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imes New Roman" w:hAnsi="Times New Roman" w:cs="Times New Roman"/>
          <w:color w:val="000000"/>
          <w:sz w:val="26"/>
          <w:szCs w:val="22"/>
        </w:rPr>
        <w:id w:val="-87079112"/>
        <w:docPartObj>
          <w:docPartGallery w:val="Table of Contents"/>
          <w:docPartUnique/>
        </w:docPartObj>
      </w:sdtPr>
      <w:sdtEndPr>
        <w:rPr>
          <w:b/>
          <w:bCs/>
          <w:noProof/>
        </w:rPr>
      </w:sdtEndPr>
      <w:sdtContent>
        <w:p w:rsidR="00D81517" w:rsidRPr="00784D1B" w:rsidRDefault="00F744FC" w:rsidP="00D22FEC">
          <w:pPr>
            <w:pStyle w:val="TOCHeading"/>
            <w:tabs>
              <w:tab w:val="left" w:pos="1843"/>
            </w:tabs>
            <w:ind w:left="0"/>
            <w:jc w:val="center"/>
            <w:rPr>
              <w:rFonts w:ascii="Times New Roman" w:hAnsi="Times New Roman" w:cs="Times New Roman"/>
              <w:b/>
              <w:color w:val="auto"/>
              <w:sz w:val="28"/>
              <w:szCs w:val="28"/>
            </w:rPr>
          </w:pPr>
          <w:r w:rsidRPr="00784D1B">
            <w:rPr>
              <w:rFonts w:ascii="Times New Roman" w:hAnsi="Times New Roman" w:cs="Times New Roman"/>
              <w:b/>
              <w:color w:val="auto"/>
              <w:sz w:val="28"/>
              <w:szCs w:val="28"/>
            </w:rPr>
            <w:t>MỤC LỤC</w:t>
          </w:r>
        </w:p>
        <w:p w:rsidR="00D22FEC" w:rsidRDefault="0058646F" w:rsidP="00D22FEC">
          <w:pPr>
            <w:pStyle w:val="TOC1"/>
            <w:tabs>
              <w:tab w:val="left" w:pos="1843"/>
              <w:tab w:val="right" w:leader="dot" w:pos="9061"/>
            </w:tabs>
            <w:ind w:firstLine="0"/>
          </w:pPr>
          <w:r>
            <w:t>TÓM TẮT</w:t>
          </w:r>
        </w:p>
        <w:p w:rsidR="0058646F" w:rsidRDefault="0058646F" w:rsidP="0058646F">
          <w:pPr>
            <w:pStyle w:val="TOC1"/>
            <w:tabs>
              <w:tab w:val="left" w:pos="1843"/>
              <w:tab w:val="right" w:leader="dot" w:pos="9061"/>
            </w:tabs>
            <w:ind w:firstLine="0"/>
          </w:pPr>
          <w:r>
            <w:t>NHIỆM VỤ ĐỒ ÁN</w:t>
          </w:r>
        </w:p>
        <w:p w:rsidR="0058646F" w:rsidRDefault="0058646F" w:rsidP="0058646F">
          <w:pPr>
            <w:pStyle w:val="TOC1"/>
            <w:tabs>
              <w:tab w:val="left" w:pos="1843"/>
              <w:tab w:val="right" w:leader="dot" w:pos="9061"/>
            </w:tabs>
            <w:ind w:firstLine="0"/>
          </w:pPr>
          <w:r>
            <w:t>LỜI CÁM ƠN</w:t>
          </w:r>
        </w:p>
        <w:p w:rsidR="00AA3753" w:rsidRPr="00AA3753" w:rsidRDefault="00AA3753" w:rsidP="00AA3753">
          <w:pPr>
            <w:ind w:firstLine="0"/>
            <w:rPr>
              <w:b/>
            </w:rPr>
          </w:pPr>
          <w:r w:rsidRPr="00AA3753">
            <w:rPr>
              <w:b/>
            </w:rPr>
            <w:t>LỜI CAM ĐOAN LIÊM CHÍNH HỌC THUẬT</w:t>
          </w:r>
        </w:p>
        <w:p w:rsidR="00D81517" w:rsidRDefault="00D81517" w:rsidP="00D22FEC">
          <w:pPr>
            <w:pStyle w:val="TOC1"/>
            <w:tabs>
              <w:tab w:val="left" w:pos="1843"/>
              <w:tab w:val="right" w:leader="dot" w:pos="9061"/>
            </w:tabs>
            <w:ind w:firstLine="0"/>
            <w:rPr>
              <w:rFonts w:asciiTheme="minorHAnsi" w:eastAsiaTheme="minorEastAsia" w:hAnsiTheme="minorHAnsi" w:cstheme="minorBidi"/>
              <w:b w:val="0"/>
              <w:noProof/>
              <w:color w:val="auto"/>
              <w:sz w:val="22"/>
            </w:rPr>
          </w:pPr>
          <w:r>
            <w:fldChar w:fldCharType="begin"/>
          </w:r>
          <w:r>
            <w:instrText xml:space="preserve"> TOC \o "1-3" \h \z \u </w:instrText>
          </w:r>
          <w:r>
            <w:fldChar w:fldCharType="separate"/>
          </w:r>
          <w:hyperlink w:anchor="_Toc481010884" w:history="1">
            <w:r w:rsidRPr="003B175F">
              <w:rPr>
                <w:rStyle w:val="Hyperlink"/>
                <w:noProof/>
              </w:rPr>
              <w:t>CHƯƠNG 1:</w:t>
            </w:r>
            <w:r w:rsidR="00D22FEC">
              <w:rPr>
                <w:rStyle w:val="Hyperlink"/>
                <w:noProof/>
              </w:rPr>
              <w:t xml:space="preserve"> </w:t>
            </w:r>
            <w:r w:rsidRPr="003B175F">
              <w:rPr>
                <w:rStyle w:val="Hyperlink"/>
                <w:noProof/>
              </w:rPr>
              <w:t>GIỚI THIỆU CHUNG VỀ PHÂN XƯỞNG SẢN XUẤT TRÀ XUẤT KHẨU- HÀ TÂY</w:t>
            </w:r>
            <w:r>
              <w:rPr>
                <w:noProof/>
                <w:webHidden/>
              </w:rPr>
              <w:tab/>
            </w:r>
            <w:r>
              <w:rPr>
                <w:noProof/>
                <w:webHidden/>
              </w:rPr>
              <w:fldChar w:fldCharType="begin"/>
            </w:r>
            <w:r>
              <w:rPr>
                <w:noProof/>
                <w:webHidden/>
              </w:rPr>
              <w:instrText xml:space="preserve"> PAGEREF _Toc481010884 \h </w:instrText>
            </w:r>
            <w:r>
              <w:rPr>
                <w:noProof/>
                <w:webHidden/>
              </w:rPr>
            </w:r>
            <w:r>
              <w:rPr>
                <w:noProof/>
                <w:webHidden/>
              </w:rPr>
              <w:fldChar w:fldCharType="separate"/>
            </w:r>
            <w:r w:rsidR="00D22FEC">
              <w:rPr>
                <w:noProof/>
                <w:webHidden/>
              </w:rPr>
              <w:t>1</w:t>
            </w:r>
            <w:r>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885" w:history="1">
            <w:r w:rsidR="00D81517" w:rsidRPr="003B175F">
              <w:rPr>
                <w:rStyle w:val="Hyperlink"/>
                <w:noProof/>
              </w:rPr>
              <w:t>1.1</w:t>
            </w:r>
            <w:r w:rsidR="00D22FEC">
              <w:rPr>
                <w:rStyle w:val="Hyperlink"/>
                <w:noProof/>
              </w:rPr>
              <w:t xml:space="preserve"> </w:t>
            </w:r>
            <w:r w:rsidR="00D81517" w:rsidRPr="003B175F">
              <w:rPr>
                <w:rStyle w:val="Hyperlink"/>
                <w:noProof/>
              </w:rPr>
              <w:t>Giới thiệu sơ lượt về tỉnh Hà Tây.</w:t>
            </w:r>
            <w:r w:rsidR="00D81517">
              <w:rPr>
                <w:noProof/>
                <w:webHidden/>
              </w:rPr>
              <w:tab/>
            </w:r>
            <w:r w:rsidR="00D81517">
              <w:rPr>
                <w:noProof/>
                <w:webHidden/>
              </w:rPr>
              <w:fldChar w:fldCharType="begin"/>
            </w:r>
            <w:r w:rsidR="00D81517">
              <w:rPr>
                <w:noProof/>
                <w:webHidden/>
              </w:rPr>
              <w:instrText xml:space="preserve"> PAGEREF _Toc481010885 \h </w:instrText>
            </w:r>
            <w:r w:rsidR="00D81517">
              <w:rPr>
                <w:noProof/>
                <w:webHidden/>
              </w:rPr>
            </w:r>
            <w:r w:rsidR="00D81517">
              <w:rPr>
                <w:noProof/>
                <w:webHidden/>
              </w:rPr>
              <w:fldChar w:fldCharType="separate"/>
            </w:r>
            <w:r w:rsidR="00D22FEC">
              <w:rPr>
                <w:noProof/>
                <w:webHidden/>
              </w:rPr>
              <w:t>1</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86" w:history="1">
            <w:r w:rsidR="00D81517" w:rsidRPr="003B175F">
              <w:rPr>
                <w:rStyle w:val="Hyperlink"/>
                <w:noProof/>
                <w14:scene3d>
                  <w14:camera w14:prst="orthographicFront"/>
                  <w14:lightRig w14:rig="threePt" w14:dir="t">
                    <w14:rot w14:lat="0" w14:lon="0" w14:rev="0"/>
                  </w14:lightRig>
                </w14:scene3d>
              </w:rPr>
              <w:t>1.1.1</w:t>
            </w:r>
            <w:r w:rsidR="00D22FEC">
              <w:rPr>
                <w:rStyle w:val="Hyperlink"/>
                <w:noProof/>
                <w14:scene3d>
                  <w14:camera w14:prst="orthographicFront"/>
                  <w14:lightRig w14:rig="threePt" w14:dir="t">
                    <w14:rot w14:lat="0" w14:lon="0" w14:rev="0"/>
                  </w14:lightRig>
                </w14:scene3d>
              </w:rPr>
              <w:t xml:space="preserve"> </w:t>
            </w:r>
            <w:r w:rsidR="00D81517" w:rsidRPr="003B175F">
              <w:rPr>
                <w:rStyle w:val="Hyperlink"/>
                <w:noProof/>
              </w:rPr>
              <w:t>Điều kiện tự nhiên.</w:t>
            </w:r>
            <w:r w:rsidR="00D81517">
              <w:rPr>
                <w:noProof/>
                <w:webHidden/>
              </w:rPr>
              <w:tab/>
            </w:r>
            <w:r w:rsidR="00D81517">
              <w:rPr>
                <w:noProof/>
                <w:webHidden/>
              </w:rPr>
              <w:fldChar w:fldCharType="begin"/>
            </w:r>
            <w:r w:rsidR="00D81517">
              <w:rPr>
                <w:noProof/>
                <w:webHidden/>
              </w:rPr>
              <w:instrText xml:space="preserve"> PAGEREF _Toc481010886 \h </w:instrText>
            </w:r>
            <w:r w:rsidR="00D81517">
              <w:rPr>
                <w:noProof/>
                <w:webHidden/>
              </w:rPr>
            </w:r>
            <w:r w:rsidR="00D81517">
              <w:rPr>
                <w:noProof/>
                <w:webHidden/>
              </w:rPr>
              <w:fldChar w:fldCharType="separate"/>
            </w:r>
            <w:r w:rsidR="00D22FEC">
              <w:rPr>
                <w:noProof/>
                <w:webHidden/>
              </w:rPr>
              <w:t>1</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87" w:history="1">
            <w:r w:rsidR="00D81517" w:rsidRPr="003B175F">
              <w:rPr>
                <w:rStyle w:val="Hyperlink"/>
                <w:noProof/>
                <w14:scene3d>
                  <w14:camera w14:prst="orthographicFront"/>
                  <w14:lightRig w14:rig="threePt" w14:dir="t">
                    <w14:rot w14:lat="0" w14:lon="0" w14:rev="0"/>
                  </w14:lightRig>
                </w14:scene3d>
              </w:rPr>
              <w:t>1.1.2</w:t>
            </w:r>
            <w:r w:rsidR="00D22FEC">
              <w:rPr>
                <w:rStyle w:val="Hyperlink"/>
                <w:noProof/>
                <w14:scene3d>
                  <w14:camera w14:prst="orthographicFront"/>
                  <w14:lightRig w14:rig="threePt" w14:dir="t">
                    <w14:rot w14:lat="0" w14:lon="0" w14:rev="0"/>
                  </w14:lightRig>
                </w14:scene3d>
              </w:rPr>
              <w:t xml:space="preserve"> </w:t>
            </w:r>
            <w:r w:rsidR="00D81517" w:rsidRPr="003B175F">
              <w:rPr>
                <w:rStyle w:val="Hyperlink"/>
                <w:noProof/>
              </w:rPr>
              <w:t>Kinh tế - Xã hội</w:t>
            </w:r>
            <w:r w:rsidR="00D81517">
              <w:rPr>
                <w:noProof/>
                <w:webHidden/>
              </w:rPr>
              <w:tab/>
            </w:r>
            <w:r w:rsidR="00D81517">
              <w:rPr>
                <w:noProof/>
                <w:webHidden/>
              </w:rPr>
              <w:fldChar w:fldCharType="begin"/>
            </w:r>
            <w:r w:rsidR="00D81517">
              <w:rPr>
                <w:noProof/>
                <w:webHidden/>
              </w:rPr>
              <w:instrText xml:space="preserve"> PAGEREF _Toc481010887 \h </w:instrText>
            </w:r>
            <w:r w:rsidR="00D81517">
              <w:rPr>
                <w:noProof/>
                <w:webHidden/>
              </w:rPr>
            </w:r>
            <w:r w:rsidR="00D81517">
              <w:rPr>
                <w:noProof/>
                <w:webHidden/>
              </w:rPr>
              <w:fldChar w:fldCharType="separate"/>
            </w:r>
            <w:r w:rsidR="00D22FEC">
              <w:rPr>
                <w:noProof/>
                <w:webHidden/>
              </w:rPr>
              <w:t>2</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888" w:history="1">
            <w:r w:rsidR="00D81517" w:rsidRPr="003B175F">
              <w:rPr>
                <w:rStyle w:val="Hyperlink"/>
                <w:noProof/>
              </w:rPr>
              <w:t>1.2</w:t>
            </w:r>
            <w:r w:rsidR="00D22FEC">
              <w:rPr>
                <w:rStyle w:val="Hyperlink"/>
                <w:noProof/>
              </w:rPr>
              <w:t xml:space="preserve"> </w:t>
            </w:r>
            <w:r w:rsidR="00D81517" w:rsidRPr="003B175F">
              <w:rPr>
                <w:rStyle w:val="Hyperlink"/>
                <w:noProof/>
              </w:rPr>
              <w:t>Giới thiệu về nhà máy</w:t>
            </w:r>
            <w:r w:rsidR="00D81517">
              <w:rPr>
                <w:noProof/>
                <w:webHidden/>
              </w:rPr>
              <w:tab/>
            </w:r>
            <w:r w:rsidR="00D81517">
              <w:rPr>
                <w:noProof/>
                <w:webHidden/>
              </w:rPr>
              <w:fldChar w:fldCharType="begin"/>
            </w:r>
            <w:r w:rsidR="00D81517">
              <w:rPr>
                <w:noProof/>
                <w:webHidden/>
              </w:rPr>
              <w:instrText xml:space="preserve"> PAGEREF _Toc481010888 \h </w:instrText>
            </w:r>
            <w:r w:rsidR="00D81517">
              <w:rPr>
                <w:noProof/>
                <w:webHidden/>
              </w:rPr>
            </w:r>
            <w:r w:rsidR="00D81517">
              <w:rPr>
                <w:noProof/>
                <w:webHidden/>
              </w:rPr>
              <w:fldChar w:fldCharType="separate"/>
            </w:r>
            <w:r w:rsidR="00D22FEC">
              <w:rPr>
                <w:noProof/>
                <w:webHidden/>
              </w:rPr>
              <w:t>2</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89" w:history="1">
            <w:r w:rsidR="00D81517" w:rsidRPr="003B175F">
              <w:rPr>
                <w:rStyle w:val="Hyperlink"/>
                <w:noProof/>
                <w14:scene3d>
                  <w14:camera w14:prst="orthographicFront"/>
                  <w14:lightRig w14:rig="threePt" w14:dir="t">
                    <w14:rot w14:lat="0" w14:lon="0" w14:rev="0"/>
                  </w14:lightRig>
                </w14:scene3d>
              </w:rPr>
              <w:t>1.2.1</w:t>
            </w:r>
            <w:r w:rsidR="00D22FEC">
              <w:rPr>
                <w:rStyle w:val="Hyperlink"/>
                <w:noProof/>
                <w14:scene3d>
                  <w14:camera w14:prst="orthographicFront"/>
                  <w14:lightRig w14:rig="threePt" w14:dir="t">
                    <w14:rot w14:lat="0" w14:lon="0" w14:rev="0"/>
                  </w14:lightRig>
                </w14:scene3d>
              </w:rPr>
              <w:t xml:space="preserve"> </w:t>
            </w:r>
            <w:r w:rsidR="00D81517" w:rsidRPr="003B175F">
              <w:rPr>
                <w:rStyle w:val="Hyperlink"/>
                <w:noProof/>
              </w:rPr>
              <w:t>Vị trí và mặt bằng nhà máy</w:t>
            </w:r>
            <w:r w:rsidR="00D81517">
              <w:rPr>
                <w:noProof/>
                <w:webHidden/>
              </w:rPr>
              <w:tab/>
            </w:r>
            <w:r w:rsidR="00D81517">
              <w:rPr>
                <w:noProof/>
                <w:webHidden/>
              </w:rPr>
              <w:fldChar w:fldCharType="begin"/>
            </w:r>
            <w:r w:rsidR="00D81517">
              <w:rPr>
                <w:noProof/>
                <w:webHidden/>
              </w:rPr>
              <w:instrText xml:space="preserve"> PAGEREF _Toc481010889 \h </w:instrText>
            </w:r>
            <w:r w:rsidR="00D81517">
              <w:rPr>
                <w:noProof/>
                <w:webHidden/>
              </w:rPr>
            </w:r>
            <w:r w:rsidR="00D81517">
              <w:rPr>
                <w:noProof/>
                <w:webHidden/>
              </w:rPr>
              <w:fldChar w:fldCharType="separate"/>
            </w:r>
            <w:r w:rsidR="00D22FEC">
              <w:rPr>
                <w:noProof/>
                <w:webHidden/>
              </w:rPr>
              <w:t>2</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0" w:history="1">
            <w:r w:rsidR="00D81517" w:rsidRPr="003B175F">
              <w:rPr>
                <w:rStyle w:val="Hyperlink"/>
                <w:noProof/>
                <w14:scene3d>
                  <w14:camera w14:prst="orthographicFront"/>
                  <w14:lightRig w14:rig="threePt" w14:dir="t">
                    <w14:rot w14:lat="0" w14:lon="0" w14:rev="0"/>
                  </w14:lightRig>
                </w14:scene3d>
              </w:rPr>
              <w:t>1.2.2</w:t>
            </w:r>
            <w:r w:rsidR="00D22FEC">
              <w:rPr>
                <w:rStyle w:val="Hyperlink"/>
                <w:noProof/>
                <w14:scene3d>
                  <w14:camera w14:prst="orthographicFront"/>
                  <w14:lightRig w14:rig="threePt" w14:dir="t">
                    <w14:rot w14:lat="0" w14:lon="0" w14:rev="0"/>
                  </w14:lightRig>
                </w14:scene3d>
              </w:rPr>
              <w:t xml:space="preserve"> </w:t>
            </w:r>
            <w:r w:rsidR="00D81517" w:rsidRPr="003B175F">
              <w:rPr>
                <w:rStyle w:val="Hyperlink"/>
                <w:noProof/>
              </w:rPr>
              <w:t>Sơ lượt quy trình sản xuất</w:t>
            </w:r>
            <w:r w:rsidR="00D81517">
              <w:rPr>
                <w:noProof/>
                <w:webHidden/>
              </w:rPr>
              <w:tab/>
            </w:r>
            <w:r w:rsidR="00B11652">
              <w:rPr>
                <w:noProof/>
                <w:webHidden/>
              </w:rPr>
              <w:t>4</w:t>
            </w:r>
          </w:hyperlink>
        </w:p>
        <w:p w:rsidR="00D81517" w:rsidRDefault="00787ACC" w:rsidP="00D22FEC">
          <w:pPr>
            <w:pStyle w:val="TOC2"/>
            <w:rPr>
              <w:rFonts w:asciiTheme="minorHAnsi" w:eastAsiaTheme="minorEastAsia" w:hAnsiTheme="minorHAnsi" w:cstheme="minorBidi"/>
              <w:noProof/>
              <w:color w:val="auto"/>
              <w:sz w:val="22"/>
            </w:rPr>
          </w:pPr>
          <w:hyperlink w:anchor="_Toc481010891" w:history="1">
            <w:r w:rsidR="00D81517" w:rsidRPr="003B175F">
              <w:rPr>
                <w:rStyle w:val="Hyperlink"/>
                <w:noProof/>
              </w:rPr>
              <w:t>1.3</w:t>
            </w:r>
            <w:r w:rsidR="00D22FEC">
              <w:rPr>
                <w:rStyle w:val="Hyperlink"/>
                <w:noProof/>
              </w:rPr>
              <w:t xml:space="preserve"> </w:t>
            </w:r>
            <w:r w:rsidR="00D81517" w:rsidRPr="003B175F">
              <w:rPr>
                <w:rStyle w:val="Hyperlink"/>
                <w:noProof/>
              </w:rPr>
              <w:t>Các vấn đề môi trường cấp thiết ở nhà máy</w:t>
            </w:r>
            <w:r w:rsidR="00D81517">
              <w:rPr>
                <w:noProof/>
                <w:webHidden/>
              </w:rPr>
              <w:tab/>
            </w:r>
            <w:r w:rsidR="00D81517">
              <w:rPr>
                <w:noProof/>
                <w:webHidden/>
              </w:rPr>
              <w:fldChar w:fldCharType="begin"/>
            </w:r>
            <w:r w:rsidR="00D81517">
              <w:rPr>
                <w:noProof/>
                <w:webHidden/>
              </w:rPr>
              <w:instrText xml:space="preserve"> PAGEREF _Toc481010891 \h </w:instrText>
            </w:r>
            <w:r w:rsidR="00D81517">
              <w:rPr>
                <w:noProof/>
                <w:webHidden/>
              </w:rPr>
            </w:r>
            <w:r w:rsidR="00D81517">
              <w:rPr>
                <w:noProof/>
                <w:webHidden/>
              </w:rPr>
              <w:fldChar w:fldCharType="separate"/>
            </w:r>
            <w:r w:rsidR="00D22FEC">
              <w:rPr>
                <w:noProof/>
                <w:webHidden/>
              </w:rPr>
              <w:t>5</w:t>
            </w:r>
            <w:r w:rsidR="00D81517">
              <w:rPr>
                <w:noProof/>
                <w:webHidden/>
              </w:rPr>
              <w:fldChar w:fldCharType="end"/>
            </w:r>
          </w:hyperlink>
        </w:p>
        <w:p w:rsidR="00D81517" w:rsidRDefault="00787ACC" w:rsidP="00D22FEC">
          <w:pPr>
            <w:pStyle w:val="TOC1"/>
            <w:tabs>
              <w:tab w:val="left" w:pos="1843"/>
              <w:tab w:val="left" w:pos="2258"/>
              <w:tab w:val="right" w:leader="dot" w:pos="9061"/>
            </w:tabs>
            <w:ind w:firstLine="0"/>
            <w:rPr>
              <w:rFonts w:asciiTheme="minorHAnsi" w:eastAsiaTheme="minorEastAsia" w:hAnsiTheme="minorHAnsi" w:cstheme="minorBidi"/>
              <w:b w:val="0"/>
              <w:noProof/>
              <w:color w:val="auto"/>
              <w:sz w:val="22"/>
            </w:rPr>
          </w:pPr>
          <w:hyperlink w:anchor="_Toc481010892" w:history="1">
            <w:r w:rsidR="00D81517" w:rsidRPr="003B175F">
              <w:rPr>
                <w:rStyle w:val="Hyperlink"/>
                <w:noProof/>
              </w:rPr>
              <w:t>CHƯƠNG 2:</w:t>
            </w:r>
            <w:r w:rsidR="00D22FEC">
              <w:rPr>
                <w:rFonts w:asciiTheme="minorHAnsi" w:eastAsiaTheme="minorEastAsia" w:hAnsiTheme="minorHAnsi" w:cstheme="minorBidi"/>
                <w:b w:val="0"/>
                <w:noProof/>
                <w:color w:val="auto"/>
                <w:sz w:val="22"/>
              </w:rPr>
              <w:t xml:space="preserve"> </w:t>
            </w:r>
            <w:r w:rsidR="00D81517" w:rsidRPr="003B175F">
              <w:rPr>
                <w:rStyle w:val="Hyperlink"/>
                <w:noProof/>
              </w:rPr>
              <w:t>THIẾT KẾ HỆ THỐNG THÔNG GIÓ TRONG NHÀ MÁY</w:t>
            </w:r>
            <w:r w:rsidR="00D81517">
              <w:rPr>
                <w:noProof/>
                <w:webHidden/>
              </w:rPr>
              <w:tab/>
            </w:r>
            <w:r w:rsidR="00D81517">
              <w:rPr>
                <w:noProof/>
                <w:webHidden/>
              </w:rPr>
              <w:fldChar w:fldCharType="begin"/>
            </w:r>
            <w:r w:rsidR="00D81517">
              <w:rPr>
                <w:noProof/>
                <w:webHidden/>
              </w:rPr>
              <w:instrText xml:space="preserve"> PAGEREF _Toc481010892 \h </w:instrText>
            </w:r>
            <w:r w:rsidR="00D81517">
              <w:rPr>
                <w:noProof/>
                <w:webHidden/>
              </w:rPr>
            </w:r>
            <w:r w:rsidR="00D81517">
              <w:rPr>
                <w:noProof/>
                <w:webHidden/>
              </w:rPr>
              <w:fldChar w:fldCharType="separate"/>
            </w:r>
            <w:r w:rsidR="00D22FEC">
              <w:rPr>
                <w:noProof/>
                <w:webHidden/>
              </w:rPr>
              <w:t>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893" w:history="1">
            <w:r w:rsidR="00D81517" w:rsidRPr="003B175F">
              <w:rPr>
                <w:rStyle w:val="Hyperlink"/>
                <w:noProof/>
              </w:rPr>
              <w:t>2.1</w:t>
            </w:r>
            <w:r w:rsidR="00D22FEC">
              <w:rPr>
                <w:rFonts w:asciiTheme="minorHAnsi" w:eastAsiaTheme="minorEastAsia" w:hAnsiTheme="minorHAnsi" w:cstheme="minorBidi"/>
                <w:noProof/>
                <w:color w:val="auto"/>
                <w:sz w:val="22"/>
              </w:rPr>
              <w:t xml:space="preserve"> </w:t>
            </w:r>
            <w:r w:rsidR="00D81517" w:rsidRPr="003B175F">
              <w:rPr>
                <w:rStyle w:val="Hyperlink"/>
                <w:noProof/>
              </w:rPr>
              <w:t>Thông số tính toán</w:t>
            </w:r>
            <w:r w:rsidR="00D81517">
              <w:rPr>
                <w:noProof/>
                <w:webHidden/>
              </w:rPr>
              <w:tab/>
            </w:r>
            <w:r w:rsidR="00D81517">
              <w:rPr>
                <w:noProof/>
                <w:webHidden/>
              </w:rPr>
              <w:fldChar w:fldCharType="begin"/>
            </w:r>
            <w:r w:rsidR="00D81517">
              <w:rPr>
                <w:noProof/>
                <w:webHidden/>
              </w:rPr>
              <w:instrText xml:space="preserve"> PAGEREF _Toc481010893 \h </w:instrText>
            </w:r>
            <w:r w:rsidR="00D81517">
              <w:rPr>
                <w:noProof/>
                <w:webHidden/>
              </w:rPr>
            </w:r>
            <w:r w:rsidR="00D81517">
              <w:rPr>
                <w:noProof/>
                <w:webHidden/>
              </w:rPr>
              <w:fldChar w:fldCharType="separate"/>
            </w:r>
            <w:r w:rsidR="00D22FEC">
              <w:rPr>
                <w:noProof/>
                <w:webHidden/>
              </w:rPr>
              <w:t>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4" w:history="1">
            <w:r w:rsidR="00D81517" w:rsidRPr="003B175F">
              <w:rPr>
                <w:rStyle w:val="Hyperlink"/>
                <w:noProof/>
                <w14:scene3d>
                  <w14:camera w14:prst="orthographicFront"/>
                  <w14:lightRig w14:rig="threePt" w14:dir="t">
                    <w14:rot w14:lat="0" w14:lon="0" w14:rev="0"/>
                  </w14:lightRig>
                </w14:scene3d>
              </w:rPr>
              <w:t>2.1.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hông số tính toán bên trong nhà</w:t>
            </w:r>
            <w:r w:rsidR="00D81517">
              <w:rPr>
                <w:noProof/>
                <w:webHidden/>
              </w:rPr>
              <w:tab/>
            </w:r>
            <w:r w:rsidR="00D81517">
              <w:rPr>
                <w:noProof/>
                <w:webHidden/>
              </w:rPr>
              <w:fldChar w:fldCharType="begin"/>
            </w:r>
            <w:r w:rsidR="00D81517">
              <w:rPr>
                <w:noProof/>
                <w:webHidden/>
              </w:rPr>
              <w:instrText xml:space="preserve"> PAGEREF _Toc481010894 \h </w:instrText>
            </w:r>
            <w:r w:rsidR="00D81517">
              <w:rPr>
                <w:noProof/>
                <w:webHidden/>
              </w:rPr>
            </w:r>
            <w:r w:rsidR="00D81517">
              <w:rPr>
                <w:noProof/>
                <w:webHidden/>
              </w:rPr>
              <w:fldChar w:fldCharType="separate"/>
            </w:r>
            <w:r w:rsidR="00D22FEC">
              <w:rPr>
                <w:noProof/>
                <w:webHidden/>
              </w:rPr>
              <w:t>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5" w:history="1">
            <w:r w:rsidR="00D81517" w:rsidRPr="003B175F">
              <w:rPr>
                <w:rStyle w:val="Hyperlink"/>
                <w:noProof/>
                <w14:scene3d>
                  <w14:camera w14:prst="orthographicFront"/>
                  <w14:lightRig w14:rig="threePt" w14:dir="t">
                    <w14:rot w14:lat="0" w14:lon="0" w14:rev="0"/>
                  </w14:lightRig>
                </w14:scene3d>
              </w:rPr>
              <w:t>2.1.2</w:t>
            </w:r>
            <w:r w:rsidR="00D22FEC">
              <w:rPr>
                <w:rFonts w:asciiTheme="minorHAnsi" w:eastAsiaTheme="minorEastAsia" w:hAnsiTheme="minorHAnsi" w:cstheme="minorBidi"/>
                <w:i w:val="0"/>
                <w:noProof/>
                <w:color w:val="auto"/>
                <w:sz w:val="22"/>
              </w:rPr>
              <w:t xml:space="preserve"> </w:t>
            </w:r>
            <w:r w:rsidR="00D81517" w:rsidRPr="003B175F">
              <w:rPr>
                <w:rStyle w:val="Hyperlink"/>
                <w:noProof/>
                <w:lang w:val="pt-BR"/>
              </w:rPr>
              <w:t>Thông số</w:t>
            </w:r>
            <w:r w:rsidR="00D81517" w:rsidRPr="003B175F">
              <w:rPr>
                <w:rStyle w:val="Hyperlink"/>
                <w:noProof/>
              </w:rPr>
              <w:t xml:space="preserve"> tính toán bên trong nhà</w:t>
            </w:r>
            <w:r w:rsidR="00D81517">
              <w:rPr>
                <w:noProof/>
                <w:webHidden/>
              </w:rPr>
              <w:tab/>
            </w:r>
            <w:r w:rsidR="00D81517">
              <w:rPr>
                <w:noProof/>
                <w:webHidden/>
              </w:rPr>
              <w:fldChar w:fldCharType="begin"/>
            </w:r>
            <w:r w:rsidR="00D81517">
              <w:rPr>
                <w:noProof/>
                <w:webHidden/>
              </w:rPr>
              <w:instrText xml:space="preserve"> PAGEREF _Toc481010895 \h </w:instrText>
            </w:r>
            <w:r w:rsidR="00D81517">
              <w:rPr>
                <w:noProof/>
                <w:webHidden/>
              </w:rPr>
            </w:r>
            <w:r w:rsidR="00D81517">
              <w:rPr>
                <w:noProof/>
                <w:webHidden/>
              </w:rPr>
              <w:fldChar w:fldCharType="separate"/>
            </w:r>
            <w:r w:rsidR="00D22FEC">
              <w:rPr>
                <w:noProof/>
                <w:webHidden/>
              </w:rPr>
              <w:t>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896" w:history="1">
            <w:r w:rsidR="00D81517" w:rsidRPr="003B175F">
              <w:rPr>
                <w:rStyle w:val="Hyperlink"/>
                <w:noProof/>
              </w:rPr>
              <w:t>2.2</w:t>
            </w:r>
            <w:r w:rsidR="00D22FEC">
              <w:rPr>
                <w:rFonts w:asciiTheme="minorHAnsi" w:eastAsiaTheme="minorEastAsia" w:hAnsiTheme="minorHAnsi" w:cstheme="minorBidi"/>
                <w:noProof/>
                <w:color w:val="auto"/>
                <w:sz w:val="22"/>
              </w:rPr>
              <w:t xml:space="preserve"> </w:t>
            </w:r>
            <w:r w:rsidR="00D81517" w:rsidRPr="003B175F">
              <w:rPr>
                <w:rStyle w:val="Hyperlink"/>
                <w:noProof/>
              </w:rPr>
              <w:t>Tính toán nhiệt thừa</w:t>
            </w:r>
            <w:r w:rsidR="00D81517">
              <w:rPr>
                <w:noProof/>
                <w:webHidden/>
              </w:rPr>
              <w:tab/>
            </w:r>
            <w:r w:rsidR="00D81517">
              <w:rPr>
                <w:noProof/>
                <w:webHidden/>
              </w:rPr>
              <w:fldChar w:fldCharType="begin"/>
            </w:r>
            <w:r w:rsidR="00D81517">
              <w:rPr>
                <w:noProof/>
                <w:webHidden/>
              </w:rPr>
              <w:instrText xml:space="preserve"> PAGEREF _Toc481010896 \h </w:instrText>
            </w:r>
            <w:r w:rsidR="00D81517">
              <w:rPr>
                <w:noProof/>
                <w:webHidden/>
              </w:rPr>
            </w:r>
            <w:r w:rsidR="00D81517">
              <w:rPr>
                <w:noProof/>
                <w:webHidden/>
              </w:rPr>
              <w:fldChar w:fldCharType="separate"/>
            </w:r>
            <w:r w:rsidR="00D22FEC">
              <w:rPr>
                <w:noProof/>
                <w:webHidden/>
              </w:rPr>
              <w:t>8</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7" w:history="1">
            <w:r w:rsidR="00D81517" w:rsidRPr="003B175F">
              <w:rPr>
                <w:rStyle w:val="Hyperlink"/>
                <w:noProof/>
                <w14:scene3d>
                  <w14:camera w14:prst="orthographicFront"/>
                  <w14:lightRig w14:rig="threePt" w14:dir="t">
                    <w14:rot w14:lat="0" w14:lon="0" w14:rev="0"/>
                  </w14:lightRig>
                </w14:scene3d>
              </w:rPr>
              <w:t>2.2.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nhiệt thừa bên trong công trình</w:t>
            </w:r>
            <w:r w:rsidR="00D81517">
              <w:rPr>
                <w:noProof/>
                <w:webHidden/>
              </w:rPr>
              <w:tab/>
            </w:r>
            <w:r w:rsidR="00D81517">
              <w:rPr>
                <w:noProof/>
                <w:webHidden/>
              </w:rPr>
              <w:fldChar w:fldCharType="begin"/>
            </w:r>
            <w:r w:rsidR="00D81517">
              <w:rPr>
                <w:noProof/>
                <w:webHidden/>
              </w:rPr>
              <w:instrText xml:space="preserve"> PAGEREF _Toc481010897 \h </w:instrText>
            </w:r>
            <w:r w:rsidR="00D81517">
              <w:rPr>
                <w:noProof/>
                <w:webHidden/>
              </w:rPr>
            </w:r>
            <w:r w:rsidR="00D81517">
              <w:rPr>
                <w:noProof/>
                <w:webHidden/>
              </w:rPr>
              <w:fldChar w:fldCharType="separate"/>
            </w:r>
            <w:r w:rsidR="00D22FEC">
              <w:rPr>
                <w:noProof/>
                <w:webHidden/>
              </w:rPr>
              <w:t>8</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8" w:history="1">
            <w:r w:rsidR="00D81517" w:rsidRPr="003B175F">
              <w:rPr>
                <w:rStyle w:val="Hyperlink"/>
                <w:noProof/>
                <w14:scene3d>
                  <w14:camera w14:prst="orthographicFront"/>
                  <w14:lightRig w14:rig="threePt" w14:dir="t">
                    <w14:rot w14:lat="0" w14:lon="0" w14:rev="0"/>
                  </w14:lightRig>
                </w14:scene3d>
              </w:rPr>
              <w:t>2.2.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tỏa nhiệt</w:t>
            </w:r>
            <w:r w:rsidR="00D81517">
              <w:rPr>
                <w:noProof/>
                <w:webHidden/>
              </w:rPr>
              <w:tab/>
            </w:r>
            <w:r w:rsidR="00D81517">
              <w:rPr>
                <w:noProof/>
                <w:webHidden/>
              </w:rPr>
              <w:fldChar w:fldCharType="begin"/>
            </w:r>
            <w:r w:rsidR="00D81517">
              <w:rPr>
                <w:noProof/>
                <w:webHidden/>
              </w:rPr>
              <w:instrText xml:space="preserve"> PAGEREF _Toc481010898 \h </w:instrText>
            </w:r>
            <w:r w:rsidR="00D81517">
              <w:rPr>
                <w:noProof/>
                <w:webHidden/>
              </w:rPr>
            </w:r>
            <w:r w:rsidR="00D81517">
              <w:rPr>
                <w:noProof/>
                <w:webHidden/>
              </w:rPr>
              <w:fldChar w:fldCharType="separate"/>
            </w:r>
            <w:r w:rsidR="00D22FEC">
              <w:rPr>
                <w:noProof/>
                <w:webHidden/>
              </w:rPr>
              <w:t>15</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899" w:history="1">
            <w:r w:rsidR="00D81517" w:rsidRPr="003B175F">
              <w:rPr>
                <w:rStyle w:val="Hyperlink"/>
                <w:noProof/>
                <w14:scene3d>
                  <w14:camera w14:prst="orthographicFront"/>
                  <w14:lightRig w14:rig="threePt" w14:dir="t">
                    <w14:rot w14:lat="0" w14:lon="0" w14:rev="0"/>
                  </w14:lightRig>
                </w14:scene3d>
              </w:rPr>
              <w:t>2.2.3</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hu nhiệt do bức xạ mặt trời</w:t>
            </w:r>
            <w:r w:rsidR="00D81517">
              <w:rPr>
                <w:noProof/>
                <w:webHidden/>
              </w:rPr>
              <w:tab/>
            </w:r>
            <w:r w:rsidR="00D81517">
              <w:rPr>
                <w:noProof/>
                <w:webHidden/>
              </w:rPr>
              <w:fldChar w:fldCharType="begin"/>
            </w:r>
            <w:r w:rsidR="00D81517">
              <w:rPr>
                <w:noProof/>
                <w:webHidden/>
              </w:rPr>
              <w:instrText xml:space="preserve"> PAGEREF _Toc481010899 \h </w:instrText>
            </w:r>
            <w:r w:rsidR="00D81517">
              <w:rPr>
                <w:noProof/>
                <w:webHidden/>
              </w:rPr>
            </w:r>
            <w:r w:rsidR="00D81517">
              <w:rPr>
                <w:noProof/>
                <w:webHidden/>
              </w:rPr>
              <w:fldChar w:fldCharType="separate"/>
            </w:r>
            <w:r w:rsidR="00D22FEC">
              <w:rPr>
                <w:noProof/>
                <w:webHidden/>
              </w:rPr>
              <w:t>2</w:t>
            </w:r>
            <w:r w:rsidR="00B11652">
              <w:rPr>
                <w:noProof/>
                <w:webHidden/>
              </w:rPr>
              <w:t>2</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0" w:history="1">
            <w:r w:rsidR="00D81517" w:rsidRPr="003B175F">
              <w:rPr>
                <w:rStyle w:val="Hyperlink"/>
                <w:noProof/>
                <w14:scene3d>
                  <w14:camera w14:prst="orthographicFront"/>
                  <w14:lightRig w14:rig="threePt" w14:dir="t">
                    <w14:rot w14:lat="0" w14:lon="0" w14:rev="0"/>
                  </w14:lightRig>
                </w14:scene3d>
              </w:rPr>
              <w:t>2.2.4</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tổng nhiệt thừa trong phân xưởng</w:t>
            </w:r>
            <w:r w:rsidR="00D81517">
              <w:rPr>
                <w:noProof/>
                <w:webHidden/>
              </w:rPr>
              <w:tab/>
            </w:r>
            <w:r w:rsidR="00D81517">
              <w:rPr>
                <w:noProof/>
                <w:webHidden/>
              </w:rPr>
              <w:fldChar w:fldCharType="begin"/>
            </w:r>
            <w:r w:rsidR="00D81517">
              <w:rPr>
                <w:noProof/>
                <w:webHidden/>
              </w:rPr>
              <w:instrText xml:space="preserve"> PAGEREF _Toc481010900 \h </w:instrText>
            </w:r>
            <w:r w:rsidR="00D81517">
              <w:rPr>
                <w:noProof/>
                <w:webHidden/>
              </w:rPr>
            </w:r>
            <w:r w:rsidR="00D81517">
              <w:rPr>
                <w:noProof/>
                <w:webHidden/>
              </w:rPr>
              <w:fldChar w:fldCharType="separate"/>
            </w:r>
            <w:r w:rsidR="00D22FEC">
              <w:rPr>
                <w:noProof/>
                <w:webHidden/>
              </w:rPr>
              <w:t>26</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01" w:history="1">
            <w:r w:rsidR="00D81517" w:rsidRPr="003B175F">
              <w:rPr>
                <w:rStyle w:val="Hyperlink"/>
                <w:noProof/>
              </w:rPr>
              <w:t>2.3</w:t>
            </w:r>
            <w:r w:rsidR="00D22FEC">
              <w:rPr>
                <w:rFonts w:asciiTheme="minorHAnsi" w:eastAsiaTheme="minorEastAsia" w:hAnsiTheme="minorHAnsi" w:cstheme="minorBidi"/>
                <w:noProof/>
                <w:color w:val="auto"/>
                <w:sz w:val="22"/>
              </w:rPr>
              <w:t xml:space="preserve"> </w:t>
            </w:r>
            <w:r w:rsidR="00D81517" w:rsidRPr="003B175F">
              <w:rPr>
                <w:rStyle w:val="Hyperlink"/>
                <w:noProof/>
              </w:rPr>
              <w:t>Lựa chọn phương án thông gió</w:t>
            </w:r>
            <w:r w:rsidR="00D81517">
              <w:rPr>
                <w:noProof/>
                <w:webHidden/>
              </w:rPr>
              <w:tab/>
            </w:r>
            <w:r w:rsidR="00D81517">
              <w:rPr>
                <w:noProof/>
                <w:webHidden/>
              </w:rPr>
              <w:fldChar w:fldCharType="begin"/>
            </w:r>
            <w:r w:rsidR="00D81517">
              <w:rPr>
                <w:noProof/>
                <w:webHidden/>
              </w:rPr>
              <w:instrText xml:space="preserve"> PAGEREF _Toc481010901 \h </w:instrText>
            </w:r>
            <w:r w:rsidR="00D81517">
              <w:rPr>
                <w:noProof/>
                <w:webHidden/>
              </w:rPr>
            </w:r>
            <w:r w:rsidR="00D81517">
              <w:rPr>
                <w:noProof/>
                <w:webHidden/>
              </w:rPr>
              <w:fldChar w:fldCharType="separate"/>
            </w:r>
            <w:r w:rsidR="00D22FEC">
              <w:rPr>
                <w:noProof/>
                <w:webHidden/>
              </w:rPr>
              <w:t>26</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2" w:history="1">
            <w:r w:rsidR="00D81517" w:rsidRPr="003B175F">
              <w:rPr>
                <w:rStyle w:val="Hyperlink"/>
                <w:noProof/>
                <w14:scene3d>
                  <w14:camera w14:prst="orthographicFront"/>
                  <w14:lightRig w14:rig="threePt" w14:dir="t">
                    <w14:rot w14:lat="0" w14:lon="0" w14:rev="0"/>
                  </w14:lightRig>
                </w14:scene3d>
              </w:rPr>
              <w:t>2.3.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Phương án thông gió tự nhiên</w:t>
            </w:r>
            <w:r w:rsidR="00D81517">
              <w:rPr>
                <w:noProof/>
                <w:webHidden/>
              </w:rPr>
              <w:tab/>
            </w:r>
            <w:r w:rsidR="00D81517">
              <w:rPr>
                <w:noProof/>
                <w:webHidden/>
              </w:rPr>
              <w:fldChar w:fldCharType="begin"/>
            </w:r>
            <w:r w:rsidR="00D81517">
              <w:rPr>
                <w:noProof/>
                <w:webHidden/>
              </w:rPr>
              <w:instrText xml:space="preserve"> PAGEREF _Toc481010902 \h </w:instrText>
            </w:r>
            <w:r w:rsidR="00D81517">
              <w:rPr>
                <w:noProof/>
                <w:webHidden/>
              </w:rPr>
            </w:r>
            <w:r w:rsidR="00D81517">
              <w:rPr>
                <w:noProof/>
                <w:webHidden/>
              </w:rPr>
              <w:fldChar w:fldCharType="separate"/>
            </w:r>
            <w:r w:rsidR="00D22FEC">
              <w:rPr>
                <w:noProof/>
                <w:webHidden/>
              </w:rPr>
              <w:t>26</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3" w:history="1">
            <w:r w:rsidR="00D81517" w:rsidRPr="003B175F">
              <w:rPr>
                <w:rStyle w:val="Hyperlink"/>
                <w:noProof/>
                <w14:scene3d>
                  <w14:camera w14:prst="orthographicFront"/>
                  <w14:lightRig w14:rig="threePt" w14:dir="t">
                    <w14:rot w14:lat="0" w14:lon="0" w14:rev="0"/>
                  </w14:lightRig>
                </w14:scene3d>
              </w:rPr>
              <w:t>2.3.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Phương án thông gió cơ khí</w:t>
            </w:r>
            <w:r w:rsidR="00D81517">
              <w:rPr>
                <w:noProof/>
                <w:webHidden/>
              </w:rPr>
              <w:tab/>
            </w:r>
            <w:r w:rsidR="00D81517">
              <w:rPr>
                <w:noProof/>
                <w:webHidden/>
              </w:rPr>
              <w:fldChar w:fldCharType="begin"/>
            </w:r>
            <w:r w:rsidR="00D81517">
              <w:rPr>
                <w:noProof/>
                <w:webHidden/>
              </w:rPr>
              <w:instrText xml:space="preserve"> PAGEREF _Toc481010903 \h </w:instrText>
            </w:r>
            <w:r w:rsidR="00D81517">
              <w:rPr>
                <w:noProof/>
                <w:webHidden/>
              </w:rPr>
            </w:r>
            <w:r w:rsidR="00D81517">
              <w:rPr>
                <w:noProof/>
                <w:webHidden/>
              </w:rPr>
              <w:fldChar w:fldCharType="separate"/>
            </w:r>
            <w:r w:rsidR="00D22FEC">
              <w:rPr>
                <w:noProof/>
                <w:webHidden/>
              </w:rPr>
              <w:t>2</w:t>
            </w:r>
            <w:r w:rsidR="00B11652">
              <w:rPr>
                <w:noProof/>
                <w:webHidden/>
              </w:rPr>
              <w:t>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4" w:history="1">
            <w:r w:rsidR="00D81517" w:rsidRPr="003B175F">
              <w:rPr>
                <w:rStyle w:val="Hyperlink"/>
                <w:noProof/>
                <w14:scene3d>
                  <w14:camera w14:prst="orthographicFront"/>
                  <w14:lightRig w14:rig="threePt" w14:dir="t">
                    <w14:rot w14:lat="0" w14:lon="0" w14:rev="0"/>
                  </w14:lightRig>
                </w14:scene3d>
              </w:rPr>
              <w:t>2.3.3</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Phương án thông gió tự nhiên kết hợp thông gió cơ khí</w:t>
            </w:r>
            <w:r w:rsidR="00D81517">
              <w:rPr>
                <w:noProof/>
                <w:webHidden/>
              </w:rPr>
              <w:tab/>
            </w:r>
            <w:r w:rsidR="00D81517">
              <w:rPr>
                <w:noProof/>
                <w:webHidden/>
              </w:rPr>
              <w:fldChar w:fldCharType="begin"/>
            </w:r>
            <w:r w:rsidR="00D81517">
              <w:rPr>
                <w:noProof/>
                <w:webHidden/>
              </w:rPr>
              <w:instrText xml:space="preserve"> PAGEREF _Toc481010904 \h </w:instrText>
            </w:r>
            <w:r w:rsidR="00D81517">
              <w:rPr>
                <w:noProof/>
                <w:webHidden/>
              </w:rPr>
            </w:r>
            <w:r w:rsidR="00D81517">
              <w:rPr>
                <w:noProof/>
                <w:webHidden/>
              </w:rPr>
              <w:fldChar w:fldCharType="separate"/>
            </w:r>
            <w:r w:rsidR="00D22FEC">
              <w:rPr>
                <w:noProof/>
                <w:webHidden/>
              </w:rPr>
              <w:t>2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5" w:history="1">
            <w:r w:rsidR="00D81517" w:rsidRPr="003B175F">
              <w:rPr>
                <w:rStyle w:val="Hyperlink"/>
                <w:noProof/>
                <w14:scene3d>
                  <w14:camera w14:prst="orthographicFront"/>
                  <w14:lightRig w14:rig="threePt" w14:dir="t">
                    <w14:rot w14:lat="0" w14:lon="0" w14:rev="0"/>
                  </w14:lightRig>
                </w14:scene3d>
              </w:rPr>
              <w:t>2.3.4</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Lựa chọn phương án thông gió</w:t>
            </w:r>
            <w:r w:rsidR="00D81517">
              <w:rPr>
                <w:noProof/>
                <w:webHidden/>
              </w:rPr>
              <w:tab/>
            </w:r>
            <w:r w:rsidR="00D81517">
              <w:rPr>
                <w:noProof/>
                <w:webHidden/>
              </w:rPr>
              <w:fldChar w:fldCharType="begin"/>
            </w:r>
            <w:r w:rsidR="00D81517">
              <w:rPr>
                <w:noProof/>
                <w:webHidden/>
              </w:rPr>
              <w:instrText xml:space="preserve"> PAGEREF _Toc481010905 \h </w:instrText>
            </w:r>
            <w:r w:rsidR="00D81517">
              <w:rPr>
                <w:noProof/>
                <w:webHidden/>
              </w:rPr>
            </w:r>
            <w:r w:rsidR="00D81517">
              <w:rPr>
                <w:noProof/>
                <w:webHidden/>
              </w:rPr>
              <w:fldChar w:fldCharType="separate"/>
            </w:r>
            <w:r w:rsidR="00D22FEC">
              <w:rPr>
                <w:noProof/>
                <w:webHidden/>
              </w:rPr>
              <w:t>2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06" w:history="1">
            <w:r w:rsidR="00D81517" w:rsidRPr="003B175F">
              <w:rPr>
                <w:rStyle w:val="Hyperlink"/>
                <w:noProof/>
              </w:rPr>
              <w:t>2.4</w:t>
            </w:r>
            <w:r w:rsidR="00D22FEC">
              <w:rPr>
                <w:rFonts w:asciiTheme="minorHAnsi" w:eastAsiaTheme="minorEastAsia" w:hAnsiTheme="minorHAnsi" w:cstheme="minorBidi"/>
                <w:noProof/>
                <w:color w:val="auto"/>
                <w:sz w:val="22"/>
              </w:rPr>
              <w:t xml:space="preserve"> </w:t>
            </w:r>
            <w:r w:rsidR="00D81517" w:rsidRPr="003B175F">
              <w:rPr>
                <w:rStyle w:val="Hyperlink"/>
                <w:noProof/>
              </w:rPr>
              <w:t>Tính toán lưu lượng thông gió</w:t>
            </w:r>
            <w:r w:rsidR="00D81517">
              <w:rPr>
                <w:noProof/>
                <w:webHidden/>
              </w:rPr>
              <w:tab/>
            </w:r>
            <w:r w:rsidR="00D81517">
              <w:rPr>
                <w:noProof/>
                <w:webHidden/>
              </w:rPr>
              <w:fldChar w:fldCharType="begin"/>
            </w:r>
            <w:r w:rsidR="00D81517">
              <w:rPr>
                <w:noProof/>
                <w:webHidden/>
              </w:rPr>
              <w:instrText xml:space="preserve"> PAGEREF _Toc481010906 \h </w:instrText>
            </w:r>
            <w:r w:rsidR="00D81517">
              <w:rPr>
                <w:noProof/>
                <w:webHidden/>
              </w:rPr>
            </w:r>
            <w:r w:rsidR="00D81517">
              <w:rPr>
                <w:noProof/>
                <w:webHidden/>
              </w:rPr>
              <w:fldChar w:fldCharType="separate"/>
            </w:r>
            <w:r w:rsidR="00D22FEC">
              <w:rPr>
                <w:noProof/>
                <w:webHidden/>
              </w:rPr>
              <w:t>2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7" w:history="1">
            <w:r w:rsidR="00D81517" w:rsidRPr="003B175F">
              <w:rPr>
                <w:rStyle w:val="Hyperlink"/>
                <w:noProof/>
                <w14:scene3d>
                  <w14:camera w14:prst="orthographicFront"/>
                  <w14:lightRig w14:rig="threePt" w14:dir="t">
                    <w14:rot w14:lat="0" w14:lon="0" w14:rev="0"/>
                  </w14:lightRig>
                </w14:scene3d>
              </w:rPr>
              <w:t>2.4.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hút nhiệt</w:t>
            </w:r>
            <w:r w:rsidR="00D81517">
              <w:rPr>
                <w:noProof/>
                <w:webHidden/>
              </w:rPr>
              <w:tab/>
            </w:r>
            <w:r w:rsidR="00D81517">
              <w:rPr>
                <w:noProof/>
                <w:webHidden/>
              </w:rPr>
              <w:fldChar w:fldCharType="begin"/>
            </w:r>
            <w:r w:rsidR="00D81517">
              <w:rPr>
                <w:noProof/>
                <w:webHidden/>
              </w:rPr>
              <w:instrText xml:space="preserve"> PAGEREF _Toc481010907 \h </w:instrText>
            </w:r>
            <w:r w:rsidR="00D81517">
              <w:rPr>
                <w:noProof/>
                <w:webHidden/>
              </w:rPr>
            </w:r>
            <w:r w:rsidR="00D81517">
              <w:rPr>
                <w:noProof/>
                <w:webHidden/>
              </w:rPr>
              <w:fldChar w:fldCharType="separate"/>
            </w:r>
            <w:r w:rsidR="00D22FEC">
              <w:rPr>
                <w:noProof/>
                <w:webHidden/>
              </w:rPr>
              <w:t>2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08" w:history="1">
            <w:r w:rsidR="00D81517" w:rsidRPr="003B175F">
              <w:rPr>
                <w:rStyle w:val="Hyperlink"/>
                <w:noProof/>
                <w14:scene3d>
                  <w14:camera w14:prst="orthographicFront"/>
                  <w14:lightRig w14:rig="threePt" w14:dir="t">
                    <w14:rot w14:lat="0" w14:lon="0" w14:rev="0"/>
                  </w14:lightRig>
                </w14:scene3d>
              </w:rPr>
              <w:t>2.4.2</w:t>
            </w:r>
            <w:r w:rsidR="00D22FEC">
              <w:rPr>
                <w:rFonts w:asciiTheme="minorHAnsi" w:eastAsiaTheme="minorEastAsia" w:hAnsiTheme="minorHAnsi" w:cstheme="minorBidi"/>
                <w:i w:val="0"/>
                <w:noProof/>
                <w:color w:val="auto"/>
                <w:sz w:val="22"/>
              </w:rPr>
              <w:t xml:space="preserve"> </w:t>
            </w:r>
            <w:r w:rsidR="00D81517" w:rsidRPr="003B175F">
              <w:rPr>
                <w:rStyle w:val="Hyperlink"/>
                <w:bCs/>
                <w:noProof/>
              </w:rPr>
              <w:t>Tính toán lưu lượng thông gió</w:t>
            </w:r>
            <w:r w:rsidR="00D81517">
              <w:rPr>
                <w:noProof/>
                <w:webHidden/>
              </w:rPr>
              <w:tab/>
            </w:r>
            <w:r w:rsidR="00D81517">
              <w:rPr>
                <w:noProof/>
                <w:webHidden/>
              </w:rPr>
              <w:fldChar w:fldCharType="begin"/>
            </w:r>
            <w:r w:rsidR="00D81517">
              <w:rPr>
                <w:noProof/>
                <w:webHidden/>
              </w:rPr>
              <w:instrText xml:space="preserve"> PAGEREF _Toc481010908 \h </w:instrText>
            </w:r>
            <w:r w:rsidR="00D81517">
              <w:rPr>
                <w:noProof/>
                <w:webHidden/>
              </w:rPr>
            </w:r>
            <w:r w:rsidR="00D81517">
              <w:rPr>
                <w:noProof/>
                <w:webHidden/>
              </w:rPr>
              <w:fldChar w:fldCharType="separate"/>
            </w:r>
            <w:r w:rsidR="00D22FEC">
              <w:rPr>
                <w:noProof/>
                <w:webHidden/>
              </w:rPr>
              <w:t>28</w:t>
            </w:r>
            <w:r w:rsidR="00D81517">
              <w:rPr>
                <w:noProof/>
                <w:webHidden/>
              </w:rPr>
              <w:fldChar w:fldCharType="end"/>
            </w:r>
          </w:hyperlink>
        </w:p>
        <w:p w:rsidR="00D81517" w:rsidRDefault="00787ACC" w:rsidP="00D22FEC">
          <w:pPr>
            <w:pStyle w:val="TOC1"/>
            <w:tabs>
              <w:tab w:val="left" w:pos="1843"/>
              <w:tab w:val="left" w:pos="2258"/>
              <w:tab w:val="right" w:leader="dot" w:pos="9061"/>
            </w:tabs>
            <w:ind w:firstLine="0"/>
            <w:rPr>
              <w:rFonts w:asciiTheme="minorHAnsi" w:eastAsiaTheme="minorEastAsia" w:hAnsiTheme="minorHAnsi" w:cstheme="minorBidi"/>
              <w:b w:val="0"/>
              <w:noProof/>
              <w:color w:val="auto"/>
              <w:sz w:val="22"/>
            </w:rPr>
          </w:pPr>
          <w:hyperlink w:anchor="_Toc481010909" w:history="1">
            <w:r w:rsidR="00D81517" w:rsidRPr="003B175F">
              <w:rPr>
                <w:rStyle w:val="Hyperlink"/>
                <w:noProof/>
              </w:rPr>
              <w:t>CHƯƠNG 3:</w:t>
            </w:r>
            <w:r w:rsidR="00D22FEC">
              <w:rPr>
                <w:rFonts w:asciiTheme="minorHAnsi" w:eastAsiaTheme="minorEastAsia" w:hAnsiTheme="minorHAnsi" w:cstheme="minorBidi"/>
                <w:b w:val="0"/>
                <w:noProof/>
                <w:color w:val="auto"/>
                <w:sz w:val="22"/>
              </w:rPr>
              <w:t xml:space="preserve"> </w:t>
            </w:r>
            <w:r w:rsidR="00D81517" w:rsidRPr="003B175F">
              <w:rPr>
                <w:rStyle w:val="Hyperlink"/>
                <w:noProof/>
              </w:rPr>
              <w:t>TÍNH THỦY LỰC VÀ LỰA CHỌN THIẾT BỊ</w:t>
            </w:r>
            <w:r w:rsidR="00D81517">
              <w:rPr>
                <w:noProof/>
                <w:webHidden/>
              </w:rPr>
              <w:tab/>
            </w:r>
            <w:r w:rsidR="00D81517">
              <w:rPr>
                <w:noProof/>
                <w:webHidden/>
              </w:rPr>
              <w:fldChar w:fldCharType="begin"/>
            </w:r>
            <w:r w:rsidR="00D81517">
              <w:rPr>
                <w:noProof/>
                <w:webHidden/>
              </w:rPr>
              <w:instrText xml:space="preserve"> PAGEREF _Toc481010909 \h </w:instrText>
            </w:r>
            <w:r w:rsidR="00D81517">
              <w:rPr>
                <w:noProof/>
                <w:webHidden/>
              </w:rPr>
            </w:r>
            <w:r w:rsidR="00D81517">
              <w:rPr>
                <w:noProof/>
                <w:webHidden/>
              </w:rPr>
              <w:fldChar w:fldCharType="separate"/>
            </w:r>
            <w:r w:rsidR="00D22FEC">
              <w:rPr>
                <w:noProof/>
                <w:webHidden/>
              </w:rPr>
              <w:t>30</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0" w:history="1">
            <w:r w:rsidR="00D81517" w:rsidRPr="003B175F">
              <w:rPr>
                <w:rStyle w:val="Hyperlink"/>
                <w:noProof/>
              </w:rPr>
              <w:t>3.1</w:t>
            </w:r>
            <w:r w:rsidR="00D22FEC">
              <w:rPr>
                <w:rFonts w:asciiTheme="minorHAnsi" w:eastAsiaTheme="minorEastAsia" w:hAnsiTheme="minorHAnsi" w:cstheme="minorBidi"/>
                <w:noProof/>
                <w:color w:val="auto"/>
                <w:sz w:val="22"/>
              </w:rPr>
              <w:t xml:space="preserve"> </w:t>
            </w:r>
            <w:r w:rsidR="00D81517" w:rsidRPr="003B175F">
              <w:rPr>
                <w:rStyle w:val="Hyperlink"/>
                <w:noProof/>
              </w:rPr>
              <w:t>Tính toán thủy lực cho hệ thống thổi cho phân xưởng và lựa chọn thiết bị</w:t>
            </w:r>
            <w:r w:rsidR="00D81517">
              <w:rPr>
                <w:noProof/>
                <w:webHidden/>
              </w:rPr>
              <w:tab/>
            </w:r>
            <w:r w:rsidR="00D81517">
              <w:rPr>
                <w:noProof/>
                <w:webHidden/>
              </w:rPr>
              <w:fldChar w:fldCharType="begin"/>
            </w:r>
            <w:r w:rsidR="00D81517">
              <w:rPr>
                <w:noProof/>
                <w:webHidden/>
              </w:rPr>
              <w:instrText xml:space="preserve"> PAGEREF _Toc481010910 \h </w:instrText>
            </w:r>
            <w:r w:rsidR="00D81517">
              <w:rPr>
                <w:noProof/>
                <w:webHidden/>
              </w:rPr>
            </w:r>
            <w:r w:rsidR="00D81517">
              <w:rPr>
                <w:noProof/>
                <w:webHidden/>
              </w:rPr>
              <w:fldChar w:fldCharType="separate"/>
            </w:r>
            <w:r w:rsidR="00D22FEC">
              <w:rPr>
                <w:noProof/>
                <w:webHidden/>
              </w:rPr>
              <w:t>30</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1" w:history="1">
            <w:r w:rsidR="00D81517" w:rsidRPr="003B175F">
              <w:rPr>
                <w:rStyle w:val="Hyperlink"/>
                <w:noProof/>
              </w:rPr>
              <w:t>3.2</w:t>
            </w:r>
            <w:r w:rsidR="00D22FEC">
              <w:rPr>
                <w:rFonts w:asciiTheme="minorHAnsi" w:eastAsiaTheme="minorEastAsia" w:hAnsiTheme="minorHAnsi" w:cstheme="minorBidi"/>
                <w:noProof/>
                <w:color w:val="auto"/>
                <w:sz w:val="22"/>
              </w:rPr>
              <w:t xml:space="preserve"> </w:t>
            </w:r>
            <w:r w:rsidR="00D81517" w:rsidRPr="003B175F">
              <w:rPr>
                <w:rStyle w:val="Hyperlink"/>
                <w:noProof/>
                <w:lang w:val="pt-BR"/>
              </w:rPr>
              <w:t>Vạch tuyến hệ thống thông gió</w:t>
            </w:r>
            <w:r w:rsidR="00D81517">
              <w:rPr>
                <w:noProof/>
                <w:webHidden/>
              </w:rPr>
              <w:tab/>
            </w:r>
            <w:r w:rsidR="00D81517">
              <w:rPr>
                <w:noProof/>
                <w:webHidden/>
              </w:rPr>
              <w:fldChar w:fldCharType="begin"/>
            </w:r>
            <w:r w:rsidR="00D81517">
              <w:rPr>
                <w:noProof/>
                <w:webHidden/>
              </w:rPr>
              <w:instrText xml:space="preserve"> PAGEREF _Toc481010911 \h </w:instrText>
            </w:r>
            <w:r w:rsidR="00D81517">
              <w:rPr>
                <w:noProof/>
                <w:webHidden/>
              </w:rPr>
            </w:r>
            <w:r w:rsidR="00D81517">
              <w:rPr>
                <w:noProof/>
                <w:webHidden/>
              </w:rPr>
              <w:fldChar w:fldCharType="separate"/>
            </w:r>
            <w:r w:rsidR="00D22FEC">
              <w:rPr>
                <w:noProof/>
                <w:webHidden/>
              </w:rPr>
              <w:t>31</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2" w:history="1">
            <w:r w:rsidR="00D81517" w:rsidRPr="003B175F">
              <w:rPr>
                <w:rStyle w:val="Hyperlink"/>
                <w:noProof/>
              </w:rPr>
              <w:t>3.3</w:t>
            </w:r>
            <w:r w:rsidR="00D22FEC">
              <w:rPr>
                <w:rFonts w:asciiTheme="minorHAnsi" w:eastAsiaTheme="minorEastAsia" w:hAnsiTheme="minorHAnsi" w:cstheme="minorBidi"/>
                <w:noProof/>
                <w:color w:val="auto"/>
                <w:sz w:val="22"/>
              </w:rPr>
              <w:t xml:space="preserve"> </w:t>
            </w:r>
            <w:r w:rsidR="00D81517" w:rsidRPr="003B175F">
              <w:rPr>
                <w:rStyle w:val="Hyperlink"/>
                <w:noProof/>
              </w:rPr>
              <w:t xml:space="preserve">Sơ đồ </w:t>
            </w:r>
            <w:r w:rsidR="00D81517" w:rsidRPr="003B175F">
              <w:rPr>
                <w:rStyle w:val="Hyperlink"/>
                <w:noProof/>
                <w:lang w:val="pt-BR"/>
              </w:rPr>
              <w:t>hệ thống thông gió</w:t>
            </w:r>
            <w:r w:rsidR="00D81517">
              <w:rPr>
                <w:noProof/>
                <w:webHidden/>
              </w:rPr>
              <w:tab/>
            </w:r>
            <w:r w:rsidR="00D81517">
              <w:rPr>
                <w:noProof/>
                <w:webHidden/>
              </w:rPr>
              <w:fldChar w:fldCharType="begin"/>
            </w:r>
            <w:r w:rsidR="00D81517">
              <w:rPr>
                <w:noProof/>
                <w:webHidden/>
              </w:rPr>
              <w:instrText xml:space="preserve"> PAGEREF _Toc481010912 \h </w:instrText>
            </w:r>
            <w:r w:rsidR="00D81517">
              <w:rPr>
                <w:noProof/>
                <w:webHidden/>
              </w:rPr>
            </w:r>
            <w:r w:rsidR="00D81517">
              <w:rPr>
                <w:noProof/>
                <w:webHidden/>
              </w:rPr>
              <w:fldChar w:fldCharType="separate"/>
            </w:r>
            <w:r w:rsidR="00D22FEC">
              <w:rPr>
                <w:noProof/>
                <w:webHidden/>
              </w:rPr>
              <w:t>34</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3" w:history="1">
            <w:r w:rsidR="00D81517" w:rsidRPr="003B175F">
              <w:rPr>
                <w:rStyle w:val="Hyperlink"/>
                <w:noProof/>
              </w:rPr>
              <w:t>3.4</w:t>
            </w:r>
            <w:r w:rsidR="00D22FEC">
              <w:rPr>
                <w:rFonts w:asciiTheme="minorHAnsi" w:eastAsiaTheme="minorEastAsia" w:hAnsiTheme="minorHAnsi" w:cstheme="minorBidi"/>
                <w:noProof/>
                <w:color w:val="auto"/>
                <w:sz w:val="22"/>
              </w:rPr>
              <w:t xml:space="preserve"> </w:t>
            </w:r>
            <w:r w:rsidR="00D81517" w:rsidRPr="003B175F">
              <w:rPr>
                <w:rStyle w:val="Hyperlink"/>
                <w:noProof/>
                <w:lang w:val="es-AR"/>
              </w:rPr>
              <w:t>Tính thủy lực thông gió</w:t>
            </w:r>
            <w:r w:rsidR="00D81517">
              <w:rPr>
                <w:noProof/>
                <w:webHidden/>
              </w:rPr>
              <w:tab/>
            </w:r>
            <w:r w:rsidR="00D81517">
              <w:rPr>
                <w:noProof/>
                <w:webHidden/>
              </w:rPr>
              <w:fldChar w:fldCharType="begin"/>
            </w:r>
            <w:r w:rsidR="00D81517">
              <w:rPr>
                <w:noProof/>
                <w:webHidden/>
              </w:rPr>
              <w:instrText xml:space="preserve"> PAGEREF _Toc481010913 \h </w:instrText>
            </w:r>
            <w:r w:rsidR="00D81517">
              <w:rPr>
                <w:noProof/>
                <w:webHidden/>
              </w:rPr>
            </w:r>
            <w:r w:rsidR="00D81517">
              <w:rPr>
                <w:noProof/>
                <w:webHidden/>
              </w:rPr>
              <w:fldChar w:fldCharType="separate"/>
            </w:r>
            <w:r w:rsidR="00D22FEC">
              <w:rPr>
                <w:noProof/>
                <w:webHidden/>
              </w:rPr>
              <w:t>35</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4" w:history="1">
            <w:r w:rsidR="00D81517" w:rsidRPr="003B175F">
              <w:rPr>
                <w:rStyle w:val="Hyperlink"/>
                <w:noProof/>
              </w:rPr>
              <w:t>3.5</w:t>
            </w:r>
            <w:r w:rsidR="00D22FEC">
              <w:rPr>
                <w:rFonts w:asciiTheme="minorHAnsi" w:eastAsiaTheme="minorEastAsia" w:hAnsiTheme="minorHAnsi" w:cstheme="minorBidi"/>
                <w:noProof/>
                <w:color w:val="auto"/>
                <w:sz w:val="22"/>
              </w:rPr>
              <w:t xml:space="preserve"> </w:t>
            </w:r>
            <w:r w:rsidR="00D81517" w:rsidRPr="003B175F">
              <w:rPr>
                <w:rStyle w:val="Hyperlink"/>
                <w:noProof/>
              </w:rPr>
              <w:t>Chọn quạt</w:t>
            </w:r>
            <w:r w:rsidR="00D81517">
              <w:rPr>
                <w:noProof/>
                <w:webHidden/>
              </w:rPr>
              <w:tab/>
            </w:r>
            <w:r w:rsidR="00D81517">
              <w:rPr>
                <w:noProof/>
                <w:webHidden/>
              </w:rPr>
              <w:fldChar w:fldCharType="begin"/>
            </w:r>
            <w:r w:rsidR="00D81517">
              <w:rPr>
                <w:noProof/>
                <w:webHidden/>
              </w:rPr>
              <w:instrText xml:space="preserve"> PAGEREF _Toc481010914 \h </w:instrText>
            </w:r>
            <w:r w:rsidR="00D81517">
              <w:rPr>
                <w:noProof/>
                <w:webHidden/>
              </w:rPr>
            </w:r>
            <w:r w:rsidR="00D81517">
              <w:rPr>
                <w:noProof/>
                <w:webHidden/>
              </w:rPr>
              <w:fldChar w:fldCharType="separate"/>
            </w:r>
            <w:r w:rsidR="00D22FEC">
              <w:rPr>
                <w:noProof/>
                <w:webHidden/>
              </w:rPr>
              <w:t>37</w:t>
            </w:r>
            <w:r w:rsidR="00D81517">
              <w:rPr>
                <w:noProof/>
                <w:webHidden/>
              </w:rPr>
              <w:fldChar w:fldCharType="end"/>
            </w:r>
          </w:hyperlink>
        </w:p>
        <w:p w:rsidR="00D81517" w:rsidRDefault="00787ACC" w:rsidP="00D22FEC">
          <w:pPr>
            <w:pStyle w:val="TOC1"/>
            <w:tabs>
              <w:tab w:val="left" w:pos="1843"/>
              <w:tab w:val="right" w:leader="dot" w:pos="9061"/>
            </w:tabs>
            <w:ind w:firstLine="0"/>
            <w:rPr>
              <w:rFonts w:asciiTheme="minorHAnsi" w:eastAsiaTheme="minorEastAsia" w:hAnsiTheme="minorHAnsi" w:cstheme="minorBidi"/>
              <w:b w:val="0"/>
              <w:noProof/>
              <w:color w:val="auto"/>
              <w:sz w:val="22"/>
            </w:rPr>
          </w:pPr>
          <w:hyperlink w:anchor="_Toc481010915" w:history="1">
            <w:r w:rsidR="00D81517" w:rsidRPr="003B175F">
              <w:rPr>
                <w:rStyle w:val="Hyperlink"/>
                <w:noProof/>
              </w:rPr>
              <w:t>CHƯƠNG 4: TÍNH SẢN PHẨM CHÁY</w:t>
            </w:r>
            <w:r w:rsidR="00D81517">
              <w:rPr>
                <w:noProof/>
                <w:webHidden/>
              </w:rPr>
              <w:tab/>
            </w:r>
            <w:r w:rsidR="00D81517">
              <w:rPr>
                <w:noProof/>
                <w:webHidden/>
              </w:rPr>
              <w:fldChar w:fldCharType="begin"/>
            </w:r>
            <w:r w:rsidR="00D81517">
              <w:rPr>
                <w:noProof/>
                <w:webHidden/>
              </w:rPr>
              <w:instrText xml:space="preserve"> PAGEREF _Toc481010915 \h </w:instrText>
            </w:r>
            <w:r w:rsidR="00D81517">
              <w:rPr>
                <w:noProof/>
                <w:webHidden/>
              </w:rPr>
            </w:r>
            <w:r w:rsidR="00D81517">
              <w:rPr>
                <w:noProof/>
                <w:webHidden/>
              </w:rPr>
              <w:fldChar w:fldCharType="separate"/>
            </w:r>
            <w:r w:rsidR="00D22FEC">
              <w:rPr>
                <w:noProof/>
                <w:webHidden/>
              </w:rPr>
              <w:t>40</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16" w:history="1">
            <w:r w:rsidR="00D81517" w:rsidRPr="003B175F">
              <w:rPr>
                <w:rStyle w:val="Hyperlink"/>
                <w:noProof/>
              </w:rPr>
              <w:t>3.1</w:t>
            </w:r>
            <w:r w:rsidR="00D22FEC">
              <w:rPr>
                <w:rFonts w:asciiTheme="minorHAnsi" w:eastAsiaTheme="minorEastAsia" w:hAnsiTheme="minorHAnsi" w:cstheme="minorBidi"/>
                <w:noProof/>
                <w:color w:val="auto"/>
                <w:sz w:val="22"/>
              </w:rPr>
              <w:t xml:space="preserve"> </w:t>
            </w:r>
            <w:r w:rsidR="00D81517" w:rsidRPr="003B175F">
              <w:rPr>
                <w:rStyle w:val="Hyperlink"/>
                <w:noProof/>
              </w:rPr>
              <w:t>Tính sản phẩm cháy của 5 ống  khói</w:t>
            </w:r>
            <w:r w:rsidR="00D81517">
              <w:rPr>
                <w:noProof/>
                <w:webHidden/>
              </w:rPr>
              <w:tab/>
            </w:r>
            <w:r w:rsidR="00D81517">
              <w:rPr>
                <w:noProof/>
                <w:webHidden/>
              </w:rPr>
              <w:fldChar w:fldCharType="begin"/>
            </w:r>
            <w:r w:rsidR="00D81517">
              <w:rPr>
                <w:noProof/>
                <w:webHidden/>
              </w:rPr>
              <w:instrText xml:space="preserve"> PAGEREF _Toc481010916 \h </w:instrText>
            </w:r>
            <w:r w:rsidR="00D81517">
              <w:rPr>
                <w:noProof/>
                <w:webHidden/>
              </w:rPr>
            </w:r>
            <w:r w:rsidR="00D81517">
              <w:rPr>
                <w:noProof/>
                <w:webHidden/>
              </w:rPr>
              <w:fldChar w:fldCharType="separate"/>
            </w:r>
            <w:r w:rsidR="00D22FEC">
              <w:rPr>
                <w:noProof/>
                <w:webHidden/>
              </w:rPr>
              <w:t>40</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17" w:history="1">
            <w:r w:rsidR="00D81517" w:rsidRPr="003B175F">
              <w:rPr>
                <w:rStyle w:val="Hyperlink"/>
                <w:noProof/>
              </w:rPr>
              <w:t>4.1.1 Điều kiện khí tượng, tự nhiên của khu vực</w:t>
            </w:r>
            <w:r w:rsidR="00D81517">
              <w:rPr>
                <w:noProof/>
                <w:webHidden/>
              </w:rPr>
              <w:tab/>
            </w:r>
            <w:r w:rsidR="00D81517">
              <w:rPr>
                <w:noProof/>
                <w:webHidden/>
              </w:rPr>
              <w:fldChar w:fldCharType="begin"/>
            </w:r>
            <w:r w:rsidR="00D81517">
              <w:rPr>
                <w:noProof/>
                <w:webHidden/>
              </w:rPr>
              <w:instrText xml:space="preserve"> PAGEREF _Toc481010917 \h </w:instrText>
            </w:r>
            <w:r w:rsidR="00D81517">
              <w:rPr>
                <w:noProof/>
                <w:webHidden/>
              </w:rPr>
            </w:r>
            <w:r w:rsidR="00D81517">
              <w:rPr>
                <w:noProof/>
                <w:webHidden/>
              </w:rPr>
              <w:fldChar w:fldCharType="separate"/>
            </w:r>
            <w:r w:rsidR="00D22FEC">
              <w:rPr>
                <w:noProof/>
                <w:webHidden/>
              </w:rPr>
              <w:t>40</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18" w:history="1">
            <w:r w:rsidR="00D81517" w:rsidRPr="003B175F">
              <w:rPr>
                <w:rStyle w:val="Hyperlink"/>
                <w:noProof/>
                <w14:scene3d>
                  <w14:camera w14:prst="orthographicFront"/>
                  <w14:lightRig w14:rig="threePt" w14:dir="t">
                    <w14:rot w14:lat="0" w14:lon="0" w14:rev="0"/>
                  </w14:lightRig>
                </w14:scene3d>
              </w:rPr>
              <w:t>3.1.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sản phẩm cháy- Lượng khói thải và tải lượng chất ô nhiễm</w:t>
            </w:r>
            <w:r w:rsidR="00D81517">
              <w:rPr>
                <w:noProof/>
                <w:webHidden/>
              </w:rPr>
              <w:tab/>
            </w:r>
            <w:r w:rsidR="00D81517">
              <w:rPr>
                <w:noProof/>
                <w:webHidden/>
              </w:rPr>
              <w:fldChar w:fldCharType="begin"/>
            </w:r>
            <w:r w:rsidR="00D81517">
              <w:rPr>
                <w:noProof/>
                <w:webHidden/>
              </w:rPr>
              <w:instrText xml:space="preserve"> PAGEREF _Toc481010918 \h </w:instrText>
            </w:r>
            <w:r w:rsidR="00D81517">
              <w:rPr>
                <w:noProof/>
                <w:webHidden/>
              </w:rPr>
            </w:r>
            <w:r w:rsidR="00D81517">
              <w:rPr>
                <w:noProof/>
                <w:webHidden/>
              </w:rPr>
              <w:fldChar w:fldCharType="separate"/>
            </w:r>
            <w:r w:rsidR="00D22FEC">
              <w:rPr>
                <w:noProof/>
                <w:webHidden/>
              </w:rPr>
              <w:t>41</w:t>
            </w:r>
            <w:r w:rsidR="00D81517">
              <w:rPr>
                <w:noProof/>
                <w:webHidden/>
              </w:rPr>
              <w:fldChar w:fldCharType="end"/>
            </w:r>
          </w:hyperlink>
        </w:p>
        <w:p w:rsidR="00D81517" w:rsidRDefault="00787ACC" w:rsidP="00D22FEC">
          <w:pPr>
            <w:pStyle w:val="TOC1"/>
            <w:tabs>
              <w:tab w:val="left" w:pos="1843"/>
              <w:tab w:val="right" w:leader="dot" w:pos="9061"/>
            </w:tabs>
            <w:ind w:firstLine="0"/>
            <w:rPr>
              <w:rFonts w:asciiTheme="minorHAnsi" w:eastAsiaTheme="minorEastAsia" w:hAnsiTheme="minorHAnsi" w:cstheme="minorBidi"/>
              <w:b w:val="0"/>
              <w:noProof/>
              <w:color w:val="auto"/>
              <w:sz w:val="22"/>
            </w:rPr>
          </w:pPr>
          <w:hyperlink w:anchor="_Toc481010919" w:history="1">
            <w:r w:rsidR="00D81517" w:rsidRPr="003B175F">
              <w:rPr>
                <w:rStyle w:val="Hyperlink"/>
                <w:noProof/>
              </w:rPr>
              <w:t>CHƯƠNG 5: KIỂM SOÁT Ô NHIỄM MÔI TRƯỜNG KHÔNG KHÍ</w:t>
            </w:r>
            <w:r w:rsidR="00D81517">
              <w:rPr>
                <w:noProof/>
                <w:webHidden/>
              </w:rPr>
              <w:tab/>
            </w:r>
            <w:r w:rsidR="00D81517">
              <w:rPr>
                <w:noProof/>
                <w:webHidden/>
              </w:rPr>
              <w:fldChar w:fldCharType="begin"/>
            </w:r>
            <w:r w:rsidR="00D81517">
              <w:rPr>
                <w:noProof/>
                <w:webHidden/>
              </w:rPr>
              <w:instrText xml:space="preserve"> PAGEREF _Toc481010919 \h </w:instrText>
            </w:r>
            <w:r w:rsidR="00D81517">
              <w:rPr>
                <w:noProof/>
                <w:webHidden/>
              </w:rPr>
            </w:r>
            <w:r w:rsidR="00D81517">
              <w:rPr>
                <w:noProof/>
                <w:webHidden/>
              </w:rPr>
              <w:fldChar w:fldCharType="separate"/>
            </w:r>
            <w:r w:rsidR="00D22FEC">
              <w:rPr>
                <w:noProof/>
                <w:webHidden/>
              </w:rPr>
              <w:t>44</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20" w:history="1">
            <w:r w:rsidR="00D81517" w:rsidRPr="003B175F">
              <w:rPr>
                <w:rStyle w:val="Hyperlink"/>
                <w:noProof/>
              </w:rPr>
              <w:t>3.1</w:t>
            </w:r>
            <w:r w:rsidR="00D22FEC">
              <w:rPr>
                <w:rFonts w:asciiTheme="minorHAnsi" w:eastAsiaTheme="minorEastAsia" w:hAnsiTheme="minorHAnsi" w:cstheme="minorBidi"/>
                <w:noProof/>
                <w:color w:val="auto"/>
                <w:sz w:val="22"/>
              </w:rPr>
              <w:t xml:space="preserve"> </w:t>
            </w:r>
            <w:r w:rsidR="00D81517" w:rsidRPr="003B175F">
              <w:rPr>
                <w:rStyle w:val="Hyperlink"/>
                <w:noProof/>
              </w:rPr>
              <w:t>Xác định phạm vi ảnh hưởng của nguồn thải bằng mô hình tính toán khuếch tán – mô hình Gauss</w:t>
            </w:r>
            <w:r w:rsidR="00D81517">
              <w:rPr>
                <w:noProof/>
                <w:webHidden/>
              </w:rPr>
              <w:tab/>
            </w:r>
            <w:r w:rsidR="00D81517">
              <w:rPr>
                <w:noProof/>
                <w:webHidden/>
              </w:rPr>
              <w:fldChar w:fldCharType="begin"/>
            </w:r>
            <w:r w:rsidR="00D81517">
              <w:rPr>
                <w:noProof/>
                <w:webHidden/>
              </w:rPr>
              <w:instrText xml:space="preserve"> PAGEREF _Toc481010920 \h </w:instrText>
            </w:r>
            <w:r w:rsidR="00D81517">
              <w:rPr>
                <w:noProof/>
                <w:webHidden/>
              </w:rPr>
            </w:r>
            <w:r w:rsidR="00D81517">
              <w:rPr>
                <w:noProof/>
                <w:webHidden/>
              </w:rPr>
              <w:fldChar w:fldCharType="separate"/>
            </w:r>
            <w:r w:rsidR="00D22FEC">
              <w:rPr>
                <w:noProof/>
                <w:webHidden/>
              </w:rPr>
              <w:t>44</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21" w:history="1">
            <w:r w:rsidR="00D81517" w:rsidRPr="003B175F">
              <w:rPr>
                <w:rStyle w:val="Hyperlink"/>
                <w:noProof/>
                <w14:scene3d>
                  <w14:camera w14:prst="orthographicFront"/>
                  <w14:lightRig w14:rig="threePt" w14:dir="t">
                    <w14:rot w14:lat="0" w14:lon="0" w14:rev="0"/>
                  </w14:lightRig>
                </w14:scene3d>
              </w:rPr>
              <w:t>3.1.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Các giả thiết ban đầu</w:t>
            </w:r>
            <w:r w:rsidR="00D81517">
              <w:rPr>
                <w:noProof/>
                <w:webHidden/>
              </w:rPr>
              <w:tab/>
            </w:r>
            <w:r w:rsidR="00D81517">
              <w:rPr>
                <w:noProof/>
                <w:webHidden/>
              </w:rPr>
              <w:fldChar w:fldCharType="begin"/>
            </w:r>
            <w:r w:rsidR="00D81517">
              <w:rPr>
                <w:noProof/>
                <w:webHidden/>
              </w:rPr>
              <w:instrText xml:space="preserve"> PAGEREF _Toc481010921 \h </w:instrText>
            </w:r>
            <w:r w:rsidR="00D81517">
              <w:rPr>
                <w:noProof/>
                <w:webHidden/>
              </w:rPr>
            </w:r>
            <w:r w:rsidR="00D81517">
              <w:rPr>
                <w:noProof/>
                <w:webHidden/>
              </w:rPr>
              <w:fldChar w:fldCharType="separate"/>
            </w:r>
            <w:r w:rsidR="00D22FEC">
              <w:rPr>
                <w:noProof/>
                <w:webHidden/>
              </w:rPr>
              <w:t>44</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22" w:history="1">
            <w:r w:rsidR="00D81517" w:rsidRPr="003B175F">
              <w:rPr>
                <w:rStyle w:val="Hyperlink"/>
                <w:noProof/>
                <w14:scene3d>
                  <w14:camera w14:prst="orthographicFront"/>
                  <w14:lightRig w14:rig="threePt" w14:dir="t">
                    <w14:rot w14:lat="0" w14:lon="0" w14:rev="0"/>
                  </w14:lightRig>
                </w14:scene3d>
              </w:rPr>
              <w:t>3.1.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Xác định nồng độ cực đại, nồng độ trên mặt đất</w:t>
            </w:r>
            <w:r w:rsidR="00D81517">
              <w:rPr>
                <w:noProof/>
                <w:webHidden/>
              </w:rPr>
              <w:tab/>
            </w:r>
            <w:r w:rsidR="00D81517">
              <w:rPr>
                <w:noProof/>
                <w:webHidden/>
              </w:rPr>
              <w:fldChar w:fldCharType="begin"/>
            </w:r>
            <w:r w:rsidR="00D81517">
              <w:rPr>
                <w:noProof/>
                <w:webHidden/>
              </w:rPr>
              <w:instrText xml:space="preserve"> PAGEREF _Toc481010922 \h </w:instrText>
            </w:r>
            <w:r w:rsidR="00D81517">
              <w:rPr>
                <w:noProof/>
                <w:webHidden/>
              </w:rPr>
            </w:r>
            <w:r w:rsidR="00D81517">
              <w:rPr>
                <w:noProof/>
                <w:webHidden/>
              </w:rPr>
              <w:fldChar w:fldCharType="separate"/>
            </w:r>
            <w:r w:rsidR="00D22FEC">
              <w:rPr>
                <w:noProof/>
                <w:webHidden/>
              </w:rPr>
              <w:t>44</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23" w:history="1">
            <w:r w:rsidR="00D81517" w:rsidRPr="003B175F">
              <w:rPr>
                <w:rStyle w:val="Hyperlink"/>
                <w:noProof/>
              </w:rPr>
              <w:t>3.2</w:t>
            </w:r>
            <w:r w:rsidR="00D22FEC">
              <w:rPr>
                <w:rFonts w:asciiTheme="minorHAnsi" w:eastAsiaTheme="minorEastAsia" w:hAnsiTheme="minorHAnsi" w:cstheme="minorBidi"/>
                <w:noProof/>
                <w:color w:val="auto"/>
                <w:sz w:val="22"/>
              </w:rPr>
              <w:t xml:space="preserve"> </w:t>
            </w:r>
            <w:r w:rsidR="00D81517" w:rsidRPr="003B175F">
              <w:rPr>
                <w:rStyle w:val="Hyperlink"/>
                <w:noProof/>
              </w:rPr>
              <w:t>Xác định chiều cao hiệu quả của ống khói</w:t>
            </w:r>
            <w:r w:rsidR="00D81517">
              <w:rPr>
                <w:noProof/>
                <w:webHidden/>
              </w:rPr>
              <w:tab/>
            </w:r>
            <w:r w:rsidR="00D81517">
              <w:rPr>
                <w:noProof/>
                <w:webHidden/>
              </w:rPr>
              <w:fldChar w:fldCharType="begin"/>
            </w:r>
            <w:r w:rsidR="00D81517">
              <w:rPr>
                <w:noProof/>
                <w:webHidden/>
              </w:rPr>
              <w:instrText xml:space="preserve"> PAGEREF _Toc481010923 \h </w:instrText>
            </w:r>
            <w:r w:rsidR="00D81517">
              <w:rPr>
                <w:noProof/>
                <w:webHidden/>
              </w:rPr>
            </w:r>
            <w:r w:rsidR="00D81517">
              <w:rPr>
                <w:noProof/>
                <w:webHidden/>
              </w:rPr>
              <w:fldChar w:fldCharType="separate"/>
            </w:r>
            <w:r w:rsidR="00D22FEC">
              <w:rPr>
                <w:noProof/>
                <w:webHidden/>
              </w:rPr>
              <w:t>46</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24" w:history="1">
            <w:r w:rsidR="00D81517" w:rsidRPr="003B175F">
              <w:rPr>
                <w:rStyle w:val="Hyperlink"/>
                <w:noProof/>
              </w:rPr>
              <w:t>3.3</w:t>
            </w:r>
            <w:r w:rsidR="00D22FEC">
              <w:rPr>
                <w:rFonts w:asciiTheme="minorHAnsi" w:eastAsiaTheme="minorEastAsia" w:hAnsiTheme="minorHAnsi" w:cstheme="minorBidi"/>
                <w:noProof/>
                <w:color w:val="auto"/>
                <w:sz w:val="22"/>
              </w:rPr>
              <w:t xml:space="preserve"> </w:t>
            </w:r>
            <w:r w:rsidR="00D81517" w:rsidRPr="003B175F">
              <w:rPr>
                <w:rStyle w:val="Hyperlink"/>
                <w:noProof/>
                <w:lang w:val="es-ES"/>
              </w:rPr>
              <w:t>Xác định nồng độ cực đại trên mặt đất C</w:t>
            </w:r>
            <w:r w:rsidR="00D81517" w:rsidRPr="003B175F">
              <w:rPr>
                <w:rStyle w:val="Hyperlink"/>
                <w:noProof/>
                <w:vertAlign w:val="subscript"/>
                <w:lang w:val="es-ES"/>
              </w:rPr>
              <w:t>max</w:t>
            </w:r>
            <w:r w:rsidR="00D81517" w:rsidRPr="003B175F">
              <w:rPr>
                <w:rStyle w:val="Hyperlink"/>
                <w:noProof/>
                <w:lang w:val="es-ES"/>
              </w:rPr>
              <w:t xml:space="preserve"> tại khoảng cách x theo trục gió thổi</w:t>
            </w:r>
            <w:r w:rsidR="00D22FEC">
              <w:rPr>
                <w:noProof/>
                <w:webHidden/>
              </w:rPr>
              <w:tab/>
            </w:r>
            <w:r w:rsidR="00D81517">
              <w:rPr>
                <w:noProof/>
                <w:webHidden/>
              </w:rPr>
              <w:fldChar w:fldCharType="begin"/>
            </w:r>
            <w:r w:rsidR="00D81517">
              <w:rPr>
                <w:noProof/>
                <w:webHidden/>
              </w:rPr>
              <w:instrText xml:space="preserve"> PAGEREF _Toc481010924 \h </w:instrText>
            </w:r>
            <w:r w:rsidR="00D81517">
              <w:rPr>
                <w:noProof/>
                <w:webHidden/>
              </w:rPr>
            </w:r>
            <w:r w:rsidR="00D81517">
              <w:rPr>
                <w:noProof/>
                <w:webHidden/>
              </w:rPr>
              <w:fldChar w:fldCharType="separate"/>
            </w:r>
            <w:r w:rsidR="00D22FEC">
              <w:rPr>
                <w:noProof/>
                <w:webHidden/>
              </w:rPr>
              <w:t>4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25" w:history="1">
            <w:r w:rsidR="00D81517" w:rsidRPr="003B175F">
              <w:rPr>
                <w:rStyle w:val="Hyperlink"/>
                <w:noProof/>
              </w:rPr>
              <w:t>3.4</w:t>
            </w:r>
            <w:r w:rsidR="00D22FEC">
              <w:rPr>
                <w:rFonts w:asciiTheme="minorHAnsi" w:eastAsiaTheme="minorEastAsia" w:hAnsiTheme="minorHAnsi" w:cstheme="minorBidi"/>
                <w:noProof/>
                <w:color w:val="auto"/>
                <w:sz w:val="22"/>
              </w:rPr>
              <w:t xml:space="preserve">  </w:t>
            </w:r>
            <w:r w:rsidR="00D22FEC">
              <w:rPr>
                <w:rStyle w:val="Hyperlink"/>
                <w:noProof/>
                <w:lang w:val="es-ES"/>
              </w:rPr>
              <w:t xml:space="preserve">So </w:t>
            </w:r>
            <w:r w:rsidR="00D81517" w:rsidRPr="003B175F">
              <w:rPr>
                <w:rStyle w:val="Hyperlink"/>
                <w:noProof/>
                <w:lang w:val="es-ES"/>
              </w:rPr>
              <w:t>sánh QCVN</w:t>
            </w:r>
            <w:r w:rsidR="00D81517">
              <w:rPr>
                <w:noProof/>
                <w:webHidden/>
              </w:rPr>
              <w:tab/>
            </w:r>
            <w:r w:rsidR="00D81517">
              <w:rPr>
                <w:noProof/>
                <w:webHidden/>
              </w:rPr>
              <w:fldChar w:fldCharType="begin"/>
            </w:r>
            <w:r w:rsidR="00D81517">
              <w:rPr>
                <w:noProof/>
                <w:webHidden/>
              </w:rPr>
              <w:instrText xml:space="preserve"> PAGEREF _Toc481010925 \h </w:instrText>
            </w:r>
            <w:r w:rsidR="00D81517">
              <w:rPr>
                <w:noProof/>
                <w:webHidden/>
              </w:rPr>
            </w:r>
            <w:r w:rsidR="00D81517">
              <w:rPr>
                <w:noProof/>
                <w:webHidden/>
              </w:rPr>
              <w:fldChar w:fldCharType="separate"/>
            </w:r>
            <w:r w:rsidR="00D22FEC">
              <w:rPr>
                <w:noProof/>
                <w:webHidden/>
              </w:rPr>
              <w:t>52</w:t>
            </w:r>
            <w:r w:rsidR="00D81517">
              <w:rPr>
                <w:noProof/>
                <w:webHidden/>
              </w:rPr>
              <w:fldChar w:fldCharType="end"/>
            </w:r>
          </w:hyperlink>
        </w:p>
        <w:p w:rsidR="00D81517" w:rsidRDefault="00787ACC" w:rsidP="00D22FEC">
          <w:pPr>
            <w:pStyle w:val="TOC1"/>
            <w:tabs>
              <w:tab w:val="left" w:pos="1843"/>
              <w:tab w:val="left" w:pos="2258"/>
              <w:tab w:val="right" w:leader="dot" w:pos="9061"/>
            </w:tabs>
            <w:ind w:firstLine="0"/>
            <w:rPr>
              <w:rFonts w:asciiTheme="minorHAnsi" w:eastAsiaTheme="minorEastAsia" w:hAnsiTheme="minorHAnsi" w:cstheme="minorBidi"/>
              <w:b w:val="0"/>
              <w:noProof/>
              <w:color w:val="auto"/>
              <w:sz w:val="22"/>
            </w:rPr>
          </w:pPr>
          <w:hyperlink w:anchor="_Toc481010926" w:history="1">
            <w:r w:rsidR="00D81517" w:rsidRPr="003B175F">
              <w:rPr>
                <w:rStyle w:val="Hyperlink"/>
                <w:noProof/>
              </w:rPr>
              <w:t>CHƯƠNG 4:</w:t>
            </w:r>
            <w:r w:rsidR="00D22FEC">
              <w:rPr>
                <w:rFonts w:asciiTheme="minorHAnsi" w:eastAsiaTheme="minorEastAsia" w:hAnsiTheme="minorHAnsi" w:cstheme="minorBidi"/>
                <w:b w:val="0"/>
                <w:noProof/>
                <w:color w:val="auto"/>
                <w:sz w:val="22"/>
              </w:rPr>
              <w:t xml:space="preserve"> </w:t>
            </w:r>
            <w:r w:rsidR="00D81517" w:rsidRPr="003B175F">
              <w:rPr>
                <w:rStyle w:val="Hyperlink"/>
                <w:noProof/>
              </w:rPr>
              <w:t>PHƯƠNG ÁN XỬ LÝ VÀ TÍNH TOÁN THIẾT BỊ XỬ LÝ</w:t>
            </w:r>
            <w:r w:rsidR="00D81517">
              <w:rPr>
                <w:noProof/>
                <w:webHidden/>
              </w:rPr>
              <w:tab/>
            </w:r>
            <w:r w:rsidR="00D81517">
              <w:rPr>
                <w:noProof/>
                <w:webHidden/>
              </w:rPr>
              <w:fldChar w:fldCharType="begin"/>
            </w:r>
            <w:r w:rsidR="00D81517">
              <w:rPr>
                <w:noProof/>
                <w:webHidden/>
              </w:rPr>
              <w:instrText xml:space="preserve"> PAGEREF _Toc481010926 \h </w:instrText>
            </w:r>
            <w:r w:rsidR="00D81517">
              <w:rPr>
                <w:noProof/>
                <w:webHidden/>
              </w:rPr>
            </w:r>
            <w:r w:rsidR="00D81517">
              <w:rPr>
                <w:noProof/>
                <w:webHidden/>
              </w:rPr>
              <w:fldChar w:fldCharType="separate"/>
            </w:r>
            <w:r w:rsidR="00D22FEC">
              <w:rPr>
                <w:noProof/>
                <w:webHidden/>
              </w:rPr>
              <w:t>5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27" w:history="1">
            <w:r w:rsidR="00D81517" w:rsidRPr="003B175F">
              <w:rPr>
                <w:rStyle w:val="Hyperlink"/>
                <w:noProof/>
              </w:rPr>
              <w:t>4.1</w:t>
            </w:r>
            <w:r w:rsidR="00D22FEC">
              <w:rPr>
                <w:rFonts w:asciiTheme="minorHAnsi" w:eastAsiaTheme="minorEastAsia" w:hAnsiTheme="minorHAnsi" w:cstheme="minorBidi"/>
                <w:noProof/>
                <w:color w:val="auto"/>
                <w:sz w:val="22"/>
              </w:rPr>
              <w:t xml:space="preserve"> </w:t>
            </w:r>
            <w:r w:rsidR="00D81517" w:rsidRPr="003B175F">
              <w:rPr>
                <w:rStyle w:val="Hyperlink"/>
                <w:noProof/>
              </w:rPr>
              <w:t>Hiệu suất xứ lý các chất ô nhiễm từ nguồn thải</w:t>
            </w:r>
            <w:r w:rsidR="00D81517">
              <w:rPr>
                <w:noProof/>
                <w:webHidden/>
              </w:rPr>
              <w:tab/>
            </w:r>
            <w:r w:rsidR="00D81517">
              <w:rPr>
                <w:noProof/>
                <w:webHidden/>
              </w:rPr>
              <w:fldChar w:fldCharType="begin"/>
            </w:r>
            <w:r w:rsidR="00D81517">
              <w:rPr>
                <w:noProof/>
                <w:webHidden/>
              </w:rPr>
              <w:instrText xml:space="preserve"> PAGEREF _Toc481010927 \h </w:instrText>
            </w:r>
            <w:r w:rsidR="00D81517">
              <w:rPr>
                <w:noProof/>
                <w:webHidden/>
              </w:rPr>
            </w:r>
            <w:r w:rsidR="00D81517">
              <w:rPr>
                <w:noProof/>
                <w:webHidden/>
              </w:rPr>
              <w:fldChar w:fldCharType="separate"/>
            </w:r>
            <w:r w:rsidR="00D22FEC">
              <w:rPr>
                <w:noProof/>
                <w:webHidden/>
              </w:rPr>
              <w:t>5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28" w:history="1">
            <w:r w:rsidR="00D81517" w:rsidRPr="003B175F">
              <w:rPr>
                <w:rStyle w:val="Hyperlink"/>
                <w:noProof/>
                <w14:scene3d>
                  <w14:camera w14:prst="orthographicFront"/>
                  <w14:lightRig w14:rig="threePt" w14:dir="t">
                    <w14:rot w14:lat="0" w14:lon="0" w14:rev="0"/>
                  </w14:lightRig>
                </w14:scene3d>
              </w:rPr>
              <w:t>4.1.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Hiệu suất xử lý để đạt QCVN 19-2009/BTNMT</w:t>
            </w:r>
            <w:r w:rsidR="00D81517">
              <w:rPr>
                <w:noProof/>
                <w:webHidden/>
              </w:rPr>
              <w:tab/>
            </w:r>
            <w:r w:rsidR="00D81517">
              <w:rPr>
                <w:noProof/>
                <w:webHidden/>
              </w:rPr>
              <w:fldChar w:fldCharType="begin"/>
            </w:r>
            <w:r w:rsidR="00D81517">
              <w:rPr>
                <w:noProof/>
                <w:webHidden/>
              </w:rPr>
              <w:instrText xml:space="preserve"> PAGEREF _Toc481010928 \h </w:instrText>
            </w:r>
            <w:r w:rsidR="00D81517">
              <w:rPr>
                <w:noProof/>
                <w:webHidden/>
              </w:rPr>
            </w:r>
            <w:r w:rsidR="00D81517">
              <w:rPr>
                <w:noProof/>
                <w:webHidden/>
              </w:rPr>
              <w:fldChar w:fldCharType="separate"/>
            </w:r>
            <w:r w:rsidR="00D22FEC">
              <w:rPr>
                <w:noProof/>
                <w:webHidden/>
              </w:rPr>
              <w:t>57</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29" w:history="1">
            <w:r w:rsidR="00D81517" w:rsidRPr="003B175F">
              <w:rPr>
                <w:rStyle w:val="Hyperlink"/>
                <w:noProof/>
                <w14:scene3d>
                  <w14:camera w14:prst="orthographicFront"/>
                  <w14:lightRig w14:rig="threePt" w14:dir="t">
                    <w14:rot w14:lat="0" w14:lon="0" w14:rev="0"/>
                  </w14:lightRig>
                </w14:scene3d>
              </w:rPr>
              <w:t>4.1.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Hiệu suất để xử lý để đạt QCVN 05-2013/BTNMT</w:t>
            </w:r>
            <w:r w:rsidR="00D81517">
              <w:rPr>
                <w:noProof/>
                <w:webHidden/>
              </w:rPr>
              <w:tab/>
            </w:r>
            <w:r w:rsidR="00D81517">
              <w:rPr>
                <w:noProof/>
                <w:webHidden/>
              </w:rPr>
              <w:fldChar w:fldCharType="begin"/>
            </w:r>
            <w:r w:rsidR="00D81517">
              <w:rPr>
                <w:noProof/>
                <w:webHidden/>
              </w:rPr>
              <w:instrText xml:space="preserve"> PAGEREF _Toc481010929 \h </w:instrText>
            </w:r>
            <w:r w:rsidR="00D81517">
              <w:rPr>
                <w:noProof/>
                <w:webHidden/>
              </w:rPr>
            </w:r>
            <w:r w:rsidR="00D81517">
              <w:rPr>
                <w:noProof/>
                <w:webHidden/>
              </w:rPr>
              <w:fldChar w:fldCharType="separate"/>
            </w:r>
            <w:r w:rsidR="00D22FEC">
              <w:rPr>
                <w:noProof/>
                <w:webHidden/>
              </w:rPr>
              <w:t>57</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30" w:history="1">
            <w:r w:rsidR="00D81517" w:rsidRPr="003B175F">
              <w:rPr>
                <w:rStyle w:val="Hyperlink"/>
                <w:noProof/>
              </w:rPr>
              <w:t>4.2</w:t>
            </w:r>
            <w:r w:rsidR="00D22FEC">
              <w:rPr>
                <w:rStyle w:val="Hyperlink"/>
                <w:noProof/>
              </w:rPr>
              <w:t xml:space="preserve"> </w:t>
            </w:r>
            <w:r w:rsidR="00D81517" w:rsidRPr="003B175F">
              <w:rPr>
                <w:rStyle w:val="Hyperlink"/>
                <w:noProof/>
              </w:rPr>
              <w:t>Phương án giải quyết</w:t>
            </w:r>
            <w:r w:rsidR="00D81517">
              <w:rPr>
                <w:noProof/>
                <w:webHidden/>
              </w:rPr>
              <w:tab/>
            </w:r>
            <w:r w:rsidR="00D81517">
              <w:rPr>
                <w:noProof/>
                <w:webHidden/>
              </w:rPr>
              <w:fldChar w:fldCharType="begin"/>
            </w:r>
            <w:r w:rsidR="00D81517">
              <w:rPr>
                <w:noProof/>
                <w:webHidden/>
              </w:rPr>
              <w:instrText xml:space="preserve"> PAGEREF _Toc481010930 \h </w:instrText>
            </w:r>
            <w:r w:rsidR="00D81517">
              <w:rPr>
                <w:noProof/>
                <w:webHidden/>
              </w:rPr>
            </w:r>
            <w:r w:rsidR="00D81517">
              <w:rPr>
                <w:noProof/>
                <w:webHidden/>
              </w:rPr>
              <w:fldChar w:fldCharType="separate"/>
            </w:r>
            <w:r w:rsidR="00D22FEC">
              <w:rPr>
                <w:noProof/>
                <w:webHidden/>
              </w:rPr>
              <w:t>59</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31" w:history="1">
            <w:r w:rsidR="00D81517" w:rsidRPr="003B175F">
              <w:rPr>
                <w:rStyle w:val="Hyperlink"/>
                <w:noProof/>
              </w:rPr>
              <w:t>4.3</w:t>
            </w:r>
            <w:r w:rsidR="00D22FEC">
              <w:rPr>
                <w:rFonts w:asciiTheme="minorHAnsi" w:eastAsiaTheme="minorEastAsia" w:hAnsiTheme="minorHAnsi" w:cstheme="minorBidi"/>
                <w:noProof/>
                <w:color w:val="auto"/>
                <w:sz w:val="22"/>
              </w:rPr>
              <w:t xml:space="preserve"> </w:t>
            </w:r>
            <w:r w:rsidR="00D81517" w:rsidRPr="003B175F">
              <w:rPr>
                <w:rStyle w:val="Hyperlink"/>
                <w:noProof/>
              </w:rPr>
              <w:t>Tính toán xử lý SO</w:t>
            </w:r>
            <w:r w:rsidR="00D81517" w:rsidRPr="003B175F">
              <w:rPr>
                <w:rStyle w:val="Hyperlink"/>
                <w:noProof/>
                <w:vertAlign w:val="subscript"/>
              </w:rPr>
              <w:t>2</w:t>
            </w:r>
            <w:r w:rsidR="00D81517" w:rsidRPr="003B175F">
              <w:rPr>
                <w:rStyle w:val="Hyperlink"/>
                <w:noProof/>
              </w:rPr>
              <w:t xml:space="preserve"> cho ống khói số 3</w:t>
            </w:r>
            <w:r w:rsidR="00D81517">
              <w:rPr>
                <w:noProof/>
                <w:webHidden/>
              </w:rPr>
              <w:tab/>
            </w:r>
            <w:r w:rsidR="00D81517">
              <w:rPr>
                <w:noProof/>
                <w:webHidden/>
              </w:rPr>
              <w:fldChar w:fldCharType="begin"/>
            </w:r>
            <w:r w:rsidR="00D81517">
              <w:rPr>
                <w:noProof/>
                <w:webHidden/>
              </w:rPr>
              <w:instrText xml:space="preserve"> PAGEREF _Toc481010931 \h </w:instrText>
            </w:r>
            <w:r w:rsidR="00D81517">
              <w:rPr>
                <w:noProof/>
                <w:webHidden/>
              </w:rPr>
            </w:r>
            <w:r w:rsidR="00D81517">
              <w:rPr>
                <w:noProof/>
                <w:webHidden/>
              </w:rPr>
              <w:fldChar w:fldCharType="separate"/>
            </w:r>
            <w:r w:rsidR="00D22FEC">
              <w:rPr>
                <w:noProof/>
                <w:webHidden/>
              </w:rPr>
              <w:t>59</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2" w:history="1">
            <w:r w:rsidR="00D81517" w:rsidRPr="003B175F">
              <w:rPr>
                <w:rStyle w:val="Hyperlink"/>
                <w:noProof/>
                <w14:scene3d>
                  <w14:camera w14:prst="orthographicFront"/>
                  <w14:lightRig w14:rig="threePt" w14:dir="t">
                    <w14:rot w14:lat="0" w14:lon="0" w14:rev="0"/>
                  </w14:lightRig>
                </w14:scene3d>
              </w:rPr>
              <w:t>4.3.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Các phương án xử lý SO</w:t>
            </w:r>
            <w:r w:rsidR="00D81517" w:rsidRPr="003B175F">
              <w:rPr>
                <w:rStyle w:val="Hyperlink"/>
                <w:noProof/>
                <w:vertAlign w:val="subscript"/>
              </w:rPr>
              <w:t>2</w:t>
            </w:r>
            <w:r w:rsidR="00D81517">
              <w:rPr>
                <w:noProof/>
                <w:webHidden/>
              </w:rPr>
              <w:tab/>
            </w:r>
            <w:r w:rsidR="00D81517">
              <w:rPr>
                <w:noProof/>
                <w:webHidden/>
              </w:rPr>
              <w:fldChar w:fldCharType="begin"/>
            </w:r>
            <w:r w:rsidR="00D81517">
              <w:rPr>
                <w:noProof/>
                <w:webHidden/>
              </w:rPr>
              <w:instrText xml:space="preserve"> PAGEREF _Toc481010932 \h </w:instrText>
            </w:r>
            <w:r w:rsidR="00D81517">
              <w:rPr>
                <w:noProof/>
                <w:webHidden/>
              </w:rPr>
            </w:r>
            <w:r w:rsidR="00D81517">
              <w:rPr>
                <w:noProof/>
                <w:webHidden/>
              </w:rPr>
              <w:fldChar w:fldCharType="separate"/>
            </w:r>
            <w:r w:rsidR="00D22FEC">
              <w:rPr>
                <w:noProof/>
                <w:webHidden/>
              </w:rPr>
              <w:t>59</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3" w:history="1">
            <w:r w:rsidR="00D81517" w:rsidRPr="003B175F">
              <w:rPr>
                <w:rStyle w:val="Hyperlink"/>
                <w:noProof/>
                <w14:scene3d>
                  <w14:camera w14:prst="orthographicFront"/>
                  <w14:lightRig w14:rig="threePt" w14:dir="t">
                    <w14:rot w14:lat="0" w14:lon="0" w14:rev="0"/>
                  </w14:lightRig>
                </w14:scene3d>
              </w:rPr>
              <w:t>4.3.2</w:t>
            </w:r>
            <w:r w:rsidR="00D22FEC">
              <w:rPr>
                <w:rFonts w:asciiTheme="minorHAnsi" w:eastAsiaTheme="minorEastAsia" w:hAnsiTheme="minorHAnsi" w:cstheme="minorBidi"/>
                <w:i w:val="0"/>
                <w:noProof/>
                <w:color w:val="auto"/>
                <w:sz w:val="22"/>
              </w:rPr>
              <w:t xml:space="preserve"> </w:t>
            </w:r>
            <w:r w:rsidR="00D81517" w:rsidRPr="003B175F">
              <w:rPr>
                <w:rStyle w:val="Hyperlink"/>
                <w:noProof/>
                <w:shd w:val="clear" w:color="auto" w:fill="FFFFFF"/>
              </w:rPr>
              <w:t>Sơ đồ công nghệ dây chuyền xử lý</w:t>
            </w:r>
            <w:r w:rsidR="00D81517">
              <w:rPr>
                <w:noProof/>
                <w:webHidden/>
              </w:rPr>
              <w:tab/>
            </w:r>
            <w:r w:rsidR="00D81517">
              <w:rPr>
                <w:noProof/>
                <w:webHidden/>
              </w:rPr>
              <w:fldChar w:fldCharType="begin"/>
            </w:r>
            <w:r w:rsidR="00D81517">
              <w:rPr>
                <w:noProof/>
                <w:webHidden/>
              </w:rPr>
              <w:instrText xml:space="preserve"> PAGEREF _Toc481010933 \h </w:instrText>
            </w:r>
            <w:r w:rsidR="00D81517">
              <w:rPr>
                <w:noProof/>
                <w:webHidden/>
              </w:rPr>
            </w:r>
            <w:r w:rsidR="00D81517">
              <w:rPr>
                <w:noProof/>
                <w:webHidden/>
              </w:rPr>
              <w:fldChar w:fldCharType="separate"/>
            </w:r>
            <w:r w:rsidR="00D22FEC">
              <w:rPr>
                <w:noProof/>
                <w:webHidden/>
              </w:rPr>
              <w:t>60</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4" w:history="1">
            <w:r w:rsidR="00D81517" w:rsidRPr="003B175F">
              <w:rPr>
                <w:rStyle w:val="Hyperlink"/>
                <w:rFonts w:eastAsia="Calibri"/>
                <w:noProof/>
                <w14:scene3d>
                  <w14:camera w14:prst="orthographicFront"/>
                  <w14:lightRig w14:rig="threePt" w14:dir="t">
                    <w14:rot w14:lat="0" w14:lon="0" w14:rev="0"/>
                  </w14:lightRig>
                </w14:scene3d>
              </w:rPr>
              <w:t>4.3.3</w:t>
            </w:r>
            <w:r w:rsidR="00D22FEC">
              <w:rPr>
                <w:rFonts w:asciiTheme="minorHAnsi" w:eastAsiaTheme="minorEastAsia" w:hAnsiTheme="minorHAnsi" w:cstheme="minorBidi"/>
                <w:i w:val="0"/>
                <w:noProof/>
                <w:color w:val="auto"/>
                <w:sz w:val="22"/>
              </w:rPr>
              <w:t xml:space="preserve"> </w:t>
            </w:r>
            <w:r w:rsidR="00D81517" w:rsidRPr="003B175F">
              <w:rPr>
                <w:rStyle w:val="Hyperlink"/>
                <w:rFonts w:eastAsia="Calibri"/>
                <w:noProof/>
              </w:rPr>
              <w:t>Tính toán thiết kế các thiết bị, hệ thống xử lý khí thải</w:t>
            </w:r>
            <w:r w:rsidR="00D81517">
              <w:rPr>
                <w:noProof/>
                <w:webHidden/>
              </w:rPr>
              <w:tab/>
            </w:r>
            <w:r w:rsidR="00D81517">
              <w:rPr>
                <w:noProof/>
                <w:webHidden/>
              </w:rPr>
              <w:fldChar w:fldCharType="begin"/>
            </w:r>
            <w:r w:rsidR="00D81517">
              <w:rPr>
                <w:noProof/>
                <w:webHidden/>
              </w:rPr>
              <w:instrText xml:space="preserve"> PAGEREF _Toc481010934 \h </w:instrText>
            </w:r>
            <w:r w:rsidR="00D81517">
              <w:rPr>
                <w:noProof/>
                <w:webHidden/>
              </w:rPr>
            </w:r>
            <w:r w:rsidR="00D81517">
              <w:rPr>
                <w:noProof/>
                <w:webHidden/>
              </w:rPr>
              <w:fldChar w:fldCharType="separate"/>
            </w:r>
            <w:r w:rsidR="00D22FEC">
              <w:rPr>
                <w:noProof/>
                <w:webHidden/>
              </w:rPr>
              <w:t>61</w:t>
            </w:r>
            <w:r w:rsidR="00D81517">
              <w:rPr>
                <w:noProof/>
                <w:webHidden/>
              </w:rPr>
              <w:fldChar w:fldCharType="end"/>
            </w:r>
          </w:hyperlink>
        </w:p>
        <w:p w:rsidR="00D81517" w:rsidRDefault="00787ACC" w:rsidP="00D22FEC">
          <w:pPr>
            <w:pStyle w:val="TOC2"/>
            <w:rPr>
              <w:rFonts w:asciiTheme="minorHAnsi" w:eastAsiaTheme="minorEastAsia" w:hAnsiTheme="minorHAnsi" w:cstheme="minorBidi"/>
              <w:noProof/>
              <w:color w:val="auto"/>
              <w:sz w:val="22"/>
            </w:rPr>
          </w:pPr>
          <w:hyperlink w:anchor="_Toc481010935" w:history="1">
            <w:r w:rsidR="00D81517" w:rsidRPr="003B175F">
              <w:rPr>
                <w:rStyle w:val="Hyperlink"/>
                <w:noProof/>
              </w:rPr>
              <w:t>4.4</w:t>
            </w:r>
            <w:r w:rsidR="00D22FEC">
              <w:rPr>
                <w:rFonts w:asciiTheme="minorHAnsi" w:eastAsiaTheme="minorEastAsia" w:hAnsiTheme="minorHAnsi" w:cstheme="minorBidi"/>
                <w:noProof/>
                <w:color w:val="auto"/>
                <w:sz w:val="22"/>
              </w:rPr>
              <w:t xml:space="preserve"> </w:t>
            </w:r>
            <w:r w:rsidR="00D81517" w:rsidRPr="003B175F">
              <w:rPr>
                <w:rStyle w:val="Hyperlink"/>
                <w:noProof/>
              </w:rPr>
              <w:t>Tính toán xử lý Bụi cho ống khói số 4</w:t>
            </w:r>
            <w:r w:rsidR="00D81517">
              <w:rPr>
                <w:noProof/>
                <w:webHidden/>
              </w:rPr>
              <w:tab/>
            </w:r>
            <w:r w:rsidR="00D81517">
              <w:rPr>
                <w:noProof/>
                <w:webHidden/>
              </w:rPr>
              <w:fldChar w:fldCharType="begin"/>
            </w:r>
            <w:r w:rsidR="00D81517">
              <w:rPr>
                <w:noProof/>
                <w:webHidden/>
              </w:rPr>
              <w:instrText xml:space="preserve"> PAGEREF _Toc481010935 \h </w:instrText>
            </w:r>
            <w:r w:rsidR="00D81517">
              <w:rPr>
                <w:noProof/>
                <w:webHidden/>
              </w:rPr>
            </w:r>
            <w:r w:rsidR="00D81517">
              <w:rPr>
                <w:noProof/>
                <w:webHidden/>
              </w:rPr>
              <w:fldChar w:fldCharType="separate"/>
            </w:r>
            <w:r w:rsidR="00D22FEC">
              <w:rPr>
                <w:noProof/>
                <w:webHidden/>
              </w:rPr>
              <w:t>6</w:t>
            </w:r>
            <w:r w:rsidR="00B11652">
              <w:rPr>
                <w:noProof/>
                <w:webHidden/>
              </w:rPr>
              <w:t>9</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6" w:history="1">
            <w:r w:rsidR="00D81517" w:rsidRPr="003B175F">
              <w:rPr>
                <w:rStyle w:val="Hyperlink"/>
                <w:noProof/>
                <w14:scene3d>
                  <w14:camera w14:prst="orthographicFront"/>
                  <w14:lightRig w14:rig="threePt" w14:dir="t">
                    <w14:rot w14:lat="0" w14:lon="0" w14:rev="0"/>
                  </w14:lightRig>
                </w14:scene3d>
              </w:rPr>
              <w:t>4.4.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Đề xuất phương án giải quyết</w:t>
            </w:r>
            <w:r w:rsidR="00D81517">
              <w:rPr>
                <w:noProof/>
                <w:webHidden/>
              </w:rPr>
              <w:tab/>
            </w:r>
            <w:r w:rsidR="00D81517">
              <w:rPr>
                <w:noProof/>
                <w:webHidden/>
              </w:rPr>
              <w:fldChar w:fldCharType="begin"/>
            </w:r>
            <w:r w:rsidR="00D81517">
              <w:rPr>
                <w:noProof/>
                <w:webHidden/>
              </w:rPr>
              <w:instrText xml:space="preserve"> PAGEREF _Toc481010936 \h </w:instrText>
            </w:r>
            <w:r w:rsidR="00D81517">
              <w:rPr>
                <w:noProof/>
                <w:webHidden/>
              </w:rPr>
            </w:r>
            <w:r w:rsidR="00D81517">
              <w:rPr>
                <w:noProof/>
                <w:webHidden/>
              </w:rPr>
              <w:fldChar w:fldCharType="separate"/>
            </w:r>
            <w:r w:rsidR="00D22FEC">
              <w:rPr>
                <w:noProof/>
                <w:webHidden/>
              </w:rPr>
              <w:t>6</w:t>
            </w:r>
            <w:r w:rsidR="00B11652">
              <w:rPr>
                <w:noProof/>
                <w:webHidden/>
              </w:rPr>
              <w:t>9</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7" w:history="1">
            <w:r w:rsidR="00D81517" w:rsidRPr="003B175F">
              <w:rPr>
                <w:rStyle w:val="Hyperlink"/>
                <w:noProof/>
                <w14:scene3d>
                  <w14:camera w14:prst="orthographicFront"/>
                  <w14:lightRig w14:rig="threePt" w14:dir="t">
                    <w14:rot w14:lat="0" w14:lon="0" w14:rev="0"/>
                  </w14:lightRig>
                </w14:scene3d>
              </w:rPr>
              <w:t>4.4.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ính toán thiết bị</w:t>
            </w:r>
            <w:r w:rsidR="00D81517">
              <w:rPr>
                <w:noProof/>
                <w:webHidden/>
              </w:rPr>
              <w:tab/>
            </w:r>
            <w:r w:rsidR="00B11652">
              <w:rPr>
                <w:noProof/>
                <w:webHidden/>
              </w:rPr>
              <w:t>70</w:t>
            </w:r>
          </w:hyperlink>
        </w:p>
        <w:p w:rsidR="00D81517" w:rsidRDefault="00787ACC" w:rsidP="00D22FEC">
          <w:pPr>
            <w:pStyle w:val="TOC2"/>
            <w:rPr>
              <w:rFonts w:asciiTheme="minorHAnsi" w:eastAsiaTheme="minorEastAsia" w:hAnsiTheme="minorHAnsi" w:cstheme="minorBidi"/>
              <w:noProof/>
              <w:color w:val="auto"/>
              <w:sz w:val="22"/>
            </w:rPr>
          </w:pPr>
          <w:hyperlink w:anchor="_Toc481010938" w:history="1">
            <w:r w:rsidR="00D81517" w:rsidRPr="003B175F">
              <w:rPr>
                <w:rStyle w:val="Hyperlink"/>
                <w:noProof/>
              </w:rPr>
              <w:t>4.5</w:t>
            </w:r>
            <w:r w:rsidR="00D22FEC">
              <w:rPr>
                <w:rFonts w:asciiTheme="minorHAnsi" w:eastAsiaTheme="minorEastAsia" w:hAnsiTheme="minorHAnsi" w:cstheme="minorBidi"/>
                <w:noProof/>
                <w:color w:val="auto"/>
                <w:sz w:val="22"/>
              </w:rPr>
              <w:t xml:space="preserve"> </w:t>
            </w:r>
            <w:r w:rsidR="00D81517" w:rsidRPr="003B175F">
              <w:rPr>
                <w:rStyle w:val="Hyperlink"/>
                <w:noProof/>
              </w:rPr>
              <w:t>Phương án kiểm soát môi trường</w:t>
            </w:r>
            <w:r w:rsidR="00D81517">
              <w:rPr>
                <w:noProof/>
                <w:webHidden/>
              </w:rPr>
              <w:tab/>
            </w:r>
            <w:r w:rsidR="00D81517">
              <w:rPr>
                <w:noProof/>
                <w:webHidden/>
              </w:rPr>
              <w:fldChar w:fldCharType="begin"/>
            </w:r>
            <w:r w:rsidR="00D81517">
              <w:rPr>
                <w:noProof/>
                <w:webHidden/>
              </w:rPr>
              <w:instrText xml:space="preserve"> PAGEREF _Toc481010938 \h </w:instrText>
            </w:r>
            <w:r w:rsidR="00D81517">
              <w:rPr>
                <w:noProof/>
                <w:webHidden/>
              </w:rPr>
            </w:r>
            <w:r w:rsidR="00D81517">
              <w:rPr>
                <w:noProof/>
                <w:webHidden/>
              </w:rPr>
              <w:fldChar w:fldCharType="separate"/>
            </w:r>
            <w:r w:rsidR="00D22FEC">
              <w:rPr>
                <w:noProof/>
                <w:webHidden/>
              </w:rPr>
              <w:t>7</w:t>
            </w:r>
            <w:r w:rsidR="00B11652">
              <w:rPr>
                <w:noProof/>
                <w:webHidden/>
              </w:rPr>
              <w:t>4</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39" w:history="1">
            <w:r w:rsidR="00D81517" w:rsidRPr="003B175F">
              <w:rPr>
                <w:rStyle w:val="Hyperlink"/>
                <w:noProof/>
                <w14:scene3d>
                  <w14:camera w14:prst="orthographicFront"/>
                  <w14:lightRig w14:rig="threePt" w14:dir="t">
                    <w14:rot w14:lat="0" w14:lon="0" w14:rev="0"/>
                  </w14:lightRig>
                </w14:scene3d>
              </w:rPr>
              <w:t>4.5.1</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Lắp đặt hệ thống xử lý khí thải</w:t>
            </w:r>
            <w:r w:rsidR="00D81517">
              <w:rPr>
                <w:noProof/>
                <w:webHidden/>
              </w:rPr>
              <w:tab/>
            </w:r>
            <w:r w:rsidR="00D81517">
              <w:rPr>
                <w:noProof/>
                <w:webHidden/>
              </w:rPr>
              <w:fldChar w:fldCharType="begin"/>
            </w:r>
            <w:r w:rsidR="00D81517">
              <w:rPr>
                <w:noProof/>
                <w:webHidden/>
              </w:rPr>
              <w:instrText xml:space="preserve"> PAGEREF _Toc481010939 \h </w:instrText>
            </w:r>
            <w:r w:rsidR="00D81517">
              <w:rPr>
                <w:noProof/>
                <w:webHidden/>
              </w:rPr>
            </w:r>
            <w:r w:rsidR="00D81517">
              <w:rPr>
                <w:noProof/>
                <w:webHidden/>
              </w:rPr>
              <w:fldChar w:fldCharType="separate"/>
            </w:r>
            <w:r w:rsidR="00D22FEC">
              <w:rPr>
                <w:noProof/>
                <w:webHidden/>
              </w:rPr>
              <w:t>7</w:t>
            </w:r>
            <w:r w:rsidR="00B11652">
              <w:rPr>
                <w:noProof/>
                <w:webHidden/>
              </w:rPr>
              <w:t>4</w:t>
            </w:r>
            <w:r w:rsidR="00D81517">
              <w:rPr>
                <w:noProof/>
                <w:webHidden/>
              </w:rPr>
              <w:fldChar w:fldCharType="end"/>
            </w:r>
          </w:hyperlink>
        </w:p>
        <w:p w:rsidR="00D81517" w:rsidRDefault="00787ACC" w:rsidP="00D22FEC">
          <w:pPr>
            <w:pStyle w:val="TOC3"/>
            <w:tabs>
              <w:tab w:val="left" w:pos="1843"/>
              <w:tab w:val="right" w:leader="dot" w:pos="9061"/>
            </w:tabs>
            <w:ind w:left="0" w:firstLine="0"/>
            <w:rPr>
              <w:rFonts w:asciiTheme="minorHAnsi" w:eastAsiaTheme="minorEastAsia" w:hAnsiTheme="minorHAnsi" w:cstheme="minorBidi"/>
              <w:i w:val="0"/>
              <w:noProof/>
              <w:color w:val="auto"/>
              <w:sz w:val="22"/>
            </w:rPr>
          </w:pPr>
          <w:hyperlink w:anchor="_Toc481010940" w:history="1">
            <w:r w:rsidR="00D81517" w:rsidRPr="003B175F">
              <w:rPr>
                <w:rStyle w:val="Hyperlink"/>
                <w:noProof/>
                <w14:scene3d>
                  <w14:camera w14:prst="orthographicFront"/>
                  <w14:lightRig w14:rig="threePt" w14:dir="t">
                    <w14:rot w14:lat="0" w14:lon="0" w14:rev="0"/>
                  </w14:lightRig>
                </w14:scene3d>
              </w:rPr>
              <w:t>4.5.2</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Nâng chiều cao ống khói</w:t>
            </w:r>
            <w:r w:rsidR="00D81517">
              <w:rPr>
                <w:noProof/>
                <w:webHidden/>
              </w:rPr>
              <w:tab/>
            </w:r>
            <w:r w:rsidR="00D81517">
              <w:rPr>
                <w:noProof/>
                <w:webHidden/>
              </w:rPr>
              <w:fldChar w:fldCharType="begin"/>
            </w:r>
            <w:r w:rsidR="00D81517">
              <w:rPr>
                <w:noProof/>
                <w:webHidden/>
              </w:rPr>
              <w:instrText xml:space="preserve"> PAGEREF _Toc481010940 \h </w:instrText>
            </w:r>
            <w:r w:rsidR="00D81517">
              <w:rPr>
                <w:noProof/>
                <w:webHidden/>
              </w:rPr>
            </w:r>
            <w:r w:rsidR="00D81517">
              <w:rPr>
                <w:noProof/>
                <w:webHidden/>
              </w:rPr>
              <w:fldChar w:fldCharType="separate"/>
            </w:r>
            <w:r w:rsidR="00D22FEC">
              <w:rPr>
                <w:noProof/>
                <w:webHidden/>
              </w:rPr>
              <w:t>7</w:t>
            </w:r>
            <w:r w:rsidR="00B11652">
              <w:rPr>
                <w:noProof/>
                <w:webHidden/>
              </w:rPr>
              <w:t>6</w:t>
            </w:r>
            <w:r w:rsidR="00D81517">
              <w:rPr>
                <w:noProof/>
                <w:webHidden/>
              </w:rPr>
              <w:fldChar w:fldCharType="end"/>
            </w:r>
          </w:hyperlink>
        </w:p>
        <w:p w:rsidR="00D81517" w:rsidRDefault="00787ACC" w:rsidP="00D22FEC">
          <w:pPr>
            <w:pStyle w:val="TOC3"/>
            <w:tabs>
              <w:tab w:val="left" w:pos="1843"/>
              <w:tab w:val="right" w:leader="dot" w:pos="9061"/>
            </w:tabs>
            <w:ind w:left="0" w:firstLine="0"/>
            <w:rPr>
              <w:noProof/>
            </w:rPr>
          </w:pPr>
          <w:hyperlink w:anchor="_Toc481010941" w:history="1">
            <w:r w:rsidR="00D81517" w:rsidRPr="003B175F">
              <w:rPr>
                <w:rStyle w:val="Hyperlink"/>
                <w:noProof/>
                <w14:scene3d>
                  <w14:camera w14:prst="orthographicFront"/>
                  <w14:lightRig w14:rig="threePt" w14:dir="t">
                    <w14:rot w14:lat="0" w14:lon="0" w14:rev="0"/>
                  </w14:lightRig>
                </w14:scene3d>
              </w:rPr>
              <w:t>4.5.3</w:t>
            </w:r>
            <w:r w:rsidR="00D22FEC">
              <w:rPr>
                <w:rFonts w:asciiTheme="minorHAnsi" w:eastAsiaTheme="minorEastAsia" w:hAnsiTheme="minorHAnsi" w:cstheme="minorBidi"/>
                <w:i w:val="0"/>
                <w:noProof/>
                <w:color w:val="auto"/>
                <w:sz w:val="22"/>
              </w:rPr>
              <w:t xml:space="preserve"> </w:t>
            </w:r>
            <w:r w:rsidR="00D81517" w:rsidRPr="003B175F">
              <w:rPr>
                <w:rStyle w:val="Hyperlink"/>
                <w:noProof/>
              </w:rPr>
              <w:t>Thay đổi thời gian làm việc</w:t>
            </w:r>
            <w:r w:rsidR="00D81517">
              <w:rPr>
                <w:noProof/>
                <w:webHidden/>
              </w:rPr>
              <w:tab/>
            </w:r>
            <w:r w:rsidR="00D81517">
              <w:rPr>
                <w:noProof/>
                <w:webHidden/>
              </w:rPr>
              <w:fldChar w:fldCharType="begin"/>
            </w:r>
            <w:r w:rsidR="00D81517">
              <w:rPr>
                <w:noProof/>
                <w:webHidden/>
              </w:rPr>
              <w:instrText xml:space="preserve"> PAGEREF _Toc481010941 \h </w:instrText>
            </w:r>
            <w:r w:rsidR="00D81517">
              <w:rPr>
                <w:noProof/>
                <w:webHidden/>
              </w:rPr>
            </w:r>
            <w:r w:rsidR="00D81517">
              <w:rPr>
                <w:noProof/>
                <w:webHidden/>
              </w:rPr>
              <w:fldChar w:fldCharType="separate"/>
            </w:r>
            <w:r w:rsidR="00D22FEC">
              <w:rPr>
                <w:noProof/>
                <w:webHidden/>
              </w:rPr>
              <w:t>7</w:t>
            </w:r>
            <w:r w:rsidR="00B11652">
              <w:rPr>
                <w:noProof/>
                <w:webHidden/>
              </w:rPr>
              <w:t>9</w:t>
            </w:r>
            <w:r w:rsidR="00D81517">
              <w:rPr>
                <w:noProof/>
                <w:webHidden/>
              </w:rPr>
              <w:fldChar w:fldCharType="end"/>
            </w:r>
          </w:hyperlink>
        </w:p>
        <w:p w:rsidR="0058646F" w:rsidRDefault="0058646F" w:rsidP="0058646F">
          <w:pPr>
            <w:ind w:firstLine="0"/>
            <w:rPr>
              <w:rFonts w:eastAsiaTheme="minorEastAsia"/>
              <w:b/>
            </w:rPr>
          </w:pPr>
          <w:r>
            <w:rPr>
              <w:rFonts w:eastAsiaTheme="minorEastAsia"/>
              <w:b/>
            </w:rPr>
            <w:t>KẾT LUẬN</w:t>
          </w:r>
          <w:r w:rsidR="00EE050C">
            <w:rPr>
              <w:rFonts w:eastAsiaTheme="minorEastAsia"/>
              <w:b/>
            </w:rPr>
            <w:t>…………………………………………………………………………..82</w:t>
          </w:r>
        </w:p>
        <w:p w:rsidR="0058646F" w:rsidRDefault="0058646F" w:rsidP="0058646F">
          <w:pPr>
            <w:ind w:firstLine="0"/>
            <w:rPr>
              <w:rFonts w:eastAsiaTheme="minorEastAsia"/>
              <w:b/>
            </w:rPr>
          </w:pPr>
          <w:r>
            <w:rPr>
              <w:rFonts w:eastAsiaTheme="minorEastAsia"/>
              <w:b/>
            </w:rPr>
            <w:t>TÀI LIỆU THAM KHẢO</w:t>
          </w:r>
          <w:r w:rsidR="00EE050C">
            <w:rPr>
              <w:rFonts w:eastAsiaTheme="minorEastAsia"/>
              <w:b/>
            </w:rPr>
            <w:t>…………………………………………………………..84</w:t>
          </w:r>
        </w:p>
        <w:p w:rsidR="0058646F" w:rsidRDefault="0058646F" w:rsidP="0058646F">
          <w:pPr>
            <w:ind w:firstLine="0"/>
            <w:rPr>
              <w:rFonts w:eastAsiaTheme="minorEastAsia"/>
              <w:b/>
            </w:rPr>
          </w:pPr>
          <w:r>
            <w:rPr>
              <w:rFonts w:eastAsiaTheme="minorEastAsia"/>
              <w:b/>
            </w:rPr>
            <w:t xml:space="preserve">PHỤ LỤC </w:t>
          </w:r>
          <w:r w:rsidR="00D7449B">
            <w:rPr>
              <w:rFonts w:eastAsiaTheme="minorEastAsia"/>
              <w:b/>
            </w:rPr>
            <w:t>A</w:t>
          </w:r>
        </w:p>
        <w:p w:rsidR="00D7449B" w:rsidRDefault="00D7449B" w:rsidP="0058646F">
          <w:pPr>
            <w:ind w:firstLine="0"/>
            <w:rPr>
              <w:rFonts w:eastAsiaTheme="minorEastAsia"/>
              <w:b/>
            </w:rPr>
          </w:pPr>
          <w:r>
            <w:rPr>
              <w:rFonts w:eastAsiaTheme="minorEastAsia"/>
              <w:b/>
            </w:rPr>
            <w:t>PHỤ LỤC B</w:t>
          </w:r>
        </w:p>
        <w:p w:rsidR="00D7449B" w:rsidRDefault="00D7449B" w:rsidP="0058646F">
          <w:pPr>
            <w:ind w:firstLine="0"/>
            <w:rPr>
              <w:rFonts w:eastAsiaTheme="minorEastAsia"/>
              <w:b/>
            </w:rPr>
          </w:pPr>
          <w:r>
            <w:rPr>
              <w:rFonts w:eastAsiaTheme="minorEastAsia"/>
              <w:b/>
            </w:rPr>
            <w:t>PHỤ LỤC C</w:t>
          </w:r>
        </w:p>
        <w:p w:rsidR="00D7449B" w:rsidRDefault="00D7449B" w:rsidP="0058646F">
          <w:pPr>
            <w:ind w:firstLine="0"/>
            <w:rPr>
              <w:rFonts w:eastAsiaTheme="minorEastAsia"/>
              <w:b/>
            </w:rPr>
          </w:pPr>
          <w:r>
            <w:rPr>
              <w:rFonts w:eastAsiaTheme="minorEastAsia"/>
              <w:b/>
            </w:rPr>
            <w:t>PHỤ LỤC D</w:t>
          </w:r>
        </w:p>
        <w:p w:rsidR="00D7449B" w:rsidRPr="0058646F" w:rsidRDefault="00D7449B" w:rsidP="0058646F">
          <w:pPr>
            <w:ind w:firstLine="0"/>
            <w:rPr>
              <w:rFonts w:eastAsiaTheme="minorEastAsia"/>
              <w:b/>
            </w:rPr>
          </w:pPr>
        </w:p>
        <w:p w:rsidR="00D81517" w:rsidRDefault="00D81517" w:rsidP="00D22FEC">
          <w:pPr>
            <w:tabs>
              <w:tab w:val="left" w:pos="1843"/>
            </w:tabs>
            <w:ind w:firstLine="0"/>
          </w:pPr>
          <w:r>
            <w:rPr>
              <w:b/>
              <w:bCs/>
              <w:noProof/>
            </w:rPr>
            <w:fldChar w:fldCharType="end"/>
          </w:r>
        </w:p>
      </w:sdtContent>
    </w:sdt>
    <w:p w:rsidR="00732DE6" w:rsidRDefault="00732DE6">
      <w:pPr>
        <w:spacing w:after="160" w:line="259" w:lineRule="auto"/>
        <w:ind w:firstLine="0"/>
        <w:jc w:val="left"/>
        <w:sectPr w:rsidR="00732DE6" w:rsidSect="00D22FEC">
          <w:headerReference w:type="even" r:id="rId9"/>
          <w:footerReference w:type="even" r:id="rId10"/>
          <w:headerReference w:type="first" r:id="rId11"/>
          <w:footerReference w:type="first" r:id="rId12"/>
          <w:pgSz w:w="11906" w:h="16841"/>
          <w:pgMar w:top="1418" w:right="1134" w:bottom="1418" w:left="1701" w:header="737" w:footer="737" w:gutter="0"/>
          <w:cols w:space="720"/>
          <w:docGrid w:linePitch="354"/>
        </w:sectPr>
      </w:pPr>
    </w:p>
    <w:p w:rsidR="0039658E" w:rsidRDefault="00AE21C3" w:rsidP="00663029">
      <w:pPr>
        <w:pStyle w:val="Heading1"/>
      </w:pPr>
      <w:bookmarkStart w:id="0" w:name="_Toc481010884"/>
      <w:r w:rsidRPr="0039658E">
        <w:lastRenderedPageBreak/>
        <w:t>GIỚI THIỆU CHUNG VỀ PHÂN XƯỞNG</w:t>
      </w:r>
      <w:r w:rsidR="00F97F14" w:rsidRPr="0039658E">
        <w:t xml:space="preserve"> </w:t>
      </w:r>
      <w:r w:rsidR="0039658E">
        <w:t>SẢN XUẤT TRÀ XUẤT KHẨU- HÀ TÂY</w:t>
      </w:r>
      <w:bookmarkEnd w:id="0"/>
    </w:p>
    <w:p w:rsidR="0092309D" w:rsidRDefault="0092309D" w:rsidP="0092309D"/>
    <w:p w:rsidR="0092309D" w:rsidRPr="0092309D" w:rsidRDefault="0092309D" w:rsidP="0092309D"/>
    <w:p w:rsidR="00EB2D57" w:rsidRDefault="00EB2D57" w:rsidP="00663029">
      <w:pPr>
        <w:pStyle w:val="Heading2"/>
      </w:pPr>
      <w:bookmarkStart w:id="1" w:name="_Toc481010885"/>
      <w:r>
        <w:t>Giới thiệu sơ lượt về tỉnh Hà Tây.</w:t>
      </w:r>
      <w:bookmarkEnd w:id="1"/>
    </w:p>
    <w:p w:rsidR="00EB2D57" w:rsidRDefault="00EB2D57" w:rsidP="00663029">
      <w:pPr>
        <w:pStyle w:val="Heading3"/>
      </w:pPr>
      <w:bookmarkStart w:id="2" w:name="_Toc481010886"/>
      <w:r>
        <w:t xml:space="preserve">Điều </w:t>
      </w:r>
      <w:r w:rsidRPr="00663029">
        <w:t>kiện</w:t>
      </w:r>
      <w:r>
        <w:t xml:space="preserve"> tự nhiên.</w:t>
      </w:r>
      <w:bookmarkEnd w:id="2"/>
    </w:p>
    <w:p w:rsidR="00943F67" w:rsidRDefault="00EB2D57" w:rsidP="00943F67">
      <w:pPr>
        <w:pStyle w:val="Caption"/>
        <w:keepNext/>
      </w:pPr>
      <w:r w:rsidRPr="00314A3C">
        <w:rPr>
          <w:noProof/>
          <w:lang w:val="vi-VN" w:eastAsia="vi-VN"/>
        </w:rPr>
        <w:drawing>
          <wp:inline distT="0" distB="0" distL="0" distR="0" wp14:anchorId="57448333" wp14:editId="7A6A1C8E">
            <wp:extent cx="5132545" cy="3848987"/>
            <wp:effectExtent l="0" t="0" r="0" b="0"/>
            <wp:docPr id="4" name="Picture 4" descr="C:\Users\My Hanh\Desktop\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y Hanh\Desktop\222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39243" cy="3854010"/>
                    </a:xfrm>
                    <a:prstGeom prst="rect">
                      <a:avLst/>
                    </a:prstGeom>
                    <a:noFill/>
                    <a:ln>
                      <a:noFill/>
                    </a:ln>
                  </pic:spPr>
                </pic:pic>
              </a:graphicData>
            </a:graphic>
          </wp:inline>
        </w:drawing>
      </w:r>
    </w:p>
    <w:p w:rsidR="00EB2D57" w:rsidRDefault="00F11DB2" w:rsidP="00711234">
      <w:pPr>
        <w:pStyle w:val="Caption"/>
        <w:spacing w:before="120" w:after="120" w:line="312" w:lineRule="auto"/>
      </w:pPr>
      <w:r>
        <w:t xml:space="preserve">Hình </w:t>
      </w:r>
      <w:r w:rsidR="00787ACC">
        <w:fldChar w:fldCharType="begin"/>
      </w:r>
      <w:r w:rsidR="00787ACC">
        <w:instrText xml:space="preserve"> STYLEREF 1 \s </w:instrText>
      </w:r>
      <w:r w:rsidR="00787ACC">
        <w:fldChar w:fldCharType="separate"/>
      </w:r>
      <w:r w:rsidR="00663029">
        <w:rPr>
          <w:noProof/>
        </w:rPr>
        <w:t>1</w:t>
      </w:r>
      <w:r w:rsidR="00787ACC">
        <w:rPr>
          <w:noProof/>
        </w:rPr>
        <w:fldChar w:fldCharType="end"/>
      </w:r>
      <w:r w:rsidR="00943F67">
        <w:t>.</w:t>
      </w:r>
      <w:r w:rsidR="00787ACC">
        <w:fldChar w:fldCharType="begin"/>
      </w:r>
      <w:r w:rsidR="00787ACC">
        <w:instrText xml:space="preserve"> SEQ Hình \* ARABIC \s 1 </w:instrText>
      </w:r>
      <w:r w:rsidR="00787ACC">
        <w:fldChar w:fldCharType="separate"/>
      </w:r>
      <w:r w:rsidR="00663029">
        <w:rPr>
          <w:noProof/>
        </w:rPr>
        <w:t>1</w:t>
      </w:r>
      <w:r w:rsidR="00787ACC">
        <w:rPr>
          <w:noProof/>
        </w:rPr>
        <w:fldChar w:fldCharType="end"/>
      </w:r>
      <w:r w:rsidR="00943F67">
        <w:t xml:space="preserve"> </w:t>
      </w:r>
      <w:r>
        <w:t xml:space="preserve"> Vị trí địa lý tỉnh Hà Nội</w:t>
      </w:r>
    </w:p>
    <w:p w:rsidR="00EB2D57" w:rsidRPr="00827B52" w:rsidRDefault="00EB2D57" w:rsidP="00FB69DB">
      <w:pPr>
        <w:spacing w:before="120"/>
        <w:rPr>
          <w:sz w:val="24"/>
          <w:vertAlign w:val="superscript"/>
        </w:rPr>
      </w:pPr>
      <w:r>
        <w:t>Hà Tây là một tỉnh cũ của Việt Nam, thuộc vùng đồng bằng sông Hồng, đã từ</w:t>
      </w:r>
      <w:r w:rsidR="002D7069">
        <w:t>ng tồn tại trong hai giai đoạn</w:t>
      </w:r>
      <w:r>
        <w:t>: 1965 – 1975 và 1991 – 2008. Tỉnh nằm bên bờ phải sông Hồng và bờ trái sông Đà. Trung tâm hành chính của tỉnh là thành phố Hà Đông nằm cách trung tâm thủ đô Hà Nội cũ 10 km về phía Tây Nam, cách sân bay quốc tế Nội Bài 35 km. Trước tháng 8 năm 2008, Hà Tây có địa giới phía Đông giáp thủ đô Hà Nội cũ, phía Đông – Nam giáp tỉnh Hưng Yên, phía Nam giáp tỉnh Nam Hà, phía Tây giáp tỉnh Hòa Bình, phía Bắc giáp hai tỉnh Vĩnh Phúc và Phú Thọ.Từ ngày 1 tháng 8 năm 2008, toàn bộ địa giới Hà Tây được sáp nhập vào Thủ đô Hà Nội.</w:t>
      </w:r>
    </w:p>
    <w:p w:rsidR="00EB2D57" w:rsidRPr="00311AB9" w:rsidRDefault="00EB2D57" w:rsidP="00FB69DB">
      <w:pPr>
        <w:spacing w:before="120"/>
      </w:pPr>
      <w:r>
        <w:t xml:space="preserve">Hà Nội là thủ đô của nước Cộng hòa Xã hội chủ nghĩa Việt Nam và cũng là kinh đô của hầu hết các vương triều Việt trước đây. Hà Nội nằm trong phạm vi tọa độ từ </w:t>
      </w:r>
      <w:r>
        <w:lastRenderedPageBreak/>
        <w:t>20°53’ đến 21°23’ vĩ độ Bắc và 105°44’ đến 106°02’ kinh độ Đông, tiếp giáp với các tỉnh Thái Nguyên, Vĩnh Phúc ở phía Bắc, Hà Nam, Hòa Bình phía Nam, Bắc Giang, Bắc Ninh và Hưng Yên phía Đông, Phú Thọ phía Tây. Hà Nội cách thành phố Hải Phòng 120 km, cách thành phố Nam Định 87 km tạo thành ba cực chính của đồng bằng sông Hồng. Diện tích 3.324,92 km</w:t>
      </w:r>
      <w:r>
        <w:rPr>
          <w:vertAlign w:val="superscript"/>
        </w:rPr>
        <w:t>2</w:t>
      </w:r>
      <w:r>
        <w:t>, dân số năm 2015 là 7.558.956 người. Mật độ dân số trung bình của Hà Nội là 1.979 ng/km</w:t>
      </w:r>
      <w:r>
        <w:rPr>
          <w:vertAlign w:val="superscript"/>
        </w:rPr>
        <w:t>2</w:t>
      </w:r>
      <w:r>
        <w:t>.</w:t>
      </w:r>
    </w:p>
    <w:p w:rsidR="00EB2D57" w:rsidRPr="00EB2D57" w:rsidRDefault="00EB2D57" w:rsidP="00611318">
      <w:pPr>
        <w:spacing w:after="0"/>
        <w:rPr>
          <w:color w:val="auto"/>
        </w:rPr>
      </w:pPr>
      <w:r>
        <w:t>Hà Nội nằm trong khu vực</w:t>
      </w:r>
      <w:hyperlink r:id="rId14">
        <w:r>
          <w:t xml:space="preserve"> </w:t>
        </w:r>
      </w:hyperlink>
      <w:hyperlink r:id="rId15">
        <w:r>
          <w:t>nhiệt đới</w:t>
        </w:r>
      </w:hyperlink>
      <w:hyperlink r:id="rId16">
        <w:r>
          <w:t xml:space="preserve"> </w:t>
        </w:r>
      </w:hyperlink>
      <w:hyperlink r:id="rId17">
        <w:r>
          <w:t>gió mùa</w:t>
        </w:r>
      </w:hyperlink>
      <w:r>
        <w:t>. Thời tiết có sự khác biệt rõ ràng giữa mùa nóng và mùa lạn</w:t>
      </w:r>
      <w:r w:rsidR="002D7069">
        <w:t>h và có thể phân ra thành 4 mùa</w:t>
      </w:r>
      <w:r>
        <w:t xml:space="preserve">: xuân, hạ, </w:t>
      </w:r>
      <w:proofErr w:type="gramStart"/>
      <w:r>
        <w:t>thu</w:t>
      </w:r>
      <w:proofErr w:type="gramEnd"/>
      <w:r>
        <w:t>, đông. Mùa nóng bắt đầu từ cuối tháng 4 đến giữa tháng 9, khí hậu nóng ẩm và mưa nhiều rồi mát mẻ, khô ráo vào tháng 10. Mùa lạnh bắt đầu từ tháng 11 đến hết tháng 3. Nhiệt độ trung bình mùa đông 17,2</w:t>
      </w:r>
      <w:r>
        <w:rPr>
          <w:vertAlign w:val="superscript"/>
        </w:rPr>
        <w:t>o</w:t>
      </w:r>
      <w:r w:rsidR="009D7B23">
        <w:t>C (</w:t>
      </w:r>
      <w:r>
        <w:t>lúc thấp xuống tới 2,7</w:t>
      </w:r>
      <w:r>
        <w:rPr>
          <w:vertAlign w:val="superscript"/>
        </w:rPr>
        <w:t>o</w:t>
      </w:r>
      <w:r w:rsidR="009D7B23">
        <w:t>C</w:t>
      </w:r>
      <w:r>
        <w:t>), trung bình mùa hạ 29,2</w:t>
      </w:r>
      <w:r>
        <w:rPr>
          <w:vertAlign w:val="superscript"/>
        </w:rPr>
        <w:t>o</w:t>
      </w:r>
      <w:r w:rsidR="009D7B23">
        <w:t>C (l</w:t>
      </w:r>
      <w:r>
        <w:t>úc cao nhất lên tới 43,7</w:t>
      </w:r>
      <w:r>
        <w:rPr>
          <w:vertAlign w:val="superscript"/>
        </w:rPr>
        <w:t>o</w:t>
      </w:r>
      <w:r w:rsidR="009D7B23">
        <w:t>C</w:t>
      </w:r>
      <w:r>
        <w:t>). Nhiệt độ trung bình cả năm 23,2</w:t>
      </w:r>
      <w:r>
        <w:rPr>
          <w:vertAlign w:val="superscript"/>
        </w:rPr>
        <w:t>o</w:t>
      </w:r>
      <w:r>
        <w:t>C, lượng mưa trung bình hàng năm 1.</w:t>
      </w:r>
      <w:r w:rsidR="00550956">
        <w:rPr>
          <w:color w:val="auto"/>
        </w:rPr>
        <w:t>800 mm.</w:t>
      </w:r>
      <w:r w:rsidR="00611318" w:rsidRPr="00EB2D57">
        <w:rPr>
          <w:color w:val="auto"/>
        </w:rPr>
        <w:t xml:space="preserve"> </w:t>
      </w:r>
      <w:r w:rsidR="00611318">
        <w:rPr>
          <w:color w:val="000000" w:themeColor="text1"/>
          <w:szCs w:val="26"/>
        </w:rPr>
        <w:t>[1</w:t>
      </w:r>
      <w:r w:rsidR="00611318" w:rsidRPr="009F72BD">
        <w:rPr>
          <w:color w:val="000000" w:themeColor="text1"/>
          <w:szCs w:val="26"/>
        </w:rPr>
        <w:t>]</w:t>
      </w:r>
    </w:p>
    <w:p w:rsidR="00EB2D57" w:rsidRPr="00EB2D57" w:rsidRDefault="00EB2D57" w:rsidP="00663029">
      <w:pPr>
        <w:pStyle w:val="Heading3"/>
      </w:pPr>
      <w:bookmarkStart w:id="3" w:name="_Toc481010887"/>
      <w:r w:rsidRPr="00EB2D57">
        <w:t>Kinh tế - Xã hội</w:t>
      </w:r>
      <w:bookmarkEnd w:id="3"/>
    </w:p>
    <w:p w:rsidR="00EB2D57" w:rsidRDefault="00EB2D57" w:rsidP="009D7B23">
      <w:r w:rsidRPr="00EB2D57">
        <w:t>Tốc độ tăng tổng sản phẩm (GDP) trên địa bàn: 9,0 – 9,5%, trong đó : dịch vụ 9,8 – 10,5 %, công nghiệp – xây dựng tăng 8,7 -9%, nông nghiệp tăng 2,0-2,5%.</w:t>
      </w:r>
      <w:r w:rsidR="0035425A">
        <w:t xml:space="preserve"> GRDP bình quân đầu người: 75–</w:t>
      </w:r>
      <w:r w:rsidRPr="00EB2D57">
        <w:t xml:space="preserve">77 triệu đồng </w:t>
      </w:r>
      <w:proofErr w:type="gramStart"/>
      <w:r w:rsidRPr="00EB2D57">
        <w:t xml:space="preserve">( </w:t>
      </w:r>
      <m:oMath>
        <m:r>
          <w:rPr>
            <w:rFonts w:ascii="Cambria Math" w:hAnsi="Cambria Math"/>
          </w:rPr>
          <m:t>~</m:t>
        </m:r>
      </m:oMath>
      <w:proofErr w:type="gramEnd"/>
      <w:r w:rsidR="008036DC">
        <w:t xml:space="preserve"> 3.500 ÚD/người/năm</w:t>
      </w:r>
      <w:r w:rsidRPr="00EB2D57">
        <w:t>). Tốc độ tăng vốn đầu tư xã hội trên địa bàn: 11 – 12%. Giam tỷ suất sinh thô so với năm trước: 0</w:t>
      </w:r>
      <w:proofErr w:type="gramStart"/>
      <w:r w:rsidRPr="00EB2D57">
        <w:t>,7</w:t>
      </w:r>
      <w:proofErr w:type="gramEnd"/>
      <w:r w:rsidRPr="00EB2D57">
        <w:t xml:space="preserve"> %  . Giarm tỷ lệ sinh con thứ ba trở lên so với năm trước: 0.3%. Số xã/phường/thị trấn đạt chuẩn quốc gia về y tế tăng thêm: 8 đơn vị. Giảm tỷ lệ hộ nghèo so với năm trước: 0</w:t>
      </w:r>
      <w:proofErr w:type="gramStart"/>
      <w:r w:rsidRPr="00EB2D57">
        <w:t>,2</w:t>
      </w:r>
      <w:proofErr w:type="gramEnd"/>
      <w:r w:rsidRPr="00EB2D57">
        <w:t>%. Tỷ lệ hộ dân cư được công nhận danh hiệu “Gia đình văn hóa”: 85%. Số trường công lập đạt chuẩn quốc gia tăng thêm: 100. Số xã được công nhận cơ bản đạt tiêu chí nông thôn mới tăng th</w:t>
      </w:r>
      <w:r w:rsidR="009D7B23">
        <w:t>êm: 55 xã. Tỷ lệ rác thải thu go</w:t>
      </w:r>
      <w:r w:rsidRPr="00EB2D57">
        <w:t>m và vận chuyển trong ngày: Khu vực đô thị: 98%; khu vực nông thôn: 87%</w:t>
      </w:r>
      <w:proofErr w:type="gramStart"/>
      <w:r w:rsidRPr="00EB2D57">
        <w:t>.</w:t>
      </w:r>
      <w:r w:rsidR="00611318">
        <w:rPr>
          <w:color w:val="000000" w:themeColor="text1"/>
          <w:szCs w:val="26"/>
        </w:rPr>
        <w:t>[</w:t>
      </w:r>
      <w:proofErr w:type="gramEnd"/>
      <w:r w:rsidR="00611318">
        <w:rPr>
          <w:color w:val="000000" w:themeColor="text1"/>
          <w:szCs w:val="26"/>
        </w:rPr>
        <w:t>1</w:t>
      </w:r>
      <w:r w:rsidR="00611318" w:rsidRPr="009F72BD">
        <w:rPr>
          <w:color w:val="000000" w:themeColor="text1"/>
          <w:szCs w:val="26"/>
        </w:rPr>
        <w:t>]</w:t>
      </w:r>
    </w:p>
    <w:p w:rsidR="00EB2D57" w:rsidRDefault="00EB2D57" w:rsidP="00663029">
      <w:pPr>
        <w:pStyle w:val="Heading2"/>
      </w:pPr>
      <w:bookmarkStart w:id="4" w:name="_Toc481010888"/>
      <w:r>
        <w:t xml:space="preserve">Giới </w:t>
      </w:r>
      <w:r w:rsidRPr="00663029">
        <w:t>thiệu</w:t>
      </w:r>
      <w:r>
        <w:t xml:space="preserve"> về nhà máy</w:t>
      </w:r>
      <w:bookmarkEnd w:id="4"/>
    </w:p>
    <w:p w:rsidR="00EB2D57" w:rsidRDefault="00EB2D57" w:rsidP="00663029">
      <w:pPr>
        <w:pStyle w:val="Heading3"/>
      </w:pPr>
      <w:bookmarkStart w:id="5" w:name="_Toc481010889"/>
      <w:r>
        <w:t xml:space="preserve">Vị </w:t>
      </w:r>
      <w:r w:rsidRPr="00663029">
        <w:t>trí</w:t>
      </w:r>
      <w:r>
        <w:t xml:space="preserve"> và mặt bằng </w:t>
      </w:r>
      <w:r w:rsidRPr="00663029">
        <w:t>nhà</w:t>
      </w:r>
      <w:r>
        <w:t xml:space="preserve"> máy</w:t>
      </w:r>
      <w:bookmarkEnd w:id="5"/>
    </w:p>
    <w:p w:rsidR="00EB2D57" w:rsidRDefault="00EB2D57" w:rsidP="009D7B23">
      <w:r>
        <w:t xml:space="preserve">Nhà máy sản xuất trà xuất khẩu nằm trong phạm </w:t>
      </w:r>
      <w:proofErr w:type="gramStart"/>
      <w:r>
        <w:t>vi</w:t>
      </w:r>
      <w:proofErr w:type="gramEnd"/>
      <w:r>
        <w:t xml:space="preserve"> tỉnh Hà Nội. </w:t>
      </w:r>
    </w:p>
    <w:p w:rsidR="00EB2D57" w:rsidRDefault="00EB2D57" w:rsidP="009D7B23">
      <w:r>
        <w:t xml:space="preserve">Hướng nhà máy hướng Bắc Nam </w:t>
      </w:r>
    </w:p>
    <w:p w:rsidR="00EB2D57" w:rsidRDefault="00EB2D57" w:rsidP="009D7B23">
      <w:r>
        <w:t xml:space="preserve">Diện tích phân xưởng máy may 54mx24m </w:t>
      </w:r>
    </w:p>
    <w:p w:rsidR="009D7B23" w:rsidRDefault="00F97F14" w:rsidP="009D7B23">
      <w:pPr>
        <w:keepNext/>
        <w:spacing w:before="100" w:beforeAutospacing="1" w:after="100" w:afterAutospacing="1"/>
        <w:ind w:right="26" w:firstLine="0"/>
      </w:pPr>
      <w:r>
        <w:rPr>
          <w:noProof/>
          <w:lang w:val="vi-VN" w:eastAsia="vi-VN"/>
        </w:rPr>
        <w:lastRenderedPageBreak/>
        <mc:AlternateContent>
          <mc:Choice Requires="wps">
            <w:drawing>
              <wp:anchor distT="0" distB="0" distL="114300" distR="114300" simplePos="0" relativeHeight="251648512" behindDoc="0" locked="0" layoutInCell="1" allowOverlap="1" wp14:anchorId="53D67C67" wp14:editId="666F6F54">
                <wp:simplePos x="0" y="0"/>
                <wp:positionH relativeFrom="column">
                  <wp:posOffset>4194608</wp:posOffset>
                </wp:positionH>
                <wp:positionV relativeFrom="paragraph">
                  <wp:posOffset>99213</wp:posOffset>
                </wp:positionV>
                <wp:extent cx="811659" cy="544530"/>
                <wp:effectExtent l="0" t="0" r="0" b="0"/>
                <wp:wrapNone/>
                <wp:docPr id="27" name="Rectangle 27"/>
                <wp:cNvGraphicFramePr/>
                <a:graphic xmlns:a="http://schemas.openxmlformats.org/drawingml/2006/main">
                  <a:graphicData uri="http://schemas.microsoft.com/office/word/2010/wordprocessingShape">
                    <wps:wsp>
                      <wps:cNvSpPr/>
                      <wps:spPr>
                        <a:xfrm>
                          <a:off x="0" y="0"/>
                          <a:ext cx="811659" cy="544530"/>
                        </a:xfrm>
                        <a:prstGeom prst="rect">
                          <a:avLst/>
                        </a:prstGeom>
                        <a:ln>
                          <a:noFill/>
                        </a:ln>
                      </wps:spPr>
                      <wps:txbx>
                        <w:txbxContent>
                          <w:p w:rsidR="00F833A9" w:rsidRDefault="00F833A9" w:rsidP="00F97F14">
                            <w:pPr>
                              <w:spacing w:after="160" w:line="259" w:lineRule="auto"/>
                              <w:ind w:firstLine="0"/>
                              <w:jc w:val="left"/>
                            </w:pPr>
                            <w:r>
                              <w:t xml:space="preserve">Xí nghiệp sản xuất trà </w:t>
                            </w:r>
                          </w:p>
                          <w:p w:rsidR="00F833A9" w:rsidRDefault="00F833A9" w:rsidP="00F97F14">
                            <w:pPr>
                              <w:spacing w:after="160" w:line="259" w:lineRule="auto"/>
                              <w:ind w:firstLine="0"/>
                              <w:jc w:val="left"/>
                            </w:pPr>
                            <w:r>
                              <w:t xml:space="preserve"> </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3D67C67" id="Rectangle 27" o:spid="_x0000_s1026" style="position:absolute;left:0;text-align:left;margin-left:330.3pt;margin-top:7.8pt;width:63.9pt;height:42.9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xZWuQEAAFsDAAAOAAAAZHJzL2Uyb0RvYy54bWysU8Fu2zAMvQ/oPwi6L06ypuuMOMXQosOA&#10;YS3a7gMUWYoFSKJGKbGzrx8lO+nQ3YZdaIqkyfeeqPXN4Cw7KIwGfMMXszlnyktojd81/MfL/ftr&#10;zmISvhUWvGr4UUV+s7l4t+5DrZbQgW0VMmriY92HhncphbqqouyUE3EGQXlKakAnEh1xV7Uoeuru&#10;bLWcz6+qHrANCFLFSNG7Mck3pb/WSqYHraNKzDacsKVisdhtttVmLeoditAZOcEQ/4DCCeNp6LnV&#10;nUiC7dH81coZiRBBp5kEV4HWRqrCgdgs5m/YPHciqMKFxInhLFP8f23l98MjMtM2fPmRMy8c3dET&#10;qSb8zipGMRKoD7GmuufwiNMpkpvZDhpd/hIPNhRRj2dR1ZCYpOD1YnG1+sSZpNTq8nL1oYhevf4c&#10;MKYvChzLTsORphcpxeFbTDSQSk8leZb12Xq4N9aO2RypMsgRVvbSsB0mrFtoj0SxA/z1QIuqLfQN&#10;h8njeXdpaM5y1tMeNDz+3AtUnNmvnoTOS3Ny8ORsTw4mewtltUZQn/cJtCmoM4xx9oSObrCQmbYt&#10;r8if51L1+iY2vwEAAP//AwBQSwMEFAAGAAgAAAAhAHVgoCHhAAAACgEAAA8AAABkcnMvZG93bnJl&#10;di54bWxMj81OwzAQhO9IvIO1SNyoXVRCGuJUFT8qx9Iitb258ZJExOsodpvA07Oc4LTandHsN/li&#10;dK04Yx8aTxqmEwUCqfS2oUrD+/blJgURoiFrWk+o4QsDLIrLi9xk1g/0hudNrASHUMiMhjrGLpMy&#10;lDU6Eya+Q2Ltw/fORF77StreDBzuWnmrVCKdaYg/1KbDxxrLz83JaVil3XL/6r+Hqn0+rHbr3fxp&#10;O49aX1+NywcQEcf4Z4ZffEaHgpmO/kQ2iFZDkqiErSzc8WTDfZrOQBz5oKYzkEUu/1cofgAAAP//&#10;AwBQSwECLQAUAAYACAAAACEAtoM4kv4AAADhAQAAEwAAAAAAAAAAAAAAAAAAAAAAW0NvbnRlbnRf&#10;VHlwZXNdLnhtbFBLAQItABQABgAIAAAAIQA4/SH/1gAAAJQBAAALAAAAAAAAAAAAAAAAAC8BAABf&#10;cmVscy8ucmVsc1BLAQItABQABgAIAAAAIQCuTxZWuQEAAFsDAAAOAAAAAAAAAAAAAAAAAC4CAABk&#10;cnMvZTJvRG9jLnhtbFBLAQItABQABgAIAAAAIQB1YKAh4QAAAAoBAAAPAAAAAAAAAAAAAAAAABME&#10;AABkcnMvZG93bnJldi54bWxQSwUGAAAAAAQABADzAAAAIQUAAAAA&#10;" filled="f" stroked="f">
                <v:textbox inset="0,0,0,0">
                  <w:txbxContent>
                    <w:p w:rsidR="00F833A9" w:rsidRDefault="00F833A9" w:rsidP="00F97F14">
                      <w:pPr>
                        <w:spacing w:after="160" w:line="259" w:lineRule="auto"/>
                        <w:ind w:firstLine="0"/>
                        <w:jc w:val="left"/>
                      </w:pPr>
                      <w:r>
                        <w:t xml:space="preserve">Xí nghiệp sản xuất trà </w:t>
                      </w:r>
                    </w:p>
                    <w:p w:rsidR="00F833A9" w:rsidRDefault="00F833A9" w:rsidP="00F97F14">
                      <w:pPr>
                        <w:spacing w:after="160" w:line="259" w:lineRule="auto"/>
                        <w:ind w:firstLine="0"/>
                        <w:jc w:val="left"/>
                      </w:pPr>
                      <w:r>
                        <w:t xml:space="preserve"> </w:t>
                      </w:r>
                    </w:p>
                  </w:txbxContent>
                </v:textbox>
              </v:rect>
            </w:pict>
          </mc:Fallback>
        </mc:AlternateContent>
      </w:r>
      <w:r w:rsidR="00EB2D57" w:rsidRPr="008E20E9">
        <w:rPr>
          <w:noProof/>
          <w:lang w:val="vi-VN" w:eastAsia="vi-VN"/>
        </w:rPr>
        <w:drawing>
          <wp:inline distT="0" distB="0" distL="0" distR="0" wp14:anchorId="5C0EE9A4" wp14:editId="432629A5">
            <wp:extent cx="5800875" cy="3793788"/>
            <wp:effectExtent l="0" t="0" r="0" b="0"/>
            <wp:docPr id="24" name="Picture 24" descr="C:\Users\My Hanh\Dropbox\VietH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y Hanh\Dropbox\VietHung.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18816" cy="3805522"/>
                    </a:xfrm>
                    <a:prstGeom prst="rect">
                      <a:avLst/>
                    </a:prstGeom>
                    <a:noFill/>
                    <a:ln>
                      <a:noFill/>
                    </a:ln>
                  </pic:spPr>
                </pic:pic>
              </a:graphicData>
            </a:graphic>
          </wp:inline>
        </w:drawing>
      </w:r>
    </w:p>
    <w:p w:rsidR="0058646F" w:rsidRDefault="0058646F" w:rsidP="009D7B23">
      <w:pPr>
        <w:keepNext/>
        <w:spacing w:before="100" w:beforeAutospacing="1" w:after="100" w:afterAutospacing="1"/>
        <w:ind w:right="26" w:firstLine="0"/>
      </w:pPr>
    </w:p>
    <w:p w:rsidR="00EB2D57" w:rsidRPr="00AB1ED0" w:rsidRDefault="009D7B23" w:rsidP="00AB1ED0">
      <w:pPr>
        <w:pStyle w:val="Caption"/>
      </w:pPr>
      <w:r w:rsidRPr="00AB1ED0">
        <w:t xml:space="preserve">Hình </w:t>
      </w:r>
      <w:r w:rsidR="00787ACC">
        <w:fldChar w:fldCharType="begin"/>
      </w:r>
      <w:r w:rsidR="00787ACC">
        <w:instrText xml:space="preserve"> STYLEREF 1 \s </w:instrText>
      </w:r>
      <w:r w:rsidR="00787ACC">
        <w:fldChar w:fldCharType="separate"/>
      </w:r>
      <w:r w:rsidR="003752DD" w:rsidRPr="00AB1ED0">
        <w:t>1</w:t>
      </w:r>
      <w:r w:rsidR="00787ACC">
        <w:fldChar w:fldCharType="end"/>
      </w:r>
      <w:r w:rsidR="00943F67" w:rsidRPr="00AB1ED0">
        <w:t>.</w:t>
      </w:r>
      <w:r w:rsidR="00787ACC">
        <w:fldChar w:fldCharType="begin"/>
      </w:r>
      <w:r w:rsidR="00787ACC">
        <w:instrText xml:space="preserve"> SEQ Hình \* ARABIC \s 1 </w:instrText>
      </w:r>
      <w:r w:rsidR="00787ACC">
        <w:fldChar w:fldCharType="separate"/>
      </w:r>
      <w:r w:rsidR="003752DD" w:rsidRPr="00AB1ED0">
        <w:t>2</w:t>
      </w:r>
      <w:r w:rsidR="00787ACC">
        <w:fldChar w:fldCharType="end"/>
      </w:r>
      <w:r w:rsidR="003B5593" w:rsidRPr="00AB1ED0">
        <w:t xml:space="preserve"> Mặt bằng nhà máy</w:t>
      </w:r>
    </w:p>
    <w:p w:rsidR="009D7B23" w:rsidRDefault="00F97F14" w:rsidP="0058646F">
      <w:pPr>
        <w:keepNext/>
        <w:spacing w:before="100" w:beforeAutospacing="1" w:after="100" w:afterAutospacing="1"/>
        <w:ind w:firstLine="0"/>
        <w:jc w:val="center"/>
      </w:pPr>
      <w:r w:rsidRPr="00165C20">
        <w:rPr>
          <w:noProof/>
          <w:lang w:val="vi-VN" w:eastAsia="vi-VN"/>
        </w:rPr>
        <w:drawing>
          <wp:inline distT="0" distB="0" distL="0" distR="0" wp14:anchorId="2A187C74" wp14:editId="086B3BFF">
            <wp:extent cx="5730476" cy="3224887"/>
            <wp:effectExtent l="0" t="0" r="3810" b="0"/>
            <wp:docPr id="2" name="Picture 2" descr="C:\Users\My Hanh\Desktop\Du li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 Hanh\Desktop\Du lieu.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5765" cy="3227863"/>
                    </a:xfrm>
                    <a:prstGeom prst="rect">
                      <a:avLst/>
                    </a:prstGeom>
                    <a:noFill/>
                    <a:ln>
                      <a:noFill/>
                    </a:ln>
                  </pic:spPr>
                </pic:pic>
              </a:graphicData>
            </a:graphic>
          </wp:inline>
        </w:drawing>
      </w:r>
    </w:p>
    <w:p w:rsidR="00F97F14" w:rsidRPr="00AB1ED0" w:rsidRDefault="009D7B23" w:rsidP="00AB1ED0">
      <w:pPr>
        <w:pStyle w:val="Caption"/>
      </w:pPr>
      <w:r w:rsidRPr="00AB1ED0">
        <w:t xml:space="preserve">Hình </w:t>
      </w:r>
      <w:r w:rsidR="00787ACC">
        <w:fldChar w:fldCharType="begin"/>
      </w:r>
      <w:r w:rsidR="00787ACC">
        <w:instrText xml:space="preserve"> STYLEREF 1 \s </w:instrText>
      </w:r>
      <w:r w:rsidR="00787ACC">
        <w:fldChar w:fldCharType="separate"/>
      </w:r>
      <w:r w:rsidR="003752DD" w:rsidRPr="00AB1ED0">
        <w:t>1</w:t>
      </w:r>
      <w:r w:rsidR="00787ACC">
        <w:fldChar w:fldCharType="end"/>
      </w:r>
      <w:r w:rsidR="00943F67" w:rsidRPr="00AB1ED0">
        <w:t>.</w:t>
      </w:r>
      <w:r w:rsidR="00787ACC">
        <w:fldChar w:fldCharType="begin"/>
      </w:r>
      <w:r w:rsidR="00787ACC">
        <w:instrText xml:space="preserve"> SEQ Hình \* ARABIC \s 1 </w:instrText>
      </w:r>
      <w:r w:rsidR="00787ACC">
        <w:fldChar w:fldCharType="separate"/>
      </w:r>
      <w:r w:rsidR="003752DD" w:rsidRPr="00AB1ED0">
        <w:t>3</w:t>
      </w:r>
      <w:r w:rsidR="00787ACC">
        <w:fldChar w:fldCharType="end"/>
      </w:r>
      <w:r w:rsidR="003B5593" w:rsidRPr="00AB1ED0">
        <w:t xml:space="preserve"> Mặt bằng thiết bị nhà máy</w:t>
      </w:r>
    </w:p>
    <w:p w:rsidR="00711234" w:rsidRPr="00711234" w:rsidRDefault="00711234" w:rsidP="00711234"/>
    <w:p w:rsidR="00F97F14" w:rsidRPr="00F97F14" w:rsidRDefault="00F97F14" w:rsidP="00711234">
      <w:pPr>
        <w:pStyle w:val="Heading3"/>
      </w:pPr>
      <w:bookmarkStart w:id="6" w:name="_Toc481010890"/>
      <w:r>
        <w:lastRenderedPageBreak/>
        <w:t xml:space="preserve">Sơ </w:t>
      </w:r>
      <w:r w:rsidRPr="00663029">
        <w:t>lượt</w:t>
      </w:r>
      <w:r>
        <w:t xml:space="preserve"> quy trình sản xuất</w:t>
      </w:r>
      <w:bookmarkEnd w:id="6"/>
    </w:p>
    <w:p w:rsidR="008036DC" w:rsidRDefault="00F97F14" w:rsidP="00B53D37">
      <w:pPr>
        <w:tabs>
          <w:tab w:val="center" w:pos="4636"/>
        </w:tabs>
        <w:spacing w:before="100" w:beforeAutospacing="1" w:after="100" w:afterAutospacing="1"/>
        <w:ind w:left="-1" w:firstLine="0"/>
      </w:pPr>
      <w:r>
        <w:t xml:space="preserve">                                                           </w:t>
      </w:r>
    </w:p>
    <w:p w:rsidR="00F97F14" w:rsidRDefault="008036DC" w:rsidP="00B53D37">
      <w:pPr>
        <w:tabs>
          <w:tab w:val="center" w:pos="4636"/>
        </w:tabs>
        <w:spacing w:before="100" w:beforeAutospacing="1" w:after="100" w:afterAutospacing="1"/>
        <w:ind w:left="-1" w:firstLine="0"/>
      </w:pPr>
      <w:r>
        <w:t xml:space="preserve">                                                          </w:t>
      </w:r>
      <w:r w:rsidR="00F97F14">
        <w:t xml:space="preserve">  Nguyên liệu </w:t>
      </w:r>
    </w:p>
    <w:p w:rsidR="00F97F14" w:rsidRPr="000001D0" w:rsidRDefault="00F97F14" w:rsidP="00B53D37">
      <w:pPr>
        <w:spacing w:before="100" w:beforeAutospacing="1" w:after="100" w:afterAutospacing="1"/>
        <w:ind w:left="11" w:firstLine="0"/>
        <w:rPr>
          <w:color w:val="70AD47" w:themeColor="accent6"/>
        </w:rPr>
      </w:pPr>
      <w:r>
        <w:rPr>
          <w:noProof/>
          <w:lang w:val="vi-VN" w:eastAsia="vi-VN"/>
        </w:rPr>
        <mc:AlternateContent>
          <mc:Choice Requires="wps">
            <w:drawing>
              <wp:anchor distT="0" distB="0" distL="114300" distR="114300" simplePos="0" relativeHeight="251653632" behindDoc="0" locked="0" layoutInCell="1" allowOverlap="1" wp14:anchorId="14E94E8D" wp14:editId="55773171">
                <wp:simplePos x="0" y="0"/>
                <wp:positionH relativeFrom="column">
                  <wp:posOffset>2912226</wp:posOffset>
                </wp:positionH>
                <wp:positionV relativeFrom="paragraph">
                  <wp:posOffset>4535294</wp:posOffset>
                </wp:positionV>
                <wp:extent cx="95019" cy="341463"/>
                <wp:effectExtent l="0" t="0" r="635" b="1905"/>
                <wp:wrapNone/>
                <wp:docPr id="9" name="Shape 1033"/>
                <wp:cNvGraphicFramePr/>
                <a:graphic xmlns:a="http://schemas.openxmlformats.org/drawingml/2006/main">
                  <a:graphicData uri="http://schemas.microsoft.com/office/word/2010/wordprocessingShape">
                    <wps:wsp>
                      <wps:cNvSpPr/>
                      <wps:spPr>
                        <a:xfrm>
                          <a:off x="0" y="0"/>
                          <a:ext cx="95019" cy="341463"/>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84AC68" id="Shape 1033" o:spid="_x0000_s1026" style="position:absolute;margin-left:229.3pt;margin-top:357.1pt;width:7.5pt;height:26.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6200,22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nxWWAIAALoFAAAOAAAAZHJzL2Uyb0RvYy54bWysVE2P2yAQvVfqf0DcG9uJ86k4e9hVe6na&#10;VXf7AwjGsSUMCNg4+fcdxtiJstVqW60PeIA3j3kzMNu7UyvJUVjXaFXQbJJSIhTXZaMOBf39/PXL&#10;ihLnmSqZ1EoU9Cwcvdt9/rTtzEZMda1lKSwBEuU2nSlo7b3ZJInjtWiZm2gjFGxW2rbMw9QektKy&#10;DthbmUzTdJF02pbGai6cg9WHfpPukL+qBPc/q8oJT2RBITaPo8VxH8Zkt2Wbg2WmbngMg/1HFC1r&#10;FBw6Uj0wz8iLbV5RtQ232unKT7huE11VDReoAdRk6Y2ap5oZgVogOc6MaXIfR8t/HB8tacqCrilR&#10;rIUS4akkS2ezkJ3OuA2AnsyjjTMHZpB6qmwb/iCCnDCj5zGj4uQJh8X1PM2AmMPOLM/yBVImF1/+&#10;4vw3oZGHHb8739ejHCxWDxY/qcG0UNU362mYD34huGCSrqDLBdwWSuqCTqf5cp1isVp9FM8aYT5I&#10;mGXLOYAGGRDnBSHVNTLP8xvksD/8DTJecFm+msOxoA9oB9Dw78ExRjj+HeDZKguCABwFvcXcA9/D&#10;Ombgn8C3urjUTvQBhQKg5rEooP+67FKF+kCEnMH7t6rsS9N46AuyaSEZ02UKUgd9QBbuZH8L0fJn&#10;KUIRpfolKrjLeBnDgrOH/b205MjC68cPyZk0NYurkTdCY3WAJ/hXjZQjZYauf6PsI4vg4Cew8Yye&#10;/WVzPEbTdx9oj6B56EGQk9EJT9bKj/4KOieGeaU2mHtdnvFVYkKgQWD0sZmFDnQ9x7RdWu7uDwAA&#10;AP//AwBQSwMEFAAGAAgAAAAhADiKo0HfAAAACwEAAA8AAABkcnMvZG93bnJldi54bWxMj8FOg0AQ&#10;hu8mvsNmTLzZhYqUIEtDTEzszbYePC7sFkjZWcJOC317x5Me558v/3xTbBc3iKudQu9RQbyKQFhs&#10;vOmxVfB1fH/KQATSaPTg0Sq42QDb8v6u0LnxM+7t9UCt4BIMuVbQEY25lKHprNNh5UeLvDv5yWni&#10;cWqlmfTM5W6Q6yhKpdM98oVOj/ats835cHEKKkn0+f1xq9Mk3p1wt69iOs9KPT4s1SsIsgv9wfCr&#10;z+pQslPtL2iCGBQkL1nKqIJNnKxBMJFsnjmpOUmzCGRZyP8/lD8AAAD//wMAUEsBAi0AFAAGAAgA&#10;AAAhALaDOJL+AAAA4QEAABMAAAAAAAAAAAAAAAAAAAAAAFtDb250ZW50X1R5cGVzXS54bWxQSwEC&#10;LQAUAAYACAAAACEAOP0h/9YAAACUAQAACwAAAAAAAAAAAAAAAAAvAQAAX3JlbHMvLnJlbHNQSwEC&#10;LQAUAAYACAAAACEAEoJ8VlgCAAC6BQAADgAAAAAAAAAAAAAAAAAuAgAAZHJzL2Uyb0RvYy54bWxQ&#10;SwECLQAUAAYACAAAACEAOIqjQd8AAAALAQAADwAAAAAAAAAAAAAAAACyBAAAZHJzL2Rvd25yZXYu&#10;eG1sUEsFBgAAAAAEAAQA8wAAAL4FAAAAAA==&#10;" path="m31750,l44450,r,148590l76200,148590,38100,224790,,148590r31750,l31750,xe" fillcolor="black" stroked="f" strokeweight="0">
                <v:stroke miterlimit="83231f" joinstyle="miter" endcap="round"/>
                <v:path arrowok="t" textboxrect="0,0,76200,224790"/>
              </v:shape>
            </w:pict>
          </mc:Fallback>
        </mc:AlternateContent>
      </w:r>
      <w:r>
        <w:rPr>
          <w:noProof/>
          <w:lang w:val="vi-VN" w:eastAsia="vi-VN"/>
        </w:rPr>
        <mc:AlternateContent>
          <mc:Choice Requires="wps">
            <w:drawing>
              <wp:anchor distT="0" distB="0" distL="114300" distR="114300" simplePos="0" relativeHeight="251649536" behindDoc="0" locked="0" layoutInCell="1" allowOverlap="1" wp14:anchorId="58B09B0F" wp14:editId="0A397495">
                <wp:simplePos x="0" y="0"/>
                <wp:positionH relativeFrom="column">
                  <wp:posOffset>2501900</wp:posOffset>
                </wp:positionH>
                <wp:positionV relativeFrom="paragraph">
                  <wp:posOffset>3639239</wp:posOffset>
                </wp:positionV>
                <wp:extent cx="878689" cy="287171"/>
                <wp:effectExtent l="0" t="0" r="17145" b="17780"/>
                <wp:wrapNone/>
                <wp:docPr id="3" name="Shape 905"/>
                <wp:cNvGraphicFramePr/>
                <a:graphic xmlns:a="http://schemas.openxmlformats.org/drawingml/2006/main">
                  <a:graphicData uri="http://schemas.microsoft.com/office/word/2010/wordprocessingShape">
                    <wps:wsp>
                      <wps:cNvSpPr/>
                      <wps:spPr>
                        <a:xfrm>
                          <a:off x="0" y="0"/>
                          <a:ext cx="878689" cy="287171"/>
                        </a:xfrm>
                        <a:custGeom>
                          <a:avLst/>
                          <a:gdLst/>
                          <a:ahLst/>
                          <a:cxnLst/>
                          <a:rect l="0" t="0" r="0" b="0"/>
                          <a:pathLst>
                            <a:path w="1085850" h="342900">
                              <a:moveTo>
                                <a:pt x="0" y="342900"/>
                              </a:moveTo>
                              <a:lnTo>
                                <a:pt x="1085850" y="342900"/>
                              </a:lnTo>
                              <a:lnTo>
                                <a:pt x="1085850"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A11F86" id="Shape 905" o:spid="_x0000_s1026" style="position:absolute;margin-left:197pt;margin-top:286.55pt;width:69.2pt;height:22.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08585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DLrPAIAABAFAAAOAAAAZHJzL2Uyb0RvYy54bWysVE2P0zAQvSPxHyzfaT6g27RqugdWcEGw&#10;Ypcf4Dp2Y8mxLdvbtP+e8eSjYUEcEDkkk+TN87w3Hu/vL50mZ+GDsqamxSqnRBhuG2VONf3x/Old&#10;RUmIzDRMWyNqehWB3h/evtn3bidK21rdCE+AxIRd72raxuh2WRZ4KzoWVtYJAz+l9R2L8OpPWeNZ&#10;D+ydzso8v8t66xvnLRchwNeH4Sc9IL+UgsdvUgYRia4p1Bbx7vF+TPfssGe7k2euVXwsg/1DFR1T&#10;BhadqR5YZOTFq9+oOsW9DVbGFbddZqVUXKAGUFPkr9Q8tcwJ1ALmBDfbFP4fLf96fvRENTV9T4lh&#10;HbQIVyXbfJ3M6V3YAebJPfrxLUCYlF6k79ITNJALGnqdDRWXSDh8rDbVXbWlhMOvstoUmyJxZrdk&#10;/hLiZ2GRiJ2/hDj0o5ki1k4Rv5gp9NDVv/bTsZjyUnUpJD3szLxaV2vYAS0o/VBu8xzb1dmzeLYI&#10;jDcVI2Ao9QbRZgmdGUHbLwkTbHo6ZF7CcduBCxNieg5IKHJycoHh2gYxVJQ0oYuzTsAtndQmSd6u&#10;yzVYz2CqvGkGuSrCtGnVgSHlJgcTBkZtgC+1emguRvGqRTJGm+9Cwg6BdhZIEvzp+FF7cmZppvCa&#10;aQCacqTSes4anP5TVoIy7Vo2co00IxQljkwJKXCcX9PysZphpuHQAfumyQZb5iQsy5o45xs4j3DB&#10;hdoUHm1zxc2OhsDYYR3jEZHmevmOtt0OssNPAAAA//8DAFBLAwQUAAYACAAAACEA5m+z8+EAAAAL&#10;AQAADwAAAGRycy9kb3ducmV2LnhtbEyPQU/CQBSE7yb+h80z8WJkW1oo1r4Sg/HATRE4L+2zW+m+&#10;rd0F6r93PelxMpOZb4rlaDpxpsG1lhHiSQSCuLJ1yw3C9v3lfgHCecW16iwTwjc5WJbXV4XKa3vh&#10;NzpvfCNCCbtcIWjv+1xKV2kyyk1sTxy8DzsY5YMcGlkP6hLKTSenUTSXRrUcFrTqaaWpOm5OBuEu&#10;fSWn11/7dpXRLsvWz/uj/ES8vRmfHkF4Gv1fGH7xAzqUgelgT1w70SEkD2n44hFmWRKDCIlZMk1B&#10;HBDm8SIBWRby/4fyBwAA//8DAFBLAQItABQABgAIAAAAIQC2gziS/gAAAOEBAAATAAAAAAAAAAAA&#10;AAAAAAAAAABbQ29udGVudF9UeXBlc10ueG1sUEsBAi0AFAAGAAgAAAAhADj9If/WAAAAlAEAAAsA&#10;AAAAAAAAAAAAAAAALwEAAF9yZWxzLy5yZWxzUEsBAi0AFAAGAAgAAAAhAFHYMus8AgAAEAUAAA4A&#10;AAAAAAAAAAAAAAAALgIAAGRycy9lMm9Eb2MueG1sUEsBAi0AFAAGAAgAAAAhAOZvs/PhAAAACwEA&#10;AA8AAAAAAAAAAAAAAAAAlgQAAGRycy9kb3ducmV2LnhtbFBLBQYAAAAABAAEAPMAAACkBQAAAAA=&#10;" path="m,342900r1085850,l1085850,,,,,342900xe" filled="f">
                <v:stroke miterlimit="83231f" joinstyle="miter" endcap="round"/>
                <v:path arrowok="t" textboxrect="0,0,1085850,342900"/>
              </v:shape>
            </w:pict>
          </mc:Fallback>
        </mc:AlternateContent>
      </w:r>
      <w:r>
        <w:rPr>
          <w:noProof/>
          <w:lang w:val="vi-VN" w:eastAsia="vi-VN"/>
        </w:rPr>
        <mc:AlternateContent>
          <mc:Choice Requires="wps">
            <w:drawing>
              <wp:anchor distT="0" distB="0" distL="114300" distR="114300" simplePos="0" relativeHeight="251651584" behindDoc="0" locked="0" layoutInCell="1" allowOverlap="1" wp14:anchorId="593A1B58" wp14:editId="2537E70C">
                <wp:simplePos x="0" y="0"/>
                <wp:positionH relativeFrom="column">
                  <wp:posOffset>2898977</wp:posOffset>
                </wp:positionH>
                <wp:positionV relativeFrom="paragraph">
                  <wp:posOffset>3337420</wp:posOffset>
                </wp:positionV>
                <wp:extent cx="101458" cy="303530"/>
                <wp:effectExtent l="0" t="0" r="0" b="1270"/>
                <wp:wrapNone/>
                <wp:docPr id="7" name="Shape 1015"/>
                <wp:cNvGraphicFramePr/>
                <a:graphic xmlns:a="http://schemas.openxmlformats.org/drawingml/2006/main">
                  <a:graphicData uri="http://schemas.microsoft.com/office/word/2010/wordprocessingShape">
                    <wps:wsp>
                      <wps:cNvSpPr/>
                      <wps:spPr>
                        <a:xfrm>
                          <a:off x="0" y="0"/>
                          <a:ext cx="101458" cy="303530"/>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31E450E" id="Shape 1015" o:spid="_x0000_s1026" style="position:absolute;margin-left:228.25pt;margin-top:262.8pt;width:8pt;height:23.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6200,22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oTWAIAALsFAAAOAAAAZHJzL2Uyb0RvYy54bWysVE2P2yAQvVfqf0DcG9uJs0mjOHvoqr1U&#10;7aq7/QEEQ4yEAQEbJ/++w/gjUVqttlV9wGN485g3M57t/anV5Ch8UNZUtJjllAjDba3MoaI/nz9/&#10;WFMSIjM109aIip5FoPe79++2nduIuW2sroUnQGLCpnMVbWJ0mywLvBEtCzPrhIFDaX3LInz6Q1Z7&#10;1gF7q7N5nt9lnfW185aLEGD3oT+kO+SXUvD4XcogItEVhdgirh7XfVqz3ZZtDp65RvEhDPYPUbRM&#10;Gbh0onpgkZEXr36jahX3NlgZZ9y2mZVScYEaQE2R36h5apgTqAWSE9yUpvD/aPm346Mnqq7oihLD&#10;WigR3kqKvFim7HQubAD05B798BXATFJP0rfpDSLICTN6njIqTpFw2ASWcgktwOFokS+WC8x4dnHm&#10;LyF+ERaJ2PFriH1B6tFizWjxkxlND2V9taCOxeSXoksm6UDeHbQLJU1F5/Ny9THHarX2KJ4twmLS&#10;sChWSwCNOiDOC0Kba2RZljfI8Xx8O2S84IpyvYRrQR/QjqDx3YOHGOH6N4AX6yIJAvAg6DXmHvgW&#10;1ikDfwW+1cW1DaIPKBUANU9FAf3XZdcm1Qci5AwGgDd1XxoVYTBo1UIy5qscpI76gCw1Zd+GaMWz&#10;FqmI2vwQEpoZuzFtBH/Yf9KeHFn6/fFBcqZdw4bdgXeADtUBnuQvldYTZYGuf6LsIxvAyU/g5Jk8&#10;+2YLfIimHz8wH0HzOIQgJ5MT3mxNnPwNjE4M80ptMve2PuNviQmBCYHRD9MsjaDrb0zbZebufgEA&#10;AP//AwBQSwMEFAAGAAgAAAAhANbbRS7fAAAACwEAAA8AAABkcnMvZG93bnJldi54bWxMj8FugzAM&#10;hu+T9g6RJ+22BhjQihIqNGnSelvbHXYMkAIqcRBxC337eaft6N+ffn/Od4sdxM1MvneoIFwFIAzW&#10;rumxVfB1en/ZgPCksdGDQ6PgbjzsiseHXGeNm/FgbkdqBZegz7SCjmjMpPR1Z6z2Kzca5N3ZTVYT&#10;j1Mrm0nPXG4HGQVBKq3ukS90ejRvnakvx6tVUEqiz++Pe5XG4f6M+0MZ0mVW6vlpKbcgyCz0B8Ov&#10;PqtDwU6Vu2LjxaAgTtKEUQVJlKQgmIjXEScVJ+vXGGSRy/8/FD8AAAD//wMAUEsBAi0AFAAGAAgA&#10;AAAhALaDOJL+AAAA4QEAABMAAAAAAAAAAAAAAAAAAAAAAFtDb250ZW50X1R5cGVzXS54bWxQSwEC&#10;LQAUAAYACAAAACEAOP0h/9YAAACUAQAACwAAAAAAAAAAAAAAAAAvAQAAX3JlbHMvLnJlbHNQSwEC&#10;LQAUAAYACAAAACEAkZv6E1gCAAC7BQAADgAAAAAAAAAAAAAAAAAuAgAAZHJzL2Uyb0RvYy54bWxQ&#10;SwECLQAUAAYACAAAACEA1ttFLt8AAAALAQAADwAAAAAAAAAAAAAAAACyBAAAZHJzL2Rvd25yZXYu&#10;eG1sUEsFBgAAAAAEAAQA8wAAAL4FAAAAAA==&#10;" path="m31750,l44450,r,148590l76200,148590,38100,224790,,148590r31750,l31750,xe" fillcolor="black" stroked="f" strokeweight="0">
                <v:stroke miterlimit="83231f" joinstyle="miter" endcap="round"/>
                <v:path arrowok="t" textboxrect="0,0,76200,224790"/>
              </v:shape>
            </w:pict>
          </mc:Fallback>
        </mc:AlternateContent>
      </w:r>
      <w:r>
        <w:rPr>
          <w:noProof/>
          <w:lang w:val="vi-VN" w:eastAsia="vi-VN"/>
        </w:rPr>
        <mc:AlternateContent>
          <mc:Choice Requires="wps">
            <w:drawing>
              <wp:anchor distT="0" distB="0" distL="114300" distR="114300" simplePos="0" relativeHeight="251659776" behindDoc="0" locked="0" layoutInCell="1" allowOverlap="1" wp14:anchorId="6CA7764C" wp14:editId="6F7231A0">
                <wp:simplePos x="0" y="0"/>
                <wp:positionH relativeFrom="column">
                  <wp:posOffset>3864321</wp:posOffset>
                </wp:positionH>
                <wp:positionV relativeFrom="paragraph">
                  <wp:posOffset>841414</wp:posOffset>
                </wp:positionV>
                <wp:extent cx="744855" cy="195689"/>
                <wp:effectExtent l="0" t="0" r="0" b="0"/>
                <wp:wrapNone/>
                <wp:docPr id="20" name="Rectangle 20"/>
                <wp:cNvGraphicFramePr/>
                <a:graphic xmlns:a="http://schemas.openxmlformats.org/drawingml/2006/main">
                  <a:graphicData uri="http://schemas.microsoft.com/office/word/2010/wordprocessingShape">
                    <wps:wsp>
                      <wps:cNvSpPr/>
                      <wps:spPr>
                        <a:xfrm>
                          <a:off x="0" y="0"/>
                          <a:ext cx="744855" cy="195689"/>
                        </a:xfrm>
                        <a:prstGeom prst="rect">
                          <a:avLst/>
                        </a:prstGeom>
                        <a:ln>
                          <a:noFill/>
                        </a:ln>
                      </wps:spPr>
                      <wps:txbx>
                        <w:txbxContent>
                          <w:p w:rsidR="00F833A9" w:rsidRDefault="00F833A9" w:rsidP="00F97F14">
                            <w:pPr>
                              <w:spacing w:after="160" w:line="259" w:lineRule="auto"/>
                              <w:ind w:firstLine="0"/>
                              <w:jc w:val="left"/>
                            </w:pPr>
                            <w:r>
                              <w:t>Mùi, bụi</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CA7764C" id="Rectangle 20" o:spid="_x0000_s1027" style="position:absolute;left:0;text-align:left;margin-left:304.3pt;margin-top:66.25pt;width:58.65pt;height:15.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oi5ugEAAGIDAAAOAAAAZHJzL2Uyb0RvYy54bWysU8Fu2zAMvQ/YPwi6L06CpkuNOMWwosOA&#10;YS3a9QMUWYoFSKJGKbGzrx8lO+mw3oZdaIqkyfeeqM3t4Cw7KowGfMMXszlnyktojd83/OXH/Yc1&#10;ZzEJ3woLXjX8pCK/3b5/t+lDrZbQgW0VMmriY92HhncphbqqouyUE3EGQXlKakAnEh1xX7Uoeuru&#10;bLWcz6+rHrANCFLFSNG7Mcm3pb/WSqYHraNKzDacsKVisdhdttV2I+o9itAZOcEQ/4DCCeNp6KXV&#10;nUiCHdC8aeWMRIig00yCq0BrI1XhQGwW87/YPHciqMKFxInhIlP8f23l9+MjMtM2fEnyeOHojp5I&#10;NeH3VjGKkUB9iDXVPYdHnE6R3Mx20Ojyl3iwoYh6uoiqhsQkBT9eXa1XK84kpRY3q+v1Te5Zvf4c&#10;MKYvChzLTsORphcpxfFbTGPpuSTPsj5bD/fG2jGbI1UGOcLKXhp2Q2G1OBPYQXsiph3grwfaV22h&#10;bzhMHs8rTLNzlrOe1qHh8edBoOLMfvWkd96ds4NnZ3d2MNnPUDZsxPbpkECbAj6jGWdPIOkiC/1p&#10;6fKm/HkuVa9PY/sbAAD//wMAUEsDBBQABgAIAAAAIQDhtNyr4QAAAAsBAAAPAAAAZHJzL2Rvd25y&#10;ZXYueG1sTI9NT4NAEIbvJv6HzZh4s4uQIiBL0/iRetTWpHrbsiMQ2VnCbgv66x1Pepx5n7zzTLma&#10;bS9OOPrOkYLrRQQCqXamo0bB6+7xKgPhgyaje0eo4As9rKrzs1IXxk30gqdtaASXkC+0gjaEoZDS&#10;1y1a7RduQOLsw41WBx7HRppRT1xuexlHUSqt7ogvtHrAuxbrz+3RKthkw/rtyX1PTf/wvtk/7/P7&#10;XR6UuryY17cgAs7hD4ZffVaHip0O7kjGi15BGmUpoxwk8RIEEzfxMgdx4E2aJCCrUv7/ofoBAAD/&#10;/wMAUEsBAi0AFAAGAAgAAAAhALaDOJL+AAAA4QEAABMAAAAAAAAAAAAAAAAAAAAAAFtDb250ZW50&#10;X1R5cGVzXS54bWxQSwECLQAUAAYACAAAACEAOP0h/9YAAACUAQAACwAAAAAAAAAAAAAAAAAvAQAA&#10;X3JlbHMvLnJlbHNQSwECLQAUAAYACAAAACEAuXKIuboBAABiAwAADgAAAAAAAAAAAAAAAAAuAgAA&#10;ZHJzL2Uyb0RvYy54bWxQSwECLQAUAAYACAAAACEA4bTcq+EAAAALAQAADwAAAAAAAAAAAAAAAAAU&#10;BAAAZHJzL2Rvd25yZXYueG1sUEsFBgAAAAAEAAQA8wAAACIFAAAAAA==&#10;" filled="f" stroked="f">
                <v:textbox inset="0,0,0,0">
                  <w:txbxContent>
                    <w:p w:rsidR="00F833A9" w:rsidRDefault="00F833A9" w:rsidP="00F97F14">
                      <w:pPr>
                        <w:spacing w:after="160" w:line="259" w:lineRule="auto"/>
                        <w:ind w:firstLine="0"/>
                        <w:jc w:val="left"/>
                      </w:pPr>
                      <w:r>
                        <w:t>Mùi, bụi</w:t>
                      </w:r>
                    </w:p>
                  </w:txbxContent>
                </v:textbox>
              </v:rect>
            </w:pict>
          </mc:Fallback>
        </mc:AlternateContent>
      </w:r>
      <w:r>
        <w:rPr>
          <w:noProof/>
          <w:lang w:val="vi-VN" w:eastAsia="vi-VN"/>
        </w:rPr>
        <mc:AlternateContent>
          <mc:Choice Requires="wps">
            <w:drawing>
              <wp:anchor distT="0" distB="0" distL="114300" distR="114300" simplePos="0" relativeHeight="251657728" behindDoc="0" locked="0" layoutInCell="1" allowOverlap="1" wp14:anchorId="0AE6B63F" wp14:editId="4FEA50BF">
                <wp:simplePos x="0" y="0"/>
                <wp:positionH relativeFrom="column">
                  <wp:posOffset>1914525</wp:posOffset>
                </wp:positionH>
                <wp:positionV relativeFrom="paragraph">
                  <wp:posOffset>880624</wp:posOffset>
                </wp:positionV>
                <wp:extent cx="531486" cy="96066"/>
                <wp:effectExtent l="0" t="0" r="2540" b="0"/>
                <wp:wrapNone/>
                <wp:docPr id="18" name="Shape 988"/>
                <wp:cNvGraphicFramePr/>
                <a:graphic xmlns:a="http://schemas.openxmlformats.org/drawingml/2006/main">
                  <a:graphicData uri="http://schemas.microsoft.com/office/word/2010/wordprocessingShape">
                    <wps:wsp>
                      <wps:cNvSpPr/>
                      <wps:spPr>
                        <a:xfrm>
                          <a:off x="0" y="0"/>
                          <a:ext cx="531486" cy="96066"/>
                        </a:xfrm>
                        <a:custGeom>
                          <a:avLst/>
                          <a:gdLst/>
                          <a:ahLst/>
                          <a:cxnLst/>
                          <a:rect l="0" t="0" r="0" b="0"/>
                          <a:pathLst>
                            <a:path w="444500" h="76200">
                              <a:moveTo>
                                <a:pt x="368300" y="0"/>
                              </a:moveTo>
                              <a:lnTo>
                                <a:pt x="444500" y="38100"/>
                              </a:lnTo>
                              <a:lnTo>
                                <a:pt x="368300" y="76200"/>
                              </a:lnTo>
                              <a:lnTo>
                                <a:pt x="368300" y="44450"/>
                              </a:lnTo>
                              <a:lnTo>
                                <a:pt x="0" y="44450"/>
                              </a:lnTo>
                              <a:lnTo>
                                <a:pt x="0" y="31750"/>
                              </a:lnTo>
                              <a:lnTo>
                                <a:pt x="368300" y="31750"/>
                              </a:lnTo>
                              <a:lnTo>
                                <a:pt x="36830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a:graphicData>
                </a:graphic>
              </wp:anchor>
            </w:drawing>
          </mc:Choice>
          <mc:Fallback xmlns:w15="http://schemas.microsoft.com/office/word/2012/wordml">
            <w:pict>
              <v:shape w14:anchorId="0BE99DEE" id="Shape 988" o:spid="_x0000_s1026" style="position:absolute;margin-left:150.75pt;margin-top:69.35pt;width:41.85pt;height:7.55pt;z-index:251657728;visibility:visible;mso-wrap-style:square;mso-wrap-distance-left:9pt;mso-wrap-distance-top:0;mso-wrap-distance-right:9pt;mso-wrap-distance-bottom:0;mso-position-horizontal:absolute;mso-position-horizontal-relative:text;mso-position-vertical:absolute;mso-position-vertical-relative:text;v-text-anchor:top" coordsize="4445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KvHSwIAALsFAAAOAAAAZHJzL2Uyb0RvYy54bWysVNtu2zAMfR+wfxD0vtjOxXGDOH1Ysb0M&#10;W7F2H6DIUmxAlgRJjZO/H0VfGqRDkQ3zg0zJ5BEPD83t/alV5Cicb4wuaTZLKRGam6rRh5L+ev7y&#10;qaDEB6YrpowWJT0LT+93Hz9sO7sRc1MbVQlHAET7TWdLWodgN0nieS1a5mfGCg0fpXEtC7B1h6Ry&#10;rAP0ViXzNM2TzrjKOsOF93D60H+kO8SXUvDwQ0ovAlElhdwCrg7XfVyT3ZZtDo7ZuuFDGuwfsmhZ&#10;o+HSCeqBBUZeXPMGqm24M97IMOOmTYyUDRfIAdhk6RWbp5pZgVygON5OZfL/D5Z/Pz460lSgHSil&#10;WQsa4bXkrihidTrrN+D0ZB/dsPNgRqon6dr4BhLkhBU9TxUVp0A4HK4W2bLIKeHw6S5P8zxCJq+x&#10;/MWHr8IgDjt+86HXoxotVo8WP+nRdKDqu3paFmJcTC6apCvpcrlcpdAAdUnXOTQOitWao3g26BYi&#10;hUVeLKLTyAMSfXVR+tJ1xAPXRZFBUM9rdBrf9hq3v/xGZ7zkXeQ+2Vv9Ftl6dXOmf+V8jcqV8aJn&#10;GRVAzSdVoKyXuisdBQImnMEAcLrqtWkCDAbVtNCZ83V6UWEAi03ZtyFa4axEVFHpn0JCM2M3xgPv&#10;DvvPypEji78/PgjOlK3ZcDrUd3DFTBEnxstGqQkyw9A/QfZEB+cYJ3DyTJF9t3k+ZNOPH5iPwHkc&#10;QlCTKQhvNjpM8RpGJ6Z5wTaae1Od8bfEgsCEwOyHaRZH0OUey/Y6c3e/AQAA//8DAFBLAwQUAAYA&#10;CAAAACEA0wl6u+MAAAALAQAADwAAAGRycy9kb3ducmV2LnhtbEyPwU7DMAyG70i8Q2QkLhNLt1Io&#10;pemEkNBAcKFDiGPWmLajcUqTboWnx5zgaP+ffn/OV5PtxB4H3zpSsJhHIJAqZ1qqFbxs7s5SED5o&#10;MrpzhAq+0MOqOD7KdWbcgZ5xX4ZacAn5TCtoQugzKX3VoNV+7nokzt7dYHXgcailGfSBy20nl1F0&#10;Ia1uiS80usfbBquPcrQKrnafs1351D5sZq+P9Ha+pu/7ca3U6cl0cw0i4BT+YPjVZ3Uo2GnrRjJe&#10;dAriaJEwykGcXoJgIk6TJYgtb5I4BVnk8v8PxQ8AAAD//wMAUEsBAi0AFAAGAAgAAAAhALaDOJL+&#10;AAAA4QEAABMAAAAAAAAAAAAAAAAAAAAAAFtDb250ZW50X1R5cGVzXS54bWxQSwECLQAUAAYACAAA&#10;ACEAOP0h/9YAAACUAQAACwAAAAAAAAAAAAAAAAAvAQAAX3JlbHMvLnJlbHNQSwECLQAUAAYACAAA&#10;ACEAtqirx0sCAAC7BQAADgAAAAAAAAAAAAAAAAAuAgAAZHJzL2Uyb0RvYy54bWxQSwECLQAUAAYA&#10;CAAAACEA0wl6u+MAAAALAQAADwAAAAAAAAAAAAAAAAClBAAAZHJzL2Rvd25yZXYueG1sUEsFBgAA&#10;AAAEAAQA8wAAALUFAAAAAA==&#10;" path="m368300,r76200,38100l368300,76200r,-31750l,44450,,31750r368300,l368300,xe" fillcolor="black" stroked="f" strokeweight="0">
                <v:stroke miterlimit="83231f" joinstyle="miter" endcap="round"/>
                <v:path arrowok="t" textboxrect="0,0,444500,76200"/>
              </v:shape>
            </w:pict>
          </mc:Fallback>
        </mc:AlternateContent>
      </w:r>
      <w:r>
        <w:rPr>
          <w:noProof/>
          <w:lang w:val="vi-VN" w:eastAsia="vi-VN"/>
        </w:rPr>
        <mc:AlternateContent>
          <mc:Choice Requires="wps">
            <w:drawing>
              <wp:anchor distT="0" distB="0" distL="114300" distR="114300" simplePos="0" relativeHeight="251658752" behindDoc="0" locked="0" layoutInCell="1" allowOverlap="1" wp14:anchorId="6B28A2A0" wp14:editId="10F3BBE7">
                <wp:simplePos x="0" y="0"/>
                <wp:positionH relativeFrom="column">
                  <wp:posOffset>3479143</wp:posOffset>
                </wp:positionH>
                <wp:positionV relativeFrom="paragraph">
                  <wp:posOffset>891318</wp:posOffset>
                </wp:positionV>
                <wp:extent cx="356870" cy="96066"/>
                <wp:effectExtent l="0" t="0" r="5080" b="0"/>
                <wp:wrapNone/>
                <wp:docPr id="19" name="Shape 987"/>
                <wp:cNvGraphicFramePr/>
                <a:graphic xmlns:a="http://schemas.openxmlformats.org/drawingml/2006/main">
                  <a:graphicData uri="http://schemas.microsoft.com/office/word/2010/wordprocessingShape">
                    <wps:wsp>
                      <wps:cNvSpPr/>
                      <wps:spPr>
                        <a:xfrm>
                          <a:off x="0" y="0"/>
                          <a:ext cx="356870" cy="96066"/>
                        </a:xfrm>
                        <a:custGeom>
                          <a:avLst/>
                          <a:gdLst/>
                          <a:ahLst/>
                          <a:cxnLst/>
                          <a:rect l="0" t="0" r="0" b="0"/>
                          <a:pathLst>
                            <a:path w="245110" h="76200">
                              <a:moveTo>
                                <a:pt x="169037" y="0"/>
                              </a:moveTo>
                              <a:lnTo>
                                <a:pt x="245110" y="38354"/>
                              </a:lnTo>
                              <a:lnTo>
                                <a:pt x="168783" y="76200"/>
                              </a:lnTo>
                              <a:lnTo>
                                <a:pt x="168889" y="44541"/>
                              </a:lnTo>
                              <a:lnTo>
                                <a:pt x="0" y="44069"/>
                              </a:lnTo>
                              <a:lnTo>
                                <a:pt x="0" y="31369"/>
                              </a:lnTo>
                              <a:lnTo>
                                <a:pt x="168931" y="31842"/>
                              </a:lnTo>
                              <a:lnTo>
                                <a:pt x="169037"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a:graphicData>
                </a:graphic>
                <wp14:sizeRelV relativeFrom="margin">
                  <wp14:pctHeight>0</wp14:pctHeight>
                </wp14:sizeRelV>
              </wp:anchor>
            </w:drawing>
          </mc:Choice>
          <mc:Fallback xmlns:w15="http://schemas.microsoft.com/office/word/2012/wordml">
            <w:pict>
              <v:shape w14:anchorId="4911C12F" id="Shape 987" o:spid="_x0000_s1026" style="position:absolute;margin-left:273.95pt;margin-top:70.2pt;width:28.1pt;height:7.55pt;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coordsize="24511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d+2bAIAALsFAAAOAAAAZHJzL2Uyb0RvYy54bWysVNuOmzAQfa/Uf7D83gCBEIhC9qGr9qVq&#10;V93tBzjGBCRjW7Y3l7/veLgkaldpVZUHPNgzx3PmDLN9OPeSHIV1nVYVTRYxJUJxXXfqUNEfL58+&#10;FJQ4z1TNpFaiohfh6MPu/bvtyWzEUrda1sISAFFuczIVbb03myhyvBU9cwtthILDRtueefi0h6i2&#10;7ATovYyWcZxHJ21rYzUXzsHu43BId4jfNIL7b03jhCeyopCbx7fF9z68o92WbQ6WmbbjYxrsH7Lo&#10;Wafg0hnqkXlGXm33G1TfcaudbvyC6z7STdNxgRyATRL/wua5ZUYgFyiOM3OZ3P+D5V+PT5Z0NWhX&#10;UqJYDxrhtaQs1qE6J+M24PRsnuz45cAMVM+N7cMKJMgZK3qZKyrOnnDYTFd5sYa6czgq8zjPA2R0&#10;jeWvzn8WGnHY8Yvzgx71ZLF2svhZTaYFVe/qaZgPcSG5YJJTRZfZKkkgkbai6xwaB8Xq9VG8aHTz&#10;gUKSl3G6pmTiAYleXaS6dZ3wwDUt0lU28pqcptWMuMW6SBF3uHwowuQ0rbNzUYAWgJxlqyy5iwyM&#10;0C/Oy7/wS5P0D35JXpRpgqBpUmTLu6BvlGuiwqV2YmAZFEDNZ1WgrLe6SxUECk3CYABYVQ/adB4G&#10;g+x6kGW5jkGxqWgAFppyaEO0/EWKoKJU30UDzYzdGDacPew/SkuOLPz++CA4k6Zl4+6IO7pipogT&#10;4ptOyhkywdC3IIfMRucQJ3DyzJFDtzk+ZjOMH5iPwHkaQlCTOQhv1srP8QpGJ6Z5wzaYe11f8LfE&#10;gsCEwOzHaRZG0O03lu06c3c/AQAA//8DAFBLAwQUAAYACAAAACEAURbXst4AAAALAQAADwAAAGRy&#10;cy9kb3ducmV2LnhtbEyPwU7DMAyG70i8Q2QkbiwZtBstTSeExBEQZRPXrDFtReOUJNvK22NOcLT/&#10;T78/V5vZjeKIIQ6eNCwXCgRS6+1AnYbt2+PVLYiYDFkzekIN3xhhU5+fVaa0/kSveGxSJ7iEYmk0&#10;9ClNpZSx7dGZuPATEmcfPjiTeAydtMGcuNyN8lqplXRmIL7Qmwkfemw/m4PT4F626mYX3PrpvbBf&#10;TdFQ/7wjrS8v5vs7EAnn9AfDrz6rQ81Oe38gG8WoIc/WBaMcZCoDwcRKZUsQe97keQ6yruT/H+of&#10;AAAA//8DAFBLAQItABQABgAIAAAAIQC2gziS/gAAAOEBAAATAAAAAAAAAAAAAAAAAAAAAABbQ29u&#10;dGVudF9UeXBlc10ueG1sUEsBAi0AFAAGAAgAAAAhADj9If/WAAAAlAEAAAsAAAAAAAAAAAAAAAAA&#10;LwEAAF9yZWxzLy5yZWxzUEsBAi0AFAAGAAgAAAAhACN937ZsAgAAuwUAAA4AAAAAAAAAAAAAAAAA&#10;LgIAAGRycy9lMm9Eb2MueG1sUEsBAi0AFAAGAAgAAAAhAFEW17LeAAAACwEAAA8AAAAAAAAAAAAA&#10;AAAAxgQAAGRycy9kb3ducmV2LnhtbFBLBQYAAAAABAAEAPMAAADRBQAAAAA=&#10;" path="m169037,r76073,38354l168783,76200r106,-31659l,44069,,31369r168931,473l169037,xe" fillcolor="black" stroked="f" strokeweight="0">
                <v:stroke miterlimit="83231f" joinstyle="miter" endcap="round"/>
                <v:path arrowok="t" textboxrect="0,0,245110,76200"/>
              </v:shape>
            </w:pict>
          </mc:Fallback>
        </mc:AlternateContent>
      </w:r>
      <w:r>
        <w:rPr>
          <w:noProof/>
          <w:lang w:val="vi-VN" w:eastAsia="vi-VN"/>
        </w:rPr>
        <mc:AlternateContent>
          <mc:Choice Requires="wps">
            <w:drawing>
              <wp:anchor distT="0" distB="0" distL="114300" distR="114300" simplePos="0" relativeHeight="251656704" behindDoc="0" locked="0" layoutInCell="1" allowOverlap="1" wp14:anchorId="717C566C" wp14:editId="4A0C4E57">
                <wp:simplePos x="0" y="0"/>
                <wp:positionH relativeFrom="column">
                  <wp:posOffset>1018134</wp:posOffset>
                </wp:positionH>
                <wp:positionV relativeFrom="paragraph">
                  <wp:posOffset>799739</wp:posOffset>
                </wp:positionV>
                <wp:extent cx="925689" cy="281940"/>
                <wp:effectExtent l="0" t="0" r="0" b="0"/>
                <wp:wrapNone/>
                <wp:docPr id="17" name="Rectangle 17"/>
                <wp:cNvGraphicFramePr/>
                <a:graphic xmlns:a="http://schemas.openxmlformats.org/drawingml/2006/main">
                  <a:graphicData uri="http://schemas.microsoft.com/office/word/2010/wordprocessingShape">
                    <wps:wsp>
                      <wps:cNvSpPr/>
                      <wps:spPr>
                        <a:xfrm>
                          <a:off x="0" y="0"/>
                          <a:ext cx="925689" cy="281940"/>
                        </a:xfrm>
                        <a:prstGeom prst="rect">
                          <a:avLst/>
                        </a:prstGeom>
                        <a:ln>
                          <a:noFill/>
                        </a:ln>
                      </wps:spPr>
                      <wps:txbx>
                        <w:txbxContent>
                          <w:p w:rsidR="00F833A9" w:rsidRDefault="00F833A9" w:rsidP="00F97F14">
                            <w:pPr>
                              <w:spacing w:after="160" w:line="259" w:lineRule="auto"/>
                              <w:ind w:firstLine="0"/>
                              <w:jc w:val="left"/>
                            </w:pPr>
                            <w:r>
                              <w:t>Phụ gia, điện</w:t>
                            </w:r>
                          </w:p>
                        </w:txbxContent>
                      </wps:txbx>
                      <wps:bodyPr horzOverflow="overflow" vert="horz" wrap="square" lIns="0" tIns="0" rIns="0" bIns="0" rtlCol="0">
                        <a:noAutofit/>
                      </wps:bodyPr>
                    </wps:wsp>
                  </a:graphicData>
                </a:graphic>
                <wp14:sizeRelH relativeFrom="margin">
                  <wp14:pctWidth>0</wp14:pctWidth>
                </wp14:sizeRelH>
              </wp:anchor>
            </w:drawing>
          </mc:Choice>
          <mc:Fallback xmlns:w15="http://schemas.microsoft.com/office/word/2012/wordml">
            <w:pict>
              <v:rect w14:anchorId="717C566C" id="Rectangle 17" o:spid="_x0000_s1028" style="position:absolute;left:0;text-align:left;margin-left:80.15pt;margin-top:62.95pt;width:72.9pt;height:22.2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afsugEAAGIDAAAOAAAAZHJzL2Uyb0RvYy54bWysU1GP0zAMfkfiP0R5Z90qOLZp3QlxOoSE&#10;uNMd/IAsTdZISRycbO349Thpu0PwhnhxHdu1v++Ls7sdnGVnhdGAb/hqseRMeQmt8ceGf/92/2bN&#10;WUzCt8KCVw2/qMhv969f7fqwVTV0YFuFjJr4uO1Dw7uUwraqouyUE3EBQXlKakAnEh3xWLUoeuru&#10;bFUvlzdVD9gGBKlipOjdmOT70l9rJdOD1lElZhtO2FKxWOwh22q/E9sjitAZOcEQ/4DCCeNp6LXV&#10;nUiCndD81coZiRBBp4UEV4HWRqrCgdisln+wee5EUIULiRPDVab4/9rKr+dHZKalu3vPmReO7uiJ&#10;VBP+aBWjGAnUh7iluufwiNMpkpvZDhpd/hIPNhRRL1dR1ZCYpOCmfnez3nAmKVWvV5u3RfTq5eeA&#10;MX1S4Fh2Go40vUgpzl9iooFUOpfkWdZn6+HeWDtmc6TKIEdY2UvDYSis6pnAAdoLMe0Afz7QvmoL&#10;fcNh8nheYZqds5z1tA4Njz9OAhVn9rMnvfPuzA7OzmF2MNmPUDZsxPbhlECbAj6jGWdPIOkiC6dp&#10;6fKm/H4uVS9PY/8LAAD//wMAUEsDBBQABgAIAAAAIQAmngir4QAAAAsBAAAPAAAAZHJzL2Rvd25y&#10;ZXYueG1sTI/NTsMwEITvSLyDtUjcqN1WhCaNU1X8qByhRSq9ufGSRMTrKHabwNOznOC2szOa/TZf&#10;ja4VZ+xD40nDdKJAIJXeNlRpeNs93SxAhGjImtYTavjCAKvi8iI3mfUDveJ5GyvBJRQyo6GOscuk&#10;DGWNzoSJ75DY+/C9M5FlX0nbm4HLXStnSiXSmYb4Qm06vK+x/NyenIbNolu/P/vvoWofD5v9yz59&#10;2KVR6+urcb0EEXGMf2H4xWd0KJjp6E9kg2hZJ2rOUR5mtykITsxVMgVx5M0dW7LI5f8fih8AAAD/&#10;/wMAUEsBAi0AFAAGAAgAAAAhALaDOJL+AAAA4QEAABMAAAAAAAAAAAAAAAAAAAAAAFtDb250ZW50&#10;X1R5cGVzXS54bWxQSwECLQAUAAYACAAAACEAOP0h/9YAAACUAQAACwAAAAAAAAAAAAAAAAAvAQAA&#10;X3JlbHMvLnJlbHNQSwECLQAUAAYACAAAACEA2G2n7LoBAABiAwAADgAAAAAAAAAAAAAAAAAuAgAA&#10;ZHJzL2Uyb0RvYy54bWxQSwECLQAUAAYACAAAACEAJp4Iq+EAAAALAQAADwAAAAAAAAAAAAAAAAAU&#10;BAAAZHJzL2Rvd25yZXYueG1sUEsFBgAAAAAEAAQA8wAAACIFAAAAAA==&#10;" filled="f" stroked="f">
                <v:textbox inset="0,0,0,0">
                  <w:txbxContent>
                    <w:p w:rsidR="00F833A9" w:rsidRDefault="00F833A9" w:rsidP="00F97F14">
                      <w:pPr>
                        <w:spacing w:after="160" w:line="259" w:lineRule="auto"/>
                        <w:ind w:firstLine="0"/>
                        <w:jc w:val="left"/>
                      </w:pPr>
                      <w:r>
                        <w:t>Phụ gia, điện</w:t>
                      </w:r>
                    </w:p>
                  </w:txbxContent>
                </v:textbox>
              </v:rect>
            </w:pict>
          </mc:Fallback>
        </mc:AlternateContent>
      </w:r>
      <w:r>
        <w:rPr>
          <w:noProof/>
          <w:lang w:val="vi-VN" w:eastAsia="vi-VN"/>
        </w:rPr>
        <mc:AlternateContent>
          <mc:Choice Requires="wps">
            <w:drawing>
              <wp:anchor distT="0" distB="0" distL="114300" distR="114300" simplePos="0" relativeHeight="251654656" behindDoc="0" locked="0" layoutInCell="1" allowOverlap="1" wp14:anchorId="55264907" wp14:editId="38CC8130">
                <wp:simplePos x="0" y="0"/>
                <wp:positionH relativeFrom="column">
                  <wp:posOffset>2451634</wp:posOffset>
                </wp:positionH>
                <wp:positionV relativeFrom="paragraph">
                  <wp:posOffset>805681</wp:posOffset>
                </wp:positionV>
                <wp:extent cx="1014024" cy="244475"/>
                <wp:effectExtent l="0" t="0" r="15240" b="22225"/>
                <wp:wrapNone/>
                <wp:docPr id="11" name="Shape 974"/>
                <wp:cNvGraphicFramePr/>
                <a:graphic xmlns:a="http://schemas.openxmlformats.org/drawingml/2006/main">
                  <a:graphicData uri="http://schemas.microsoft.com/office/word/2010/wordprocessingShape">
                    <wps:wsp>
                      <wps:cNvSpPr/>
                      <wps:spPr>
                        <a:xfrm>
                          <a:off x="0" y="0"/>
                          <a:ext cx="1014024" cy="244475"/>
                        </a:xfrm>
                        <a:custGeom>
                          <a:avLst/>
                          <a:gdLst/>
                          <a:ahLst/>
                          <a:cxnLst/>
                          <a:rect l="0" t="0" r="0" b="0"/>
                          <a:pathLst>
                            <a:path w="1354455" h="519430">
                              <a:moveTo>
                                <a:pt x="0" y="519430"/>
                              </a:moveTo>
                              <a:lnTo>
                                <a:pt x="1354455" y="519430"/>
                              </a:lnTo>
                              <a:lnTo>
                                <a:pt x="1354455"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869ECD" id="Shape 974" o:spid="_x0000_s1026" style="position:absolute;margin-left:193.05pt;margin-top:63.45pt;width:79.85pt;height:19.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354455,519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l/uOgIAABIFAAAOAAAAZHJzL2Uyb0RvYy54bWysVNuO0zAQfUfiHyy/01w2obRqug+s4AXB&#10;il0+wHWcJpJvsr1N+/eMJ1cWxAMiD8kkOXM854zHh/urkuQinO+Mrmi2SSkRmpu60+eK/nj+9O4D&#10;JT4wXTNptKjoTXh6f3z75tDbvchNa2QtHAES7fe9rWgbgt0nieetUMxvjBUafjbGKRbg1Z2T2rEe&#10;2JVM8jR9n/TG1dYZLryHrw/DT3pE/qYRPHxrGi8CkRWF2gLeHd5P8Z4cD2x/dsy2HR/LYP9QhWKd&#10;hkVnqgcWGHlx3W9UquPOeNOEDTcqMU3TcYEaQE2WvlLz1DIrUAuY4+1sk/9/tPzr5dGRrobeZZRo&#10;pqBHuCzZbYvoTm/9HkBP9tGNbx7CKPXaOBWfIIJc0dHb7Ki4BsLhY5ZmRZoXlHD4lxdFsS0jabJk&#10;8xcfPguDTOzyxYehI/UUsXaK+FVPoYO+/rWjloWYF8uLIemhlLuyKMqSkraiZbYr7lJsmDIX8WwQ&#10;GBYZI2AodYFIvYbOjKDtl4QJNj0tMq/huPHAhQkxPQckbNTJyhWGS+PFUFHUhC7OOgG3dlLqKHlX&#10;5qCXM5grp+tBbhdg3mSnwJB8m6ZLIcAXez10F6NwkyIaI/V30cAeif1EEu/Op4/SkQuLU4XX2FWE&#10;xpymk3LOGpz+U1aEMmlbNnKNNCMUJY5MESlwoF/T8rGaYarh2AH7ptkGW+YkLMvoMOdrOJFwwZXa&#10;GJ5MfcPdjobA4GEd4yERJ3v9jrYtR9nxJwAAAP//AwBQSwMEFAAGAAgAAAAhAHiyDfjgAAAACwEA&#10;AA8AAABkcnMvZG93bnJldi54bWxMj81OwzAQhO9IvIO1SNyo09JEJcSpKhAI1APqD3cn2doR8TqK&#10;3TZ9e5ZTOe7Mp9mZYjm6TpxwCK0nBdNJAgKp9k1LRsF+9/awABGipkZ3nlDBBQMsy9ubQueNP9MG&#10;T9toBIdQyLUCG2OfSxlqi06Hie+R2Dv4wenI52BkM+gzh7tOzpIkk063xB+s7vHFYv2zPToFr1+X&#10;9We7R/O+28SVoe/q8GHXSt3fjatnEBHHeIXhrz5Xh5I7Vf5ITRCdgsdFNmWUjVn2BIKJdJ7ymIqV&#10;LJ2DLAv5f0P5CwAA//8DAFBLAQItABQABgAIAAAAIQC2gziS/gAAAOEBAAATAAAAAAAAAAAAAAAA&#10;AAAAAABbQ29udGVudF9UeXBlc10ueG1sUEsBAi0AFAAGAAgAAAAhADj9If/WAAAAlAEAAAsAAAAA&#10;AAAAAAAAAAAALwEAAF9yZWxzLy5yZWxzUEsBAi0AFAAGAAgAAAAhAEMSX+46AgAAEgUAAA4AAAAA&#10;AAAAAAAAAAAALgIAAGRycy9lMm9Eb2MueG1sUEsBAi0AFAAGAAgAAAAhAHiyDfjgAAAACwEAAA8A&#10;AAAAAAAAAAAAAAAAlAQAAGRycy9kb3ducmV2LnhtbFBLBQYAAAAABAAEAPMAAAChBQAAAAA=&#10;" path="m,519430r1354455,l1354455,,,,,519430xe" filled="f">
                <v:stroke miterlimit="83231f" joinstyle="miter" endcap="round"/>
                <v:path arrowok="t" textboxrect="0,0,1354455,519430"/>
              </v:shape>
            </w:pict>
          </mc:Fallback>
        </mc:AlternateContent>
      </w:r>
      <w:r>
        <w:rPr>
          <w:noProof/>
          <w:lang w:val="vi-VN" w:eastAsia="vi-VN"/>
        </w:rPr>
        <mc:AlternateContent>
          <mc:Choice Requires="wps">
            <w:drawing>
              <wp:anchor distT="0" distB="0" distL="114300" distR="114300" simplePos="0" relativeHeight="251655680" behindDoc="0" locked="0" layoutInCell="1" allowOverlap="1" wp14:anchorId="1884DAA4" wp14:editId="3BC49501">
                <wp:simplePos x="0" y="0"/>
                <wp:positionH relativeFrom="column">
                  <wp:posOffset>2914707</wp:posOffset>
                </wp:positionH>
                <wp:positionV relativeFrom="paragraph">
                  <wp:posOffset>596477</wp:posOffset>
                </wp:positionV>
                <wp:extent cx="88949" cy="206399"/>
                <wp:effectExtent l="0" t="0" r="6350" b="3175"/>
                <wp:wrapNone/>
                <wp:docPr id="14" name="Shape 986"/>
                <wp:cNvGraphicFramePr/>
                <a:graphic xmlns:a="http://schemas.openxmlformats.org/drawingml/2006/main">
                  <a:graphicData uri="http://schemas.microsoft.com/office/word/2010/wordprocessingShape">
                    <wps:wsp>
                      <wps:cNvSpPr/>
                      <wps:spPr>
                        <a:xfrm>
                          <a:off x="0" y="0"/>
                          <a:ext cx="88949" cy="206399"/>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97F56E6" id="Shape 986" o:spid="_x0000_s1026" style="position:absolute;margin-left:229.5pt;margin-top:46.95pt;width:7pt;height:1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6200,22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zf2WQIAALoFAAAOAAAAZHJzL2Uyb0RvYy54bWysVE2P2yAQvVfqf0DcG9uJN7GjOHvoqr1U&#10;7aq7/QEE49gSBgRsPv59h8F2omy12lb1wcbw5vHeDMzm/tRLchDWdVpVNJullAjFdd2pfUV/PX/5&#10;VFDiPFM1k1qJip6Fo/fbjx82R7MWc91qWQtLgES59dFUtPXerJPE8Vb0zM20EQoWG2175uHX7pPa&#10;siOw9zKZp+kyOWpbG6u5cA5mH+Ii3SJ/0wjufzSNE57IioI2j2+L7114J9sNW+8tM23HBxnsH1T0&#10;rFOw6UT1wDwjL7Z7RdV33GqnGz/juk9003RcoAdwk6U3bp5aZgR6geQ4M6XJ/T9a/v3waElXQ+1y&#10;ShTroUa4LSmLZcjO0bg1gJ7Mox3+HAyD1VNj+/AFE+SEGT1PGRUnTzhMFkWZl5RwWJmny0VZBsrk&#10;EstfnP8qNPKwwzfnYz3qccTaccRPahxaqOqb9TTMh7ggLgzJsaKrJZwWSlrQMc9XZYrF6vVBPGuE&#10;+WBhka3uADTaAJ0XhFTXyDzPb5Dj+vg1yHjBZXlxB9tG+yNo/EbwoBG2fwd4UWTBUEhsNPQWcwS+&#10;h3XKwF+Bb31xqZ2IgkIBsORTUSCt12WXKtQHFHIG99+qOpam89AXZNdDMuarFKyO/oAsnMl4CnHk&#10;z1KEIkr1UzRwlvEwhgln97vP0pIDC7cfHyRn0rRsmB14BygqRZ4Q33RSTpQZhv6JMiobwCFOYOOZ&#10;IuNhc3xQE7sPtEfwPPYgyMkUhDtr5ad4BZ0TZV65DcOdrs94KzEh0CBQ/dDMQge6/se0XVru9jcA&#10;AAD//wMAUEsDBBQABgAIAAAAIQALNxUU3gAAAAoBAAAPAAAAZHJzL2Rvd25yZXYueG1sTI/BToNA&#10;EIbvJr7DZky82YUWUZClISYm9marB48LuwVSdpaw00Lf3vGkx5n58s/3F9vFDeJip9B7VBCvIhAW&#10;G296bBV8fb49PIMIpNHowaNVcLUBtuXtTaFz42fc28uBWsEhGHKtoCMacylD01mnw8qPFvl29JPT&#10;xOPUSjPpmcPdINdRlEqne+QPnR7ta2eb0+HsFFSS6OP7/VqnSbw74m5fxXSalbq/W6oXEGQX+oPh&#10;V5/VoWSn2p/RBDEoSB4z7kIKsk0GgoHkacOLmsl1moAsC/m/QvkDAAD//wMAUEsBAi0AFAAGAAgA&#10;AAAhALaDOJL+AAAA4QEAABMAAAAAAAAAAAAAAAAAAAAAAFtDb250ZW50X1R5cGVzXS54bWxQSwEC&#10;LQAUAAYACAAAACEAOP0h/9YAAACUAQAACwAAAAAAAAAAAAAAAAAvAQAAX3JlbHMvLnJlbHNQSwEC&#10;LQAUAAYACAAAACEAHJs39lkCAAC6BQAADgAAAAAAAAAAAAAAAAAuAgAAZHJzL2Uyb0RvYy54bWxQ&#10;SwECLQAUAAYACAAAACEACzcVFN4AAAAKAQAADwAAAAAAAAAAAAAAAACzBAAAZHJzL2Rvd25yZXYu&#10;eG1sUEsFBgAAAAAEAAQA8wAAAL4FAAAAAA==&#10;" path="m31750,l44450,r,148590l76200,148590,38100,224790,,148590r31750,l31750,xe" fillcolor="black" stroked="f" strokeweight="0">
                <v:stroke miterlimit="83231f" joinstyle="miter" endcap="round"/>
                <v:path arrowok="t" textboxrect="0,0,76200,224790"/>
              </v:shape>
            </w:pict>
          </mc:Fallback>
        </mc:AlternateContent>
      </w:r>
      <w:r w:rsidRPr="000001D0">
        <w:rPr>
          <w:rFonts w:ascii="Calibri" w:eastAsia="Calibri" w:hAnsi="Calibri" w:cs="Calibri"/>
          <w:noProof/>
          <w:color w:val="70AD47" w:themeColor="accent6"/>
          <w:sz w:val="22"/>
          <w:lang w:val="vi-VN" w:eastAsia="vi-VN"/>
        </w:rPr>
        <mc:AlternateContent>
          <mc:Choice Requires="wpg">
            <w:drawing>
              <wp:inline distT="0" distB="0" distL="0" distR="0" wp14:anchorId="7F950F84" wp14:editId="14813816">
                <wp:extent cx="9317242" cy="5651653"/>
                <wp:effectExtent l="0" t="0" r="0" b="0"/>
                <wp:docPr id="197657" name="Group 197657"/>
                <wp:cNvGraphicFramePr/>
                <a:graphic xmlns:a="http://schemas.openxmlformats.org/drawingml/2006/main">
                  <a:graphicData uri="http://schemas.microsoft.com/office/word/2010/wordprocessingGroup">
                    <wpg:wgp>
                      <wpg:cNvGrpSpPr/>
                      <wpg:grpSpPr>
                        <a:xfrm>
                          <a:off x="0" y="0"/>
                          <a:ext cx="9317242" cy="5651653"/>
                          <a:chOff x="0" y="-152349"/>
                          <a:chExt cx="9317242" cy="5458576"/>
                        </a:xfrm>
                      </wpg:grpSpPr>
                      <wps:wsp>
                        <wps:cNvPr id="743" name="Rectangle 743"/>
                        <wps:cNvSpPr/>
                        <wps:spPr>
                          <a:xfrm>
                            <a:off x="0" y="0"/>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4" name="Rectangle 744"/>
                        <wps:cNvSpPr/>
                        <wps:spPr>
                          <a:xfrm>
                            <a:off x="0" y="283463"/>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5" name="Rectangle 745"/>
                        <wps:cNvSpPr/>
                        <wps:spPr>
                          <a:xfrm>
                            <a:off x="0" y="568451"/>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6" name="Rectangle 746"/>
                        <wps:cNvSpPr/>
                        <wps:spPr>
                          <a:xfrm>
                            <a:off x="0" y="853439"/>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7" name="Rectangle 747"/>
                        <wps:cNvSpPr/>
                        <wps:spPr>
                          <a:xfrm>
                            <a:off x="0" y="1138427"/>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8" name="Rectangle 748"/>
                        <wps:cNvSpPr/>
                        <wps:spPr>
                          <a:xfrm>
                            <a:off x="0" y="1423797"/>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49" name="Rectangle 749"/>
                        <wps:cNvSpPr/>
                        <wps:spPr>
                          <a:xfrm>
                            <a:off x="0" y="1708785"/>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0" name="Rectangle 750"/>
                        <wps:cNvSpPr/>
                        <wps:spPr>
                          <a:xfrm>
                            <a:off x="266649" y="1708785"/>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1" name="Rectangle 751"/>
                        <wps:cNvSpPr/>
                        <wps:spPr>
                          <a:xfrm>
                            <a:off x="0" y="1993773"/>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2" name="Rectangle 752"/>
                        <wps:cNvSpPr/>
                        <wps:spPr>
                          <a:xfrm>
                            <a:off x="0" y="2277237"/>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3" name="Rectangle 753"/>
                        <wps:cNvSpPr/>
                        <wps:spPr>
                          <a:xfrm>
                            <a:off x="0" y="2562225"/>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4" name="Rectangle 754"/>
                        <wps:cNvSpPr/>
                        <wps:spPr>
                          <a:xfrm>
                            <a:off x="0" y="2847213"/>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5" name="Rectangle 755"/>
                        <wps:cNvSpPr/>
                        <wps:spPr>
                          <a:xfrm>
                            <a:off x="0" y="3132201"/>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6" name="Rectangle 756"/>
                        <wps:cNvSpPr/>
                        <wps:spPr>
                          <a:xfrm>
                            <a:off x="0" y="3417443"/>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7" name="Rectangle 757"/>
                        <wps:cNvSpPr/>
                        <wps:spPr>
                          <a:xfrm>
                            <a:off x="0" y="3702431"/>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8" name="Rectangle 758"/>
                        <wps:cNvSpPr/>
                        <wps:spPr>
                          <a:xfrm>
                            <a:off x="0" y="3987419"/>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59" name="Rectangle 759"/>
                        <wps:cNvSpPr/>
                        <wps:spPr>
                          <a:xfrm>
                            <a:off x="0" y="4270883"/>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760" name="Rectangle 760"/>
                        <wps:cNvSpPr/>
                        <wps:spPr>
                          <a:xfrm>
                            <a:off x="0" y="4556066"/>
                            <a:ext cx="50673" cy="224380"/>
                          </a:xfrm>
                          <a:prstGeom prst="rect">
                            <a:avLst/>
                          </a:prstGeom>
                          <a:ln>
                            <a:noFill/>
                          </a:ln>
                        </wps:spPr>
                        <wps:txbx>
                          <w:txbxContent>
                            <w:p w:rsidR="00F833A9" w:rsidRDefault="00F833A9" w:rsidP="00F97F14">
                              <w:pPr>
                                <w:spacing w:after="160" w:line="259" w:lineRule="auto"/>
                                <w:ind w:firstLine="0"/>
                                <w:jc w:val="left"/>
                              </w:pPr>
                              <w:r>
                                <w:rPr>
                                  <w:sz w:val="24"/>
                                </w:rPr>
                                <w:t xml:space="preserve"> </w:t>
                              </w:r>
                            </w:p>
                          </w:txbxContent>
                        </wps:txbx>
                        <wps:bodyPr horzOverflow="overflow" vert="horz" lIns="0" tIns="0" rIns="0" bIns="0" rtlCol="0">
                          <a:noAutofit/>
                        </wps:bodyPr>
                      </wps:wsp>
                      <wps:wsp>
                        <wps:cNvPr id="761" name="Rectangle 761"/>
                        <wps:cNvSpPr/>
                        <wps:spPr>
                          <a:xfrm>
                            <a:off x="0" y="4819718"/>
                            <a:ext cx="50673" cy="224381"/>
                          </a:xfrm>
                          <a:prstGeom prst="rect">
                            <a:avLst/>
                          </a:prstGeom>
                          <a:ln>
                            <a:noFill/>
                          </a:ln>
                        </wps:spPr>
                        <wps:txbx>
                          <w:txbxContent>
                            <w:p w:rsidR="00F833A9" w:rsidRDefault="00F833A9" w:rsidP="00F97F14">
                              <w:pPr>
                                <w:spacing w:after="160" w:line="259" w:lineRule="auto"/>
                                <w:ind w:firstLine="0"/>
                                <w:jc w:val="left"/>
                              </w:pPr>
                              <w:r>
                                <w:rPr>
                                  <w:sz w:val="24"/>
                                </w:rPr>
                                <w:t xml:space="preserve"> </w:t>
                              </w:r>
                            </w:p>
                          </w:txbxContent>
                        </wps:txbx>
                        <wps:bodyPr horzOverflow="overflow" vert="horz" lIns="0" tIns="0" rIns="0" bIns="0" rtlCol="0">
                          <a:noAutofit/>
                        </wps:bodyPr>
                      </wps:wsp>
                      <wps:wsp>
                        <wps:cNvPr id="762" name="Rectangle 762"/>
                        <wps:cNvSpPr/>
                        <wps:spPr>
                          <a:xfrm>
                            <a:off x="0" y="5081846"/>
                            <a:ext cx="50673" cy="224381"/>
                          </a:xfrm>
                          <a:prstGeom prst="rect">
                            <a:avLst/>
                          </a:prstGeom>
                          <a:ln>
                            <a:noFill/>
                          </a:ln>
                        </wps:spPr>
                        <wps:txbx>
                          <w:txbxContent>
                            <w:p w:rsidR="00F833A9" w:rsidRDefault="00F833A9" w:rsidP="00F97F14">
                              <w:pPr>
                                <w:spacing w:after="160" w:line="259" w:lineRule="auto"/>
                                <w:ind w:firstLine="0"/>
                                <w:jc w:val="left"/>
                              </w:pPr>
                              <w:r>
                                <w:rPr>
                                  <w:sz w:val="24"/>
                                </w:rPr>
                                <w:t xml:space="preserve"> </w:t>
                              </w:r>
                            </w:p>
                          </w:txbxContent>
                        </wps:txbx>
                        <wps:bodyPr horzOverflow="overflow" vert="horz" lIns="0" tIns="0" rIns="0" bIns="0" rtlCol="0">
                          <a:noAutofit/>
                        </wps:bodyPr>
                      </wps:wsp>
                      <wps:wsp>
                        <wps:cNvPr id="905" name="Shape 905"/>
                        <wps:cNvSpPr/>
                        <wps:spPr>
                          <a:xfrm>
                            <a:off x="2444197" y="4562032"/>
                            <a:ext cx="926876" cy="332027"/>
                          </a:xfrm>
                          <a:custGeom>
                            <a:avLst/>
                            <a:gdLst/>
                            <a:ahLst/>
                            <a:cxnLst/>
                            <a:rect l="0" t="0" r="0" b="0"/>
                            <a:pathLst>
                              <a:path w="1085850" h="342900">
                                <a:moveTo>
                                  <a:pt x="0" y="342900"/>
                                </a:moveTo>
                                <a:lnTo>
                                  <a:pt x="1085850" y="342900"/>
                                </a:lnTo>
                                <a:lnTo>
                                  <a:pt x="1085850"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906" name="Rectangle 906"/>
                        <wps:cNvSpPr/>
                        <wps:spPr>
                          <a:xfrm>
                            <a:off x="2596445" y="4609898"/>
                            <a:ext cx="893365" cy="381667"/>
                          </a:xfrm>
                          <a:prstGeom prst="rect">
                            <a:avLst/>
                          </a:prstGeom>
                          <a:ln>
                            <a:noFill/>
                          </a:ln>
                        </wps:spPr>
                        <wps:txbx>
                          <w:txbxContent>
                            <w:p w:rsidR="00F833A9" w:rsidRDefault="00F833A9" w:rsidP="00F97F14">
                              <w:pPr>
                                <w:spacing w:after="160" w:line="259" w:lineRule="auto"/>
                                <w:ind w:firstLine="0"/>
                                <w:jc w:val="left"/>
                              </w:pPr>
                              <w:r>
                                <w:t>Đóng gói</w:t>
                              </w:r>
                            </w:p>
                          </w:txbxContent>
                        </wps:txbx>
                        <wps:bodyPr horzOverflow="overflow" vert="horz" lIns="0" tIns="0" rIns="0" bIns="0" rtlCol="0">
                          <a:noAutofit/>
                        </wps:bodyPr>
                      </wps:wsp>
                      <wps:wsp>
                        <wps:cNvPr id="907" name="Rectangle 907"/>
                        <wps:cNvSpPr/>
                        <wps:spPr>
                          <a:xfrm>
                            <a:off x="5793985" y="4780446"/>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09" name="Shape 909"/>
                        <wps:cNvSpPr/>
                        <wps:spPr>
                          <a:xfrm>
                            <a:off x="2871288" y="4894189"/>
                            <a:ext cx="101823" cy="342443"/>
                          </a:xfrm>
                          <a:custGeom>
                            <a:avLst/>
                            <a:gdLst/>
                            <a:ahLst/>
                            <a:cxnLst/>
                            <a:rect l="0" t="0" r="0" b="0"/>
                            <a:pathLst>
                              <a:path w="76200" h="224789">
                                <a:moveTo>
                                  <a:pt x="31750" y="0"/>
                                </a:moveTo>
                                <a:lnTo>
                                  <a:pt x="44450" y="0"/>
                                </a:lnTo>
                                <a:lnTo>
                                  <a:pt x="44450" y="148589"/>
                                </a:lnTo>
                                <a:lnTo>
                                  <a:pt x="76200" y="148589"/>
                                </a:lnTo>
                                <a:lnTo>
                                  <a:pt x="38100" y="224789"/>
                                </a:lnTo>
                                <a:lnTo>
                                  <a:pt x="0" y="148589"/>
                                </a:lnTo>
                                <a:lnTo>
                                  <a:pt x="31750" y="148589"/>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11" name="Rectangle 911"/>
                        <wps:cNvSpPr/>
                        <wps:spPr>
                          <a:xfrm>
                            <a:off x="1674006" y="4590796"/>
                            <a:ext cx="397194" cy="228924"/>
                          </a:xfrm>
                          <a:prstGeom prst="rect">
                            <a:avLst/>
                          </a:prstGeom>
                          <a:ln>
                            <a:noFill/>
                          </a:ln>
                        </wps:spPr>
                        <wps:txbx>
                          <w:txbxContent>
                            <w:p w:rsidR="00F833A9" w:rsidRDefault="00F833A9" w:rsidP="00F97F14">
                              <w:pPr>
                                <w:spacing w:after="160" w:line="259" w:lineRule="auto"/>
                                <w:ind w:firstLine="0"/>
                                <w:jc w:val="left"/>
                              </w:pPr>
                              <w:r>
                                <w:t>Điện</w:t>
                              </w:r>
                            </w:p>
                          </w:txbxContent>
                        </wps:txbx>
                        <wps:bodyPr horzOverflow="overflow" vert="horz" lIns="0" tIns="0" rIns="0" bIns="0" rtlCol="0">
                          <a:noAutofit/>
                        </wps:bodyPr>
                      </wps:wsp>
                      <wps:wsp>
                        <wps:cNvPr id="251366" name="Shape 251366"/>
                        <wps:cNvSpPr/>
                        <wps:spPr>
                          <a:xfrm>
                            <a:off x="2385893" y="3924553"/>
                            <a:ext cx="1085850" cy="352445"/>
                          </a:xfrm>
                          <a:custGeom>
                            <a:avLst/>
                            <a:gdLst/>
                            <a:ahLst/>
                            <a:cxnLst/>
                            <a:rect l="0" t="0" r="0" b="0"/>
                            <a:pathLst>
                              <a:path w="1085850" h="476250">
                                <a:moveTo>
                                  <a:pt x="0" y="0"/>
                                </a:moveTo>
                                <a:lnTo>
                                  <a:pt x="1085850" y="0"/>
                                </a:lnTo>
                                <a:lnTo>
                                  <a:pt x="1085850" y="476250"/>
                                </a:lnTo>
                                <a:lnTo>
                                  <a:pt x="0" y="476250"/>
                                </a:lnTo>
                                <a:lnTo>
                                  <a:pt x="0" y="0"/>
                                </a:lnTo>
                              </a:path>
                            </a:pathLst>
                          </a:custGeom>
                          <a:ln w="0" cap="rnd">
                            <a:miter lim="127000"/>
                          </a:ln>
                        </wps:spPr>
                        <wps:style>
                          <a:lnRef idx="0">
                            <a:srgbClr val="000000">
                              <a:alpha val="0"/>
                            </a:srgbClr>
                          </a:lnRef>
                          <a:fillRef idx="1">
                            <a:srgbClr val="FFFFFF"/>
                          </a:fillRef>
                          <a:effectRef idx="0">
                            <a:scrgbClr r="0" g="0" b="0"/>
                          </a:effectRef>
                          <a:fontRef idx="none"/>
                        </wps:style>
                        <wps:bodyPr/>
                      </wps:wsp>
                      <wps:wsp>
                        <wps:cNvPr id="916" name="Shape 916"/>
                        <wps:cNvSpPr/>
                        <wps:spPr>
                          <a:xfrm>
                            <a:off x="2488936" y="3937091"/>
                            <a:ext cx="906460" cy="282938"/>
                          </a:xfrm>
                          <a:custGeom>
                            <a:avLst/>
                            <a:gdLst/>
                            <a:ahLst/>
                            <a:cxnLst/>
                            <a:rect l="0" t="0" r="0" b="0"/>
                            <a:pathLst>
                              <a:path w="1085850" h="476250">
                                <a:moveTo>
                                  <a:pt x="0" y="476250"/>
                                </a:moveTo>
                                <a:lnTo>
                                  <a:pt x="1085850" y="476250"/>
                                </a:lnTo>
                                <a:lnTo>
                                  <a:pt x="1085850"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918" name="Rectangle 918"/>
                        <wps:cNvSpPr/>
                        <wps:spPr>
                          <a:xfrm>
                            <a:off x="2797124" y="4077861"/>
                            <a:ext cx="97195"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19" name="Rectangle 919"/>
                        <wps:cNvSpPr/>
                        <wps:spPr>
                          <a:xfrm>
                            <a:off x="2584577" y="3986672"/>
                            <a:ext cx="800508" cy="233357"/>
                          </a:xfrm>
                          <a:prstGeom prst="rect">
                            <a:avLst/>
                          </a:prstGeom>
                          <a:ln>
                            <a:noFill/>
                          </a:ln>
                        </wps:spPr>
                        <wps:txbx>
                          <w:txbxContent>
                            <w:p w:rsidR="00F833A9" w:rsidRDefault="00F833A9" w:rsidP="00F97F14">
                              <w:pPr>
                                <w:spacing w:after="160" w:line="259" w:lineRule="auto"/>
                                <w:ind w:firstLine="0"/>
                                <w:jc w:val="left"/>
                              </w:pPr>
                              <w:r>
                                <w:t xml:space="preserve">Phân loại </w:t>
                              </w:r>
                            </w:p>
                          </w:txbxContent>
                        </wps:txbx>
                        <wps:bodyPr horzOverflow="overflow" vert="horz" lIns="0" tIns="0" rIns="0" bIns="0" rtlCol="0">
                          <a:noAutofit/>
                        </wps:bodyPr>
                      </wps:wsp>
                      <wps:wsp>
                        <wps:cNvPr id="921" name="Rectangle 921"/>
                        <wps:cNvSpPr/>
                        <wps:spPr>
                          <a:xfrm>
                            <a:off x="6717811" y="4295793"/>
                            <a:ext cx="118648"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22" name="Rectangle 922"/>
                        <wps:cNvSpPr/>
                        <wps:spPr>
                          <a:xfrm>
                            <a:off x="3104972" y="4263263"/>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23" name="Shape 923"/>
                        <wps:cNvSpPr/>
                        <wps:spPr>
                          <a:xfrm>
                            <a:off x="2062313" y="4663856"/>
                            <a:ext cx="392430" cy="97916"/>
                          </a:xfrm>
                          <a:custGeom>
                            <a:avLst/>
                            <a:gdLst/>
                            <a:ahLst/>
                            <a:cxnLst/>
                            <a:rect l="0" t="0" r="0" b="0"/>
                            <a:pathLst>
                              <a:path w="392430" h="76200">
                                <a:moveTo>
                                  <a:pt x="316230" y="0"/>
                                </a:moveTo>
                                <a:lnTo>
                                  <a:pt x="392430" y="38100"/>
                                </a:lnTo>
                                <a:lnTo>
                                  <a:pt x="316230" y="76200"/>
                                </a:lnTo>
                                <a:lnTo>
                                  <a:pt x="316230" y="44450"/>
                                </a:lnTo>
                                <a:lnTo>
                                  <a:pt x="0" y="44450"/>
                                </a:lnTo>
                                <a:lnTo>
                                  <a:pt x="0" y="31750"/>
                                </a:lnTo>
                                <a:lnTo>
                                  <a:pt x="316230" y="3175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24" name="Shape 924"/>
                        <wps:cNvSpPr/>
                        <wps:spPr>
                          <a:xfrm>
                            <a:off x="3398775" y="4062507"/>
                            <a:ext cx="392430" cy="92744"/>
                          </a:xfrm>
                          <a:custGeom>
                            <a:avLst/>
                            <a:gdLst/>
                            <a:ahLst/>
                            <a:cxnLst/>
                            <a:rect l="0" t="0" r="0" b="0"/>
                            <a:pathLst>
                              <a:path w="392430" h="76200">
                                <a:moveTo>
                                  <a:pt x="316230" y="0"/>
                                </a:moveTo>
                                <a:lnTo>
                                  <a:pt x="392430" y="38227"/>
                                </a:lnTo>
                                <a:lnTo>
                                  <a:pt x="316230" y="76200"/>
                                </a:lnTo>
                                <a:lnTo>
                                  <a:pt x="316230" y="44430"/>
                                </a:lnTo>
                                <a:lnTo>
                                  <a:pt x="0" y="43942"/>
                                </a:lnTo>
                                <a:lnTo>
                                  <a:pt x="0" y="31242"/>
                                </a:lnTo>
                                <a:lnTo>
                                  <a:pt x="316230" y="3173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26" name="Rectangle 926"/>
                        <wps:cNvSpPr/>
                        <wps:spPr>
                          <a:xfrm>
                            <a:off x="3853096" y="4016310"/>
                            <a:ext cx="841301" cy="222681"/>
                          </a:xfrm>
                          <a:prstGeom prst="rect">
                            <a:avLst/>
                          </a:prstGeom>
                          <a:ln>
                            <a:noFill/>
                          </a:ln>
                        </wps:spPr>
                        <wps:txbx>
                          <w:txbxContent>
                            <w:p w:rsidR="00F833A9" w:rsidRDefault="00F833A9" w:rsidP="00F97F14">
                              <w:pPr>
                                <w:spacing w:after="160" w:line="259" w:lineRule="auto"/>
                                <w:ind w:firstLine="0"/>
                                <w:jc w:val="left"/>
                              </w:pPr>
                              <w:r>
                                <w:t xml:space="preserve">Bụi, vụn trà </w:t>
                              </w:r>
                            </w:p>
                          </w:txbxContent>
                        </wps:txbx>
                        <wps:bodyPr horzOverflow="overflow" vert="horz" lIns="0" tIns="0" rIns="0" bIns="0" rtlCol="0">
                          <a:noAutofit/>
                        </wps:bodyPr>
                      </wps:wsp>
                      <wps:wsp>
                        <wps:cNvPr id="936" name="Rectangle 936"/>
                        <wps:cNvSpPr/>
                        <wps:spPr>
                          <a:xfrm>
                            <a:off x="3944506" y="1678925"/>
                            <a:ext cx="835447" cy="317734"/>
                          </a:xfrm>
                          <a:prstGeom prst="rect">
                            <a:avLst/>
                          </a:prstGeom>
                          <a:ln>
                            <a:noFill/>
                          </a:ln>
                        </wps:spPr>
                        <wps:txbx>
                          <w:txbxContent>
                            <w:p w:rsidR="00F833A9" w:rsidRDefault="00F833A9" w:rsidP="00F97F14">
                              <w:pPr>
                                <w:spacing w:after="160" w:line="259" w:lineRule="auto"/>
                                <w:ind w:firstLine="0"/>
                                <w:jc w:val="left"/>
                              </w:pPr>
                              <w:r>
                                <w:t xml:space="preserve">Nhiệt, bụi </w:t>
                              </w:r>
                            </w:p>
                          </w:txbxContent>
                        </wps:txbx>
                        <wps:bodyPr horzOverflow="overflow" vert="horz" lIns="0" tIns="0" rIns="0" bIns="0" rtlCol="0">
                          <a:noAutofit/>
                        </wps:bodyPr>
                      </wps:wsp>
                      <wps:wsp>
                        <wps:cNvPr id="940" name="Rectangle 940"/>
                        <wps:cNvSpPr/>
                        <wps:spPr>
                          <a:xfrm>
                            <a:off x="4737558" y="1714881"/>
                            <a:ext cx="109454" cy="242331"/>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41" name="Rectangle 941"/>
                        <wps:cNvSpPr/>
                        <wps:spPr>
                          <a:xfrm>
                            <a:off x="4821377" y="1714881"/>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43" name="Rectangle 943"/>
                        <wps:cNvSpPr/>
                        <wps:spPr>
                          <a:xfrm>
                            <a:off x="1631882" y="1652381"/>
                            <a:ext cx="439316" cy="252856"/>
                          </a:xfrm>
                          <a:prstGeom prst="rect">
                            <a:avLst/>
                          </a:prstGeom>
                          <a:ln>
                            <a:noFill/>
                          </a:ln>
                        </wps:spPr>
                        <wps:txbx>
                          <w:txbxContent>
                            <w:p w:rsidR="00F833A9" w:rsidRDefault="00F833A9" w:rsidP="00F97F14">
                              <w:pPr>
                                <w:spacing w:after="160" w:line="259" w:lineRule="auto"/>
                                <w:ind w:firstLine="0"/>
                                <w:jc w:val="left"/>
                              </w:pPr>
                              <w:r>
                                <w:t>Điện</w:t>
                              </w:r>
                            </w:p>
                          </w:txbxContent>
                        </wps:txbx>
                        <wps:bodyPr horzOverflow="overflow" vert="horz" lIns="0" tIns="0" rIns="0" bIns="0" rtlCol="0">
                          <a:noAutofit/>
                        </wps:bodyPr>
                      </wps:wsp>
                      <wps:wsp>
                        <wps:cNvPr id="946" name="Rectangle 946"/>
                        <wps:cNvSpPr/>
                        <wps:spPr>
                          <a:xfrm>
                            <a:off x="1957146" y="1725549"/>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47" name="Shape 947"/>
                        <wps:cNvSpPr/>
                        <wps:spPr>
                          <a:xfrm>
                            <a:off x="2913435" y="1898721"/>
                            <a:ext cx="89480" cy="250614"/>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48" name="Shape 948"/>
                        <wps:cNvSpPr/>
                        <wps:spPr>
                          <a:xfrm>
                            <a:off x="3506652" y="1730777"/>
                            <a:ext cx="392430" cy="92283"/>
                          </a:xfrm>
                          <a:custGeom>
                            <a:avLst/>
                            <a:gdLst/>
                            <a:ahLst/>
                            <a:cxnLst/>
                            <a:rect l="0" t="0" r="0" b="0"/>
                            <a:pathLst>
                              <a:path w="392430" h="76200">
                                <a:moveTo>
                                  <a:pt x="316230" y="0"/>
                                </a:moveTo>
                                <a:lnTo>
                                  <a:pt x="392430" y="38100"/>
                                </a:lnTo>
                                <a:lnTo>
                                  <a:pt x="316230" y="76200"/>
                                </a:lnTo>
                                <a:lnTo>
                                  <a:pt x="316230" y="44450"/>
                                </a:lnTo>
                                <a:lnTo>
                                  <a:pt x="0" y="44450"/>
                                </a:lnTo>
                                <a:lnTo>
                                  <a:pt x="0" y="31750"/>
                                </a:lnTo>
                                <a:lnTo>
                                  <a:pt x="316230" y="3175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50" name="Shape 950"/>
                        <wps:cNvSpPr/>
                        <wps:spPr>
                          <a:xfrm>
                            <a:off x="2515349" y="1110133"/>
                            <a:ext cx="850498" cy="266752"/>
                          </a:xfrm>
                          <a:custGeom>
                            <a:avLst/>
                            <a:gdLst/>
                            <a:ahLst/>
                            <a:cxnLst/>
                            <a:rect l="0" t="0" r="0" b="0"/>
                            <a:pathLst>
                              <a:path w="982980" h="310515">
                                <a:moveTo>
                                  <a:pt x="0" y="310515"/>
                                </a:moveTo>
                                <a:lnTo>
                                  <a:pt x="982980" y="310515"/>
                                </a:lnTo>
                                <a:lnTo>
                                  <a:pt x="982980"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951" name="Rectangle 951"/>
                        <wps:cNvSpPr/>
                        <wps:spPr>
                          <a:xfrm>
                            <a:off x="2549982" y="1178433"/>
                            <a:ext cx="164181"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52" name="Rectangle 952"/>
                        <wps:cNvSpPr/>
                        <wps:spPr>
                          <a:xfrm>
                            <a:off x="2673380" y="1138195"/>
                            <a:ext cx="663070" cy="218015"/>
                          </a:xfrm>
                          <a:prstGeom prst="rect">
                            <a:avLst/>
                          </a:prstGeom>
                          <a:ln>
                            <a:noFill/>
                          </a:ln>
                        </wps:spPr>
                        <wps:txbx>
                          <w:txbxContent>
                            <w:p w:rsidR="00F833A9" w:rsidRDefault="00F833A9" w:rsidP="00F97F14">
                              <w:pPr>
                                <w:spacing w:after="160" w:line="259" w:lineRule="auto"/>
                                <w:ind w:firstLine="0"/>
                                <w:jc w:val="left"/>
                              </w:pPr>
                              <w:r>
                                <w:t>Lên men</w:t>
                              </w:r>
                            </w:p>
                          </w:txbxContent>
                        </wps:txbx>
                        <wps:bodyPr horzOverflow="overflow" vert="horz" lIns="0" tIns="0" rIns="0" bIns="0" rtlCol="0">
                          <a:noAutofit/>
                        </wps:bodyPr>
                      </wps:wsp>
                      <wps:wsp>
                        <wps:cNvPr id="953" name="Rectangle 953"/>
                        <wps:cNvSpPr/>
                        <wps:spPr>
                          <a:xfrm>
                            <a:off x="2563406" y="686772"/>
                            <a:ext cx="835371" cy="199025"/>
                          </a:xfrm>
                          <a:prstGeom prst="rect">
                            <a:avLst/>
                          </a:prstGeom>
                          <a:ln>
                            <a:noFill/>
                          </a:ln>
                        </wps:spPr>
                        <wps:txbx>
                          <w:txbxContent>
                            <w:p w:rsidR="00F833A9" w:rsidRDefault="00F833A9" w:rsidP="00F97F14">
                              <w:pPr>
                                <w:spacing w:after="160" w:line="259" w:lineRule="auto"/>
                                <w:ind w:firstLine="0"/>
                                <w:jc w:val="left"/>
                              </w:pPr>
                              <w:r>
                                <w:t xml:space="preserve"> Rũ hương</w:t>
                              </w:r>
                            </w:p>
                          </w:txbxContent>
                        </wps:txbx>
                        <wps:bodyPr horzOverflow="overflow" vert="horz" lIns="0" tIns="0" rIns="0" bIns="0" rtlCol="0">
                          <a:noAutofit/>
                        </wps:bodyPr>
                      </wps:wsp>
                      <wps:wsp>
                        <wps:cNvPr id="954" name="Shape 954"/>
                        <wps:cNvSpPr/>
                        <wps:spPr>
                          <a:xfrm>
                            <a:off x="2913434" y="1384390"/>
                            <a:ext cx="85776" cy="250536"/>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56" name="Rectangle 956"/>
                        <wps:cNvSpPr/>
                        <wps:spPr>
                          <a:xfrm>
                            <a:off x="3886626" y="1152975"/>
                            <a:ext cx="405985" cy="199750"/>
                          </a:xfrm>
                          <a:prstGeom prst="rect">
                            <a:avLst/>
                          </a:prstGeom>
                          <a:ln>
                            <a:noFill/>
                          </a:ln>
                        </wps:spPr>
                        <wps:txbx>
                          <w:txbxContent>
                            <w:p w:rsidR="00F833A9" w:rsidRDefault="00F833A9" w:rsidP="00F97F14">
                              <w:pPr>
                                <w:spacing w:after="160" w:line="259" w:lineRule="auto"/>
                                <w:ind w:firstLine="0"/>
                                <w:jc w:val="left"/>
                              </w:pPr>
                              <w:r>
                                <w:t xml:space="preserve">Mùi </w:t>
                              </w:r>
                            </w:p>
                          </w:txbxContent>
                        </wps:txbx>
                        <wps:bodyPr horzOverflow="overflow" vert="horz" lIns="0" tIns="0" rIns="0" bIns="0" rtlCol="0">
                          <a:noAutofit/>
                        </wps:bodyPr>
                      </wps:wsp>
                      <wps:wsp>
                        <wps:cNvPr id="961" name="Rectangle 961"/>
                        <wps:cNvSpPr/>
                        <wps:spPr>
                          <a:xfrm>
                            <a:off x="1444363" y="176009"/>
                            <a:ext cx="418084" cy="276340"/>
                          </a:xfrm>
                          <a:prstGeom prst="rect">
                            <a:avLst/>
                          </a:prstGeom>
                          <a:ln>
                            <a:noFill/>
                          </a:ln>
                        </wps:spPr>
                        <wps:txbx>
                          <w:txbxContent>
                            <w:p w:rsidR="00F833A9" w:rsidRDefault="00F833A9" w:rsidP="00F97F14">
                              <w:pPr>
                                <w:spacing w:after="160" w:line="259" w:lineRule="auto"/>
                                <w:ind w:firstLine="0"/>
                                <w:jc w:val="left"/>
                              </w:pPr>
                              <w:r>
                                <w:t>Điện</w:t>
                              </w:r>
                            </w:p>
                          </w:txbxContent>
                        </wps:txbx>
                        <wps:bodyPr horzOverflow="overflow" vert="horz" lIns="0" tIns="0" rIns="0" bIns="0" rtlCol="0">
                          <a:noAutofit/>
                        </wps:bodyPr>
                      </wps:wsp>
                      <wps:wsp>
                        <wps:cNvPr id="962" name="Rectangle 962"/>
                        <wps:cNvSpPr/>
                        <wps:spPr>
                          <a:xfrm>
                            <a:off x="8195733" y="992013"/>
                            <a:ext cx="391065" cy="203702"/>
                          </a:xfrm>
                          <a:prstGeom prst="rect">
                            <a:avLst/>
                          </a:prstGeom>
                          <a:ln>
                            <a:noFill/>
                          </a:ln>
                        </wps:spPr>
                        <wps:txbx>
                          <w:txbxContent>
                            <w:p w:rsidR="00F833A9" w:rsidRDefault="00F833A9" w:rsidP="00F97F14">
                              <w:pPr>
                                <w:spacing w:after="160" w:line="259" w:lineRule="auto"/>
                                <w:ind w:firstLine="0"/>
                                <w:jc w:val="left"/>
                              </w:pPr>
                              <w:proofErr w:type="gramStart"/>
                              <w:r>
                                <w:t>ệ</w:t>
                              </w:r>
                              <w:proofErr w:type="gramEnd"/>
                            </w:p>
                          </w:txbxContent>
                        </wps:txbx>
                        <wps:bodyPr horzOverflow="overflow" vert="horz" lIns="0" tIns="0" rIns="0" bIns="0" rtlCol="0">
                          <a:noAutofit/>
                        </wps:bodyPr>
                      </wps:wsp>
                      <wps:wsp>
                        <wps:cNvPr id="964" name="Rectangle 964"/>
                        <wps:cNvSpPr/>
                        <wps:spPr>
                          <a:xfrm>
                            <a:off x="5372882" y="679074"/>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65" name="Rectangle 965"/>
                        <wps:cNvSpPr/>
                        <wps:spPr>
                          <a:xfrm>
                            <a:off x="4068121" y="193560"/>
                            <a:ext cx="1315643" cy="318282"/>
                          </a:xfrm>
                          <a:prstGeom prst="rect">
                            <a:avLst/>
                          </a:prstGeom>
                          <a:ln>
                            <a:noFill/>
                          </a:ln>
                        </wps:spPr>
                        <wps:txbx>
                          <w:txbxContent>
                            <w:p w:rsidR="00F833A9" w:rsidRDefault="00F833A9" w:rsidP="00F97F14">
                              <w:pPr>
                                <w:spacing w:after="160" w:line="259" w:lineRule="auto"/>
                                <w:ind w:firstLine="0"/>
                                <w:jc w:val="left"/>
                              </w:pPr>
                              <w:r>
                                <w:t>Nhiệt, bụi, tiếng ồn</w:t>
                              </w:r>
                            </w:p>
                          </w:txbxContent>
                        </wps:txbx>
                        <wps:bodyPr horzOverflow="overflow" vert="horz" lIns="0" tIns="0" rIns="0" bIns="0" rtlCol="0">
                          <a:noAutofit/>
                        </wps:bodyPr>
                      </wps:wsp>
                      <wps:wsp>
                        <wps:cNvPr id="970" name="Rectangle 970"/>
                        <wps:cNvSpPr/>
                        <wps:spPr>
                          <a:xfrm>
                            <a:off x="4670501" y="433342"/>
                            <a:ext cx="109454"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72" name="Rectangle 972"/>
                        <wps:cNvSpPr/>
                        <wps:spPr>
                          <a:xfrm>
                            <a:off x="4836617" y="400812"/>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74" name="Shape 974"/>
                        <wps:cNvSpPr/>
                        <wps:spPr>
                          <a:xfrm>
                            <a:off x="2335883" y="143588"/>
                            <a:ext cx="1307485" cy="289688"/>
                          </a:xfrm>
                          <a:custGeom>
                            <a:avLst/>
                            <a:gdLst/>
                            <a:ahLst/>
                            <a:cxnLst/>
                            <a:rect l="0" t="0" r="0" b="0"/>
                            <a:pathLst>
                              <a:path w="1354455" h="519430">
                                <a:moveTo>
                                  <a:pt x="0" y="519430"/>
                                </a:moveTo>
                                <a:lnTo>
                                  <a:pt x="1354455" y="519430"/>
                                </a:lnTo>
                                <a:lnTo>
                                  <a:pt x="1354455"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975" name="Rectangle 975"/>
                        <wps:cNvSpPr/>
                        <wps:spPr>
                          <a:xfrm>
                            <a:off x="2394518" y="186397"/>
                            <a:ext cx="1273960" cy="209774"/>
                          </a:xfrm>
                          <a:prstGeom prst="rect">
                            <a:avLst/>
                          </a:prstGeom>
                          <a:ln>
                            <a:noFill/>
                          </a:ln>
                        </wps:spPr>
                        <wps:txbx>
                          <w:txbxContent>
                            <w:p w:rsidR="00F833A9" w:rsidRDefault="00F833A9" w:rsidP="00F97F14">
                              <w:pPr>
                                <w:spacing w:after="160" w:line="259" w:lineRule="auto"/>
                                <w:ind w:firstLine="0"/>
                                <w:jc w:val="left"/>
                              </w:pPr>
                              <w:r>
                                <w:t>Xử lý nguyên liệu</w:t>
                              </w:r>
                            </w:p>
                          </w:txbxContent>
                        </wps:txbx>
                        <wps:bodyPr horzOverflow="overflow" vert="horz" lIns="0" tIns="0" rIns="0" bIns="0" rtlCol="0">
                          <a:noAutofit/>
                        </wps:bodyPr>
                      </wps:wsp>
                      <wps:wsp>
                        <wps:cNvPr id="976" name="Rectangle 976"/>
                        <wps:cNvSpPr/>
                        <wps:spPr>
                          <a:xfrm>
                            <a:off x="3261944" y="428769"/>
                            <a:ext cx="109454"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77" name="Rectangle 977"/>
                        <wps:cNvSpPr/>
                        <wps:spPr>
                          <a:xfrm>
                            <a:off x="3344240" y="396239"/>
                            <a:ext cx="54727" cy="242331"/>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85" name="Shape 985"/>
                        <wps:cNvSpPr/>
                        <wps:spPr>
                          <a:xfrm>
                            <a:off x="2893994" y="-152349"/>
                            <a:ext cx="98102" cy="296035"/>
                          </a:xfrm>
                          <a:custGeom>
                            <a:avLst/>
                            <a:gdLst/>
                            <a:ahLst/>
                            <a:cxnLst/>
                            <a:rect l="0" t="0" r="0" b="0"/>
                            <a:pathLst>
                              <a:path w="76200" h="302895">
                                <a:moveTo>
                                  <a:pt x="31750" y="0"/>
                                </a:moveTo>
                                <a:lnTo>
                                  <a:pt x="44450" y="0"/>
                                </a:lnTo>
                                <a:lnTo>
                                  <a:pt x="44450" y="226695"/>
                                </a:lnTo>
                                <a:lnTo>
                                  <a:pt x="76200" y="226695"/>
                                </a:lnTo>
                                <a:lnTo>
                                  <a:pt x="38100" y="302895"/>
                                </a:lnTo>
                                <a:lnTo>
                                  <a:pt x="0" y="226695"/>
                                </a:lnTo>
                                <a:lnTo>
                                  <a:pt x="31750" y="226695"/>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86" name="Shape 986"/>
                        <wps:cNvSpPr/>
                        <wps:spPr>
                          <a:xfrm>
                            <a:off x="2909990" y="885799"/>
                            <a:ext cx="89383" cy="224790"/>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87" name="Shape 987"/>
                        <wps:cNvSpPr/>
                        <wps:spPr>
                          <a:xfrm>
                            <a:off x="3651084" y="249282"/>
                            <a:ext cx="357485" cy="96576"/>
                          </a:xfrm>
                          <a:custGeom>
                            <a:avLst/>
                            <a:gdLst/>
                            <a:ahLst/>
                            <a:cxnLst/>
                            <a:rect l="0" t="0" r="0" b="0"/>
                            <a:pathLst>
                              <a:path w="245110" h="76200">
                                <a:moveTo>
                                  <a:pt x="169037" y="0"/>
                                </a:moveTo>
                                <a:lnTo>
                                  <a:pt x="245110" y="38354"/>
                                </a:lnTo>
                                <a:lnTo>
                                  <a:pt x="168783" y="76200"/>
                                </a:lnTo>
                                <a:lnTo>
                                  <a:pt x="168889" y="44541"/>
                                </a:lnTo>
                                <a:lnTo>
                                  <a:pt x="0" y="44069"/>
                                </a:lnTo>
                                <a:lnTo>
                                  <a:pt x="0" y="31369"/>
                                </a:lnTo>
                                <a:lnTo>
                                  <a:pt x="168931" y="31842"/>
                                </a:lnTo>
                                <a:lnTo>
                                  <a:pt x="169037"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88" name="Shape 988"/>
                        <wps:cNvSpPr/>
                        <wps:spPr>
                          <a:xfrm>
                            <a:off x="1804367" y="242333"/>
                            <a:ext cx="531516" cy="97498"/>
                          </a:xfrm>
                          <a:custGeom>
                            <a:avLst/>
                            <a:gdLst/>
                            <a:ahLst/>
                            <a:cxnLst/>
                            <a:rect l="0" t="0" r="0" b="0"/>
                            <a:pathLst>
                              <a:path w="444500" h="76200">
                                <a:moveTo>
                                  <a:pt x="368300" y="0"/>
                                </a:moveTo>
                                <a:lnTo>
                                  <a:pt x="444500" y="38100"/>
                                </a:lnTo>
                                <a:lnTo>
                                  <a:pt x="368300" y="76200"/>
                                </a:lnTo>
                                <a:lnTo>
                                  <a:pt x="368300" y="44450"/>
                                </a:lnTo>
                                <a:lnTo>
                                  <a:pt x="0" y="44450"/>
                                </a:lnTo>
                                <a:lnTo>
                                  <a:pt x="0" y="31750"/>
                                </a:lnTo>
                                <a:lnTo>
                                  <a:pt x="368300" y="31750"/>
                                </a:lnTo>
                                <a:lnTo>
                                  <a:pt x="36830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89" name="Shape 989"/>
                        <wps:cNvSpPr/>
                        <wps:spPr>
                          <a:xfrm>
                            <a:off x="3375999" y="1195475"/>
                            <a:ext cx="477101" cy="95535"/>
                          </a:xfrm>
                          <a:custGeom>
                            <a:avLst/>
                            <a:gdLst/>
                            <a:ahLst/>
                            <a:cxnLst/>
                            <a:rect l="0" t="0" r="0" b="0"/>
                            <a:pathLst>
                              <a:path w="444500" h="76200">
                                <a:moveTo>
                                  <a:pt x="368300" y="0"/>
                                </a:moveTo>
                                <a:lnTo>
                                  <a:pt x="444500" y="38100"/>
                                </a:lnTo>
                                <a:lnTo>
                                  <a:pt x="368300" y="76200"/>
                                </a:lnTo>
                                <a:lnTo>
                                  <a:pt x="368300" y="44450"/>
                                </a:lnTo>
                                <a:lnTo>
                                  <a:pt x="0" y="44450"/>
                                </a:lnTo>
                                <a:lnTo>
                                  <a:pt x="0" y="31750"/>
                                </a:lnTo>
                                <a:lnTo>
                                  <a:pt x="368300" y="31750"/>
                                </a:lnTo>
                                <a:lnTo>
                                  <a:pt x="36830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990" name="Shape 990"/>
                        <wps:cNvSpPr/>
                        <wps:spPr>
                          <a:xfrm>
                            <a:off x="1967989" y="1725385"/>
                            <a:ext cx="444500" cy="90707"/>
                          </a:xfrm>
                          <a:custGeom>
                            <a:avLst/>
                            <a:gdLst/>
                            <a:ahLst/>
                            <a:cxnLst/>
                            <a:rect l="0" t="0" r="0" b="0"/>
                            <a:pathLst>
                              <a:path w="444500" h="76200">
                                <a:moveTo>
                                  <a:pt x="368300" y="0"/>
                                </a:moveTo>
                                <a:lnTo>
                                  <a:pt x="444500" y="38100"/>
                                </a:lnTo>
                                <a:lnTo>
                                  <a:pt x="368300" y="76200"/>
                                </a:lnTo>
                                <a:lnTo>
                                  <a:pt x="368300" y="44450"/>
                                </a:lnTo>
                                <a:lnTo>
                                  <a:pt x="0" y="44450"/>
                                </a:lnTo>
                                <a:lnTo>
                                  <a:pt x="0" y="31750"/>
                                </a:lnTo>
                                <a:lnTo>
                                  <a:pt x="368300" y="31750"/>
                                </a:lnTo>
                                <a:lnTo>
                                  <a:pt x="36830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251368" name="Shape 251368"/>
                        <wps:cNvSpPr/>
                        <wps:spPr>
                          <a:xfrm>
                            <a:off x="2425558" y="1641762"/>
                            <a:ext cx="1108075" cy="235872"/>
                          </a:xfrm>
                          <a:custGeom>
                            <a:avLst/>
                            <a:gdLst/>
                            <a:ahLst/>
                            <a:cxnLst/>
                            <a:rect l="0" t="0" r="0" b="0"/>
                            <a:pathLst>
                              <a:path w="1108075" h="564515">
                                <a:moveTo>
                                  <a:pt x="0" y="0"/>
                                </a:moveTo>
                                <a:lnTo>
                                  <a:pt x="1108075" y="0"/>
                                </a:lnTo>
                                <a:lnTo>
                                  <a:pt x="1108075" y="564515"/>
                                </a:lnTo>
                                <a:lnTo>
                                  <a:pt x="0" y="564515"/>
                                </a:lnTo>
                                <a:lnTo>
                                  <a:pt x="0" y="0"/>
                                </a:lnTo>
                              </a:path>
                            </a:pathLst>
                          </a:custGeom>
                          <a:ln w="0" cap="rnd">
                            <a:miter lim="127000"/>
                          </a:ln>
                        </wps:spPr>
                        <wps:style>
                          <a:lnRef idx="0">
                            <a:srgbClr val="000000">
                              <a:alpha val="0"/>
                            </a:srgbClr>
                          </a:lnRef>
                          <a:fillRef idx="1">
                            <a:srgbClr val="FFFFFF"/>
                          </a:fillRef>
                          <a:effectRef idx="0">
                            <a:scrgbClr r="0" g="0" b="0"/>
                          </a:effectRef>
                          <a:fontRef idx="none"/>
                        </wps:style>
                        <wps:bodyPr/>
                      </wps:wsp>
                      <wps:wsp>
                        <wps:cNvPr id="992" name="Shape 992"/>
                        <wps:cNvSpPr/>
                        <wps:spPr>
                          <a:xfrm>
                            <a:off x="2412598" y="1624833"/>
                            <a:ext cx="1108075" cy="267906"/>
                          </a:xfrm>
                          <a:custGeom>
                            <a:avLst/>
                            <a:gdLst/>
                            <a:ahLst/>
                            <a:cxnLst/>
                            <a:rect l="0" t="0" r="0" b="0"/>
                            <a:pathLst>
                              <a:path w="1108075" h="564515">
                                <a:moveTo>
                                  <a:pt x="0" y="564515"/>
                                </a:moveTo>
                                <a:lnTo>
                                  <a:pt x="1108075" y="564515"/>
                                </a:lnTo>
                                <a:lnTo>
                                  <a:pt x="1108075"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993" name="Rectangle 993"/>
                        <wps:cNvSpPr/>
                        <wps:spPr>
                          <a:xfrm>
                            <a:off x="2501909" y="1665970"/>
                            <a:ext cx="1018567" cy="228682"/>
                          </a:xfrm>
                          <a:prstGeom prst="rect">
                            <a:avLst/>
                          </a:prstGeom>
                          <a:ln>
                            <a:noFill/>
                          </a:ln>
                        </wps:spPr>
                        <wps:txbx>
                          <w:txbxContent>
                            <w:p w:rsidR="00F833A9" w:rsidRDefault="00F833A9" w:rsidP="00F97F14">
                              <w:pPr>
                                <w:spacing w:after="160" w:line="259" w:lineRule="auto"/>
                                <w:ind w:firstLine="0"/>
                                <w:jc w:val="left"/>
                              </w:pPr>
                              <w:r>
                                <w:t xml:space="preserve"> Sao diệt men</w:t>
                              </w:r>
                            </w:p>
                          </w:txbxContent>
                        </wps:txbx>
                        <wps:bodyPr horzOverflow="overflow" vert="horz" lIns="0" tIns="0" rIns="0" bIns="0" rtlCol="0">
                          <a:noAutofit/>
                        </wps:bodyPr>
                      </wps:wsp>
                      <wps:wsp>
                        <wps:cNvPr id="994" name="Rectangle 994"/>
                        <wps:cNvSpPr/>
                        <wps:spPr>
                          <a:xfrm>
                            <a:off x="8504877" y="1790288"/>
                            <a:ext cx="812365" cy="242331"/>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995" name="Rectangle 995"/>
                        <wps:cNvSpPr/>
                        <wps:spPr>
                          <a:xfrm>
                            <a:off x="3264992" y="1958721"/>
                            <a:ext cx="54727" cy="242331"/>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996" name="Rectangle 996"/>
                        <wps:cNvSpPr/>
                        <wps:spPr>
                          <a:xfrm>
                            <a:off x="3819239" y="2180861"/>
                            <a:ext cx="1001440" cy="474866"/>
                          </a:xfrm>
                          <a:prstGeom prst="rect">
                            <a:avLst/>
                          </a:prstGeom>
                          <a:ln>
                            <a:noFill/>
                          </a:ln>
                        </wps:spPr>
                        <wps:txbx>
                          <w:txbxContent>
                            <w:p w:rsidR="00F833A9" w:rsidRDefault="00F833A9" w:rsidP="00F97F14">
                              <w:pPr>
                                <w:spacing w:after="160" w:line="259" w:lineRule="auto"/>
                                <w:ind w:firstLine="0"/>
                                <w:jc w:val="left"/>
                              </w:pPr>
                              <w:r>
                                <w:t>Bụi, hơi nước,</w:t>
                              </w:r>
                            </w:p>
                            <w:p w:rsidR="00F833A9" w:rsidRDefault="00F833A9" w:rsidP="00F97F14">
                              <w:pPr>
                                <w:spacing w:after="160" w:line="259" w:lineRule="auto"/>
                                <w:ind w:firstLine="0"/>
                                <w:jc w:val="left"/>
                              </w:pPr>
                              <w:r>
                                <w:t xml:space="preserve">Tiếng ồn </w:t>
                              </w:r>
                            </w:p>
                          </w:txbxContent>
                        </wps:txbx>
                        <wps:bodyPr horzOverflow="overflow" vert="horz" lIns="0" tIns="0" rIns="0" bIns="0" rtlCol="0">
                          <a:noAutofit/>
                        </wps:bodyPr>
                      </wps:wsp>
                      <wps:wsp>
                        <wps:cNvPr id="1005" name="Rectangle 1005"/>
                        <wps:cNvSpPr/>
                        <wps:spPr>
                          <a:xfrm>
                            <a:off x="5220665" y="2639949"/>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1007" name="Shape 1007"/>
                        <wps:cNvSpPr/>
                        <wps:spPr>
                          <a:xfrm>
                            <a:off x="2472656" y="2156687"/>
                            <a:ext cx="871398" cy="281968"/>
                          </a:xfrm>
                          <a:custGeom>
                            <a:avLst/>
                            <a:gdLst/>
                            <a:ahLst/>
                            <a:cxnLst/>
                            <a:rect l="0" t="0" r="0" b="0"/>
                            <a:pathLst>
                              <a:path w="1108075" h="530225">
                                <a:moveTo>
                                  <a:pt x="0" y="530225"/>
                                </a:moveTo>
                                <a:lnTo>
                                  <a:pt x="1108075" y="530225"/>
                                </a:lnTo>
                                <a:lnTo>
                                  <a:pt x="1108075"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1009" name="Rectangle 1009"/>
                        <wps:cNvSpPr/>
                        <wps:spPr>
                          <a:xfrm>
                            <a:off x="2667584" y="2571895"/>
                            <a:ext cx="97195"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1010" name="Rectangle 1010"/>
                        <wps:cNvSpPr/>
                        <wps:spPr>
                          <a:xfrm rot="5624243">
                            <a:off x="8406501" y="2116182"/>
                            <a:ext cx="851199" cy="247478"/>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1011" name="Rectangle 1011"/>
                        <wps:cNvSpPr/>
                        <wps:spPr>
                          <a:xfrm>
                            <a:off x="1713500" y="2187757"/>
                            <a:ext cx="526532" cy="235382"/>
                          </a:xfrm>
                          <a:prstGeom prst="rect">
                            <a:avLst/>
                          </a:prstGeom>
                          <a:ln>
                            <a:noFill/>
                          </a:ln>
                        </wps:spPr>
                        <wps:txbx>
                          <w:txbxContent>
                            <w:p w:rsidR="00F833A9" w:rsidRDefault="00F833A9" w:rsidP="00F97F14">
                              <w:pPr>
                                <w:spacing w:after="160" w:line="259" w:lineRule="auto"/>
                                <w:ind w:firstLine="0"/>
                                <w:jc w:val="left"/>
                              </w:pPr>
                              <w:r>
                                <w:t xml:space="preserve">Điện </w:t>
                              </w:r>
                            </w:p>
                          </w:txbxContent>
                        </wps:txbx>
                        <wps:bodyPr horzOverflow="overflow" vert="horz" lIns="0" tIns="0" rIns="0" bIns="0" rtlCol="0">
                          <a:noAutofit/>
                        </wps:bodyPr>
                      </wps:wsp>
                      <wps:wsp>
                        <wps:cNvPr id="1013" name="Rectangle 1013"/>
                        <wps:cNvSpPr/>
                        <wps:spPr>
                          <a:xfrm>
                            <a:off x="2563262" y="2181487"/>
                            <a:ext cx="843376" cy="237121"/>
                          </a:xfrm>
                          <a:prstGeom prst="rect">
                            <a:avLst/>
                          </a:prstGeom>
                          <a:ln>
                            <a:noFill/>
                          </a:ln>
                        </wps:spPr>
                        <wps:txbx>
                          <w:txbxContent>
                            <w:p w:rsidR="00F833A9" w:rsidRDefault="00F833A9" w:rsidP="00F97F14">
                              <w:pPr>
                                <w:spacing w:after="160" w:line="259" w:lineRule="auto"/>
                                <w:ind w:firstLine="0"/>
                                <w:jc w:val="left"/>
                              </w:pPr>
                              <w:r>
                                <w:t xml:space="preserve"> Sấy nhẹ </w:t>
                              </w:r>
                            </w:p>
                          </w:txbxContent>
                        </wps:txbx>
                        <wps:bodyPr horzOverflow="overflow" vert="horz" lIns="0" tIns="0" rIns="0" bIns="0" rtlCol="0">
                          <a:noAutofit/>
                        </wps:bodyPr>
                      </wps:wsp>
                      <wps:wsp>
                        <wps:cNvPr id="1014" name="Rectangle 1014"/>
                        <wps:cNvSpPr/>
                        <wps:spPr>
                          <a:xfrm>
                            <a:off x="3187079" y="2723737"/>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1015" name="Shape 1015"/>
                        <wps:cNvSpPr/>
                        <wps:spPr>
                          <a:xfrm>
                            <a:off x="2898652" y="2446690"/>
                            <a:ext cx="95263" cy="330234"/>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16" name="Shape 1016"/>
                        <wps:cNvSpPr/>
                        <wps:spPr>
                          <a:xfrm>
                            <a:off x="3355261" y="2246613"/>
                            <a:ext cx="392430" cy="91643"/>
                          </a:xfrm>
                          <a:custGeom>
                            <a:avLst/>
                            <a:gdLst/>
                            <a:ahLst/>
                            <a:cxnLst/>
                            <a:rect l="0" t="0" r="0" b="0"/>
                            <a:pathLst>
                              <a:path w="392430" h="76200">
                                <a:moveTo>
                                  <a:pt x="316230" y="0"/>
                                </a:moveTo>
                                <a:lnTo>
                                  <a:pt x="392430" y="38100"/>
                                </a:lnTo>
                                <a:lnTo>
                                  <a:pt x="316230" y="76200"/>
                                </a:lnTo>
                                <a:lnTo>
                                  <a:pt x="316230" y="44450"/>
                                </a:lnTo>
                                <a:lnTo>
                                  <a:pt x="0" y="44450"/>
                                </a:lnTo>
                                <a:lnTo>
                                  <a:pt x="0" y="31750"/>
                                </a:lnTo>
                                <a:lnTo>
                                  <a:pt x="316230" y="3175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17" name="Shape 1017"/>
                        <wps:cNvSpPr/>
                        <wps:spPr>
                          <a:xfrm>
                            <a:off x="2067420" y="2247880"/>
                            <a:ext cx="392430" cy="90365"/>
                          </a:xfrm>
                          <a:custGeom>
                            <a:avLst/>
                            <a:gdLst/>
                            <a:ahLst/>
                            <a:cxnLst/>
                            <a:rect l="0" t="0" r="0" b="0"/>
                            <a:pathLst>
                              <a:path w="392430" h="76200">
                                <a:moveTo>
                                  <a:pt x="316230" y="0"/>
                                </a:moveTo>
                                <a:lnTo>
                                  <a:pt x="392430" y="38100"/>
                                </a:lnTo>
                                <a:lnTo>
                                  <a:pt x="316230" y="76200"/>
                                </a:lnTo>
                                <a:lnTo>
                                  <a:pt x="316230" y="44450"/>
                                </a:lnTo>
                                <a:lnTo>
                                  <a:pt x="0" y="44450"/>
                                </a:lnTo>
                                <a:lnTo>
                                  <a:pt x="0" y="31750"/>
                                </a:lnTo>
                                <a:lnTo>
                                  <a:pt x="316230" y="3175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22" name="Rectangle 1022"/>
                        <wps:cNvSpPr/>
                        <wps:spPr>
                          <a:xfrm>
                            <a:off x="1823034" y="2639949"/>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1023" name="Rectangle 1023"/>
                        <wps:cNvSpPr/>
                        <wps:spPr>
                          <a:xfrm>
                            <a:off x="3826118" y="3382592"/>
                            <a:ext cx="1425252" cy="359484"/>
                          </a:xfrm>
                          <a:prstGeom prst="rect">
                            <a:avLst/>
                          </a:prstGeom>
                          <a:ln>
                            <a:noFill/>
                          </a:ln>
                        </wps:spPr>
                        <wps:txbx>
                          <w:txbxContent>
                            <w:p w:rsidR="00F833A9" w:rsidRDefault="00F833A9" w:rsidP="00F97F14">
                              <w:pPr>
                                <w:spacing w:after="160" w:line="259" w:lineRule="auto"/>
                                <w:ind w:firstLine="0"/>
                                <w:jc w:val="left"/>
                              </w:pPr>
                              <w:r>
                                <w:t xml:space="preserve">Nhiệt, hơi nước, bụi, tiếng ồn </w:t>
                              </w:r>
                            </w:p>
                          </w:txbxContent>
                        </wps:txbx>
                        <wps:bodyPr horzOverflow="overflow" vert="horz" lIns="0" tIns="0" rIns="0" bIns="0" rtlCol="0">
                          <a:noAutofit/>
                        </wps:bodyPr>
                      </wps:wsp>
                      <wps:wsp>
                        <wps:cNvPr id="1032" name="Rectangle 1032"/>
                        <wps:cNvSpPr/>
                        <wps:spPr>
                          <a:xfrm>
                            <a:off x="5220665" y="3382391"/>
                            <a:ext cx="54727" cy="242330"/>
                          </a:xfrm>
                          <a:prstGeom prst="rect">
                            <a:avLst/>
                          </a:prstGeom>
                          <a:ln>
                            <a:noFill/>
                          </a:ln>
                        </wps:spPr>
                        <wps:txbx>
                          <w:txbxContent>
                            <w:p w:rsidR="00F833A9" w:rsidRDefault="00F833A9" w:rsidP="00F97F14">
                              <w:pPr>
                                <w:spacing w:after="160" w:line="259" w:lineRule="auto"/>
                                <w:ind w:firstLine="0"/>
                                <w:jc w:val="left"/>
                              </w:pPr>
                              <w:r>
                                <w:t xml:space="preserve"> </w:t>
                              </w:r>
                            </w:p>
                          </w:txbxContent>
                        </wps:txbx>
                        <wps:bodyPr horzOverflow="overflow" vert="horz" lIns="0" tIns="0" rIns="0" bIns="0" rtlCol="0">
                          <a:noAutofit/>
                        </wps:bodyPr>
                      </wps:wsp>
                      <wps:wsp>
                        <wps:cNvPr id="1033" name="Shape 1033"/>
                        <wps:cNvSpPr/>
                        <wps:spPr>
                          <a:xfrm>
                            <a:off x="2898653" y="3649449"/>
                            <a:ext cx="105964" cy="273723"/>
                          </a:xfrm>
                          <a:custGeom>
                            <a:avLst/>
                            <a:gdLst/>
                            <a:ahLst/>
                            <a:cxnLst/>
                            <a:rect l="0" t="0" r="0" b="0"/>
                            <a:pathLst>
                              <a:path w="76200" h="224790">
                                <a:moveTo>
                                  <a:pt x="31750" y="0"/>
                                </a:moveTo>
                                <a:lnTo>
                                  <a:pt x="44450" y="0"/>
                                </a:lnTo>
                                <a:lnTo>
                                  <a:pt x="44450" y="148590"/>
                                </a:lnTo>
                                <a:lnTo>
                                  <a:pt x="76200" y="148590"/>
                                </a:lnTo>
                                <a:lnTo>
                                  <a:pt x="38100" y="224790"/>
                                </a:lnTo>
                                <a:lnTo>
                                  <a:pt x="0" y="148590"/>
                                </a:lnTo>
                                <a:lnTo>
                                  <a:pt x="31750" y="148590"/>
                                </a:lnTo>
                                <a:lnTo>
                                  <a:pt x="317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35" name="Shape 1035"/>
                        <wps:cNvSpPr/>
                        <wps:spPr>
                          <a:xfrm>
                            <a:off x="2420801" y="2784427"/>
                            <a:ext cx="1031203" cy="284943"/>
                          </a:xfrm>
                          <a:custGeom>
                            <a:avLst/>
                            <a:gdLst/>
                            <a:ahLst/>
                            <a:cxnLst/>
                            <a:rect l="0" t="0" r="0" b="0"/>
                            <a:pathLst>
                              <a:path w="1108075" h="530225">
                                <a:moveTo>
                                  <a:pt x="0" y="530225"/>
                                </a:moveTo>
                                <a:lnTo>
                                  <a:pt x="1108075" y="530225"/>
                                </a:lnTo>
                                <a:lnTo>
                                  <a:pt x="1108075" y="0"/>
                                </a:lnTo>
                                <a:lnTo>
                                  <a:pt x="0" y="0"/>
                                </a:lnTo>
                                <a:close/>
                              </a:path>
                            </a:pathLst>
                          </a:custGeom>
                          <a:ln w="9525" cap="rnd">
                            <a:miter lim="127000"/>
                          </a:ln>
                        </wps:spPr>
                        <wps:style>
                          <a:lnRef idx="1">
                            <a:srgbClr val="000000"/>
                          </a:lnRef>
                          <a:fillRef idx="0">
                            <a:srgbClr val="000000">
                              <a:alpha val="0"/>
                            </a:srgbClr>
                          </a:fillRef>
                          <a:effectRef idx="0">
                            <a:scrgbClr r="0" g="0" b="0"/>
                          </a:effectRef>
                          <a:fontRef idx="none"/>
                        </wps:style>
                        <wps:bodyPr/>
                      </wps:wsp>
                      <wps:wsp>
                        <wps:cNvPr id="1036" name="Rectangle 1036"/>
                        <wps:cNvSpPr/>
                        <wps:spPr>
                          <a:xfrm>
                            <a:off x="2545353" y="2827047"/>
                            <a:ext cx="861283" cy="245631"/>
                          </a:xfrm>
                          <a:prstGeom prst="rect">
                            <a:avLst/>
                          </a:prstGeom>
                          <a:ln>
                            <a:noFill/>
                          </a:ln>
                        </wps:spPr>
                        <wps:txbx>
                          <w:txbxContent>
                            <w:p w:rsidR="00F833A9" w:rsidRDefault="00F833A9" w:rsidP="00F97F14">
                              <w:pPr>
                                <w:spacing w:after="160" w:line="259" w:lineRule="auto"/>
                                <w:ind w:firstLine="0"/>
                                <w:jc w:val="left"/>
                              </w:pPr>
                              <w:r>
                                <w:t xml:space="preserve"> Định hình</w:t>
                              </w:r>
                            </w:p>
                          </w:txbxContent>
                        </wps:txbx>
                        <wps:bodyPr horzOverflow="overflow" vert="horz" lIns="0" tIns="0" rIns="0" bIns="0" rtlCol="0">
                          <a:noAutofit/>
                        </wps:bodyPr>
                      </wps:wsp>
                      <wps:wsp>
                        <wps:cNvPr id="1040" name="Rectangle 1040"/>
                        <wps:cNvSpPr/>
                        <wps:spPr>
                          <a:xfrm>
                            <a:off x="2969336" y="3542937"/>
                            <a:ext cx="97195" cy="199133"/>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1041" name="Rectangle 1041"/>
                        <wps:cNvSpPr/>
                        <wps:spPr>
                          <a:xfrm>
                            <a:off x="2741427" y="3437728"/>
                            <a:ext cx="109454" cy="242330"/>
                          </a:xfrm>
                          <a:prstGeom prst="rect">
                            <a:avLst/>
                          </a:prstGeom>
                          <a:ln>
                            <a:noFill/>
                          </a:ln>
                        </wps:spPr>
                        <wps:txbx>
                          <w:txbxContent>
                            <w:p w:rsidR="00F833A9" w:rsidRDefault="00F833A9" w:rsidP="00F97F14">
                              <w:pPr>
                                <w:spacing w:after="160" w:line="259" w:lineRule="auto"/>
                                <w:ind w:firstLine="0"/>
                                <w:jc w:val="left"/>
                              </w:pPr>
                            </w:p>
                          </w:txbxContent>
                        </wps:txbx>
                        <wps:bodyPr horzOverflow="overflow" vert="horz" lIns="0" tIns="0" rIns="0" bIns="0" rtlCol="0">
                          <a:noAutofit/>
                        </wps:bodyPr>
                      </wps:wsp>
                      <wps:wsp>
                        <wps:cNvPr id="1042" name="Rectangle 1042"/>
                        <wps:cNvSpPr/>
                        <wps:spPr>
                          <a:xfrm>
                            <a:off x="2627931" y="3431635"/>
                            <a:ext cx="737762" cy="220507"/>
                          </a:xfrm>
                          <a:prstGeom prst="rect">
                            <a:avLst/>
                          </a:prstGeom>
                          <a:ln>
                            <a:noFill/>
                          </a:ln>
                        </wps:spPr>
                        <wps:txbx>
                          <w:txbxContent>
                            <w:p w:rsidR="00F833A9" w:rsidRDefault="00F833A9" w:rsidP="00F97F14">
                              <w:pPr>
                                <w:spacing w:after="160" w:line="259" w:lineRule="auto"/>
                                <w:ind w:firstLine="0"/>
                                <w:jc w:val="left"/>
                              </w:pPr>
                              <w:r>
                                <w:t xml:space="preserve"> Sấy khô </w:t>
                              </w:r>
                            </w:p>
                          </w:txbxContent>
                        </wps:txbx>
                        <wps:bodyPr horzOverflow="overflow" vert="horz" lIns="0" tIns="0" rIns="0" bIns="0" rtlCol="0">
                          <a:noAutofit/>
                        </wps:bodyPr>
                      </wps:wsp>
                      <wps:wsp>
                        <wps:cNvPr id="1043" name="Shape 1043"/>
                        <wps:cNvSpPr/>
                        <wps:spPr>
                          <a:xfrm>
                            <a:off x="3381336" y="3474460"/>
                            <a:ext cx="392430" cy="93730"/>
                          </a:xfrm>
                          <a:custGeom>
                            <a:avLst/>
                            <a:gdLst/>
                            <a:ahLst/>
                            <a:cxnLst/>
                            <a:rect l="0" t="0" r="0" b="0"/>
                            <a:pathLst>
                              <a:path w="392430" h="76200">
                                <a:moveTo>
                                  <a:pt x="316230" y="0"/>
                                </a:moveTo>
                                <a:lnTo>
                                  <a:pt x="392430" y="38227"/>
                                </a:lnTo>
                                <a:lnTo>
                                  <a:pt x="316230" y="76200"/>
                                </a:lnTo>
                                <a:lnTo>
                                  <a:pt x="316230" y="44430"/>
                                </a:lnTo>
                                <a:lnTo>
                                  <a:pt x="0" y="43942"/>
                                </a:lnTo>
                                <a:lnTo>
                                  <a:pt x="0" y="31242"/>
                                </a:lnTo>
                                <a:lnTo>
                                  <a:pt x="316230" y="3173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44" name="Shape 1044"/>
                        <wps:cNvSpPr/>
                        <wps:spPr>
                          <a:xfrm>
                            <a:off x="2096508" y="3469472"/>
                            <a:ext cx="392430" cy="85108"/>
                          </a:xfrm>
                          <a:custGeom>
                            <a:avLst/>
                            <a:gdLst/>
                            <a:ahLst/>
                            <a:cxnLst/>
                            <a:rect l="0" t="0" r="0" b="0"/>
                            <a:pathLst>
                              <a:path w="392430" h="76200">
                                <a:moveTo>
                                  <a:pt x="316230" y="0"/>
                                </a:moveTo>
                                <a:lnTo>
                                  <a:pt x="392430" y="38100"/>
                                </a:lnTo>
                                <a:lnTo>
                                  <a:pt x="316230" y="76200"/>
                                </a:lnTo>
                                <a:lnTo>
                                  <a:pt x="316230" y="44450"/>
                                </a:lnTo>
                                <a:lnTo>
                                  <a:pt x="0" y="44450"/>
                                </a:lnTo>
                                <a:lnTo>
                                  <a:pt x="0" y="31750"/>
                                </a:lnTo>
                                <a:lnTo>
                                  <a:pt x="316230" y="31750"/>
                                </a:lnTo>
                                <a:lnTo>
                                  <a:pt x="31623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046" name="Rectangle 1046"/>
                        <wps:cNvSpPr/>
                        <wps:spPr>
                          <a:xfrm>
                            <a:off x="1749309" y="3391764"/>
                            <a:ext cx="586570" cy="232964"/>
                          </a:xfrm>
                          <a:prstGeom prst="rect">
                            <a:avLst/>
                          </a:prstGeom>
                          <a:ln>
                            <a:noFill/>
                          </a:ln>
                        </wps:spPr>
                        <wps:txbx>
                          <w:txbxContent>
                            <w:p w:rsidR="00F833A9" w:rsidRDefault="00F833A9" w:rsidP="00F97F14">
                              <w:pPr>
                                <w:spacing w:after="160" w:line="259" w:lineRule="auto"/>
                                <w:ind w:firstLine="0"/>
                                <w:jc w:val="left"/>
                              </w:pPr>
                              <w:r>
                                <w:t>Điện</w:t>
                              </w:r>
                            </w:p>
                          </w:txbxContent>
                        </wps:txbx>
                        <wps:bodyPr horzOverflow="overflow" vert="horz" lIns="0" tIns="0" rIns="0" bIns="0" rtlCol="0">
                          <a:noAutofit/>
                        </wps:bodyPr>
                      </wps:wsp>
                    </wpg:wgp>
                  </a:graphicData>
                </a:graphic>
              </wp:inline>
            </w:drawing>
          </mc:Choice>
          <mc:Fallback xmlns:w15="http://schemas.microsoft.com/office/word/2012/wordml">
            <w:pict>
              <v:group w14:anchorId="7F950F84" id="Group 197657" o:spid="_x0000_s1029" style="width:733.65pt;height:445pt;mso-position-horizontal-relative:char;mso-position-vertical-relative:line" coordorigin=",-1523" coordsize="93172,54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IwpBUAAEDjAAAOAAAAZHJzL2Uyb0RvYy54bWzsXetuIzeT/b/AvoOg/4mbZN9oxAkWySb4&#10;gMUmSLIPoJEl24AsCZIynvmefk+xSPZFbak5iVoes2eAaU+b6gtLdTt1WPzuh0/Pq8nHxW7/tFnf&#10;TcW3yXSyWM8390/rh7vp//358zfldLI/zNb3s9Vmvbibfl7spz98/5//8d3L9nYhN4+b1f1iN8FF&#10;1vvbl+3d9PFw2N7e3Oznj4vn2f7bzXaxxi+Xm93z7ID/7h5u7nezF1z9eXUjkyS/edns7re7zXyx&#10;3+PsT/zL6ffm+svlYn74dbncLw6T1d0Uz3Yw/+7Mvx/o35vvv5vdPuxm28enuX2M2Rc8xfPsaY2b&#10;+kv9NDvMJn/tno4u9fw03232m+Xh2/nm+WazXD7NF+Yd8DYiab3NL7vNX1vzLg+3Lw9bP02Y2tY8&#10;ffFl5//78bfd5OkestNFnhXTyXr2DDmZW0/sOUzSy/bhFmN/2W3/2P62syce+H/03p+Wu2c64o0m&#10;n8z0fvbTu/h0mMxxUitRyFROJ3P8LsszkWeKBTB/hJSqz30jMqlS7X73352fT7MyK3Iac+Nuf0NP&#10;6R/qZYuv1L6atf3fm7U/HmfbhRHGnmbCzlqRKjdlv+PLNls/rBYTOmmmyIz0E7a/3WPu+s5WlhYS&#10;4qC5wqQpJRqvOrvd7vaHXxab5wn9cDfd4e7mGzj7+D/7A8+KG0K3XK3p3/Xm56fVin9LZzBj7qno&#10;p8OnD5/Ml8E//4fN/We86uNm9+9foebL1eblbrqxP01J83Fv+u10svrXGlNMSuZ+2LkfPrgfdofV&#10;jxujivw0//XXYbN8Mo9L9+e72ceC7Oh7N4gQ0y4hpl8gRFmqNLffave9v6ok/UtEIsmsS5LZF0gy&#10;y8s0M0o3u30TkvQvEYkk8y5JGoNPRgEmuK9hLTOVKutN3oQk/UtEIkkfVdRdZPEFOimEKlN4RTiw&#10;N6KU/i0iESXCeQ4Q66Isv0SUiGkK/ZZE6d8iElHqLlEaMxloX0WRlEVp3NMb0Ur/FnGIMkPQfaSV&#10;OBmSg8g8z5FyTZBuvD15Cv8ukQhUdAnUBKOhuqm1Koq3lJAI/xqRyBKAx7FyyiDlhH4TDCCLAk7z&#10;DUU/wr9GJLLsAnsYxArUS5nlUsozPtNYPY9uXRjyEZFhPlkX5oOTIU7T6mUJqI6n7/X4Z1hZ+teI&#10;RC+7UJ/MAyYBWIESSgKJP21jh5Wlf41IZNmF+2QeMgmRZSqKlKH4t6KX/jUikWUX8oMiU7iNVUUi&#10;U66BvBVZ+teIRJZd0E/mQZMQvdRlkYozgOywNta/RiSy7MJ+Mo+aBMgSaGxSlmfyy2Fl6V8jDlnm&#10;XeAPTobb2DTL8iQ3LqpmY5Mc8AGXoWGBy0FlKf1rRCLLLtwn94BJiF6W4G4IY9Zel6W58FD5pfSv&#10;EYksu3Cf3AMmAbLMklKU6Rm9HFaW/jWikKVOfH5pWEATOhFiX2WaIuBBMAwULwXykygzgZVmapmX&#10;IDMZM6uUTLjGWVPN+V/M9qHCp2P4gG12z1wfnHt0P80/rd2PxAk6SXzbzg70Oboo/TgBt0ckJYhV&#10;8CmPd1OVSp0khlX0DM7Pnxsz8FARtewATAUetRqyWteH+ivi5RsfcMPccWuuXB/unI0b4Y48ktGX&#10;9pj5arNf8BPRO5lH8++Jx6zP5GpNr6wzAHGT+Qz0w936nl/36QBa4urpGROCCAeTwFfs4EztD59X&#10;C5qY1fr3xRLsKTDdhLnIfvfw4cfVbvJxRown88dfBkPpM0uwsfyneKa7PkVDZ6vt48xey17GDjWv&#10;aK9EIxeG99i+7Nw+DZMfQSHE9DkKJKbFf8g81mZ98J9fg7hpbkgQp31b+pFVn+aF/jccW0snHQgB&#10;ncSj9EZhZabzNIXYSSPzRJe65StLrVROXwv61pYiz026V9NIR667CP9OxgXG6qQDKKCTISLNCq00&#10;ytBGpEWZpEcus8WodErtuKuXlWhckKxOfIrpXKbPy3qFPrIshCyBOZCCljoVZQswEIkooSasoCk8&#10;rFGZmoLWDf1FXWYBh84OU8q0wHOSCa28ITsrcJ/Jq+Jt3NeuGtF0a4gVWiPd792Rr1iNEyl8tpke&#10;vL4b5I482D4jbt9jMOwdvRAG2xdyzo/devPKPLDPVf0MBA120+XuGu7f8YT/pHP/W27aBAnGxdY9&#10;/7l4ISLnDnrAUblcV5yBXrZD5EWKtSFsOzL4Ed1KnhRyY436nyHXy1JLY5xrtuOyrsAnD1FkTzIT&#10;CqiSlSp7A3suxL1LRUYOBh9mSUFimVs84ii9PnEwIVsGj2DmuSbVwTyCfxQkUSlML+x5l0/o5w/8&#10;xWq+wxlDd2QjXx9pb3vecvce2DTEmNae6dVXaX5/Nn9snhWT+W0pqhaBeVVaQknZ9CpQzxJtgKka&#10;0pHkyLes6S2lVibvevNK2tCS1yK3QP2rD28qVxXFsWI3DYVT+vBIaEQ68EX7ipAOAPgdwZAvVvYK&#10;hiRY9gIBjkmkkqIouZ5Q00jEQhboEFoL1c6jLhsLefMSRSykUfbukGhgapxhZVrBaDIQD0BTLTS5&#10;TBLUDKyNVUox46JmYy8rUg/bxCFSFLaORVpVu3opaV6IoqTUBzEeQHeCsij2qJRUiDJPrUivoKXe&#10;5EQi0o7anZa+6NVLpEokqYZmskhzJc8tC3YhwDBwpDc5kUjUM7ctHFkh7L2kKZNcghvK0sxz5KJH&#10;kALYETau1YUNm2smd7Dck3JjehCkngz6dWWeSuB1mlHla0Gtux6l3QYXPJVS1q7LN+85mLHMU4P5&#10;YfuOY7T11PVqTxo02Gnplwfh9CX5B2uNIxzJvWMu0t6DkMEGcGWhwt51RoUArShsUQo2JOOiVuXY&#10;nXoRaKUl+MoWc3Be4H3YDSxdsu/l9MYdOcGtaWOo3YAZO6Xn1m4ojcYz58cpZEqnx9WeFHbjzM1r&#10;g9tPGZ68j3bjK8rcpcfRqoXyIPnQV7C/7UDjigSlC87cRY6Ikj5f2Y4yFQprVWwZAxSiQUlg/N2n&#10;t4kjhCRUs72Qk6DOIJFqKu6ySFGlQuXJ1ChqIlVZmiK1NzUMgZW7bX9w0dSdF1jEI9IUNvVIpDgZ&#10;ItK0UEWGdRCkpaJAaZu1sBKpSHRKiw1NsXH4Tl4+a41DS9MuNAYng0RaYjmnBdg6RXrVjl4M0Eak&#10;pD51r7nSwA575DzLksEYtB1ELblVlkKDKARrVkkzadP7Wv5+WbsbGTkMzLwOuxvmSlG0gLW1rrSQ&#10;WeYaRjo+wHWVNC6Oh6aYhT2pxddwIsTkShSeUsV5Mqh+JRbU0+crLwoKINYesRNFBCXacdFgeTLn&#10;pwSvETlOdzM7Ls32w20xOzBPLo12xy6235nBTbbfmcGcThOB78zAagaCBrffa0yTsYbDU/Et1vd+&#10;qPxU0mqaDV9p6gXLK5gCuHMbfCuUt43ZqcxGE15Dd1arN+8LXiO67il7UMOhQuE1UNdOXZntwQjL&#10;Hy0BGmH5S8LyRJBv2A3+mlJS1MtugH+KprC23Z3AUgJOqiq7gSVwKZYEcbwBhgVsDKvB4IZDgyRH&#10;kQ8CDgCAeO4TVFI7gJ/0tYKeuyAV9PiCpxS8NrqPJWiPCfffI0cNYd1XhHSjR/ZxLseNswPUMdX4&#10;orEbBxMmbaujyLEAyCHdw2NoPjONA0OjgOoIFmUL2F+kaBtB3SIMLIq2zcQxhJ2pLCxIFEmB3xtY&#10;VJQJDFvTwl4WcfHpaSQi7QLRAjsXomehSm3xIi9zNKNsSrRUmSqskoKjlnBtYzAMzWcOkUi0zUwI&#10;7F3IiAvzgqmtuuKEvlJQbK/iWhKAtpBxpasmzRFx2ZA9GxEXMuIjocnANPSFWL7p5gngLXb4dh/g&#10;9MqeVAnSOTEcqOSJvZo0CE4N354mmVmJT74dnoBWPg/p2yPjtmJBx7FIA7tGCUA4CgxlrmLnCZbv&#10;NyWKCK10ReyC4oAhJVqV5OPw7WgT1SFRX8nvpaQUcSMENxLVGj1tWysKlBaJa3AiE+qvOahEfUU+&#10;Eon6aK1WxM592beXRBFdoyMGZ8k5Kk+F+XgVsF214Mm0SUoPIxEoapVHOTL0CVazd46MZKoUtHzI&#10;uEmF7otNoyuUyHIwHUyODAKDhPAH9KMVxyIOkRIacSRSnAwSaV5g7R2LFCgW+p21RFojgw2/jovZ&#10;5fEoKS2/OpZomB9NS3SvELzaEl1FoLBNiV7X6nqDE4mKejdqaSbsA3tbXOyjmlG7YmNxwTdBg6lG&#10;mAs+dQFug0UlS53zgGugHoKYwNjDgAo/GbrVgG5N2WVV1am3BrAD2DlUQ5qsEH9FuJvGB9wwd+Qr&#10;14e7aN+NcMf6M7THjKUfX8XhrpDvjr1B65qOzas3Sb2CWomVORn1OaAYqMzRmamlkbJQ2jcMSXTB&#10;Gl/TyIvWCbiHYEQeswse4m22extZLHWGvWJkOUUfv7yFJdQJ8VeIgSKr/BCP/VhJ/ST0UlLEseiw&#10;yMU8aCN0tqmk142BIiv8UHjCArUxEG+92Vs90e9Oaep+B4v7DdBb4sE0giCNZd4InE1hFqYXrFyO&#10;KwanvlRUW5XgqbuZLxXR1AUgr8U/zFKj13YjXRjjjhzOVOMkdsXkujX8jRvkjjzYPiMu2mNwRbW1&#10;L8QT667ojvWoqs9VfWPNoMHtSQiP18bCj4/w3n7hp/Se3ZmNsKIPWsFrFPWN2ShRG9YtqwGrQomV&#10;sRpMjL+61RgJ+ifWCFR2cyTotxrxj+14P/62Q86KjhSljx6d1QiMHPMMbQ452JCptgh2VbNAbzKP&#10;t+g840yjltwNRjJBQ1nwgM+0zRG5RqXMmEDnPV8LNtz1EBjALjI359UgQmD3D4tKnefnYzB6bJqH&#10;AEDES1tfvTLb6xSVBmOuz4xDh6Mz43BzLJQ0N0dB4kyvjI7pciHOGGy863U91Li/maP4JK1Xwgm2&#10;AegIrGnoyIJCSjNFyVAZc8t1dUFM/SsFGyZXOGc2VF4q21D/nNlw1zNm4+yynuq6581G7SE4wTmf&#10;e/Qdx6HEqevVbh402E3XaDbMdkE+3XingDK5tabZMF6rN7Sh0IoDSYpxTwL8l/SImFYUWOzDWYpG&#10;B/mrQRtOz0936av02ynCa+GGu95oNxrR2Wg3orAbBEs07AZz2XvbDaHBp7IxtUAvCbT3bMYbTr0I&#10;3QDxipv4XSNNcQ8y2g0b8TkNd0fGTsd4g5tDoHOAQSbHzYZm2wX4E9YiWHTD7ELTylTsOQSzva0H&#10;EpTMdwDDQkXE4k3rAWChTKhYbsBRsE545dQ17Id/FGKV5MA8uosqDBucCzr8xWAV3Vinh+7I+lgf&#10;aW97Kl3g2/ce2Lw3pnXcmQbyIMXfv59WIdpz+SwSiRNhWiqw6aclmuQStL4WpuC/o0ZLiWBtCiRv&#10;XksbavJafuBfDqra+IDTU3c81temdlV10HqVsj0mHN4bl/3ji+bz+7dfTqSd2Djkri1o4F0r+jtO&#10;MKXNRqH4UmKH3Uwz2bqqDtAenxnBgFxVLPOBCfAefYiDXUukkGOZhi1SocYp6HjOEAxsKO3hCjNd&#10;yRQEar+xsoF2zUqgmpW9KJ+v6hMTiUg9WaiupmEUTfD50J6D1x0BVDvuzXdV+lfVaiQSiXoeR12i&#10;YVwOasdBJD7iQkla2dneEwyVB6wIRRhOhjdFiRYbeHLA7khgl9VSH9pFIVPMdoeamrMhEW4msUsN&#10;LekkqYJJrdvEvraeuqhtGJmacJtig1hkCidYByUhzzDuBFhUMqf1+kZLsxwkgZYrLQS2F7HREVQ6&#10;v1oZ1KcXBCuA24jWL+Tzq2yknizYAWxPqiGvZyCND7hh7jgmLCbR3z18+HG1m3ycrYDFmD9GArPV&#10;9nFmz1oLvuehhhoWz8620D5fXKwcpzkbYmNBCC6w/SLrJBpQEysZn6/CW9pZ3CJ9w69tqFoARWJj&#10;ibHVzliQNBrHdjoNnew2B4JCkIJgnTNJcLNcTj7dTUtwpdwKXilEjmXXTQmXIIpRjdnkpIiNirbV&#10;vWxo5GP3WESMcn2HiH3/iH58InjKzFJwEPBiR66WK83gaZVb9IA+ZsMCDbyZYESxEe2k2CFUHyL2&#10;Eir1o5PUKoWzGNCYW0KlPpK+hRla03FP+cGgBh/txaKpHfARjHEYfgRWKcrrNjUtpMLuOk3ze90k&#10;xtj6mBTVJ6ZcdYE8vQPqp6TYzMF1aJdpivVUxjnXAiaYXrtuRCFzONrwajAGuF3JhQxmXDcyrhs5&#10;nTet1iOzYrHfP60fjFlA/GyjbcusgJnwMKU3HIEYpcpgGXipARQSPVha9drG1g5oEG1+XXPugxkO&#10;9yCwHGxDuqCP2hYMDnZ7Dfpw10NYwwtGGSlxgIc7MvBRu24PDni17bMhkllEwF3RHetgTd9xPWjd&#10;1c2DBrvpck8XXlsmHHtsUPp1NCiF5TjCTXEmCKNJ8iKVzCEiV16iDXkDo3EKRhk8FnRx17bRcvQ0&#10;M30tQt9xQcYgaPBoOfzCVgNRLpfvedEZmlZ4ilgd4cXZEOsBvE8lyELeaBUtLkoKZNqJFOFsiEwB&#10;5+XCNpnCrhTgAbYwXQEKL/4yqKsy7DVoUIuaT7goqMuNPyOCFQhqPcb/cDZEqvV6N0kVHY2bfv6q&#10;UFHVgDsS+I96TbNMXcbHDFubGf6x/W1npbvHj+SQHO/AVl7Q4gdQEa5CiQ8oR2mbv4DdqjR6JnPl&#10;BcAgW4Gakg6W8o1YERib4yagTLI/U2MfsaLN/DRWRPv+tixHIMiMdA87SHHMhu3DUtkqGohECZlY&#10;mFmWsC1XQ4tGqoyBx54Oi91k9fQMOyIL8FXIc8OSr9Y4kMdgH2F+Onw+2l3zXIeebp2za2JGqsxZ&#10;hfTgbT2R4h2g+rvzLMUCe3bn6PtTJLwleFX5AeuUNuS1RAoUcwdlgvMiPXqbSOIzovMex9zV1ir9&#10;ynk61wpfBBOjZanU7fLsVflPKCTaEDMWmXaSY7gnVH9FLVLkv7xkQ6UK+/q1lmzUG/aaJRvOWrsA&#10;/rLJsScQxCLUzuS42mCln6LmsvCdulJUibjXSWV9kT8hi7HWV2LTChMy1ZKpywrVB3ixCBWOrhnj&#10;Vtur9BIoEA7sUm0tL2iHaXu3mEZVA7yZtpIOlhy7B7lIPVRyaG9CxT83FEq6uuDfrof6GXNXdMdG&#10;PRT96g1M9eoTcOEJ+caZcbXKLaoaZ25eG+zk6p5urIe+76oGddJvWQ7vEXtZDpmgs2bCK99Vmmss&#10;K2nipE5hqR4KdjOGcjLm3Pv7sBzg+vsk8x+2HH5/S6eT7tiwHOjWefoJnOWo9st013HHIxs31kN9&#10;iZN74p1DBmJa8YLNS7oyvjAelkB7TUVrZwiVR4ml4F0Lq0AyA2jvN3JXkhD6pvm4bCDp3+bagSRg&#10;q4fbl4etwbEedrPt49P8p9lhVv+/AbduF3LzuFndL3bf/78AAAAA//8DAFBLAwQUAAYACAAAACEA&#10;cy5GWN4AAAAGAQAADwAAAGRycy9kb3ducmV2LnhtbEyPQUvDQBCF74L/YRnBm92N1VpjNqUU9VQK&#10;toJ4m2anSWh2NmS3Sfrv3XrRy8DjPd77JluMthE9db52rCGZKBDEhTM1lxo+d293cxA+IBtsHJOG&#10;M3lY5NdXGabGDfxB/TaUIpawT1FDFUKbSumLiiz6iWuJo3dwncUQZVdK0+EQy20j75WaSYs1x4UK&#10;W1pVVBy3J6vhfcBhOU1e+/XxsDp/7x43X+uEtL69GZcvIAKN4S8MF/yIDnlk2rsTGy8aDfGR8Hsv&#10;3sPsaQpir2H+rBTIPJP/8fMfAAAA//8DAFBLAQItABQABgAIAAAAIQC2gziS/gAAAOEBAAATAAAA&#10;AAAAAAAAAAAAAAAAAABbQ29udGVudF9UeXBlc10ueG1sUEsBAi0AFAAGAAgAAAAhADj9If/WAAAA&#10;lAEAAAsAAAAAAAAAAAAAAAAALwEAAF9yZWxzLy5yZWxzUEsBAi0AFAAGAAgAAAAhAHT/wjCkFQAA&#10;QOMAAA4AAAAAAAAAAAAAAAAALgIAAGRycy9lMm9Eb2MueG1sUEsBAi0AFAAGAAgAAAAhAHMuRlje&#10;AAAABgEAAA8AAAAAAAAAAAAAAAAA/hcAAGRycy9kb3ducmV2LnhtbFBLBQYAAAAABAAEAPMAAAAJ&#10;GQAAAAA=&#10;">
                <v:rect id="Rectangle 743" o:spid="_x0000_s1030" style="position:absolute;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gJBccA&#10;AADcAAAADwAAAGRycy9kb3ducmV2LnhtbESPT2vCQBTE7wW/w/KE3uqmVqx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CQXHAAAA3AAAAA8AAAAAAAAAAAAAAAAAmAIAAGRy&#10;cy9kb3ducmV2LnhtbFBLBQYAAAAABAAEAPUAAACMAwAAAAA=&#10;" filled="f" stroked="f">
                  <v:textbox inset="0,0,0,0">
                    <w:txbxContent>
                      <w:p w:rsidR="00F833A9" w:rsidRDefault="00F833A9" w:rsidP="00F97F14">
                        <w:pPr>
                          <w:spacing w:after="160" w:line="259" w:lineRule="auto"/>
                          <w:ind w:firstLine="0"/>
                          <w:jc w:val="left"/>
                        </w:pPr>
                        <w:r>
                          <w:t xml:space="preserve"> </w:t>
                        </w:r>
                      </w:p>
                    </w:txbxContent>
                  </v:textbox>
                </v:rect>
                <v:rect id="Rectangle 744" o:spid="_x0000_s1031" style="position:absolute;top:283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GRccUA&#10;AADcAAAADwAAAGRycy9kb3ducmV2LnhtbESPS4vCQBCE74L/YWjBm05cxEfWUcRV9Lg+QPfWZHqT&#10;sJmekBlN9Nc7C4LHoqq+omaLxhTiRpXLLSsY9CMQxInVOacKTsdNbwLCeWSNhWVScCcHi3m7NcNY&#10;25r3dDv4VAQIuxgVZN6XsZQuycig69uSOHi/tjLog6xSqSusA9wU8iOKRtJgzmEhw5JWGSV/h6tR&#10;sJ2Uy8vOPuq0WP9sz9/n6ddx6pXqdprlJwhPjX+HX+2dVjAeDu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ZFx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45" o:spid="_x0000_s1032" style="position:absolute;top:56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06scA&#10;AADcAAAADwAAAGRycy9kb3ducmV2LnhtbESPT2vCQBTE7wW/w/KE3uqmUq1JXUX8gx5tLKS9PbKv&#10;STD7NmRXk/bTdwuCx2FmfsPMl72pxZVaV1lW8DyKQBDnVldcKPg47Z5mIJxH1lhbJgU/5GC5GDzM&#10;MdG243e6pr4QAcIuQQWl900ipctLMuhGtiEO3rdtDfog20LqFrsAN7UcR9FUGqw4LJTY0Lqk/Jxe&#10;jIL9rFl9HuxvV9Tbr312zOLNKfZKPQ771RsIT72/h2/tg1bw+jK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NOrHAAAA3AAAAA8AAAAAAAAAAAAAAAAAmAIAAGRy&#10;cy9kb3ducmV2LnhtbFBLBQYAAAAABAAEAPUAAACMAwAAAAA=&#10;" filled="f" stroked="f">
                  <v:textbox inset="0,0,0,0">
                    <w:txbxContent>
                      <w:p w:rsidR="00F833A9" w:rsidRDefault="00F833A9" w:rsidP="00F97F14">
                        <w:pPr>
                          <w:spacing w:after="160" w:line="259" w:lineRule="auto"/>
                          <w:ind w:firstLine="0"/>
                          <w:jc w:val="left"/>
                        </w:pPr>
                        <w:r>
                          <w:t xml:space="preserve"> </w:t>
                        </w:r>
                      </w:p>
                    </w:txbxContent>
                  </v:textbox>
                </v:rect>
                <v:rect id="Rectangle 746" o:spid="_x0000_s1033" style="position:absolute;top:853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qncUA&#10;AADcAAAADwAAAGRycy9kb3ducmV2LnhtbESPT4vCMBTE7wt+h/AEb2uqiK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6qd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47" o:spid="_x0000_s1034" style="position:absolute;top:113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PBsYA&#10;AADcAAAADwAAAGRycy9kb3ducmV2LnhtbESPT2vCQBTE74V+h+UVequbltJ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MPBs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 </w:t>
                        </w:r>
                      </w:p>
                    </w:txbxContent>
                  </v:textbox>
                </v:rect>
                <v:rect id="Rectangle 748" o:spid="_x0000_s1035" style="position:absolute;top:14237;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bdMEA&#10;AADcAAAADwAAAGRycy9kb3ducmV2LnhtbERPy4rCMBTdC/5DuII7TR3E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sm3TBAAAA3AAAAA8AAAAAAAAAAAAAAAAAmAIAAGRycy9kb3du&#10;cmV2LnhtbFBLBQYAAAAABAAEAPUAAACGAwAAAAA=&#10;" filled="f" stroked="f">
                  <v:textbox inset="0,0,0,0">
                    <w:txbxContent>
                      <w:p w:rsidR="00F833A9" w:rsidRDefault="00F833A9" w:rsidP="00F97F14">
                        <w:pPr>
                          <w:spacing w:after="160" w:line="259" w:lineRule="auto"/>
                          <w:ind w:firstLine="0"/>
                          <w:jc w:val="left"/>
                        </w:pPr>
                        <w:r>
                          <w:t xml:space="preserve"> </w:t>
                        </w:r>
                      </w:p>
                    </w:txbxContent>
                  </v:textbox>
                </v:rect>
                <v:rect id="Rectangle 749" o:spid="_x0000_s1036" style="position:absolute;top:17087;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78UA&#10;AADcAAAADwAAAGRycy9kb3ducmV2LnhtbESPT2vCQBTE74V+h+UVvNWNRaq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7v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50" o:spid="_x0000_s1037" style="position:absolute;left:2666;top:17087;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Br8EA&#10;AADcAAAADwAAAGRycy9kb3ducmV2LnhtbERPy4rCMBTdC/5DuII7TR3Q0WoUcRRd+gJ1d2mubbG5&#10;KU20nfl6sxhweTjv2aIxhXhR5XLLCgb9CARxYnXOqYLzadMbg3AeWWNhmRT8koPFvN2aYaxtzQd6&#10;HX0qQgi7GBVk3pexlC7JyKDr25I4cHdbGfQBVqnUFdYh3BTyK4pG0mDOoSHDklYZJY/j0yjYjsvl&#10;dWf/6rRY37aX/WXyc5p4pbqdZjkF4anxH/G/e6cVfA/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Aa/BAAAA3AAAAA8AAAAAAAAAAAAAAAAAmAIAAGRycy9kb3du&#10;cmV2LnhtbFBLBQYAAAAABAAEAPUAAACGAwAAAAA=&#10;" filled="f" stroked="f">
                  <v:textbox inset="0,0,0,0">
                    <w:txbxContent>
                      <w:p w:rsidR="00F833A9" w:rsidRDefault="00F833A9" w:rsidP="00F97F14">
                        <w:pPr>
                          <w:spacing w:after="160" w:line="259" w:lineRule="auto"/>
                          <w:ind w:firstLine="0"/>
                          <w:jc w:val="left"/>
                        </w:pPr>
                        <w:r>
                          <w:t xml:space="preserve"> </w:t>
                        </w:r>
                      </w:p>
                    </w:txbxContent>
                  </v:textbox>
                </v:rect>
                <v:rect id="Rectangle 751" o:spid="_x0000_s1038" style="position:absolute;top:19937;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NMYA&#10;AADcAAAADwAAAGRycy9kb3ducmV2LnhtbESPQWvCQBSE7wX/w/IEb3WjYBtTVxG1mGObCNrbI/ua&#10;hGbfhuzWpP56t1DocZiZb5jVZjCNuFLnassKZtMIBHFhdc2lglP++hiDcB5ZY2OZFPyQg8169LDC&#10;RNue3+ma+VIECLsEFVTet4mUrqjIoJvaljh4n7Yz6IPsSqk77APcNHIeRU/SYM1hocKWdhUVX9m3&#10;UXCM2+0ltbe+bA4fx/PbebnPl16pyXjYvoDwNPj/8F871QqeF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kNM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 </w:t>
                        </w:r>
                      </w:p>
                    </w:txbxContent>
                  </v:textbox>
                </v:rect>
                <v:rect id="Rectangle 752" o:spid="_x0000_s1039" style="position:absolute;top:227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6Q8UA&#10;AADcAAAADwAAAGRycy9kb3ducmV2LnhtbESPS4vCQBCE78L+h6EX9qaTFdZHdBRZXfToC9Rbk2mT&#10;YKYnZGZN9Nc7guCxqKqvqPG0MYW4UuVyywq+OxEI4sTqnFMF+91fewDCeWSNhWVScCMH08lHa4yx&#10;tjVv6Lr1qQgQdjEqyLwvYyldkpFB17ElcfDOtjLog6xSqSusA9wUshtFPWkw57CQYUm/GSWX7b9R&#10;sByUs+PK3uu0WJyWh/VhON8NvVJfn81sBMJT49/hV3ulFfR/u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TpD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53" o:spid="_x0000_s1040" style="position:absolute;top:2562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f2McA&#10;AADcAAAADwAAAGRycy9kb3ducmV2LnhtbESPT2vCQBTE7wW/w/KE3uqmF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Rn9jHAAAA3AAAAA8AAAAAAAAAAAAAAAAAmAIAAGRy&#10;cy9kb3ducmV2LnhtbFBLBQYAAAAABAAEAPUAAACMAwAAAAA=&#10;" filled="f" stroked="f">
                  <v:textbox inset="0,0,0,0">
                    <w:txbxContent>
                      <w:p w:rsidR="00F833A9" w:rsidRDefault="00F833A9" w:rsidP="00F97F14">
                        <w:pPr>
                          <w:spacing w:after="160" w:line="259" w:lineRule="auto"/>
                          <w:ind w:firstLine="0"/>
                          <w:jc w:val="left"/>
                        </w:pPr>
                        <w:r>
                          <w:t xml:space="preserve"> </w:t>
                        </w:r>
                      </w:p>
                    </w:txbxContent>
                  </v:textbox>
                </v:rect>
                <v:rect id="Rectangle 754" o:spid="_x0000_s1041" style="position:absolute;top:284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HrMcA&#10;AADcAAAADwAAAGRycy9kb3ducmV2LnhtbESPT2vCQBTE7wW/w/KE3uqmU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4B6zHAAAA3AAAAA8AAAAAAAAAAAAAAAAAmAIAAGRy&#10;cy9kb3ducmV2LnhtbFBLBQYAAAAABAAEAPUAAACMAwAAAAA=&#10;" filled="f" stroked="f">
                  <v:textbox inset="0,0,0,0">
                    <w:txbxContent>
                      <w:p w:rsidR="00F833A9" w:rsidRDefault="00F833A9" w:rsidP="00F97F14">
                        <w:pPr>
                          <w:spacing w:after="160" w:line="259" w:lineRule="auto"/>
                          <w:ind w:firstLine="0"/>
                          <w:jc w:val="left"/>
                        </w:pPr>
                        <w:r>
                          <w:t xml:space="preserve"> </w:t>
                        </w:r>
                      </w:p>
                    </w:txbxContent>
                  </v:textbox>
                </v:rect>
                <v:rect id="Rectangle 755" o:spid="_x0000_s1042" style="position:absolute;top:3132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iN8UA&#10;AADcAAAADwAAAGRycy9kb3ducmV2LnhtbESPS4vCQBCE74L/YWjBm05c8JV1FHEVPa4P0L01md4k&#10;bKYnZEYT/fXOguCxqKqvqNmiMYW4UeVyywoG/QgEcWJ1zqmC03HTm4BwHlljYZkU3MnBYt5uzTDW&#10;tuY93Q4+FQHCLkYFmfdlLKVLMjLo+rYkDt6vrQz6IKtU6grrADeF/IiikTSYc1jIsKRVRsnf4WoU&#10;bCfl8rKzjzot1j/b8/d5+nWceqW6nWb5CcJT49/hV3unFYy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KI3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56" o:spid="_x0000_s1043" style="position:absolute;top:3417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8QMUA&#10;AADcAAAADwAAAGRycy9kb3ducmV2LnhtbESPT4vCMBTE7wt+h/AEb2uqoK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jxA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57" o:spid="_x0000_s1044" style="position:absolute;top:370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Z2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qZ28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 </w:t>
                        </w:r>
                      </w:p>
                    </w:txbxContent>
                  </v:textbox>
                </v:rect>
                <v:rect id="Rectangle 758" o:spid="_x0000_s1045" style="position:absolute;top:3987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NqcEA&#10;AADcAAAADwAAAGRycy9kb3ducmV2LnhtbERPy4rCMBTdC/5DuII7TR3Q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1DanBAAAA3AAAAA8AAAAAAAAAAAAAAAAAmAIAAGRycy9kb3du&#10;cmV2LnhtbFBLBQYAAAAABAAEAPUAAACGAwAAAAA=&#10;" filled="f" stroked="f">
                  <v:textbox inset="0,0,0,0">
                    <w:txbxContent>
                      <w:p w:rsidR="00F833A9" w:rsidRDefault="00F833A9" w:rsidP="00F97F14">
                        <w:pPr>
                          <w:spacing w:after="160" w:line="259" w:lineRule="auto"/>
                          <w:ind w:firstLine="0"/>
                          <w:jc w:val="left"/>
                        </w:pPr>
                        <w:r>
                          <w:t xml:space="preserve"> </w:t>
                        </w:r>
                      </w:p>
                    </w:txbxContent>
                  </v:textbox>
                </v:rect>
                <v:rect id="Rectangle 759" o:spid="_x0000_s1046" style="position:absolute;top:42708;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sUA&#10;AADcAAAADwAAAGRycy9kb3ducmV2LnhtbESPT2vCQBTE74V+h+UVvNWNBau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agy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760" o:spid="_x0000_s1047" style="position:absolute;top:4556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EsIA&#10;AADcAAAADwAAAGRycy9kb3ducmV2LnhtbERPy4rCMBTdC/5DuII7TceFo7WpiDro0hc4s7s017ZM&#10;c1OajK3z9WYhuDycd7LsTCXu1LjSsoKPcQSCOLO65FzB5fw1moFwHlljZZkUPMjBMu33Eoy1bflI&#10;95PPRQhhF6OCwvs6ltJlBRl0Y1sTB+5mG4M+wCaXusE2hJtKTqJoKg2WHBoKrGldUPZ7+jMKdrN6&#10;9b23/21ebX9218N1vjnPvVLDQbdagPDU+bf45d5rBZ/TMD+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8sSwgAAANwAAAAPAAAAAAAAAAAAAAAAAJgCAABkcnMvZG93&#10;bnJldi54bWxQSwUGAAAAAAQABAD1AAAAhwMAAAAA&#10;" filled="f" stroked="f">
                  <v:textbox inset="0,0,0,0">
                    <w:txbxContent>
                      <w:p w:rsidR="00F833A9" w:rsidRDefault="00F833A9" w:rsidP="00F97F14">
                        <w:pPr>
                          <w:spacing w:after="160" w:line="259" w:lineRule="auto"/>
                          <w:ind w:firstLine="0"/>
                          <w:jc w:val="left"/>
                        </w:pPr>
                        <w:r>
                          <w:rPr>
                            <w:sz w:val="24"/>
                          </w:rPr>
                          <w:t xml:space="preserve"> </w:t>
                        </w:r>
                      </w:p>
                    </w:txbxContent>
                  </v:textbox>
                </v:rect>
                <v:rect id="Rectangle 761" o:spid="_x0000_s1048" style="position:absolute;top:48197;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icQA&#10;AADcAAAADwAAAGRycy9kb3ducmV2LnhtbESPQYvCMBSE74L/ITxhb5q6B1e7RhFd0aNaQff2aJ5t&#10;sXkpTbTd/fVGEDwOM/MNM523phR3ql1hWcFwEIEgTq0uOFNwTNb9MQjnkTWWlknBHzmYz7qdKcba&#10;Nryn+8FnIkDYxagg976KpXRpTgbdwFbEwbvY2qAPss6krrEJcFPKzygaSYMFh4UcK1rmlF4PN6Ng&#10;M64W5639b7Ly53dz2p0mq2TilfrotYtvEJ5a/w6/2lut4Gs0hO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jbonEAAAA3AAAAA8AAAAAAAAAAAAAAAAAmAIAAGRycy9k&#10;b3ducmV2LnhtbFBLBQYAAAAABAAEAPUAAACJAwAAAAA=&#10;" filled="f" stroked="f">
                  <v:textbox inset="0,0,0,0">
                    <w:txbxContent>
                      <w:p w:rsidR="00F833A9" w:rsidRDefault="00F833A9" w:rsidP="00F97F14">
                        <w:pPr>
                          <w:spacing w:after="160" w:line="259" w:lineRule="auto"/>
                          <w:ind w:firstLine="0"/>
                          <w:jc w:val="left"/>
                        </w:pPr>
                        <w:r>
                          <w:rPr>
                            <w:sz w:val="24"/>
                          </w:rPr>
                          <w:t xml:space="preserve"> </w:t>
                        </w:r>
                      </w:p>
                    </w:txbxContent>
                  </v:textbox>
                </v:rect>
                <v:rect id="Rectangle 762" o:spid="_x0000_s1049" style="position:absolute;top:50818;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w/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uZjD/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Hw/sYAAADcAAAADwAAAAAAAAAAAAAAAACYAgAAZHJz&#10;L2Rvd25yZXYueG1sUEsFBgAAAAAEAAQA9QAAAIsDAAAAAA==&#10;" filled="f" stroked="f">
                  <v:textbox inset="0,0,0,0">
                    <w:txbxContent>
                      <w:p w:rsidR="00F833A9" w:rsidRDefault="00F833A9" w:rsidP="00F97F14">
                        <w:pPr>
                          <w:spacing w:after="160" w:line="259" w:lineRule="auto"/>
                          <w:ind w:firstLine="0"/>
                          <w:jc w:val="left"/>
                        </w:pPr>
                        <w:r>
                          <w:rPr>
                            <w:sz w:val="24"/>
                          </w:rPr>
                          <w:t xml:space="preserve"> </w:t>
                        </w:r>
                      </w:p>
                    </w:txbxContent>
                  </v:textbox>
                </v:rect>
                <v:shape id="Shape 905" o:spid="_x0000_s1050" style="position:absolute;left:24441;top:45620;width:9269;height:3320;visibility:visible;mso-wrap-style:square;v-text-anchor:top" coordsize="108585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EMMQA&#10;AADcAAAADwAAAGRycy9kb3ducmV2LnhtbESPQWsCMRSE70L/Q3gFL0Wziu3arVFEEfSmVj0/Nq+b&#10;rZuXdRN1+++bQsHjMDPfMJNZaytxo8aXjhUM+gkI4tzpkgsFh89VbwzCB2SNlWNS8EMeZtOnzgQz&#10;7e68o9s+FCJC2GeowIRQZ1L63JBF33c1cfS+XGMxRNkUUjd4j3BbyWGSvEmLJccFgzUtDOXn/dUq&#10;eBltyZvN5VQuUjqm6WZ5OstvpbrP7fwDRKA2PML/7bVW8J68wt+ZeAT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RDDEAAAA3AAAAA8AAAAAAAAAAAAAAAAAmAIAAGRycy9k&#10;b3ducmV2LnhtbFBLBQYAAAAABAAEAPUAAACJAwAAAAA=&#10;" path="m,342900r1085850,l1085850,,,,,342900xe" filled="f">
                  <v:stroke miterlimit="83231f" joinstyle="miter" endcap="round"/>
                  <v:path arrowok="t" textboxrect="0,0,1085850,342900"/>
                </v:shape>
                <v:rect id="Rectangle 906" o:spid="_x0000_s1051" style="position:absolute;left:25964;top:46098;width:8934;height:3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IlsQA&#10;AADcAAAADwAAAGRycy9kb3ducmV2LnhtbESPT4vCMBTE74LfITxhb5rqQWzXKLK66NF/0PX2aJ5t&#10;2ealNFnb9dMbQfA4zMxvmPmyM5W4UeNKywrGowgEcWZ1ybmC8+l7OAPhPLLGyjIp+CcHy0W/N8dE&#10;25YPdDv6XAQIuwQVFN7XiZQuK8igG9maOHhX2xj0QTa51A22AW4qOYmiqTRYclgosKavgrLf459R&#10;sJ3Vq5+dvbd5tbls030ar0+xV+pj0K0+QXjq/Dv8au+0gjiawv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AiJb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Đóng gói</w:t>
                        </w:r>
                      </w:p>
                    </w:txbxContent>
                  </v:textbox>
                </v:rect>
                <v:rect id="Rectangle 907" o:spid="_x0000_s1052" style="position:absolute;left:57939;top:47804;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tDcYA&#10;AADcAAAADwAAAGRycy9kb3ducmV2LnhtbESPT2vCQBTE70K/w/KE3nRjD62JriH0D8nRqqDeHtln&#10;Esy+DdmtSfvp3UKhx2FmfsOs09G04ka9aywrWMwjEMSl1Q1XCg77j9kShPPIGlvLpOCbHKSbh8ka&#10;E20H/qTbzlciQNglqKD2vkukdGVNBt3cdsTBu9jeoA+yr6TucQhw08qnKHqWBhsOCzV29FpTed19&#10;GQX5sstOhf0Zqvb9nB+3x/htH3ulHqdjtgLhafT/4b92oRXE0Qv8nglH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wtDc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 </w:t>
                        </w:r>
                      </w:p>
                    </w:txbxContent>
                  </v:textbox>
                </v:rect>
                <v:shape id="Shape 909" o:spid="_x0000_s1053" style="position:absolute;left:28712;top:48941;width:1019;height:3425;visibility:visible;mso-wrap-style:square;v-text-anchor:top" coordsize="76200,224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RXccA&#10;AADcAAAADwAAAGRycy9kb3ducmV2LnhtbESPQWsCMRSE7wX/Q3iCl6LZWhBdjSJSUcEeXFva42Pz&#10;3F3cvKxJ1O2/bwoFj8PMfMPMFq2pxY2crywreBkkIIhzqysuFHwc1/0xCB+QNdaWScEPeVjMO08z&#10;TLW984FuWShEhLBPUUEZQpNK6fOSDPqBbYijd7LOYIjSFVI7vEe4qeUwSUbSYMVxocSGViXl5+xq&#10;FHy+fR1e92d3qYfv38dNNW6y591OqV63XU5BBGrDI/zf3moFk2QCf2fi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HEV3HAAAA3AAAAA8AAAAAAAAAAAAAAAAAmAIAAGRy&#10;cy9kb3ducmV2LnhtbFBLBQYAAAAABAAEAPUAAACMAwAAAAA=&#10;" path="m31750,l44450,r,148589l76200,148589,38100,224789,,148589r31750,l31750,xe" fillcolor="black" stroked="f" strokeweight="0">
                  <v:stroke miterlimit="83231f" joinstyle="miter" endcap="round"/>
                  <v:path arrowok="t" textboxrect="0,0,76200,224789"/>
                </v:shape>
                <v:rect id="Rectangle 911" o:spid="_x0000_s1054" style="position:absolute;left:16740;top:45907;width:3972;height:2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GP8QA&#10;AADcAAAADwAAAGRycy9kb3ducmV2LnhtbESPQYvCMBSE7wv+h/AEb2vaPYitRhF10aOrC+rt0Tzb&#10;YvNSmmirv34jCHscZuYbZjrvTCXu1LjSsoJ4GIEgzqwuOVfwe/j+HINwHlljZZkUPMjBfNb7mGKq&#10;bcs/dN/7XAQIuxQVFN7XqZQuK8igG9qaOHgX2xj0QTa51A22AW4q+RVFI2mw5LBQYE3LgrLr/mYU&#10;bMb14rS1zzav1ufNcXdMVofEKzXod4sJCE+d/w+/21utIIljeJ0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whj/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Điện</w:t>
                        </w:r>
                      </w:p>
                    </w:txbxContent>
                  </v:textbox>
                </v:rect>
                <v:shape id="Shape 251366" o:spid="_x0000_s1055" style="position:absolute;left:23858;top:39245;width:10859;height:3524;visibility:visible;mso-wrap-style:square;v-text-anchor:top" coordsize="10858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863MgA&#10;AADfAAAADwAAAGRycy9kb3ducmV2LnhtbESPQUvDQBSE74L/YXlCb3aTVoPEboukFTwUq9V4fmSf&#10;2WD2bciuSfrvXaHQ4zAz3zCrzWRbMVDvG8cK0nkCgrhyuuFawefH8+0DCB+QNbaOScGJPGzW11cr&#10;zLUb+Z2GY6hFhLDPUYEJocul9JUhi37uOuLofbveYoiyr6XucYxw28pFkmTSYsNxwWBHhaHq5/hr&#10;FZSFTV4PX8PbtjS7/V1xGNNSj0rNbqanRxCBpnAJn9svWsHiPl1mGfz/iV9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zrcyAAAAN8AAAAPAAAAAAAAAAAAAAAAAJgCAABk&#10;cnMvZG93bnJldi54bWxQSwUGAAAAAAQABAD1AAAAjQMAAAAA&#10;" path="m,l1085850,r,476250l,476250,,e" stroked="f" strokeweight="0">
                  <v:stroke miterlimit="83231f" joinstyle="miter" endcap="round"/>
                  <v:path arrowok="t" textboxrect="0,0,1085850,476250"/>
                </v:shape>
                <v:shape id="Shape 916" o:spid="_x0000_s1056" style="position:absolute;left:24889;top:39370;width:9064;height:2830;visibility:visible;mso-wrap-style:square;v-text-anchor:top" coordsize="10858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UvMEA&#10;AADcAAAADwAAAGRycy9kb3ducmV2LnhtbESPS2sCMRSF9wX/Q7iCu5rYha2jUcQquHXa7q+TOw+d&#10;3IRJHMd/bwqFLg/n8XFWm8G2oqcuNI41zKYKBHHhTMOVhu+vw+sHiBCRDbaOScODAmzWo5cVZsbd&#10;+UR9HiuRRjhkqKGO0WdShqImi2HqPHHyStdZjEl2lTQd3tO4beWbUnNpseFEqNHTrqbimt9sglzK&#10;/Y/bhveHOn8W6uZz35eN1pPxsF2CiDTE//Bf+2g0LGZz+D2Tjo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hVLzBAAAA3AAAAA8AAAAAAAAAAAAAAAAAmAIAAGRycy9kb3du&#10;cmV2LnhtbFBLBQYAAAAABAAEAPUAAACGAwAAAAA=&#10;" path="m,476250r1085850,l1085850,,,,,476250xe" filled="f">
                  <v:stroke miterlimit="83231f" joinstyle="miter" endcap="round"/>
                  <v:path arrowok="t" textboxrect="0,0,1085850,476250"/>
                </v:shape>
                <v:rect id="Rectangle 918" o:spid="_x0000_s1057" style="position:absolute;left:27971;top:40778;width:972;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vosMA&#10;AADcAAAADwAAAGRycy9kb3ducmV2LnhtbERPy2rCQBTdC/7DcAV3OtFFSVJHkbaSLOsDbHeXzG0S&#10;mrkTMtMk9uudheDycN6b3Wga0VPnassKVssIBHFhdc2lgsv5sIhBOI+ssbFMCm7kYLedTjaYajvw&#10;kfqTL0UIYZeigsr7NpXSFRUZdEvbEgfux3YGfYBdKXWHQwg3jVxH0Ys0WHNoqLClt4qK39OfUZDF&#10;7f4rt/9D2Xx8Z9fPa/J+TrxS89m4fwXhafRP8cOdawXJKqwNZ8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ovosMAAADcAAAADwAAAAAAAAAAAAAAAACYAgAAZHJzL2Rv&#10;d25yZXYueG1sUEsFBgAAAAAEAAQA9QAAAIgDAAAAAA==&#10;" filled="f" stroked="f">
                  <v:textbox inset="0,0,0,0">
                    <w:txbxContent>
                      <w:p w:rsidR="00F833A9" w:rsidRDefault="00F833A9" w:rsidP="00F97F14">
                        <w:pPr>
                          <w:spacing w:after="160" w:line="259" w:lineRule="auto"/>
                          <w:ind w:firstLine="0"/>
                          <w:jc w:val="left"/>
                        </w:pPr>
                      </w:p>
                    </w:txbxContent>
                  </v:textbox>
                </v:rect>
                <v:rect id="Rectangle 919" o:spid="_x0000_s1058" style="position:absolute;left:25845;top:39866;width:8005;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aKOcYA&#10;AADcAAAADwAAAGRycy9kb3ducmV2LnhtbESPQWvCQBSE74L/YXmCN7NJD8WkWSVUix5bLaTeHtln&#10;Epp9G7JbE/vru4VCj8PMfMPk28l04kaDay0rSKIYBHFldcu1gvfzy2oNwnlkjZ1lUnAnB9vNfJZj&#10;pu3Ib3Q7+VoECLsMFTTe95mUrmrIoItsTxy8qx0M+iCHWuoBxwA3nXyI40dpsOWw0GBPzw1Vn6cv&#10;o+Cw7ouPo/0e625/OZSvZbo7p16p5WIqnkB4mvx/+K991ArSJIX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aKOc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Phân loại </w:t>
                        </w:r>
                      </w:p>
                    </w:txbxContent>
                  </v:textbox>
                </v:rect>
                <v:rect id="Rectangle 921" o:spid="_x0000_s1059" style="position:absolute;left:67178;top:42957;width:1186;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MgsUA&#10;AADcAAAADwAAAGRycy9kb3ducmV2LnhtbESPQWvCQBSE74X+h+UJ3pqNHoqJWUVsizlaLVhvj+wz&#10;CWbfhuw2if76bqHgcZiZb5hsPZpG9NS52rKCWRSDIC6srrlU8HX8eFmAcB5ZY2OZFNzIwXr1/JRh&#10;qu3An9QffCkChF2KCirv21RKV1Rk0EW2JQ7exXYGfZBdKXWHQ4CbRs7j+FUarDksVNjStqLievgx&#10;CnaLdvOd2/tQNu/n3Wl/St6OiVdqOhk3SxCeRv8I/7dzrSCZz+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3EyCxQAAANwAAAAPAAAAAAAAAAAAAAAAAJgCAABkcnMv&#10;ZG93bnJldi54bWxQSwUGAAAAAAQABAD1AAAAigMAAAAA&#10;" filled="f" stroked="f">
                  <v:textbox inset="0,0,0,0">
                    <w:txbxContent>
                      <w:p w:rsidR="00F833A9" w:rsidRDefault="00F833A9" w:rsidP="00F97F14">
                        <w:pPr>
                          <w:spacing w:after="160" w:line="259" w:lineRule="auto"/>
                          <w:ind w:firstLine="0"/>
                          <w:jc w:val="left"/>
                        </w:pPr>
                      </w:p>
                    </w:txbxContent>
                  </v:textbox>
                </v:rect>
                <v:rect id="Rectangle 922" o:spid="_x0000_s1060" style="position:absolute;left:31049;top:4263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7S9cQA&#10;AADcAAAADwAAAGRycy9kb3ducmV2LnhtbESPT4vCMBTE78J+h/AWvGm6PYjtGkVcRY/rH3C9PZpn&#10;W2xeShNt3U9vBMHjMDO/YSazzlTiRo0rLSv4GkYgiDOrS84VHParwRiE88gaK8uk4E4OZtOP3gRT&#10;bVve0m3ncxEg7FJUUHhfp1K6rCCDbmhr4uCdbWPQB9nkUjfYBripZBxFI2mw5LBQYE2LgrLL7moU&#10;rMf1/G9j/9u8Wp7Wx99j8rNPvFL9z27+DcJT59/hV3ujFSRxDM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O0vX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shape id="Shape 923" o:spid="_x0000_s1061" style="position:absolute;left:20623;top:46638;width:3924;height:979;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pAsUA&#10;AADcAAAADwAAAGRycy9kb3ducmV2LnhtbESPQWvCQBSE74L/YXlCb7qpBbHRVaSQ0p6kSRW9vWZf&#10;k9Ds25DdxPjvu4LgcZiZb5j1djC16Kl1lWUFz7MIBHFudcWFgu8smS5BOI+ssbZMCq7kYLsZj9YY&#10;a3vhL+pTX4gAYRejgtL7JpbS5SUZdDPbEAfv17YGfZBtIXWLlwA3tZxH0UIarDgslNjQW0n5X9oZ&#10;BX7XFef37BOT7nDaH/a4PP6gU+ppMuxWIDwN/hG+tz+0gtf5C9zO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yikCxQAAANwAAAAPAAAAAAAAAAAAAAAAAJgCAABkcnMv&#10;ZG93bnJldi54bWxQSwUGAAAAAAQABAD1AAAAigMAAAAA&#10;" path="m316230,r76200,38100l316230,76200r,-31750l,44450,,31750r316230,l316230,xe" fillcolor="black" stroked="f" strokeweight="0">
                  <v:stroke miterlimit="83231f" joinstyle="miter" endcap="round"/>
                  <v:path arrowok="t" textboxrect="0,0,392430,76200"/>
                </v:shape>
                <v:shape id="Shape 924" o:spid="_x0000_s1062" style="position:absolute;left:33987;top:40625;width:3925;height:927;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xdsUA&#10;AADcAAAADwAAAGRycy9kb3ducmV2LnhtbESPQWvCQBSE74L/YXlCb7qpFLHRVaSQ0p6kSRW9vWZf&#10;k9Ds25DdxPjvu4LgcZiZb5j1djC16Kl1lWUFz7MIBHFudcWFgu8smS5BOI+ssbZMCq7kYLsZj9YY&#10;a3vhL+pTX4gAYRejgtL7JpbS5SUZdDPbEAfv17YGfZBtIXWLlwA3tZxH0UIarDgslNjQW0n5X9oZ&#10;BX7XFef37BOT7nDaH/a4PP6gU+ppMuxWIDwN/hG+tz+0gtf5C9zOh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7F2xQAAANwAAAAPAAAAAAAAAAAAAAAAAJgCAABkcnMv&#10;ZG93bnJldi54bWxQSwUGAAAAAAQABAD1AAAAigMAAAAA&#10;" path="m316230,r76200,38227l316230,76200r,-31770l,43942,,31242r316230,488l316230,xe" fillcolor="black" stroked="f" strokeweight="0">
                  <v:stroke miterlimit="83231f" joinstyle="miter" endcap="round"/>
                  <v:path arrowok="t" textboxrect="0,0,392430,76200"/>
                </v:shape>
                <v:rect id="Rectangle 926" o:spid="_x0000_s1063" style="position:absolute;left:38530;top:40163;width:8413;height:2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U9sUA&#10;AADcAAAADwAAAGRycy9kb3ducmV2LnhtbESPQWvCQBSE7wX/w/KE3uqmHkISXUXaijm2RlBvj+wz&#10;CWbfhuxq0v76bqHgcZiZb5jlejStuFPvGssKXmcRCOLS6oYrBYdi+5KAcB5ZY2uZFHyTg/Vq8rTE&#10;TNuBv+i+95UIEHYZKqi97zIpXVmTQTezHXHwLrY36IPsK6l7HALctHIeRbE02HBYqLGjt5rK6/5m&#10;FOySbnPK7c9QtR/n3fHzmL4XqVfqeTpuFiA8jf4R/m/nWkE6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dT2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Bụi, vụn trà </w:t>
                        </w:r>
                      </w:p>
                    </w:txbxContent>
                  </v:textbox>
                </v:rect>
                <v:rect id="Rectangle 936" o:spid="_x0000_s1064" style="position:absolute;left:39445;top:16789;width:8354;height:3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K8UA&#10;AADcAAAADwAAAGRycy9kb3ducmV2LnhtbESPT4vCMBTE78J+h/AWvGmqgt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7EIr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Nhiệt, bụi </w:t>
                        </w:r>
                      </w:p>
                    </w:txbxContent>
                  </v:textbox>
                </v:rect>
                <v:rect id="Rectangle 940" o:spid="_x0000_s1065" style="position:absolute;left:47375;top:17148;width:1095;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8MucEA&#10;AADcAAAADwAAAGRycy9kb3ducmV2LnhtbERPy4rCMBTdC/5DuII7TRUR2zGK+ECXjgo6u0tzpy3T&#10;3JQm2urXm8WAy8N5z5etKcWDaldYVjAaRiCIU6sLzhRczrvBDITzyBpLy6TgSQ6Wi25njom2DX/T&#10;4+QzEULYJagg975KpHRpTgbd0FbEgfu1tUEfYJ1JXWMTwk0px1E0lQYLDg05VrTOKf073Y2C/axa&#10;3Q721WTl9md/PV7jzTn2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PDLnBAAAA3AAAAA8AAAAAAAAAAAAAAAAAmAIAAGRycy9kb3du&#10;cmV2LnhtbFBLBQYAAAAABAAEAPUAAACGAwAAAAA=&#10;" filled="f" stroked="f">
                  <v:textbox inset="0,0,0,0">
                    <w:txbxContent>
                      <w:p w:rsidR="00F833A9" w:rsidRDefault="00F833A9" w:rsidP="00F97F14">
                        <w:pPr>
                          <w:spacing w:after="160" w:line="259" w:lineRule="auto"/>
                          <w:ind w:firstLine="0"/>
                          <w:jc w:val="left"/>
                        </w:pPr>
                      </w:p>
                    </w:txbxContent>
                  </v:textbox>
                </v:rect>
                <v:rect id="Rectangle 941" o:spid="_x0000_s1066" style="position:absolute;left:48213;top:17148;width:548;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pIsQA&#10;AADcAAAADwAAAGRycy9kb3ducmV2LnhtbESPQYvCMBSE74L/ITxhb5q6yGKrUcRV9OiqoN4ezbMt&#10;Ni+liba7v94sCB6HmfmGmc5bU4oH1a6wrGA4iEAQp1YXnCk4Htb9MQjnkTWWlknBLzmYz7qdKSba&#10;NvxDj73PRICwS1BB7n2VSOnSnAy6ga2Ig3e1tUEfZJ1JXWMT4KaUn1H0JQ0WHBZyrGiZU3rb342C&#10;zbhanLf2r8nK1WVz2p3i70P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qSL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rect id="Rectangle 943" o:spid="_x0000_s1067" style="position:absolute;left:16318;top:16523;width:4393;height:2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2SzsUA&#10;AADcAAAADwAAAGRycy9kb3ducmV2LnhtbESPT2vCQBTE74V+h+UVvNWNtYi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ZLO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Điện</w:t>
                        </w:r>
                      </w:p>
                    </w:txbxContent>
                  </v:textbox>
                </v:rect>
                <v:rect id="Rectangle 946" o:spid="_x0000_s1068" style="position:absolute;left:19571;top:17255;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VsUA&#10;AADcAAAADwAAAGRycy9kb3ducmV2LnhtbESPT4vCMBTE78J+h/AWvGmqi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6jFW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shape id="Shape 947" o:spid="_x0000_s1069" style="position:absolute;left:29134;top:18987;width:895;height:2506;visibility:visible;mso-wrap-style:square;v-text-anchor:top" coordsize="76200,22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AGrMMA&#10;AADcAAAADwAAAGRycy9kb3ducmV2LnhtbESPT2vCQBTE7wW/w/IK3uomRaxNXSUIgt78d/D4mn0m&#10;wezbkH018du7hUKPw8z8hlmsBteoO3Wh9mwgnSSgiAtvay4NnE+btzmoIMgWG89k4EEBVsvRywIz&#10;63s+0P0opYoQDhkaqETaTOtQVOQwTHxLHL2r7xxKlF2pbYd9hLtGvyfJTDusOS5U2NK6ouJ2/HEG&#10;ci2yv2wf37Npurvy7pCncuuNGb8O+RcooUH+w3/trTXwOf2A3zPxCO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AGrMMAAADcAAAADwAAAAAAAAAAAAAAAACYAgAAZHJzL2Rv&#10;d25yZXYueG1sUEsFBgAAAAAEAAQA9QAAAIgDAAAAAA==&#10;" path="m31750,l44450,r,148590l76200,148590,38100,224790,,148590r31750,l31750,xe" fillcolor="black" stroked="f" strokeweight="0">
                  <v:stroke miterlimit="83231f" joinstyle="miter" endcap="round"/>
                  <v:path arrowok="t" textboxrect="0,0,76200,224790"/>
                </v:shape>
                <v:shape id="Shape 948" o:spid="_x0000_s1070" style="position:absolute;left:35066;top:17307;width:3924;height:923;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e078A&#10;AADcAAAADwAAAGRycy9kb3ducmV2LnhtbERPy4rCMBTdC/5DuII7TRUZtBpFBIeZlfhEd9fm2hab&#10;m9KkWv/eLASXh/OeLRpTiAdVLresYNCPQBAnVuecKjjs170xCOeRNRaWScGLHCzm7dYMY22fvKXH&#10;zqcihLCLUUHmfRlL6ZKMDLq+LYkDd7OVQR9glUpd4TOEm0IOo+hHGsw5NGRY0iqj5L6rjQK/rNPL&#10;7/4f1/XxvDlucHy6olOq22mWUxCeGv8Vf9x/WsFkFNaG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sV7TvwAAANwAAAAPAAAAAAAAAAAAAAAAAJgCAABkcnMvZG93bnJl&#10;di54bWxQSwUGAAAAAAQABAD1AAAAhAMAAAAA&#10;" path="m316230,r76200,38100l316230,76200r,-31750l,44450,,31750r316230,l316230,xe" fillcolor="black" stroked="f" strokeweight="0">
                  <v:stroke miterlimit="83231f" joinstyle="miter" endcap="round"/>
                  <v:path arrowok="t" textboxrect="0,0,392430,76200"/>
                </v:shape>
                <v:shape id="Shape 950" o:spid="_x0000_s1071" style="position:absolute;left:25153;top:11101;width:8505;height:2667;visibility:visible;mso-wrap-style:square;v-text-anchor:top" coordsize="982980,310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5NX8MA&#10;AADcAAAADwAAAGRycy9kb3ducmV2LnhtbERPTWvCQBC9F/wPyxS81Y1CpUZXqQGh4sVqD/U2ZKdJ&#10;muxMzK4a/333UPD4eN+LVe8adaXOV8IGxqMEFHEutuLCwNdx8/IGygdki40wGbiTh9Vy8LTA1MqN&#10;P+l6CIWKIexTNFCG0KZa+7wkh34kLXHkfqRzGCLsCm07vMVw1+hJkky1w4pjQ4ktZSXl9eHiDEx+&#10;6/N5LfvdRb73mYzX23qanYwZPvfvc1CB+vAQ/7s/rIHZa5wfz8Qj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5NX8MAAADcAAAADwAAAAAAAAAAAAAAAACYAgAAZHJzL2Rv&#10;d25yZXYueG1sUEsFBgAAAAAEAAQA9QAAAIgDAAAAAA==&#10;" path="m,310515r982980,l982980,,,,,310515xe" filled="f">
                  <v:stroke miterlimit="83231f" joinstyle="miter" endcap="round"/>
                  <v:path arrowok="t" textboxrect="0,0,982980,310515"/>
                </v:shape>
                <v:rect id="Rectangle 951" o:spid="_x0000_s1072" style="position:absolute;left:25499;top:11784;width:1642;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8QA&#10;AADcAAAADwAAAGRycy9kb3ducmV2LnhtbESPQYvCMBSE74L/ITxhb5q64GKrUcRV9OiqoN4ezbMt&#10;Ni+liba7v94sCB6HmfmGmc5bU4oH1a6wrGA4iEAQp1YXnCk4Htb9MQjnkTWWlknBLzmYz7qdKSba&#10;NvxDj73PRICwS1BB7n2VSOnSnAy6ga2Ig3e1tUEfZJ1JXWMT4KaUn1H0JQ0WHBZyrGiZU3rb342C&#10;zbhanLf2r8nK1WVz2p3i70P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P//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rect id="Rectangle 952" o:spid="_x0000_s1073" style="position:absolute;left:26733;top:11381;width:6631;height:2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hiMYA&#10;AADcAAAADwAAAGRycy9kb3ducmV2LnhtbESPQWvCQBSE7wX/w/KE3uqmAYuJriJaSY5tFGxvj+wz&#10;Cc2+DdmtSfvruwXB4zAz3zCrzWhacaXeNZYVPM8iEMSl1Q1XCk7Hw9MChPPIGlvLpOCHHGzWk4cV&#10;ptoO/E7XwlciQNilqKD2vkuldGVNBt3MdsTBu9jeoA+yr6TucQhw08o4il6kwYbDQo0d7Woqv4pv&#10;oyBbdNuP3P4OVfv6mZ3fzsn+mHilHqfjdgnC0+jv4Vs71w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ihiM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Lên men</w:t>
                        </w:r>
                      </w:p>
                    </w:txbxContent>
                  </v:textbox>
                </v:rect>
                <v:rect id="Rectangle 953" o:spid="_x0000_s1074" style="position:absolute;left:25634;top:6867;width:8353;height:1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EE8UA&#10;AADcAAAADwAAAGRycy9kb3ducmV2LnhtbESPT2vCQBTE74V+h+UVvNWNlYq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AQT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Rũ hương</w:t>
                        </w:r>
                      </w:p>
                    </w:txbxContent>
                  </v:textbox>
                </v:rect>
                <v:shape id="Shape 954" o:spid="_x0000_s1075" style="position:absolute;left:29134;top:13843;width:858;height:2506;visibility:visible;mso-wrap-style:square;v-text-anchor:top" coordsize="76200,22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OBsMA&#10;AADcAAAADwAAAGRycy9kb3ducmV2LnhtbESPT2vCQBTE7wW/w/IK3uomxYpNXSUIgt78d/D4mn0m&#10;wezbkH018du7hUKPw8z8hlmsBteoO3Wh9mwgnSSgiAtvay4NnE+btzmoIMgWG89k4EEBVsvRywIz&#10;63s+0P0opYoQDhkaqETaTOtQVOQwTHxLHL2r7xxKlF2pbYd9hLtGvyfJTDusOS5U2NK6ouJ2/HEG&#10;ci2yv2wf37Npurvy7pCncuuNGb8O+RcooUH+w3/trTXw+TGF3zPxCO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sOBsMAAADcAAAADwAAAAAAAAAAAAAAAACYAgAAZHJzL2Rv&#10;d25yZXYueG1sUEsFBgAAAAAEAAQA9QAAAIgDAAAAAA==&#10;" path="m31750,l44450,r,148590l76200,148590,38100,224790,,148590r31750,l31750,xe" fillcolor="black" stroked="f" strokeweight="0">
                  <v:stroke miterlimit="83231f" joinstyle="miter" endcap="round"/>
                  <v:path arrowok="t" textboxrect="0,0,76200,224790"/>
                </v:shape>
                <v:rect id="Rectangle 956" o:spid="_x0000_s1076" style="position:absolute;left:38866;top:11529;width:4060;height:1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ni8UA&#10;AADcAAAADwAAAGRycy9kb3ducmV2LnhtbESPT4vCMBTE78J+h/AWvGmqo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6eL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Mùi </w:t>
                        </w:r>
                      </w:p>
                    </w:txbxContent>
                  </v:textbox>
                </v:rect>
                <v:rect id="Rectangle 961" o:spid="_x0000_s1077" style="position:absolute;left:14443;top:1760;width:4181;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1QsQA&#10;AADcAAAADwAAAGRycy9kb3ducmV2LnhtbESPT4vCMBTE78J+h/AWvGmqB7Fdo8iuokf/Qd3bo3m2&#10;xealNNFWP71ZWPA4zMxvmNmiM5W4U+NKywpGwwgEcWZ1ybmC03E9mIJwHlljZZkUPMjBYv7Rm2Gi&#10;bct7uh98LgKEXYIKCu/rREqXFWTQDW1NHLyLbQz6IJtc6gbbADeVHEfRRBosOSwUWNN3Qdn1cDMK&#10;NtN6ed7aZ5tXq99Nukvjn2Pslep/dssvEJ46/w7/t7daQTwZwd+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29UL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Điện</w:t>
                        </w:r>
                      </w:p>
                    </w:txbxContent>
                  </v:textbox>
                </v:rect>
                <v:rect id="Rectangle 962" o:spid="_x0000_s1078" style="position:absolute;left:81957;top:9920;width:3910;height:2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rNcUA&#10;AADcAAAADwAAAGRycy9kb3ducmV2LnhtbESPQWvCQBSE7wX/w/KE3uqmHkISXUXaijm2RlBvj+wz&#10;CWbfhuxq0v76bqHgcZiZb5jlejStuFPvGssKXmcRCOLS6oYrBYdi+5KAcB5ZY2uZFHyTg/Vq8rTE&#10;TNuBv+i+95UIEHYZKqi97zIpXVmTQTezHXHwLrY36IPsK6l7HALctHIeRbE02HBYqLGjt5rK6/5m&#10;FOySbnPK7c9QtR/n3fHzmL4XqVfqeTpuFiA8jf4R/m/nWkEaz+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ZGs1xQAAANwAAAAPAAAAAAAAAAAAAAAAAJgCAABkcnMv&#10;ZG93bnJldi54bWxQSwUGAAAAAAQABAD1AAAAigMAAAAA&#10;" filled="f" stroked="f">
                  <v:textbox inset="0,0,0,0">
                    <w:txbxContent>
                      <w:p w:rsidR="00F833A9" w:rsidRDefault="00F833A9" w:rsidP="00F97F14">
                        <w:pPr>
                          <w:spacing w:after="160" w:line="259" w:lineRule="auto"/>
                          <w:ind w:firstLine="0"/>
                          <w:jc w:val="left"/>
                        </w:pPr>
                        <w:proofErr w:type="gramStart"/>
                        <w:r>
                          <w:t>ệ</w:t>
                        </w:r>
                        <w:proofErr w:type="gramEnd"/>
                      </w:p>
                    </w:txbxContent>
                  </v:textbox>
                </v:rect>
                <v:rect id="Rectangle 964" o:spid="_x0000_s1079" style="position:absolute;left:53728;top:6790;width:548;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FW2sUA&#10;AADcAAAADwAAAGRycy9kb3ducmV2LnhtbESPT4vCMBTE78J+h/AWvGmqiNhqFNl10aN/FtTbo3m2&#10;xealNFlb/fRGEPY4zMxvmNmiNaW4Ue0KywoG/QgEcWp1wZmC38NPbwLCeWSNpWVScCcHi/lHZ4aJ&#10;tg3v6Lb3mQgQdgkqyL2vEildmpNB17cVcfAutjbog6wzqWtsAtyUchhFY2mw4LCQY0VfOaXX/Z9R&#10;sJ5Uy9PGPpqsXJ3Xx+0x/j7E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Vba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 xml:space="preserve"> </w:t>
                        </w:r>
                      </w:p>
                    </w:txbxContent>
                  </v:textbox>
                </v:rect>
                <v:rect id="Rectangle 965" o:spid="_x0000_s1080" style="position:absolute;left:40681;top:1935;width:13156;height: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3zQcUA&#10;AADcAAAADwAAAGRycy9kb3ducmV2LnhtbESPT4vCMBTE78J+h/AWvGmqoNhqFNl10aN/FtTbo3m2&#10;xealNFlb/fRGEPY4zMxvmNmiNaW4Ue0KywoG/QgEcWp1wZmC38NPbwLCeWSNpWVScCcHi/lHZ4aJ&#10;tg3v6Lb3mQgQdgkqyL2vEildmpNB17cVcfAutjbog6wzqWtsAtyUchhFY2mw4LCQY0VfOaXX/Z9R&#10;sJ5Uy9PGPpqsXJ3Xx+0x/j7E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fNB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Nhiệt, bụi, tiếng ồn</w:t>
                        </w:r>
                      </w:p>
                    </w:txbxContent>
                  </v:textbox>
                </v:rect>
                <v:rect id="Rectangle 970" o:spid="_x0000_s1081" style="position:absolute;left:46705;top:4333;width:1094;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GBMEA&#10;AADcAAAADwAAAGRycy9kb3ducmV2LnhtbERPy4rCMBTdC/5DuII7TXWhtmMU8YEuHRV0dpfmTlum&#10;uSlNtNWvN4sBl4fzni9bU4oH1a6wrGA0jEAQp1YXnCm4nHeDGQjnkTWWlknBkxwsF93OHBNtG/6m&#10;x8lnIoSwS1BB7n2VSOnSnAy6oa2IA/dra4M+wDqTusYmhJtSjqNoIg0WHBpyrGidU/p3uhsF+1m1&#10;uh3sq8nK7c/+erzGm3Psler32tUXCE+t/4j/3QetIJ6G+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jxgTBAAAA3AAAAA8AAAAAAAAAAAAAAAAAmAIAAGRycy9kb3du&#10;cmV2LnhtbFBLBQYAAAAABAAEAPUAAACGAwAAAAA=&#10;" filled="f" stroked="f">
                  <v:textbox inset="0,0,0,0">
                    <w:txbxContent>
                      <w:p w:rsidR="00F833A9" w:rsidRDefault="00F833A9" w:rsidP="00F97F14">
                        <w:pPr>
                          <w:spacing w:after="160" w:line="259" w:lineRule="auto"/>
                          <w:ind w:firstLine="0"/>
                          <w:jc w:val="left"/>
                        </w:pPr>
                      </w:p>
                    </w:txbxContent>
                  </v:textbox>
                </v:rect>
                <v:rect id="Rectangle 972" o:spid="_x0000_s1082" style="position:absolute;left:48366;top:4008;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96MYA&#10;AADcAAAADwAAAGRycy9kb3ducmV2LnhtbESPQWvCQBSE7wX/w/KE3uqmOVgTXUW0khzbKNjeHtln&#10;Epp9G7Jbk/bXdwuCx2FmvmFWm9G04kq9aywreJ5FIIhLqxuuFJyOh6cFCOeRNbaWScEPOdisJw8r&#10;TLUd+J2uha9EgLBLUUHtfZdK6cqaDLqZ7YiDd7G9QR9kX0nd4xDgppVxFM2lwYbDQo0d7Woqv4pv&#10;oyBbdNuP3P4OVfv6mZ3fzsn+mHilHqfjdgnC0+jv4Vs71wqSlx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96MYAAADcAAAADwAAAAAAAAAAAAAAAACYAgAAZHJz&#10;L2Rvd25yZXYueG1sUEsFBgAAAAAEAAQA9QAAAIsDAAAAAA==&#10;" filled="f" stroked="f">
                  <v:textbox inset="0,0,0,0">
                    <w:txbxContent>
                      <w:p w:rsidR="00F833A9" w:rsidRDefault="00F833A9" w:rsidP="00F97F14">
                        <w:pPr>
                          <w:spacing w:after="160" w:line="259" w:lineRule="auto"/>
                          <w:ind w:firstLine="0"/>
                          <w:jc w:val="left"/>
                        </w:pPr>
                        <w:r>
                          <w:t xml:space="preserve"> </w:t>
                        </w:r>
                      </w:p>
                    </w:txbxContent>
                  </v:textbox>
                </v:rect>
                <v:shape id="Shape 974" o:spid="_x0000_s1083" style="position:absolute;left:23358;top:1435;width:13075;height:2897;visibility:visible;mso-wrap-style:square;v-text-anchor:top" coordsize="1354455,519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XFsQA&#10;AADcAAAADwAAAGRycy9kb3ducmV2LnhtbESPT2sCMRTE74LfIbyCt5qtFG1Xo4hSsXgQ//T+unkm&#10;i5uXZRN1/faNUPA4zMxvmMmsdZW4UhNKzwre+hkI4sLrko2C4+Hr9QNEiMgaK8+k4E4BZtNuZ4K5&#10;9jfe0XUfjUgQDjkqsDHWuZShsOQw9H1NnLyTbxzGJBsjdYO3BHeVHGTZUDosOS1YrGlhqTjvL07B&#10;cnvffJdHMqvDLs4N//ye1najVO+lnY9BRGrjM/zfXmsFn6N3eJxJR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81xbEAAAA3AAAAA8AAAAAAAAAAAAAAAAAmAIAAGRycy9k&#10;b3ducmV2LnhtbFBLBQYAAAAABAAEAPUAAACJAwAAAAA=&#10;" path="m,519430r1354455,l1354455,,,,,519430xe" filled="f">
                  <v:stroke miterlimit="83231f" joinstyle="miter" endcap="round"/>
                  <v:path arrowok="t" textboxrect="0,0,1354455,519430"/>
                </v:shape>
                <v:rect id="Rectangle 975" o:spid="_x0000_s1084" style="position:absolute;left:23945;top:1863;width:12739;height:2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lnMUA&#10;AADcAAAADwAAAGRycy9kb3ducmV2LnhtbESPT2vCQBTE74V+h+UVvNWNBauJriJV0WP9A+rtkX0m&#10;wezbkF1N6qd3C4LHYWZ+w4ynrSnFjWpXWFbQ60YgiFOrC84U7HfLzyEI55E1lpZJwR85mE7e38aY&#10;aNvwhm5bn4kAYZeggtz7KpHSpTkZdF1bEQfvbGuDPsg6k7rGJsBNKb+i6FsaLDgs5FjRT07pZXs1&#10;ClbDanZc23uTlYvT6vB7iOe72CvV+WhnIxCeWv8KP9trrSAe9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GWc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Xử lý nguyên liệu</w:t>
                        </w:r>
                      </w:p>
                    </w:txbxContent>
                  </v:textbox>
                </v:rect>
                <v:rect id="Rectangle 976" o:spid="_x0000_s1085" style="position:absolute;left:32619;top:4287;width:1094;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768UA&#10;AADcAAAADwAAAGRycy9kb3ducmV2LnhtbESPT4vCMBTE78J+h/AWvGmqB9dWo8iuokf/LKi3R/Ns&#10;i81LaaKt++mNIOxxmJnfMNN5a0pxp9oVlhUM+hEI4tTqgjMFv4dVbwzCeWSNpWVS8CAH89lHZ4qJ&#10;tg3v6L73mQgQdgkqyL2vEildmpNB17cVcfAutjbog6wzqWtsAtyUchhFI2mw4LCQY0XfOaXX/c0o&#10;WI+rxWlj/5qsXJ7Xx+0x/jnEXqnuZ7uYgPDU+v/wu73RCuKvE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vvrxQAAANwAAAAPAAAAAAAAAAAAAAAAAJgCAABkcnMv&#10;ZG93bnJldi54bWxQSwUGAAAAAAQABAD1AAAAigMAAAAA&#10;" filled="f" stroked="f">
                  <v:textbox inset="0,0,0,0">
                    <w:txbxContent>
                      <w:p w:rsidR="00F833A9" w:rsidRDefault="00F833A9" w:rsidP="00F97F14">
                        <w:pPr>
                          <w:spacing w:after="160" w:line="259" w:lineRule="auto"/>
                          <w:ind w:firstLine="0"/>
                          <w:jc w:val="left"/>
                        </w:pPr>
                      </w:p>
                    </w:txbxContent>
                  </v:textbox>
                </v:rect>
                <v:rect id="Rectangle 977" o:spid="_x0000_s1086" style="position:absolute;left:33442;top:396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ecMUA&#10;AADcAAAADwAAAGRycy9kb3ducmV2LnhtbESPT4vCMBTE78J+h/AWvGmqB7XVKLLrokf/LKi3R/Ns&#10;i81LabK2+umNIOxxmJnfMLNFa0pxo9oVlhUM+hEI4tTqgjMFv4ef3gSE88gaS8uk4E4OFvOPzgwT&#10;bRve0W3vMxEg7BJUkHtfJVK6NCeDrm8r4uBdbG3QB1lnUtfYBLgp5TCKRtJgwWEhx4q+ckqv+z+j&#10;YD2plqeNfTRZuTqvj9tj/H2IvVLdz3Y5BeGp9f/hd3ujFcTj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l5wxQAAANwAAAAPAAAAAAAAAAAAAAAAAJgCAABkcnMv&#10;ZG93bnJldi54bWxQSwUGAAAAAAQABAD1AAAAigMAAAAA&#10;" filled="f" stroked="f">
                  <v:textbox inset="0,0,0,0">
                    <w:txbxContent>
                      <w:p w:rsidR="00F833A9" w:rsidRDefault="00F833A9" w:rsidP="00F97F14">
                        <w:pPr>
                          <w:spacing w:after="160" w:line="259" w:lineRule="auto"/>
                          <w:ind w:firstLine="0"/>
                          <w:jc w:val="left"/>
                        </w:pPr>
                      </w:p>
                    </w:txbxContent>
                  </v:textbox>
                </v:rect>
                <v:shape id="Shape 985" o:spid="_x0000_s1087" style="position:absolute;left:28939;top:-1523;width:981;height:2959;visibility:visible;mso-wrap-style:square;v-text-anchor:top" coordsize="76200,302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Gw8MA&#10;AADcAAAADwAAAGRycy9kb3ducmV2LnhtbESPS4vCQBCE78L+h6EXvOnELErMOsqiBPToC/bYZDoP&#10;zPRkM7Ma/70jCB6LqvqKWqx604grda62rGAyjkAQ51bXXCo4HbNRAsJ5ZI2NZVJwJwer5cdggam2&#10;N97T9eBLESDsUlRQed+mUrq8IoNubFvi4BW2M+iD7EqpO7wFuGlkHEUzabDmsFBhS+uK8svh3yg4&#10;F9nvJi6ONO93f0Vmv5J9E+dKDT/7n28Qnnr/Dr/aW61gnkzheSYc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dGw8MAAADcAAAADwAAAAAAAAAAAAAAAACYAgAAZHJzL2Rv&#10;d25yZXYueG1sUEsFBgAAAAAEAAQA9QAAAIgDAAAAAA==&#10;" path="m31750,l44450,r,226695l76200,226695,38100,302895,,226695r31750,l31750,xe" fillcolor="black" stroked="f" strokeweight="0">
                  <v:stroke miterlimit="83231f" joinstyle="miter" endcap="round"/>
                  <v:path arrowok="t" textboxrect="0,0,76200,302895"/>
                </v:shape>
                <v:shape id="Shape 986" o:spid="_x0000_s1088" style="position:absolute;left:29099;top:8857;width:894;height:2248;visibility:visible;mso-wrap-style:square;v-text-anchor:top" coordsize="76200,22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ZrcMA&#10;AADcAAAADwAAAGRycy9kb3ducmV2LnhtbESPQWvCQBSE74L/YXlCb7pJKcFGVwmFgt6q9dDjM/tM&#10;gtm3Iftq4r/vCkKPw8x8w6y3o2vVjfrQeDaQLhJQxKW3DVcGTt+f8yWoIMgWW89k4E4BtpvpZI25&#10;9QMf6HaUSkUIhxwN1CJdrnUoa3IYFr4jjt7F9w4lyr7Stschwl2rX5Mk0w4bjgs1dvRRU3k9/joD&#10;hRb5+tndz9lbur/w/lCkch2MeZmNxQqU0Cj/4Wd7Zw28LzN4nI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UZrcMAAADcAAAADwAAAAAAAAAAAAAAAACYAgAAZHJzL2Rv&#10;d25yZXYueG1sUEsFBgAAAAAEAAQA9QAAAIgDAAAAAA==&#10;" path="m31750,l44450,r,148590l76200,148590,38100,224790,,148590r31750,l31750,xe" fillcolor="black" stroked="f" strokeweight="0">
                  <v:stroke miterlimit="83231f" joinstyle="miter" endcap="round"/>
                  <v:path arrowok="t" textboxrect="0,0,76200,224790"/>
                </v:shape>
                <v:shape id="Shape 987" o:spid="_x0000_s1089" style="position:absolute;left:36510;top:2492;width:3575;height:966;visibility:visible;mso-wrap-style:square;v-text-anchor:top" coordsize="24511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TcMMA&#10;AADcAAAADwAAAGRycy9kb3ducmV2LnhtbESPQWsCMRSE7wX/Q3hCbzVrhequRpGC4KUtXRWvj81z&#10;s7h5WZOo23/fFAoeh5n5hlmsetuKG/nQOFYwHmUgiCunG64V7HeblxmIEJE1to5JwQ8FWC0HTwss&#10;tLvzN93KWIsE4VCgAhNjV0gZKkMWw8h1xMk7OW8xJulrqT3eE9y28jXL3qTFhtOCwY7eDVXn8moV&#10;2K99Njl4O/045vpS5iWbzwMr9Tzs13MQkfr4CP+3t1pBPpvC3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jTcMMAAADcAAAADwAAAAAAAAAAAAAAAACYAgAAZHJzL2Rv&#10;d25yZXYueG1sUEsFBgAAAAAEAAQA9QAAAIgDAAAAAA==&#10;" path="m169037,r76073,38354l168783,76200r106,-31659l,44069,,31369r168931,473l169037,xe" fillcolor="black" stroked="f" strokeweight="0">
                  <v:stroke miterlimit="83231f" joinstyle="miter" endcap="round"/>
                  <v:path arrowok="t" textboxrect="0,0,245110,76200"/>
                </v:shape>
                <v:shape id="Shape 988" o:spid="_x0000_s1090" style="position:absolute;left:18043;top:2423;width:5315;height:975;visibility:visible;mso-wrap-style:square;v-text-anchor:top" coordsize="4445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d5MMA&#10;AADcAAAADwAAAGRycy9kb3ducmV2LnhtbERPTWvCQBC9C/6HZQq9SN1YRGzqKiIUlfZilNLjkJ0m&#10;sdnZNLtq6q93DgWPj/c9W3SuVmdqQ+XZwGiYgCLOva24MHDYvz1NQYWIbLH2TAb+KMBi3u/NMLX+&#10;wjs6Z7FQEsIhRQNljE2qdchLchiGviEW7tu3DqPAttC2xYuEu1o/J8lEO6xYGkpsaFVS/pOdnIGX&#10;4+/gmH1U2/3g852/xmu+bk5rYx4fuuUrqEhdvIv/3RsrvqmslTNyBP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Wd5MMAAADcAAAADwAAAAAAAAAAAAAAAACYAgAAZHJzL2Rv&#10;d25yZXYueG1sUEsFBgAAAAAEAAQA9QAAAIgDAAAAAA==&#10;" path="m368300,r76200,38100l368300,76200r,-31750l,44450,,31750r368300,l368300,xe" fillcolor="black" stroked="f" strokeweight="0">
                  <v:stroke miterlimit="83231f" joinstyle="miter" endcap="round"/>
                  <v:path arrowok="t" textboxrect="0,0,444500,76200"/>
                </v:shape>
                <v:shape id="Shape 989" o:spid="_x0000_s1091" style="position:absolute;left:33759;top:11954;width:4772;height:956;visibility:visible;mso-wrap-style:square;v-text-anchor:top" coordsize="4445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4f8UA&#10;AADcAAAADwAAAGRycy9kb3ducmV2LnhtbESPQWvCQBSE70L/w/IKXkQ3lSIaXaUUiha9GEU8PrLP&#10;JDb7Ns2uGv31riB4HGa+GWYya0wpzlS7wrKCj14Egji1uuBMwXbz0x2CcB5ZY2mZFFzJwWz61ppg&#10;rO2F13ROfCZCCbsYFeTeV7GULs3JoOvZijh4B1sb9EHWmdQ1XkK5KWU/igbSYMFhIceKvnNK/5KT&#10;UTA6/neOyar43XR2S95/zvm2OM2Var83X2MQnhr/Cj/phQ7ccAS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Th/xQAAANwAAAAPAAAAAAAAAAAAAAAAAJgCAABkcnMv&#10;ZG93bnJldi54bWxQSwUGAAAAAAQABAD1AAAAigMAAAAA&#10;" path="m368300,r76200,38100l368300,76200r,-31750l,44450,,31750r368300,l368300,xe" fillcolor="black" stroked="f" strokeweight="0">
                  <v:stroke miterlimit="83231f" joinstyle="miter" endcap="round"/>
                  <v:path arrowok="t" textboxrect="0,0,444500,76200"/>
                </v:shape>
                <v:shape id="Shape 990" o:spid="_x0000_s1092" style="position:absolute;left:19679;top:17253;width:4445;height:907;visibility:visible;mso-wrap-style:square;v-text-anchor:top" coordsize="4445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HP8MA&#10;AADcAAAADwAAAGRycy9kb3ducmV2LnhtbERPTWvCQBC9C/6HZQq9SN1YRDR1FRGKSnsxltLjkJ0m&#10;sdnZNLtq6q93DgWPj/c9X3auVmdqQ+XZwGiYgCLOva24MPBxeH2aggoR2WLtmQz8UYDlot+bY2r9&#10;hfd0zmKhJIRDigbKGJtU65CX5DAMfUMs3LdvHUaBbaFtixcJd7V+TpKJdlixNJTY0Lqk/Cc7OQOz&#10;4+/gmL1Xu8Pg842/xhu+bk8bYx4futULqEhdvIv/3VsrvpnMlzNyBP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oHP8MAAADcAAAADwAAAAAAAAAAAAAAAACYAgAAZHJzL2Rv&#10;d25yZXYueG1sUEsFBgAAAAAEAAQA9QAAAIgDAAAAAA==&#10;" path="m368300,r76200,38100l368300,76200r,-31750l,44450,,31750r368300,l368300,xe" fillcolor="black" stroked="f" strokeweight="0">
                  <v:stroke miterlimit="83231f" joinstyle="miter" endcap="round"/>
                  <v:path arrowok="t" textboxrect="0,0,444500,76200"/>
                </v:shape>
                <v:shape id="Shape 251368" o:spid="_x0000_s1093" style="position:absolute;left:24255;top:16417;width:11081;height:2359;visibility:visible;mso-wrap-style:square;v-text-anchor:top" coordsize="1108075,56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vOsQA&#10;AADfAAAADwAAAGRycy9kb3ducmV2LnhtbERPz2vCMBS+D/Y/hDfwNlOrK9oZZQjqPIhY9f5o3tqy&#10;5qU0UeN/vxyEHT++3/NlMK24Ue8aywpGwwQEcWl1w5WC82n9PgXhPLLG1jIpeJCD5eL1ZY65tnc+&#10;0q3wlYgh7HJUUHvf5VK6siaDbmg74sj92N6gj7CvpO7xHsNNK9MkyaTBhmNDjR2taip/i6tREIrT&#10;Plx2Ol1vOk5nh8lka8ZWqcFb+PoE4Sn4f/HT/a0VpB+jcRYHxz/xC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2rzrEAAAA3wAAAA8AAAAAAAAAAAAAAAAAmAIAAGRycy9k&#10;b3ducmV2LnhtbFBLBQYAAAAABAAEAPUAAACJAwAAAAA=&#10;" path="m,l1108075,r,564515l,564515,,e" stroked="f" strokeweight="0">
                  <v:stroke miterlimit="83231f" joinstyle="miter" endcap="round"/>
                  <v:path arrowok="t" textboxrect="0,0,1108075,564515"/>
                </v:shape>
                <v:shape id="Shape 992" o:spid="_x0000_s1094" style="position:absolute;left:24125;top:16248;width:11081;height:2679;visibility:visible;mso-wrap-style:square;v-text-anchor:top" coordsize="1108075,56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SAsMA&#10;AADcAAAADwAAAGRycy9kb3ducmV2LnhtbESPQWsCMRSE74X+h/CE3mpWKVJXo0hB9NCL2oLHR/Lc&#10;rG5e1iS6239vCoUeh5n5hpkve9eIO4VYe1YwGhYgiLU3NVcKvg7r13cQMSEbbDyTgh+KsFw8P82x&#10;NL7jHd33qRIZwrFEBTaltpQyaksO49C3xNk7+eAwZRkqaQJ2Ge4aOS6KiXRYc16w2NKHJX3Z35wC&#10;3W/4zJvP7+PEXrddOLzZm/ZKvQz61QxEoj79h//aW6NgOh3D75l8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rSAsMAAADcAAAADwAAAAAAAAAAAAAAAACYAgAAZHJzL2Rv&#10;d25yZXYueG1sUEsFBgAAAAAEAAQA9QAAAIgDAAAAAA==&#10;" path="m,564515r1108075,l1108075,,,,,564515xe" filled="f">
                  <v:stroke miterlimit="83231f" joinstyle="miter" endcap="round"/>
                  <v:path arrowok="t" textboxrect="0,0,1108075,564515"/>
                </v:shape>
                <v:rect id="Rectangle 993" o:spid="_x0000_s1095" style="position:absolute;left:25019;top:16659;width:10185;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2+icQA&#10;AADcAAAADwAAAGRycy9kb3ducmV2LnhtbESPT4vCMBTE78J+h/AEb5rqwmKrUWR10aP/QL09mmdb&#10;bF5KE23dT2+EhT0OM/MbZjpvTSkeVLvCsoLhIAJBnFpdcKbgePjpj0E4j6yxtEwKnuRgPvvoTDHR&#10;tuEdPfY+EwHCLkEFufdVIqVLczLoBrYiDt7V1gZ9kHUmdY1NgJtSjqLoSxosOCzkWNF3TultfzcK&#10;1uNqcd7Y3yYrV5f1aXuKl4fYK9XrtosJCE+t/w//tTdaQRx/wv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9von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Sao diệt men</w:t>
                        </w:r>
                      </w:p>
                    </w:txbxContent>
                  </v:textbox>
                </v:rect>
                <v:rect id="Rectangle 994" o:spid="_x0000_s1096" style="position:absolute;left:85048;top:17902;width:8124;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m/cQA&#10;AADcAAAADwAAAGRycy9kb3ducmV2LnhtbESPT4vCMBTE78J+h/AEb5oqy2KrUWR10aP/QL09mmdb&#10;bF5KE23dT2+EhT0OM/MbZjpvTSkeVLvCsoLhIAJBnFpdcKbgePjpj0E4j6yxtEwKnuRgPvvoTDHR&#10;tuEdPfY+EwHCLkEFufdVIqVLczLoBrYiDt7V1gZ9kHUmdY1NgJtSjqLoSxosOCzkWNF3TultfzcK&#10;1uNqcd7Y3yYrV5f1aXuKl4fYK9XrtosJCE+t/w//tTdaQRx/wv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UJv3EAAAA3AAAAA8AAAAAAAAAAAAAAAAAmAIAAGRycy9k&#10;b3ducmV2LnhtbFBLBQYAAAAABAAEAPUAAACJAwAAAAA=&#10;" filled="f" stroked="f">
                  <v:textbox inset="0,0,0,0">
                    <w:txbxContent>
                      <w:p w:rsidR="00F833A9" w:rsidRDefault="00F833A9" w:rsidP="00F97F14">
                        <w:pPr>
                          <w:spacing w:after="160" w:line="259" w:lineRule="auto"/>
                          <w:ind w:firstLine="0"/>
                          <w:jc w:val="left"/>
                        </w:pPr>
                      </w:p>
                    </w:txbxContent>
                  </v:textbox>
                </v:rect>
                <v:rect id="Rectangle 995" o:spid="_x0000_s1097" style="position:absolute;left:32649;top:19587;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DZsQA&#10;AADcAAAADwAAAGRycy9kb3ducmV2LnhtbESPT4vCMBTE78J+h/AEb5oq7GKrUWR10aP/QL09mmdb&#10;bF5KE23dT2+EhT0OM/MbZjpvTSkeVLvCsoLhIAJBnFpdcKbgePjpj0E4j6yxtEwKnuRgPvvoTDHR&#10;tuEdPfY+EwHCLkEFufdVIqVLczLoBrYiDt7V1gZ9kHUmdY1NgJtSjqLoSxosOCzkWNF3TultfzcK&#10;1uNqcd7Y3yYrV5f1aXuKl4fYK9XrtosJCE+t/w//tTdaQRx/wv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Yg2bEAAAA3A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rect id="Rectangle 996" o:spid="_x0000_s1098" style="position:absolute;left:38192;top:21808;width:10014;height:4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odEcUA&#10;AADcAAAADwAAAGRycy9kb3ducmV2LnhtbESPQWvCQBSE7wX/w/IEb83GHiSJWUW0Yo6tFrS3R/Y1&#10;CWbfhuxqYn99t1DocZiZb5h8PZpW3Kl3jWUF8ygGQVxa3XCl4OO0f05AOI+ssbVMCh7kYL2aPOWY&#10;aTvwO92PvhIBwi5DBbX3XSalK2sy6CLbEQfvy/YGfZB9JXWPQ4CbVr7E8UIabDgs1NjRtqbyerwZ&#10;BYek21wK+z1U7evn4fx2Tnen1Cs1m46bJQhPo/8P/7ULrSBNF/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h0RxQAAANwAAAAPAAAAAAAAAAAAAAAAAJgCAABkcnMv&#10;ZG93bnJldi54bWxQSwUGAAAAAAQABAD1AAAAigMAAAAA&#10;" filled="f" stroked="f">
                  <v:textbox inset="0,0,0,0">
                    <w:txbxContent>
                      <w:p w:rsidR="00F833A9" w:rsidRDefault="00F833A9" w:rsidP="00F97F14">
                        <w:pPr>
                          <w:spacing w:after="160" w:line="259" w:lineRule="auto"/>
                          <w:ind w:firstLine="0"/>
                          <w:jc w:val="left"/>
                        </w:pPr>
                        <w:r>
                          <w:t>Bụi, hơi nước,</w:t>
                        </w:r>
                      </w:p>
                      <w:p w:rsidR="00F833A9" w:rsidRDefault="00F833A9" w:rsidP="00F97F14">
                        <w:pPr>
                          <w:spacing w:after="160" w:line="259" w:lineRule="auto"/>
                          <w:ind w:firstLine="0"/>
                          <w:jc w:val="left"/>
                        </w:pPr>
                        <w:r>
                          <w:t xml:space="preserve">Tiếng ồn </w:t>
                        </w:r>
                      </w:p>
                    </w:txbxContent>
                  </v:textbox>
                </v:rect>
                <v:rect id="Rectangle 1005" o:spid="_x0000_s1099" style="position:absolute;left:52206;top:26399;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JEcQA&#10;AADdAAAADwAAAGRycy9kb3ducmV2LnhtbERPS2vCQBC+C/0PyxR6090WWjRmI9IHerRGUG9DdkyC&#10;2dmQ3Zq0v94tCN7m43tOuhhsIy7U+dqxhueJAkFcOFNzqWGXf42nIHxANtg4Jg2/5GGRPYxSTIzr&#10;+Zsu21CKGMI+QQ1VCG0ipS8qsugnriWO3Ml1FkOEXSlNh30Mt418UepNWqw5NlTY0ntFxXn7YzWs&#10;pu3ysHZ/fdl8Hlf7zX72kc+C1k+Pw3IOItAQ7uKbe23ifKVe4f+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cCRHEAAAA3Q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shape id="Shape 1007" o:spid="_x0000_s1100" style="position:absolute;left:24726;top:21566;width:8714;height:2820;visibility:visible;mso-wrap-style:square;v-text-anchor:top" coordsize="1108075,53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VX8UA&#10;AADdAAAADwAAAGRycy9kb3ducmV2LnhtbERPTWvCQBC9C/0PyxS8iO7qQSV1FRGkVUrBtFJ6G7LT&#10;JJqdDdk1xn/fLQje5vE+Z7HqbCVaanzpWMN4pEAQZ86UnGv4+twO5yB8QDZYOSYNN/KwWj71FpgY&#10;d+UDtWnIRQxhn6CGIoQ6kdJnBVn0I1cTR+7XNRZDhE0uTYPXGG4rOVFqKi2WHBsKrGlTUHZOL1bD&#10;4V1tXzeDj9PPcW3T0/eOJvt2oHX/uVu/gAjUhYf47n4zcb5SM/j/Jp4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ZVfxQAAAN0AAAAPAAAAAAAAAAAAAAAAAJgCAABkcnMv&#10;ZG93bnJldi54bWxQSwUGAAAAAAQABAD1AAAAigMAAAAA&#10;" path="m,530225r1108075,l1108075,,,,,530225xe" filled="f">
                  <v:stroke miterlimit="83231f" joinstyle="miter" endcap="round"/>
                  <v:path arrowok="t" textboxrect="0,0,1108075,530225"/>
                </v:shape>
                <v:rect id="Rectangle 1009" o:spid="_x0000_s1101" style="position:absolute;left:26675;top:25718;width:972;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EDFMMA&#10;AADdAAAADwAAAGRycy9kb3ducmV2LnhtbERPTWvCQBC9F/oflin0VnftQUx0E0Qtemy1YL0N2TEJ&#10;ZmdDdjVpf31XELzN433OPB9sI67U+dqxhvFIgSAunKm51PC9/3ibgvAB2WDjmDT8koc8e36aY2pc&#10;z1903YVSxBD2KWqoQmhTKX1RkUU/ci1x5E6usxgi7EppOuxjuG3ku1ITabHm2FBhS8uKivPuYjVs&#10;pu3iZ+v++rJZHzeHz0Oy2idB69eXYTEDEWgID/HdvTVxvlIJ3L6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EDFMMAAADdAAAADwAAAAAAAAAAAAAAAACYAgAAZHJzL2Rv&#10;d25yZXYueG1sUEsFBgAAAAAEAAQA9QAAAIgDAAAAAA==&#10;" filled="f" stroked="f">
                  <v:textbox inset="0,0,0,0">
                    <w:txbxContent>
                      <w:p w:rsidR="00F833A9" w:rsidRDefault="00F833A9" w:rsidP="00F97F14">
                        <w:pPr>
                          <w:spacing w:after="160" w:line="259" w:lineRule="auto"/>
                          <w:ind w:firstLine="0"/>
                          <w:jc w:val="left"/>
                        </w:pPr>
                      </w:p>
                    </w:txbxContent>
                  </v:textbox>
                </v:rect>
                <v:rect id="Rectangle 1010" o:spid="_x0000_s1102" style="position:absolute;left:84065;top:21161;width:8512;height:2475;rotation:61431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63MIA&#10;AADdAAAADwAAAGRycy9kb3ducmV2LnhtbESPQW/CMAyF75P4D5GRuI2UTkJTR0CAhDaOMLSz1XhN&#10;R+OUJqPl3+MDErdn+fnze4vV4Bt1pS7WgQ3Mphko4jLYmisDp+/d6zuomJAtNoHJwI0irJajlwUW&#10;NvR8oOsxVUogHAs04FJqC61j6chjnIaWWHa/ofOYZOwqbTvsBe4bnWfZXHusWT44bGnrqDwf/71Q&#10;uNr3P5tD+Htzrne55cst/zRmMh7WH6ASDelpflx/WYmfzSS/tBEJe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NTrcwgAAAN0AAAAPAAAAAAAAAAAAAAAAAJgCAABkcnMvZG93&#10;bnJldi54bWxQSwUGAAAAAAQABAD1AAAAhwMAAAAA&#10;" filled="f" stroked="f">
                  <v:textbox inset="0,0,0,0">
                    <w:txbxContent>
                      <w:p w:rsidR="00F833A9" w:rsidRDefault="00F833A9" w:rsidP="00F97F14">
                        <w:pPr>
                          <w:spacing w:after="160" w:line="259" w:lineRule="auto"/>
                          <w:ind w:firstLine="0"/>
                          <w:jc w:val="left"/>
                        </w:pPr>
                      </w:p>
                    </w:txbxContent>
                  </v:textbox>
                </v:rect>
                <v:rect id="Rectangle 1011" o:spid="_x0000_s1103" style="position:absolute;left:17135;top:21877;width:5265;height:2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6Zz8IA&#10;AADdAAAADwAAAGRycy9kb3ducmV2LnhtbERPS4vCMBC+L/gfwgje1rQeRKtRxAd69LGg3oZmbIvN&#10;pDTRVn+9WVjY23x8z5nOW1OKJ9WusKwg7kcgiFOrC84U/Jw23yMQziNrLC2Tghc5mM86X1NMtG34&#10;QM+jz0QIYZeggtz7KpHSpTkZdH1bEQfuZmuDPsA6k7rGJoSbUg6iaCgNFhwacqxomVN6Pz6Mgu2o&#10;Wlx29t1k5fq6Pe/P49Vp7JXqddvFBISn1v+L/9w7HeZHcQy/34QT5O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PpnPwgAAAN0AAAAPAAAAAAAAAAAAAAAAAJgCAABkcnMvZG93&#10;bnJldi54bWxQSwUGAAAAAAQABAD1AAAAhwMAAAAA&#10;" filled="f" stroked="f">
                  <v:textbox inset="0,0,0,0">
                    <w:txbxContent>
                      <w:p w:rsidR="00F833A9" w:rsidRDefault="00F833A9" w:rsidP="00F97F14">
                        <w:pPr>
                          <w:spacing w:after="160" w:line="259" w:lineRule="auto"/>
                          <w:ind w:firstLine="0"/>
                          <w:jc w:val="left"/>
                        </w:pPr>
                        <w:r>
                          <w:t xml:space="preserve">Điện </w:t>
                        </w:r>
                      </w:p>
                    </w:txbxContent>
                  </v:textbox>
                </v:rect>
                <v:rect id="Rectangle 1013" o:spid="_x0000_s1104" style="position:absolute;left:25632;top:21814;width:8434;height:2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CiI8IA&#10;AADdAAAADwAAAGRycy9kb3ducmV2LnhtbERPS4vCMBC+C/6HMII3TVUQ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KIjwgAAAN0AAAAPAAAAAAAAAAAAAAAAAJgCAABkcnMvZG93&#10;bnJldi54bWxQSwUGAAAAAAQABAD1AAAAhwMAAAAA&#10;" filled="f" stroked="f">
                  <v:textbox inset="0,0,0,0">
                    <w:txbxContent>
                      <w:p w:rsidR="00F833A9" w:rsidRDefault="00F833A9" w:rsidP="00F97F14">
                        <w:pPr>
                          <w:spacing w:after="160" w:line="259" w:lineRule="auto"/>
                          <w:ind w:firstLine="0"/>
                          <w:jc w:val="left"/>
                        </w:pPr>
                        <w:r>
                          <w:t xml:space="preserve"> Sấy nhẹ </w:t>
                        </w:r>
                      </w:p>
                    </w:txbxContent>
                  </v:textbox>
                </v:rect>
                <v:rect id="Rectangle 1014" o:spid="_x0000_s1105" style="position:absolute;left:31870;top:27237;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6V8IA&#10;AADdAAAADwAAAGRycy9kb3ducmV2LnhtbERPS4vCMBC+C/6HMII3TRUR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TpXwgAAAN0AAAAPAAAAAAAAAAAAAAAAAJgCAABkcnMvZG93&#10;bnJldi54bWxQSwUGAAAAAAQABAD1AAAAhwMAAAAA&#10;" filled="f" stroked="f">
                  <v:textbox inset="0,0,0,0">
                    <w:txbxContent>
                      <w:p w:rsidR="00F833A9" w:rsidRDefault="00F833A9" w:rsidP="00F97F14">
                        <w:pPr>
                          <w:spacing w:after="160" w:line="259" w:lineRule="auto"/>
                          <w:ind w:firstLine="0"/>
                          <w:jc w:val="left"/>
                        </w:pPr>
                        <w:r>
                          <w:t xml:space="preserve"> </w:t>
                        </w:r>
                      </w:p>
                    </w:txbxContent>
                  </v:textbox>
                </v:rect>
                <v:shape id="Shape 1015" o:spid="_x0000_s1106" style="position:absolute;left:28986;top:24466;width:953;height:3303;visibility:visible;mso-wrap-style:square;v-text-anchor:top" coordsize="76200,22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zMEA&#10;AADdAAAADwAAAGRycy9kb3ducmV2LnhtbERPTWvCQBC9C/0PywjedJOiItFVQqGgt2p76HHMjkkw&#10;Oxuyo4n/3i0Ivc3jfc5mN7hG3akLtWcD6SwBRVx4W3Np4Of7c7oCFQTZYuOZDDwowG77NtpgZn3P&#10;R7qfpFQxhEOGBiqRNtM6FBU5DDPfEkfu4juHEmFXatthH8Ndo9+TZKkd1hwbKmzpo6Liero5A7kW&#10;+frdP87LeXq48OGYp3LtjZmMh3wNSmiQf/HLvbdxfpIu4O+beILe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X/szBAAAA3QAAAA8AAAAAAAAAAAAAAAAAmAIAAGRycy9kb3du&#10;cmV2LnhtbFBLBQYAAAAABAAEAPUAAACGAwAAAAA=&#10;" path="m31750,l44450,r,148590l76200,148590,38100,224790,,148590r31750,l31750,xe" fillcolor="black" stroked="f" strokeweight="0">
                  <v:stroke miterlimit="83231f" joinstyle="miter" endcap="round"/>
                  <v:path arrowok="t" textboxrect="0,0,76200,224790"/>
                </v:shape>
                <v:shape id="Shape 1016" o:spid="_x0000_s1107" style="position:absolute;left:33552;top:22466;width:3924;height:916;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F5sMA&#10;AADdAAAADwAAAGRycy9kb3ducmV2LnhtbERPS2uDQBC+F/Iflgn01qz2IGKzCVIwpKfQPEp7m7gT&#10;lbqz4q7R/vtuIJDbfHzPWa4n04or9a6xrCBeRCCIS6sbrhQcD8VLCsJ5ZI2tZVLwRw7Wq9nTEjNt&#10;R/6k695XIoSwy1BB7X2XSenKmgy6he2IA3exvUEfYF9J3eMYwk0rX6MokQYbDg01dvReU/m7H4wC&#10;nw/Vz+bwgcVw+t6ddph+ndEp9Tyf8jcQnib/EN/dWx3mR3ECt2/C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IF5sMAAADdAAAADwAAAAAAAAAAAAAAAACYAgAAZHJzL2Rv&#10;d25yZXYueG1sUEsFBgAAAAAEAAQA9QAAAIgDAAAAAA==&#10;" path="m316230,r76200,38100l316230,76200r,-31750l,44450,,31750r316230,l316230,xe" fillcolor="black" stroked="f" strokeweight="0">
                  <v:stroke miterlimit="83231f" joinstyle="miter" endcap="round"/>
                  <v:path arrowok="t" textboxrect="0,0,392430,76200"/>
                </v:shape>
                <v:shape id="Shape 1017" o:spid="_x0000_s1108" style="position:absolute;left:20674;top:22478;width:3924;height:904;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6gfcIA&#10;AADdAAAADwAAAGRycy9kb3ducmV2LnhtbERPS4vCMBC+L/gfwgh7W1P3sEo1liK47J7EJ3obm7Et&#10;NpPSpFr/vREEb/PxPWeadKYSV2pcaVnBcBCBIM6sLjlXsN0svsYgnEfWWFkmBXdykMx6H1OMtb3x&#10;iq5rn4sQwi5GBYX3dSylywoy6Aa2Jg7c2TYGfYBNLnWDtxBuKvkdRT/SYMmhocCa5gVll3VrFPi0&#10;zY+/m39ctLvDcrfE8f6ETqnPfpdOQHjq/Fv8cv/pMD8ajuD5TTh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3qB9wgAAAN0AAAAPAAAAAAAAAAAAAAAAAJgCAABkcnMvZG93&#10;bnJldi54bWxQSwUGAAAAAAQABAD1AAAAhwMAAAAA&#10;" path="m316230,r76200,38100l316230,76200r,-31750l,44450,,31750r316230,l316230,xe" fillcolor="black" stroked="f" strokeweight="0">
                  <v:stroke miterlimit="83231f" joinstyle="miter" endcap="round"/>
                  <v:path arrowok="t" textboxrect="0,0,392430,76200"/>
                </v:shape>
                <v:rect id="Rectangle 1022" o:spid="_x0000_s1109" style="position:absolute;left:18230;top:26399;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DNBcQA&#10;AADdAAAADwAAAGRycy9kb3ducmV2LnhtbERPTWvCQBC9F/wPywi9NRtzEI3ZBNEWPVotaG9DdpoE&#10;s7Mhu5rUX98tFHqbx/ucrBhNK+7Uu8ayglkUgyAurW64UvBxentZgHAeWWNrmRR8k4MinzxlmGo7&#10;8Dvdj74SIYRdigpq77tUSlfWZNBFtiMO3JftDfoA+0rqHocQblqZxPFcGmw4NNTY0aam8nq8GQW7&#10;Rbe+7O1jqNrXz935cF5uT0uv1PN0XK9AeBr9v/jPvddhfpwk8PtNO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AzQXEAAAA3Q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w:t>
                        </w:r>
                      </w:p>
                    </w:txbxContent>
                  </v:textbox>
                </v:rect>
                <v:rect id="Rectangle 1023" o:spid="_x0000_s1110" style="position:absolute;left:38261;top:33825;width:14252;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onsMA&#10;AADdAAAADwAAAGRycy9kb3ducmV2LnhtbERPTYvCMBC9C/sfwix403RdEK1GEd1Fj2oF9TY0Y1u2&#10;mZQma6u/3giCt3m8z5nOW1OKK9WusKzgqx+BIE6tLjhTcEh+eyMQziNrLC2Tghs5mM8+OlOMtW14&#10;R9e9z0QIYRejgtz7KpbSpTkZdH1bEQfuYmuDPsA6k7rGJoSbUg6iaCgNFhwacqxomVP6t/83Ctaj&#10;anHa2HuTlT/n9XF7HK+SsVeq+9kuJiA8tf4tfrk3OsyPBt/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xonsMAAADdAAAADwAAAAAAAAAAAAAAAACYAgAAZHJzL2Rv&#10;d25yZXYueG1sUEsFBgAAAAAEAAQA9QAAAIgDAAAAAA==&#10;" filled="f" stroked="f">
                  <v:textbox inset="0,0,0,0">
                    <w:txbxContent>
                      <w:p w:rsidR="00F833A9" w:rsidRDefault="00F833A9" w:rsidP="00F97F14">
                        <w:pPr>
                          <w:spacing w:after="160" w:line="259" w:lineRule="auto"/>
                          <w:ind w:firstLine="0"/>
                          <w:jc w:val="left"/>
                        </w:pPr>
                        <w:r>
                          <w:t xml:space="preserve">Nhiệt, hơi nước, bụi, tiếng ồn </w:t>
                        </w:r>
                      </w:p>
                    </w:txbxContent>
                  </v:textbox>
                </v:rect>
                <v:rect id="Rectangle 1032" o:spid="_x0000_s1111" style="position:absolute;left:52206;top:33823;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b2MMA&#10;AADdAAAADwAAAGRycy9kb3ducmV2LnhtbERPTYvCMBC9C/sfwix403RdEK1GEd1Fj2oF9TY0Y1u2&#10;mZQma6u/3giCt3m8z5nOW1OKK9WusKzgqx+BIE6tLjhTcEh+eyMQziNrLC2Tghs5mM8+OlOMtW14&#10;R9e9z0QIYRejgtz7KpbSpTkZdH1bEQfuYmuDPsA6k7rGJoSbUg6iaCgNFhwacqxomVP6t/83Ctaj&#10;anHa2HuTlT/n9XF7HK+SsVeq+9kuJiA8tf4tfrk3OsyPvgf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b2MMAAADdAAAADwAAAAAAAAAAAAAAAACYAgAAZHJzL2Rv&#10;d25yZXYueG1sUEsFBgAAAAAEAAQA9QAAAIgDAAAAAA==&#10;" filled="f" stroked="f">
                  <v:textbox inset="0,0,0,0">
                    <w:txbxContent>
                      <w:p w:rsidR="00F833A9" w:rsidRDefault="00F833A9" w:rsidP="00F97F14">
                        <w:pPr>
                          <w:spacing w:after="160" w:line="259" w:lineRule="auto"/>
                          <w:ind w:firstLine="0"/>
                          <w:jc w:val="left"/>
                        </w:pPr>
                        <w:r>
                          <w:t xml:space="preserve"> </w:t>
                        </w:r>
                      </w:p>
                    </w:txbxContent>
                  </v:textbox>
                </v:rect>
                <v:shape id="Shape 1033" o:spid="_x0000_s1112" style="position:absolute;left:28986;top:36494;width:1060;height:2737;visibility:visible;mso-wrap-style:square;v-text-anchor:top" coordsize="76200,224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fQ8EA&#10;AADdAAAADwAAAGRycy9kb3ducmV2LnhtbERPTWvCQBC9C/6HZYTezCZapERXCYWC3qr10OOYHZNg&#10;djZkRxP/fbdQ6G0e73M2u9G16kF9aDwbyJIUFHHpbcOVgfPXx/wNVBBki61nMvCkALvtdLLB3PqB&#10;j/Q4SaViCIccDdQiXa51KGtyGBLfEUfu6nuHEmFfadvjEMNdqxdputIOG44NNXb0XlN5O92dgUKL&#10;fH7vn5fVa3a48uFYZHIbjHmZjcUalNAo/+I/997G+elyCb/fxBP0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Hn0PBAAAA3QAAAA8AAAAAAAAAAAAAAAAAmAIAAGRycy9kb3du&#10;cmV2LnhtbFBLBQYAAAAABAAEAPUAAACGAwAAAAA=&#10;" path="m31750,l44450,r,148590l76200,148590,38100,224790,,148590r31750,l31750,xe" fillcolor="black" stroked="f" strokeweight="0">
                  <v:stroke miterlimit="83231f" joinstyle="miter" endcap="round"/>
                  <v:path arrowok="t" textboxrect="0,0,76200,224790"/>
                </v:shape>
                <v:shape id="Shape 1035" o:spid="_x0000_s1113" style="position:absolute;left:24208;top:27844;width:10312;height:2849;visibility:visible;mso-wrap-style:square;v-text-anchor:top" coordsize="1108075,53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kDsUA&#10;AADdAAAADwAAAGRycy9kb3ducmV2LnhtbERP32vCMBB+H+x/CDfYi2iiYyKdUUSQbTIGVkV8O5pb&#10;W20upclq/e+NMNjbfXw/bzrvbCVaanzpWMNwoEAQZ86UnGvYbVf9CQgfkA1WjknDlTzMZ48PU0yM&#10;u/CG2jTkIoawT1BDEUKdSOmzgiz6gauJI/fjGoshwiaXpsFLDLeVHCk1lhZLjg0F1rQsKDunv1bD&#10;5kut3pe979Nxv7Dp6fBJo3Xb0/r5qVu8gQjUhX/xn/vDxPnq5RXu38QT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2QOxQAAAN0AAAAPAAAAAAAAAAAAAAAAAJgCAABkcnMv&#10;ZG93bnJldi54bWxQSwUGAAAAAAQABAD1AAAAigMAAAAA&#10;" path="m,530225r1108075,l1108075,,,,,530225xe" filled="f">
                  <v:stroke miterlimit="83231f" joinstyle="miter" endcap="round"/>
                  <v:path arrowok="t" textboxrect="0,0,1108075,530225"/>
                </v:shape>
                <v:rect id="Rectangle 1036" o:spid="_x0000_s1114" style="position:absolute;left:25453;top:28270;width:8613;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Jd28QA&#10;AADdAAAADwAAAGRycy9kb3ducmV2LnhtbERPTWvCQBC9F/oflin01mzagmh0FdGWeLQqRG9DdkxC&#10;s7Mhu02iv94tCN7m8T5nthhMLTpqXWVZwXsUgyDOra64UHDYf7+NQTiPrLG2TAou5GAxf36aYaJt&#10;zz/U7XwhQgi7BBWU3jeJlC4vyaCLbEMcuLNtDfoA20LqFvsQbmr5EccjabDi0FBiQ6uS8t/dn1GQ&#10;jpvlcWOvfVF/ndJsm03W+4lX6vVlWE5BeBr8Q3x3b3SYH3+O4P+bc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iXdvEAAAA3QAAAA8AAAAAAAAAAAAAAAAAmAIAAGRycy9k&#10;b3ducmV2LnhtbFBLBQYAAAAABAAEAPUAAACJAwAAAAA=&#10;" filled="f" stroked="f">
                  <v:textbox inset="0,0,0,0">
                    <w:txbxContent>
                      <w:p w:rsidR="00F833A9" w:rsidRDefault="00F833A9" w:rsidP="00F97F14">
                        <w:pPr>
                          <w:spacing w:after="160" w:line="259" w:lineRule="auto"/>
                          <w:ind w:firstLine="0"/>
                          <w:jc w:val="left"/>
                        </w:pPr>
                        <w:r>
                          <w:t xml:space="preserve"> Định hình</w:t>
                        </w:r>
                      </w:p>
                    </w:txbxContent>
                  </v:textbox>
                </v:rect>
                <v:rect id="Rectangle 1040" o:spid="_x0000_s1115" style="position:absolute;left:29693;top:35429;width:972;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ETSccA&#10;AADdAAAADwAAAGRycy9kb3ducmV2LnhtbESPQWvCQBCF7wX/wzJCb3WjlKIxGxFt0WPVgvU2ZKdJ&#10;aHY2ZLcm7a/vHARvM7w3732TrQbXqCt1ofZsYDpJQBEX3tZcGvg4vT3NQYWIbLHxTAZ+KcAqHz1k&#10;mFrf84Gux1gqCeGQooEqxjbVOhQVOQwT3xKL9uU7h1HWrtS2w17CXaNnSfKiHdYsDRW2tKmo+D7+&#10;OAO7ebv+3Pu/vmxeL7vz+3mxPS2iMY/jYb0EFWmId/Ptem8FP3kWfv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E0nHAAAA3QAAAA8AAAAAAAAAAAAAAAAAmAIAAGRy&#10;cy9kb3ducmV2LnhtbFBLBQYAAAAABAAEAPUAAACMAwAAAAA=&#10;" filled="f" stroked="f">
                  <v:textbox inset="0,0,0,0">
                    <w:txbxContent>
                      <w:p w:rsidR="00F833A9" w:rsidRDefault="00F833A9" w:rsidP="00F97F14">
                        <w:pPr>
                          <w:spacing w:after="160" w:line="259" w:lineRule="auto"/>
                          <w:ind w:firstLine="0"/>
                          <w:jc w:val="left"/>
                        </w:pPr>
                      </w:p>
                    </w:txbxContent>
                  </v:textbox>
                </v:rect>
                <v:rect id="Rectangle 1041" o:spid="_x0000_s1116" style="position:absolute;left:27414;top:34377;width:1094;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20sIA&#10;AADdAAAADwAAAGRycy9kb3ducmV2LnhtbERPS4vCMBC+C/6HMII3TRUR7RpFfKBHVwV3b0Mz2xab&#10;SWmirf56syB4m4/vObNFYwpxp8rllhUM+hEI4sTqnFMF59O2NwHhPLLGwjIpeJCDxbzdmmGsbc3f&#10;dD/6VIQQdjEqyLwvYyldkpFB17clceD+bGXQB1ilUldYh3BTyGEUjaXBnENDhiWtMkqux5tRsJuU&#10;y5+9fdZpsfndXQ6X6fo09Up1O83yC4Snxn/Eb/deh/nRaAD/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jbbSwgAAAN0AAAAPAAAAAAAAAAAAAAAAAJgCAABkcnMvZG93&#10;bnJldi54bWxQSwUGAAAAAAQABAD1AAAAhwMAAAAA&#10;" filled="f" stroked="f">
                  <v:textbox inset="0,0,0,0">
                    <w:txbxContent>
                      <w:p w:rsidR="00F833A9" w:rsidRDefault="00F833A9" w:rsidP="00F97F14">
                        <w:pPr>
                          <w:spacing w:after="160" w:line="259" w:lineRule="auto"/>
                          <w:ind w:firstLine="0"/>
                          <w:jc w:val="left"/>
                        </w:pPr>
                      </w:p>
                    </w:txbxContent>
                  </v:textbox>
                </v:rect>
                <v:rect id="Rectangle 1042" o:spid="_x0000_s1117" style="position:absolute;left:26279;top:34316;width:7377;height:2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opcMA&#10;AADdAAAADwAAAGRycy9kb3ducmV2LnhtbERPTYvCMBC9C/sfwix403RlEa1GEd1Fj2oF9TY0Y1u2&#10;mZQma6u/3giCt3m8z5nOW1OKK9WusKzgqx+BIE6tLjhTcEh+eyMQziNrLC2Tghs5mM8+OlOMtW14&#10;R9e9z0QIYRejgtz7KpbSpTkZdH1bEQfuYmuDPsA6k7rGJoSbUg6iaCgNFhwacqxomVP6t/83Ctaj&#10;anHa2HuTlT/n9XF7HK+SsVeq+9kuJiA8tf4tfrk3OsyPvgf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8opcMAAADdAAAADwAAAAAAAAAAAAAAAACYAgAAZHJzL2Rv&#10;d25yZXYueG1sUEsFBgAAAAAEAAQA9QAAAIgDAAAAAA==&#10;" filled="f" stroked="f">
                  <v:textbox inset="0,0,0,0">
                    <w:txbxContent>
                      <w:p w:rsidR="00F833A9" w:rsidRDefault="00F833A9" w:rsidP="00F97F14">
                        <w:pPr>
                          <w:spacing w:after="160" w:line="259" w:lineRule="auto"/>
                          <w:ind w:firstLine="0"/>
                          <w:jc w:val="left"/>
                        </w:pPr>
                        <w:r>
                          <w:t xml:space="preserve"> Sấy khô </w:t>
                        </w:r>
                      </w:p>
                    </w:txbxContent>
                  </v:textbox>
                </v:rect>
                <v:shape id="Shape 1043" o:spid="_x0000_s1118" style="position:absolute;left:33813;top:34744;width:3924;height:937;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aJY8EA&#10;AADdAAAADwAAAGRycy9kb3ducmV2LnhtbERPS4vCMBC+C/6HMII3TdVlkWoUERT3JD7R29iMbbGZ&#10;lCbV7r/fCAve5uN7znTemEI8qXK5ZQWDfgSCOLE651TB8bDqjUE4j6yxsEwKfsnBfNZuTTHW9sU7&#10;eu59KkIIuxgVZN6XsZQuycig69uSOHB3Wxn0AVap1BW+Qrgp5DCKvqXBnENDhiUtM0oe+9oo8Is6&#10;va4PP7iqT5ftaYvj8w2dUt1Os5iA8NT4j/jfvdFhfvQ1gvc34QQ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WiWPBAAAA3QAAAA8AAAAAAAAAAAAAAAAAmAIAAGRycy9kb3du&#10;cmV2LnhtbFBLBQYAAAAABAAEAPUAAACGAwAAAAA=&#10;" path="m316230,r76200,38227l316230,76200r,-31770l,43942,,31242r316230,488l316230,xe" fillcolor="black" stroked="f" strokeweight="0">
                  <v:stroke miterlimit="83231f" joinstyle="miter" endcap="round"/>
                  <v:path arrowok="t" textboxrect="0,0,392430,76200"/>
                </v:shape>
                <v:shape id="Shape 1044" o:spid="_x0000_s1119" style="position:absolute;left:20965;top:34694;width:3924;height:851;visibility:visible;mso-wrap-style:square;v-text-anchor:top" coordsize="39243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8RF8IA&#10;AADdAAAADwAAAGRycy9kb3ducmV2LnhtbERPS4vCMBC+L+x/CCPsbU0VEanGUgQX9yTrC72NzdgW&#10;m0lpUu3+eyMI3ubje84s6UwlbtS40rKCQT8CQZxZXXKuYLddfk9AOI+ssbJMCv7JQTL//JhhrO2d&#10;/+i28bkIIexiVFB4X8dSuqwgg65va+LAXWxj0AfY5FI3eA/hppLDKBpLgyWHhgJrWhSUXTetUeDT&#10;Nj/9bH9x2e6P6/0aJ4czOqW+el06BeGp82/xy73SYX40GsH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xEXwgAAAN0AAAAPAAAAAAAAAAAAAAAAAJgCAABkcnMvZG93&#10;bnJldi54bWxQSwUGAAAAAAQABAD1AAAAhwMAAAAA&#10;" path="m316230,r76200,38100l316230,76200r,-31750l,44450,,31750r316230,l316230,xe" fillcolor="black" stroked="f" strokeweight="0">
                  <v:stroke miterlimit="83231f" joinstyle="miter" endcap="round"/>
                  <v:path arrowok="t" textboxrect="0,0,392430,76200"/>
                </v:shape>
                <v:rect id="Rectangle 1046" o:spid="_x0000_s1120" style="position:absolute;left:17493;top:33917;width:5865;height:2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QupsQA&#10;AADdAAAADwAAAGRycy9kb3ducmV2LnhtbERPTWvCQBC9F/oflin01mxaimh0FdGWeLQqRG9DdkxC&#10;s7Mhu02iv94tCN7m8T5nthhMLTpqXWVZwXsUgyDOra64UHDYf7+NQTiPrLG2TAou5GAxf36aYaJt&#10;zz/U7XwhQgi7BBWU3jeJlC4vyaCLbEMcuLNtDfoA20LqFvsQbmr5EccjabDi0FBiQ6uS8t/dn1GQ&#10;jpvlcWOvfVF/ndJsm03W+4lX6vVlWE5BeBr8Q3x3b3SYH3+O4P+bc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kLqbEAAAA3QAAAA8AAAAAAAAAAAAAAAAAmAIAAGRycy9k&#10;b3ducmV2LnhtbFBLBQYAAAAABAAEAPUAAACJAwAAAAA=&#10;" filled="f" stroked="f">
                  <v:textbox inset="0,0,0,0">
                    <w:txbxContent>
                      <w:p w:rsidR="00F833A9" w:rsidRDefault="00F833A9" w:rsidP="00F97F14">
                        <w:pPr>
                          <w:spacing w:after="160" w:line="259" w:lineRule="auto"/>
                          <w:ind w:firstLine="0"/>
                          <w:jc w:val="left"/>
                        </w:pPr>
                        <w:r>
                          <w:t>Điện</w:t>
                        </w:r>
                      </w:p>
                    </w:txbxContent>
                  </v:textbox>
                </v:rect>
                <w10:anchorlock/>
              </v:group>
            </w:pict>
          </mc:Fallback>
        </mc:AlternateContent>
      </w:r>
    </w:p>
    <w:p w:rsidR="00EB2D57" w:rsidRDefault="00F97F14" w:rsidP="00B53D37">
      <w:pPr>
        <w:tabs>
          <w:tab w:val="center" w:pos="4682"/>
        </w:tabs>
        <w:spacing w:before="100" w:beforeAutospacing="1" w:after="100" w:afterAutospacing="1"/>
        <w:ind w:left="-1" w:firstLine="0"/>
        <w:rPr>
          <w:color w:val="70AD47" w:themeColor="accent6"/>
        </w:rPr>
      </w:pPr>
      <w:r>
        <w:rPr>
          <w:color w:val="70AD47" w:themeColor="accent6"/>
          <w:sz w:val="24"/>
        </w:rPr>
        <w:t xml:space="preserve">                                                                   </w:t>
      </w:r>
      <w:r w:rsidRPr="0053759A">
        <w:rPr>
          <w:color w:val="000000" w:themeColor="text1"/>
        </w:rPr>
        <w:t xml:space="preserve">Thành phẩm </w:t>
      </w:r>
    </w:p>
    <w:p w:rsidR="00AE01C9" w:rsidRPr="00AB1ED0" w:rsidRDefault="00F97F14" w:rsidP="00AB1ED0">
      <w:pPr>
        <w:tabs>
          <w:tab w:val="center" w:pos="4682"/>
        </w:tabs>
        <w:spacing w:before="120"/>
        <w:ind w:firstLine="0"/>
        <w:jc w:val="center"/>
        <w:rPr>
          <w:i/>
          <w:color w:val="auto"/>
        </w:rPr>
      </w:pPr>
      <w:r w:rsidRPr="00AB1ED0">
        <w:rPr>
          <w:i/>
          <w:color w:val="auto"/>
        </w:rPr>
        <w:t>Hình 1.4 Sơ đồ dây chuyền nhà máy sản xuất trà</w:t>
      </w:r>
    </w:p>
    <w:p w:rsidR="00F97F14" w:rsidRPr="00AE01C9" w:rsidRDefault="00F97F14" w:rsidP="00FB69DB">
      <w:pPr>
        <w:tabs>
          <w:tab w:val="center" w:pos="4682"/>
        </w:tabs>
        <w:spacing w:before="120"/>
        <w:ind w:left="-1" w:firstLine="0"/>
        <w:rPr>
          <w:color w:val="auto"/>
        </w:rPr>
      </w:pPr>
      <w:r w:rsidRPr="00AE01C9">
        <w:rPr>
          <w:color w:val="000000" w:themeColor="text1"/>
        </w:rPr>
        <w:t xml:space="preserve">Mô tả quy trình công nghệ:  </w:t>
      </w:r>
    </w:p>
    <w:p w:rsidR="00AE01C9" w:rsidRDefault="00F97F14" w:rsidP="00FB69DB">
      <w:pPr>
        <w:spacing w:before="120" w:after="0"/>
        <w:ind w:left="9"/>
        <w:rPr>
          <w:color w:val="000000" w:themeColor="text1"/>
        </w:rPr>
      </w:pPr>
      <w:r w:rsidRPr="00FE5470">
        <w:rPr>
          <w:color w:val="000000" w:themeColor="text1"/>
        </w:rPr>
        <w:t>Quy trình công nghệ sản xuất máy may gồm 9 bước như sau:</w:t>
      </w:r>
      <w:r w:rsidRPr="00FE5470">
        <w:rPr>
          <w:b/>
          <w:color w:val="000000" w:themeColor="text1"/>
        </w:rPr>
        <w:t xml:space="preserve"> </w:t>
      </w:r>
    </w:p>
    <w:p w:rsidR="008706FB" w:rsidRPr="00B85CCC" w:rsidRDefault="00F97F14" w:rsidP="00FB69DB">
      <w:pPr>
        <w:pStyle w:val="ListParagraph"/>
        <w:numPr>
          <w:ilvl w:val="0"/>
          <w:numId w:val="29"/>
        </w:numPr>
        <w:spacing w:after="0"/>
        <w:rPr>
          <w:color w:val="000000" w:themeColor="text1"/>
        </w:rPr>
      </w:pPr>
      <w:r w:rsidRPr="00AE01C9">
        <w:t xml:space="preserve">Nhập nguyên liệu:  </w:t>
      </w:r>
    </w:p>
    <w:p w:rsidR="008706FB" w:rsidRDefault="00AE01C9" w:rsidP="00B85CCC">
      <w:pPr>
        <w:spacing w:after="0"/>
        <w:ind w:right="26"/>
        <w:rPr>
          <w:color w:val="000000" w:themeColor="text1"/>
        </w:rPr>
      </w:pPr>
      <w:r>
        <w:lastRenderedPageBreak/>
        <w:t xml:space="preserve"> </w:t>
      </w:r>
      <w:r w:rsidR="00F97F14" w:rsidRPr="00486324">
        <w:t xml:space="preserve">Nguyên liệu dùng cho quá trình sản xuất trà và phụ kiện bao gồm: </w:t>
      </w:r>
    </w:p>
    <w:p w:rsidR="008706FB" w:rsidRDefault="00F97F14" w:rsidP="00B85CCC">
      <w:pPr>
        <w:spacing w:after="0"/>
        <w:ind w:right="26"/>
        <w:rPr>
          <w:color w:val="000000" w:themeColor="text1"/>
        </w:rPr>
      </w:pPr>
      <w:r w:rsidRPr="00486324">
        <w:t>Linh kiện: máy xử lý nguyên liệu,</w:t>
      </w:r>
      <w:r w:rsidR="001377E2">
        <w:t xml:space="preserve"> </w:t>
      </w:r>
      <w:r w:rsidRPr="00486324">
        <w:t>dây điện</w:t>
      </w:r>
      <w:proofErr w:type="gramStart"/>
      <w:r w:rsidRPr="00486324">
        <w:t>,khung</w:t>
      </w:r>
      <w:proofErr w:type="gramEnd"/>
      <w:r w:rsidRPr="00486324">
        <w:t xml:space="preserve"> lên men  </w:t>
      </w:r>
    </w:p>
    <w:p w:rsidR="00AE01C9" w:rsidRPr="008706FB" w:rsidRDefault="00F97F14" w:rsidP="00B85CCC">
      <w:pPr>
        <w:spacing w:after="0"/>
        <w:ind w:left="360" w:right="26" w:firstLine="0"/>
        <w:rPr>
          <w:color w:val="000000" w:themeColor="text1"/>
        </w:rPr>
      </w:pPr>
      <w:r w:rsidRPr="00486324">
        <w:t xml:space="preserve">Nguyên liệu: lá trà nhập khẩu chưa qua xử lý </w:t>
      </w:r>
    </w:p>
    <w:p w:rsidR="008706FB" w:rsidRPr="008706FB" w:rsidRDefault="00F97F14" w:rsidP="00596E56">
      <w:pPr>
        <w:pStyle w:val="ListParagraph"/>
        <w:numPr>
          <w:ilvl w:val="0"/>
          <w:numId w:val="29"/>
        </w:numPr>
        <w:spacing w:after="0"/>
      </w:pPr>
      <w:r w:rsidRPr="00B85CCC">
        <w:rPr>
          <w:color w:val="auto"/>
        </w:rPr>
        <w:t xml:space="preserve">Rũ hương :  </w:t>
      </w:r>
    </w:p>
    <w:p w:rsidR="00F97F14" w:rsidRPr="00AE01C9" w:rsidRDefault="00FB69DB" w:rsidP="00B85CCC">
      <w:pPr>
        <w:spacing w:after="0"/>
      </w:pPr>
      <w:r>
        <w:rPr>
          <w:color w:val="auto"/>
        </w:rPr>
        <w:t>Các loại hương liệu</w:t>
      </w:r>
      <w:r w:rsidR="00F97F14" w:rsidRPr="008706FB">
        <w:rPr>
          <w:color w:val="auto"/>
        </w:rPr>
        <w:t xml:space="preserve">: Các loại hương liệu thực vật có hàm lượng tinh dầu cao được lựa chọn </w:t>
      </w:r>
      <w:proofErr w:type="gramStart"/>
      <w:r w:rsidR="00F97F14" w:rsidRPr="008706FB">
        <w:rPr>
          <w:color w:val="auto"/>
        </w:rPr>
        <w:t>theo</w:t>
      </w:r>
      <w:proofErr w:type="gramEnd"/>
      <w:r w:rsidR="00F97F14" w:rsidRPr="008706FB">
        <w:rPr>
          <w:color w:val="auto"/>
        </w:rPr>
        <w:t xml:space="preserve"> kinh nghiệm và người tin dùng ưa chuộng </w:t>
      </w:r>
    </w:p>
    <w:p w:rsidR="008706FB" w:rsidRPr="00B85CCC" w:rsidRDefault="00F97F14" w:rsidP="00596E56">
      <w:pPr>
        <w:pStyle w:val="ListParagraph"/>
        <w:numPr>
          <w:ilvl w:val="0"/>
          <w:numId w:val="29"/>
        </w:numPr>
        <w:spacing w:after="0"/>
        <w:ind w:right="26"/>
        <w:rPr>
          <w:color w:val="auto"/>
        </w:rPr>
      </w:pPr>
      <w:r w:rsidRPr="00B85CCC">
        <w:rPr>
          <w:color w:val="auto"/>
        </w:rPr>
        <w:t xml:space="preserve">Lên men : </w:t>
      </w:r>
    </w:p>
    <w:p w:rsidR="00F97F14" w:rsidRPr="008706FB" w:rsidRDefault="00FB69DB" w:rsidP="00B85CCC">
      <w:pPr>
        <w:spacing w:after="0"/>
        <w:ind w:right="26"/>
        <w:rPr>
          <w:color w:val="auto"/>
        </w:rPr>
      </w:pPr>
      <w:r>
        <w:rPr>
          <w:color w:val="auto"/>
        </w:rPr>
        <w:t>Nguyên liệu</w:t>
      </w:r>
      <w:r w:rsidR="00F97F14" w:rsidRPr="008706FB">
        <w:rPr>
          <w:color w:val="auto"/>
        </w:rPr>
        <w:t>: Lá trà đã được xử lý, vò và trải qua các giai đoạn trước đó.</w:t>
      </w:r>
      <w:r>
        <w:rPr>
          <w:color w:val="auto"/>
        </w:rPr>
        <w:t xml:space="preserve"> Linh kiện</w:t>
      </w:r>
      <w:r w:rsidR="00F97F14" w:rsidRPr="008706FB">
        <w:rPr>
          <w:color w:val="auto"/>
        </w:rPr>
        <w:t xml:space="preserve">: Khay, </w:t>
      </w:r>
      <w:proofErr w:type="gramStart"/>
      <w:r w:rsidR="00F97F14" w:rsidRPr="008706FB">
        <w:rPr>
          <w:color w:val="auto"/>
        </w:rPr>
        <w:t>xe</w:t>
      </w:r>
      <w:proofErr w:type="gramEnd"/>
      <w:r w:rsidR="00F97F14" w:rsidRPr="008706FB">
        <w:rPr>
          <w:color w:val="auto"/>
        </w:rPr>
        <w:t xml:space="preserve"> đẩy chưa khay, hệ thống thông gió, điều hòa không khí cho phòng lên men.</w:t>
      </w:r>
    </w:p>
    <w:p w:rsidR="00F97F14" w:rsidRPr="00B85CCC" w:rsidRDefault="00F97F14" w:rsidP="00596E56">
      <w:pPr>
        <w:pStyle w:val="ListParagraph"/>
        <w:numPr>
          <w:ilvl w:val="0"/>
          <w:numId w:val="29"/>
        </w:numPr>
        <w:spacing w:after="0"/>
        <w:ind w:right="26"/>
        <w:rPr>
          <w:color w:val="auto"/>
        </w:rPr>
      </w:pPr>
      <w:r w:rsidRPr="00B85CCC">
        <w:rPr>
          <w:color w:val="auto"/>
        </w:rPr>
        <w:t>Sao diệt men :</w:t>
      </w:r>
    </w:p>
    <w:p w:rsidR="00F97F14" w:rsidRPr="00B85CCC" w:rsidRDefault="00F97F14" w:rsidP="00B85CCC">
      <w:pPr>
        <w:spacing w:after="0"/>
      </w:pPr>
      <w:r w:rsidRPr="00B85CCC">
        <w:t xml:space="preserve"> Máy diệt men để chuẩn bị sấy</w:t>
      </w:r>
    </w:p>
    <w:p w:rsidR="00F97F14" w:rsidRPr="00B85CCC" w:rsidRDefault="00F97F14" w:rsidP="00596E56">
      <w:pPr>
        <w:pStyle w:val="ListParagraph"/>
        <w:numPr>
          <w:ilvl w:val="0"/>
          <w:numId w:val="29"/>
        </w:numPr>
        <w:spacing w:after="0"/>
        <w:ind w:right="26"/>
        <w:rPr>
          <w:color w:val="auto"/>
        </w:rPr>
      </w:pPr>
      <w:r w:rsidRPr="00B85CCC">
        <w:rPr>
          <w:color w:val="auto"/>
        </w:rPr>
        <w:t>Sấy nhẹ :</w:t>
      </w:r>
    </w:p>
    <w:p w:rsidR="00F97F14" w:rsidRPr="00B85CCC" w:rsidRDefault="00FB69DB" w:rsidP="00B85CCC">
      <w:pPr>
        <w:spacing w:after="0"/>
        <w:ind w:right="26"/>
        <w:rPr>
          <w:color w:val="auto"/>
        </w:rPr>
      </w:pPr>
      <w:r>
        <w:rPr>
          <w:color w:val="auto"/>
        </w:rPr>
        <w:t>Linh kiện, máy móc</w:t>
      </w:r>
      <w:r w:rsidR="00F97F14" w:rsidRPr="00B85CCC">
        <w:rPr>
          <w:color w:val="auto"/>
        </w:rPr>
        <w:t>: Để thực hiện quá trình sấy, hiện nay trong công nghiệp chế biến trà đang sử dụng nhiều loại máy sấy khác nhau tùy thuộc vào công suất và các điều kiện cụ thể của từng cơ sở.</w:t>
      </w:r>
    </w:p>
    <w:p w:rsidR="00F97F14" w:rsidRPr="00B85CCC" w:rsidRDefault="00F97F14" w:rsidP="00B85CCC">
      <w:pPr>
        <w:spacing w:after="0"/>
        <w:ind w:right="26"/>
        <w:rPr>
          <w:color w:val="auto"/>
        </w:rPr>
      </w:pPr>
      <w:r w:rsidRPr="00B85CCC">
        <w:rPr>
          <w:color w:val="auto"/>
        </w:rPr>
        <w:t>Thông dụng nhất là loại máy sấy băng tải dùng tác nhân sấy là không khí nóng, có chiều đi ngược với hướng chuyển động của trà trong máy sấy.</w:t>
      </w:r>
    </w:p>
    <w:p w:rsidR="00F97F14" w:rsidRPr="00B85CCC" w:rsidRDefault="00F97F14" w:rsidP="00B85CCC">
      <w:pPr>
        <w:spacing w:after="0"/>
        <w:ind w:right="26"/>
        <w:rPr>
          <w:color w:val="auto"/>
        </w:rPr>
      </w:pPr>
      <w:r w:rsidRPr="00B85CCC">
        <w:rPr>
          <w:color w:val="auto"/>
        </w:rPr>
        <w:t>Các máy sấy loại này thường bao gồm ba bộ phận chính là calorife, buồng sấy và phần tiếp liệu.</w:t>
      </w:r>
    </w:p>
    <w:p w:rsidR="00F97F14" w:rsidRPr="00B85CCC" w:rsidRDefault="00F97F14" w:rsidP="00596E56">
      <w:pPr>
        <w:pStyle w:val="ListParagraph"/>
        <w:numPr>
          <w:ilvl w:val="0"/>
          <w:numId w:val="29"/>
        </w:numPr>
        <w:spacing w:after="0"/>
        <w:ind w:right="26"/>
        <w:rPr>
          <w:color w:val="auto"/>
        </w:rPr>
      </w:pPr>
      <w:r w:rsidRPr="00B85CCC">
        <w:rPr>
          <w:color w:val="auto"/>
        </w:rPr>
        <w:t xml:space="preserve">Định hình : </w:t>
      </w:r>
    </w:p>
    <w:p w:rsidR="00F97F14" w:rsidRPr="00B85CCC" w:rsidRDefault="00F97F14" w:rsidP="00B85CCC">
      <w:pPr>
        <w:spacing w:after="0"/>
      </w:pPr>
      <w:r w:rsidRPr="00B85CCC">
        <w:t>Dùng máy định hình các khối trà trước khi đưa vào sấy khô.</w:t>
      </w:r>
    </w:p>
    <w:p w:rsidR="00F97F14" w:rsidRPr="00B85CCC" w:rsidRDefault="00F97F14" w:rsidP="00596E56">
      <w:pPr>
        <w:pStyle w:val="ListParagraph"/>
        <w:numPr>
          <w:ilvl w:val="0"/>
          <w:numId w:val="29"/>
        </w:numPr>
        <w:spacing w:after="0"/>
        <w:ind w:right="26"/>
        <w:rPr>
          <w:color w:val="auto"/>
        </w:rPr>
      </w:pPr>
      <w:r w:rsidRPr="00B85CCC">
        <w:rPr>
          <w:color w:val="auto"/>
        </w:rPr>
        <w:t xml:space="preserve">Sấy khô : </w:t>
      </w:r>
    </w:p>
    <w:p w:rsidR="00F97F14" w:rsidRPr="00B85CCC" w:rsidRDefault="00F97F14" w:rsidP="00B85CCC">
      <w:pPr>
        <w:spacing w:after="0"/>
        <w:ind w:right="26"/>
        <w:rPr>
          <w:color w:val="auto"/>
        </w:rPr>
      </w:pPr>
      <w:r w:rsidRPr="00B85CCC">
        <w:rPr>
          <w:color w:val="auto"/>
        </w:rPr>
        <w:t xml:space="preserve"> Dùng máy sấy băng tải với công suất mạnh hơn để làm khô trà.</w:t>
      </w:r>
    </w:p>
    <w:p w:rsidR="00F97F14" w:rsidRPr="00B85CCC" w:rsidRDefault="00F97F14" w:rsidP="00596E56">
      <w:pPr>
        <w:pStyle w:val="ListParagraph"/>
        <w:numPr>
          <w:ilvl w:val="0"/>
          <w:numId w:val="29"/>
        </w:numPr>
        <w:spacing w:after="0"/>
        <w:ind w:right="26"/>
        <w:rPr>
          <w:color w:val="auto"/>
        </w:rPr>
      </w:pPr>
      <w:r w:rsidRPr="00B85CCC">
        <w:rPr>
          <w:color w:val="auto"/>
        </w:rPr>
        <w:t xml:space="preserve">Phân loại : </w:t>
      </w:r>
    </w:p>
    <w:p w:rsidR="00F97F14" w:rsidRPr="00486324" w:rsidRDefault="00F97F14" w:rsidP="00B85CCC">
      <w:pPr>
        <w:pStyle w:val="ListParagraph"/>
        <w:spacing w:after="0"/>
        <w:ind w:left="554" w:right="26" w:firstLine="0"/>
        <w:rPr>
          <w:color w:val="auto"/>
        </w:rPr>
      </w:pPr>
      <w:r w:rsidRPr="00486324">
        <w:rPr>
          <w:color w:val="auto"/>
        </w:rPr>
        <w:t xml:space="preserve"> Dùng băng tải phân loại trà và các vụn trà.</w:t>
      </w:r>
    </w:p>
    <w:p w:rsidR="00F97F14" w:rsidRPr="00486324" w:rsidRDefault="00F97F14" w:rsidP="00596E56">
      <w:pPr>
        <w:pStyle w:val="LlLA"/>
        <w:numPr>
          <w:ilvl w:val="0"/>
          <w:numId w:val="29"/>
        </w:numPr>
        <w:spacing w:before="0" w:beforeAutospacing="0" w:after="0" w:afterAutospacing="0"/>
      </w:pPr>
      <w:r w:rsidRPr="00486324">
        <w:t>Đóng gói :</w:t>
      </w:r>
    </w:p>
    <w:p w:rsidR="00F97F14" w:rsidRPr="00B85CCC" w:rsidRDefault="00F97F14" w:rsidP="00B85CCC">
      <w:pPr>
        <w:spacing w:after="0"/>
        <w:ind w:right="26"/>
        <w:rPr>
          <w:color w:val="auto"/>
        </w:rPr>
      </w:pPr>
      <w:r w:rsidRPr="00B85CCC">
        <w:rPr>
          <w:color w:val="auto"/>
        </w:rPr>
        <w:t>Sản phẩm được kiểm tra chất lượng, đóng gói và chuyển xuống kho thành phẩm chờ xuất hàng.</w:t>
      </w:r>
    </w:p>
    <w:p w:rsidR="00F97F14" w:rsidRDefault="00F97F14" w:rsidP="00663029">
      <w:pPr>
        <w:pStyle w:val="Heading2"/>
      </w:pPr>
      <w:bookmarkStart w:id="7" w:name="_Toc481010891"/>
      <w:r w:rsidRPr="002A6ADE">
        <w:t>Các vấn đề môi trường cấp thiết ở nhà máy</w:t>
      </w:r>
      <w:bookmarkEnd w:id="7"/>
    </w:p>
    <w:p w:rsidR="00F97F14" w:rsidRPr="00F97F14" w:rsidRDefault="00F97F14" w:rsidP="00357992">
      <w:pPr>
        <w:spacing w:after="0"/>
      </w:pPr>
      <w:r>
        <w:t xml:space="preserve">Qúa trình sản xuất trà </w:t>
      </w:r>
      <w:r w:rsidRPr="00B85CCC">
        <w:rPr>
          <w:color w:val="auto"/>
        </w:rPr>
        <w:t>tại nhà máy phát sinh ra nhiệt thừa, bụi, tiếng ồn…</w:t>
      </w:r>
    </w:p>
    <w:p w:rsidR="00F97F14" w:rsidRPr="00F97F14" w:rsidRDefault="00F97F14" w:rsidP="00357992">
      <w:pPr>
        <w:spacing w:before="120" w:after="0"/>
      </w:pPr>
      <w:r w:rsidRPr="00B85CCC">
        <w:rPr>
          <w:color w:val="auto"/>
        </w:rPr>
        <w:t xml:space="preserve">Bụi và mùi </w:t>
      </w:r>
      <w:r w:rsidRPr="00B85CCC">
        <w:rPr>
          <w:color w:val="auto"/>
          <w:vertAlign w:val="subscript"/>
        </w:rPr>
        <w:t xml:space="preserve"> </w:t>
      </w:r>
      <w:r w:rsidRPr="00B85CCC">
        <w:rPr>
          <w:color w:val="auto"/>
        </w:rPr>
        <w:t>có những tác hại nhất định như sau:  Bụi và mùi rất độc hại không chỉ đối với sức khoẻ con người, động thực vật, mà còn tác động lên các vật liệu xây dựng, các công trình kiến trúc, là một trong những chất gây ô nhiễm môi trường.</w:t>
      </w:r>
    </w:p>
    <w:p w:rsidR="00F97F14" w:rsidRPr="009F72BD" w:rsidRDefault="009F72BD" w:rsidP="00357992">
      <w:pPr>
        <w:pStyle w:val="ListParagraph"/>
        <w:numPr>
          <w:ilvl w:val="0"/>
          <w:numId w:val="3"/>
        </w:numPr>
        <w:spacing w:before="120" w:after="100" w:afterAutospacing="1"/>
      </w:pPr>
      <w:r>
        <w:lastRenderedPageBreak/>
        <w:t>Bụi</w:t>
      </w:r>
      <w:r>
        <w:rPr>
          <w:color w:val="auto"/>
        </w:rPr>
        <w:t xml:space="preserve"> </w:t>
      </w:r>
      <w:r w:rsidRPr="002A6ADE">
        <w:rPr>
          <w:color w:val="auto"/>
        </w:rPr>
        <w:t>bay có kích thước từ (0,001÷10)</w:t>
      </w:r>
      <w:r w:rsidR="00357992">
        <w:rPr>
          <w:color w:val="auto"/>
        </w:rPr>
        <w:t xml:space="preserve"> </w:t>
      </w:r>
      <w:r w:rsidRPr="002A6ADE">
        <w:rPr>
          <w:color w:val="auto"/>
        </w:rPr>
        <w:t>µm bao gồm tro, muội, khói và những hạt rắn được nghiền nhỏ.Về mặt sinh học, bụi này thường gây tổn thương nặng cho cơ quan hô hấp, nhất là khi phổi nhiễm bụi thạch anh (Silicose) do hít thở phải không khí có</w:t>
      </w:r>
      <w:r>
        <w:rPr>
          <w:color w:val="auto"/>
        </w:rPr>
        <w:t xml:space="preserve"> chứa bụi bioxit silic lâu ngày.</w:t>
      </w:r>
    </w:p>
    <w:p w:rsidR="009F72BD" w:rsidRPr="009F72BD" w:rsidRDefault="009F72BD" w:rsidP="00357992">
      <w:pPr>
        <w:pStyle w:val="ListParagraph"/>
        <w:numPr>
          <w:ilvl w:val="0"/>
          <w:numId w:val="3"/>
        </w:numPr>
        <w:spacing w:before="120"/>
      </w:pPr>
      <w:r w:rsidRPr="002A6ADE">
        <w:rPr>
          <w:color w:val="auto"/>
        </w:rPr>
        <w:t>Bụi lắng có khích thước lớn hơn 10µm.Về mặt sinh học, bụi này thường gây tổn hại cho da, mắt, gây nhiễm trùng, gây dị ứng…</w:t>
      </w:r>
    </w:p>
    <w:p w:rsidR="009F72BD" w:rsidRDefault="009F72BD" w:rsidP="00FB69DB">
      <w:pPr>
        <w:spacing w:before="120"/>
        <w:rPr>
          <w:color w:val="auto"/>
        </w:rPr>
      </w:pPr>
      <w:r w:rsidRPr="002A6ADE">
        <w:rPr>
          <w:color w:val="auto"/>
        </w:rPr>
        <w:t xml:space="preserve">Vì vậy việc xử lý bụi và mùi rất quan trọng và tạo môi trường làm việc </w:t>
      </w:r>
      <w:proofErr w:type="gramStart"/>
      <w:r w:rsidRPr="002A6ADE">
        <w:rPr>
          <w:color w:val="auto"/>
        </w:rPr>
        <w:t>an</w:t>
      </w:r>
      <w:proofErr w:type="gramEnd"/>
      <w:r w:rsidRPr="002A6ADE">
        <w:rPr>
          <w:color w:val="auto"/>
        </w:rPr>
        <w:t xml:space="preserve"> toàn cho công nhân trong nhà máy.</w:t>
      </w:r>
    </w:p>
    <w:p w:rsidR="009F72BD" w:rsidRDefault="009F72BD" w:rsidP="00FB69DB">
      <w:pPr>
        <w:spacing w:before="120"/>
        <w:rPr>
          <w:color w:val="auto"/>
        </w:rPr>
      </w:pPr>
      <w:r w:rsidRPr="002A6ADE">
        <w:rPr>
          <w:color w:val="auto"/>
        </w:rPr>
        <w:t xml:space="preserve">Giải quyết vấn đề thông gió và xử lý khí thải cho nhà máy ngoài giảm thiểu ô nhiễm môi trường, bệnh nghề nghiệp cho người </w:t>
      </w:r>
      <w:proofErr w:type="gramStart"/>
      <w:r w:rsidRPr="002A6ADE">
        <w:rPr>
          <w:color w:val="auto"/>
        </w:rPr>
        <w:t>lao</w:t>
      </w:r>
      <w:proofErr w:type="gramEnd"/>
      <w:r w:rsidRPr="002A6ADE">
        <w:rPr>
          <w:color w:val="auto"/>
        </w:rPr>
        <w:t xml:space="preserve"> động còn tạo được cảm giác dễ chịu trong công việc góp phần nâng cao chất lượng sản phẩm và tăng năng suất lao động.</w:t>
      </w:r>
    </w:p>
    <w:p w:rsidR="009F72BD" w:rsidRDefault="009F72BD" w:rsidP="00FB69DB">
      <w:pPr>
        <w:spacing w:before="120"/>
        <w:rPr>
          <w:color w:val="auto"/>
        </w:rPr>
      </w:pPr>
      <w:r w:rsidRPr="002A6ADE">
        <w:rPr>
          <w:color w:val="auto"/>
        </w:rPr>
        <w:t>Thông gió và xử lý khí thải đúng yêu cầu sẽ duy trì được một chế độ nhiệt ẩm ổn định, chất lượng không khí đảm bảo điều kiện vệ sinh và khí thải ra đảm bảo tiêu chuẩn cho phép không làm ô nhiễm môi trường.</w:t>
      </w: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9F72BD" w:rsidRDefault="009F72BD" w:rsidP="00B53D37">
      <w:pPr>
        <w:spacing w:before="100" w:beforeAutospacing="1" w:after="100" w:afterAutospacing="1"/>
        <w:ind w:left="1091" w:firstLine="0"/>
        <w:rPr>
          <w:color w:val="auto"/>
        </w:rPr>
      </w:pPr>
    </w:p>
    <w:p w:rsidR="00B85CCC" w:rsidRDefault="00B85CCC" w:rsidP="00B53D37">
      <w:pPr>
        <w:spacing w:before="100" w:beforeAutospacing="1" w:after="100" w:afterAutospacing="1"/>
        <w:ind w:left="1091" w:firstLine="0"/>
        <w:rPr>
          <w:color w:val="auto"/>
        </w:rPr>
      </w:pPr>
    </w:p>
    <w:p w:rsidR="007A6267" w:rsidRDefault="007A6267" w:rsidP="00B53D37">
      <w:pPr>
        <w:spacing w:before="100" w:beforeAutospacing="1" w:after="100" w:afterAutospacing="1"/>
        <w:ind w:left="1091" w:firstLine="0"/>
        <w:rPr>
          <w:color w:val="auto"/>
        </w:rPr>
      </w:pPr>
    </w:p>
    <w:p w:rsidR="007A6267" w:rsidRDefault="007A6267" w:rsidP="00B53D37">
      <w:pPr>
        <w:spacing w:before="100" w:beforeAutospacing="1" w:after="100" w:afterAutospacing="1"/>
        <w:ind w:left="1091" w:firstLine="0"/>
        <w:rPr>
          <w:color w:val="auto"/>
        </w:rPr>
      </w:pPr>
    </w:p>
    <w:p w:rsidR="00556A5F" w:rsidRDefault="00556A5F" w:rsidP="00B53D37">
      <w:pPr>
        <w:spacing w:before="100" w:beforeAutospacing="1" w:after="100" w:afterAutospacing="1"/>
        <w:ind w:left="1091" w:firstLine="0"/>
        <w:rPr>
          <w:color w:val="auto"/>
        </w:rPr>
      </w:pPr>
    </w:p>
    <w:p w:rsidR="00EB6A2B" w:rsidRDefault="009F72BD" w:rsidP="00B85CCC">
      <w:pPr>
        <w:pStyle w:val="Heading1"/>
      </w:pPr>
      <w:bookmarkStart w:id="8" w:name="_Toc481010892"/>
      <w:r w:rsidRPr="009F72BD">
        <w:lastRenderedPageBreak/>
        <w:t xml:space="preserve">THIẾT KẾ HỆ THỐNG </w:t>
      </w:r>
      <w:r w:rsidRPr="00663029">
        <w:t>THÔNG</w:t>
      </w:r>
      <w:r w:rsidRPr="009F72BD">
        <w:t xml:space="preserve"> GIÓ TRONG NHÀ MÁY</w:t>
      </w:r>
      <w:bookmarkEnd w:id="8"/>
    </w:p>
    <w:p w:rsidR="00B85CCC" w:rsidRDefault="00B85CCC" w:rsidP="00B85CCC"/>
    <w:p w:rsidR="00B85CCC" w:rsidRPr="00B85CCC" w:rsidRDefault="00B85CCC" w:rsidP="00B85CCC"/>
    <w:p w:rsidR="00EB6A2B" w:rsidRDefault="009F72BD" w:rsidP="00663029">
      <w:pPr>
        <w:pStyle w:val="Heading2"/>
      </w:pPr>
      <w:bookmarkStart w:id="9" w:name="_Toc481010893"/>
      <w:r w:rsidRPr="00EB6A2B">
        <w:rPr>
          <w:rStyle w:val="Heading2Char"/>
          <w:b/>
        </w:rPr>
        <w:t xml:space="preserve">Thông </w:t>
      </w:r>
      <w:r w:rsidRPr="00663029">
        <w:rPr>
          <w:rStyle w:val="Heading2Char"/>
          <w:b/>
        </w:rPr>
        <w:t>số</w:t>
      </w:r>
      <w:r w:rsidRPr="00EB6A2B">
        <w:rPr>
          <w:rStyle w:val="Heading2Char"/>
          <w:b/>
        </w:rPr>
        <w:t xml:space="preserve"> tính toán</w:t>
      </w:r>
      <w:bookmarkEnd w:id="9"/>
    </w:p>
    <w:p w:rsidR="009F72BD" w:rsidRDefault="009F72BD" w:rsidP="008A2FE1">
      <w:pPr>
        <w:pStyle w:val="Heading3"/>
        <w:spacing w:before="120" w:after="120"/>
      </w:pPr>
      <w:bookmarkStart w:id="10" w:name="_Toc481010894"/>
      <w:r>
        <w:t>Thông số tính toán bên trong nhà</w:t>
      </w:r>
      <w:bookmarkEnd w:id="10"/>
    </w:p>
    <w:p w:rsidR="009F72BD" w:rsidRDefault="009F72BD" w:rsidP="008A2FE1">
      <w:pPr>
        <w:pStyle w:val="CHM"/>
        <w:numPr>
          <w:ilvl w:val="0"/>
          <w:numId w:val="15"/>
        </w:numPr>
        <w:spacing w:before="120" w:beforeAutospacing="0" w:after="120" w:afterAutospacing="0"/>
      </w:pPr>
      <w:r>
        <w:t>Mùa hè:</w:t>
      </w:r>
    </w:p>
    <w:p w:rsidR="009F72BD" w:rsidRPr="009F72BD" w:rsidRDefault="009F72BD" w:rsidP="0058646F">
      <w:pPr>
        <w:pStyle w:val="ListParagraph"/>
        <w:numPr>
          <w:ilvl w:val="0"/>
          <w:numId w:val="4"/>
        </w:numPr>
        <w:spacing w:after="0"/>
        <w:ind w:left="709"/>
      </w:pPr>
      <w:r>
        <w:t xml:space="preserve">Nhiệt độ </w:t>
      </w:r>
      <w:r w:rsidRPr="00B95B48">
        <w:rPr>
          <w:szCs w:val="26"/>
          <w:lang w:val="pt-BR"/>
        </w:rPr>
        <w:t>tính toán bên ngoài công trình: t</w:t>
      </w:r>
      <w:r w:rsidRPr="00B95B48">
        <w:rPr>
          <w:position w:val="-12"/>
          <w:szCs w:val="26"/>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20" o:title=""/>
          </v:shape>
          <o:OLEObject Type="Embed" ProgID="Equation.DSMT4" ShapeID="_x0000_i1025" DrawAspect="Content" ObjectID="_1556300661" r:id="rId21"/>
        </w:object>
      </w:r>
      <w:r w:rsidRPr="00B95B48">
        <w:rPr>
          <w:szCs w:val="26"/>
          <w:lang w:val="pt-BR"/>
        </w:rPr>
        <w:t xml:space="preserve"> = 33,1</w:t>
      </w:r>
      <w:r w:rsidRPr="00B95B48">
        <w:rPr>
          <w:szCs w:val="26"/>
          <w:vertAlign w:val="superscript"/>
          <w:lang w:val="pt-BR"/>
        </w:rPr>
        <w:t>0</w:t>
      </w:r>
      <w:r w:rsidRPr="00B95B48">
        <w:rPr>
          <w:szCs w:val="26"/>
          <w:lang w:val="pt-BR"/>
        </w:rPr>
        <w:t xml:space="preserve">C, </w:t>
      </w:r>
      <w:r w:rsidRPr="009F72BD">
        <w:rPr>
          <w:szCs w:val="26"/>
          <w:lang w:val="pt-BR"/>
        </w:rPr>
        <w:t>(Bảng 2.3</w:t>
      </w:r>
      <w:r w:rsidR="0001044C">
        <w:rPr>
          <w:color w:val="000000" w:themeColor="text1"/>
          <w:szCs w:val="26"/>
        </w:rPr>
        <w:t>-[2</w:t>
      </w:r>
      <w:r w:rsidRPr="009F72BD">
        <w:rPr>
          <w:color w:val="000000" w:themeColor="text1"/>
          <w:szCs w:val="26"/>
        </w:rPr>
        <w:t>]</w:t>
      </w:r>
      <w:r w:rsidR="001377E2">
        <w:rPr>
          <w:color w:val="000000" w:themeColor="text1"/>
          <w:szCs w:val="26"/>
        </w:rPr>
        <w:t xml:space="preserve"> </w:t>
      </w:r>
      <w:r w:rsidRPr="009F72BD">
        <w:rPr>
          <w:rFonts w:eastAsiaTheme="minorEastAsia"/>
          <w:szCs w:val="26"/>
        </w:rPr>
        <w:t>-</w:t>
      </w:r>
      <w:r w:rsidRPr="009F72BD">
        <w:rPr>
          <w:szCs w:val="26"/>
          <w:lang w:val="pt-BR"/>
        </w:rPr>
        <w:t xml:space="preserve"> tháng 7 ở Hà Nội).</w:t>
      </w:r>
    </w:p>
    <w:p w:rsidR="009F72BD" w:rsidRPr="009F72BD" w:rsidRDefault="009F72BD" w:rsidP="0058646F">
      <w:pPr>
        <w:pStyle w:val="ListParagraph"/>
        <w:numPr>
          <w:ilvl w:val="0"/>
          <w:numId w:val="4"/>
        </w:numPr>
        <w:tabs>
          <w:tab w:val="left" w:pos="8460"/>
          <w:tab w:val="left" w:leader="dot" w:pos="8505"/>
        </w:tabs>
        <w:spacing w:before="100" w:beforeAutospacing="1" w:after="100" w:afterAutospacing="1"/>
        <w:ind w:left="709"/>
        <w:rPr>
          <w:szCs w:val="26"/>
          <w:lang w:val="pt-BR"/>
        </w:rPr>
      </w:pPr>
      <w:r w:rsidRPr="009F72BD">
        <w:rPr>
          <w:szCs w:val="26"/>
          <w:lang w:val="pt-BR"/>
        </w:rPr>
        <w:t xml:space="preserve">Độ ẩm: </w:t>
      </w:r>
      <w:r w:rsidRPr="009F72BD">
        <w:rPr>
          <w:szCs w:val="26"/>
        </w:rPr>
        <w:t>φ</w:t>
      </w:r>
      <w:r w:rsidRPr="009F72BD">
        <w:rPr>
          <w:position w:val="-12"/>
          <w:szCs w:val="26"/>
        </w:rPr>
        <w:object w:dxaOrig="360" w:dyaOrig="380">
          <v:shape id="_x0000_i1026" type="#_x0000_t75" style="width:13.5pt;height:13.5pt" o:ole="">
            <v:imagedata r:id="rId22" o:title=""/>
          </v:shape>
          <o:OLEObject Type="Embed" ProgID="Equation.3" ShapeID="_x0000_i1026" DrawAspect="Content" ObjectID="_1556300662" r:id="rId23"/>
        </w:object>
      </w:r>
      <w:r w:rsidRPr="009F72BD">
        <w:rPr>
          <w:szCs w:val="26"/>
          <w:lang w:val="pt-BR"/>
        </w:rPr>
        <w:t xml:space="preserve"> = 81,6%, (Bảng 2.10</w:t>
      </w:r>
      <w:r w:rsidR="0001044C">
        <w:rPr>
          <w:color w:val="000000" w:themeColor="text1"/>
          <w:szCs w:val="26"/>
        </w:rPr>
        <w:t>-[2</w:t>
      </w:r>
      <w:r w:rsidRPr="009F72BD">
        <w:rPr>
          <w:color w:val="000000" w:themeColor="text1"/>
          <w:szCs w:val="26"/>
        </w:rPr>
        <w:t>]</w:t>
      </w:r>
      <w:r w:rsidRPr="009F72BD">
        <w:rPr>
          <w:rFonts w:eastAsiaTheme="minorEastAsia"/>
          <w:szCs w:val="26"/>
        </w:rPr>
        <w:t>-</w:t>
      </w:r>
      <w:r w:rsidRPr="009F72BD">
        <w:rPr>
          <w:szCs w:val="26"/>
          <w:lang w:val="pt-BR"/>
        </w:rPr>
        <w:t xml:space="preserve"> tháng 7 ở Hà Nội).</w:t>
      </w:r>
    </w:p>
    <w:p w:rsidR="009F72BD" w:rsidRPr="009F72BD" w:rsidRDefault="009F72BD" w:rsidP="0058646F">
      <w:pPr>
        <w:pStyle w:val="ListParagraph"/>
        <w:numPr>
          <w:ilvl w:val="0"/>
          <w:numId w:val="4"/>
        </w:numPr>
        <w:tabs>
          <w:tab w:val="left" w:pos="8460"/>
          <w:tab w:val="left" w:leader="dot" w:pos="8505"/>
        </w:tabs>
        <w:spacing w:before="100" w:beforeAutospacing="1" w:after="100" w:afterAutospacing="1"/>
        <w:ind w:left="709"/>
        <w:rPr>
          <w:szCs w:val="26"/>
          <w:lang w:val="pt-BR"/>
        </w:rPr>
      </w:pPr>
      <w:r w:rsidRPr="009F72BD">
        <w:rPr>
          <w:szCs w:val="26"/>
          <w:lang w:val="pt-BR"/>
        </w:rPr>
        <w:t>Hướng gió chủ đạo: Đông Nam, (Bảng 2.16</w:t>
      </w:r>
      <w:r w:rsidR="0001044C" w:rsidRPr="00E771C4">
        <w:rPr>
          <w:color w:val="000000" w:themeColor="text1"/>
          <w:szCs w:val="26"/>
          <w:lang w:val="pt-BR"/>
        </w:rPr>
        <w:t>-[2</w:t>
      </w:r>
      <w:r w:rsidRPr="00E771C4">
        <w:rPr>
          <w:color w:val="000000" w:themeColor="text1"/>
          <w:szCs w:val="26"/>
          <w:lang w:val="pt-BR"/>
        </w:rPr>
        <w:t>]-</w:t>
      </w:r>
      <w:r w:rsidRPr="009F72BD">
        <w:rPr>
          <w:szCs w:val="26"/>
          <w:lang w:val="pt-BR"/>
        </w:rPr>
        <w:t>Hà Nội).</w:t>
      </w:r>
    </w:p>
    <w:p w:rsidR="009F72BD" w:rsidRDefault="009F72BD" w:rsidP="0058646F">
      <w:pPr>
        <w:pStyle w:val="ListParagraph"/>
        <w:numPr>
          <w:ilvl w:val="0"/>
          <w:numId w:val="4"/>
        </w:numPr>
        <w:tabs>
          <w:tab w:val="left" w:pos="8460"/>
          <w:tab w:val="left" w:leader="dot" w:pos="8505"/>
        </w:tabs>
        <w:spacing w:before="100" w:beforeAutospacing="1" w:after="100" w:afterAutospacing="1"/>
        <w:ind w:left="709"/>
        <w:rPr>
          <w:szCs w:val="26"/>
          <w:lang w:val="pt-BR"/>
        </w:rPr>
      </w:pPr>
      <w:r w:rsidRPr="009F72BD">
        <w:rPr>
          <w:szCs w:val="26"/>
          <w:lang w:val="pt-BR"/>
        </w:rPr>
        <w:t>Vận tốc gió mùa hè: V</w:t>
      </w:r>
      <w:r w:rsidRPr="009F72BD">
        <w:rPr>
          <w:position w:val="-14"/>
          <w:szCs w:val="26"/>
        </w:rPr>
        <w:object w:dxaOrig="260" w:dyaOrig="400">
          <v:shape id="_x0000_i1027" type="#_x0000_t75" style="width:13.5pt;height:22.5pt" o:ole="">
            <v:imagedata r:id="rId24" o:title=""/>
          </v:shape>
          <o:OLEObject Type="Embed" ProgID="Equation.3" ShapeID="_x0000_i1027" DrawAspect="Content" ObjectID="_1556300663" r:id="rId25"/>
        </w:object>
      </w:r>
      <w:r w:rsidRPr="009F72BD">
        <w:rPr>
          <w:szCs w:val="26"/>
          <w:lang w:val="pt-BR"/>
        </w:rPr>
        <w:t xml:space="preserve"> = 2,5(m/s), (Bảng 2.15</w:t>
      </w:r>
      <w:r w:rsidR="0001044C" w:rsidRPr="00E771C4">
        <w:rPr>
          <w:color w:val="000000" w:themeColor="text1"/>
          <w:szCs w:val="26"/>
          <w:lang w:val="pt-BR"/>
        </w:rPr>
        <w:t>-[2</w:t>
      </w:r>
      <w:r w:rsidRPr="00E771C4">
        <w:rPr>
          <w:color w:val="000000" w:themeColor="text1"/>
          <w:szCs w:val="26"/>
          <w:lang w:val="pt-BR"/>
        </w:rPr>
        <w:t>]</w:t>
      </w:r>
      <w:r w:rsidRPr="00E771C4">
        <w:rPr>
          <w:rFonts w:eastAsiaTheme="minorEastAsia"/>
          <w:szCs w:val="26"/>
          <w:lang w:val="pt-BR"/>
        </w:rPr>
        <w:t>-</w:t>
      </w:r>
      <w:r w:rsidRPr="009F72BD">
        <w:rPr>
          <w:szCs w:val="26"/>
          <w:lang w:val="pt-BR"/>
        </w:rPr>
        <w:t xml:space="preserve"> tháng 7 ở Hà Nội).</w:t>
      </w:r>
    </w:p>
    <w:p w:rsidR="009F72BD" w:rsidRPr="004647A3" w:rsidRDefault="009F72BD" w:rsidP="0058646F">
      <w:pPr>
        <w:pStyle w:val="ListParagraph"/>
        <w:numPr>
          <w:ilvl w:val="0"/>
          <w:numId w:val="15"/>
        </w:numPr>
        <w:tabs>
          <w:tab w:val="left" w:pos="8460"/>
          <w:tab w:val="left" w:leader="dot" w:pos="8505"/>
        </w:tabs>
        <w:spacing w:before="100" w:beforeAutospacing="1" w:after="100" w:afterAutospacing="1"/>
        <w:ind w:left="709"/>
        <w:rPr>
          <w:szCs w:val="26"/>
          <w:lang w:val="pt-BR"/>
        </w:rPr>
      </w:pPr>
      <w:r w:rsidRPr="004647A3">
        <w:rPr>
          <w:szCs w:val="26"/>
          <w:lang w:val="pt-BR"/>
        </w:rPr>
        <w:t xml:space="preserve">Mùa đông: </w:t>
      </w:r>
    </w:p>
    <w:p w:rsidR="00ED562A" w:rsidRPr="00ED562A" w:rsidRDefault="009F72BD" w:rsidP="0058646F">
      <w:pPr>
        <w:pStyle w:val="ListParagraph"/>
        <w:numPr>
          <w:ilvl w:val="0"/>
          <w:numId w:val="5"/>
        </w:numPr>
        <w:tabs>
          <w:tab w:val="left" w:pos="8460"/>
          <w:tab w:val="left" w:leader="dot" w:pos="8505"/>
        </w:tabs>
        <w:spacing w:before="100" w:beforeAutospacing="1" w:after="100" w:afterAutospacing="1"/>
        <w:ind w:left="709"/>
        <w:rPr>
          <w:szCs w:val="26"/>
          <w:lang w:val="pt-BR"/>
        </w:rPr>
      </w:pPr>
      <w:r w:rsidRPr="00ED562A">
        <w:rPr>
          <w:szCs w:val="26"/>
          <w:lang w:val="pt-BR"/>
        </w:rPr>
        <w:t>Nhiệt</w:t>
      </w:r>
      <w:r w:rsidR="00ED562A" w:rsidRPr="00ED562A">
        <w:rPr>
          <w:szCs w:val="26"/>
          <w:lang w:val="pt-BR"/>
        </w:rPr>
        <w:t xml:space="preserve"> độ tính toán bên trong công trình: t</w:t>
      </w:r>
      <w:r w:rsidR="00ED562A" w:rsidRPr="00ED562A">
        <w:rPr>
          <w:position w:val="-12"/>
          <w:szCs w:val="26"/>
        </w:rPr>
        <w:object w:dxaOrig="200" w:dyaOrig="380">
          <v:shape id="_x0000_i1028" type="#_x0000_t75" style="width:13.5pt;height:13.5pt" o:ole="">
            <v:imagedata r:id="rId26" o:title=""/>
          </v:shape>
          <o:OLEObject Type="Embed" ProgID="Equation.3" ShapeID="_x0000_i1028" DrawAspect="Content" ObjectID="_1556300664" r:id="rId27"/>
        </w:object>
      </w:r>
      <w:r w:rsidR="00ED562A" w:rsidRPr="00ED562A">
        <w:rPr>
          <w:szCs w:val="26"/>
          <w:lang w:val="pt-BR"/>
        </w:rPr>
        <w:t xml:space="preserve"> = 14,3</w:t>
      </w:r>
      <w:r w:rsidR="00ED562A" w:rsidRPr="00ED562A">
        <w:rPr>
          <w:szCs w:val="26"/>
          <w:vertAlign w:val="superscript"/>
          <w:lang w:val="pt-BR"/>
        </w:rPr>
        <w:t>0</w:t>
      </w:r>
      <w:r w:rsidR="00ED562A" w:rsidRPr="00ED562A">
        <w:rPr>
          <w:szCs w:val="26"/>
          <w:lang w:val="pt-BR"/>
        </w:rPr>
        <w:t>C, (Bảng 2.4</w:t>
      </w:r>
      <w:r w:rsidR="0001044C" w:rsidRPr="00E771C4">
        <w:rPr>
          <w:color w:val="000000" w:themeColor="text1"/>
          <w:szCs w:val="26"/>
          <w:lang w:val="pt-BR"/>
        </w:rPr>
        <w:t>-[2</w:t>
      </w:r>
      <w:r w:rsidR="00ED562A" w:rsidRPr="00E771C4">
        <w:rPr>
          <w:color w:val="000000" w:themeColor="text1"/>
          <w:szCs w:val="26"/>
          <w:lang w:val="pt-BR"/>
        </w:rPr>
        <w:t>]</w:t>
      </w:r>
      <w:r w:rsidR="00ED562A" w:rsidRPr="00E771C4">
        <w:rPr>
          <w:rFonts w:eastAsiaTheme="minorEastAsia"/>
          <w:szCs w:val="26"/>
          <w:lang w:val="pt-BR"/>
        </w:rPr>
        <w:t>-</w:t>
      </w:r>
      <w:r w:rsidR="00ED562A" w:rsidRPr="00ED562A">
        <w:rPr>
          <w:szCs w:val="26"/>
          <w:lang w:val="pt-BR"/>
        </w:rPr>
        <w:t xml:space="preserve"> tháng 1 ở Hà Nội).</w:t>
      </w:r>
    </w:p>
    <w:p w:rsidR="00ED562A" w:rsidRPr="00ED562A" w:rsidRDefault="00ED562A" w:rsidP="0058646F">
      <w:pPr>
        <w:pStyle w:val="ListParagraph"/>
        <w:numPr>
          <w:ilvl w:val="0"/>
          <w:numId w:val="5"/>
        </w:numPr>
        <w:tabs>
          <w:tab w:val="left" w:pos="8460"/>
          <w:tab w:val="left" w:leader="dot" w:pos="8505"/>
        </w:tabs>
        <w:spacing w:before="100" w:beforeAutospacing="1" w:after="100" w:afterAutospacing="1"/>
        <w:ind w:left="709"/>
        <w:rPr>
          <w:szCs w:val="26"/>
          <w:lang w:val="pt-BR"/>
        </w:rPr>
      </w:pPr>
      <w:r w:rsidRPr="00ED562A">
        <w:rPr>
          <w:szCs w:val="26"/>
          <w:lang w:val="pt-BR"/>
        </w:rPr>
        <w:t xml:space="preserve">Độ ẩm: </w:t>
      </w:r>
      <w:r w:rsidRPr="00ED562A">
        <w:rPr>
          <w:szCs w:val="26"/>
        </w:rPr>
        <w:t>φ</w:t>
      </w:r>
      <w:r w:rsidRPr="00ED562A">
        <w:rPr>
          <w:position w:val="-12"/>
          <w:szCs w:val="26"/>
        </w:rPr>
        <w:object w:dxaOrig="360" w:dyaOrig="380">
          <v:shape id="_x0000_i1029" type="#_x0000_t75" style="width:13.5pt;height:13.5pt" o:ole="">
            <v:imagedata r:id="rId22" o:title=""/>
          </v:shape>
          <o:OLEObject Type="Embed" ProgID="Equation.3" ShapeID="_x0000_i1029" DrawAspect="Content" ObjectID="_1556300665" r:id="rId28"/>
        </w:object>
      </w:r>
      <w:r w:rsidRPr="00ED562A">
        <w:rPr>
          <w:szCs w:val="26"/>
          <w:lang w:val="pt-BR"/>
        </w:rPr>
        <w:t xml:space="preserve"> = 80,9%, (Bảng 2.10</w:t>
      </w:r>
      <w:r w:rsidR="0001044C" w:rsidRPr="00E771C4">
        <w:rPr>
          <w:color w:val="000000" w:themeColor="text1"/>
          <w:szCs w:val="26"/>
          <w:lang w:val="pt-BR"/>
        </w:rPr>
        <w:t>-[2</w:t>
      </w:r>
      <w:r w:rsidRPr="00E771C4">
        <w:rPr>
          <w:color w:val="000000" w:themeColor="text1"/>
          <w:szCs w:val="26"/>
          <w:lang w:val="pt-BR"/>
        </w:rPr>
        <w:t>]</w:t>
      </w:r>
      <w:r w:rsidRPr="00E771C4">
        <w:rPr>
          <w:rFonts w:eastAsiaTheme="minorEastAsia"/>
          <w:szCs w:val="26"/>
          <w:lang w:val="pt-BR"/>
        </w:rPr>
        <w:t>-</w:t>
      </w:r>
      <w:r w:rsidRPr="00ED562A">
        <w:rPr>
          <w:szCs w:val="26"/>
          <w:lang w:val="pt-BR"/>
        </w:rPr>
        <w:t xml:space="preserve"> tháng 1 ở Hà Nội).</w:t>
      </w:r>
    </w:p>
    <w:p w:rsidR="00ED562A" w:rsidRPr="00ED562A" w:rsidRDefault="00ED562A" w:rsidP="0058646F">
      <w:pPr>
        <w:pStyle w:val="ListParagraph"/>
        <w:numPr>
          <w:ilvl w:val="0"/>
          <w:numId w:val="5"/>
        </w:numPr>
        <w:tabs>
          <w:tab w:val="left" w:pos="8460"/>
          <w:tab w:val="left" w:leader="dot" w:pos="8505"/>
        </w:tabs>
        <w:spacing w:before="100" w:beforeAutospacing="1" w:after="100" w:afterAutospacing="1"/>
        <w:ind w:left="709"/>
        <w:rPr>
          <w:szCs w:val="26"/>
          <w:lang w:val="pt-BR"/>
        </w:rPr>
      </w:pPr>
      <w:r w:rsidRPr="00ED562A">
        <w:rPr>
          <w:szCs w:val="26"/>
          <w:lang w:val="pt-BR"/>
        </w:rPr>
        <w:t>Hướng gió chủ đạo: Đông Bắc, (Bảng 2.16</w:t>
      </w:r>
      <w:r w:rsidR="0001044C" w:rsidRPr="00E771C4">
        <w:rPr>
          <w:color w:val="000000" w:themeColor="text1"/>
          <w:szCs w:val="26"/>
          <w:lang w:val="pt-BR"/>
        </w:rPr>
        <w:t>-[2</w:t>
      </w:r>
      <w:r w:rsidRPr="00E771C4">
        <w:rPr>
          <w:color w:val="000000" w:themeColor="text1"/>
          <w:szCs w:val="26"/>
          <w:lang w:val="pt-BR"/>
        </w:rPr>
        <w:t>]</w:t>
      </w:r>
      <w:r w:rsidRPr="00E771C4">
        <w:rPr>
          <w:rFonts w:eastAsiaTheme="minorEastAsia"/>
          <w:szCs w:val="26"/>
          <w:lang w:val="pt-BR"/>
        </w:rPr>
        <w:t>-</w:t>
      </w:r>
      <w:r w:rsidRPr="00ED562A">
        <w:rPr>
          <w:szCs w:val="26"/>
          <w:lang w:val="pt-BR"/>
        </w:rPr>
        <w:t>Hà Nội).</w:t>
      </w:r>
    </w:p>
    <w:p w:rsidR="004647A3" w:rsidRPr="004647A3" w:rsidRDefault="00ED562A" w:rsidP="0058646F">
      <w:pPr>
        <w:pStyle w:val="ListParagraph"/>
        <w:numPr>
          <w:ilvl w:val="0"/>
          <w:numId w:val="5"/>
        </w:numPr>
        <w:tabs>
          <w:tab w:val="left" w:pos="8460"/>
          <w:tab w:val="left" w:leader="dot" w:pos="8505"/>
        </w:tabs>
        <w:spacing w:after="0"/>
        <w:ind w:left="709"/>
        <w:rPr>
          <w:szCs w:val="26"/>
          <w:lang w:val="pt-BR"/>
        </w:rPr>
      </w:pPr>
      <w:r w:rsidRPr="00ED562A">
        <w:rPr>
          <w:szCs w:val="26"/>
          <w:lang w:val="pt-BR"/>
        </w:rPr>
        <w:t>Vận tốc gió mùa đông: V</w:t>
      </w:r>
      <w:r w:rsidRPr="00ED562A">
        <w:rPr>
          <w:position w:val="-14"/>
          <w:szCs w:val="26"/>
        </w:rPr>
        <w:object w:dxaOrig="260" w:dyaOrig="400">
          <v:shape id="_x0000_i1030" type="#_x0000_t75" style="width:13.5pt;height:22.5pt" o:ole="">
            <v:imagedata r:id="rId24" o:title=""/>
          </v:shape>
          <o:OLEObject Type="Embed" ProgID="Equation.3" ShapeID="_x0000_i1030" DrawAspect="Content" ObjectID="_1556300666" r:id="rId29"/>
        </w:object>
      </w:r>
      <w:r w:rsidRPr="00ED562A">
        <w:rPr>
          <w:szCs w:val="26"/>
          <w:lang w:val="pt-BR"/>
        </w:rPr>
        <w:t xml:space="preserve"> = 2,9(m/s), (Bảng 2.15</w:t>
      </w:r>
      <w:r w:rsidR="0001044C" w:rsidRPr="00E771C4">
        <w:rPr>
          <w:color w:val="000000" w:themeColor="text1"/>
          <w:szCs w:val="26"/>
          <w:lang w:val="pt-BR"/>
        </w:rPr>
        <w:t>-[2</w:t>
      </w:r>
      <w:r w:rsidRPr="00E771C4">
        <w:rPr>
          <w:color w:val="000000" w:themeColor="text1"/>
          <w:szCs w:val="26"/>
          <w:lang w:val="pt-BR"/>
        </w:rPr>
        <w:t>]</w:t>
      </w:r>
      <w:r w:rsidRPr="00E771C4">
        <w:rPr>
          <w:rFonts w:eastAsiaTheme="minorEastAsia"/>
          <w:szCs w:val="26"/>
          <w:lang w:val="pt-BR"/>
        </w:rPr>
        <w:t>-</w:t>
      </w:r>
      <w:r w:rsidRPr="00ED562A">
        <w:rPr>
          <w:szCs w:val="26"/>
          <w:lang w:val="pt-BR"/>
        </w:rPr>
        <w:t>tháng 1 ở Hà Nội).</w:t>
      </w:r>
    </w:p>
    <w:p w:rsidR="009F72BD" w:rsidRPr="00E771C4" w:rsidRDefault="00ED562A" w:rsidP="008A2FE1">
      <w:pPr>
        <w:pStyle w:val="Heading3"/>
        <w:spacing w:before="120" w:after="120" w:line="312" w:lineRule="auto"/>
        <w:jc w:val="both"/>
        <w:rPr>
          <w:lang w:val="pt-BR"/>
        </w:rPr>
      </w:pPr>
      <w:bookmarkStart w:id="11" w:name="_Toc481010895"/>
      <w:r>
        <w:rPr>
          <w:lang w:val="pt-BR"/>
        </w:rPr>
        <w:t>Thông số</w:t>
      </w:r>
      <w:r w:rsidRPr="00E771C4">
        <w:rPr>
          <w:lang w:val="pt-BR"/>
        </w:rPr>
        <w:t xml:space="preserve"> tính toán bên trong nhà</w:t>
      </w:r>
      <w:bookmarkEnd w:id="11"/>
    </w:p>
    <w:p w:rsidR="00ED562A" w:rsidRDefault="00ED562A" w:rsidP="008A2FE1">
      <w:pPr>
        <w:pStyle w:val="ListParagraph"/>
        <w:numPr>
          <w:ilvl w:val="0"/>
          <w:numId w:val="15"/>
        </w:numPr>
        <w:spacing w:before="120"/>
      </w:pPr>
      <w:r>
        <w:t xml:space="preserve">Mùa hè: </w:t>
      </w:r>
    </w:p>
    <w:p w:rsidR="00ED562A" w:rsidRDefault="00ED562A" w:rsidP="00B53D37">
      <w:pPr>
        <w:pStyle w:val="ListParagraph"/>
        <w:spacing w:before="100" w:beforeAutospacing="1" w:after="100" w:afterAutospacing="1"/>
        <w:ind w:left="731" w:firstLine="0"/>
        <w:rPr>
          <w:szCs w:val="26"/>
          <w:lang w:val="pt-BR"/>
        </w:rPr>
      </w:pPr>
      <w:r w:rsidRPr="00B95B48">
        <w:rPr>
          <w:szCs w:val="26"/>
        </w:rPr>
        <w:t xml:space="preserve">Nhiệt độ bên ngoài công trình </w:t>
      </w:r>
      <w:proofErr w:type="gramStart"/>
      <w:r w:rsidRPr="00B95B48">
        <w:rPr>
          <w:szCs w:val="26"/>
        </w:rPr>
        <w:t>t</w:t>
      </w:r>
      <w:r w:rsidRPr="00B95B48">
        <w:rPr>
          <w:szCs w:val="26"/>
          <w:vertAlign w:val="subscript"/>
        </w:rPr>
        <w:t>N</w:t>
      </w:r>
      <w:proofErr w:type="gramEnd"/>
      <w:r w:rsidRPr="00B95B48">
        <w:rPr>
          <w:szCs w:val="26"/>
        </w:rPr>
        <w:t xml:space="preserve"> = 33,1</w:t>
      </w:r>
      <w:r w:rsidRPr="00B95B48">
        <w:rPr>
          <w:szCs w:val="26"/>
          <w:vertAlign w:val="superscript"/>
        </w:rPr>
        <w:t>o</w:t>
      </w:r>
      <w:r w:rsidRPr="00B95B48">
        <w:rPr>
          <w:szCs w:val="26"/>
        </w:rPr>
        <w:t>C lớn, tuy nhiên do tính chất đặc biệt của phân xưởng là phân xưởng nóng, số lượng công nhân ít, máy móc được tự động hóa, công nhân chỉ vào vận hành, kiểm tra nên không cần phải sử dụng buồng phun ẩm</w:t>
      </w:r>
      <w:r w:rsidRPr="00B95B48">
        <w:rPr>
          <w:szCs w:val="26"/>
          <w:lang w:val="pt-BR"/>
        </w:rPr>
        <w:t>. Nhiệt độ không khí tính toán bên trong nhà cao hơn bên ngoài nhà từ 1-3</w:t>
      </w:r>
      <w:r w:rsidRPr="00B95B48">
        <w:rPr>
          <w:szCs w:val="26"/>
          <w:vertAlign w:val="superscript"/>
          <w:lang w:val="pt-BR"/>
        </w:rPr>
        <w:t>o</w:t>
      </w:r>
      <w:r w:rsidRPr="00B95B48">
        <w:rPr>
          <w:szCs w:val="26"/>
          <w:lang w:val="pt-BR"/>
        </w:rPr>
        <w:t>C. Do vậy ở đây ta chọn nhiệt độ này là: t</w:t>
      </w:r>
      <w:r w:rsidRPr="00B95B48">
        <w:rPr>
          <w:position w:val="-10"/>
          <w:szCs w:val="26"/>
        </w:rPr>
        <w:object w:dxaOrig="200" w:dyaOrig="360">
          <v:shape id="_x0000_i1031" type="#_x0000_t75" style="width:13.5pt;height:13.5pt" o:ole="">
            <v:imagedata r:id="rId30" o:title=""/>
          </v:shape>
          <o:OLEObject Type="Embed" ProgID="Equation.3" ShapeID="_x0000_i1031" DrawAspect="Content" ObjectID="_1556300667" r:id="rId31"/>
        </w:object>
      </w:r>
      <w:r w:rsidRPr="00B95B48">
        <w:rPr>
          <w:szCs w:val="26"/>
          <w:lang w:val="pt-BR"/>
        </w:rPr>
        <w:t xml:space="preserve"> = 33,1 + 1 = 34,1</w:t>
      </w:r>
      <w:r w:rsidRPr="00B95B48">
        <w:rPr>
          <w:szCs w:val="26"/>
          <w:vertAlign w:val="superscript"/>
          <w:lang w:val="pt-BR"/>
        </w:rPr>
        <w:t>o</w:t>
      </w:r>
      <w:r w:rsidRPr="00B95B48">
        <w:rPr>
          <w:szCs w:val="26"/>
          <w:lang w:val="pt-BR"/>
        </w:rPr>
        <w:t>C</w:t>
      </w:r>
      <w:r>
        <w:rPr>
          <w:szCs w:val="26"/>
          <w:lang w:val="pt-BR"/>
        </w:rPr>
        <w:t>.</w:t>
      </w:r>
    </w:p>
    <w:p w:rsidR="00ED562A" w:rsidRDefault="00ED562A" w:rsidP="008A2FE1">
      <w:pPr>
        <w:pStyle w:val="ListParagraph"/>
        <w:numPr>
          <w:ilvl w:val="0"/>
          <w:numId w:val="15"/>
        </w:numPr>
        <w:spacing w:after="0"/>
      </w:pPr>
      <w:r>
        <w:t xml:space="preserve">Mùa đông: </w:t>
      </w:r>
    </w:p>
    <w:p w:rsidR="00D16D68" w:rsidRPr="00E771C4" w:rsidRDefault="00ED562A" w:rsidP="0058646F">
      <w:pPr>
        <w:pStyle w:val="ListParagraph"/>
        <w:spacing w:after="0"/>
        <w:ind w:left="731" w:firstLine="0"/>
        <w:rPr>
          <w:szCs w:val="26"/>
          <w:lang w:val="fr-FR"/>
        </w:rPr>
      </w:pPr>
      <w:r w:rsidRPr="00ED562A">
        <w:rPr>
          <w:szCs w:val="26"/>
          <w:lang w:val="pt-BR"/>
        </w:rPr>
        <w:t>t</w:t>
      </w:r>
      <w:r w:rsidRPr="00ED562A">
        <w:rPr>
          <w:position w:val="-10"/>
          <w:szCs w:val="26"/>
        </w:rPr>
        <w:object w:dxaOrig="200" w:dyaOrig="360">
          <v:shape id="_x0000_i1032" type="#_x0000_t75" style="width:13.5pt;height:13.5pt" o:ole="">
            <v:imagedata r:id="rId32" o:title=""/>
          </v:shape>
          <o:OLEObject Type="Embed" ProgID="Equation.3" ShapeID="_x0000_i1032" DrawAspect="Content" ObjectID="_1556300668" r:id="rId33"/>
        </w:object>
      </w:r>
      <w:r w:rsidRPr="00ED562A">
        <w:rPr>
          <w:szCs w:val="26"/>
          <w:lang w:val="pt-BR"/>
        </w:rPr>
        <w:t>= 18 ÷ 24</w:t>
      </w:r>
      <w:r w:rsidRPr="00ED562A">
        <w:rPr>
          <w:szCs w:val="26"/>
          <w:vertAlign w:val="superscript"/>
          <w:lang w:val="pt-BR"/>
        </w:rPr>
        <w:t>0</w:t>
      </w:r>
      <w:r w:rsidR="006147D7">
        <w:rPr>
          <w:szCs w:val="26"/>
          <w:lang w:val="pt-BR"/>
        </w:rPr>
        <w:t>C (Trang 23</w:t>
      </w:r>
      <w:r w:rsidRPr="00ED562A">
        <w:rPr>
          <w:szCs w:val="26"/>
          <w:lang w:val="pt-BR"/>
        </w:rPr>
        <w:t xml:space="preserve"> </w:t>
      </w:r>
      <w:r w:rsidR="00BF270E" w:rsidRPr="00E771C4">
        <w:rPr>
          <w:color w:val="000000" w:themeColor="text1"/>
          <w:szCs w:val="26"/>
          <w:lang w:val="fr-FR"/>
        </w:rPr>
        <w:t>- [6</w:t>
      </w:r>
      <w:r w:rsidRPr="00E771C4">
        <w:rPr>
          <w:color w:val="000000" w:themeColor="text1"/>
          <w:szCs w:val="26"/>
          <w:lang w:val="fr-FR"/>
        </w:rPr>
        <w:t>])</w:t>
      </w:r>
      <w:r w:rsidRPr="00ED562A">
        <w:rPr>
          <w:szCs w:val="26"/>
          <w:lang w:val="pt-BR"/>
        </w:rPr>
        <w:t>, chọn: t</w:t>
      </w:r>
      <w:r w:rsidRPr="00ED562A">
        <w:rPr>
          <w:position w:val="-10"/>
          <w:szCs w:val="26"/>
        </w:rPr>
        <w:object w:dxaOrig="200" w:dyaOrig="360">
          <v:shape id="_x0000_i1033" type="#_x0000_t75" style="width:13.5pt;height:13.5pt" o:ole="">
            <v:imagedata r:id="rId32" o:title=""/>
          </v:shape>
          <o:OLEObject Type="Embed" ProgID="Equation.3" ShapeID="_x0000_i1033" DrawAspect="Content" ObjectID="_1556300669" r:id="rId34"/>
        </w:object>
      </w:r>
      <w:r w:rsidRPr="00E771C4">
        <w:rPr>
          <w:szCs w:val="26"/>
          <w:lang w:val="fr-FR"/>
        </w:rPr>
        <w:t>=  20</w:t>
      </w:r>
      <w:r w:rsidRPr="00E771C4">
        <w:rPr>
          <w:szCs w:val="26"/>
          <w:vertAlign w:val="superscript"/>
          <w:lang w:val="fr-FR"/>
        </w:rPr>
        <w:t>0</w:t>
      </w:r>
      <w:r w:rsidRPr="00E771C4">
        <w:rPr>
          <w:szCs w:val="26"/>
          <w:lang w:val="fr-FR"/>
        </w:rPr>
        <w:t>C.</w:t>
      </w:r>
    </w:p>
    <w:p w:rsidR="00ED562A" w:rsidRPr="00E771C4" w:rsidRDefault="00ED562A" w:rsidP="000D6E7C">
      <w:pPr>
        <w:spacing w:before="120"/>
        <w:jc w:val="center"/>
        <w:rPr>
          <w:i/>
          <w:lang w:val="fr-FR"/>
        </w:rPr>
      </w:pPr>
      <w:r w:rsidRPr="00E771C4">
        <w:rPr>
          <w:i/>
          <w:lang w:val="fr-FR"/>
        </w:rPr>
        <w:t>Bảng 2.1. Thông số tính toán bên trong và ngoài công trìn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077"/>
        <w:gridCol w:w="1237"/>
        <w:gridCol w:w="1631"/>
        <w:gridCol w:w="1077"/>
        <w:gridCol w:w="910"/>
        <w:gridCol w:w="966"/>
        <w:gridCol w:w="1309"/>
      </w:tblGrid>
      <w:tr w:rsidR="00ED562A" w:rsidRPr="00B95B48" w:rsidTr="004647A3">
        <w:trPr>
          <w:trHeight w:val="381"/>
          <w:jc w:val="center"/>
        </w:trPr>
        <w:tc>
          <w:tcPr>
            <w:tcW w:w="2705" w:type="pct"/>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D562A" w:rsidRPr="004647A3" w:rsidRDefault="00ED562A" w:rsidP="0058646F">
            <w:pPr>
              <w:tabs>
                <w:tab w:val="left" w:pos="180"/>
                <w:tab w:val="left" w:pos="8460"/>
                <w:tab w:val="left" w:leader="dot" w:pos="8505"/>
              </w:tabs>
              <w:spacing w:before="100" w:beforeAutospacing="1" w:after="100" w:afterAutospacing="1" w:line="240" w:lineRule="auto"/>
              <w:jc w:val="center"/>
              <w:rPr>
                <w:szCs w:val="26"/>
              </w:rPr>
            </w:pPr>
            <w:r w:rsidRPr="004647A3">
              <w:rPr>
                <w:szCs w:val="26"/>
              </w:rPr>
              <w:t>Mùa Hè</w:t>
            </w:r>
          </w:p>
        </w:tc>
        <w:tc>
          <w:tcPr>
            <w:tcW w:w="2295" w:type="pct"/>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D562A" w:rsidRPr="004647A3" w:rsidRDefault="00ED562A" w:rsidP="0058646F">
            <w:pPr>
              <w:tabs>
                <w:tab w:val="left" w:pos="180"/>
                <w:tab w:val="left" w:pos="8460"/>
                <w:tab w:val="left" w:leader="dot" w:pos="8505"/>
              </w:tabs>
              <w:spacing w:before="100" w:beforeAutospacing="1" w:after="100" w:afterAutospacing="1" w:line="240" w:lineRule="auto"/>
              <w:jc w:val="center"/>
              <w:rPr>
                <w:szCs w:val="26"/>
              </w:rPr>
            </w:pPr>
            <w:r w:rsidRPr="004647A3">
              <w:rPr>
                <w:szCs w:val="26"/>
              </w:rPr>
              <w:t>Mùa Đông</w:t>
            </w:r>
          </w:p>
        </w:tc>
      </w:tr>
      <w:tr w:rsidR="00D16D68" w:rsidRPr="00B95B48" w:rsidTr="004647A3">
        <w:trPr>
          <w:trHeight w:val="600"/>
          <w:jc w:val="center"/>
        </w:trPr>
        <w:tc>
          <w:tcPr>
            <w:tcW w:w="581"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8460"/>
                <w:tab w:val="left" w:leader="dot" w:pos="8505"/>
              </w:tabs>
              <w:spacing w:before="100" w:beforeAutospacing="1" w:after="100" w:afterAutospacing="1" w:line="240" w:lineRule="auto"/>
              <w:ind w:firstLine="0"/>
              <w:jc w:val="center"/>
              <w:rPr>
                <w:szCs w:val="26"/>
              </w:rPr>
            </w:pPr>
            <w:r w:rsidRPr="00B95B48">
              <w:rPr>
                <w:szCs w:val="26"/>
              </w:rPr>
              <w:t>t</w:t>
            </w:r>
            <w:r w:rsidRPr="00B95B48">
              <w:rPr>
                <w:position w:val="-12"/>
                <w:szCs w:val="26"/>
              </w:rPr>
              <w:object w:dxaOrig="200" w:dyaOrig="380">
                <v:shape id="_x0000_i1034" type="#_x0000_t75" style="width:13.5pt;height:13.5pt" o:ole="">
                  <v:imagedata r:id="rId26" o:title=""/>
                </v:shape>
                <o:OLEObject Type="Embed" ProgID="Equation.3" ShapeID="_x0000_i1034" DrawAspect="Content" ObjectID="_1556300670" r:id="rId35"/>
              </w:object>
            </w:r>
            <w:r w:rsidRPr="00B95B48">
              <w:rPr>
                <w:szCs w:val="26"/>
              </w:rPr>
              <w:t>(</w:t>
            </w:r>
            <w:r w:rsidRPr="00B95B48">
              <w:rPr>
                <w:szCs w:val="26"/>
                <w:vertAlign w:val="superscript"/>
              </w:rPr>
              <w:t>0</w:t>
            </w:r>
            <w:r w:rsidRPr="00B95B48">
              <w:rPr>
                <w:szCs w:val="26"/>
              </w:rPr>
              <w:t>C)</w:t>
            </w:r>
          </w:p>
        </w:tc>
        <w:tc>
          <w:tcPr>
            <w:tcW w:w="580"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t</w:t>
            </w:r>
            <w:r w:rsidRPr="00B95B48">
              <w:rPr>
                <w:position w:val="-10"/>
                <w:szCs w:val="26"/>
              </w:rPr>
              <w:object w:dxaOrig="200" w:dyaOrig="360">
                <v:shape id="_x0000_i1035" type="#_x0000_t75" style="width:13.5pt;height:13.5pt" o:ole="">
                  <v:imagedata r:id="rId30" o:title=""/>
                </v:shape>
                <o:OLEObject Type="Embed" ProgID="Equation.3" ShapeID="_x0000_i1035" DrawAspect="Content" ObjectID="_1556300671" r:id="rId36"/>
              </w:object>
            </w:r>
            <w:r w:rsidRPr="00B95B48">
              <w:rPr>
                <w:szCs w:val="26"/>
              </w:rPr>
              <w:t>(</w:t>
            </w:r>
            <w:r w:rsidRPr="00B95B48">
              <w:rPr>
                <w:szCs w:val="26"/>
                <w:vertAlign w:val="superscript"/>
              </w:rPr>
              <w:t>0</w:t>
            </w:r>
            <w:r w:rsidRPr="00B95B48">
              <w:rPr>
                <w:szCs w:val="26"/>
              </w:rPr>
              <w:t>C)</w:t>
            </w:r>
          </w:p>
        </w:tc>
        <w:tc>
          <w:tcPr>
            <w:tcW w:w="666"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8460"/>
                <w:tab w:val="left" w:leader="dot" w:pos="8505"/>
              </w:tabs>
              <w:spacing w:before="100" w:beforeAutospacing="1" w:after="100" w:afterAutospacing="1" w:line="240" w:lineRule="auto"/>
              <w:ind w:right="154" w:firstLine="0"/>
              <w:jc w:val="center"/>
              <w:rPr>
                <w:szCs w:val="26"/>
              </w:rPr>
            </w:pPr>
            <w:r w:rsidRPr="00B95B48">
              <w:rPr>
                <w:szCs w:val="26"/>
              </w:rPr>
              <w:t>V</w:t>
            </w:r>
            <w:r w:rsidRPr="00B95B48">
              <w:rPr>
                <w:position w:val="-14"/>
                <w:szCs w:val="26"/>
              </w:rPr>
              <w:object w:dxaOrig="260" w:dyaOrig="400">
                <v:shape id="_x0000_i1036" type="#_x0000_t75" style="width:13.5pt;height:22.5pt" o:ole="">
                  <v:imagedata r:id="rId24" o:title=""/>
                </v:shape>
                <o:OLEObject Type="Embed" ProgID="Equation.3" ShapeID="_x0000_i1036" DrawAspect="Content" ObjectID="_1556300672" r:id="rId37"/>
              </w:object>
            </w:r>
            <w:r w:rsidRPr="00B95B48">
              <w:rPr>
                <w:szCs w:val="26"/>
              </w:rPr>
              <w:t>(m/s)</w:t>
            </w:r>
          </w:p>
        </w:tc>
        <w:tc>
          <w:tcPr>
            <w:tcW w:w="878"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8460"/>
                <w:tab w:val="left" w:leader="dot" w:pos="8505"/>
              </w:tabs>
              <w:spacing w:before="100" w:beforeAutospacing="1" w:after="100" w:afterAutospacing="1" w:line="240" w:lineRule="auto"/>
              <w:ind w:firstLine="0"/>
              <w:jc w:val="center"/>
              <w:rPr>
                <w:szCs w:val="26"/>
              </w:rPr>
            </w:pPr>
            <w:r w:rsidRPr="00B95B48">
              <w:rPr>
                <w:szCs w:val="26"/>
              </w:rPr>
              <w:t>Hướng gió</w:t>
            </w:r>
          </w:p>
        </w:tc>
        <w:tc>
          <w:tcPr>
            <w:tcW w:w="580"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t</w:t>
            </w:r>
            <w:r w:rsidRPr="00B95B48">
              <w:rPr>
                <w:position w:val="-12"/>
                <w:szCs w:val="26"/>
              </w:rPr>
              <w:object w:dxaOrig="200" w:dyaOrig="380">
                <v:shape id="_x0000_i1037" type="#_x0000_t75" style="width:13.5pt;height:13.5pt" o:ole="">
                  <v:imagedata r:id="rId38" o:title=""/>
                </v:shape>
                <o:OLEObject Type="Embed" ProgID="Equation.3" ShapeID="_x0000_i1037" DrawAspect="Content" ObjectID="_1556300673" r:id="rId39"/>
              </w:object>
            </w:r>
            <w:r w:rsidRPr="00B95B48">
              <w:rPr>
                <w:szCs w:val="26"/>
              </w:rPr>
              <w:t>(</w:t>
            </w:r>
            <w:r w:rsidRPr="00B95B48">
              <w:rPr>
                <w:szCs w:val="26"/>
                <w:vertAlign w:val="superscript"/>
              </w:rPr>
              <w:t>0</w:t>
            </w:r>
            <w:r w:rsidRPr="00B95B48">
              <w:rPr>
                <w:szCs w:val="26"/>
              </w:rPr>
              <w:t>C)</w:t>
            </w:r>
          </w:p>
        </w:tc>
        <w:tc>
          <w:tcPr>
            <w:tcW w:w="490"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t</w:t>
            </w:r>
            <w:r w:rsidRPr="00B95B48">
              <w:rPr>
                <w:position w:val="-10"/>
                <w:szCs w:val="26"/>
              </w:rPr>
              <w:object w:dxaOrig="200" w:dyaOrig="360">
                <v:shape id="_x0000_i1038" type="#_x0000_t75" style="width:13.5pt;height:13.5pt" o:ole="">
                  <v:imagedata r:id="rId32" o:title=""/>
                </v:shape>
                <o:OLEObject Type="Embed" ProgID="Equation.3" ShapeID="_x0000_i1038" DrawAspect="Content" ObjectID="_1556300674" r:id="rId40"/>
              </w:object>
            </w:r>
            <w:r w:rsidRPr="00B95B48">
              <w:rPr>
                <w:szCs w:val="26"/>
              </w:rPr>
              <w:t>(</w:t>
            </w:r>
            <w:r w:rsidRPr="00B95B48">
              <w:rPr>
                <w:szCs w:val="26"/>
                <w:vertAlign w:val="superscript"/>
              </w:rPr>
              <w:t>0</w:t>
            </w:r>
            <w:r w:rsidRPr="00B95B48">
              <w:rPr>
                <w:szCs w:val="26"/>
              </w:rPr>
              <w:t>C)</w:t>
            </w:r>
          </w:p>
        </w:tc>
        <w:tc>
          <w:tcPr>
            <w:tcW w:w="520"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V</w:t>
            </w:r>
            <w:r w:rsidRPr="00B95B48">
              <w:rPr>
                <w:position w:val="-14"/>
                <w:szCs w:val="26"/>
              </w:rPr>
              <w:object w:dxaOrig="260" w:dyaOrig="400">
                <v:shape id="_x0000_i1039" type="#_x0000_t75" style="width:13.5pt;height:22.5pt" o:ole="">
                  <v:imagedata r:id="rId41" o:title=""/>
                </v:shape>
                <o:OLEObject Type="Embed" ProgID="Equation.3" ShapeID="_x0000_i1039" DrawAspect="Content" ObjectID="_1556300675" r:id="rId42"/>
              </w:object>
            </w:r>
            <w:r w:rsidRPr="00B95B48">
              <w:rPr>
                <w:position w:val="-14"/>
                <w:szCs w:val="26"/>
              </w:rPr>
              <w:t xml:space="preserve"> </w:t>
            </w:r>
            <w:r w:rsidRPr="00B95B48">
              <w:rPr>
                <w:szCs w:val="26"/>
              </w:rPr>
              <w:t>(m/s)</w:t>
            </w:r>
          </w:p>
        </w:tc>
        <w:tc>
          <w:tcPr>
            <w:tcW w:w="705" w:type="pct"/>
            <w:tcBorders>
              <w:top w:val="single" w:sz="4" w:space="0" w:color="auto"/>
              <w:left w:val="single" w:sz="4" w:space="0" w:color="auto"/>
              <w:bottom w:val="dotted" w:sz="4" w:space="0" w:color="auto"/>
              <w:right w:val="single" w:sz="4" w:space="0" w:color="auto"/>
            </w:tcBorders>
            <w:shd w:val="clear" w:color="auto" w:fill="FFFFFF" w:themeFill="background1"/>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Hướng gió</w:t>
            </w:r>
          </w:p>
        </w:tc>
      </w:tr>
      <w:tr w:rsidR="00D16D68" w:rsidRPr="00B95B48" w:rsidTr="004647A3">
        <w:trPr>
          <w:jc w:val="center"/>
        </w:trPr>
        <w:tc>
          <w:tcPr>
            <w:tcW w:w="581"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33,1</w:t>
            </w:r>
          </w:p>
        </w:tc>
        <w:tc>
          <w:tcPr>
            <w:tcW w:w="580"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34,1</w:t>
            </w:r>
          </w:p>
        </w:tc>
        <w:tc>
          <w:tcPr>
            <w:tcW w:w="666"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2,5</w:t>
            </w:r>
          </w:p>
        </w:tc>
        <w:tc>
          <w:tcPr>
            <w:tcW w:w="878"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Đông Nam</w:t>
            </w:r>
          </w:p>
        </w:tc>
        <w:tc>
          <w:tcPr>
            <w:tcW w:w="580"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14,3</w:t>
            </w:r>
          </w:p>
        </w:tc>
        <w:tc>
          <w:tcPr>
            <w:tcW w:w="490"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20</w:t>
            </w:r>
          </w:p>
        </w:tc>
        <w:tc>
          <w:tcPr>
            <w:tcW w:w="520"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5,7</w:t>
            </w:r>
          </w:p>
        </w:tc>
        <w:tc>
          <w:tcPr>
            <w:tcW w:w="705" w:type="pct"/>
            <w:tcBorders>
              <w:top w:val="dotted" w:sz="4" w:space="0" w:color="auto"/>
              <w:left w:val="single" w:sz="4" w:space="0" w:color="auto"/>
              <w:bottom w:val="single" w:sz="4" w:space="0" w:color="auto"/>
              <w:right w:val="single" w:sz="4" w:space="0" w:color="auto"/>
            </w:tcBorders>
            <w:vAlign w:val="center"/>
            <w:hideMark/>
          </w:tcPr>
          <w:p w:rsidR="00ED562A" w:rsidRPr="00B95B48" w:rsidRDefault="00ED562A" w:rsidP="0058646F">
            <w:pPr>
              <w:tabs>
                <w:tab w:val="left" w:pos="180"/>
                <w:tab w:val="left" w:pos="8460"/>
                <w:tab w:val="left" w:leader="dot" w:pos="8505"/>
              </w:tabs>
              <w:spacing w:before="100" w:beforeAutospacing="1" w:after="100" w:afterAutospacing="1" w:line="240" w:lineRule="auto"/>
              <w:ind w:firstLine="0"/>
              <w:jc w:val="center"/>
              <w:rPr>
                <w:szCs w:val="26"/>
              </w:rPr>
            </w:pPr>
            <w:r w:rsidRPr="00B95B48">
              <w:rPr>
                <w:szCs w:val="26"/>
              </w:rPr>
              <w:t>Đông Bắc</w:t>
            </w:r>
          </w:p>
        </w:tc>
      </w:tr>
    </w:tbl>
    <w:p w:rsidR="00ED562A" w:rsidRDefault="00ED562A" w:rsidP="00663029">
      <w:pPr>
        <w:pStyle w:val="Heading2"/>
      </w:pPr>
      <w:bookmarkStart w:id="12" w:name="_Toc481010896"/>
      <w:r>
        <w:lastRenderedPageBreak/>
        <w:t xml:space="preserve">Tính </w:t>
      </w:r>
      <w:r w:rsidRPr="00B95B48">
        <w:t>toán nhiệt thừa</w:t>
      </w:r>
      <w:bookmarkEnd w:id="12"/>
    </w:p>
    <w:p w:rsidR="00ED562A" w:rsidRDefault="00ED562A" w:rsidP="00663029">
      <w:pPr>
        <w:pStyle w:val="Heading3"/>
      </w:pPr>
      <w:bookmarkStart w:id="13" w:name="_Toc481010897"/>
      <w:r w:rsidRPr="00663029">
        <w:t>Tính</w:t>
      </w:r>
      <w:r>
        <w:t xml:space="preserve"> toán nhiệt thừa bên trong công trình</w:t>
      </w:r>
      <w:bookmarkEnd w:id="13"/>
    </w:p>
    <w:p w:rsidR="00ED562A" w:rsidRDefault="00ED562A" w:rsidP="007A6267">
      <w:pPr>
        <w:pStyle w:val="ListParagraph"/>
        <w:numPr>
          <w:ilvl w:val="0"/>
          <w:numId w:val="15"/>
        </w:numPr>
        <w:spacing w:after="0"/>
      </w:pPr>
      <w:r>
        <w:t>Tổn thất nhiệt thừa qua kết cấu bao che.</w:t>
      </w:r>
    </w:p>
    <w:p w:rsidR="00ED562A" w:rsidRDefault="00ED562A" w:rsidP="007A6267">
      <w:pPr>
        <w:spacing w:after="0"/>
      </w:pPr>
      <w:r w:rsidRPr="00B95B48">
        <w:t xml:space="preserve">Nhiệt độ không khí bên trong và bên ngoài nhà không giống nhau mà chênh lệch nhau. Sự chênh lệch nhiệt độ ấy chính là nguyên nhân gây ra tổn thất nhiệt, tức là truyền nhiệt qua kết cấu bao che. Ở đây, “tổn thất” nhiệt vừa có nghĩa mất nhiệt khi nhiệt độ bên trong cao hơn nhiệt độ bên ngoài nhưng cũng có thể là </w:t>
      </w:r>
      <w:proofErr w:type="gramStart"/>
      <w:r w:rsidRPr="00B95B48">
        <w:t>thu</w:t>
      </w:r>
      <w:proofErr w:type="gramEnd"/>
      <w:r w:rsidRPr="00B95B48">
        <w:t xml:space="preserve"> nhiệt nên nhiệt độ bên ngoài cao hơn nhiệt độ bên trong</w:t>
      </w:r>
      <w:r>
        <w:t>.</w:t>
      </w:r>
    </w:p>
    <w:p w:rsidR="00ED562A" w:rsidRDefault="00ED562A" w:rsidP="007A6267">
      <w:pPr>
        <w:pStyle w:val="ListParagraph"/>
        <w:numPr>
          <w:ilvl w:val="0"/>
          <w:numId w:val="16"/>
        </w:numPr>
        <w:spacing w:after="0"/>
        <w:ind w:left="1270" w:hanging="357"/>
      </w:pPr>
      <w:r>
        <w:t>Chọn kết cấu bao che:</w:t>
      </w:r>
    </w:p>
    <w:p w:rsidR="00ED562A" w:rsidRDefault="00ED562A" w:rsidP="007A6267">
      <w:pPr>
        <w:spacing w:after="0"/>
      </w:pPr>
      <w:r>
        <w:t>Lựa chọn kết cấu bao che cho các bộ phận của công trình xưởng sản xuấ</w:t>
      </w:r>
      <w:r w:rsidR="003C73E6">
        <w:t>t trà như sau</w:t>
      </w:r>
      <w:r>
        <w:t>:</w:t>
      </w:r>
    </w:p>
    <w:p w:rsidR="003C73E6" w:rsidRDefault="003C73E6" w:rsidP="007A6267">
      <w:pPr>
        <w:spacing w:after="0"/>
        <w:ind w:firstLine="0"/>
      </w:pPr>
      <w:r>
        <w:t>Tường ngoài: Tường chịu lực gồm có 3 lớp</w:t>
      </w:r>
      <w:r w:rsidR="00ED562A">
        <w:t>:</w:t>
      </w:r>
    </w:p>
    <w:p w:rsidR="00ED562A" w:rsidRDefault="003C73E6" w:rsidP="007A6267">
      <w:pPr>
        <w:spacing w:after="0"/>
        <w:ind w:firstLine="284"/>
      </w:pPr>
      <w:r>
        <w:t>Lớp 1</w:t>
      </w:r>
      <w:r w:rsidR="00ED562A">
        <w:t>: Lớp vữa vôi trát mặt ngoài với các thông số</w:t>
      </w:r>
    </w:p>
    <w:p w:rsidR="00ED562A" w:rsidRPr="003C73E6" w:rsidRDefault="003C73E6" w:rsidP="007A6267">
      <w:pPr>
        <w:spacing w:after="0"/>
        <w:rPr>
          <w:szCs w:val="26"/>
        </w:rPr>
      </w:pPr>
      <w:r>
        <w:t>Dày</w:t>
      </w:r>
      <w:r w:rsidR="00ED55A8">
        <w:t xml:space="preserve">: </w:t>
      </w:r>
      <m:oMath>
        <m:sSub>
          <m:sSubPr>
            <m:ctrlPr>
              <w:rPr>
                <w:rFonts w:ascii="Cambria Math" w:eastAsia="Segoe UI Symbol" w:hAnsi="Cambria Math"/>
                <w:i/>
                <w:szCs w:val="26"/>
              </w:rPr>
            </m:ctrlPr>
          </m:sSubPr>
          <m:e>
            <m:r>
              <m:rPr>
                <m:sty m:val="p"/>
              </m:rPr>
              <w:rPr>
                <w:rFonts w:ascii="Cambria Math" w:hAnsi="Cambria Math"/>
              </w:rPr>
              <w:sym w:font="SymbolProp BT" w:char="F064"/>
            </m:r>
          </m:e>
          <m:sub>
            <m:r>
              <w:rPr>
                <w:rFonts w:ascii="Cambria Math" w:eastAsia="Segoe UI Symbol" w:hAnsi="Cambria Math"/>
                <w:szCs w:val="26"/>
              </w:rPr>
              <m:t>1</m:t>
            </m:r>
          </m:sub>
        </m:sSub>
        <m:r>
          <w:rPr>
            <w:rFonts w:ascii="Cambria Math" w:eastAsia="Segoe UI Symbol" w:hAnsi="Cambria Math"/>
            <w:szCs w:val="26"/>
          </w:rPr>
          <m:t xml:space="preserve">= </m:t>
        </m:r>
      </m:oMath>
      <w:r>
        <w:rPr>
          <w:szCs w:val="26"/>
        </w:rPr>
        <w:t>15</w:t>
      </w:r>
      <w:r w:rsidR="00ED55A8" w:rsidRPr="003C73E6">
        <w:rPr>
          <w:szCs w:val="26"/>
        </w:rPr>
        <w:t xml:space="preserve"> mm.</w:t>
      </w:r>
    </w:p>
    <w:p w:rsidR="00ED55A8" w:rsidRPr="003C73E6" w:rsidRDefault="003C73E6" w:rsidP="007A6267">
      <w:pPr>
        <w:spacing w:after="0"/>
        <w:rPr>
          <w:szCs w:val="26"/>
        </w:rPr>
      </w:pPr>
      <w:r>
        <w:rPr>
          <w:szCs w:val="26"/>
        </w:rPr>
        <w:t>Hệ số dẫn nhiệt</w:t>
      </w:r>
      <w:r w:rsidR="00ED55A8" w:rsidRPr="003C73E6">
        <w:rPr>
          <w:szCs w:val="26"/>
        </w:rPr>
        <w:t xml:space="preserve">: </w:t>
      </w:r>
      <m:oMath>
        <m:sSub>
          <m:sSubPr>
            <m:ctrlPr>
              <w:rPr>
                <w:rFonts w:ascii="Cambria Math" w:hAnsi="Cambria Math"/>
                <w:i/>
                <w:szCs w:val="26"/>
              </w:rPr>
            </m:ctrlPr>
          </m:sSubPr>
          <m:e>
            <m:r>
              <m:rPr>
                <m:sty m:val="p"/>
              </m:rPr>
              <w:rPr>
                <w:rFonts w:ascii="Cambria Math" w:hAnsi="Cambria Math"/>
              </w:rPr>
              <w:sym w:font="SymbolProp BT" w:char="F06C"/>
            </m:r>
          </m:e>
          <m:sub>
            <m:r>
              <w:rPr>
                <w:rFonts w:ascii="Cambria Math" w:hAnsi="Cambria Math"/>
                <w:szCs w:val="26"/>
              </w:rPr>
              <m:t>1</m:t>
            </m:r>
          </m:sub>
        </m:sSub>
        <m:r>
          <w:rPr>
            <w:rFonts w:ascii="Cambria Math" w:hAnsi="Cambria Math"/>
            <w:szCs w:val="26"/>
          </w:rPr>
          <m:t>=</m:t>
        </m:r>
      </m:oMath>
      <w:r w:rsidR="00ED55A8" w:rsidRPr="003C73E6">
        <w:rPr>
          <w:rFonts w:eastAsia="Segoe UI Symbol"/>
          <w:szCs w:val="26"/>
        </w:rPr>
        <w:t xml:space="preserve"> </w:t>
      </w:r>
      <w:r w:rsidR="00667429">
        <w:rPr>
          <w:szCs w:val="26"/>
        </w:rPr>
        <w:t>0</w:t>
      </w:r>
      <w:proofErr w:type="gramStart"/>
      <w:r w:rsidR="00667429">
        <w:rPr>
          <w:szCs w:val="26"/>
        </w:rPr>
        <w:t>,75</w:t>
      </w:r>
      <w:proofErr w:type="gramEnd"/>
      <w:r w:rsidR="00667429">
        <w:rPr>
          <w:szCs w:val="26"/>
        </w:rPr>
        <w:t xml:space="preserve"> </w:t>
      </w:r>
      <w:r w:rsidR="00AB1ED0">
        <w:rPr>
          <w:szCs w:val="26"/>
        </w:rPr>
        <w:t>k</w:t>
      </w:r>
      <w:r w:rsidR="00ED55A8" w:rsidRPr="003C73E6">
        <w:rPr>
          <w:szCs w:val="26"/>
        </w:rPr>
        <w:t>cal/mh</w:t>
      </w:r>
      <w:r w:rsidR="00ED55A8" w:rsidRPr="003C73E6">
        <w:rPr>
          <w:szCs w:val="26"/>
          <w:vertAlign w:val="superscript"/>
        </w:rPr>
        <w:t>o</w:t>
      </w:r>
      <w:r w:rsidR="00ED55A8" w:rsidRPr="003C73E6">
        <w:rPr>
          <w:szCs w:val="26"/>
        </w:rPr>
        <w:t>C.</w:t>
      </w:r>
    </w:p>
    <w:p w:rsidR="00ED55A8" w:rsidRPr="003C73E6" w:rsidRDefault="003C73E6" w:rsidP="007A6267">
      <w:pPr>
        <w:spacing w:after="0"/>
        <w:ind w:firstLine="284"/>
        <w:rPr>
          <w:szCs w:val="26"/>
        </w:rPr>
      </w:pPr>
      <w:r>
        <w:rPr>
          <w:szCs w:val="26"/>
        </w:rPr>
        <w:t>Lớp 2</w:t>
      </w:r>
      <w:r w:rsidR="00ED55A8" w:rsidRPr="003C73E6">
        <w:rPr>
          <w:szCs w:val="26"/>
        </w:rPr>
        <w:t xml:space="preserve">: Lớp gạch phổ thông xây với vữa nặng với các thông số </w:t>
      </w:r>
    </w:p>
    <w:p w:rsidR="003C73E6" w:rsidRDefault="003C73E6" w:rsidP="007A6267">
      <w:pPr>
        <w:spacing w:after="0"/>
        <w:rPr>
          <w:szCs w:val="26"/>
        </w:rPr>
      </w:pPr>
      <w:r>
        <w:rPr>
          <w:szCs w:val="26"/>
        </w:rPr>
        <w:t>Dày</w:t>
      </w:r>
      <w:r w:rsidR="00ED55A8" w:rsidRPr="003C73E6">
        <w:rPr>
          <w:szCs w:val="26"/>
        </w:rPr>
        <w:t xml:space="preserve">: </w:t>
      </w:r>
      <m:oMath>
        <m:sSub>
          <m:sSubPr>
            <m:ctrlPr>
              <w:rPr>
                <w:rFonts w:ascii="Cambria Math" w:eastAsia="Segoe UI Symbol" w:hAnsi="Cambria Math"/>
                <w:i/>
                <w:szCs w:val="26"/>
              </w:rPr>
            </m:ctrlPr>
          </m:sSubPr>
          <m:e>
            <m:r>
              <m:rPr>
                <m:sty m:val="p"/>
              </m:rPr>
              <w:rPr>
                <w:rFonts w:ascii="Cambria Math" w:hAnsi="Cambria Math"/>
              </w:rPr>
              <w:sym w:font="SymbolProp BT" w:char="F064"/>
            </m:r>
          </m:e>
          <m:sub>
            <m:r>
              <w:rPr>
                <w:rFonts w:ascii="Cambria Math" w:eastAsia="Segoe UI Symbol" w:hAnsi="Cambria Math"/>
                <w:szCs w:val="26"/>
              </w:rPr>
              <m:t>2</m:t>
            </m:r>
          </m:sub>
        </m:sSub>
        <m:r>
          <w:rPr>
            <w:rFonts w:ascii="Cambria Math" w:eastAsia="Segoe UI Symbol" w:hAnsi="Cambria Math"/>
            <w:szCs w:val="26"/>
          </w:rPr>
          <m:t xml:space="preserve">= </m:t>
        </m:r>
      </m:oMath>
      <w:r>
        <w:rPr>
          <w:szCs w:val="26"/>
        </w:rPr>
        <w:t>220</w:t>
      </w:r>
      <w:r w:rsidR="00ED55A8" w:rsidRPr="003C73E6">
        <w:rPr>
          <w:szCs w:val="26"/>
        </w:rPr>
        <w:t xml:space="preserve"> mm</w:t>
      </w:r>
    </w:p>
    <w:p w:rsidR="00ED55A8" w:rsidRPr="003C73E6" w:rsidRDefault="003C73E6" w:rsidP="007A6267">
      <w:pPr>
        <w:spacing w:after="0"/>
        <w:rPr>
          <w:szCs w:val="26"/>
        </w:rPr>
      </w:pPr>
      <w:r>
        <w:rPr>
          <w:szCs w:val="26"/>
        </w:rPr>
        <w:t>Hệ số dẫn nhiệt</w:t>
      </w:r>
      <w:r w:rsidR="00ED55A8" w:rsidRPr="003C73E6">
        <w:rPr>
          <w:szCs w:val="26"/>
        </w:rPr>
        <w:t xml:space="preserve">: </w:t>
      </w:r>
      <m:oMath>
        <m:sSub>
          <m:sSubPr>
            <m:ctrlPr>
              <w:rPr>
                <w:rFonts w:ascii="Cambria Math" w:hAnsi="Cambria Math"/>
                <w:i/>
                <w:szCs w:val="26"/>
              </w:rPr>
            </m:ctrlPr>
          </m:sSubPr>
          <m:e>
            <m:r>
              <m:rPr>
                <m:sty m:val="p"/>
              </m:rPr>
              <w:rPr>
                <w:rFonts w:ascii="Cambria Math" w:hAnsi="Cambria Math"/>
              </w:rPr>
              <w:sym w:font="SymbolProp BT" w:char="F06C"/>
            </m:r>
          </m:e>
          <m:sub>
            <m:r>
              <w:rPr>
                <w:rFonts w:ascii="Cambria Math" w:hAnsi="Cambria Math"/>
                <w:szCs w:val="26"/>
              </w:rPr>
              <m:t>2</m:t>
            </m:r>
          </m:sub>
        </m:sSub>
        <m:r>
          <w:rPr>
            <w:rFonts w:ascii="Cambria Math" w:hAnsi="Cambria Math"/>
            <w:szCs w:val="26"/>
          </w:rPr>
          <m:t>=</m:t>
        </m:r>
      </m:oMath>
      <w:r w:rsidR="00ED55A8" w:rsidRPr="003C73E6">
        <w:rPr>
          <w:rFonts w:eastAsia="Segoe UI Symbol"/>
          <w:szCs w:val="26"/>
        </w:rPr>
        <w:t xml:space="preserve">  </w:t>
      </w:r>
      <w:r w:rsidR="00667429">
        <w:rPr>
          <w:szCs w:val="26"/>
        </w:rPr>
        <w:t>0</w:t>
      </w:r>
      <w:proofErr w:type="gramStart"/>
      <w:r w:rsidR="00667429">
        <w:rPr>
          <w:szCs w:val="26"/>
        </w:rPr>
        <w:t>,7</w:t>
      </w:r>
      <w:proofErr w:type="gramEnd"/>
      <w:r w:rsidR="00AB1ED0">
        <w:rPr>
          <w:szCs w:val="26"/>
        </w:rPr>
        <w:t xml:space="preserve"> k</w:t>
      </w:r>
      <w:r w:rsidR="00ED55A8" w:rsidRPr="003C73E6">
        <w:rPr>
          <w:szCs w:val="26"/>
        </w:rPr>
        <w:t>cal/mh</w:t>
      </w:r>
      <w:r w:rsidR="00ED55A8" w:rsidRPr="003C73E6">
        <w:rPr>
          <w:szCs w:val="26"/>
          <w:vertAlign w:val="superscript"/>
        </w:rPr>
        <w:t>o</w:t>
      </w:r>
      <w:r w:rsidR="00ED55A8" w:rsidRPr="003C73E6">
        <w:rPr>
          <w:szCs w:val="26"/>
        </w:rPr>
        <w:t>C</w:t>
      </w:r>
    </w:p>
    <w:p w:rsidR="00ED55A8" w:rsidRPr="003C73E6" w:rsidRDefault="003C73E6" w:rsidP="007A6267">
      <w:pPr>
        <w:spacing w:after="0"/>
        <w:ind w:firstLine="284"/>
        <w:rPr>
          <w:szCs w:val="26"/>
        </w:rPr>
      </w:pPr>
      <w:r>
        <w:rPr>
          <w:szCs w:val="26"/>
        </w:rPr>
        <w:t>Lớp 3</w:t>
      </w:r>
      <w:r w:rsidR="00ED55A8" w:rsidRPr="003C73E6">
        <w:rPr>
          <w:szCs w:val="26"/>
        </w:rPr>
        <w:t>: Lớp vữa vôi trát mặt trong với các thông số</w:t>
      </w:r>
    </w:p>
    <w:p w:rsidR="00ED55A8" w:rsidRPr="003C73E6" w:rsidRDefault="003C73E6" w:rsidP="007A6267">
      <w:pPr>
        <w:spacing w:after="0"/>
        <w:rPr>
          <w:szCs w:val="26"/>
        </w:rPr>
      </w:pPr>
      <w:r>
        <w:rPr>
          <w:szCs w:val="26"/>
        </w:rPr>
        <w:t>Dày</w:t>
      </w:r>
      <w:r w:rsidR="00ED55A8" w:rsidRPr="003C73E6">
        <w:rPr>
          <w:szCs w:val="26"/>
        </w:rPr>
        <w:t xml:space="preserve">: </w:t>
      </w:r>
      <m:oMath>
        <m:sSub>
          <m:sSubPr>
            <m:ctrlPr>
              <w:rPr>
                <w:rFonts w:ascii="Cambria Math" w:eastAsia="Segoe UI Symbol" w:hAnsi="Cambria Math"/>
                <w:i/>
                <w:szCs w:val="26"/>
              </w:rPr>
            </m:ctrlPr>
          </m:sSubPr>
          <m:e>
            <m:r>
              <m:rPr>
                <m:sty m:val="p"/>
              </m:rPr>
              <w:rPr>
                <w:rFonts w:ascii="Cambria Math" w:hAnsi="Cambria Math"/>
              </w:rPr>
              <w:sym w:font="SymbolProp BT" w:char="F064"/>
            </m:r>
          </m:e>
          <m:sub>
            <m:r>
              <w:rPr>
                <w:rFonts w:ascii="Cambria Math" w:eastAsia="Segoe UI Symbol" w:hAnsi="Cambria Math"/>
                <w:szCs w:val="26"/>
              </w:rPr>
              <m:t>3</m:t>
            </m:r>
          </m:sub>
        </m:sSub>
        <m:r>
          <w:rPr>
            <w:rFonts w:ascii="Cambria Math" w:eastAsia="Segoe UI Symbol" w:hAnsi="Cambria Math"/>
            <w:szCs w:val="26"/>
          </w:rPr>
          <m:t xml:space="preserve">= </m:t>
        </m:r>
      </m:oMath>
      <w:r>
        <w:rPr>
          <w:szCs w:val="26"/>
        </w:rPr>
        <w:t>15</w:t>
      </w:r>
      <w:r w:rsidR="00ED55A8" w:rsidRPr="003C73E6">
        <w:rPr>
          <w:szCs w:val="26"/>
        </w:rPr>
        <w:t xml:space="preserve"> mm.</w:t>
      </w:r>
    </w:p>
    <w:p w:rsidR="00ED55A8" w:rsidRPr="003C73E6" w:rsidRDefault="003C73E6" w:rsidP="007A6267">
      <w:pPr>
        <w:spacing w:after="0"/>
        <w:rPr>
          <w:szCs w:val="26"/>
        </w:rPr>
      </w:pPr>
      <w:r>
        <w:rPr>
          <w:szCs w:val="26"/>
        </w:rPr>
        <w:t>Hệ số dẫn nhiệt</w:t>
      </w:r>
      <w:r w:rsidR="00ED55A8" w:rsidRPr="003C73E6">
        <w:rPr>
          <w:szCs w:val="26"/>
        </w:rPr>
        <w:t xml:space="preserve">: </w:t>
      </w:r>
      <m:oMath>
        <m:sSub>
          <m:sSubPr>
            <m:ctrlPr>
              <w:rPr>
                <w:rFonts w:ascii="Cambria Math" w:hAnsi="Cambria Math"/>
                <w:i/>
                <w:szCs w:val="26"/>
              </w:rPr>
            </m:ctrlPr>
          </m:sSubPr>
          <m:e>
            <m:r>
              <m:rPr>
                <m:sty m:val="p"/>
              </m:rPr>
              <w:rPr>
                <w:rFonts w:ascii="Cambria Math" w:hAnsi="Cambria Math"/>
              </w:rPr>
              <w:sym w:font="SymbolProp BT" w:char="F06C"/>
            </m:r>
          </m:e>
          <m:sub>
            <m:r>
              <w:rPr>
                <w:rFonts w:ascii="Cambria Math" w:hAnsi="Cambria Math"/>
                <w:szCs w:val="26"/>
              </w:rPr>
              <m:t>3</m:t>
            </m:r>
          </m:sub>
        </m:sSub>
        <m:r>
          <w:rPr>
            <w:rFonts w:ascii="Cambria Math" w:hAnsi="Cambria Math"/>
            <w:szCs w:val="26"/>
          </w:rPr>
          <m:t>=</m:t>
        </m:r>
      </m:oMath>
      <w:r w:rsidR="00ED55A8" w:rsidRPr="003C73E6">
        <w:rPr>
          <w:rFonts w:eastAsia="Segoe UI Symbol"/>
          <w:szCs w:val="26"/>
        </w:rPr>
        <w:t xml:space="preserve"> </w:t>
      </w:r>
      <w:r w:rsidR="00667429">
        <w:rPr>
          <w:szCs w:val="26"/>
        </w:rPr>
        <w:t>0</w:t>
      </w:r>
      <w:proofErr w:type="gramStart"/>
      <w:r w:rsidR="00667429">
        <w:rPr>
          <w:szCs w:val="26"/>
        </w:rPr>
        <w:t>,6</w:t>
      </w:r>
      <w:proofErr w:type="gramEnd"/>
      <w:r w:rsidR="00AB1ED0">
        <w:rPr>
          <w:szCs w:val="26"/>
        </w:rPr>
        <w:t xml:space="preserve"> k</w:t>
      </w:r>
      <w:r w:rsidR="00ED55A8" w:rsidRPr="003C73E6">
        <w:rPr>
          <w:szCs w:val="26"/>
        </w:rPr>
        <w:t>cal/mh</w:t>
      </w:r>
      <w:r w:rsidR="00ED55A8" w:rsidRPr="003C73E6">
        <w:rPr>
          <w:szCs w:val="26"/>
          <w:vertAlign w:val="superscript"/>
        </w:rPr>
        <w:t>o</w:t>
      </w:r>
      <w:r w:rsidR="00ED55A8" w:rsidRPr="003C73E6">
        <w:rPr>
          <w:szCs w:val="26"/>
        </w:rPr>
        <w:t>C.</w:t>
      </w:r>
    </w:p>
    <w:p w:rsidR="007A6267" w:rsidRDefault="00C37865" w:rsidP="007A6267">
      <w:pPr>
        <w:spacing w:after="0"/>
        <w:ind w:firstLine="0"/>
        <w:rPr>
          <w:i/>
          <w:szCs w:val="26"/>
        </w:rPr>
      </w:pPr>
      <w:r>
        <w:rPr>
          <w:szCs w:val="26"/>
        </w:rPr>
        <w:t xml:space="preserve">                                             </w:t>
      </w:r>
      <w:r w:rsidRPr="00B95B48">
        <w:rPr>
          <w:noProof/>
          <w:szCs w:val="26"/>
          <w:lang w:val="vi-VN" w:eastAsia="vi-VN"/>
        </w:rPr>
        <mc:AlternateContent>
          <mc:Choice Requires="wpc">
            <w:drawing>
              <wp:inline distT="0" distB="0" distL="0" distR="0" wp14:anchorId="3C5164A8" wp14:editId="198F5182">
                <wp:extent cx="3017520" cy="1682750"/>
                <wp:effectExtent l="0" t="0" r="0" b="12700"/>
                <wp:docPr id="12999" name="Canvas 129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538" name="Group 4"/>
                        <wpg:cNvGrpSpPr>
                          <a:grpSpLocks/>
                        </wpg:cNvGrpSpPr>
                        <wpg:grpSpPr bwMode="auto">
                          <a:xfrm>
                            <a:off x="38700" y="12000"/>
                            <a:ext cx="965806" cy="1658649"/>
                            <a:chOff x="61" y="19"/>
                            <a:chExt cx="1521" cy="2612"/>
                          </a:xfrm>
                        </wpg:grpSpPr>
                        <wps:wsp>
                          <wps:cNvPr id="6539" name="Line 5"/>
                          <wps:cNvCnPr>
                            <a:cxnSpLocks noChangeShapeType="1"/>
                          </wps:cNvCnPr>
                          <wps:spPr bwMode="auto">
                            <a:xfrm flipV="1">
                              <a:off x="1373" y="201"/>
                              <a:ext cx="1" cy="21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0" name="Line 6"/>
                          <wps:cNvCnPr>
                            <a:cxnSpLocks noChangeShapeType="1"/>
                          </wps:cNvCnPr>
                          <wps:spPr bwMode="auto">
                            <a:xfrm flipV="1">
                              <a:off x="402" y="201"/>
                              <a:ext cx="1" cy="2194"/>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41" name="Line 7"/>
                          <wps:cNvCnPr>
                            <a:cxnSpLocks noChangeShapeType="1"/>
                          </wps:cNvCnPr>
                          <wps:spPr bwMode="auto">
                            <a:xfrm>
                              <a:off x="732" y="2395"/>
                              <a:ext cx="108"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2" name="Line 8"/>
                          <wps:cNvCnPr>
                            <a:cxnSpLocks noChangeShapeType="1"/>
                          </wps:cNvCnPr>
                          <wps:spPr bwMode="auto">
                            <a:xfrm flipV="1">
                              <a:off x="840" y="2213"/>
                              <a:ext cx="1" cy="4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3" name="Line 9"/>
                          <wps:cNvCnPr>
                            <a:cxnSpLocks noChangeShapeType="1"/>
                          </wps:cNvCnPr>
                          <wps:spPr bwMode="auto">
                            <a:xfrm>
                              <a:off x="840" y="2213"/>
                              <a:ext cx="114"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4" name="Line 10"/>
                          <wps:cNvCnPr>
                            <a:cxnSpLocks noChangeShapeType="1"/>
                          </wps:cNvCnPr>
                          <wps:spPr bwMode="auto">
                            <a:xfrm>
                              <a:off x="954" y="2395"/>
                              <a:ext cx="3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5" name="Line 11"/>
                          <wps:cNvCnPr>
                            <a:cxnSpLocks noChangeShapeType="1"/>
                          </wps:cNvCnPr>
                          <wps:spPr bwMode="auto">
                            <a:xfrm>
                              <a:off x="840" y="19"/>
                              <a:ext cx="114"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6" name="Line 12"/>
                          <wps:cNvCnPr>
                            <a:cxnSpLocks noChangeShapeType="1"/>
                          </wps:cNvCnPr>
                          <wps:spPr bwMode="auto">
                            <a:xfrm flipV="1">
                              <a:off x="840" y="19"/>
                              <a:ext cx="1" cy="4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7" name="Line 13"/>
                          <wps:cNvCnPr>
                            <a:cxnSpLocks noChangeShapeType="1"/>
                          </wps:cNvCnPr>
                          <wps:spPr bwMode="auto">
                            <a:xfrm>
                              <a:off x="732" y="201"/>
                              <a:ext cx="108"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8" name="Line 14"/>
                          <wps:cNvCnPr>
                            <a:cxnSpLocks noChangeShapeType="1"/>
                          </wps:cNvCnPr>
                          <wps:spPr bwMode="auto">
                            <a:xfrm>
                              <a:off x="402" y="201"/>
                              <a:ext cx="1" cy="21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9" name="Line 15"/>
                          <wps:cNvCnPr>
                            <a:cxnSpLocks noChangeShapeType="1"/>
                          </wps:cNvCnPr>
                          <wps:spPr bwMode="auto">
                            <a:xfrm flipH="1">
                              <a:off x="402" y="201"/>
                              <a:ext cx="3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0" name="Line 16"/>
                          <wps:cNvCnPr>
                            <a:cxnSpLocks noChangeShapeType="1"/>
                          </wps:cNvCnPr>
                          <wps:spPr bwMode="auto">
                            <a:xfrm>
                              <a:off x="340" y="201"/>
                              <a:ext cx="1" cy="21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1" name="Line 17"/>
                          <wps:cNvCnPr>
                            <a:cxnSpLocks noChangeShapeType="1"/>
                          </wps:cNvCnPr>
                          <wps:spPr bwMode="auto">
                            <a:xfrm flipH="1">
                              <a:off x="340" y="201"/>
                              <a:ext cx="62"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52" name="Line 18"/>
                          <wps:cNvCnPr>
                            <a:cxnSpLocks noChangeShapeType="1"/>
                          </wps:cNvCnPr>
                          <wps:spPr bwMode="auto">
                            <a:xfrm flipV="1">
                              <a:off x="1311" y="201"/>
                              <a:ext cx="1" cy="21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9"/>
                          <wps:cNvCnPr>
                            <a:cxnSpLocks noChangeShapeType="1"/>
                          </wps:cNvCnPr>
                          <wps:spPr bwMode="auto">
                            <a:xfrm>
                              <a:off x="954" y="201"/>
                              <a:ext cx="1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4" name="Line 20"/>
                          <wps:cNvCnPr>
                            <a:cxnSpLocks noChangeShapeType="1"/>
                          </wps:cNvCnPr>
                          <wps:spPr bwMode="auto">
                            <a:xfrm>
                              <a:off x="1311" y="201"/>
                              <a:ext cx="62"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55" name="Line 21"/>
                          <wps:cNvCnPr>
                            <a:cxnSpLocks noChangeShapeType="1"/>
                          </wps:cNvCnPr>
                          <wps:spPr bwMode="auto">
                            <a:xfrm>
                              <a:off x="1311" y="2395"/>
                              <a:ext cx="6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6" name="Line 22"/>
                          <wps:cNvCnPr>
                            <a:cxnSpLocks noChangeShapeType="1"/>
                          </wps:cNvCnPr>
                          <wps:spPr bwMode="auto">
                            <a:xfrm flipH="1">
                              <a:off x="340" y="2395"/>
                              <a:ext cx="62"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57" name="Line 23"/>
                          <wps:cNvCnPr>
                            <a:cxnSpLocks noChangeShapeType="1"/>
                          </wps:cNvCnPr>
                          <wps:spPr bwMode="auto">
                            <a:xfrm>
                              <a:off x="1373" y="2395"/>
                              <a:ext cx="20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8" name="Line 24"/>
                          <wps:cNvCnPr>
                            <a:cxnSpLocks noChangeShapeType="1"/>
                          </wps:cNvCnPr>
                          <wps:spPr bwMode="auto">
                            <a:xfrm flipH="1">
                              <a:off x="61" y="2395"/>
                              <a:ext cx="67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9" name="Line 25"/>
                          <wps:cNvCnPr>
                            <a:cxnSpLocks noChangeShapeType="1"/>
                          </wps:cNvCnPr>
                          <wps:spPr bwMode="auto">
                            <a:xfrm>
                              <a:off x="1086" y="201"/>
                              <a:ext cx="4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60" name="Line 26"/>
                          <wps:cNvCnPr>
                            <a:cxnSpLocks noChangeShapeType="1"/>
                          </wps:cNvCnPr>
                          <wps:spPr bwMode="auto">
                            <a:xfrm flipH="1">
                              <a:off x="144" y="201"/>
                              <a:ext cx="1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61" name="Line 27"/>
                          <wps:cNvCnPr>
                            <a:cxnSpLocks noChangeShapeType="1"/>
                          </wps:cNvCnPr>
                          <wps:spPr bwMode="auto">
                            <a:xfrm>
                              <a:off x="1311" y="201"/>
                              <a:ext cx="62"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2" name="Line 28"/>
                          <wps:cNvCnPr>
                            <a:cxnSpLocks noChangeShapeType="1"/>
                          </wps:cNvCnPr>
                          <wps:spPr bwMode="auto">
                            <a:xfrm>
                              <a:off x="1318" y="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3" name="Line 29"/>
                          <wps:cNvCnPr>
                            <a:cxnSpLocks noChangeShapeType="1"/>
                          </wps:cNvCnPr>
                          <wps:spPr bwMode="auto">
                            <a:xfrm>
                              <a:off x="1371" y="8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4" name="Line 30"/>
                          <wps:cNvCnPr>
                            <a:cxnSpLocks noChangeShapeType="1"/>
                          </wps:cNvCnPr>
                          <wps:spPr bwMode="auto">
                            <a:xfrm>
                              <a:off x="1361" y="8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5" name="Line 31"/>
                          <wps:cNvCnPr>
                            <a:cxnSpLocks noChangeShapeType="1"/>
                          </wps:cNvCnPr>
                          <wps:spPr bwMode="auto">
                            <a:xfrm>
                              <a:off x="1349"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6" name="Line 32"/>
                          <wps:cNvCnPr>
                            <a:cxnSpLocks noChangeShapeType="1"/>
                          </wps:cNvCnPr>
                          <wps:spPr bwMode="auto">
                            <a:xfrm>
                              <a:off x="1339"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7" name="Line 33"/>
                          <wps:cNvCnPr>
                            <a:cxnSpLocks noChangeShapeType="1"/>
                          </wps:cNvCnPr>
                          <wps:spPr bwMode="auto">
                            <a:xfrm>
                              <a:off x="1329" y="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8" name="Line 34"/>
                          <wps:cNvCnPr>
                            <a:cxnSpLocks noChangeShapeType="1"/>
                          </wps:cNvCnPr>
                          <wps:spPr bwMode="auto">
                            <a:xfrm>
                              <a:off x="1318"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69" name="Line 35"/>
                          <wps:cNvCnPr>
                            <a:cxnSpLocks noChangeShapeType="1"/>
                          </wps:cNvCnPr>
                          <wps:spPr bwMode="auto">
                            <a:xfrm>
                              <a:off x="1371" y="8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0" name="Line 36"/>
                          <wps:cNvCnPr>
                            <a:cxnSpLocks noChangeShapeType="1"/>
                          </wps:cNvCnPr>
                          <wps:spPr bwMode="auto">
                            <a:xfrm>
                              <a:off x="1360" y="8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1" name="Line 37"/>
                          <wps:cNvCnPr>
                            <a:cxnSpLocks noChangeShapeType="1"/>
                          </wps:cNvCnPr>
                          <wps:spPr bwMode="auto">
                            <a:xfrm>
                              <a:off x="1349" y="8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2" name="Line 38"/>
                          <wps:cNvCnPr>
                            <a:cxnSpLocks noChangeShapeType="1"/>
                          </wps:cNvCnPr>
                          <wps:spPr bwMode="auto">
                            <a:xfrm>
                              <a:off x="1339" y="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3" name="Line 39"/>
                          <wps:cNvCnPr>
                            <a:cxnSpLocks noChangeShapeType="1"/>
                          </wps:cNvCnPr>
                          <wps:spPr bwMode="auto">
                            <a:xfrm>
                              <a:off x="1328"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4" name="Line 40"/>
                          <wps:cNvCnPr>
                            <a:cxnSpLocks noChangeShapeType="1"/>
                          </wps:cNvCnPr>
                          <wps:spPr bwMode="auto">
                            <a:xfrm>
                              <a:off x="1317" y="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5" name="Line 41"/>
                          <wps:cNvCnPr>
                            <a:cxnSpLocks noChangeShapeType="1"/>
                          </wps:cNvCnPr>
                          <wps:spPr bwMode="auto">
                            <a:xfrm>
                              <a:off x="1370" y="8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6" name="Line 42"/>
                          <wps:cNvCnPr>
                            <a:cxnSpLocks noChangeShapeType="1"/>
                          </wps:cNvCnPr>
                          <wps:spPr bwMode="auto">
                            <a:xfrm>
                              <a:off x="1359"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7" name="Line 43"/>
                          <wps:cNvCnPr>
                            <a:cxnSpLocks noChangeShapeType="1"/>
                          </wps:cNvCnPr>
                          <wps:spPr bwMode="auto">
                            <a:xfrm>
                              <a:off x="1348"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8" name="Line 44"/>
                          <wps:cNvCnPr>
                            <a:cxnSpLocks noChangeShapeType="1"/>
                          </wps:cNvCnPr>
                          <wps:spPr bwMode="auto">
                            <a:xfrm>
                              <a:off x="1338" y="8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79" name="Line 45"/>
                          <wps:cNvCnPr>
                            <a:cxnSpLocks noChangeShapeType="1"/>
                          </wps:cNvCnPr>
                          <wps:spPr bwMode="auto">
                            <a:xfrm>
                              <a:off x="1328" y="8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0" name="Line 46"/>
                          <wps:cNvCnPr>
                            <a:cxnSpLocks noChangeShapeType="1"/>
                          </wps:cNvCnPr>
                          <wps:spPr bwMode="auto">
                            <a:xfrm>
                              <a:off x="1317" y="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1" name="Line 47"/>
                          <wps:cNvCnPr>
                            <a:cxnSpLocks noChangeShapeType="1"/>
                          </wps:cNvCnPr>
                          <wps:spPr bwMode="auto">
                            <a:xfrm>
                              <a:off x="1370"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2" name="Line 48"/>
                          <wps:cNvCnPr>
                            <a:cxnSpLocks noChangeShapeType="1"/>
                          </wps:cNvCnPr>
                          <wps:spPr bwMode="auto">
                            <a:xfrm>
                              <a:off x="1359" y="8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3" name="Line 49"/>
                          <wps:cNvCnPr>
                            <a:cxnSpLocks noChangeShapeType="1"/>
                          </wps:cNvCnPr>
                          <wps:spPr bwMode="auto">
                            <a:xfrm>
                              <a:off x="1348" y="8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4" name="Line 50"/>
                          <wps:cNvCnPr>
                            <a:cxnSpLocks noChangeShapeType="1"/>
                          </wps:cNvCnPr>
                          <wps:spPr bwMode="auto">
                            <a:xfrm>
                              <a:off x="1338"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5" name="Line 51"/>
                          <wps:cNvCnPr>
                            <a:cxnSpLocks noChangeShapeType="1"/>
                          </wps:cNvCnPr>
                          <wps:spPr bwMode="auto">
                            <a:xfrm>
                              <a:off x="1327"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6" name="Line 52"/>
                          <wps:cNvCnPr>
                            <a:cxnSpLocks noChangeShapeType="1"/>
                          </wps:cNvCnPr>
                          <wps:spPr bwMode="auto">
                            <a:xfrm>
                              <a:off x="1316"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7" name="Line 53"/>
                          <wps:cNvCnPr>
                            <a:cxnSpLocks noChangeShapeType="1"/>
                          </wps:cNvCnPr>
                          <wps:spPr bwMode="auto">
                            <a:xfrm>
                              <a:off x="1369" y="8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8" name="Line 54"/>
                          <wps:cNvCnPr>
                            <a:cxnSpLocks noChangeShapeType="1"/>
                          </wps:cNvCnPr>
                          <wps:spPr bwMode="auto">
                            <a:xfrm>
                              <a:off x="1359" y="8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89" name="Line 55"/>
                          <wps:cNvCnPr>
                            <a:cxnSpLocks noChangeShapeType="1"/>
                          </wps:cNvCnPr>
                          <wps:spPr bwMode="auto">
                            <a:xfrm>
                              <a:off x="1347"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0" name="Line 56"/>
                          <wps:cNvCnPr>
                            <a:cxnSpLocks noChangeShapeType="1"/>
                          </wps:cNvCnPr>
                          <wps:spPr bwMode="auto">
                            <a:xfrm>
                              <a:off x="1338" y="8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1" name="Line 57"/>
                          <wps:cNvCnPr>
                            <a:cxnSpLocks noChangeShapeType="1"/>
                          </wps:cNvCnPr>
                          <wps:spPr bwMode="auto">
                            <a:xfrm>
                              <a:off x="1327" y="8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2" name="Line 58"/>
                          <wps:cNvCnPr>
                            <a:cxnSpLocks noChangeShapeType="1"/>
                          </wps:cNvCnPr>
                          <wps:spPr bwMode="auto">
                            <a:xfrm>
                              <a:off x="1316" y="8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3" name="Line 59"/>
                          <wps:cNvCnPr>
                            <a:cxnSpLocks noChangeShapeType="1"/>
                          </wps:cNvCnPr>
                          <wps:spPr bwMode="auto">
                            <a:xfrm>
                              <a:off x="1369" y="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4" name="Line 60"/>
                          <wps:cNvCnPr>
                            <a:cxnSpLocks noChangeShapeType="1"/>
                          </wps:cNvCnPr>
                          <wps:spPr bwMode="auto">
                            <a:xfrm>
                              <a:off x="1358" y="8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5" name="Line 61"/>
                          <wps:cNvCnPr>
                            <a:cxnSpLocks noChangeShapeType="1"/>
                          </wps:cNvCnPr>
                          <wps:spPr bwMode="auto">
                            <a:xfrm>
                              <a:off x="1347" y="8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6" name="Line 62"/>
                          <wps:cNvCnPr>
                            <a:cxnSpLocks noChangeShapeType="1"/>
                          </wps:cNvCnPr>
                          <wps:spPr bwMode="auto">
                            <a:xfrm>
                              <a:off x="1337" y="8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7" name="Line 63"/>
                          <wps:cNvCnPr>
                            <a:cxnSpLocks noChangeShapeType="1"/>
                          </wps:cNvCnPr>
                          <wps:spPr bwMode="auto">
                            <a:xfrm>
                              <a:off x="1326"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8" name="Line 64"/>
                          <wps:cNvCnPr>
                            <a:cxnSpLocks noChangeShapeType="1"/>
                          </wps:cNvCnPr>
                          <wps:spPr bwMode="auto">
                            <a:xfrm>
                              <a:off x="1315" y="8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599" name="Line 65"/>
                          <wps:cNvCnPr>
                            <a:cxnSpLocks noChangeShapeType="1"/>
                          </wps:cNvCnPr>
                          <wps:spPr bwMode="auto">
                            <a:xfrm>
                              <a:off x="1368" y="7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0" name="Line 66"/>
                          <wps:cNvCnPr>
                            <a:cxnSpLocks noChangeShapeType="1"/>
                          </wps:cNvCnPr>
                          <wps:spPr bwMode="auto">
                            <a:xfrm>
                              <a:off x="1357"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1" name="Line 67"/>
                          <wps:cNvCnPr>
                            <a:cxnSpLocks noChangeShapeType="1"/>
                          </wps:cNvCnPr>
                          <wps:spPr bwMode="auto">
                            <a:xfrm>
                              <a:off x="1346" y="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2" name="Line 68"/>
                          <wps:cNvCnPr>
                            <a:cxnSpLocks noChangeShapeType="1"/>
                          </wps:cNvCnPr>
                          <wps:spPr bwMode="auto">
                            <a:xfrm>
                              <a:off x="1336" y="8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3" name="Line 69"/>
                          <wps:cNvCnPr>
                            <a:cxnSpLocks noChangeShapeType="1"/>
                          </wps:cNvCnPr>
                          <wps:spPr bwMode="auto">
                            <a:xfrm>
                              <a:off x="1326" y="8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4" name="Line 70"/>
                          <wps:cNvCnPr>
                            <a:cxnSpLocks noChangeShapeType="1"/>
                          </wps:cNvCnPr>
                          <wps:spPr bwMode="auto">
                            <a:xfrm>
                              <a:off x="1314" y="8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5" name="Line 71"/>
                          <wps:cNvCnPr>
                            <a:cxnSpLocks noChangeShapeType="1"/>
                          </wps:cNvCnPr>
                          <wps:spPr bwMode="auto">
                            <a:xfrm>
                              <a:off x="1367" y="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6" name="Line 72"/>
                          <wps:cNvCnPr>
                            <a:cxnSpLocks noChangeShapeType="1"/>
                          </wps:cNvCnPr>
                          <wps:spPr bwMode="auto">
                            <a:xfrm>
                              <a:off x="1357" y="7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7" name="Line 73"/>
                          <wps:cNvCnPr>
                            <a:cxnSpLocks noChangeShapeType="1"/>
                          </wps:cNvCnPr>
                          <wps:spPr bwMode="auto">
                            <a:xfrm>
                              <a:off x="1346" y="7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8" name="Line 74"/>
                          <wps:cNvCnPr>
                            <a:cxnSpLocks noChangeShapeType="1"/>
                          </wps:cNvCnPr>
                          <wps:spPr bwMode="auto">
                            <a:xfrm>
                              <a:off x="1336"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09" name="Line 75"/>
                          <wps:cNvCnPr>
                            <a:cxnSpLocks noChangeShapeType="1"/>
                          </wps:cNvCnPr>
                          <wps:spPr bwMode="auto">
                            <a:xfrm>
                              <a:off x="1325" y="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0" name="Line 76"/>
                          <wps:cNvCnPr>
                            <a:cxnSpLocks noChangeShapeType="1"/>
                          </wps:cNvCnPr>
                          <wps:spPr bwMode="auto">
                            <a:xfrm>
                              <a:off x="1314" y="8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1" name="Line 77"/>
                          <wps:cNvCnPr>
                            <a:cxnSpLocks noChangeShapeType="1"/>
                          </wps:cNvCnPr>
                          <wps:spPr bwMode="auto">
                            <a:xfrm>
                              <a:off x="1367"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2" name="Line 78"/>
                          <wps:cNvCnPr>
                            <a:cxnSpLocks noChangeShapeType="1"/>
                          </wps:cNvCnPr>
                          <wps:spPr bwMode="auto">
                            <a:xfrm>
                              <a:off x="1356"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3" name="Line 79"/>
                          <wps:cNvCnPr>
                            <a:cxnSpLocks noChangeShapeType="1"/>
                          </wps:cNvCnPr>
                          <wps:spPr bwMode="auto">
                            <a:xfrm>
                              <a:off x="1345" y="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4" name="Line 80"/>
                          <wps:cNvCnPr>
                            <a:cxnSpLocks noChangeShapeType="1"/>
                          </wps:cNvCnPr>
                          <wps:spPr bwMode="auto">
                            <a:xfrm>
                              <a:off x="1335" y="7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5" name="Line 81"/>
                          <wps:cNvCnPr>
                            <a:cxnSpLocks noChangeShapeType="1"/>
                          </wps:cNvCnPr>
                          <wps:spPr bwMode="auto">
                            <a:xfrm>
                              <a:off x="1325" y="7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6" name="Line 82"/>
                          <wps:cNvCnPr>
                            <a:cxnSpLocks noChangeShapeType="1"/>
                          </wps:cNvCnPr>
                          <wps:spPr bwMode="auto">
                            <a:xfrm>
                              <a:off x="1313" y="7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7" name="Line 83"/>
                          <wps:cNvCnPr>
                            <a:cxnSpLocks noChangeShapeType="1"/>
                          </wps:cNvCnPr>
                          <wps:spPr bwMode="auto">
                            <a:xfrm>
                              <a:off x="1367" y="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8" name="Line 84"/>
                          <wps:cNvCnPr>
                            <a:cxnSpLocks noChangeShapeType="1"/>
                          </wps:cNvCnPr>
                          <wps:spPr bwMode="auto">
                            <a:xfrm>
                              <a:off x="1356"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19" name="Line 85"/>
                          <wps:cNvCnPr>
                            <a:cxnSpLocks noChangeShapeType="1"/>
                          </wps:cNvCnPr>
                          <wps:spPr bwMode="auto">
                            <a:xfrm>
                              <a:off x="1345"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0" name="Line 86"/>
                          <wps:cNvCnPr>
                            <a:cxnSpLocks noChangeShapeType="1"/>
                          </wps:cNvCnPr>
                          <wps:spPr bwMode="auto">
                            <a:xfrm>
                              <a:off x="1335"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1" name="Line 87"/>
                          <wps:cNvCnPr>
                            <a:cxnSpLocks noChangeShapeType="1"/>
                          </wps:cNvCnPr>
                          <wps:spPr bwMode="auto">
                            <a:xfrm>
                              <a:off x="1324" y="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2" name="Line 88"/>
                          <wps:cNvCnPr>
                            <a:cxnSpLocks noChangeShapeType="1"/>
                          </wps:cNvCnPr>
                          <wps:spPr bwMode="auto">
                            <a:xfrm>
                              <a:off x="1313" y="7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3" name="Line 89"/>
                          <wps:cNvCnPr>
                            <a:cxnSpLocks noChangeShapeType="1"/>
                          </wps:cNvCnPr>
                          <wps:spPr bwMode="auto">
                            <a:xfrm>
                              <a:off x="1366"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4" name="Line 90"/>
                          <wps:cNvCnPr>
                            <a:cxnSpLocks noChangeShapeType="1"/>
                          </wps:cNvCnPr>
                          <wps:spPr bwMode="auto">
                            <a:xfrm>
                              <a:off x="1355"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5" name="Line 91"/>
                          <wps:cNvCnPr>
                            <a:cxnSpLocks noChangeShapeType="1"/>
                          </wps:cNvCnPr>
                          <wps:spPr bwMode="auto">
                            <a:xfrm>
                              <a:off x="1344" y="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6" name="Line 92"/>
                          <wps:cNvCnPr>
                            <a:cxnSpLocks noChangeShapeType="1"/>
                          </wps:cNvCnPr>
                          <wps:spPr bwMode="auto">
                            <a:xfrm>
                              <a:off x="1334"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7" name="Line 93"/>
                          <wps:cNvCnPr>
                            <a:cxnSpLocks noChangeShapeType="1"/>
                          </wps:cNvCnPr>
                          <wps:spPr bwMode="auto">
                            <a:xfrm>
                              <a:off x="1324"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8" name="Line 94"/>
                          <wps:cNvCnPr>
                            <a:cxnSpLocks noChangeShapeType="1"/>
                          </wps:cNvCnPr>
                          <wps:spPr bwMode="auto">
                            <a:xfrm>
                              <a:off x="1313" y="7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29" name="Line 95"/>
                          <wps:cNvCnPr>
                            <a:cxnSpLocks noChangeShapeType="1"/>
                          </wps:cNvCnPr>
                          <wps:spPr bwMode="auto">
                            <a:xfrm>
                              <a:off x="1366" y="7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0" name="Line 96"/>
                          <wps:cNvCnPr>
                            <a:cxnSpLocks noChangeShapeType="1"/>
                          </wps:cNvCnPr>
                          <wps:spPr bwMode="auto">
                            <a:xfrm>
                              <a:off x="1355" y="7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1" name="Line 97"/>
                          <wps:cNvCnPr>
                            <a:cxnSpLocks noChangeShapeType="1"/>
                          </wps:cNvCnPr>
                          <wps:spPr bwMode="auto">
                            <a:xfrm>
                              <a:off x="1344"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2" name="Line 98"/>
                          <wps:cNvCnPr>
                            <a:cxnSpLocks noChangeShapeType="1"/>
                          </wps:cNvCnPr>
                          <wps:spPr bwMode="auto">
                            <a:xfrm>
                              <a:off x="1334"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3" name="Line 99"/>
                          <wps:cNvCnPr>
                            <a:cxnSpLocks noChangeShapeType="1"/>
                          </wps:cNvCnPr>
                          <wps:spPr bwMode="auto">
                            <a:xfrm>
                              <a:off x="1323" y="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4" name="Line 100"/>
                          <wps:cNvCnPr>
                            <a:cxnSpLocks noChangeShapeType="1"/>
                          </wps:cNvCnPr>
                          <wps:spPr bwMode="auto">
                            <a:xfrm>
                              <a:off x="1312"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5" name="Line 101"/>
                          <wps:cNvCnPr>
                            <a:cxnSpLocks noChangeShapeType="1"/>
                          </wps:cNvCnPr>
                          <wps:spPr bwMode="auto">
                            <a:xfrm>
                              <a:off x="1365" y="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6" name="Line 102"/>
                          <wps:cNvCnPr>
                            <a:cxnSpLocks noChangeShapeType="1"/>
                          </wps:cNvCnPr>
                          <wps:spPr bwMode="auto">
                            <a:xfrm>
                              <a:off x="1354" y="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7" name="Line 103"/>
                          <wps:cNvCnPr>
                            <a:cxnSpLocks noChangeShapeType="1"/>
                          </wps:cNvCnPr>
                          <wps:spPr bwMode="auto">
                            <a:xfrm>
                              <a:off x="1343"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8" name="Line 104"/>
                          <wps:cNvCnPr>
                            <a:cxnSpLocks noChangeShapeType="1"/>
                          </wps:cNvCnPr>
                          <wps:spPr bwMode="auto">
                            <a:xfrm>
                              <a:off x="1333" y="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39" name="Line 105"/>
                          <wps:cNvCnPr>
                            <a:cxnSpLocks noChangeShapeType="1"/>
                          </wps:cNvCnPr>
                          <wps:spPr bwMode="auto">
                            <a:xfrm>
                              <a:off x="1323"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0" name="Line 106"/>
                          <wps:cNvCnPr>
                            <a:cxnSpLocks noChangeShapeType="1"/>
                          </wps:cNvCnPr>
                          <wps:spPr bwMode="auto">
                            <a:xfrm>
                              <a:off x="1311" y="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1" name="Line 107"/>
                          <wps:cNvCnPr>
                            <a:cxnSpLocks noChangeShapeType="1"/>
                          </wps:cNvCnPr>
                          <wps:spPr bwMode="auto">
                            <a:xfrm>
                              <a:off x="1364" y="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2" name="Line 108"/>
                          <wps:cNvCnPr>
                            <a:cxnSpLocks noChangeShapeType="1"/>
                          </wps:cNvCnPr>
                          <wps:spPr bwMode="auto">
                            <a:xfrm>
                              <a:off x="1354" y="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3" name="Line 109"/>
                          <wps:cNvCnPr>
                            <a:cxnSpLocks noChangeShapeType="1"/>
                          </wps:cNvCnPr>
                          <wps:spPr bwMode="auto">
                            <a:xfrm>
                              <a:off x="1343" y="6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4" name="Line 110"/>
                          <wps:cNvCnPr>
                            <a:cxnSpLocks noChangeShapeType="1"/>
                          </wps:cNvCnPr>
                          <wps:spPr bwMode="auto">
                            <a:xfrm>
                              <a:off x="1333" y="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5" name="Line 111"/>
                          <wps:cNvCnPr>
                            <a:cxnSpLocks noChangeShapeType="1"/>
                          </wps:cNvCnPr>
                          <wps:spPr bwMode="auto">
                            <a:xfrm>
                              <a:off x="1322"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6" name="Line 112"/>
                          <wps:cNvCnPr>
                            <a:cxnSpLocks noChangeShapeType="1"/>
                          </wps:cNvCnPr>
                          <wps:spPr bwMode="auto">
                            <a:xfrm>
                              <a:off x="1311" y="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7" name="Line 113"/>
                          <wps:cNvCnPr>
                            <a:cxnSpLocks noChangeShapeType="1"/>
                          </wps:cNvCnPr>
                          <wps:spPr bwMode="auto">
                            <a:xfrm>
                              <a:off x="1364" y="6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8" name="Line 114"/>
                          <wps:cNvCnPr>
                            <a:cxnSpLocks noChangeShapeType="1"/>
                          </wps:cNvCnPr>
                          <wps:spPr bwMode="auto">
                            <a:xfrm>
                              <a:off x="1353" y="6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49" name="Line 115"/>
                          <wps:cNvCnPr>
                            <a:cxnSpLocks noChangeShapeType="1"/>
                          </wps:cNvCnPr>
                          <wps:spPr bwMode="auto">
                            <a:xfrm>
                              <a:off x="1342" y="6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0" name="Line 116"/>
                          <wps:cNvCnPr>
                            <a:cxnSpLocks noChangeShapeType="1"/>
                          </wps:cNvCnPr>
                          <wps:spPr bwMode="auto">
                            <a:xfrm>
                              <a:off x="1332" y="6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1" name="Line 117"/>
                          <wps:cNvCnPr>
                            <a:cxnSpLocks noChangeShapeType="1"/>
                          </wps:cNvCnPr>
                          <wps:spPr bwMode="auto">
                            <a:xfrm>
                              <a:off x="1321" y="6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2" name="Line 118"/>
                          <wps:cNvCnPr>
                            <a:cxnSpLocks noChangeShapeType="1"/>
                          </wps:cNvCnPr>
                          <wps:spPr bwMode="auto">
                            <a:xfrm>
                              <a:off x="1363"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3" name="Line 119"/>
                          <wps:cNvCnPr>
                            <a:cxnSpLocks noChangeShapeType="1"/>
                          </wps:cNvCnPr>
                          <wps:spPr bwMode="auto">
                            <a:xfrm>
                              <a:off x="1353" y="6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4" name="Line 120"/>
                          <wps:cNvCnPr>
                            <a:cxnSpLocks noChangeShapeType="1"/>
                          </wps:cNvCnPr>
                          <wps:spPr bwMode="auto">
                            <a:xfrm>
                              <a:off x="1342" y="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5" name="Line 121"/>
                          <wps:cNvCnPr>
                            <a:cxnSpLocks noChangeShapeType="1"/>
                          </wps:cNvCnPr>
                          <wps:spPr bwMode="auto">
                            <a:xfrm>
                              <a:off x="1332" y="6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6" name="Line 122"/>
                          <wps:cNvCnPr>
                            <a:cxnSpLocks noChangeShapeType="1"/>
                          </wps:cNvCnPr>
                          <wps:spPr bwMode="auto">
                            <a:xfrm>
                              <a:off x="1321" y="6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7" name="Line 123"/>
                          <wps:cNvCnPr>
                            <a:cxnSpLocks noChangeShapeType="1"/>
                          </wps:cNvCnPr>
                          <wps:spPr bwMode="auto">
                            <a:xfrm>
                              <a:off x="1363" y="6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8" name="Line 124"/>
                          <wps:cNvCnPr>
                            <a:cxnSpLocks noChangeShapeType="1"/>
                          </wps:cNvCnPr>
                          <wps:spPr bwMode="auto">
                            <a:xfrm>
                              <a:off x="1352" y="6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59" name="Line 125"/>
                          <wps:cNvCnPr>
                            <a:cxnSpLocks noChangeShapeType="1"/>
                          </wps:cNvCnPr>
                          <wps:spPr bwMode="auto">
                            <a:xfrm>
                              <a:off x="1341" y="6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0" name="Line 126"/>
                          <wps:cNvCnPr>
                            <a:cxnSpLocks noChangeShapeType="1"/>
                          </wps:cNvCnPr>
                          <wps:spPr bwMode="auto">
                            <a:xfrm>
                              <a:off x="1331" y="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1" name="Line 127"/>
                          <wps:cNvCnPr>
                            <a:cxnSpLocks noChangeShapeType="1"/>
                          </wps:cNvCnPr>
                          <wps:spPr bwMode="auto">
                            <a:xfrm>
                              <a:off x="1321" y="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2" name="Line 128"/>
                          <wps:cNvCnPr>
                            <a:cxnSpLocks noChangeShapeType="1"/>
                          </wps:cNvCnPr>
                          <wps:spPr bwMode="auto">
                            <a:xfrm>
                              <a:off x="1372" y="6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3" name="Line 129"/>
                          <wps:cNvCnPr>
                            <a:cxnSpLocks noChangeShapeType="1"/>
                          </wps:cNvCnPr>
                          <wps:spPr bwMode="auto">
                            <a:xfrm>
                              <a:off x="1362" y="6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4" name="Line 130"/>
                          <wps:cNvCnPr>
                            <a:cxnSpLocks noChangeShapeType="1"/>
                          </wps:cNvCnPr>
                          <wps:spPr bwMode="auto">
                            <a:xfrm>
                              <a:off x="1352" y="6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5" name="Line 131"/>
                          <wps:cNvCnPr>
                            <a:cxnSpLocks noChangeShapeType="1"/>
                          </wps:cNvCnPr>
                          <wps:spPr bwMode="auto">
                            <a:xfrm>
                              <a:off x="1341" y="6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6" name="Line 132"/>
                          <wps:cNvCnPr>
                            <a:cxnSpLocks noChangeShapeType="1"/>
                          </wps:cNvCnPr>
                          <wps:spPr bwMode="auto">
                            <a:xfrm>
                              <a:off x="1331" y="6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7" name="Line 133"/>
                          <wps:cNvCnPr>
                            <a:cxnSpLocks noChangeShapeType="1"/>
                          </wps:cNvCnPr>
                          <wps:spPr bwMode="auto">
                            <a:xfrm>
                              <a:off x="1320" y="6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8" name="Line 134"/>
                          <wps:cNvCnPr>
                            <a:cxnSpLocks noChangeShapeType="1"/>
                          </wps:cNvCnPr>
                          <wps:spPr bwMode="auto">
                            <a:xfrm>
                              <a:off x="1372"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69" name="Line 135"/>
                          <wps:cNvCnPr>
                            <a:cxnSpLocks noChangeShapeType="1"/>
                          </wps:cNvCnPr>
                          <wps:spPr bwMode="auto">
                            <a:xfrm>
                              <a:off x="1362" y="5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0" name="Line 136"/>
                          <wps:cNvCnPr>
                            <a:cxnSpLocks noChangeShapeType="1"/>
                          </wps:cNvCnPr>
                          <wps:spPr bwMode="auto">
                            <a:xfrm>
                              <a:off x="1351" y="6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1" name="Line 137"/>
                          <wps:cNvCnPr>
                            <a:cxnSpLocks noChangeShapeType="1"/>
                          </wps:cNvCnPr>
                          <wps:spPr bwMode="auto">
                            <a:xfrm>
                              <a:off x="1340" y="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2" name="Line 138"/>
                          <wps:cNvCnPr>
                            <a:cxnSpLocks noChangeShapeType="1"/>
                          </wps:cNvCnPr>
                          <wps:spPr bwMode="auto">
                            <a:xfrm>
                              <a:off x="1330" y="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3" name="Line 139"/>
                          <wps:cNvCnPr>
                            <a:cxnSpLocks noChangeShapeType="1"/>
                          </wps:cNvCnPr>
                          <wps:spPr bwMode="auto">
                            <a:xfrm>
                              <a:off x="1319" y="6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4" name="Line 140"/>
                          <wps:cNvCnPr>
                            <a:cxnSpLocks noChangeShapeType="1"/>
                          </wps:cNvCnPr>
                          <wps:spPr bwMode="auto">
                            <a:xfrm>
                              <a:off x="1371" y="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5" name="Line 141"/>
                          <wps:cNvCnPr>
                            <a:cxnSpLocks noChangeShapeType="1"/>
                          </wps:cNvCnPr>
                          <wps:spPr bwMode="auto">
                            <a:xfrm>
                              <a:off x="1361"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6" name="Line 142"/>
                          <wps:cNvCnPr>
                            <a:cxnSpLocks noChangeShapeType="1"/>
                          </wps:cNvCnPr>
                          <wps:spPr bwMode="auto">
                            <a:xfrm>
                              <a:off x="1351"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7" name="Line 143"/>
                          <wps:cNvCnPr>
                            <a:cxnSpLocks noChangeShapeType="1"/>
                          </wps:cNvCnPr>
                          <wps:spPr bwMode="auto">
                            <a:xfrm>
                              <a:off x="1339"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8" name="Line 144"/>
                          <wps:cNvCnPr>
                            <a:cxnSpLocks noChangeShapeType="1"/>
                          </wps:cNvCnPr>
                          <wps:spPr bwMode="auto">
                            <a:xfrm>
                              <a:off x="1329" y="6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79" name="Line 145"/>
                          <wps:cNvCnPr>
                            <a:cxnSpLocks noChangeShapeType="1"/>
                          </wps:cNvCnPr>
                          <wps:spPr bwMode="auto">
                            <a:xfrm>
                              <a:off x="1319" y="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0" name="Line 146"/>
                          <wps:cNvCnPr>
                            <a:cxnSpLocks noChangeShapeType="1"/>
                          </wps:cNvCnPr>
                          <wps:spPr bwMode="auto">
                            <a:xfrm>
                              <a:off x="1371"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1" name="Line 147"/>
                          <wps:cNvCnPr>
                            <a:cxnSpLocks noChangeShapeType="1"/>
                          </wps:cNvCnPr>
                          <wps:spPr bwMode="auto">
                            <a:xfrm>
                              <a:off x="1361" y="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2" name="Line 148"/>
                          <wps:cNvCnPr>
                            <a:cxnSpLocks noChangeShapeType="1"/>
                          </wps:cNvCnPr>
                          <wps:spPr bwMode="auto">
                            <a:xfrm>
                              <a:off x="1350" y="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3" name="Line 149"/>
                          <wps:cNvCnPr>
                            <a:cxnSpLocks noChangeShapeType="1"/>
                          </wps:cNvCnPr>
                          <wps:spPr bwMode="auto">
                            <a:xfrm>
                              <a:off x="1339" y="5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4" name="Line 150"/>
                          <wps:cNvCnPr>
                            <a:cxnSpLocks noChangeShapeType="1"/>
                          </wps:cNvCnPr>
                          <wps:spPr bwMode="auto">
                            <a:xfrm>
                              <a:off x="1329"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5" name="Line 151"/>
                          <wps:cNvCnPr>
                            <a:cxnSpLocks noChangeShapeType="1"/>
                          </wps:cNvCnPr>
                          <wps:spPr bwMode="auto">
                            <a:xfrm>
                              <a:off x="1318"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6" name="Line 152"/>
                          <wps:cNvCnPr>
                            <a:cxnSpLocks noChangeShapeType="1"/>
                          </wps:cNvCnPr>
                          <wps:spPr bwMode="auto">
                            <a:xfrm>
                              <a:off x="1370" y="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7" name="Line 153"/>
                          <wps:cNvCnPr>
                            <a:cxnSpLocks noChangeShapeType="1"/>
                          </wps:cNvCnPr>
                          <wps:spPr bwMode="auto">
                            <a:xfrm>
                              <a:off x="1360" y="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8" name="Line 154"/>
                          <wps:cNvCnPr>
                            <a:cxnSpLocks noChangeShapeType="1"/>
                          </wps:cNvCnPr>
                          <wps:spPr bwMode="auto">
                            <a:xfrm>
                              <a:off x="1350"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89" name="Line 155"/>
                          <wps:cNvCnPr>
                            <a:cxnSpLocks noChangeShapeType="1"/>
                          </wps:cNvCnPr>
                          <wps:spPr bwMode="auto">
                            <a:xfrm>
                              <a:off x="1339" y="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0" name="Line 156"/>
                          <wps:cNvCnPr>
                            <a:cxnSpLocks noChangeShapeType="1"/>
                          </wps:cNvCnPr>
                          <wps:spPr bwMode="auto">
                            <a:xfrm>
                              <a:off x="1329" y="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1" name="Line 157"/>
                          <wps:cNvCnPr>
                            <a:cxnSpLocks noChangeShapeType="1"/>
                          </wps:cNvCnPr>
                          <wps:spPr bwMode="auto">
                            <a:xfrm>
                              <a:off x="1318" y="5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2" name="Line 158"/>
                          <wps:cNvCnPr>
                            <a:cxnSpLocks noChangeShapeType="1"/>
                          </wps:cNvCnPr>
                          <wps:spPr bwMode="auto">
                            <a:xfrm>
                              <a:off x="1370" y="5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3" name="Line 159"/>
                          <wps:cNvCnPr>
                            <a:cxnSpLocks noChangeShapeType="1"/>
                          </wps:cNvCnPr>
                          <wps:spPr bwMode="auto">
                            <a:xfrm>
                              <a:off x="1360"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4" name="Line 160"/>
                          <wps:cNvCnPr>
                            <a:cxnSpLocks noChangeShapeType="1"/>
                          </wps:cNvCnPr>
                          <wps:spPr bwMode="auto">
                            <a:xfrm>
                              <a:off x="1349" y="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5" name="Line 161"/>
                          <wps:cNvCnPr>
                            <a:cxnSpLocks noChangeShapeType="1"/>
                          </wps:cNvCnPr>
                          <wps:spPr bwMode="auto">
                            <a:xfrm>
                              <a:off x="1338"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6" name="Line 162"/>
                          <wps:cNvCnPr>
                            <a:cxnSpLocks noChangeShapeType="1"/>
                          </wps:cNvCnPr>
                          <wps:spPr bwMode="auto">
                            <a:xfrm>
                              <a:off x="1328"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7" name="Line 163"/>
                          <wps:cNvCnPr>
                            <a:cxnSpLocks noChangeShapeType="1"/>
                          </wps:cNvCnPr>
                          <wps:spPr bwMode="auto">
                            <a:xfrm>
                              <a:off x="1318" y="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8" name="Line 164"/>
                          <wps:cNvCnPr>
                            <a:cxnSpLocks noChangeShapeType="1"/>
                          </wps:cNvCnPr>
                          <wps:spPr bwMode="auto">
                            <a:xfrm>
                              <a:off x="1369" y="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699" name="Line 165"/>
                          <wps:cNvCnPr>
                            <a:cxnSpLocks noChangeShapeType="1"/>
                          </wps:cNvCnPr>
                          <wps:spPr bwMode="auto">
                            <a:xfrm>
                              <a:off x="1359" y="5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0" name="Line 166"/>
                          <wps:cNvCnPr>
                            <a:cxnSpLocks noChangeShapeType="1"/>
                          </wps:cNvCnPr>
                          <wps:spPr bwMode="auto">
                            <a:xfrm>
                              <a:off x="1349" y="5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1" name="Line 167"/>
                          <wps:cNvCnPr>
                            <a:cxnSpLocks noChangeShapeType="1"/>
                          </wps:cNvCnPr>
                          <wps:spPr bwMode="auto">
                            <a:xfrm>
                              <a:off x="1338"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2" name="Line 168"/>
                          <wps:cNvCnPr>
                            <a:cxnSpLocks noChangeShapeType="1"/>
                          </wps:cNvCnPr>
                          <wps:spPr bwMode="auto">
                            <a:xfrm>
                              <a:off x="1328" y="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3" name="Line 169"/>
                          <wps:cNvCnPr>
                            <a:cxnSpLocks noChangeShapeType="1"/>
                          </wps:cNvCnPr>
                          <wps:spPr bwMode="auto">
                            <a:xfrm>
                              <a:off x="1317"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4" name="Line 170"/>
                          <wps:cNvCnPr>
                            <a:cxnSpLocks noChangeShapeType="1"/>
                          </wps:cNvCnPr>
                          <wps:spPr bwMode="auto">
                            <a:xfrm>
                              <a:off x="1369"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5" name="Line 171"/>
                          <wps:cNvCnPr>
                            <a:cxnSpLocks noChangeShapeType="1"/>
                          </wps:cNvCnPr>
                          <wps:spPr bwMode="auto">
                            <a:xfrm>
                              <a:off x="1359" y="5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6" name="Line 172"/>
                          <wps:cNvCnPr>
                            <a:cxnSpLocks noChangeShapeType="1"/>
                          </wps:cNvCnPr>
                          <wps:spPr bwMode="auto">
                            <a:xfrm>
                              <a:off x="1348" y="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7" name="Line 173"/>
                          <wps:cNvCnPr>
                            <a:cxnSpLocks noChangeShapeType="1"/>
                          </wps:cNvCnPr>
                          <wps:spPr bwMode="auto">
                            <a:xfrm>
                              <a:off x="1337" y="5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8" name="Line 174"/>
                          <wps:cNvCnPr>
                            <a:cxnSpLocks noChangeShapeType="1"/>
                          </wps:cNvCnPr>
                          <wps:spPr bwMode="auto">
                            <a:xfrm>
                              <a:off x="1327" y="5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09" name="Line 175"/>
                          <wps:cNvCnPr>
                            <a:cxnSpLocks noChangeShapeType="1"/>
                          </wps:cNvCnPr>
                          <wps:spPr bwMode="auto">
                            <a:xfrm>
                              <a:off x="1316"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0" name="Line 176"/>
                          <wps:cNvCnPr>
                            <a:cxnSpLocks noChangeShapeType="1"/>
                          </wps:cNvCnPr>
                          <wps:spPr bwMode="auto">
                            <a:xfrm>
                              <a:off x="1368" y="4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1" name="Line 177"/>
                          <wps:cNvCnPr>
                            <a:cxnSpLocks noChangeShapeType="1"/>
                          </wps:cNvCnPr>
                          <wps:spPr bwMode="auto">
                            <a:xfrm>
                              <a:off x="1358"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2" name="Line 178"/>
                          <wps:cNvCnPr>
                            <a:cxnSpLocks noChangeShapeType="1"/>
                          </wps:cNvCnPr>
                          <wps:spPr bwMode="auto">
                            <a:xfrm>
                              <a:off x="1347"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3" name="Line 179"/>
                          <wps:cNvCnPr>
                            <a:cxnSpLocks noChangeShapeType="1"/>
                          </wps:cNvCnPr>
                          <wps:spPr bwMode="auto">
                            <a:xfrm>
                              <a:off x="1336" y="5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4" name="Line 180"/>
                          <wps:cNvCnPr>
                            <a:cxnSpLocks noChangeShapeType="1"/>
                          </wps:cNvCnPr>
                          <wps:spPr bwMode="auto">
                            <a:xfrm>
                              <a:off x="1326" y="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5" name="Line 181"/>
                          <wps:cNvCnPr>
                            <a:cxnSpLocks noChangeShapeType="1"/>
                          </wps:cNvCnPr>
                          <wps:spPr bwMode="auto">
                            <a:xfrm>
                              <a:off x="1316" y="5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6" name="Line 182"/>
                          <wps:cNvCnPr>
                            <a:cxnSpLocks noChangeShapeType="1"/>
                          </wps:cNvCnPr>
                          <wps:spPr bwMode="auto">
                            <a:xfrm>
                              <a:off x="1367" y="4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7" name="Line 183"/>
                          <wps:cNvCnPr>
                            <a:cxnSpLocks noChangeShapeType="1"/>
                          </wps:cNvCnPr>
                          <wps:spPr bwMode="auto">
                            <a:xfrm>
                              <a:off x="1358" y="4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8" name="Line 184"/>
                          <wps:cNvCnPr>
                            <a:cxnSpLocks noChangeShapeType="1"/>
                          </wps:cNvCnPr>
                          <wps:spPr bwMode="auto">
                            <a:xfrm>
                              <a:off x="1347" y="4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19" name="Line 185"/>
                          <wps:cNvCnPr>
                            <a:cxnSpLocks noChangeShapeType="1"/>
                          </wps:cNvCnPr>
                          <wps:spPr bwMode="auto">
                            <a:xfrm>
                              <a:off x="1336"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0" name="Line 186"/>
                          <wps:cNvCnPr>
                            <a:cxnSpLocks noChangeShapeType="1"/>
                          </wps:cNvCnPr>
                          <wps:spPr bwMode="auto">
                            <a:xfrm>
                              <a:off x="1326"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1" name="Line 187"/>
                          <wps:cNvCnPr>
                            <a:cxnSpLocks noChangeShapeType="1"/>
                          </wps:cNvCnPr>
                          <wps:spPr bwMode="auto">
                            <a:xfrm>
                              <a:off x="1315" y="5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2" name="Line 188"/>
                          <wps:cNvCnPr>
                            <a:cxnSpLocks noChangeShapeType="1"/>
                          </wps:cNvCnPr>
                          <wps:spPr bwMode="auto">
                            <a:xfrm>
                              <a:off x="1367"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3" name="Line 189"/>
                          <wps:cNvCnPr>
                            <a:cxnSpLocks noChangeShapeType="1"/>
                          </wps:cNvCnPr>
                          <wps:spPr bwMode="auto">
                            <a:xfrm>
                              <a:off x="1357" y="4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4" name="Line 190"/>
                          <wps:cNvCnPr>
                            <a:cxnSpLocks noChangeShapeType="1"/>
                          </wps:cNvCnPr>
                          <wps:spPr bwMode="auto">
                            <a:xfrm>
                              <a:off x="1346" y="4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5" name="Line 191"/>
                          <wps:cNvCnPr>
                            <a:cxnSpLocks noChangeShapeType="1"/>
                          </wps:cNvCnPr>
                          <wps:spPr bwMode="auto">
                            <a:xfrm>
                              <a:off x="1335" y="4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6" name="Line 192"/>
                          <wps:cNvCnPr>
                            <a:cxnSpLocks noChangeShapeType="1"/>
                          </wps:cNvCnPr>
                          <wps:spPr bwMode="auto">
                            <a:xfrm>
                              <a:off x="1325" y="4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7" name="Line 193"/>
                          <wps:cNvCnPr>
                            <a:cxnSpLocks noChangeShapeType="1"/>
                          </wps:cNvCnPr>
                          <wps:spPr bwMode="auto">
                            <a:xfrm>
                              <a:off x="1315"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8" name="Line 194"/>
                          <wps:cNvCnPr>
                            <a:cxnSpLocks noChangeShapeType="1"/>
                          </wps:cNvCnPr>
                          <wps:spPr bwMode="auto">
                            <a:xfrm>
                              <a:off x="1367" y="4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29" name="Line 195"/>
                          <wps:cNvCnPr>
                            <a:cxnSpLocks noChangeShapeType="1"/>
                          </wps:cNvCnPr>
                          <wps:spPr bwMode="auto">
                            <a:xfrm>
                              <a:off x="1357" y="4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0" name="Line 196"/>
                          <wps:cNvCnPr>
                            <a:cxnSpLocks noChangeShapeType="1"/>
                          </wps:cNvCnPr>
                          <wps:spPr bwMode="auto">
                            <a:xfrm>
                              <a:off x="1346"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1" name="Line 197"/>
                          <wps:cNvCnPr>
                            <a:cxnSpLocks noChangeShapeType="1"/>
                          </wps:cNvCnPr>
                          <wps:spPr bwMode="auto">
                            <a:xfrm>
                              <a:off x="1335"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2" name="Line 198"/>
                          <wps:cNvCnPr>
                            <a:cxnSpLocks noChangeShapeType="1"/>
                          </wps:cNvCnPr>
                          <wps:spPr bwMode="auto">
                            <a:xfrm>
                              <a:off x="1325" y="4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3" name="Line 199"/>
                          <wps:cNvCnPr>
                            <a:cxnSpLocks noChangeShapeType="1"/>
                          </wps:cNvCnPr>
                          <wps:spPr bwMode="auto">
                            <a:xfrm>
                              <a:off x="1314" y="4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4" name="Line 200"/>
                          <wps:cNvCnPr>
                            <a:cxnSpLocks noChangeShapeType="1"/>
                          </wps:cNvCnPr>
                          <wps:spPr bwMode="auto">
                            <a:xfrm>
                              <a:off x="1366" y="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5" name="Line 201"/>
                          <wps:cNvCnPr>
                            <a:cxnSpLocks noChangeShapeType="1"/>
                          </wps:cNvCnPr>
                          <wps:spPr bwMode="auto">
                            <a:xfrm>
                              <a:off x="1356" y="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6" name="Line 202"/>
                          <wps:cNvCnPr>
                            <a:cxnSpLocks noChangeShapeType="1"/>
                          </wps:cNvCnPr>
                          <wps:spPr bwMode="auto">
                            <a:xfrm>
                              <a:off x="1346" y="4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7" name="Line 203"/>
                          <wps:cNvCnPr>
                            <a:cxnSpLocks noChangeShapeType="1"/>
                          </wps:cNvCnPr>
                          <wps:spPr bwMode="auto">
                            <a:xfrm>
                              <a:off x="1334" y="4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38" name="Line 204"/>
                          <wps:cNvCnPr>
                            <a:cxnSpLocks noChangeShapeType="1"/>
                          </wps:cNvCnPr>
                          <wps:spPr bwMode="auto">
                            <a:xfrm>
                              <a:off x="1324"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6739" name="Group 205"/>
                        <wpg:cNvGrpSpPr>
                          <a:grpSpLocks/>
                        </wpg:cNvGrpSpPr>
                        <wpg:grpSpPr bwMode="auto">
                          <a:xfrm>
                            <a:off x="832406" y="129504"/>
                            <a:ext cx="40000" cy="678820"/>
                            <a:chOff x="1311" y="204"/>
                            <a:chExt cx="63" cy="1069"/>
                          </a:xfrm>
                        </wpg:grpSpPr>
                        <wps:wsp>
                          <wps:cNvPr id="6740" name="Line 206"/>
                          <wps:cNvCnPr>
                            <a:cxnSpLocks noChangeShapeType="1"/>
                          </wps:cNvCnPr>
                          <wps:spPr bwMode="auto">
                            <a:xfrm>
                              <a:off x="1314"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1" name="Line 207"/>
                          <wps:cNvCnPr>
                            <a:cxnSpLocks noChangeShapeType="1"/>
                          </wps:cNvCnPr>
                          <wps:spPr bwMode="auto">
                            <a:xfrm>
                              <a:off x="1366" y="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2" name="Line 208"/>
                          <wps:cNvCnPr>
                            <a:cxnSpLocks noChangeShapeType="1"/>
                          </wps:cNvCnPr>
                          <wps:spPr bwMode="auto">
                            <a:xfrm>
                              <a:off x="1356"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3" name="Line 209"/>
                          <wps:cNvCnPr>
                            <a:cxnSpLocks noChangeShapeType="1"/>
                          </wps:cNvCnPr>
                          <wps:spPr bwMode="auto">
                            <a:xfrm>
                              <a:off x="1345" y="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4" name="Line 210"/>
                          <wps:cNvCnPr>
                            <a:cxnSpLocks noChangeShapeType="1"/>
                          </wps:cNvCnPr>
                          <wps:spPr bwMode="auto">
                            <a:xfrm>
                              <a:off x="1334" y="4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5" name="Line 211"/>
                          <wps:cNvCnPr>
                            <a:cxnSpLocks noChangeShapeType="1"/>
                          </wps:cNvCnPr>
                          <wps:spPr bwMode="auto">
                            <a:xfrm>
                              <a:off x="1324" y="4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6" name="Line 212"/>
                          <wps:cNvCnPr>
                            <a:cxnSpLocks noChangeShapeType="1"/>
                          </wps:cNvCnPr>
                          <wps:spPr bwMode="auto">
                            <a:xfrm>
                              <a:off x="1313" y="4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7" name="Line 213"/>
                          <wps:cNvCnPr>
                            <a:cxnSpLocks noChangeShapeType="1"/>
                          </wps:cNvCnPr>
                          <wps:spPr bwMode="auto">
                            <a:xfrm>
                              <a:off x="1365"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8" name="Line 214"/>
                          <wps:cNvCnPr>
                            <a:cxnSpLocks noChangeShapeType="1"/>
                          </wps:cNvCnPr>
                          <wps:spPr bwMode="auto">
                            <a:xfrm>
                              <a:off x="1355"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49" name="Line 215"/>
                          <wps:cNvCnPr>
                            <a:cxnSpLocks noChangeShapeType="1"/>
                          </wps:cNvCnPr>
                          <wps:spPr bwMode="auto">
                            <a:xfrm>
                              <a:off x="1344" y="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0" name="Line 216"/>
                          <wps:cNvCnPr>
                            <a:cxnSpLocks noChangeShapeType="1"/>
                          </wps:cNvCnPr>
                          <wps:spPr bwMode="auto">
                            <a:xfrm>
                              <a:off x="1333"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1" name="Line 217"/>
                          <wps:cNvCnPr>
                            <a:cxnSpLocks noChangeShapeType="1"/>
                          </wps:cNvCnPr>
                          <wps:spPr bwMode="auto">
                            <a:xfrm>
                              <a:off x="1323" y="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2" name="Line 218"/>
                          <wps:cNvCnPr>
                            <a:cxnSpLocks noChangeShapeType="1"/>
                          </wps:cNvCnPr>
                          <wps:spPr bwMode="auto">
                            <a:xfrm>
                              <a:off x="1313" y="4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3" name="Line 219"/>
                          <wps:cNvCnPr>
                            <a:cxnSpLocks noChangeShapeType="1"/>
                          </wps:cNvCnPr>
                          <wps:spPr bwMode="auto">
                            <a:xfrm>
                              <a:off x="1364" y="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4" name="Line 220"/>
                          <wps:cNvCnPr>
                            <a:cxnSpLocks noChangeShapeType="1"/>
                          </wps:cNvCnPr>
                          <wps:spPr bwMode="auto">
                            <a:xfrm>
                              <a:off x="1354" y="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5" name="Line 221"/>
                          <wps:cNvCnPr>
                            <a:cxnSpLocks noChangeShapeType="1"/>
                          </wps:cNvCnPr>
                          <wps:spPr bwMode="auto">
                            <a:xfrm>
                              <a:off x="1344"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6" name="Line 222"/>
                          <wps:cNvCnPr>
                            <a:cxnSpLocks noChangeShapeType="1"/>
                          </wps:cNvCnPr>
                          <wps:spPr bwMode="auto">
                            <a:xfrm>
                              <a:off x="1333"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7" name="Line 223"/>
                          <wps:cNvCnPr>
                            <a:cxnSpLocks noChangeShapeType="1"/>
                          </wps:cNvCnPr>
                          <wps:spPr bwMode="auto">
                            <a:xfrm>
                              <a:off x="1323" y="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8" name="Line 224"/>
                          <wps:cNvCnPr>
                            <a:cxnSpLocks noChangeShapeType="1"/>
                          </wps:cNvCnPr>
                          <wps:spPr bwMode="auto">
                            <a:xfrm>
                              <a:off x="1312"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59" name="Line 225"/>
                          <wps:cNvCnPr>
                            <a:cxnSpLocks noChangeShapeType="1"/>
                          </wps:cNvCnPr>
                          <wps:spPr bwMode="auto">
                            <a:xfrm>
                              <a:off x="1364" y="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0" name="Line 226"/>
                          <wps:cNvCnPr>
                            <a:cxnSpLocks noChangeShapeType="1"/>
                          </wps:cNvCnPr>
                          <wps:spPr bwMode="auto">
                            <a:xfrm>
                              <a:off x="1354" y="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1" name="Line 227"/>
                          <wps:cNvCnPr>
                            <a:cxnSpLocks noChangeShapeType="1"/>
                          </wps:cNvCnPr>
                          <wps:spPr bwMode="auto">
                            <a:xfrm>
                              <a:off x="1343"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2" name="Line 228"/>
                          <wps:cNvCnPr>
                            <a:cxnSpLocks noChangeShapeType="1"/>
                          </wps:cNvCnPr>
                          <wps:spPr bwMode="auto">
                            <a:xfrm>
                              <a:off x="1332" y="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3" name="Line 229"/>
                          <wps:cNvCnPr>
                            <a:cxnSpLocks noChangeShapeType="1"/>
                          </wps:cNvCnPr>
                          <wps:spPr bwMode="auto">
                            <a:xfrm>
                              <a:off x="1322"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4" name="Line 230"/>
                          <wps:cNvCnPr>
                            <a:cxnSpLocks noChangeShapeType="1"/>
                          </wps:cNvCnPr>
                          <wps:spPr bwMode="auto">
                            <a:xfrm>
                              <a:off x="1312"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5" name="Line 231"/>
                          <wps:cNvCnPr>
                            <a:cxnSpLocks noChangeShapeType="1"/>
                          </wps:cNvCnPr>
                          <wps:spPr bwMode="auto">
                            <a:xfrm>
                              <a:off x="1364" y="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6" name="Line 232"/>
                          <wps:cNvCnPr>
                            <a:cxnSpLocks noChangeShapeType="1"/>
                          </wps:cNvCnPr>
                          <wps:spPr bwMode="auto">
                            <a:xfrm>
                              <a:off x="1354" y="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7" name="Line 233"/>
                          <wps:cNvCnPr>
                            <a:cxnSpLocks noChangeShapeType="1"/>
                          </wps:cNvCnPr>
                          <wps:spPr bwMode="auto">
                            <a:xfrm>
                              <a:off x="1343" y="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8" name="Line 234"/>
                          <wps:cNvCnPr>
                            <a:cxnSpLocks noChangeShapeType="1"/>
                          </wps:cNvCnPr>
                          <wps:spPr bwMode="auto">
                            <a:xfrm>
                              <a:off x="1332" y="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69" name="Line 235"/>
                          <wps:cNvCnPr>
                            <a:cxnSpLocks noChangeShapeType="1"/>
                          </wps:cNvCnPr>
                          <wps:spPr bwMode="auto">
                            <a:xfrm>
                              <a:off x="1322" y="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0" name="Line 236"/>
                          <wps:cNvCnPr>
                            <a:cxnSpLocks noChangeShapeType="1"/>
                          </wps:cNvCnPr>
                          <wps:spPr bwMode="auto">
                            <a:xfrm>
                              <a:off x="1311" y="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1" name="Line 237"/>
                          <wps:cNvCnPr>
                            <a:cxnSpLocks noChangeShapeType="1"/>
                          </wps:cNvCnPr>
                          <wps:spPr bwMode="auto">
                            <a:xfrm>
                              <a:off x="1363"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2" name="Line 238"/>
                          <wps:cNvCnPr>
                            <a:cxnSpLocks noChangeShapeType="1"/>
                          </wps:cNvCnPr>
                          <wps:spPr bwMode="auto">
                            <a:xfrm>
                              <a:off x="1353" y="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3" name="Line 239"/>
                          <wps:cNvCnPr>
                            <a:cxnSpLocks noChangeShapeType="1"/>
                          </wps:cNvCnPr>
                          <wps:spPr bwMode="auto">
                            <a:xfrm>
                              <a:off x="1343" y="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4" name="Line 240"/>
                          <wps:cNvCnPr>
                            <a:cxnSpLocks noChangeShapeType="1"/>
                          </wps:cNvCnPr>
                          <wps:spPr bwMode="auto">
                            <a:xfrm>
                              <a:off x="1331"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5" name="Line 241"/>
                          <wps:cNvCnPr>
                            <a:cxnSpLocks noChangeShapeType="1"/>
                          </wps:cNvCnPr>
                          <wps:spPr bwMode="auto">
                            <a:xfrm>
                              <a:off x="1321" y="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6" name="Line 242"/>
                          <wps:cNvCnPr>
                            <a:cxnSpLocks noChangeShapeType="1"/>
                          </wps:cNvCnPr>
                          <wps:spPr bwMode="auto">
                            <a:xfrm>
                              <a:off x="1362" y="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7" name="Line 243"/>
                          <wps:cNvCnPr>
                            <a:cxnSpLocks noChangeShapeType="1"/>
                          </wps:cNvCnPr>
                          <wps:spPr bwMode="auto">
                            <a:xfrm>
                              <a:off x="1352" y="3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8" name="Line 244"/>
                          <wps:cNvCnPr>
                            <a:cxnSpLocks noChangeShapeType="1"/>
                          </wps:cNvCnPr>
                          <wps:spPr bwMode="auto">
                            <a:xfrm>
                              <a:off x="1342"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79" name="Line 245"/>
                          <wps:cNvCnPr>
                            <a:cxnSpLocks noChangeShapeType="1"/>
                          </wps:cNvCnPr>
                          <wps:spPr bwMode="auto">
                            <a:xfrm>
                              <a:off x="1331" y="3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0" name="Line 246"/>
                          <wps:cNvCnPr>
                            <a:cxnSpLocks noChangeShapeType="1"/>
                          </wps:cNvCnPr>
                          <wps:spPr bwMode="auto">
                            <a:xfrm>
                              <a:off x="1321" y="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1" name="Line 247"/>
                          <wps:cNvCnPr>
                            <a:cxnSpLocks noChangeShapeType="1"/>
                          </wps:cNvCnPr>
                          <wps:spPr bwMode="auto">
                            <a:xfrm>
                              <a:off x="1362" y="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2" name="Line 248"/>
                          <wps:cNvCnPr>
                            <a:cxnSpLocks noChangeShapeType="1"/>
                          </wps:cNvCnPr>
                          <wps:spPr bwMode="auto">
                            <a:xfrm>
                              <a:off x="1352" y="2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3" name="Line 249"/>
                          <wps:cNvCnPr>
                            <a:cxnSpLocks noChangeShapeType="1"/>
                          </wps:cNvCnPr>
                          <wps:spPr bwMode="auto">
                            <a:xfrm>
                              <a:off x="1341" y="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4" name="Line 250"/>
                          <wps:cNvCnPr>
                            <a:cxnSpLocks noChangeShapeType="1"/>
                          </wps:cNvCnPr>
                          <wps:spPr bwMode="auto">
                            <a:xfrm>
                              <a:off x="1330" y="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5" name="Line 251"/>
                          <wps:cNvCnPr>
                            <a:cxnSpLocks noChangeShapeType="1"/>
                          </wps:cNvCnPr>
                          <wps:spPr bwMode="auto">
                            <a:xfrm>
                              <a:off x="1320" y="3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6" name="Line 252"/>
                          <wps:cNvCnPr>
                            <a:cxnSpLocks noChangeShapeType="1"/>
                          </wps:cNvCnPr>
                          <wps:spPr bwMode="auto">
                            <a:xfrm>
                              <a:off x="1372" y="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7" name="Line 253"/>
                          <wps:cNvCnPr>
                            <a:cxnSpLocks noChangeShapeType="1"/>
                          </wps:cNvCnPr>
                          <wps:spPr bwMode="auto">
                            <a:xfrm>
                              <a:off x="1361" y="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8" name="Line 254"/>
                          <wps:cNvCnPr>
                            <a:cxnSpLocks noChangeShapeType="1"/>
                          </wps:cNvCnPr>
                          <wps:spPr bwMode="auto">
                            <a:xfrm>
                              <a:off x="1351" y="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89" name="Line 255"/>
                          <wps:cNvCnPr>
                            <a:cxnSpLocks noChangeShapeType="1"/>
                          </wps:cNvCnPr>
                          <wps:spPr bwMode="auto">
                            <a:xfrm>
                              <a:off x="1341" y="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0" name="Line 256"/>
                          <wps:cNvCnPr>
                            <a:cxnSpLocks noChangeShapeType="1"/>
                          </wps:cNvCnPr>
                          <wps:spPr bwMode="auto">
                            <a:xfrm>
                              <a:off x="1330" y="2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1" name="Line 257"/>
                          <wps:cNvCnPr>
                            <a:cxnSpLocks noChangeShapeType="1"/>
                          </wps:cNvCnPr>
                          <wps:spPr bwMode="auto">
                            <a:xfrm>
                              <a:off x="1320" y="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2" name="Line 258"/>
                          <wps:cNvCnPr>
                            <a:cxnSpLocks noChangeShapeType="1"/>
                          </wps:cNvCnPr>
                          <wps:spPr bwMode="auto">
                            <a:xfrm>
                              <a:off x="1372" y="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3" name="Line 259"/>
                          <wps:cNvCnPr>
                            <a:cxnSpLocks noChangeShapeType="1"/>
                          </wps:cNvCnPr>
                          <wps:spPr bwMode="auto">
                            <a:xfrm>
                              <a:off x="1361" y="2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4" name="Line 260"/>
                          <wps:cNvCnPr>
                            <a:cxnSpLocks noChangeShapeType="1"/>
                          </wps:cNvCnPr>
                          <wps:spPr bwMode="auto">
                            <a:xfrm>
                              <a:off x="1351" y="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5" name="Line 261"/>
                          <wps:cNvCnPr>
                            <a:cxnSpLocks noChangeShapeType="1"/>
                          </wps:cNvCnPr>
                          <wps:spPr bwMode="auto">
                            <a:xfrm>
                              <a:off x="1340" y="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6" name="Line 262"/>
                          <wps:cNvCnPr>
                            <a:cxnSpLocks noChangeShapeType="1"/>
                          </wps:cNvCnPr>
                          <wps:spPr bwMode="auto">
                            <a:xfrm>
                              <a:off x="1329" y="2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7" name="Line 263"/>
                          <wps:cNvCnPr>
                            <a:cxnSpLocks noChangeShapeType="1"/>
                          </wps:cNvCnPr>
                          <wps:spPr bwMode="auto">
                            <a:xfrm>
                              <a:off x="1319" y="2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8" name="Line 264"/>
                          <wps:cNvCnPr>
                            <a:cxnSpLocks noChangeShapeType="1"/>
                          </wps:cNvCnPr>
                          <wps:spPr bwMode="auto">
                            <a:xfrm>
                              <a:off x="1371"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799" name="Line 265"/>
                          <wps:cNvCnPr>
                            <a:cxnSpLocks noChangeShapeType="1"/>
                          </wps:cNvCnPr>
                          <wps:spPr bwMode="auto">
                            <a:xfrm>
                              <a:off x="1360"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0" name="Line 266"/>
                          <wps:cNvCnPr>
                            <a:cxnSpLocks noChangeShapeType="1"/>
                          </wps:cNvCnPr>
                          <wps:spPr bwMode="auto">
                            <a:xfrm>
                              <a:off x="1351" y="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1" name="Line 267"/>
                          <wps:cNvCnPr>
                            <a:cxnSpLocks noChangeShapeType="1"/>
                          </wps:cNvCnPr>
                          <wps:spPr bwMode="auto">
                            <a:xfrm>
                              <a:off x="1340" y="2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2" name="Line 268"/>
                          <wps:cNvCnPr>
                            <a:cxnSpLocks noChangeShapeType="1"/>
                          </wps:cNvCnPr>
                          <wps:spPr bwMode="auto">
                            <a:xfrm>
                              <a:off x="1329" y="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3" name="Line 269"/>
                          <wps:cNvCnPr>
                            <a:cxnSpLocks noChangeShapeType="1"/>
                          </wps:cNvCnPr>
                          <wps:spPr bwMode="auto">
                            <a:xfrm>
                              <a:off x="1319" y="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4" name="Line 270"/>
                          <wps:cNvCnPr>
                            <a:cxnSpLocks noChangeShapeType="1"/>
                          </wps:cNvCnPr>
                          <wps:spPr bwMode="auto">
                            <a:xfrm>
                              <a:off x="1371"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5" name="Line 271"/>
                          <wps:cNvCnPr>
                            <a:cxnSpLocks noChangeShapeType="1"/>
                          </wps:cNvCnPr>
                          <wps:spPr bwMode="auto">
                            <a:xfrm>
                              <a:off x="1360" y="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6" name="Line 272"/>
                          <wps:cNvCnPr>
                            <a:cxnSpLocks noChangeShapeType="1"/>
                          </wps:cNvCnPr>
                          <wps:spPr bwMode="auto">
                            <a:xfrm>
                              <a:off x="1350" y="2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7" name="Line 273"/>
                          <wps:cNvCnPr>
                            <a:cxnSpLocks noChangeShapeType="1"/>
                          </wps:cNvCnPr>
                          <wps:spPr bwMode="auto">
                            <a:xfrm>
                              <a:off x="1339"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8" name="Line 274"/>
                          <wps:cNvCnPr>
                            <a:cxnSpLocks noChangeShapeType="1"/>
                          </wps:cNvCnPr>
                          <wps:spPr bwMode="auto">
                            <a:xfrm>
                              <a:off x="1328" y="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09" name="Line 275"/>
                          <wps:cNvCnPr>
                            <a:cxnSpLocks noChangeShapeType="1"/>
                          </wps:cNvCnPr>
                          <wps:spPr bwMode="auto">
                            <a:xfrm>
                              <a:off x="1318" y="2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0" name="Line 276"/>
                          <wps:cNvCnPr>
                            <a:cxnSpLocks noChangeShapeType="1"/>
                          </wps:cNvCnPr>
                          <wps:spPr bwMode="auto">
                            <a:xfrm>
                              <a:off x="1359" y="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1" name="Line 277"/>
                          <wps:cNvCnPr>
                            <a:cxnSpLocks noChangeShapeType="1"/>
                          </wps:cNvCnPr>
                          <wps:spPr bwMode="auto">
                            <a:xfrm>
                              <a:off x="1349"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2" name="Line 278"/>
                          <wps:cNvCnPr>
                            <a:cxnSpLocks noChangeShapeType="1"/>
                          </wps:cNvCnPr>
                          <wps:spPr bwMode="auto">
                            <a:xfrm>
                              <a:off x="1339" y="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3" name="Line 279"/>
                          <wps:cNvCnPr>
                            <a:cxnSpLocks noChangeShapeType="1"/>
                          </wps:cNvCnPr>
                          <wps:spPr bwMode="auto">
                            <a:xfrm>
                              <a:off x="1328" y="2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4" name="Line 280"/>
                          <wps:cNvCnPr>
                            <a:cxnSpLocks noChangeShapeType="1"/>
                          </wps:cNvCnPr>
                          <wps:spPr bwMode="auto">
                            <a:xfrm>
                              <a:off x="1318"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5" name="Line 281"/>
                          <wps:cNvCnPr>
                            <a:cxnSpLocks noChangeShapeType="1"/>
                          </wps:cNvCnPr>
                          <wps:spPr bwMode="auto">
                            <a:xfrm>
                              <a:off x="1338" y="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6" name="Line 282"/>
                          <wps:cNvCnPr>
                            <a:cxnSpLocks noChangeShapeType="1"/>
                          </wps:cNvCnPr>
                          <wps:spPr bwMode="auto">
                            <a:xfrm>
                              <a:off x="1327" y="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7" name="Line 283"/>
                          <wps:cNvCnPr>
                            <a:cxnSpLocks noChangeShapeType="1"/>
                          </wps:cNvCnPr>
                          <wps:spPr bwMode="auto">
                            <a:xfrm>
                              <a:off x="1317" y="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8" name="Line 284"/>
                          <wps:cNvCnPr>
                            <a:cxnSpLocks noChangeShapeType="1"/>
                          </wps:cNvCnPr>
                          <wps:spPr bwMode="auto">
                            <a:xfrm>
                              <a:off x="1316" y="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19" name="Line 285"/>
                          <wps:cNvCnPr>
                            <a:cxnSpLocks noChangeShapeType="1"/>
                          </wps:cNvCnPr>
                          <wps:spPr bwMode="auto">
                            <a:xfrm>
                              <a:off x="1329" y="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0" name="Line 286"/>
                          <wps:cNvCnPr>
                            <a:cxnSpLocks noChangeShapeType="1"/>
                          </wps:cNvCnPr>
                          <wps:spPr bwMode="auto">
                            <a:xfrm>
                              <a:off x="1340"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1" name="Line 287"/>
                          <wps:cNvCnPr>
                            <a:cxnSpLocks noChangeShapeType="1"/>
                          </wps:cNvCnPr>
                          <wps:spPr bwMode="auto">
                            <a:xfrm>
                              <a:off x="1350" y="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2" name="Line 288"/>
                          <wps:cNvCnPr>
                            <a:cxnSpLocks noChangeShapeType="1"/>
                          </wps:cNvCnPr>
                          <wps:spPr bwMode="auto">
                            <a:xfrm>
                              <a:off x="1361"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3" name="Line 289"/>
                          <wps:cNvCnPr>
                            <a:cxnSpLocks noChangeShapeType="1"/>
                          </wps:cNvCnPr>
                          <wps:spPr bwMode="auto">
                            <a:xfrm>
                              <a:off x="1372"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4" name="Line 290"/>
                          <wps:cNvCnPr>
                            <a:cxnSpLocks noChangeShapeType="1"/>
                          </wps:cNvCnPr>
                          <wps:spPr bwMode="auto">
                            <a:xfrm>
                              <a:off x="1319" y="9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5" name="Line 291"/>
                          <wps:cNvCnPr>
                            <a:cxnSpLocks noChangeShapeType="1"/>
                          </wps:cNvCnPr>
                          <wps:spPr bwMode="auto">
                            <a:xfrm>
                              <a:off x="1330" y="9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6" name="Line 292"/>
                          <wps:cNvCnPr>
                            <a:cxnSpLocks noChangeShapeType="1"/>
                          </wps:cNvCnPr>
                          <wps:spPr bwMode="auto">
                            <a:xfrm>
                              <a:off x="1341" y="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7" name="Line 293"/>
                          <wps:cNvCnPr>
                            <a:cxnSpLocks noChangeShapeType="1"/>
                          </wps:cNvCnPr>
                          <wps:spPr bwMode="auto">
                            <a:xfrm>
                              <a:off x="1351" y="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8" name="Line 294"/>
                          <wps:cNvCnPr>
                            <a:cxnSpLocks noChangeShapeType="1"/>
                          </wps:cNvCnPr>
                          <wps:spPr bwMode="auto">
                            <a:xfrm>
                              <a:off x="1362" y="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29" name="Line 295"/>
                          <wps:cNvCnPr>
                            <a:cxnSpLocks noChangeShapeType="1"/>
                          </wps:cNvCnPr>
                          <wps:spPr bwMode="auto">
                            <a:xfrm>
                              <a:off x="1372" y="9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0" name="Line 296"/>
                          <wps:cNvCnPr>
                            <a:cxnSpLocks noChangeShapeType="1"/>
                          </wps:cNvCnPr>
                          <wps:spPr bwMode="auto">
                            <a:xfrm>
                              <a:off x="1319" y="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1" name="Line 297"/>
                          <wps:cNvCnPr>
                            <a:cxnSpLocks noChangeShapeType="1"/>
                          </wps:cNvCnPr>
                          <wps:spPr bwMode="auto">
                            <a:xfrm>
                              <a:off x="1330"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2" name="Line 298"/>
                          <wps:cNvCnPr>
                            <a:cxnSpLocks noChangeShapeType="1"/>
                          </wps:cNvCnPr>
                          <wps:spPr bwMode="auto">
                            <a:xfrm>
                              <a:off x="1341" y="9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3" name="Line 299"/>
                          <wps:cNvCnPr>
                            <a:cxnSpLocks noChangeShapeType="1"/>
                          </wps:cNvCnPr>
                          <wps:spPr bwMode="auto">
                            <a:xfrm>
                              <a:off x="1351" y="9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4" name="Line 300"/>
                          <wps:cNvCnPr>
                            <a:cxnSpLocks noChangeShapeType="1"/>
                          </wps:cNvCnPr>
                          <wps:spPr bwMode="auto">
                            <a:xfrm>
                              <a:off x="1362"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5" name="Line 301"/>
                          <wps:cNvCnPr>
                            <a:cxnSpLocks noChangeShapeType="1"/>
                          </wps:cNvCnPr>
                          <wps:spPr bwMode="auto">
                            <a:xfrm>
                              <a:off x="1373"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6" name="Line 302"/>
                          <wps:cNvCnPr>
                            <a:cxnSpLocks noChangeShapeType="1"/>
                          </wps:cNvCnPr>
                          <wps:spPr bwMode="auto">
                            <a:xfrm>
                              <a:off x="1320" y="9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7" name="Line 303"/>
                          <wps:cNvCnPr>
                            <a:cxnSpLocks noChangeShapeType="1"/>
                          </wps:cNvCnPr>
                          <wps:spPr bwMode="auto">
                            <a:xfrm>
                              <a:off x="1331" y="9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8" name="Line 304"/>
                          <wps:cNvCnPr>
                            <a:cxnSpLocks noChangeShapeType="1"/>
                          </wps:cNvCnPr>
                          <wps:spPr bwMode="auto">
                            <a:xfrm>
                              <a:off x="1341" y="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39" name="Line 305"/>
                          <wps:cNvCnPr>
                            <a:cxnSpLocks noChangeShapeType="1"/>
                          </wps:cNvCnPr>
                          <wps:spPr bwMode="auto">
                            <a:xfrm>
                              <a:off x="1351"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0" name="Line 306"/>
                          <wps:cNvCnPr>
                            <a:cxnSpLocks noChangeShapeType="1"/>
                          </wps:cNvCnPr>
                          <wps:spPr bwMode="auto">
                            <a:xfrm>
                              <a:off x="1362" y="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1" name="Line 307"/>
                          <wps:cNvCnPr>
                            <a:cxnSpLocks noChangeShapeType="1"/>
                          </wps:cNvCnPr>
                          <wps:spPr bwMode="auto">
                            <a:xfrm>
                              <a:off x="1320"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2" name="Line 308"/>
                          <wps:cNvCnPr>
                            <a:cxnSpLocks noChangeShapeType="1"/>
                          </wps:cNvCnPr>
                          <wps:spPr bwMode="auto">
                            <a:xfrm>
                              <a:off x="1331" y="9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3" name="Line 309"/>
                          <wps:cNvCnPr>
                            <a:cxnSpLocks noChangeShapeType="1"/>
                          </wps:cNvCnPr>
                          <wps:spPr bwMode="auto">
                            <a:xfrm>
                              <a:off x="1342" y="9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4" name="Line 310"/>
                          <wps:cNvCnPr>
                            <a:cxnSpLocks noChangeShapeType="1"/>
                          </wps:cNvCnPr>
                          <wps:spPr bwMode="auto">
                            <a:xfrm>
                              <a:off x="1352" y="9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5" name="Line 311"/>
                          <wps:cNvCnPr>
                            <a:cxnSpLocks noChangeShapeType="1"/>
                          </wps:cNvCnPr>
                          <wps:spPr bwMode="auto">
                            <a:xfrm>
                              <a:off x="1363" y="9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6" name="Line 312"/>
                          <wps:cNvCnPr>
                            <a:cxnSpLocks noChangeShapeType="1"/>
                          </wps:cNvCnPr>
                          <wps:spPr bwMode="auto">
                            <a:xfrm>
                              <a:off x="1311" y="1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7" name="Line 313"/>
                          <wps:cNvCnPr>
                            <a:cxnSpLocks noChangeShapeType="1"/>
                          </wps:cNvCnPr>
                          <wps:spPr bwMode="auto">
                            <a:xfrm>
                              <a:off x="1321" y="10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8" name="Line 314"/>
                          <wps:cNvCnPr>
                            <a:cxnSpLocks noChangeShapeType="1"/>
                          </wps:cNvCnPr>
                          <wps:spPr bwMode="auto">
                            <a:xfrm>
                              <a:off x="1332" y="10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49" name="Line 315"/>
                          <wps:cNvCnPr>
                            <a:cxnSpLocks noChangeShapeType="1"/>
                          </wps:cNvCnPr>
                          <wps:spPr bwMode="auto">
                            <a:xfrm>
                              <a:off x="1343"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0" name="Line 316"/>
                          <wps:cNvCnPr>
                            <a:cxnSpLocks noChangeShapeType="1"/>
                          </wps:cNvCnPr>
                          <wps:spPr bwMode="auto">
                            <a:xfrm>
                              <a:off x="1352" y="9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1" name="Line 317"/>
                          <wps:cNvCnPr>
                            <a:cxnSpLocks noChangeShapeType="1"/>
                          </wps:cNvCnPr>
                          <wps:spPr bwMode="auto">
                            <a:xfrm>
                              <a:off x="1364" y="9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2" name="Line 318"/>
                          <wps:cNvCnPr>
                            <a:cxnSpLocks noChangeShapeType="1"/>
                          </wps:cNvCnPr>
                          <wps:spPr bwMode="auto">
                            <a:xfrm>
                              <a:off x="1311" y="1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3" name="Line 319"/>
                          <wps:cNvCnPr>
                            <a:cxnSpLocks noChangeShapeType="1"/>
                          </wps:cNvCnPr>
                          <wps:spPr bwMode="auto">
                            <a:xfrm>
                              <a:off x="1321" y="10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4" name="Line 320"/>
                          <wps:cNvCnPr>
                            <a:cxnSpLocks noChangeShapeType="1"/>
                          </wps:cNvCnPr>
                          <wps:spPr bwMode="auto">
                            <a:xfrm>
                              <a:off x="1333" y="1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5" name="Line 321"/>
                          <wps:cNvCnPr>
                            <a:cxnSpLocks noChangeShapeType="1"/>
                          </wps:cNvCnPr>
                          <wps:spPr bwMode="auto">
                            <a:xfrm>
                              <a:off x="1343" y="10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6" name="Line 322"/>
                          <wps:cNvCnPr>
                            <a:cxnSpLocks noChangeShapeType="1"/>
                          </wps:cNvCnPr>
                          <wps:spPr bwMode="auto">
                            <a:xfrm>
                              <a:off x="1353" y="10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7" name="Line 323"/>
                          <wps:cNvCnPr>
                            <a:cxnSpLocks noChangeShapeType="1"/>
                          </wps:cNvCnPr>
                          <wps:spPr bwMode="auto">
                            <a:xfrm>
                              <a:off x="1364"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8" name="Line 324"/>
                          <wps:cNvCnPr>
                            <a:cxnSpLocks noChangeShapeType="1"/>
                          </wps:cNvCnPr>
                          <wps:spPr bwMode="auto">
                            <a:xfrm>
                              <a:off x="1312" y="1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59" name="Line 325"/>
                          <wps:cNvCnPr>
                            <a:cxnSpLocks noChangeShapeType="1"/>
                          </wps:cNvCnPr>
                          <wps:spPr bwMode="auto">
                            <a:xfrm>
                              <a:off x="1322" y="10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0" name="Line 326"/>
                          <wps:cNvCnPr>
                            <a:cxnSpLocks noChangeShapeType="1"/>
                          </wps:cNvCnPr>
                          <wps:spPr bwMode="auto">
                            <a:xfrm>
                              <a:off x="1333" y="1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1" name="Line 327"/>
                          <wps:cNvCnPr>
                            <a:cxnSpLocks noChangeShapeType="1"/>
                          </wps:cNvCnPr>
                          <wps:spPr bwMode="auto">
                            <a:xfrm>
                              <a:off x="1344" y="10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2" name="Line 328"/>
                          <wps:cNvCnPr>
                            <a:cxnSpLocks noChangeShapeType="1"/>
                          </wps:cNvCnPr>
                          <wps:spPr bwMode="auto">
                            <a:xfrm>
                              <a:off x="1354" y="1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3" name="Line 329"/>
                          <wps:cNvCnPr>
                            <a:cxnSpLocks noChangeShapeType="1"/>
                          </wps:cNvCnPr>
                          <wps:spPr bwMode="auto">
                            <a:xfrm>
                              <a:off x="1365" y="10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4" name="Line 330"/>
                          <wps:cNvCnPr>
                            <a:cxnSpLocks noChangeShapeType="1"/>
                          </wps:cNvCnPr>
                          <wps:spPr bwMode="auto">
                            <a:xfrm>
                              <a:off x="1313"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5" name="Line 331"/>
                          <wps:cNvCnPr>
                            <a:cxnSpLocks noChangeShapeType="1"/>
                          </wps:cNvCnPr>
                          <wps:spPr bwMode="auto">
                            <a:xfrm>
                              <a:off x="1323"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6" name="Line 332"/>
                          <wps:cNvCnPr>
                            <a:cxnSpLocks noChangeShapeType="1"/>
                          </wps:cNvCnPr>
                          <wps:spPr bwMode="auto">
                            <a:xfrm>
                              <a:off x="1334" y="10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7" name="Line 333"/>
                          <wps:cNvCnPr>
                            <a:cxnSpLocks noChangeShapeType="1"/>
                          </wps:cNvCnPr>
                          <wps:spPr bwMode="auto">
                            <a:xfrm>
                              <a:off x="1344" y="10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8" name="Line 334"/>
                          <wps:cNvCnPr>
                            <a:cxnSpLocks noChangeShapeType="1"/>
                          </wps:cNvCnPr>
                          <wps:spPr bwMode="auto">
                            <a:xfrm>
                              <a:off x="1354" y="1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69" name="Line 335"/>
                          <wps:cNvCnPr>
                            <a:cxnSpLocks noChangeShapeType="1"/>
                          </wps:cNvCnPr>
                          <wps:spPr bwMode="auto">
                            <a:xfrm>
                              <a:off x="1365"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0" name="Line 336"/>
                          <wps:cNvCnPr>
                            <a:cxnSpLocks noChangeShapeType="1"/>
                          </wps:cNvCnPr>
                          <wps:spPr bwMode="auto">
                            <a:xfrm>
                              <a:off x="1313"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1" name="Line 337"/>
                          <wps:cNvCnPr>
                            <a:cxnSpLocks noChangeShapeType="1"/>
                          </wps:cNvCnPr>
                          <wps:spPr bwMode="auto">
                            <a:xfrm>
                              <a:off x="1323" y="1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2" name="Line 338"/>
                          <wps:cNvCnPr>
                            <a:cxnSpLocks noChangeShapeType="1"/>
                          </wps:cNvCnPr>
                          <wps:spPr bwMode="auto">
                            <a:xfrm>
                              <a:off x="1334"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3" name="Line 339"/>
                          <wps:cNvCnPr>
                            <a:cxnSpLocks noChangeShapeType="1"/>
                          </wps:cNvCnPr>
                          <wps:spPr bwMode="auto">
                            <a:xfrm>
                              <a:off x="1345"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4" name="Line 340"/>
                          <wps:cNvCnPr>
                            <a:cxnSpLocks noChangeShapeType="1"/>
                          </wps:cNvCnPr>
                          <wps:spPr bwMode="auto">
                            <a:xfrm>
                              <a:off x="1355" y="10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5" name="Line 341"/>
                          <wps:cNvCnPr>
                            <a:cxnSpLocks noChangeShapeType="1"/>
                          </wps:cNvCnPr>
                          <wps:spPr bwMode="auto">
                            <a:xfrm>
                              <a:off x="1366" y="10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6" name="Line 342"/>
                          <wps:cNvCnPr>
                            <a:cxnSpLocks noChangeShapeType="1"/>
                          </wps:cNvCnPr>
                          <wps:spPr bwMode="auto">
                            <a:xfrm>
                              <a:off x="1313" y="1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7" name="Line 343"/>
                          <wps:cNvCnPr>
                            <a:cxnSpLocks noChangeShapeType="1"/>
                          </wps:cNvCnPr>
                          <wps:spPr bwMode="auto">
                            <a:xfrm>
                              <a:off x="1323" y="11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8" name="Line 344"/>
                          <wps:cNvCnPr>
                            <a:cxnSpLocks noChangeShapeType="1"/>
                          </wps:cNvCnPr>
                          <wps:spPr bwMode="auto">
                            <a:xfrm>
                              <a:off x="1334"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79" name="Line 345"/>
                          <wps:cNvCnPr>
                            <a:cxnSpLocks noChangeShapeType="1"/>
                          </wps:cNvCnPr>
                          <wps:spPr bwMode="auto">
                            <a:xfrm>
                              <a:off x="1345" y="1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0" name="Line 346"/>
                          <wps:cNvCnPr>
                            <a:cxnSpLocks noChangeShapeType="1"/>
                          </wps:cNvCnPr>
                          <wps:spPr bwMode="auto">
                            <a:xfrm>
                              <a:off x="1355"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1" name="Line 347"/>
                          <wps:cNvCnPr>
                            <a:cxnSpLocks noChangeShapeType="1"/>
                          </wps:cNvCnPr>
                          <wps:spPr bwMode="auto">
                            <a:xfrm>
                              <a:off x="1366"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2" name="Line 348"/>
                          <wps:cNvCnPr>
                            <a:cxnSpLocks noChangeShapeType="1"/>
                          </wps:cNvCnPr>
                          <wps:spPr bwMode="auto">
                            <a:xfrm>
                              <a:off x="1314" y="11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3" name="Line 349"/>
                          <wps:cNvCnPr>
                            <a:cxnSpLocks noChangeShapeType="1"/>
                          </wps:cNvCnPr>
                          <wps:spPr bwMode="auto">
                            <a:xfrm>
                              <a:off x="1324" y="11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4" name="Line 350"/>
                          <wps:cNvCnPr>
                            <a:cxnSpLocks noChangeShapeType="1"/>
                          </wps:cNvCnPr>
                          <wps:spPr bwMode="auto">
                            <a:xfrm>
                              <a:off x="1335"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5" name="Line 351"/>
                          <wps:cNvCnPr>
                            <a:cxnSpLocks noChangeShapeType="1"/>
                          </wps:cNvCnPr>
                          <wps:spPr bwMode="auto">
                            <a:xfrm>
                              <a:off x="1346"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6" name="Line 352"/>
                          <wps:cNvCnPr>
                            <a:cxnSpLocks noChangeShapeType="1"/>
                          </wps:cNvCnPr>
                          <wps:spPr bwMode="auto">
                            <a:xfrm>
                              <a:off x="1356"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7" name="Line 353"/>
                          <wps:cNvCnPr>
                            <a:cxnSpLocks noChangeShapeType="1"/>
                          </wps:cNvCnPr>
                          <wps:spPr bwMode="auto">
                            <a:xfrm>
                              <a:off x="1367" y="1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8" name="Line 354"/>
                          <wps:cNvCnPr>
                            <a:cxnSpLocks noChangeShapeType="1"/>
                          </wps:cNvCnPr>
                          <wps:spPr bwMode="auto">
                            <a:xfrm>
                              <a:off x="1314" y="1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89" name="Line 355"/>
                          <wps:cNvCnPr>
                            <a:cxnSpLocks noChangeShapeType="1"/>
                          </wps:cNvCnPr>
                          <wps:spPr bwMode="auto">
                            <a:xfrm>
                              <a:off x="1324" y="1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0" name="Line 356"/>
                          <wps:cNvCnPr>
                            <a:cxnSpLocks noChangeShapeType="1"/>
                          </wps:cNvCnPr>
                          <wps:spPr bwMode="auto">
                            <a:xfrm>
                              <a:off x="1336" y="1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1" name="Line 357"/>
                          <wps:cNvCnPr>
                            <a:cxnSpLocks noChangeShapeType="1"/>
                          </wps:cNvCnPr>
                          <wps:spPr bwMode="auto">
                            <a:xfrm>
                              <a:off x="1346"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2" name="Line 358"/>
                          <wps:cNvCnPr>
                            <a:cxnSpLocks noChangeShapeType="1"/>
                          </wps:cNvCnPr>
                          <wps:spPr bwMode="auto">
                            <a:xfrm>
                              <a:off x="1356" y="1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3" name="Line 359"/>
                          <wps:cNvCnPr>
                            <a:cxnSpLocks noChangeShapeType="1"/>
                          </wps:cNvCnPr>
                          <wps:spPr bwMode="auto">
                            <a:xfrm>
                              <a:off x="1367"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4" name="Line 360"/>
                          <wps:cNvCnPr>
                            <a:cxnSpLocks noChangeShapeType="1"/>
                          </wps:cNvCnPr>
                          <wps:spPr bwMode="auto">
                            <a:xfrm>
                              <a:off x="1315" y="11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5" name="Line 361"/>
                          <wps:cNvCnPr>
                            <a:cxnSpLocks noChangeShapeType="1"/>
                          </wps:cNvCnPr>
                          <wps:spPr bwMode="auto">
                            <a:xfrm>
                              <a:off x="1325" y="11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6" name="Line 362"/>
                          <wps:cNvCnPr>
                            <a:cxnSpLocks noChangeShapeType="1"/>
                          </wps:cNvCnPr>
                          <wps:spPr bwMode="auto">
                            <a:xfrm>
                              <a:off x="1336" y="11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7" name="Line 363"/>
                          <wps:cNvCnPr>
                            <a:cxnSpLocks noChangeShapeType="1"/>
                          </wps:cNvCnPr>
                          <wps:spPr bwMode="auto">
                            <a:xfrm>
                              <a:off x="1347"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8" name="Line 364"/>
                          <wps:cNvCnPr>
                            <a:cxnSpLocks noChangeShapeType="1"/>
                          </wps:cNvCnPr>
                          <wps:spPr bwMode="auto">
                            <a:xfrm>
                              <a:off x="1357" y="1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899" name="Line 365"/>
                          <wps:cNvCnPr>
                            <a:cxnSpLocks noChangeShapeType="1"/>
                          </wps:cNvCnPr>
                          <wps:spPr bwMode="auto">
                            <a:xfrm>
                              <a:off x="1368"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0" name="Line 366"/>
                          <wps:cNvCnPr>
                            <a:cxnSpLocks noChangeShapeType="1"/>
                          </wps:cNvCnPr>
                          <wps:spPr bwMode="auto">
                            <a:xfrm>
                              <a:off x="1316" y="1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1" name="Line 367"/>
                          <wps:cNvCnPr>
                            <a:cxnSpLocks noChangeShapeType="1"/>
                          </wps:cNvCnPr>
                          <wps:spPr bwMode="auto">
                            <a:xfrm>
                              <a:off x="1326" y="11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2" name="Line 368"/>
                          <wps:cNvCnPr>
                            <a:cxnSpLocks noChangeShapeType="1"/>
                          </wps:cNvCnPr>
                          <wps:spPr bwMode="auto">
                            <a:xfrm>
                              <a:off x="1337" y="11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3" name="Line 369"/>
                          <wps:cNvCnPr>
                            <a:cxnSpLocks noChangeShapeType="1"/>
                          </wps:cNvCnPr>
                          <wps:spPr bwMode="auto">
                            <a:xfrm>
                              <a:off x="1347"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4" name="Line 370"/>
                          <wps:cNvCnPr>
                            <a:cxnSpLocks noChangeShapeType="1"/>
                          </wps:cNvCnPr>
                          <wps:spPr bwMode="auto">
                            <a:xfrm>
                              <a:off x="1357" y="1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5" name="Line 371"/>
                          <wps:cNvCnPr>
                            <a:cxnSpLocks noChangeShapeType="1"/>
                          </wps:cNvCnPr>
                          <wps:spPr bwMode="auto">
                            <a:xfrm>
                              <a:off x="1368"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6" name="Line 372"/>
                          <wps:cNvCnPr>
                            <a:cxnSpLocks noChangeShapeType="1"/>
                          </wps:cNvCnPr>
                          <wps:spPr bwMode="auto">
                            <a:xfrm>
                              <a:off x="1316"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7" name="Line 373"/>
                          <wps:cNvCnPr>
                            <a:cxnSpLocks noChangeShapeType="1"/>
                          </wps:cNvCnPr>
                          <wps:spPr bwMode="auto">
                            <a:xfrm>
                              <a:off x="1326" y="11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8" name="Line 374"/>
                          <wps:cNvCnPr>
                            <a:cxnSpLocks noChangeShapeType="1"/>
                          </wps:cNvCnPr>
                          <wps:spPr bwMode="auto">
                            <a:xfrm>
                              <a:off x="1337" y="1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09" name="Line 375"/>
                          <wps:cNvCnPr>
                            <a:cxnSpLocks noChangeShapeType="1"/>
                          </wps:cNvCnPr>
                          <wps:spPr bwMode="auto">
                            <a:xfrm>
                              <a:off x="1348" y="11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0" name="Line 376"/>
                          <wps:cNvCnPr>
                            <a:cxnSpLocks noChangeShapeType="1"/>
                          </wps:cNvCnPr>
                          <wps:spPr bwMode="auto">
                            <a:xfrm>
                              <a:off x="1358" y="11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1" name="Line 377"/>
                          <wps:cNvCnPr>
                            <a:cxnSpLocks noChangeShapeType="1"/>
                          </wps:cNvCnPr>
                          <wps:spPr bwMode="auto">
                            <a:xfrm>
                              <a:off x="1369"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2" name="Line 378"/>
                          <wps:cNvCnPr>
                            <a:cxnSpLocks noChangeShapeType="1"/>
                          </wps:cNvCnPr>
                          <wps:spPr bwMode="auto">
                            <a:xfrm>
                              <a:off x="1316" y="12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3" name="Line 379"/>
                          <wps:cNvCnPr>
                            <a:cxnSpLocks noChangeShapeType="1"/>
                          </wps:cNvCnPr>
                          <wps:spPr bwMode="auto">
                            <a:xfrm>
                              <a:off x="1326" y="12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4" name="Line 380"/>
                          <wps:cNvCnPr>
                            <a:cxnSpLocks noChangeShapeType="1"/>
                          </wps:cNvCnPr>
                          <wps:spPr bwMode="auto">
                            <a:xfrm>
                              <a:off x="1338"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5" name="Line 381"/>
                          <wps:cNvCnPr>
                            <a:cxnSpLocks noChangeShapeType="1"/>
                          </wps:cNvCnPr>
                          <wps:spPr bwMode="auto">
                            <a:xfrm>
                              <a:off x="1348"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6" name="Line 382"/>
                          <wps:cNvCnPr>
                            <a:cxnSpLocks noChangeShapeType="1"/>
                          </wps:cNvCnPr>
                          <wps:spPr bwMode="auto">
                            <a:xfrm>
                              <a:off x="1358" y="1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7" name="Line 383"/>
                          <wps:cNvCnPr>
                            <a:cxnSpLocks noChangeShapeType="1"/>
                          </wps:cNvCnPr>
                          <wps:spPr bwMode="auto">
                            <a:xfrm>
                              <a:off x="1369" y="11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8" name="Line 384"/>
                          <wps:cNvCnPr>
                            <a:cxnSpLocks noChangeShapeType="1"/>
                          </wps:cNvCnPr>
                          <wps:spPr bwMode="auto">
                            <a:xfrm>
                              <a:off x="1317"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19" name="Line 385"/>
                          <wps:cNvCnPr>
                            <a:cxnSpLocks noChangeShapeType="1"/>
                          </wps:cNvCnPr>
                          <wps:spPr bwMode="auto">
                            <a:xfrm>
                              <a:off x="1327" y="1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0" name="Line 386"/>
                          <wps:cNvCnPr>
                            <a:cxnSpLocks noChangeShapeType="1"/>
                          </wps:cNvCnPr>
                          <wps:spPr bwMode="auto">
                            <a:xfrm>
                              <a:off x="1338" y="12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1" name="Line 387"/>
                          <wps:cNvCnPr>
                            <a:cxnSpLocks noChangeShapeType="1"/>
                          </wps:cNvCnPr>
                          <wps:spPr bwMode="auto">
                            <a:xfrm>
                              <a:off x="1349" y="1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2" name="Line 388"/>
                          <wps:cNvCnPr>
                            <a:cxnSpLocks noChangeShapeType="1"/>
                          </wps:cNvCnPr>
                          <wps:spPr bwMode="auto">
                            <a:xfrm>
                              <a:off x="1359"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3" name="Line 389"/>
                          <wps:cNvCnPr>
                            <a:cxnSpLocks noChangeShapeType="1"/>
                          </wps:cNvCnPr>
                          <wps:spPr bwMode="auto">
                            <a:xfrm>
                              <a:off x="1370"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4" name="Line 390"/>
                          <wps:cNvCnPr>
                            <a:cxnSpLocks noChangeShapeType="1"/>
                          </wps:cNvCnPr>
                          <wps:spPr bwMode="auto">
                            <a:xfrm>
                              <a:off x="1318" y="1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5" name="Line 391"/>
                          <wps:cNvCnPr>
                            <a:cxnSpLocks noChangeShapeType="1"/>
                          </wps:cNvCnPr>
                          <wps:spPr bwMode="auto">
                            <a:xfrm>
                              <a:off x="1328" y="1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6" name="Line 392"/>
                          <wps:cNvCnPr>
                            <a:cxnSpLocks noChangeShapeType="1"/>
                          </wps:cNvCnPr>
                          <wps:spPr bwMode="auto">
                            <a:xfrm>
                              <a:off x="1339"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7" name="Line 393"/>
                          <wps:cNvCnPr>
                            <a:cxnSpLocks noChangeShapeType="1"/>
                          </wps:cNvCnPr>
                          <wps:spPr bwMode="auto">
                            <a:xfrm>
                              <a:off x="1349" y="1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8" name="Line 394"/>
                          <wps:cNvCnPr>
                            <a:cxnSpLocks noChangeShapeType="1"/>
                          </wps:cNvCnPr>
                          <wps:spPr bwMode="auto">
                            <a:xfrm>
                              <a:off x="1359" y="12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29" name="Line 395"/>
                          <wps:cNvCnPr>
                            <a:cxnSpLocks noChangeShapeType="1"/>
                          </wps:cNvCnPr>
                          <wps:spPr bwMode="auto">
                            <a:xfrm>
                              <a:off x="1371" y="1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0" name="Line 396"/>
                          <wps:cNvCnPr>
                            <a:cxnSpLocks noChangeShapeType="1"/>
                          </wps:cNvCnPr>
                          <wps:spPr bwMode="auto">
                            <a:xfrm>
                              <a:off x="1318" y="1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1" name="Line 397"/>
                          <wps:cNvCnPr>
                            <a:cxnSpLocks noChangeShapeType="1"/>
                          </wps:cNvCnPr>
                          <wps:spPr bwMode="auto">
                            <a:xfrm>
                              <a:off x="1328" y="1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2" name="Line 398"/>
                          <wps:cNvCnPr>
                            <a:cxnSpLocks noChangeShapeType="1"/>
                          </wps:cNvCnPr>
                          <wps:spPr bwMode="auto">
                            <a:xfrm>
                              <a:off x="1339" y="1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3" name="Line 399"/>
                          <wps:cNvCnPr>
                            <a:cxnSpLocks noChangeShapeType="1"/>
                          </wps:cNvCnPr>
                          <wps:spPr bwMode="auto">
                            <a:xfrm>
                              <a:off x="1350" y="1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4" name="Line 400"/>
                          <wps:cNvCnPr>
                            <a:cxnSpLocks noChangeShapeType="1"/>
                          </wps:cNvCnPr>
                          <wps:spPr bwMode="auto">
                            <a:xfrm>
                              <a:off x="1360"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5" name="Line 401"/>
                          <wps:cNvCnPr>
                            <a:cxnSpLocks noChangeShapeType="1"/>
                          </wps:cNvCnPr>
                          <wps:spPr bwMode="auto">
                            <a:xfrm>
                              <a:off x="1371" y="1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6" name="Line 402"/>
                          <wps:cNvCnPr>
                            <a:cxnSpLocks noChangeShapeType="1"/>
                          </wps:cNvCnPr>
                          <wps:spPr bwMode="auto">
                            <a:xfrm>
                              <a:off x="1319"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7" name="Line 403"/>
                          <wps:cNvCnPr>
                            <a:cxnSpLocks noChangeShapeType="1"/>
                          </wps:cNvCnPr>
                          <wps:spPr bwMode="auto">
                            <a:xfrm>
                              <a:off x="1329" y="1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8" name="Line 404"/>
                          <wps:cNvCnPr>
                            <a:cxnSpLocks noChangeShapeType="1"/>
                          </wps:cNvCnPr>
                          <wps:spPr bwMode="auto">
                            <a:xfrm>
                              <a:off x="1340" y="1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39" name="Line 405"/>
                          <wps:cNvCnPr>
                            <a:cxnSpLocks noChangeShapeType="1"/>
                          </wps:cNvCnPr>
                          <wps:spPr bwMode="auto">
                            <a:xfrm>
                              <a:off x="1351" y="1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6940" name="Group 406"/>
                        <wpg:cNvGrpSpPr>
                          <a:grpSpLocks/>
                        </wpg:cNvGrpSpPr>
                        <wpg:grpSpPr bwMode="auto">
                          <a:xfrm>
                            <a:off x="832406" y="781623"/>
                            <a:ext cx="39400" cy="384211"/>
                            <a:chOff x="1311" y="1231"/>
                            <a:chExt cx="62" cy="605"/>
                          </a:xfrm>
                        </wpg:grpSpPr>
                        <wps:wsp>
                          <wps:cNvPr id="6941" name="Line 407"/>
                          <wps:cNvCnPr>
                            <a:cxnSpLocks noChangeShapeType="1"/>
                          </wps:cNvCnPr>
                          <wps:spPr bwMode="auto">
                            <a:xfrm>
                              <a:off x="1360" y="1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2" name="Line 408"/>
                          <wps:cNvCnPr>
                            <a:cxnSpLocks noChangeShapeType="1"/>
                          </wps:cNvCnPr>
                          <wps:spPr bwMode="auto">
                            <a:xfrm>
                              <a:off x="1371" y="1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3" name="Line 409"/>
                          <wps:cNvCnPr>
                            <a:cxnSpLocks noChangeShapeType="1"/>
                          </wps:cNvCnPr>
                          <wps:spPr bwMode="auto">
                            <a:xfrm>
                              <a:off x="1319"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4" name="Line 410"/>
                          <wps:cNvCnPr>
                            <a:cxnSpLocks noChangeShapeType="1"/>
                          </wps:cNvCnPr>
                          <wps:spPr bwMode="auto">
                            <a:xfrm>
                              <a:off x="1329" y="1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5" name="Line 411"/>
                          <wps:cNvCnPr>
                            <a:cxnSpLocks noChangeShapeType="1"/>
                          </wps:cNvCnPr>
                          <wps:spPr bwMode="auto">
                            <a:xfrm>
                              <a:off x="1340"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6" name="Line 412"/>
                          <wps:cNvCnPr>
                            <a:cxnSpLocks noChangeShapeType="1"/>
                          </wps:cNvCnPr>
                          <wps:spPr bwMode="auto">
                            <a:xfrm>
                              <a:off x="1351" y="1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7" name="Line 413"/>
                          <wps:cNvCnPr>
                            <a:cxnSpLocks noChangeShapeType="1"/>
                          </wps:cNvCnPr>
                          <wps:spPr bwMode="auto">
                            <a:xfrm>
                              <a:off x="1361" y="1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8" name="Line 414"/>
                          <wps:cNvCnPr>
                            <a:cxnSpLocks noChangeShapeType="1"/>
                          </wps:cNvCnPr>
                          <wps:spPr bwMode="auto">
                            <a:xfrm>
                              <a:off x="1372" y="12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49" name="Line 415"/>
                          <wps:cNvCnPr>
                            <a:cxnSpLocks noChangeShapeType="1"/>
                          </wps:cNvCnPr>
                          <wps:spPr bwMode="auto">
                            <a:xfrm>
                              <a:off x="1320" y="1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0" name="Line 416"/>
                          <wps:cNvCnPr>
                            <a:cxnSpLocks noChangeShapeType="1"/>
                          </wps:cNvCnPr>
                          <wps:spPr bwMode="auto">
                            <a:xfrm>
                              <a:off x="1329" y="1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1" name="Line 417"/>
                          <wps:cNvCnPr>
                            <a:cxnSpLocks noChangeShapeType="1"/>
                          </wps:cNvCnPr>
                          <wps:spPr bwMode="auto">
                            <a:xfrm>
                              <a:off x="1341"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2" name="Line 418"/>
                          <wps:cNvCnPr>
                            <a:cxnSpLocks noChangeShapeType="1"/>
                          </wps:cNvCnPr>
                          <wps:spPr bwMode="auto">
                            <a:xfrm>
                              <a:off x="1351"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3" name="Line 419"/>
                          <wps:cNvCnPr>
                            <a:cxnSpLocks noChangeShapeType="1"/>
                          </wps:cNvCnPr>
                          <wps:spPr bwMode="auto">
                            <a:xfrm>
                              <a:off x="1361"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4" name="Line 420"/>
                          <wps:cNvCnPr>
                            <a:cxnSpLocks noChangeShapeType="1"/>
                          </wps:cNvCnPr>
                          <wps:spPr bwMode="auto">
                            <a:xfrm>
                              <a:off x="1372" y="12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5" name="Line 421"/>
                          <wps:cNvCnPr>
                            <a:cxnSpLocks noChangeShapeType="1"/>
                          </wps:cNvCnPr>
                          <wps:spPr bwMode="auto">
                            <a:xfrm>
                              <a:off x="1320"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6" name="Line 422"/>
                          <wps:cNvCnPr>
                            <a:cxnSpLocks noChangeShapeType="1"/>
                          </wps:cNvCnPr>
                          <wps:spPr bwMode="auto">
                            <a:xfrm>
                              <a:off x="1330" y="13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7" name="Line 423"/>
                          <wps:cNvCnPr>
                            <a:cxnSpLocks noChangeShapeType="1"/>
                          </wps:cNvCnPr>
                          <wps:spPr bwMode="auto">
                            <a:xfrm>
                              <a:off x="1341" y="1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8" name="Line 424"/>
                          <wps:cNvCnPr>
                            <a:cxnSpLocks noChangeShapeType="1"/>
                          </wps:cNvCnPr>
                          <wps:spPr bwMode="auto">
                            <a:xfrm>
                              <a:off x="1352" y="1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59" name="Line 425"/>
                          <wps:cNvCnPr>
                            <a:cxnSpLocks noChangeShapeType="1"/>
                          </wps:cNvCnPr>
                          <wps:spPr bwMode="auto">
                            <a:xfrm>
                              <a:off x="1362"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0" name="Line 426"/>
                          <wps:cNvCnPr>
                            <a:cxnSpLocks noChangeShapeType="1"/>
                          </wps:cNvCnPr>
                          <wps:spPr bwMode="auto">
                            <a:xfrm>
                              <a:off x="1321" y="13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1" name="Line 427"/>
                          <wps:cNvCnPr>
                            <a:cxnSpLocks noChangeShapeType="1"/>
                          </wps:cNvCnPr>
                          <wps:spPr bwMode="auto">
                            <a:xfrm>
                              <a:off x="1331"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2" name="Line 428"/>
                          <wps:cNvCnPr>
                            <a:cxnSpLocks noChangeShapeType="1"/>
                          </wps:cNvCnPr>
                          <wps:spPr bwMode="auto">
                            <a:xfrm>
                              <a:off x="1342"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3" name="Line 429"/>
                          <wps:cNvCnPr>
                            <a:cxnSpLocks noChangeShapeType="1"/>
                          </wps:cNvCnPr>
                          <wps:spPr bwMode="auto">
                            <a:xfrm>
                              <a:off x="1352"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4" name="Line 430"/>
                          <wps:cNvCnPr>
                            <a:cxnSpLocks noChangeShapeType="1"/>
                          </wps:cNvCnPr>
                          <wps:spPr bwMode="auto">
                            <a:xfrm>
                              <a:off x="1362" y="1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5" name="Line 431"/>
                          <wps:cNvCnPr>
                            <a:cxnSpLocks noChangeShapeType="1"/>
                          </wps:cNvCnPr>
                          <wps:spPr bwMode="auto">
                            <a:xfrm>
                              <a:off x="1321" y="1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6" name="Line 432"/>
                          <wps:cNvCnPr>
                            <a:cxnSpLocks noChangeShapeType="1"/>
                          </wps:cNvCnPr>
                          <wps:spPr bwMode="auto">
                            <a:xfrm>
                              <a:off x="1331" y="13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7" name="Line 433"/>
                          <wps:cNvCnPr>
                            <a:cxnSpLocks noChangeShapeType="1"/>
                          </wps:cNvCnPr>
                          <wps:spPr bwMode="auto">
                            <a:xfrm>
                              <a:off x="1343" y="13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8" name="Line 434"/>
                          <wps:cNvCnPr>
                            <a:cxnSpLocks noChangeShapeType="1"/>
                          </wps:cNvCnPr>
                          <wps:spPr bwMode="auto">
                            <a:xfrm>
                              <a:off x="1353"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69" name="Line 435"/>
                          <wps:cNvCnPr>
                            <a:cxnSpLocks noChangeShapeType="1"/>
                          </wps:cNvCnPr>
                          <wps:spPr bwMode="auto">
                            <a:xfrm>
                              <a:off x="1363"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0" name="Line 436"/>
                          <wps:cNvCnPr>
                            <a:cxnSpLocks noChangeShapeType="1"/>
                          </wps:cNvCnPr>
                          <wps:spPr bwMode="auto">
                            <a:xfrm>
                              <a:off x="1311" y="13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1" name="Line 437"/>
                          <wps:cNvCnPr>
                            <a:cxnSpLocks noChangeShapeType="1"/>
                          </wps:cNvCnPr>
                          <wps:spPr bwMode="auto">
                            <a:xfrm>
                              <a:off x="1322" y="1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2" name="Line 438"/>
                          <wps:cNvCnPr>
                            <a:cxnSpLocks noChangeShapeType="1"/>
                          </wps:cNvCnPr>
                          <wps:spPr bwMode="auto">
                            <a:xfrm>
                              <a:off x="1332" y="1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3" name="Line 439"/>
                          <wps:cNvCnPr>
                            <a:cxnSpLocks noChangeShapeType="1"/>
                          </wps:cNvCnPr>
                          <wps:spPr bwMode="auto">
                            <a:xfrm>
                              <a:off x="1343" y="1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4" name="Line 440"/>
                          <wps:cNvCnPr>
                            <a:cxnSpLocks noChangeShapeType="1"/>
                          </wps:cNvCnPr>
                          <wps:spPr bwMode="auto">
                            <a:xfrm>
                              <a:off x="1354" y="1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5" name="Line 441"/>
                          <wps:cNvCnPr>
                            <a:cxnSpLocks noChangeShapeType="1"/>
                          </wps:cNvCnPr>
                          <wps:spPr bwMode="auto">
                            <a:xfrm>
                              <a:off x="1364" y="13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6" name="Line 442"/>
                          <wps:cNvCnPr>
                            <a:cxnSpLocks noChangeShapeType="1"/>
                          </wps:cNvCnPr>
                          <wps:spPr bwMode="auto">
                            <a:xfrm>
                              <a:off x="1312" y="13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7" name="Line 443"/>
                          <wps:cNvCnPr>
                            <a:cxnSpLocks noChangeShapeType="1"/>
                          </wps:cNvCnPr>
                          <wps:spPr bwMode="auto">
                            <a:xfrm>
                              <a:off x="1322" y="13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8" name="Line 444"/>
                          <wps:cNvCnPr>
                            <a:cxnSpLocks noChangeShapeType="1"/>
                          </wps:cNvCnPr>
                          <wps:spPr bwMode="auto">
                            <a:xfrm>
                              <a:off x="1332" y="13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79" name="Line 445"/>
                          <wps:cNvCnPr>
                            <a:cxnSpLocks noChangeShapeType="1"/>
                          </wps:cNvCnPr>
                          <wps:spPr bwMode="auto">
                            <a:xfrm>
                              <a:off x="1343" y="1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0" name="Line 446"/>
                          <wps:cNvCnPr>
                            <a:cxnSpLocks noChangeShapeType="1"/>
                          </wps:cNvCnPr>
                          <wps:spPr bwMode="auto">
                            <a:xfrm>
                              <a:off x="1354" y="13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1" name="Line 447"/>
                          <wps:cNvCnPr>
                            <a:cxnSpLocks noChangeShapeType="1"/>
                          </wps:cNvCnPr>
                          <wps:spPr bwMode="auto">
                            <a:xfrm>
                              <a:off x="1364" y="1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2" name="Line 448"/>
                          <wps:cNvCnPr>
                            <a:cxnSpLocks noChangeShapeType="1"/>
                          </wps:cNvCnPr>
                          <wps:spPr bwMode="auto">
                            <a:xfrm>
                              <a:off x="1312" y="14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3" name="Line 449"/>
                          <wps:cNvCnPr>
                            <a:cxnSpLocks noChangeShapeType="1"/>
                          </wps:cNvCnPr>
                          <wps:spPr bwMode="auto">
                            <a:xfrm>
                              <a:off x="1323"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4" name="Line 450"/>
                          <wps:cNvCnPr>
                            <a:cxnSpLocks noChangeShapeType="1"/>
                          </wps:cNvCnPr>
                          <wps:spPr bwMode="auto">
                            <a:xfrm>
                              <a:off x="1333" y="13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5" name="Line 451"/>
                          <wps:cNvCnPr>
                            <a:cxnSpLocks noChangeShapeType="1"/>
                          </wps:cNvCnPr>
                          <wps:spPr bwMode="auto">
                            <a:xfrm>
                              <a:off x="1344" y="1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6" name="Line 452"/>
                          <wps:cNvCnPr>
                            <a:cxnSpLocks noChangeShapeType="1"/>
                          </wps:cNvCnPr>
                          <wps:spPr bwMode="auto">
                            <a:xfrm>
                              <a:off x="1354" y="13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7" name="Line 453"/>
                          <wps:cNvCnPr>
                            <a:cxnSpLocks noChangeShapeType="1"/>
                          </wps:cNvCnPr>
                          <wps:spPr bwMode="auto">
                            <a:xfrm>
                              <a:off x="1364" y="1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8" name="Line 454"/>
                          <wps:cNvCnPr>
                            <a:cxnSpLocks noChangeShapeType="1"/>
                          </wps:cNvCnPr>
                          <wps:spPr bwMode="auto">
                            <a:xfrm>
                              <a:off x="1313" y="1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89" name="Line 455"/>
                          <wps:cNvCnPr>
                            <a:cxnSpLocks noChangeShapeType="1"/>
                          </wps:cNvCnPr>
                          <wps:spPr bwMode="auto">
                            <a:xfrm>
                              <a:off x="1323" y="14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0" name="Line 456"/>
                          <wps:cNvCnPr>
                            <a:cxnSpLocks noChangeShapeType="1"/>
                          </wps:cNvCnPr>
                          <wps:spPr bwMode="auto">
                            <a:xfrm>
                              <a:off x="1333" y="14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1" name="Line 457"/>
                          <wps:cNvCnPr>
                            <a:cxnSpLocks noChangeShapeType="1"/>
                          </wps:cNvCnPr>
                          <wps:spPr bwMode="auto">
                            <a:xfrm>
                              <a:off x="1344"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2" name="Line 458"/>
                          <wps:cNvCnPr>
                            <a:cxnSpLocks noChangeShapeType="1"/>
                          </wps:cNvCnPr>
                          <wps:spPr bwMode="auto">
                            <a:xfrm>
                              <a:off x="1355" y="1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3" name="Line 459"/>
                          <wps:cNvCnPr>
                            <a:cxnSpLocks noChangeShapeType="1"/>
                          </wps:cNvCnPr>
                          <wps:spPr bwMode="auto">
                            <a:xfrm>
                              <a:off x="1365" y="1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4" name="Line 460"/>
                          <wps:cNvCnPr>
                            <a:cxnSpLocks noChangeShapeType="1"/>
                          </wps:cNvCnPr>
                          <wps:spPr bwMode="auto">
                            <a:xfrm>
                              <a:off x="1313"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5" name="Line 461"/>
                          <wps:cNvCnPr>
                            <a:cxnSpLocks noChangeShapeType="1"/>
                          </wps:cNvCnPr>
                          <wps:spPr bwMode="auto">
                            <a:xfrm>
                              <a:off x="1324" y="14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6" name="Line 462"/>
                          <wps:cNvCnPr>
                            <a:cxnSpLocks noChangeShapeType="1"/>
                          </wps:cNvCnPr>
                          <wps:spPr bwMode="auto">
                            <a:xfrm>
                              <a:off x="1334" y="1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7" name="Line 463"/>
                          <wps:cNvCnPr>
                            <a:cxnSpLocks noChangeShapeType="1"/>
                          </wps:cNvCnPr>
                          <wps:spPr bwMode="auto">
                            <a:xfrm>
                              <a:off x="1345" y="14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8" name="Line 464"/>
                          <wps:cNvCnPr>
                            <a:cxnSpLocks noChangeShapeType="1"/>
                          </wps:cNvCnPr>
                          <wps:spPr bwMode="auto">
                            <a:xfrm>
                              <a:off x="1356" y="14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6999" name="Line 465"/>
                          <wps:cNvCnPr>
                            <a:cxnSpLocks noChangeShapeType="1"/>
                          </wps:cNvCnPr>
                          <wps:spPr bwMode="auto">
                            <a:xfrm>
                              <a:off x="1366"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0" name="Line 466"/>
                          <wps:cNvCnPr>
                            <a:cxnSpLocks noChangeShapeType="1"/>
                          </wps:cNvCnPr>
                          <wps:spPr bwMode="auto">
                            <a:xfrm>
                              <a:off x="1314" y="1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1" name="Line 467"/>
                          <wps:cNvCnPr>
                            <a:cxnSpLocks noChangeShapeType="1"/>
                          </wps:cNvCnPr>
                          <wps:spPr bwMode="auto">
                            <a:xfrm>
                              <a:off x="1324" y="1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2" name="Line 468"/>
                          <wps:cNvCnPr>
                            <a:cxnSpLocks noChangeShapeType="1"/>
                          </wps:cNvCnPr>
                          <wps:spPr bwMode="auto">
                            <a:xfrm>
                              <a:off x="1334"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3" name="Line 469"/>
                          <wps:cNvCnPr>
                            <a:cxnSpLocks noChangeShapeType="1"/>
                          </wps:cNvCnPr>
                          <wps:spPr bwMode="auto">
                            <a:xfrm>
                              <a:off x="1346" y="14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4" name="Line 470"/>
                          <wps:cNvCnPr>
                            <a:cxnSpLocks noChangeShapeType="1"/>
                          </wps:cNvCnPr>
                          <wps:spPr bwMode="auto">
                            <a:xfrm>
                              <a:off x="1356"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5" name="Line 471"/>
                          <wps:cNvCnPr>
                            <a:cxnSpLocks noChangeShapeType="1"/>
                          </wps:cNvCnPr>
                          <wps:spPr bwMode="auto">
                            <a:xfrm>
                              <a:off x="1366" y="14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6" name="Line 472"/>
                          <wps:cNvCnPr>
                            <a:cxnSpLocks noChangeShapeType="1"/>
                          </wps:cNvCnPr>
                          <wps:spPr bwMode="auto">
                            <a:xfrm>
                              <a:off x="1314" y="1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7" name="Line 473"/>
                          <wps:cNvCnPr>
                            <a:cxnSpLocks noChangeShapeType="1"/>
                          </wps:cNvCnPr>
                          <wps:spPr bwMode="auto">
                            <a:xfrm>
                              <a:off x="1325"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8" name="Line 474"/>
                          <wps:cNvCnPr>
                            <a:cxnSpLocks noChangeShapeType="1"/>
                          </wps:cNvCnPr>
                          <wps:spPr bwMode="auto">
                            <a:xfrm>
                              <a:off x="1335" y="1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09" name="Line 475"/>
                          <wps:cNvCnPr>
                            <a:cxnSpLocks noChangeShapeType="1"/>
                          </wps:cNvCnPr>
                          <wps:spPr bwMode="auto">
                            <a:xfrm>
                              <a:off x="1346" y="14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0" name="Line 476"/>
                          <wps:cNvCnPr>
                            <a:cxnSpLocks noChangeShapeType="1"/>
                          </wps:cNvCnPr>
                          <wps:spPr bwMode="auto">
                            <a:xfrm>
                              <a:off x="1357" y="14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1" name="Line 477"/>
                          <wps:cNvCnPr>
                            <a:cxnSpLocks noChangeShapeType="1"/>
                          </wps:cNvCnPr>
                          <wps:spPr bwMode="auto">
                            <a:xfrm>
                              <a:off x="1367" y="14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2" name="Line 478"/>
                          <wps:cNvCnPr>
                            <a:cxnSpLocks noChangeShapeType="1"/>
                          </wps:cNvCnPr>
                          <wps:spPr bwMode="auto">
                            <a:xfrm>
                              <a:off x="1315"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3" name="Line 479"/>
                          <wps:cNvCnPr>
                            <a:cxnSpLocks noChangeShapeType="1"/>
                          </wps:cNvCnPr>
                          <wps:spPr bwMode="auto">
                            <a:xfrm>
                              <a:off x="1325" y="14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4" name="Line 480"/>
                          <wps:cNvCnPr>
                            <a:cxnSpLocks noChangeShapeType="1"/>
                          </wps:cNvCnPr>
                          <wps:spPr bwMode="auto">
                            <a:xfrm>
                              <a:off x="1335" y="1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5" name="Line 481"/>
                          <wps:cNvCnPr>
                            <a:cxnSpLocks noChangeShapeType="1"/>
                          </wps:cNvCnPr>
                          <wps:spPr bwMode="auto">
                            <a:xfrm>
                              <a:off x="1346"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6" name="Line 482"/>
                          <wps:cNvCnPr>
                            <a:cxnSpLocks noChangeShapeType="1"/>
                          </wps:cNvCnPr>
                          <wps:spPr bwMode="auto">
                            <a:xfrm>
                              <a:off x="1357" y="14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7" name="Line 483"/>
                          <wps:cNvCnPr>
                            <a:cxnSpLocks noChangeShapeType="1"/>
                          </wps:cNvCnPr>
                          <wps:spPr bwMode="auto">
                            <a:xfrm>
                              <a:off x="1367" y="14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8" name="Line 484"/>
                          <wps:cNvCnPr>
                            <a:cxnSpLocks noChangeShapeType="1"/>
                          </wps:cNvCnPr>
                          <wps:spPr bwMode="auto">
                            <a:xfrm>
                              <a:off x="1315" y="1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19" name="Line 485"/>
                          <wps:cNvCnPr>
                            <a:cxnSpLocks noChangeShapeType="1"/>
                          </wps:cNvCnPr>
                          <wps:spPr bwMode="auto">
                            <a:xfrm>
                              <a:off x="1326"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0" name="Line 486"/>
                          <wps:cNvCnPr>
                            <a:cxnSpLocks noChangeShapeType="1"/>
                          </wps:cNvCnPr>
                          <wps:spPr bwMode="auto">
                            <a:xfrm>
                              <a:off x="1336"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1" name="Line 487"/>
                          <wps:cNvCnPr>
                            <a:cxnSpLocks noChangeShapeType="1"/>
                          </wps:cNvCnPr>
                          <wps:spPr bwMode="auto">
                            <a:xfrm>
                              <a:off x="1347" y="1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2" name="Line 488"/>
                          <wps:cNvCnPr>
                            <a:cxnSpLocks noChangeShapeType="1"/>
                          </wps:cNvCnPr>
                          <wps:spPr bwMode="auto">
                            <a:xfrm>
                              <a:off x="1357" y="1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3" name="Line 489"/>
                          <wps:cNvCnPr>
                            <a:cxnSpLocks noChangeShapeType="1"/>
                          </wps:cNvCnPr>
                          <wps:spPr bwMode="auto">
                            <a:xfrm>
                              <a:off x="1367"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4" name="Line 490"/>
                          <wps:cNvCnPr>
                            <a:cxnSpLocks noChangeShapeType="1"/>
                          </wps:cNvCnPr>
                          <wps:spPr bwMode="auto">
                            <a:xfrm>
                              <a:off x="1316" y="15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5" name="Line 491"/>
                          <wps:cNvCnPr>
                            <a:cxnSpLocks noChangeShapeType="1"/>
                          </wps:cNvCnPr>
                          <wps:spPr bwMode="auto">
                            <a:xfrm>
                              <a:off x="1326" y="15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6" name="Line 492"/>
                          <wps:cNvCnPr>
                            <a:cxnSpLocks noChangeShapeType="1"/>
                          </wps:cNvCnPr>
                          <wps:spPr bwMode="auto">
                            <a:xfrm>
                              <a:off x="1336" y="1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7" name="Line 493"/>
                          <wps:cNvCnPr>
                            <a:cxnSpLocks noChangeShapeType="1"/>
                          </wps:cNvCnPr>
                          <wps:spPr bwMode="auto">
                            <a:xfrm>
                              <a:off x="1347" y="1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8" name="Line 494"/>
                          <wps:cNvCnPr>
                            <a:cxnSpLocks noChangeShapeType="1"/>
                          </wps:cNvCnPr>
                          <wps:spPr bwMode="auto">
                            <a:xfrm>
                              <a:off x="1358"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29" name="Line 495"/>
                          <wps:cNvCnPr>
                            <a:cxnSpLocks noChangeShapeType="1"/>
                          </wps:cNvCnPr>
                          <wps:spPr bwMode="auto">
                            <a:xfrm>
                              <a:off x="1368" y="1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0" name="Line 496"/>
                          <wps:cNvCnPr>
                            <a:cxnSpLocks noChangeShapeType="1"/>
                          </wps:cNvCnPr>
                          <wps:spPr bwMode="auto">
                            <a:xfrm>
                              <a:off x="1316" y="1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1" name="Line 497"/>
                          <wps:cNvCnPr>
                            <a:cxnSpLocks noChangeShapeType="1"/>
                          </wps:cNvCnPr>
                          <wps:spPr bwMode="auto">
                            <a:xfrm>
                              <a:off x="1327" y="1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2" name="Line 498"/>
                          <wps:cNvCnPr>
                            <a:cxnSpLocks noChangeShapeType="1"/>
                          </wps:cNvCnPr>
                          <wps:spPr bwMode="auto">
                            <a:xfrm>
                              <a:off x="1337" y="15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3" name="Line 499"/>
                          <wps:cNvCnPr>
                            <a:cxnSpLocks noChangeShapeType="1"/>
                          </wps:cNvCnPr>
                          <wps:spPr bwMode="auto">
                            <a:xfrm>
                              <a:off x="1348" y="15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4" name="Line 500"/>
                          <wps:cNvCnPr>
                            <a:cxnSpLocks noChangeShapeType="1"/>
                          </wps:cNvCnPr>
                          <wps:spPr bwMode="auto">
                            <a:xfrm>
                              <a:off x="1359"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5" name="Line 501"/>
                          <wps:cNvCnPr>
                            <a:cxnSpLocks noChangeShapeType="1"/>
                          </wps:cNvCnPr>
                          <wps:spPr bwMode="auto">
                            <a:xfrm>
                              <a:off x="1369"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6" name="Line 502"/>
                          <wps:cNvCnPr>
                            <a:cxnSpLocks noChangeShapeType="1"/>
                          </wps:cNvCnPr>
                          <wps:spPr bwMode="auto">
                            <a:xfrm>
                              <a:off x="1317" y="15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7" name="Line 503"/>
                          <wps:cNvCnPr>
                            <a:cxnSpLocks noChangeShapeType="1"/>
                          </wps:cNvCnPr>
                          <wps:spPr bwMode="auto">
                            <a:xfrm>
                              <a:off x="1328" y="1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8" name="Line 504"/>
                          <wps:cNvCnPr>
                            <a:cxnSpLocks noChangeShapeType="1"/>
                          </wps:cNvCnPr>
                          <wps:spPr bwMode="auto">
                            <a:xfrm>
                              <a:off x="1338" y="1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39" name="Line 505"/>
                          <wps:cNvCnPr>
                            <a:cxnSpLocks noChangeShapeType="1"/>
                          </wps:cNvCnPr>
                          <wps:spPr bwMode="auto">
                            <a:xfrm>
                              <a:off x="1349"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0" name="Line 506"/>
                          <wps:cNvCnPr>
                            <a:cxnSpLocks noChangeShapeType="1"/>
                          </wps:cNvCnPr>
                          <wps:spPr bwMode="auto">
                            <a:xfrm>
                              <a:off x="1359" y="15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1" name="Line 507"/>
                          <wps:cNvCnPr>
                            <a:cxnSpLocks noChangeShapeType="1"/>
                          </wps:cNvCnPr>
                          <wps:spPr bwMode="auto">
                            <a:xfrm>
                              <a:off x="1369" y="15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2" name="Line 508"/>
                          <wps:cNvCnPr>
                            <a:cxnSpLocks noChangeShapeType="1"/>
                          </wps:cNvCnPr>
                          <wps:spPr bwMode="auto">
                            <a:xfrm>
                              <a:off x="1318" y="1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3" name="Line 509"/>
                          <wps:cNvCnPr>
                            <a:cxnSpLocks noChangeShapeType="1"/>
                          </wps:cNvCnPr>
                          <wps:spPr bwMode="auto">
                            <a:xfrm>
                              <a:off x="1328" y="15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4" name="Line 510"/>
                          <wps:cNvCnPr>
                            <a:cxnSpLocks noChangeShapeType="1"/>
                          </wps:cNvCnPr>
                          <wps:spPr bwMode="auto">
                            <a:xfrm>
                              <a:off x="1338" y="15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5" name="Line 511"/>
                          <wps:cNvCnPr>
                            <a:cxnSpLocks noChangeShapeType="1"/>
                          </wps:cNvCnPr>
                          <wps:spPr bwMode="auto">
                            <a:xfrm>
                              <a:off x="1349" y="1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6" name="Line 512"/>
                          <wps:cNvCnPr>
                            <a:cxnSpLocks noChangeShapeType="1"/>
                          </wps:cNvCnPr>
                          <wps:spPr bwMode="auto">
                            <a:xfrm>
                              <a:off x="1360" y="1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7" name="Line 513"/>
                          <wps:cNvCnPr>
                            <a:cxnSpLocks noChangeShapeType="1"/>
                          </wps:cNvCnPr>
                          <wps:spPr bwMode="auto">
                            <a:xfrm>
                              <a:off x="1370" y="1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8" name="Line 514"/>
                          <wps:cNvCnPr>
                            <a:cxnSpLocks noChangeShapeType="1"/>
                          </wps:cNvCnPr>
                          <wps:spPr bwMode="auto">
                            <a:xfrm>
                              <a:off x="1318" y="15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49" name="Line 515"/>
                          <wps:cNvCnPr>
                            <a:cxnSpLocks noChangeShapeType="1"/>
                          </wps:cNvCnPr>
                          <wps:spPr bwMode="auto">
                            <a:xfrm>
                              <a:off x="1329" y="1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0" name="Line 516"/>
                          <wps:cNvCnPr>
                            <a:cxnSpLocks noChangeShapeType="1"/>
                          </wps:cNvCnPr>
                          <wps:spPr bwMode="auto">
                            <a:xfrm>
                              <a:off x="1339" y="1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1" name="Line 517"/>
                          <wps:cNvCnPr>
                            <a:cxnSpLocks noChangeShapeType="1"/>
                          </wps:cNvCnPr>
                          <wps:spPr bwMode="auto">
                            <a:xfrm>
                              <a:off x="1350" y="15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2" name="Line 518"/>
                          <wps:cNvCnPr>
                            <a:cxnSpLocks noChangeShapeType="1"/>
                          </wps:cNvCnPr>
                          <wps:spPr bwMode="auto">
                            <a:xfrm>
                              <a:off x="1360" y="15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3" name="Line 519"/>
                          <wps:cNvCnPr>
                            <a:cxnSpLocks noChangeShapeType="1"/>
                          </wps:cNvCnPr>
                          <wps:spPr bwMode="auto">
                            <a:xfrm>
                              <a:off x="1370" y="1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4" name="Line 520"/>
                          <wps:cNvCnPr>
                            <a:cxnSpLocks noChangeShapeType="1"/>
                          </wps:cNvCnPr>
                          <wps:spPr bwMode="auto">
                            <a:xfrm>
                              <a:off x="1318" y="1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5" name="Line 521"/>
                          <wps:cNvCnPr>
                            <a:cxnSpLocks noChangeShapeType="1"/>
                          </wps:cNvCnPr>
                          <wps:spPr bwMode="auto">
                            <a:xfrm>
                              <a:off x="1329"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6" name="Line 522"/>
                          <wps:cNvCnPr>
                            <a:cxnSpLocks noChangeShapeType="1"/>
                          </wps:cNvCnPr>
                          <wps:spPr bwMode="auto">
                            <a:xfrm>
                              <a:off x="1339" y="15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7" name="Line 523"/>
                          <wps:cNvCnPr>
                            <a:cxnSpLocks noChangeShapeType="1"/>
                          </wps:cNvCnPr>
                          <wps:spPr bwMode="auto">
                            <a:xfrm>
                              <a:off x="1350" y="1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8" name="Line 524"/>
                          <wps:cNvCnPr>
                            <a:cxnSpLocks noChangeShapeType="1"/>
                          </wps:cNvCnPr>
                          <wps:spPr bwMode="auto">
                            <a:xfrm>
                              <a:off x="1361" y="1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59" name="Line 525"/>
                          <wps:cNvCnPr>
                            <a:cxnSpLocks noChangeShapeType="1"/>
                          </wps:cNvCnPr>
                          <wps:spPr bwMode="auto">
                            <a:xfrm>
                              <a:off x="1371" y="15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0" name="Line 526"/>
                          <wps:cNvCnPr>
                            <a:cxnSpLocks noChangeShapeType="1"/>
                          </wps:cNvCnPr>
                          <wps:spPr bwMode="auto">
                            <a:xfrm>
                              <a:off x="1319" y="16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1" name="Line 527"/>
                          <wps:cNvCnPr>
                            <a:cxnSpLocks noChangeShapeType="1"/>
                          </wps:cNvCnPr>
                          <wps:spPr bwMode="auto">
                            <a:xfrm>
                              <a:off x="1329" y="16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2" name="Line 528"/>
                          <wps:cNvCnPr>
                            <a:cxnSpLocks noChangeShapeType="1"/>
                          </wps:cNvCnPr>
                          <wps:spPr bwMode="auto">
                            <a:xfrm>
                              <a:off x="1339" y="16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3" name="Line 529"/>
                          <wps:cNvCnPr>
                            <a:cxnSpLocks noChangeShapeType="1"/>
                          </wps:cNvCnPr>
                          <wps:spPr bwMode="auto">
                            <a:xfrm>
                              <a:off x="1351"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4" name="Line 530"/>
                          <wps:cNvCnPr>
                            <a:cxnSpLocks noChangeShapeType="1"/>
                          </wps:cNvCnPr>
                          <wps:spPr bwMode="auto">
                            <a:xfrm>
                              <a:off x="1361" y="15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5" name="Line 531"/>
                          <wps:cNvCnPr>
                            <a:cxnSpLocks noChangeShapeType="1"/>
                          </wps:cNvCnPr>
                          <wps:spPr bwMode="auto">
                            <a:xfrm>
                              <a:off x="1371" y="1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6" name="Line 532"/>
                          <wps:cNvCnPr>
                            <a:cxnSpLocks noChangeShapeType="1"/>
                          </wps:cNvCnPr>
                          <wps:spPr bwMode="auto">
                            <a:xfrm>
                              <a:off x="1319"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7" name="Line 533"/>
                          <wps:cNvCnPr>
                            <a:cxnSpLocks noChangeShapeType="1"/>
                          </wps:cNvCnPr>
                          <wps:spPr bwMode="auto">
                            <a:xfrm>
                              <a:off x="1330" y="1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8" name="Line 534"/>
                          <wps:cNvCnPr>
                            <a:cxnSpLocks noChangeShapeType="1"/>
                          </wps:cNvCnPr>
                          <wps:spPr bwMode="auto">
                            <a:xfrm>
                              <a:off x="1340" y="16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69" name="Line 535"/>
                          <wps:cNvCnPr>
                            <a:cxnSpLocks noChangeShapeType="1"/>
                          </wps:cNvCnPr>
                          <wps:spPr bwMode="auto">
                            <a:xfrm>
                              <a:off x="1351" y="16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0" name="Line 536"/>
                          <wps:cNvCnPr>
                            <a:cxnSpLocks noChangeShapeType="1"/>
                          </wps:cNvCnPr>
                          <wps:spPr bwMode="auto">
                            <a:xfrm>
                              <a:off x="1362" y="1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1" name="Line 537"/>
                          <wps:cNvCnPr>
                            <a:cxnSpLocks noChangeShapeType="1"/>
                          </wps:cNvCnPr>
                          <wps:spPr bwMode="auto">
                            <a:xfrm>
                              <a:off x="1372"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2" name="Line 538"/>
                          <wps:cNvCnPr>
                            <a:cxnSpLocks noChangeShapeType="1"/>
                          </wps:cNvCnPr>
                          <wps:spPr bwMode="auto">
                            <a:xfrm>
                              <a:off x="1320"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3" name="Line 539"/>
                          <wps:cNvCnPr>
                            <a:cxnSpLocks noChangeShapeType="1"/>
                          </wps:cNvCnPr>
                          <wps:spPr bwMode="auto">
                            <a:xfrm>
                              <a:off x="1331"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4" name="Line 540"/>
                          <wps:cNvCnPr>
                            <a:cxnSpLocks noChangeShapeType="1"/>
                          </wps:cNvCnPr>
                          <wps:spPr bwMode="auto">
                            <a:xfrm>
                              <a:off x="1341" y="1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5" name="Line 541"/>
                          <wps:cNvCnPr>
                            <a:cxnSpLocks noChangeShapeType="1"/>
                          </wps:cNvCnPr>
                          <wps:spPr bwMode="auto">
                            <a:xfrm>
                              <a:off x="1352" y="1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6" name="Line 542"/>
                          <wps:cNvCnPr>
                            <a:cxnSpLocks noChangeShapeType="1"/>
                          </wps:cNvCnPr>
                          <wps:spPr bwMode="auto">
                            <a:xfrm>
                              <a:off x="1362" y="16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7" name="Line 543"/>
                          <wps:cNvCnPr>
                            <a:cxnSpLocks noChangeShapeType="1"/>
                          </wps:cNvCnPr>
                          <wps:spPr bwMode="auto">
                            <a:xfrm>
                              <a:off x="1372" y="16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8" name="Line 544"/>
                          <wps:cNvCnPr>
                            <a:cxnSpLocks noChangeShapeType="1"/>
                          </wps:cNvCnPr>
                          <wps:spPr bwMode="auto">
                            <a:xfrm>
                              <a:off x="1321" y="1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79" name="Line 545"/>
                          <wps:cNvCnPr>
                            <a:cxnSpLocks noChangeShapeType="1"/>
                          </wps:cNvCnPr>
                          <wps:spPr bwMode="auto">
                            <a:xfrm>
                              <a:off x="1331"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0" name="Line 546"/>
                          <wps:cNvCnPr>
                            <a:cxnSpLocks noChangeShapeType="1"/>
                          </wps:cNvCnPr>
                          <wps:spPr bwMode="auto">
                            <a:xfrm>
                              <a:off x="1341"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1" name="Line 547"/>
                          <wps:cNvCnPr>
                            <a:cxnSpLocks noChangeShapeType="1"/>
                          </wps:cNvCnPr>
                          <wps:spPr bwMode="auto">
                            <a:xfrm>
                              <a:off x="1352"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2" name="Line 548"/>
                          <wps:cNvCnPr>
                            <a:cxnSpLocks noChangeShapeType="1"/>
                          </wps:cNvCnPr>
                          <wps:spPr bwMode="auto">
                            <a:xfrm>
                              <a:off x="1363"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3" name="Line 549"/>
                          <wps:cNvCnPr>
                            <a:cxnSpLocks noChangeShapeType="1"/>
                          </wps:cNvCnPr>
                          <wps:spPr bwMode="auto">
                            <a:xfrm>
                              <a:off x="1321"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4" name="Line 550"/>
                          <wps:cNvCnPr>
                            <a:cxnSpLocks noChangeShapeType="1"/>
                          </wps:cNvCnPr>
                          <wps:spPr bwMode="auto">
                            <a:xfrm>
                              <a:off x="1332"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5" name="Line 551"/>
                          <wps:cNvCnPr>
                            <a:cxnSpLocks noChangeShapeType="1"/>
                          </wps:cNvCnPr>
                          <wps:spPr bwMode="auto">
                            <a:xfrm>
                              <a:off x="1342" y="1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6" name="Line 552"/>
                          <wps:cNvCnPr>
                            <a:cxnSpLocks noChangeShapeType="1"/>
                          </wps:cNvCnPr>
                          <wps:spPr bwMode="auto">
                            <a:xfrm>
                              <a:off x="1353"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7" name="Line 553"/>
                          <wps:cNvCnPr>
                            <a:cxnSpLocks noChangeShapeType="1"/>
                          </wps:cNvCnPr>
                          <wps:spPr bwMode="auto">
                            <a:xfrm>
                              <a:off x="1363"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8" name="Line 554"/>
                          <wps:cNvCnPr>
                            <a:cxnSpLocks noChangeShapeType="1"/>
                          </wps:cNvCnPr>
                          <wps:spPr bwMode="auto">
                            <a:xfrm>
                              <a:off x="1321"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89" name="Line 555"/>
                          <wps:cNvCnPr>
                            <a:cxnSpLocks noChangeShapeType="1"/>
                          </wps:cNvCnPr>
                          <wps:spPr bwMode="auto">
                            <a:xfrm>
                              <a:off x="1332" y="1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0" name="Line 556"/>
                          <wps:cNvCnPr>
                            <a:cxnSpLocks noChangeShapeType="1"/>
                          </wps:cNvCnPr>
                          <wps:spPr bwMode="auto">
                            <a:xfrm>
                              <a:off x="1342"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1" name="Line 557"/>
                          <wps:cNvCnPr>
                            <a:cxnSpLocks noChangeShapeType="1"/>
                          </wps:cNvCnPr>
                          <wps:spPr bwMode="auto">
                            <a:xfrm>
                              <a:off x="1353"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2" name="Line 558"/>
                          <wps:cNvCnPr>
                            <a:cxnSpLocks noChangeShapeType="1"/>
                          </wps:cNvCnPr>
                          <wps:spPr bwMode="auto">
                            <a:xfrm>
                              <a:off x="1364" y="1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3" name="Line 559"/>
                          <wps:cNvCnPr>
                            <a:cxnSpLocks noChangeShapeType="1"/>
                          </wps:cNvCnPr>
                          <wps:spPr bwMode="auto">
                            <a:xfrm>
                              <a:off x="1311" y="17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4" name="Line 560"/>
                          <wps:cNvCnPr>
                            <a:cxnSpLocks noChangeShapeType="1"/>
                          </wps:cNvCnPr>
                          <wps:spPr bwMode="auto">
                            <a:xfrm>
                              <a:off x="1322" y="1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5" name="Line 561"/>
                          <wps:cNvCnPr>
                            <a:cxnSpLocks noChangeShapeType="1"/>
                          </wps:cNvCnPr>
                          <wps:spPr bwMode="auto">
                            <a:xfrm>
                              <a:off x="1333" y="17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6" name="Line 562"/>
                          <wps:cNvCnPr>
                            <a:cxnSpLocks noChangeShapeType="1"/>
                          </wps:cNvCnPr>
                          <wps:spPr bwMode="auto">
                            <a:xfrm>
                              <a:off x="1343" y="16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7" name="Line 563"/>
                          <wps:cNvCnPr>
                            <a:cxnSpLocks noChangeShapeType="1"/>
                          </wps:cNvCnPr>
                          <wps:spPr bwMode="auto">
                            <a:xfrm>
                              <a:off x="1354" y="1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8" name="Line 564"/>
                          <wps:cNvCnPr>
                            <a:cxnSpLocks noChangeShapeType="1"/>
                          </wps:cNvCnPr>
                          <wps:spPr bwMode="auto">
                            <a:xfrm>
                              <a:off x="1364" y="1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099" name="Line 565"/>
                          <wps:cNvCnPr>
                            <a:cxnSpLocks noChangeShapeType="1"/>
                          </wps:cNvCnPr>
                          <wps:spPr bwMode="auto">
                            <a:xfrm>
                              <a:off x="1311" y="17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0" name="Line 566"/>
                          <wps:cNvCnPr>
                            <a:cxnSpLocks noChangeShapeType="1"/>
                          </wps:cNvCnPr>
                          <wps:spPr bwMode="auto">
                            <a:xfrm>
                              <a:off x="1323" y="17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1" name="Line 567"/>
                          <wps:cNvCnPr>
                            <a:cxnSpLocks noChangeShapeType="1"/>
                          </wps:cNvCnPr>
                          <wps:spPr bwMode="auto">
                            <a:xfrm>
                              <a:off x="1333" y="17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2" name="Line 568"/>
                          <wps:cNvCnPr>
                            <a:cxnSpLocks noChangeShapeType="1"/>
                          </wps:cNvCnPr>
                          <wps:spPr bwMode="auto">
                            <a:xfrm>
                              <a:off x="1343" y="1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3" name="Line 569"/>
                          <wps:cNvCnPr>
                            <a:cxnSpLocks noChangeShapeType="1"/>
                          </wps:cNvCnPr>
                          <wps:spPr bwMode="auto">
                            <a:xfrm>
                              <a:off x="1354" y="17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4" name="Line 570"/>
                          <wps:cNvCnPr>
                            <a:cxnSpLocks noChangeShapeType="1"/>
                          </wps:cNvCnPr>
                          <wps:spPr bwMode="auto">
                            <a:xfrm>
                              <a:off x="1365"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5" name="Line 571"/>
                          <wps:cNvCnPr>
                            <a:cxnSpLocks noChangeShapeType="1"/>
                          </wps:cNvCnPr>
                          <wps:spPr bwMode="auto">
                            <a:xfrm>
                              <a:off x="1312" y="1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6" name="Line 572"/>
                          <wps:cNvCnPr>
                            <a:cxnSpLocks noChangeShapeType="1"/>
                          </wps:cNvCnPr>
                          <wps:spPr bwMode="auto">
                            <a:xfrm>
                              <a:off x="1323" y="17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7" name="Line 573"/>
                          <wps:cNvCnPr>
                            <a:cxnSpLocks noChangeShapeType="1"/>
                          </wps:cNvCnPr>
                          <wps:spPr bwMode="auto">
                            <a:xfrm>
                              <a:off x="1334" y="17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8" name="Line 574"/>
                          <wps:cNvCnPr>
                            <a:cxnSpLocks noChangeShapeType="1"/>
                          </wps:cNvCnPr>
                          <wps:spPr bwMode="auto">
                            <a:xfrm>
                              <a:off x="1344" y="17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09" name="Line 575"/>
                          <wps:cNvCnPr>
                            <a:cxnSpLocks noChangeShapeType="1"/>
                          </wps:cNvCnPr>
                          <wps:spPr bwMode="auto">
                            <a:xfrm>
                              <a:off x="1355" y="17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0" name="Line 576"/>
                          <wps:cNvCnPr>
                            <a:cxnSpLocks noChangeShapeType="1"/>
                          </wps:cNvCnPr>
                          <wps:spPr bwMode="auto">
                            <a:xfrm>
                              <a:off x="1366" y="17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1" name="Line 577"/>
                          <wps:cNvCnPr>
                            <a:cxnSpLocks noChangeShapeType="1"/>
                          </wps:cNvCnPr>
                          <wps:spPr bwMode="auto">
                            <a:xfrm>
                              <a:off x="1313" y="17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2" name="Line 578"/>
                          <wps:cNvCnPr>
                            <a:cxnSpLocks noChangeShapeType="1"/>
                          </wps:cNvCnPr>
                          <wps:spPr bwMode="auto">
                            <a:xfrm>
                              <a:off x="1324" y="17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3" name="Line 579"/>
                          <wps:cNvCnPr>
                            <a:cxnSpLocks noChangeShapeType="1"/>
                          </wps:cNvCnPr>
                          <wps:spPr bwMode="auto">
                            <a:xfrm>
                              <a:off x="1334" y="1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4" name="Line 580"/>
                          <wps:cNvCnPr>
                            <a:cxnSpLocks noChangeShapeType="1"/>
                          </wps:cNvCnPr>
                          <wps:spPr bwMode="auto">
                            <a:xfrm>
                              <a:off x="1344" y="17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5" name="Line 581"/>
                          <wps:cNvCnPr>
                            <a:cxnSpLocks noChangeShapeType="1"/>
                          </wps:cNvCnPr>
                          <wps:spPr bwMode="auto">
                            <a:xfrm>
                              <a:off x="1355" y="1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6" name="Line 582"/>
                          <wps:cNvCnPr>
                            <a:cxnSpLocks noChangeShapeType="1"/>
                          </wps:cNvCnPr>
                          <wps:spPr bwMode="auto">
                            <a:xfrm>
                              <a:off x="1366" y="17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7" name="Line 583"/>
                          <wps:cNvCnPr>
                            <a:cxnSpLocks noChangeShapeType="1"/>
                          </wps:cNvCnPr>
                          <wps:spPr bwMode="auto">
                            <a:xfrm>
                              <a:off x="1313" y="17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8" name="Line 584"/>
                          <wps:cNvCnPr>
                            <a:cxnSpLocks noChangeShapeType="1"/>
                          </wps:cNvCnPr>
                          <wps:spPr bwMode="auto">
                            <a:xfrm>
                              <a:off x="1324" y="17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19" name="Line 585"/>
                          <wps:cNvCnPr>
                            <a:cxnSpLocks noChangeShapeType="1"/>
                          </wps:cNvCnPr>
                          <wps:spPr bwMode="auto">
                            <a:xfrm>
                              <a:off x="1335" y="17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0" name="Line 586"/>
                          <wps:cNvCnPr>
                            <a:cxnSpLocks noChangeShapeType="1"/>
                          </wps:cNvCnPr>
                          <wps:spPr bwMode="auto">
                            <a:xfrm>
                              <a:off x="1345" y="17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1" name="Line 587"/>
                          <wps:cNvCnPr>
                            <a:cxnSpLocks noChangeShapeType="1"/>
                          </wps:cNvCnPr>
                          <wps:spPr bwMode="auto">
                            <a:xfrm>
                              <a:off x="1356" y="17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2" name="Line 588"/>
                          <wps:cNvCnPr>
                            <a:cxnSpLocks noChangeShapeType="1"/>
                          </wps:cNvCnPr>
                          <wps:spPr bwMode="auto">
                            <a:xfrm>
                              <a:off x="1367"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3" name="Line 589"/>
                          <wps:cNvCnPr>
                            <a:cxnSpLocks noChangeShapeType="1"/>
                          </wps:cNvCnPr>
                          <wps:spPr bwMode="auto">
                            <a:xfrm>
                              <a:off x="1313" y="1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4" name="Line 590"/>
                          <wps:cNvCnPr>
                            <a:cxnSpLocks noChangeShapeType="1"/>
                          </wps:cNvCnPr>
                          <wps:spPr bwMode="auto">
                            <a:xfrm>
                              <a:off x="1324" y="17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5" name="Line 591"/>
                          <wps:cNvCnPr>
                            <a:cxnSpLocks noChangeShapeType="1"/>
                          </wps:cNvCnPr>
                          <wps:spPr bwMode="auto">
                            <a:xfrm>
                              <a:off x="1335" y="17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6" name="Line 592"/>
                          <wps:cNvCnPr>
                            <a:cxnSpLocks noChangeShapeType="1"/>
                          </wps:cNvCnPr>
                          <wps:spPr bwMode="auto">
                            <a:xfrm>
                              <a:off x="1345" y="17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7" name="Line 593"/>
                          <wps:cNvCnPr>
                            <a:cxnSpLocks noChangeShapeType="1"/>
                          </wps:cNvCnPr>
                          <wps:spPr bwMode="auto">
                            <a:xfrm>
                              <a:off x="1356" y="17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8" name="Line 594"/>
                          <wps:cNvCnPr>
                            <a:cxnSpLocks noChangeShapeType="1"/>
                          </wps:cNvCnPr>
                          <wps:spPr bwMode="auto">
                            <a:xfrm>
                              <a:off x="1367" y="17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29" name="Line 595"/>
                          <wps:cNvCnPr>
                            <a:cxnSpLocks noChangeShapeType="1"/>
                          </wps:cNvCnPr>
                          <wps:spPr bwMode="auto">
                            <a:xfrm>
                              <a:off x="1314"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0" name="Line 596"/>
                          <wps:cNvCnPr>
                            <a:cxnSpLocks noChangeShapeType="1"/>
                          </wps:cNvCnPr>
                          <wps:spPr bwMode="auto">
                            <a:xfrm>
                              <a:off x="1325"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1" name="Line 597"/>
                          <wps:cNvCnPr>
                            <a:cxnSpLocks noChangeShapeType="1"/>
                          </wps:cNvCnPr>
                          <wps:spPr bwMode="auto">
                            <a:xfrm>
                              <a:off x="1336" y="18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2" name="Line 598"/>
                          <wps:cNvCnPr>
                            <a:cxnSpLocks noChangeShapeType="1"/>
                          </wps:cNvCnPr>
                          <wps:spPr bwMode="auto">
                            <a:xfrm>
                              <a:off x="1346" y="17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3" name="Line 599"/>
                          <wps:cNvCnPr>
                            <a:cxnSpLocks noChangeShapeType="1"/>
                          </wps:cNvCnPr>
                          <wps:spPr bwMode="auto">
                            <a:xfrm>
                              <a:off x="1357" y="1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4" name="Line 600"/>
                          <wps:cNvCnPr>
                            <a:cxnSpLocks noChangeShapeType="1"/>
                          </wps:cNvCnPr>
                          <wps:spPr bwMode="auto">
                            <a:xfrm>
                              <a:off x="1367"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5" name="Line 601"/>
                          <wps:cNvCnPr>
                            <a:cxnSpLocks noChangeShapeType="1"/>
                          </wps:cNvCnPr>
                          <wps:spPr bwMode="auto">
                            <a:xfrm>
                              <a:off x="1314" y="18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6" name="Line 602"/>
                          <wps:cNvCnPr>
                            <a:cxnSpLocks noChangeShapeType="1"/>
                          </wps:cNvCnPr>
                          <wps:spPr bwMode="auto">
                            <a:xfrm>
                              <a:off x="1326"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7" name="Line 603"/>
                          <wps:cNvCnPr>
                            <a:cxnSpLocks noChangeShapeType="1"/>
                          </wps:cNvCnPr>
                          <wps:spPr bwMode="auto">
                            <a:xfrm>
                              <a:off x="1336"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8" name="Line 604"/>
                          <wps:cNvCnPr>
                            <a:cxnSpLocks noChangeShapeType="1"/>
                          </wps:cNvCnPr>
                          <wps:spPr bwMode="auto">
                            <a:xfrm>
                              <a:off x="1346"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39" name="Line 605"/>
                          <wps:cNvCnPr>
                            <a:cxnSpLocks noChangeShapeType="1"/>
                          </wps:cNvCnPr>
                          <wps:spPr bwMode="auto">
                            <a:xfrm>
                              <a:off x="1357" y="18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0" name="Line 606"/>
                          <wps:cNvCnPr>
                            <a:cxnSpLocks noChangeShapeType="1"/>
                          </wps:cNvCnPr>
                          <wps:spPr bwMode="auto">
                            <a:xfrm>
                              <a:off x="1368" y="17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7141" name="Group 607"/>
                        <wpg:cNvGrpSpPr>
                          <a:grpSpLocks/>
                        </wpg:cNvGrpSpPr>
                        <wpg:grpSpPr bwMode="auto">
                          <a:xfrm>
                            <a:off x="832406" y="1148734"/>
                            <a:ext cx="40000" cy="368311"/>
                            <a:chOff x="1311" y="1809"/>
                            <a:chExt cx="63" cy="580"/>
                          </a:xfrm>
                        </wpg:grpSpPr>
                        <wps:wsp>
                          <wps:cNvPr id="7142" name="Line 608"/>
                          <wps:cNvCnPr>
                            <a:cxnSpLocks noChangeShapeType="1"/>
                          </wps:cNvCnPr>
                          <wps:spPr bwMode="auto">
                            <a:xfrm>
                              <a:off x="1315"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3" name="Line 609"/>
                          <wps:cNvCnPr>
                            <a:cxnSpLocks noChangeShapeType="1"/>
                          </wps:cNvCnPr>
                          <wps:spPr bwMode="auto">
                            <a:xfrm>
                              <a:off x="1326"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4" name="Line 610"/>
                          <wps:cNvCnPr>
                            <a:cxnSpLocks noChangeShapeType="1"/>
                          </wps:cNvCnPr>
                          <wps:spPr bwMode="auto">
                            <a:xfrm>
                              <a:off x="1337"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5" name="Line 611"/>
                          <wps:cNvCnPr>
                            <a:cxnSpLocks noChangeShapeType="1"/>
                          </wps:cNvCnPr>
                          <wps:spPr bwMode="auto">
                            <a:xfrm>
                              <a:off x="1347"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6" name="Line 612"/>
                          <wps:cNvCnPr>
                            <a:cxnSpLocks noChangeShapeType="1"/>
                          </wps:cNvCnPr>
                          <wps:spPr bwMode="auto">
                            <a:xfrm>
                              <a:off x="1358" y="18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7" name="Line 613"/>
                          <wps:cNvCnPr>
                            <a:cxnSpLocks noChangeShapeType="1"/>
                          </wps:cNvCnPr>
                          <wps:spPr bwMode="auto">
                            <a:xfrm>
                              <a:off x="1369"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8" name="Line 614"/>
                          <wps:cNvCnPr>
                            <a:cxnSpLocks noChangeShapeType="1"/>
                          </wps:cNvCnPr>
                          <wps:spPr bwMode="auto">
                            <a:xfrm>
                              <a:off x="1316" y="18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49" name="Line 615"/>
                          <wps:cNvCnPr>
                            <a:cxnSpLocks noChangeShapeType="1"/>
                          </wps:cNvCnPr>
                          <wps:spPr bwMode="auto">
                            <a:xfrm>
                              <a:off x="1327"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0" name="Line 616"/>
                          <wps:cNvCnPr>
                            <a:cxnSpLocks noChangeShapeType="1"/>
                          </wps:cNvCnPr>
                          <wps:spPr bwMode="auto">
                            <a:xfrm>
                              <a:off x="1338" y="1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1" name="Line 617"/>
                          <wps:cNvCnPr>
                            <a:cxnSpLocks noChangeShapeType="1"/>
                          </wps:cNvCnPr>
                          <wps:spPr bwMode="auto">
                            <a:xfrm>
                              <a:off x="1347"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2" name="Line 618"/>
                          <wps:cNvCnPr>
                            <a:cxnSpLocks noChangeShapeType="1"/>
                          </wps:cNvCnPr>
                          <wps:spPr bwMode="auto">
                            <a:xfrm>
                              <a:off x="1359"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3" name="Line 619"/>
                          <wps:cNvCnPr>
                            <a:cxnSpLocks noChangeShapeType="1"/>
                          </wps:cNvCnPr>
                          <wps:spPr bwMode="auto">
                            <a:xfrm>
                              <a:off x="1369" y="18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4" name="Line 620"/>
                          <wps:cNvCnPr>
                            <a:cxnSpLocks noChangeShapeType="1"/>
                          </wps:cNvCnPr>
                          <wps:spPr bwMode="auto">
                            <a:xfrm>
                              <a:off x="1316"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5" name="Line 621"/>
                          <wps:cNvCnPr>
                            <a:cxnSpLocks noChangeShapeType="1"/>
                          </wps:cNvCnPr>
                          <wps:spPr bwMode="auto">
                            <a:xfrm>
                              <a:off x="1327" y="18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6" name="Line 622"/>
                          <wps:cNvCnPr>
                            <a:cxnSpLocks noChangeShapeType="1"/>
                          </wps:cNvCnPr>
                          <wps:spPr bwMode="auto">
                            <a:xfrm>
                              <a:off x="1338" y="18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7" name="Line 623"/>
                          <wps:cNvCnPr>
                            <a:cxnSpLocks noChangeShapeType="1"/>
                          </wps:cNvCnPr>
                          <wps:spPr bwMode="auto">
                            <a:xfrm>
                              <a:off x="1348"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8" name="Line 624"/>
                          <wps:cNvCnPr>
                            <a:cxnSpLocks noChangeShapeType="1"/>
                          </wps:cNvCnPr>
                          <wps:spPr bwMode="auto">
                            <a:xfrm>
                              <a:off x="1359"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59" name="Line 625"/>
                          <wps:cNvCnPr>
                            <a:cxnSpLocks noChangeShapeType="1"/>
                          </wps:cNvCnPr>
                          <wps:spPr bwMode="auto">
                            <a:xfrm>
                              <a:off x="1370"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0" name="Line 626"/>
                          <wps:cNvCnPr>
                            <a:cxnSpLocks noChangeShapeType="1"/>
                          </wps:cNvCnPr>
                          <wps:spPr bwMode="auto">
                            <a:xfrm>
                              <a:off x="1317" y="18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1" name="Line 627"/>
                          <wps:cNvCnPr>
                            <a:cxnSpLocks noChangeShapeType="1"/>
                          </wps:cNvCnPr>
                          <wps:spPr bwMode="auto">
                            <a:xfrm>
                              <a:off x="1328" y="1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2" name="Line 628"/>
                          <wps:cNvCnPr>
                            <a:cxnSpLocks noChangeShapeType="1"/>
                          </wps:cNvCnPr>
                          <wps:spPr bwMode="auto">
                            <a:xfrm>
                              <a:off x="1338" y="18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3" name="Line 629"/>
                          <wps:cNvCnPr>
                            <a:cxnSpLocks noChangeShapeType="1"/>
                          </wps:cNvCnPr>
                          <wps:spPr bwMode="auto">
                            <a:xfrm>
                              <a:off x="1348" y="18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4" name="Line 630"/>
                          <wps:cNvCnPr>
                            <a:cxnSpLocks noChangeShapeType="1"/>
                          </wps:cNvCnPr>
                          <wps:spPr bwMode="auto">
                            <a:xfrm>
                              <a:off x="1359" y="18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5" name="Line 631"/>
                          <wps:cNvCnPr>
                            <a:cxnSpLocks noChangeShapeType="1"/>
                          </wps:cNvCnPr>
                          <wps:spPr bwMode="auto">
                            <a:xfrm>
                              <a:off x="1370"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6" name="Line 632"/>
                          <wps:cNvCnPr>
                            <a:cxnSpLocks noChangeShapeType="1"/>
                          </wps:cNvCnPr>
                          <wps:spPr bwMode="auto">
                            <a:xfrm>
                              <a:off x="1317" y="19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7" name="Line 633"/>
                          <wps:cNvCnPr>
                            <a:cxnSpLocks noChangeShapeType="1"/>
                          </wps:cNvCnPr>
                          <wps:spPr bwMode="auto">
                            <a:xfrm>
                              <a:off x="1328" y="19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8" name="Line 634"/>
                          <wps:cNvCnPr>
                            <a:cxnSpLocks noChangeShapeType="1"/>
                          </wps:cNvCnPr>
                          <wps:spPr bwMode="auto">
                            <a:xfrm>
                              <a:off x="1339" y="18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69" name="Line 635"/>
                          <wps:cNvCnPr>
                            <a:cxnSpLocks noChangeShapeType="1"/>
                          </wps:cNvCnPr>
                          <wps:spPr bwMode="auto">
                            <a:xfrm>
                              <a:off x="1349" y="1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0" name="Line 636"/>
                          <wps:cNvCnPr>
                            <a:cxnSpLocks noChangeShapeType="1"/>
                          </wps:cNvCnPr>
                          <wps:spPr bwMode="auto">
                            <a:xfrm>
                              <a:off x="1360" y="18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1" name="Line 637"/>
                          <wps:cNvCnPr>
                            <a:cxnSpLocks noChangeShapeType="1"/>
                          </wps:cNvCnPr>
                          <wps:spPr bwMode="auto">
                            <a:xfrm>
                              <a:off x="1371"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2" name="Line 638"/>
                          <wps:cNvCnPr>
                            <a:cxnSpLocks noChangeShapeType="1"/>
                          </wps:cNvCnPr>
                          <wps:spPr bwMode="auto">
                            <a:xfrm>
                              <a:off x="1318" y="19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3" name="Line 639"/>
                          <wps:cNvCnPr>
                            <a:cxnSpLocks noChangeShapeType="1"/>
                          </wps:cNvCnPr>
                          <wps:spPr bwMode="auto">
                            <a:xfrm>
                              <a:off x="1329" y="19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4" name="Line 640"/>
                          <wps:cNvCnPr>
                            <a:cxnSpLocks noChangeShapeType="1"/>
                          </wps:cNvCnPr>
                          <wps:spPr bwMode="auto">
                            <a:xfrm>
                              <a:off x="1339"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5" name="Line 641"/>
                          <wps:cNvCnPr>
                            <a:cxnSpLocks noChangeShapeType="1"/>
                          </wps:cNvCnPr>
                          <wps:spPr bwMode="auto">
                            <a:xfrm>
                              <a:off x="1349" y="19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6" name="Line 642"/>
                          <wps:cNvCnPr>
                            <a:cxnSpLocks noChangeShapeType="1"/>
                          </wps:cNvCnPr>
                          <wps:spPr bwMode="auto">
                            <a:xfrm>
                              <a:off x="1361" y="18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7" name="Line 643"/>
                          <wps:cNvCnPr>
                            <a:cxnSpLocks noChangeShapeType="1"/>
                          </wps:cNvCnPr>
                          <wps:spPr bwMode="auto">
                            <a:xfrm>
                              <a:off x="1371" y="1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8" name="Line 644"/>
                          <wps:cNvCnPr>
                            <a:cxnSpLocks noChangeShapeType="1"/>
                          </wps:cNvCnPr>
                          <wps:spPr bwMode="auto">
                            <a:xfrm>
                              <a:off x="1318" y="19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79" name="Line 645"/>
                          <wps:cNvCnPr>
                            <a:cxnSpLocks noChangeShapeType="1"/>
                          </wps:cNvCnPr>
                          <wps:spPr bwMode="auto">
                            <a:xfrm>
                              <a:off x="1329"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0" name="Line 646"/>
                          <wps:cNvCnPr>
                            <a:cxnSpLocks noChangeShapeType="1"/>
                          </wps:cNvCnPr>
                          <wps:spPr bwMode="auto">
                            <a:xfrm>
                              <a:off x="1340" y="19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1" name="Line 647"/>
                          <wps:cNvCnPr>
                            <a:cxnSpLocks noChangeShapeType="1"/>
                          </wps:cNvCnPr>
                          <wps:spPr bwMode="auto">
                            <a:xfrm>
                              <a:off x="1350" y="1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2" name="Line 648"/>
                          <wps:cNvCnPr>
                            <a:cxnSpLocks noChangeShapeType="1"/>
                          </wps:cNvCnPr>
                          <wps:spPr bwMode="auto">
                            <a:xfrm>
                              <a:off x="1361"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3" name="Line 649"/>
                          <wps:cNvCnPr>
                            <a:cxnSpLocks noChangeShapeType="1"/>
                          </wps:cNvCnPr>
                          <wps:spPr bwMode="auto">
                            <a:xfrm>
                              <a:off x="1372" y="19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4" name="Line 650"/>
                          <wps:cNvCnPr>
                            <a:cxnSpLocks noChangeShapeType="1"/>
                          </wps:cNvCnPr>
                          <wps:spPr bwMode="auto">
                            <a:xfrm>
                              <a:off x="1319" y="1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5" name="Line 651"/>
                          <wps:cNvCnPr>
                            <a:cxnSpLocks noChangeShapeType="1"/>
                          </wps:cNvCnPr>
                          <wps:spPr bwMode="auto">
                            <a:xfrm>
                              <a:off x="1330" y="1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6" name="Line 652"/>
                          <wps:cNvCnPr>
                            <a:cxnSpLocks noChangeShapeType="1"/>
                          </wps:cNvCnPr>
                          <wps:spPr bwMode="auto">
                            <a:xfrm>
                              <a:off x="1341"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7" name="Line 653"/>
                          <wps:cNvCnPr>
                            <a:cxnSpLocks noChangeShapeType="1"/>
                          </wps:cNvCnPr>
                          <wps:spPr bwMode="auto">
                            <a:xfrm>
                              <a:off x="1351"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8" name="Line 654"/>
                          <wps:cNvCnPr>
                            <a:cxnSpLocks noChangeShapeType="1"/>
                          </wps:cNvCnPr>
                          <wps:spPr bwMode="auto">
                            <a:xfrm>
                              <a:off x="1362" y="19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89" name="Line 655"/>
                          <wps:cNvCnPr>
                            <a:cxnSpLocks noChangeShapeType="1"/>
                          </wps:cNvCnPr>
                          <wps:spPr bwMode="auto">
                            <a:xfrm>
                              <a:off x="1372" y="19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0" name="Line 656"/>
                          <wps:cNvCnPr>
                            <a:cxnSpLocks noChangeShapeType="1"/>
                          </wps:cNvCnPr>
                          <wps:spPr bwMode="auto">
                            <a:xfrm>
                              <a:off x="1319" y="19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1" name="Line 657"/>
                          <wps:cNvCnPr>
                            <a:cxnSpLocks noChangeShapeType="1"/>
                          </wps:cNvCnPr>
                          <wps:spPr bwMode="auto">
                            <a:xfrm>
                              <a:off x="1330" y="19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2" name="Line 658"/>
                          <wps:cNvCnPr>
                            <a:cxnSpLocks noChangeShapeType="1"/>
                          </wps:cNvCnPr>
                          <wps:spPr bwMode="auto">
                            <a:xfrm>
                              <a:off x="1341"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3" name="Line 659"/>
                          <wps:cNvCnPr>
                            <a:cxnSpLocks noChangeShapeType="1"/>
                          </wps:cNvCnPr>
                          <wps:spPr bwMode="auto">
                            <a:xfrm>
                              <a:off x="1351" y="19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4" name="Line 660"/>
                          <wps:cNvCnPr>
                            <a:cxnSpLocks noChangeShapeType="1"/>
                          </wps:cNvCnPr>
                          <wps:spPr bwMode="auto">
                            <a:xfrm>
                              <a:off x="1362"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5" name="Line 661"/>
                          <wps:cNvCnPr>
                            <a:cxnSpLocks noChangeShapeType="1"/>
                          </wps:cNvCnPr>
                          <wps:spPr bwMode="auto">
                            <a:xfrm>
                              <a:off x="1373"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6" name="Line 662"/>
                          <wps:cNvCnPr>
                            <a:cxnSpLocks noChangeShapeType="1"/>
                          </wps:cNvCnPr>
                          <wps:spPr bwMode="auto">
                            <a:xfrm>
                              <a:off x="1320" y="1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7" name="Line 663"/>
                          <wps:cNvCnPr>
                            <a:cxnSpLocks noChangeShapeType="1"/>
                          </wps:cNvCnPr>
                          <wps:spPr bwMode="auto">
                            <a:xfrm>
                              <a:off x="1331" y="1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8" name="Line 664"/>
                          <wps:cNvCnPr>
                            <a:cxnSpLocks noChangeShapeType="1"/>
                          </wps:cNvCnPr>
                          <wps:spPr bwMode="auto">
                            <a:xfrm>
                              <a:off x="1341" y="19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199" name="Line 665"/>
                          <wps:cNvCnPr>
                            <a:cxnSpLocks noChangeShapeType="1"/>
                          </wps:cNvCnPr>
                          <wps:spPr bwMode="auto">
                            <a:xfrm>
                              <a:off x="1351" y="19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0" name="Line 666"/>
                          <wps:cNvCnPr>
                            <a:cxnSpLocks noChangeShapeType="1"/>
                          </wps:cNvCnPr>
                          <wps:spPr bwMode="auto">
                            <a:xfrm>
                              <a:off x="1362"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1" name="Line 667"/>
                          <wps:cNvCnPr>
                            <a:cxnSpLocks noChangeShapeType="1"/>
                          </wps:cNvCnPr>
                          <wps:spPr bwMode="auto">
                            <a:xfrm>
                              <a:off x="1320" y="2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2" name="Line 668"/>
                          <wps:cNvCnPr>
                            <a:cxnSpLocks noChangeShapeType="1"/>
                          </wps:cNvCnPr>
                          <wps:spPr bwMode="auto">
                            <a:xfrm>
                              <a:off x="1331"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3" name="Line 669"/>
                          <wps:cNvCnPr>
                            <a:cxnSpLocks noChangeShapeType="1"/>
                          </wps:cNvCnPr>
                          <wps:spPr bwMode="auto">
                            <a:xfrm>
                              <a:off x="1342" y="1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4" name="Line 670"/>
                          <wps:cNvCnPr>
                            <a:cxnSpLocks noChangeShapeType="1"/>
                          </wps:cNvCnPr>
                          <wps:spPr bwMode="auto">
                            <a:xfrm>
                              <a:off x="1352" y="19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5" name="Line 671"/>
                          <wps:cNvCnPr>
                            <a:cxnSpLocks noChangeShapeType="1"/>
                          </wps:cNvCnPr>
                          <wps:spPr bwMode="auto">
                            <a:xfrm>
                              <a:off x="1363" y="19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6" name="Line 672"/>
                          <wps:cNvCnPr>
                            <a:cxnSpLocks noChangeShapeType="1"/>
                          </wps:cNvCnPr>
                          <wps:spPr bwMode="auto">
                            <a:xfrm>
                              <a:off x="1321"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7" name="Line 673"/>
                          <wps:cNvCnPr>
                            <a:cxnSpLocks noChangeShapeType="1"/>
                          </wps:cNvCnPr>
                          <wps:spPr bwMode="auto">
                            <a:xfrm>
                              <a:off x="1332"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8" name="Line 674"/>
                          <wps:cNvCnPr>
                            <a:cxnSpLocks noChangeShapeType="1"/>
                          </wps:cNvCnPr>
                          <wps:spPr bwMode="auto">
                            <a:xfrm>
                              <a:off x="1343"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09" name="Line 675"/>
                          <wps:cNvCnPr>
                            <a:cxnSpLocks noChangeShapeType="1"/>
                          </wps:cNvCnPr>
                          <wps:spPr bwMode="auto">
                            <a:xfrm>
                              <a:off x="1352"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0" name="Line 676"/>
                          <wps:cNvCnPr>
                            <a:cxnSpLocks noChangeShapeType="1"/>
                          </wps:cNvCnPr>
                          <wps:spPr bwMode="auto">
                            <a:xfrm>
                              <a:off x="1364" y="1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1" name="Line 677"/>
                          <wps:cNvCnPr>
                            <a:cxnSpLocks noChangeShapeType="1"/>
                          </wps:cNvCnPr>
                          <wps:spPr bwMode="auto">
                            <a:xfrm>
                              <a:off x="1311" y="2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2" name="Line 678"/>
                          <wps:cNvCnPr>
                            <a:cxnSpLocks noChangeShapeType="1"/>
                          </wps:cNvCnPr>
                          <wps:spPr bwMode="auto">
                            <a:xfrm>
                              <a:off x="1321" y="2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3" name="Line 679"/>
                          <wps:cNvCnPr>
                            <a:cxnSpLocks noChangeShapeType="1"/>
                          </wps:cNvCnPr>
                          <wps:spPr bwMode="auto">
                            <a:xfrm>
                              <a:off x="1333" y="2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4" name="Line 680"/>
                          <wps:cNvCnPr>
                            <a:cxnSpLocks noChangeShapeType="1"/>
                          </wps:cNvCnPr>
                          <wps:spPr bwMode="auto">
                            <a:xfrm>
                              <a:off x="1343"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5" name="Line 681"/>
                          <wps:cNvCnPr>
                            <a:cxnSpLocks noChangeShapeType="1"/>
                          </wps:cNvCnPr>
                          <wps:spPr bwMode="auto">
                            <a:xfrm>
                              <a:off x="1353" y="2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6" name="Line 682"/>
                          <wps:cNvCnPr>
                            <a:cxnSpLocks noChangeShapeType="1"/>
                          </wps:cNvCnPr>
                          <wps:spPr bwMode="auto">
                            <a:xfrm>
                              <a:off x="1364"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7" name="Line 683"/>
                          <wps:cNvCnPr>
                            <a:cxnSpLocks noChangeShapeType="1"/>
                          </wps:cNvCnPr>
                          <wps:spPr bwMode="auto">
                            <a:xfrm>
                              <a:off x="1312"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8" name="Line 684"/>
                          <wps:cNvCnPr>
                            <a:cxnSpLocks noChangeShapeType="1"/>
                          </wps:cNvCnPr>
                          <wps:spPr bwMode="auto">
                            <a:xfrm>
                              <a:off x="1322" y="20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19" name="Line 685"/>
                          <wps:cNvCnPr>
                            <a:cxnSpLocks noChangeShapeType="1"/>
                          </wps:cNvCnPr>
                          <wps:spPr bwMode="auto">
                            <a:xfrm>
                              <a:off x="1333" y="2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0" name="Line 686"/>
                          <wps:cNvCnPr>
                            <a:cxnSpLocks noChangeShapeType="1"/>
                          </wps:cNvCnPr>
                          <wps:spPr bwMode="auto">
                            <a:xfrm>
                              <a:off x="1344"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1" name="Line 687"/>
                          <wps:cNvCnPr>
                            <a:cxnSpLocks noChangeShapeType="1"/>
                          </wps:cNvCnPr>
                          <wps:spPr bwMode="auto">
                            <a:xfrm>
                              <a:off x="1354" y="2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2" name="Line 688"/>
                          <wps:cNvCnPr>
                            <a:cxnSpLocks noChangeShapeType="1"/>
                          </wps:cNvCnPr>
                          <wps:spPr bwMode="auto">
                            <a:xfrm>
                              <a:off x="1365" y="2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3" name="Line 689"/>
                          <wps:cNvCnPr>
                            <a:cxnSpLocks noChangeShapeType="1"/>
                          </wps:cNvCnPr>
                          <wps:spPr bwMode="auto">
                            <a:xfrm>
                              <a:off x="1313" y="20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4" name="Line 690"/>
                          <wps:cNvCnPr>
                            <a:cxnSpLocks noChangeShapeType="1"/>
                          </wps:cNvCnPr>
                          <wps:spPr bwMode="auto">
                            <a:xfrm>
                              <a:off x="1323" y="20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5" name="Line 691"/>
                          <wps:cNvCnPr>
                            <a:cxnSpLocks noChangeShapeType="1"/>
                          </wps:cNvCnPr>
                          <wps:spPr bwMode="auto">
                            <a:xfrm>
                              <a:off x="1334"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6" name="Line 692"/>
                          <wps:cNvCnPr>
                            <a:cxnSpLocks noChangeShapeType="1"/>
                          </wps:cNvCnPr>
                          <wps:spPr bwMode="auto">
                            <a:xfrm>
                              <a:off x="1344" y="20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7" name="Line 693"/>
                          <wps:cNvCnPr>
                            <a:cxnSpLocks noChangeShapeType="1"/>
                          </wps:cNvCnPr>
                          <wps:spPr bwMode="auto">
                            <a:xfrm>
                              <a:off x="1354" y="2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8" name="Line 694"/>
                          <wps:cNvCnPr>
                            <a:cxnSpLocks noChangeShapeType="1"/>
                          </wps:cNvCnPr>
                          <wps:spPr bwMode="auto">
                            <a:xfrm>
                              <a:off x="1365"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29" name="Line 695"/>
                          <wps:cNvCnPr>
                            <a:cxnSpLocks noChangeShapeType="1"/>
                          </wps:cNvCnPr>
                          <wps:spPr bwMode="auto">
                            <a:xfrm>
                              <a:off x="1313" y="20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0" name="Line 696"/>
                          <wps:cNvCnPr>
                            <a:cxnSpLocks noChangeShapeType="1"/>
                          </wps:cNvCnPr>
                          <wps:spPr bwMode="auto">
                            <a:xfrm>
                              <a:off x="1323"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1" name="Line 697"/>
                          <wps:cNvCnPr>
                            <a:cxnSpLocks noChangeShapeType="1"/>
                          </wps:cNvCnPr>
                          <wps:spPr bwMode="auto">
                            <a:xfrm>
                              <a:off x="1334" y="20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2" name="Line 698"/>
                          <wps:cNvCnPr>
                            <a:cxnSpLocks noChangeShapeType="1"/>
                          </wps:cNvCnPr>
                          <wps:spPr bwMode="auto">
                            <a:xfrm>
                              <a:off x="1345" y="20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3" name="Line 699"/>
                          <wps:cNvCnPr>
                            <a:cxnSpLocks noChangeShapeType="1"/>
                          </wps:cNvCnPr>
                          <wps:spPr bwMode="auto">
                            <a:xfrm>
                              <a:off x="1355"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4" name="Line 700"/>
                          <wps:cNvCnPr>
                            <a:cxnSpLocks noChangeShapeType="1"/>
                          </wps:cNvCnPr>
                          <wps:spPr bwMode="auto">
                            <a:xfrm>
                              <a:off x="1366"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5" name="Line 701"/>
                          <wps:cNvCnPr>
                            <a:cxnSpLocks noChangeShapeType="1"/>
                          </wps:cNvCnPr>
                          <wps:spPr bwMode="auto">
                            <a:xfrm>
                              <a:off x="1313"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6" name="Line 702"/>
                          <wps:cNvCnPr>
                            <a:cxnSpLocks noChangeShapeType="1"/>
                          </wps:cNvCnPr>
                          <wps:spPr bwMode="auto">
                            <a:xfrm>
                              <a:off x="1323" y="21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7" name="Line 703"/>
                          <wps:cNvCnPr>
                            <a:cxnSpLocks noChangeShapeType="1"/>
                          </wps:cNvCnPr>
                          <wps:spPr bwMode="auto">
                            <a:xfrm>
                              <a:off x="1334" y="20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8" name="Line 704"/>
                          <wps:cNvCnPr>
                            <a:cxnSpLocks noChangeShapeType="1"/>
                          </wps:cNvCnPr>
                          <wps:spPr bwMode="auto">
                            <a:xfrm>
                              <a:off x="1345" y="20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39" name="Line 705"/>
                          <wps:cNvCnPr>
                            <a:cxnSpLocks noChangeShapeType="1"/>
                          </wps:cNvCnPr>
                          <wps:spPr bwMode="auto">
                            <a:xfrm>
                              <a:off x="1355" y="20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0" name="Line 706"/>
                          <wps:cNvCnPr>
                            <a:cxnSpLocks noChangeShapeType="1"/>
                          </wps:cNvCnPr>
                          <wps:spPr bwMode="auto">
                            <a:xfrm>
                              <a:off x="1366" y="2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1" name="Line 707"/>
                          <wps:cNvCnPr>
                            <a:cxnSpLocks noChangeShapeType="1"/>
                          </wps:cNvCnPr>
                          <wps:spPr bwMode="auto">
                            <a:xfrm>
                              <a:off x="1314" y="21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2" name="Line 708"/>
                          <wps:cNvCnPr>
                            <a:cxnSpLocks noChangeShapeType="1"/>
                          </wps:cNvCnPr>
                          <wps:spPr bwMode="auto">
                            <a:xfrm>
                              <a:off x="1324" y="21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3" name="Line 709"/>
                          <wps:cNvCnPr>
                            <a:cxnSpLocks noChangeShapeType="1"/>
                          </wps:cNvCnPr>
                          <wps:spPr bwMode="auto">
                            <a:xfrm>
                              <a:off x="1335"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4" name="Line 710"/>
                          <wps:cNvCnPr>
                            <a:cxnSpLocks noChangeShapeType="1"/>
                          </wps:cNvCnPr>
                          <wps:spPr bwMode="auto">
                            <a:xfrm>
                              <a:off x="1346" y="21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5" name="Line 711"/>
                          <wps:cNvCnPr>
                            <a:cxnSpLocks noChangeShapeType="1"/>
                          </wps:cNvCnPr>
                          <wps:spPr bwMode="auto">
                            <a:xfrm>
                              <a:off x="1356" y="20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6" name="Line 712"/>
                          <wps:cNvCnPr>
                            <a:cxnSpLocks noChangeShapeType="1"/>
                          </wps:cNvCnPr>
                          <wps:spPr bwMode="auto">
                            <a:xfrm>
                              <a:off x="1367"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7" name="Line 713"/>
                          <wps:cNvCnPr>
                            <a:cxnSpLocks noChangeShapeType="1"/>
                          </wps:cNvCnPr>
                          <wps:spPr bwMode="auto">
                            <a:xfrm>
                              <a:off x="1314" y="21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8" name="Line 714"/>
                          <wps:cNvCnPr>
                            <a:cxnSpLocks noChangeShapeType="1"/>
                          </wps:cNvCnPr>
                          <wps:spPr bwMode="auto">
                            <a:xfrm>
                              <a:off x="1324" y="21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49" name="Line 715"/>
                          <wps:cNvCnPr>
                            <a:cxnSpLocks noChangeShapeType="1"/>
                          </wps:cNvCnPr>
                          <wps:spPr bwMode="auto">
                            <a:xfrm>
                              <a:off x="1336" y="21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0" name="Line 716"/>
                          <wps:cNvCnPr>
                            <a:cxnSpLocks noChangeShapeType="1"/>
                          </wps:cNvCnPr>
                          <wps:spPr bwMode="auto">
                            <a:xfrm>
                              <a:off x="1346" y="21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1" name="Line 717"/>
                          <wps:cNvCnPr>
                            <a:cxnSpLocks noChangeShapeType="1"/>
                          </wps:cNvCnPr>
                          <wps:spPr bwMode="auto">
                            <a:xfrm>
                              <a:off x="1356"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2" name="Line 718"/>
                          <wps:cNvCnPr>
                            <a:cxnSpLocks noChangeShapeType="1"/>
                          </wps:cNvCnPr>
                          <wps:spPr bwMode="auto">
                            <a:xfrm>
                              <a:off x="1367" y="21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3" name="Line 719"/>
                          <wps:cNvCnPr>
                            <a:cxnSpLocks noChangeShapeType="1"/>
                          </wps:cNvCnPr>
                          <wps:spPr bwMode="auto">
                            <a:xfrm>
                              <a:off x="1315" y="2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4" name="Line 720"/>
                          <wps:cNvCnPr>
                            <a:cxnSpLocks noChangeShapeType="1"/>
                          </wps:cNvCnPr>
                          <wps:spPr bwMode="auto">
                            <a:xfrm>
                              <a:off x="1325" y="21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5" name="Line 721"/>
                          <wps:cNvCnPr>
                            <a:cxnSpLocks noChangeShapeType="1"/>
                          </wps:cNvCnPr>
                          <wps:spPr bwMode="auto">
                            <a:xfrm>
                              <a:off x="1336" y="21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6" name="Line 722"/>
                          <wps:cNvCnPr>
                            <a:cxnSpLocks noChangeShapeType="1"/>
                          </wps:cNvCnPr>
                          <wps:spPr bwMode="auto">
                            <a:xfrm>
                              <a:off x="1347" y="21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7" name="Line 723"/>
                          <wps:cNvCnPr>
                            <a:cxnSpLocks noChangeShapeType="1"/>
                          </wps:cNvCnPr>
                          <wps:spPr bwMode="auto">
                            <a:xfrm>
                              <a:off x="1357" y="21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8" name="Line 724"/>
                          <wps:cNvCnPr>
                            <a:cxnSpLocks noChangeShapeType="1"/>
                          </wps:cNvCnPr>
                          <wps:spPr bwMode="auto">
                            <a:xfrm>
                              <a:off x="1368" y="21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59" name="Line 725"/>
                          <wps:cNvCnPr>
                            <a:cxnSpLocks noChangeShapeType="1"/>
                          </wps:cNvCnPr>
                          <wps:spPr bwMode="auto">
                            <a:xfrm>
                              <a:off x="1316" y="2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0" name="Line 726"/>
                          <wps:cNvCnPr>
                            <a:cxnSpLocks noChangeShapeType="1"/>
                          </wps:cNvCnPr>
                          <wps:spPr bwMode="auto">
                            <a:xfrm>
                              <a:off x="1326"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1" name="Line 727"/>
                          <wps:cNvCnPr>
                            <a:cxnSpLocks noChangeShapeType="1"/>
                          </wps:cNvCnPr>
                          <wps:spPr bwMode="auto">
                            <a:xfrm>
                              <a:off x="1337" y="2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2" name="Line 728"/>
                          <wps:cNvCnPr>
                            <a:cxnSpLocks noChangeShapeType="1"/>
                          </wps:cNvCnPr>
                          <wps:spPr bwMode="auto">
                            <a:xfrm>
                              <a:off x="1347"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3" name="Line 729"/>
                          <wps:cNvCnPr>
                            <a:cxnSpLocks noChangeShapeType="1"/>
                          </wps:cNvCnPr>
                          <wps:spPr bwMode="auto">
                            <a:xfrm>
                              <a:off x="1357" y="21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4" name="Line 730"/>
                          <wps:cNvCnPr>
                            <a:cxnSpLocks noChangeShapeType="1"/>
                          </wps:cNvCnPr>
                          <wps:spPr bwMode="auto">
                            <a:xfrm>
                              <a:off x="1368" y="21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5" name="Line 731"/>
                          <wps:cNvCnPr>
                            <a:cxnSpLocks noChangeShapeType="1"/>
                          </wps:cNvCnPr>
                          <wps:spPr bwMode="auto">
                            <a:xfrm>
                              <a:off x="1316"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6" name="Line 732"/>
                          <wps:cNvCnPr>
                            <a:cxnSpLocks noChangeShapeType="1"/>
                          </wps:cNvCnPr>
                          <wps:spPr bwMode="auto">
                            <a:xfrm>
                              <a:off x="1326" y="2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7" name="Line 733"/>
                          <wps:cNvCnPr>
                            <a:cxnSpLocks noChangeShapeType="1"/>
                          </wps:cNvCnPr>
                          <wps:spPr bwMode="auto">
                            <a:xfrm>
                              <a:off x="1337" y="2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8" name="Line 734"/>
                          <wps:cNvCnPr>
                            <a:cxnSpLocks noChangeShapeType="1"/>
                          </wps:cNvCnPr>
                          <wps:spPr bwMode="auto">
                            <a:xfrm>
                              <a:off x="1348" y="21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69" name="Line 735"/>
                          <wps:cNvCnPr>
                            <a:cxnSpLocks noChangeShapeType="1"/>
                          </wps:cNvCnPr>
                          <wps:spPr bwMode="auto">
                            <a:xfrm>
                              <a:off x="1358" y="2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0" name="Line 736"/>
                          <wps:cNvCnPr>
                            <a:cxnSpLocks noChangeShapeType="1"/>
                          </wps:cNvCnPr>
                          <wps:spPr bwMode="auto">
                            <a:xfrm>
                              <a:off x="1369"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1" name="Line 737"/>
                          <wps:cNvCnPr>
                            <a:cxnSpLocks noChangeShapeType="1"/>
                          </wps:cNvCnPr>
                          <wps:spPr bwMode="auto">
                            <a:xfrm>
                              <a:off x="1316"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2" name="Line 738"/>
                          <wps:cNvCnPr>
                            <a:cxnSpLocks noChangeShapeType="1"/>
                          </wps:cNvCnPr>
                          <wps:spPr bwMode="auto">
                            <a:xfrm>
                              <a:off x="1326"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3" name="Line 739"/>
                          <wps:cNvCnPr>
                            <a:cxnSpLocks noChangeShapeType="1"/>
                          </wps:cNvCnPr>
                          <wps:spPr bwMode="auto">
                            <a:xfrm>
                              <a:off x="1338" y="2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4" name="Line 740"/>
                          <wps:cNvCnPr>
                            <a:cxnSpLocks noChangeShapeType="1"/>
                          </wps:cNvCnPr>
                          <wps:spPr bwMode="auto">
                            <a:xfrm>
                              <a:off x="1348" y="21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5" name="Line 741"/>
                          <wps:cNvCnPr>
                            <a:cxnSpLocks noChangeShapeType="1"/>
                          </wps:cNvCnPr>
                          <wps:spPr bwMode="auto">
                            <a:xfrm>
                              <a:off x="1358" y="2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6" name="Line 742"/>
                          <wps:cNvCnPr>
                            <a:cxnSpLocks noChangeShapeType="1"/>
                          </wps:cNvCnPr>
                          <wps:spPr bwMode="auto">
                            <a:xfrm>
                              <a:off x="1369" y="21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7" name="Line 743"/>
                          <wps:cNvCnPr>
                            <a:cxnSpLocks noChangeShapeType="1"/>
                          </wps:cNvCnPr>
                          <wps:spPr bwMode="auto">
                            <a:xfrm>
                              <a:off x="1317" y="22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8" name="Line 744"/>
                          <wps:cNvCnPr>
                            <a:cxnSpLocks noChangeShapeType="1"/>
                          </wps:cNvCnPr>
                          <wps:spPr bwMode="auto">
                            <a:xfrm>
                              <a:off x="1327"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79" name="Line 745"/>
                          <wps:cNvCnPr>
                            <a:cxnSpLocks noChangeShapeType="1"/>
                          </wps:cNvCnPr>
                          <wps:spPr bwMode="auto">
                            <a:xfrm>
                              <a:off x="1338"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0" name="Line 746"/>
                          <wps:cNvCnPr>
                            <a:cxnSpLocks noChangeShapeType="1"/>
                          </wps:cNvCnPr>
                          <wps:spPr bwMode="auto">
                            <a:xfrm>
                              <a:off x="1349"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1" name="Line 747"/>
                          <wps:cNvCnPr>
                            <a:cxnSpLocks noChangeShapeType="1"/>
                          </wps:cNvCnPr>
                          <wps:spPr bwMode="auto">
                            <a:xfrm>
                              <a:off x="1359" y="2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2" name="Line 748"/>
                          <wps:cNvCnPr>
                            <a:cxnSpLocks noChangeShapeType="1"/>
                          </wps:cNvCnPr>
                          <wps:spPr bwMode="auto">
                            <a:xfrm>
                              <a:off x="1370" y="21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3" name="Line 749"/>
                          <wps:cNvCnPr>
                            <a:cxnSpLocks noChangeShapeType="1"/>
                          </wps:cNvCnPr>
                          <wps:spPr bwMode="auto">
                            <a:xfrm>
                              <a:off x="1318" y="2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4" name="Line 750"/>
                          <wps:cNvCnPr>
                            <a:cxnSpLocks noChangeShapeType="1"/>
                          </wps:cNvCnPr>
                          <wps:spPr bwMode="auto">
                            <a:xfrm>
                              <a:off x="1328"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5" name="Line 751"/>
                          <wps:cNvCnPr>
                            <a:cxnSpLocks noChangeShapeType="1"/>
                          </wps:cNvCnPr>
                          <wps:spPr bwMode="auto">
                            <a:xfrm>
                              <a:off x="1339"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6" name="Line 752"/>
                          <wps:cNvCnPr>
                            <a:cxnSpLocks noChangeShapeType="1"/>
                          </wps:cNvCnPr>
                          <wps:spPr bwMode="auto">
                            <a:xfrm>
                              <a:off x="1349"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7" name="Line 753"/>
                          <wps:cNvCnPr>
                            <a:cxnSpLocks noChangeShapeType="1"/>
                          </wps:cNvCnPr>
                          <wps:spPr bwMode="auto">
                            <a:xfrm>
                              <a:off x="1359"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8" name="Line 754"/>
                          <wps:cNvCnPr>
                            <a:cxnSpLocks noChangeShapeType="1"/>
                          </wps:cNvCnPr>
                          <wps:spPr bwMode="auto">
                            <a:xfrm>
                              <a:off x="1371"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89" name="Line 755"/>
                          <wps:cNvCnPr>
                            <a:cxnSpLocks noChangeShapeType="1"/>
                          </wps:cNvCnPr>
                          <wps:spPr bwMode="auto">
                            <a:xfrm>
                              <a:off x="1318" y="2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0" name="Line 756"/>
                          <wps:cNvCnPr>
                            <a:cxnSpLocks noChangeShapeType="1"/>
                          </wps:cNvCnPr>
                          <wps:spPr bwMode="auto">
                            <a:xfrm>
                              <a:off x="1328" y="22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1" name="Line 757"/>
                          <wps:cNvCnPr>
                            <a:cxnSpLocks noChangeShapeType="1"/>
                          </wps:cNvCnPr>
                          <wps:spPr bwMode="auto">
                            <a:xfrm>
                              <a:off x="1339" y="2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2" name="Line 758"/>
                          <wps:cNvCnPr>
                            <a:cxnSpLocks noChangeShapeType="1"/>
                          </wps:cNvCnPr>
                          <wps:spPr bwMode="auto">
                            <a:xfrm>
                              <a:off x="1350" y="2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3" name="Line 759"/>
                          <wps:cNvCnPr>
                            <a:cxnSpLocks noChangeShapeType="1"/>
                          </wps:cNvCnPr>
                          <wps:spPr bwMode="auto">
                            <a:xfrm>
                              <a:off x="1360"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4" name="Line 760"/>
                          <wps:cNvCnPr>
                            <a:cxnSpLocks noChangeShapeType="1"/>
                          </wps:cNvCnPr>
                          <wps:spPr bwMode="auto">
                            <a:xfrm>
                              <a:off x="1371"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5" name="Line 761"/>
                          <wps:cNvCnPr>
                            <a:cxnSpLocks noChangeShapeType="1"/>
                          </wps:cNvCnPr>
                          <wps:spPr bwMode="auto">
                            <a:xfrm>
                              <a:off x="1319" y="2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6" name="Line 762"/>
                          <wps:cNvCnPr>
                            <a:cxnSpLocks noChangeShapeType="1"/>
                          </wps:cNvCnPr>
                          <wps:spPr bwMode="auto">
                            <a:xfrm>
                              <a:off x="1329" y="2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7" name="Line 763"/>
                          <wps:cNvCnPr>
                            <a:cxnSpLocks noChangeShapeType="1"/>
                          </wps:cNvCnPr>
                          <wps:spPr bwMode="auto">
                            <a:xfrm>
                              <a:off x="1340"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8" name="Line 764"/>
                          <wps:cNvCnPr>
                            <a:cxnSpLocks noChangeShapeType="1"/>
                          </wps:cNvCnPr>
                          <wps:spPr bwMode="auto">
                            <a:xfrm>
                              <a:off x="1350" y="2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299" name="Line 765"/>
                          <wps:cNvCnPr>
                            <a:cxnSpLocks noChangeShapeType="1"/>
                          </wps:cNvCnPr>
                          <wps:spPr bwMode="auto">
                            <a:xfrm>
                              <a:off x="1360" y="2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0" name="Line 766"/>
                          <wps:cNvCnPr>
                            <a:cxnSpLocks noChangeShapeType="1"/>
                          </wps:cNvCnPr>
                          <wps:spPr bwMode="auto">
                            <a:xfrm>
                              <a:off x="1371" y="2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1" name="Line 767"/>
                          <wps:cNvCnPr>
                            <a:cxnSpLocks noChangeShapeType="1"/>
                          </wps:cNvCnPr>
                          <wps:spPr bwMode="auto">
                            <a:xfrm>
                              <a:off x="1319" y="22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2" name="Line 768"/>
                          <wps:cNvCnPr>
                            <a:cxnSpLocks noChangeShapeType="1"/>
                          </wps:cNvCnPr>
                          <wps:spPr bwMode="auto">
                            <a:xfrm>
                              <a:off x="1329" y="2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3" name="Line 769"/>
                          <wps:cNvCnPr>
                            <a:cxnSpLocks noChangeShapeType="1"/>
                          </wps:cNvCnPr>
                          <wps:spPr bwMode="auto">
                            <a:xfrm>
                              <a:off x="1340" y="2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4" name="Line 770"/>
                          <wps:cNvCnPr>
                            <a:cxnSpLocks noChangeShapeType="1"/>
                          </wps:cNvCnPr>
                          <wps:spPr bwMode="auto">
                            <a:xfrm>
                              <a:off x="1351" y="2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5" name="Line 771"/>
                          <wps:cNvCnPr>
                            <a:cxnSpLocks noChangeShapeType="1"/>
                          </wps:cNvCnPr>
                          <wps:spPr bwMode="auto">
                            <a:xfrm>
                              <a:off x="1361"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6" name="Line 772"/>
                          <wps:cNvCnPr>
                            <a:cxnSpLocks noChangeShapeType="1"/>
                          </wps:cNvCnPr>
                          <wps:spPr bwMode="auto">
                            <a:xfrm>
                              <a:off x="1372" y="2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7" name="Line 773"/>
                          <wps:cNvCnPr>
                            <a:cxnSpLocks noChangeShapeType="1"/>
                          </wps:cNvCnPr>
                          <wps:spPr bwMode="auto">
                            <a:xfrm>
                              <a:off x="1320" y="23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8" name="Line 774"/>
                          <wps:cNvCnPr>
                            <a:cxnSpLocks noChangeShapeType="1"/>
                          </wps:cNvCnPr>
                          <wps:spPr bwMode="auto">
                            <a:xfrm>
                              <a:off x="1329" y="2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09" name="Line 775"/>
                          <wps:cNvCnPr>
                            <a:cxnSpLocks noChangeShapeType="1"/>
                          </wps:cNvCnPr>
                          <wps:spPr bwMode="auto">
                            <a:xfrm>
                              <a:off x="1341" y="22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0" name="Line 776"/>
                          <wps:cNvCnPr>
                            <a:cxnSpLocks noChangeShapeType="1"/>
                          </wps:cNvCnPr>
                          <wps:spPr bwMode="auto">
                            <a:xfrm>
                              <a:off x="1351" y="2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1" name="Line 777"/>
                          <wps:cNvCnPr>
                            <a:cxnSpLocks noChangeShapeType="1"/>
                          </wps:cNvCnPr>
                          <wps:spPr bwMode="auto">
                            <a:xfrm>
                              <a:off x="1361" y="2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2" name="Line 778"/>
                          <wps:cNvCnPr>
                            <a:cxnSpLocks noChangeShapeType="1"/>
                          </wps:cNvCnPr>
                          <wps:spPr bwMode="auto">
                            <a:xfrm>
                              <a:off x="1372" y="2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3" name="Line 779"/>
                          <wps:cNvCnPr>
                            <a:cxnSpLocks noChangeShapeType="1"/>
                          </wps:cNvCnPr>
                          <wps:spPr bwMode="auto">
                            <a:xfrm>
                              <a:off x="1320"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4" name="Line 780"/>
                          <wps:cNvCnPr>
                            <a:cxnSpLocks noChangeShapeType="1"/>
                          </wps:cNvCnPr>
                          <wps:spPr bwMode="auto">
                            <a:xfrm>
                              <a:off x="1330" y="2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5" name="Line 781"/>
                          <wps:cNvCnPr>
                            <a:cxnSpLocks noChangeShapeType="1"/>
                          </wps:cNvCnPr>
                          <wps:spPr bwMode="auto">
                            <a:xfrm>
                              <a:off x="1341" y="2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6" name="Line 782"/>
                          <wps:cNvCnPr>
                            <a:cxnSpLocks noChangeShapeType="1"/>
                          </wps:cNvCnPr>
                          <wps:spPr bwMode="auto">
                            <a:xfrm>
                              <a:off x="1352" y="2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7" name="Line 783"/>
                          <wps:cNvCnPr>
                            <a:cxnSpLocks noChangeShapeType="1"/>
                          </wps:cNvCnPr>
                          <wps:spPr bwMode="auto">
                            <a:xfrm>
                              <a:off x="1362" y="22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8" name="Line 784"/>
                          <wps:cNvCnPr>
                            <a:cxnSpLocks noChangeShapeType="1"/>
                          </wps:cNvCnPr>
                          <wps:spPr bwMode="auto">
                            <a:xfrm>
                              <a:off x="1321" y="2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19" name="Line 785"/>
                          <wps:cNvCnPr>
                            <a:cxnSpLocks noChangeShapeType="1"/>
                          </wps:cNvCnPr>
                          <wps:spPr bwMode="auto">
                            <a:xfrm>
                              <a:off x="1331" y="2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0" name="Line 786"/>
                          <wps:cNvCnPr>
                            <a:cxnSpLocks noChangeShapeType="1"/>
                          </wps:cNvCnPr>
                          <wps:spPr bwMode="auto">
                            <a:xfrm>
                              <a:off x="1342"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1" name="Line 787"/>
                          <wps:cNvCnPr>
                            <a:cxnSpLocks noChangeShapeType="1"/>
                          </wps:cNvCnPr>
                          <wps:spPr bwMode="auto">
                            <a:xfrm>
                              <a:off x="1352" y="2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2" name="Line 788"/>
                          <wps:cNvCnPr>
                            <a:cxnSpLocks noChangeShapeType="1"/>
                          </wps:cNvCnPr>
                          <wps:spPr bwMode="auto">
                            <a:xfrm>
                              <a:off x="1362" y="23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3" name="Line 789"/>
                          <wps:cNvCnPr>
                            <a:cxnSpLocks noChangeShapeType="1"/>
                          </wps:cNvCnPr>
                          <wps:spPr bwMode="auto">
                            <a:xfrm>
                              <a:off x="1321" y="2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4" name="Line 790"/>
                          <wps:cNvCnPr>
                            <a:cxnSpLocks noChangeShapeType="1"/>
                          </wps:cNvCnPr>
                          <wps:spPr bwMode="auto">
                            <a:xfrm>
                              <a:off x="1331" y="2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5" name="Line 791"/>
                          <wps:cNvCnPr>
                            <a:cxnSpLocks noChangeShapeType="1"/>
                          </wps:cNvCnPr>
                          <wps:spPr bwMode="auto">
                            <a:xfrm>
                              <a:off x="1343" y="2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6" name="Line 792"/>
                          <wps:cNvCnPr>
                            <a:cxnSpLocks noChangeShapeType="1"/>
                          </wps:cNvCnPr>
                          <wps:spPr bwMode="auto">
                            <a:xfrm>
                              <a:off x="1353" y="23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7" name="Line 793"/>
                          <wps:cNvCnPr>
                            <a:cxnSpLocks noChangeShapeType="1"/>
                          </wps:cNvCnPr>
                          <wps:spPr bwMode="auto">
                            <a:xfrm>
                              <a:off x="1363"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8" name="Line 794"/>
                          <wps:cNvCnPr>
                            <a:cxnSpLocks noChangeShapeType="1"/>
                          </wps:cNvCnPr>
                          <wps:spPr bwMode="auto">
                            <a:xfrm>
                              <a:off x="1311"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29" name="Line 795"/>
                          <wps:cNvCnPr>
                            <a:cxnSpLocks noChangeShapeType="1"/>
                          </wps:cNvCnPr>
                          <wps:spPr bwMode="auto">
                            <a:xfrm>
                              <a:off x="1322"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0" name="Line 796"/>
                          <wps:cNvCnPr>
                            <a:cxnSpLocks noChangeShapeType="1"/>
                          </wps:cNvCnPr>
                          <wps:spPr bwMode="auto">
                            <a:xfrm>
                              <a:off x="1332" y="2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1" name="Line 797"/>
                          <wps:cNvCnPr>
                            <a:cxnSpLocks noChangeShapeType="1"/>
                          </wps:cNvCnPr>
                          <wps:spPr bwMode="auto">
                            <a:xfrm>
                              <a:off x="1343" y="2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2" name="Line 798"/>
                          <wps:cNvCnPr>
                            <a:cxnSpLocks noChangeShapeType="1"/>
                          </wps:cNvCnPr>
                          <wps:spPr bwMode="auto">
                            <a:xfrm>
                              <a:off x="1354" y="2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3" name="Line 799"/>
                          <wps:cNvCnPr>
                            <a:cxnSpLocks noChangeShapeType="1"/>
                          </wps:cNvCnPr>
                          <wps:spPr bwMode="auto">
                            <a:xfrm>
                              <a:off x="1364" y="2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4" name="Line 800"/>
                          <wps:cNvCnPr>
                            <a:cxnSpLocks noChangeShapeType="1"/>
                          </wps:cNvCnPr>
                          <wps:spPr bwMode="auto">
                            <a:xfrm>
                              <a:off x="1322" y="2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5" name="Line 801"/>
                          <wps:cNvCnPr>
                            <a:cxnSpLocks noChangeShapeType="1"/>
                          </wps:cNvCnPr>
                          <wps:spPr bwMode="auto">
                            <a:xfrm>
                              <a:off x="1332"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6" name="Line 802"/>
                          <wps:cNvCnPr>
                            <a:cxnSpLocks noChangeShapeType="1"/>
                          </wps:cNvCnPr>
                          <wps:spPr bwMode="auto">
                            <a:xfrm>
                              <a:off x="1343"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7" name="Line 803"/>
                          <wps:cNvCnPr>
                            <a:cxnSpLocks noChangeShapeType="1"/>
                          </wps:cNvCnPr>
                          <wps:spPr bwMode="auto">
                            <a:xfrm>
                              <a:off x="1354"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8" name="Line 804"/>
                          <wps:cNvCnPr>
                            <a:cxnSpLocks noChangeShapeType="1"/>
                          </wps:cNvCnPr>
                          <wps:spPr bwMode="auto">
                            <a:xfrm>
                              <a:off x="1364" y="2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39" name="Line 805"/>
                          <wps:cNvCnPr>
                            <a:cxnSpLocks noChangeShapeType="1"/>
                          </wps:cNvCnPr>
                          <wps:spPr bwMode="auto">
                            <a:xfrm>
                              <a:off x="1344" y="2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0" name="Line 806"/>
                          <wps:cNvCnPr>
                            <a:cxnSpLocks noChangeShapeType="1"/>
                          </wps:cNvCnPr>
                          <wps:spPr bwMode="auto">
                            <a:xfrm>
                              <a:off x="1354"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1" name="Line 807"/>
                          <wps:cNvCnPr>
                            <a:cxnSpLocks noChangeShapeType="1"/>
                          </wps:cNvCnPr>
                          <wps:spPr bwMode="auto">
                            <a:xfrm>
                              <a:off x="1364"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7342" name="Group 808"/>
                        <wpg:cNvGrpSpPr>
                          <a:grpSpLocks/>
                        </wpg:cNvGrpSpPr>
                        <wpg:grpSpPr bwMode="auto">
                          <a:xfrm>
                            <a:off x="832406" y="132704"/>
                            <a:ext cx="39400" cy="1384341"/>
                            <a:chOff x="1311" y="209"/>
                            <a:chExt cx="62" cy="2180"/>
                          </a:xfrm>
                        </wpg:grpSpPr>
                        <wps:wsp>
                          <wps:cNvPr id="7343" name="Line 809"/>
                          <wps:cNvCnPr>
                            <a:cxnSpLocks noChangeShapeType="1"/>
                          </wps:cNvCnPr>
                          <wps:spPr bwMode="auto">
                            <a:xfrm>
                              <a:off x="1365" y="2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4" name="Line 810"/>
                          <wps:cNvCnPr>
                            <a:cxnSpLocks noChangeShapeType="1"/>
                          </wps:cNvCnPr>
                          <wps:spPr bwMode="auto">
                            <a:xfrm>
                              <a:off x="1313" y="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5" name="Line 811"/>
                          <wps:cNvCnPr>
                            <a:cxnSpLocks noChangeShapeType="1"/>
                          </wps:cNvCnPr>
                          <wps:spPr bwMode="auto">
                            <a:xfrm>
                              <a:off x="1319" y="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6" name="Line 812"/>
                          <wps:cNvCnPr>
                            <a:cxnSpLocks noChangeShapeType="1"/>
                          </wps:cNvCnPr>
                          <wps:spPr bwMode="auto">
                            <a:xfrm>
                              <a:off x="1331" y="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7" name="Line 813"/>
                          <wps:cNvCnPr>
                            <a:cxnSpLocks noChangeShapeType="1"/>
                          </wps:cNvCnPr>
                          <wps:spPr bwMode="auto">
                            <a:xfrm>
                              <a:off x="1335" y="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8" name="Line 814"/>
                          <wps:cNvCnPr>
                            <a:cxnSpLocks noChangeShapeType="1"/>
                          </wps:cNvCnPr>
                          <wps:spPr bwMode="auto">
                            <a:xfrm>
                              <a:off x="1342"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49" name="Line 815"/>
                          <wps:cNvCnPr>
                            <a:cxnSpLocks noChangeShapeType="1"/>
                          </wps:cNvCnPr>
                          <wps:spPr bwMode="auto">
                            <a:xfrm>
                              <a:off x="1353" y="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0" name="Line 816"/>
                          <wps:cNvCnPr>
                            <a:cxnSpLocks noChangeShapeType="1"/>
                          </wps:cNvCnPr>
                          <wps:spPr bwMode="auto">
                            <a:xfrm>
                              <a:off x="1357" y="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1" name="Line 817"/>
                          <wps:cNvCnPr>
                            <a:cxnSpLocks noChangeShapeType="1"/>
                          </wps:cNvCnPr>
                          <wps:spPr bwMode="auto">
                            <a:xfrm>
                              <a:off x="1364" y="2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2" name="Line 818"/>
                          <wps:cNvCnPr>
                            <a:cxnSpLocks noChangeShapeType="1"/>
                          </wps:cNvCnPr>
                          <wps:spPr bwMode="auto">
                            <a:xfrm>
                              <a:off x="1316" y="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3" name="Line 819"/>
                          <wps:cNvCnPr>
                            <a:cxnSpLocks noChangeShapeType="1"/>
                          </wps:cNvCnPr>
                          <wps:spPr bwMode="auto">
                            <a:xfrm>
                              <a:off x="1321" y="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4" name="Line 820"/>
                          <wps:cNvCnPr>
                            <a:cxnSpLocks noChangeShapeType="1"/>
                          </wps:cNvCnPr>
                          <wps:spPr bwMode="auto">
                            <a:xfrm>
                              <a:off x="1327"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5" name="Line 821"/>
                          <wps:cNvCnPr>
                            <a:cxnSpLocks noChangeShapeType="1"/>
                          </wps:cNvCnPr>
                          <wps:spPr bwMode="auto">
                            <a:xfrm>
                              <a:off x="1338"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6" name="Line 822"/>
                          <wps:cNvCnPr>
                            <a:cxnSpLocks noChangeShapeType="1"/>
                          </wps:cNvCnPr>
                          <wps:spPr bwMode="auto">
                            <a:xfrm>
                              <a:off x="1343"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7" name="Line 823"/>
                          <wps:cNvCnPr>
                            <a:cxnSpLocks noChangeShapeType="1"/>
                          </wps:cNvCnPr>
                          <wps:spPr bwMode="auto">
                            <a:xfrm>
                              <a:off x="1349" y="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8" name="Line 824"/>
                          <wps:cNvCnPr>
                            <a:cxnSpLocks noChangeShapeType="1"/>
                          </wps:cNvCnPr>
                          <wps:spPr bwMode="auto">
                            <a:xfrm>
                              <a:off x="1361" y="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59" name="Line 825"/>
                          <wps:cNvCnPr>
                            <a:cxnSpLocks noChangeShapeType="1"/>
                          </wps:cNvCnPr>
                          <wps:spPr bwMode="auto">
                            <a:xfrm>
                              <a:off x="1365" y="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0" name="Line 826"/>
                          <wps:cNvCnPr>
                            <a:cxnSpLocks noChangeShapeType="1"/>
                          </wps:cNvCnPr>
                          <wps:spPr bwMode="auto">
                            <a:xfrm>
                              <a:off x="1372" y="2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1" name="Line 827"/>
                          <wps:cNvCnPr>
                            <a:cxnSpLocks noChangeShapeType="1"/>
                          </wps:cNvCnPr>
                          <wps:spPr bwMode="auto">
                            <a:xfrm>
                              <a:off x="1313" y="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2" name="Line 828"/>
                          <wps:cNvCnPr>
                            <a:cxnSpLocks noChangeShapeType="1"/>
                          </wps:cNvCnPr>
                          <wps:spPr bwMode="auto">
                            <a:xfrm>
                              <a:off x="1324" y="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3" name="Line 829"/>
                          <wps:cNvCnPr>
                            <a:cxnSpLocks noChangeShapeType="1"/>
                          </wps:cNvCnPr>
                          <wps:spPr bwMode="auto">
                            <a:xfrm>
                              <a:off x="1328"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4" name="Line 830"/>
                          <wps:cNvCnPr>
                            <a:cxnSpLocks noChangeShapeType="1"/>
                          </wps:cNvCnPr>
                          <wps:spPr bwMode="auto">
                            <a:xfrm>
                              <a:off x="1335" y="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5" name="Line 831"/>
                          <wps:cNvCnPr>
                            <a:cxnSpLocks noChangeShapeType="1"/>
                          </wps:cNvCnPr>
                          <wps:spPr bwMode="auto">
                            <a:xfrm>
                              <a:off x="1346"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6" name="Line 832"/>
                          <wps:cNvCnPr>
                            <a:cxnSpLocks noChangeShapeType="1"/>
                          </wps:cNvCnPr>
                          <wps:spPr bwMode="auto">
                            <a:xfrm>
                              <a:off x="1350" y="2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7" name="Line 833"/>
                          <wps:cNvCnPr>
                            <a:cxnSpLocks noChangeShapeType="1"/>
                          </wps:cNvCnPr>
                          <wps:spPr bwMode="auto">
                            <a:xfrm>
                              <a:off x="1357" y="2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8" name="Line 834"/>
                          <wps:cNvCnPr>
                            <a:cxnSpLocks noChangeShapeType="1"/>
                          </wps:cNvCnPr>
                          <wps:spPr bwMode="auto">
                            <a:xfrm>
                              <a:off x="1368" y="2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69" name="Line 835"/>
                          <wps:cNvCnPr>
                            <a:cxnSpLocks noChangeShapeType="1"/>
                          </wps:cNvCnPr>
                          <wps:spPr bwMode="auto">
                            <a:xfrm>
                              <a:off x="1372" y="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0" name="Line 836"/>
                          <wps:cNvCnPr>
                            <a:cxnSpLocks noChangeShapeType="1"/>
                          </wps:cNvCnPr>
                          <wps:spPr bwMode="auto">
                            <a:xfrm>
                              <a:off x="1313" y="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1" name="Line 837"/>
                          <wps:cNvCnPr>
                            <a:cxnSpLocks noChangeShapeType="1"/>
                          </wps:cNvCnPr>
                          <wps:spPr bwMode="auto">
                            <a:xfrm>
                              <a:off x="1320"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2" name="Line 838"/>
                          <wps:cNvCnPr>
                            <a:cxnSpLocks noChangeShapeType="1"/>
                          </wps:cNvCnPr>
                          <wps:spPr bwMode="auto">
                            <a:xfrm>
                              <a:off x="1331"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3" name="Line 839"/>
                          <wps:cNvCnPr>
                            <a:cxnSpLocks noChangeShapeType="1"/>
                          </wps:cNvCnPr>
                          <wps:spPr bwMode="auto">
                            <a:xfrm>
                              <a:off x="1336"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4" name="Line 840"/>
                          <wps:cNvCnPr>
                            <a:cxnSpLocks noChangeShapeType="1"/>
                          </wps:cNvCnPr>
                          <wps:spPr bwMode="auto">
                            <a:xfrm>
                              <a:off x="1343" y="2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5" name="Line 841"/>
                          <wps:cNvCnPr>
                            <a:cxnSpLocks noChangeShapeType="1"/>
                          </wps:cNvCnPr>
                          <wps:spPr bwMode="auto">
                            <a:xfrm>
                              <a:off x="1354"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6" name="Line 842"/>
                          <wps:cNvCnPr>
                            <a:cxnSpLocks noChangeShapeType="1"/>
                          </wps:cNvCnPr>
                          <wps:spPr bwMode="auto">
                            <a:xfrm>
                              <a:off x="1358"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7" name="Line 843"/>
                          <wps:cNvCnPr>
                            <a:cxnSpLocks noChangeShapeType="1"/>
                          </wps:cNvCnPr>
                          <wps:spPr bwMode="auto">
                            <a:xfrm>
                              <a:off x="1365" y="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8" name="Line 844"/>
                          <wps:cNvCnPr>
                            <a:cxnSpLocks noChangeShapeType="1"/>
                          </wps:cNvCnPr>
                          <wps:spPr bwMode="auto">
                            <a:xfrm>
                              <a:off x="1317" y="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79" name="Line 845"/>
                          <wps:cNvCnPr>
                            <a:cxnSpLocks noChangeShapeType="1"/>
                          </wps:cNvCnPr>
                          <wps:spPr bwMode="auto">
                            <a:xfrm>
                              <a:off x="1321" y="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0" name="Line 846"/>
                          <wps:cNvCnPr>
                            <a:cxnSpLocks noChangeShapeType="1"/>
                          </wps:cNvCnPr>
                          <wps:spPr bwMode="auto">
                            <a:xfrm>
                              <a:off x="1328" y="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1" name="Line 847"/>
                          <wps:cNvCnPr>
                            <a:cxnSpLocks noChangeShapeType="1"/>
                          </wps:cNvCnPr>
                          <wps:spPr bwMode="auto">
                            <a:xfrm>
                              <a:off x="1339"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2" name="Line 848"/>
                          <wps:cNvCnPr>
                            <a:cxnSpLocks noChangeShapeType="1"/>
                          </wps:cNvCnPr>
                          <wps:spPr bwMode="auto">
                            <a:xfrm>
                              <a:off x="1343"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3" name="Line 849"/>
                          <wps:cNvCnPr>
                            <a:cxnSpLocks noChangeShapeType="1"/>
                          </wps:cNvCnPr>
                          <wps:spPr bwMode="auto">
                            <a:xfrm>
                              <a:off x="1350"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4" name="Line 850"/>
                          <wps:cNvCnPr>
                            <a:cxnSpLocks noChangeShapeType="1"/>
                          </wps:cNvCnPr>
                          <wps:spPr bwMode="auto">
                            <a:xfrm>
                              <a:off x="1361" y="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5" name="Line 851"/>
                          <wps:cNvCnPr>
                            <a:cxnSpLocks noChangeShapeType="1"/>
                          </wps:cNvCnPr>
                          <wps:spPr bwMode="auto">
                            <a:xfrm>
                              <a:off x="1366"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6" name="Line 852"/>
                          <wps:cNvCnPr>
                            <a:cxnSpLocks noChangeShapeType="1"/>
                          </wps:cNvCnPr>
                          <wps:spPr bwMode="auto">
                            <a:xfrm>
                              <a:off x="1372"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7" name="Line 853"/>
                          <wps:cNvCnPr>
                            <a:cxnSpLocks noChangeShapeType="1"/>
                          </wps:cNvCnPr>
                          <wps:spPr bwMode="auto">
                            <a:xfrm>
                              <a:off x="1313" y="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8" name="Line 854"/>
                          <wps:cNvCnPr>
                            <a:cxnSpLocks noChangeShapeType="1"/>
                          </wps:cNvCnPr>
                          <wps:spPr bwMode="auto">
                            <a:xfrm>
                              <a:off x="1324" y="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89" name="Line 855"/>
                          <wps:cNvCnPr>
                            <a:cxnSpLocks noChangeShapeType="1"/>
                          </wps:cNvCnPr>
                          <wps:spPr bwMode="auto">
                            <a:xfrm>
                              <a:off x="1329" y="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0" name="Line 856"/>
                          <wps:cNvCnPr>
                            <a:cxnSpLocks noChangeShapeType="1"/>
                          </wps:cNvCnPr>
                          <wps:spPr bwMode="auto">
                            <a:xfrm>
                              <a:off x="1336" y="3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1" name="Line 857"/>
                          <wps:cNvCnPr>
                            <a:cxnSpLocks noChangeShapeType="1"/>
                          </wps:cNvCnPr>
                          <wps:spPr bwMode="auto">
                            <a:xfrm>
                              <a:off x="1347"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2" name="Line 858"/>
                          <wps:cNvCnPr>
                            <a:cxnSpLocks noChangeShapeType="1"/>
                          </wps:cNvCnPr>
                          <wps:spPr bwMode="auto">
                            <a:xfrm>
                              <a:off x="1351"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3" name="Line 859"/>
                          <wps:cNvCnPr>
                            <a:cxnSpLocks noChangeShapeType="1"/>
                          </wps:cNvCnPr>
                          <wps:spPr bwMode="auto">
                            <a:xfrm>
                              <a:off x="1358"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4" name="Line 860"/>
                          <wps:cNvCnPr>
                            <a:cxnSpLocks noChangeShapeType="1"/>
                          </wps:cNvCnPr>
                          <wps:spPr bwMode="auto">
                            <a:xfrm>
                              <a:off x="1369" y="3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5" name="Line 861"/>
                          <wps:cNvCnPr>
                            <a:cxnSpLocks noChangeShapeType="1"/>
                          </wps:cNvCnPr>
                          <wps:spPr bwMode="auto">
                            <a:xfrm>
                              <a:off x="1314" y="3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6" name="Line 862"/>
                          <wps:cNvCnPr>
                            <a:cxnSpLocks noChangeShapeType="1"/>
                          </wps:cNvCnPr>
                          <wps:spPr bwMode="auto">
                            <a:xfrm>
                              <a:off x="1321" y="3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7" name="Line 863"/>
                          <wps:cNvCnPr>
                            <a:cxnSpLocks noChangeShapeType="1"/>
                          </wps:cNvCnPr>
                          <wps:spPr bwMode="auto">
                            <a:xfrm>
                              <a:off x="1332" y="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8" name="Line 864"/>
                          <wps:cNvCnPr>
                            <a:cxnSpLocks noChangeShapeType="1"/>
                          </wps:cNvCnPr>
                          <wps:spPr bwMode="auto">
                            <a:xfrm>
                              <a:off x="1336" y="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399" name="Line 865"/>
                          <wps:cNvCnPr>
                            <a:cxnSpLocks noChangeShapeType="1"/>
                          </wps:cNvCnPr>
                          <wps:spPr bwMode="auto">
                            <a:xfrm>
                              <a:off x="1343"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0" name="Line 866"/>
                          <wps:cNvCnPr>
                            <a:cxnSpLocks noChangeShapeType="1"/>
                          </wps:cNvCnPr>
                          <wps:spPr bwMode="auto">
                            <a:xfrm>
                              <a:off x="1354" y="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1" name="Line 867"/>
                          <wps:cNvCnPr>
                            <a:cxnSpLocks noChangeShapeType="1"/>
                          </wps:cNvCnPr>
                          <wps:spPr bwMode="auto">
                            <a:xfrm>
                              <a:off x="1359" y="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2" name="Line 868"/>
                          <wps:cNvCnPr>
                            <a:cxnSpLocks noChangeShapeType="1"/>
                          </wps:cNvCnPr>
                          <wps:spPr bwMode="auto">
                            <a:xfrm>
                              <a:off x="1365"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3" name="Line 869"/>
                          <wps:cNvCnPr>
                            <a:cxnSpLocks noChangeShapeType="1"/>
                          </wps:cNvCnPr>
                          <wps:spPr bwMode="auto">
                            <a:xfrm>
                              <a:off x="1318" y="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4" name="Line 870"/>
                          <wps:cNvCnPr>
                            <a:cxnSpLocks noChangeShapeType="1"/>
                          </wps:cNvCnPr>
                          <wps:spPr bwMode="auto">
                            <a:xfrm>
                              <a:off x="1322" y="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5" name="Line 871"/>
                          <wps:cNvCnPr>
                            <a:cxnSpLocks noChangeShapeType="1"/>
                          </wps:cNvCnPr>
                          <wps:spPr bwMode="auto">
                            <a:xfrm>
                              <a:off x="1328" y="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6" name="Line 872"/>
                          <wps:cNvCnPr>
                            <a:cxnSpLocks noChangeShapeType="1"/>
                          </wps:cNvCnPr>
                          <wps:spPr bwMode="auto">
                            <a:xfrm>
                              <a:off x="1340"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7" name="Line 873"/>
                          <wps:cNvCnPr>
                            <a:cxnSpLocks noChangeShapeType="1"/>
                          </wps:cNvCnPr>
                          <wps:spPr bwMode="auto">
                            <a:xfrm>
                              <a:off x="1344" y="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8" name="Line 874"/>
                          <wps:cNvCnPr>
                            <a:cxnSpLocks noChangeShapeType="1"/>
                          </wps:cNvCnPr>
                          <wps:spPr bwMode="auto">
                            <a:xfrm>
                              <a:off x="1351" y="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09" name="Line 875"/>
                          <wps:cNvCnPr>
                            <a:cxnSpLocks noChangeShapeType="1"/>
                          </wps:cNvCnPr>
                          <wps:spPr bwMode="auto">
                            <a:xfrm>
                              <a:off x="1362" y="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0" name="Line 876"/>
                          <wps:cNvCnPr>
                            <a:cxnSpLocks noChangeShapeType="1"/>
                          </wps:cNvCnPr>
                          <wps:spPr bwMode="auto">
                            <a:xfrm>
                              <a:off x="1366" y="3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1" name="Line 877"/>
                          <wps:cNvCnPr>
                            <a:cxnSpLocks noChangeShapeType="1"/>
                          </wps:cNvCnPr>
                          <wps:spPr bwMode="auto">
                            <a:xfrm>
                              <a:off x="1314"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2" name="Line 878"/>
                          <wps:cNvCnPr>
                            <a:cxnSpLocks noChangeShapeType="1"/>
                          </wps:cNvCnPr>
                          <wps:spPr bwMode="auto">
                            <a:xfrm>
                              <a:off x="1325" y="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3" name="Line 879"/>
                          <wps:cNvCnPr>
                            <a:cxnSpLocks noChangeShapeType="1"/>
                          </wps:cNvCnPr>
                          <wps:spPr bwMode="auto">
                            <a:xfrm>
                              <a:off x="1329" y="3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4" name="Line 880"/>
                          <wps:cNvCnPr>
                            <a:cxnSpLocks noChangeShapeType="1"/>
                          </wps:cNvCnPr>
                          <wps:spPr bwMode="auto">
                            <a:xfrm>
                              <a:off x="1336" y="3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5" name="Line 881"/>
                          <wps:cNvCnPr>
                            <a:cxnSpLocks noChangeShapeType="1"/>
                          </wps:cNvCnPr>
                          <wps:spPr bwMode="auto">
                            <a:xfrm>
                              <a:off x="1347" y="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6" name="Line 882"/>
                          <wps:cNvCnPr>
                            <a:cxnSpLocks noChangeShapeType="1"/>
                          </wps:cNvCnPr>
                          <wps:spPr bwMode="auto">
                            <a:xfrm>
                              <a:off x="1352" y="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7" name="Line 883"/>
                          <wps:cNvCnPr>
                            <a:cxnSpLocks noChangeShapeType="1"/>
                          </wps:cNvCnPr>
                          <wps:spPr bwMode="auto">
                            <a:xfrm>
                              <a:off x="1358" y="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8" name="Line 884"/>
                          <wps:cNvCnPr>
                            <a:cxnSpLocks noChangeShapeType="1"/>
                          </wps:cNvCnPr>
                          <wps:spPr bwMode="auto">
                            <a:xfrm>
                              <a:off x="1369"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19" name="Line 885"/>
                          <wps:cNvCnPr>
                            <a:cxnSpLocks noChangeShapeType="1"/>
                          </wps:cNvCnPr>
                          <wps:spPr bwMode="auto">
                            <a:xfrm>
                              <a:off x="1315" y="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0" name="Line 886"/>
                          <wps:cNvCnPr>
                            <a:cxnSpLocks noChangeShapeType="1"/>
                          </wps:cNvCnPr>
                          <wps:spPr bwMode="auto">
                            <a:xfrm>
                              <a:off x="1321" y="4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1" name="Line 887"/>
                          <wps:cNvCnPr>
                            <a:cxnSpLocks noChangeShapeType="1"/>
                          </wps:cNvCnPr>
                          <wps:spPr bwMode="auto">
                            <a:xfrm>
                              <a:off x="1333" y="4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2" name="Line 888"/>
                          <wps:cNvCnPr>
                            <a:cxnSpLocks noChangeShapeType="1"/>
                          </wps:cNvCnPr>
                          <wps:spPr bwMode="auto">
                            <a:xfrm>
                              <a:off x="1337" y="4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3" name="Line 889"/>
                          <wps:cNvCnPr>
                            <a:cxnSpLocks noChangeShapeType="1"/>
                          </wps:cNvCnPr>
                          <wps:spPr bwMode="auto">
                            <a:xfrm>
                              <a:off x="1344" y="4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4" name="Line 890"/>
                          <wps:cNvCnPr>
                            <a:cxnSpLocks noChangeShapeType="1"/>
                          </wps:cNvCnPr>
                          <wps:spPr bwMode="auto">
                            <a:xfrm>
                              <a:off x="1355"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5" name="Line 891"/>
                          <wps:cNvCnPr>
                            <a:cxnSpLocks noChangeShapeType="1"/>
                          </wps:cNvCnPr>
                          <wps:spPr bwMode="auto">
                            <a:xfrm>
                              <a:off x="1359" y="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6" name="Line 892"/>
                          <wps:cNvCnPr>
                            <a:cxnSpLocks noChangeShapeType="1"/>
                          </wps:cNvCnPr>
                          <wps:spPr bwMode="auto">
                            <a:xfrm>
                              <a:off x="1366"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7" name="Line 893"/>
                          <wps:cNvCnPr>
                            <a:cxnSpLocks noChangeShapeType="1"/>
                          </wps:cNvCnPr>
                          <wps:spPr bwMode="auto">
                            <a:xfrm>
                              <a:off x="1318" y="4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8" name="Line 894"/>
                          <wps:cNvCnPr>
                            <a:cxnSpLocks noChangeShapeType="1"/>
                          </wps:cNvCnPr>
                          <wps:spPr bwMode="auto">
                            <a:xfrm>
                              <a:off x="1323"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29" name="Line 895"/>
                          <wps:cNvCnPr>
                            <a:cxnSpLocks noChangeShapeType="1"/>
                          </wps:cNvCnPr>
                          <wps:spPr bwMode="auto">
                            <a:xfrm>
                              <a:off x="1329"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0" name="Line 896"/>
                          <wps:cNvCnPr>
                            <a:cxnSpLocks noChangeShapeType="1"/>
                          </wps:cNvCnPr>
                          <wps:spPr bwMode="auto">
                            <a:xfrm>
                              <a:off x="1340" y="4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1" name="Line 897"/>
                          <wps:cNvCnPr>
                            <a:cxnSpLocks noChangeShapeType="1"/>
                          </wps:cNvCnPr>
                          <wps:spPr bwMode="auto">
                            <a:xfrm>
                              <a:off x="1344" y="4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2" name="Line 898"/>
                          <wps:cNvCnPr>
                            <a:cxnSpLocks noChangeShapeType="1"/>
                          </wps:cNvCnPr>
                          <wps:spPr bwMode="auto">
                            <a:xfrm>
                              <a:off x="1351" y="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3" name="Line 899"/>
                          <wps:cNvCnPr>
                            <a:cxnSpLocks noChangeShapeType="1"/>
                          </wps:cNvCnPr>
                          <wps:spPr bwMode="auto">
                            <a:xfrm>
                              <a:off x="1362" y="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4" name="Line 900"/>
                          <wps:cNvCnPr>
                            <a:cxnSpLocks noChangeShapeType="1"/>
                          </wps:cNvCnPr>
                          <wps:spPr bwMode="auto">
                            <a:xfrm>
                              <a:off x="1367" y="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5" name="Line 901"/>
                          <wps:cNvCnPr>
                            <a:cxnSpLocks noChangeShapeType="1"/>
                          </wps:cNvCnPr>
                          <wps:spPr bwMode="auto">
                            <a:xfrm>
                              <a:off x="1314"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6" name="Line 902"/>
                          <wps:cNvCnPr>
                            <a:cxnSpLocks noChangeShapeType="1"/>
                          </wps:cNvCnPr>
                          <wps:spPr bwMode="auto">
                            <a:xfrm>
                              <a:off x="1326" y="4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7" name="Line 903"/>
                          <wps:cNvCnPr>
                            <a:cxnSpLocks noChangeShapeType="1"/>
                          </wps:cNvCnPr>
                          <wps:spPr bwMode="auto">
                            <a:xfrm>
                              <a:off x="1330"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8" name="Line 904"/>
                          <wps:cNvCnPr>
                            <a:cxnSpLocks noChangeShapeType="1"/>
                          </wps:cNvCnPr>
                          <wps:spPr bwMode="auto">
                            <a:xfrm>
                              <a:off x="1337" y="4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39" name="Line 905"/>
                          <wps:cNvCnPr>
                            <a:cxnSpLocks noChangeShapeType="1"/>
                          </wps:cNvCnPr>
                          <wps:spPr bwMode="auto">
                            <a:xfrm>
                              <a:off x="1348"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0" name="Line 906"/>
                          <wps:cNvCnPr>
                            <a:cxnSpLocks noChangeShapeType="1"/>
                          </wps:cNvCnPr>
                          <wps:spPr bwMode="auto">
                            <a:xfrm>
                              <a:off x="1352" y="4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1" name="Line 907"/>
                          <wps:cNvCnPr>
                            <a:cxnSpLocks noChangeShapeType="1"/>
                          </wps:cNvCnPr>
                          <wps:spPr bwMode="auto">
                            <a:xfrm>
                              <a:off x="1359" y="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2" name="Line 908"/>
                          <wps:cNvCnPr>
                            <a:cxnSpLocks noChangeShapeType="1"/>
                          </wps:cNvCnPr>
                          <wps:spPr bwMode="auto">
                            <a:xfrm>
                              <a:off x="1370" y="4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3" name="Line 909"/>
                          <wps:cNvCnPr>
                            <a:cxnSpLocks noChangeShapeType="1"/>
                          </wps:cNvCnPr>
                          <wps:spPr bwMode="auto">
                            <a:xfrm>
                              <a:off x="1311" y="4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4" name="Line 910"/>
                          <wps:cNvCnPr>
                            <a:cxnSpLocks noChangeShapeType="1"/>
                          </wps:cNvCnPr>
                          <wps:spPr bwMode="auto">
                            <a:xfrm>
                              <a:off x="1315" y="4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5" name="Line 911"/>
                          <wps:cNvCnPr>
                            <a:cxnSpLocks noChangeShapeType="1"/>
                          </wps:cNvCnPr>
                          <wps:spPr bwMode="auto">
                            <a:xfrm>
                              <a:off x="1322" y="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6" name="Line 912"/>
                          <wps:cNvCnPr>
                            <a:cxnSpLocks noChangeShapeType="1"/>
                          </wps:cNvCnPr>
                          <wps:spPr bwMode="auto">
                            <a:xfrm>
                              <a:off x="1333"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7" name="Line 913"/>
                          <wps:cNvCnPr>
                            <a:cxnSpLocks noChangeShapeType="1"/>
                          </wps:cNvCnPr>
                          <wps:spPr bwMode="auto">
                            <a:xfrm>
                              <a:off x="1338"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8" name="Line 914"/>
                          <wps:cNvCnPr>
                            <a:cxnSpLocks noChangeShapeType="1"/>
                          </wps:cNvCnPr>
                          <wps:spPr bwMode="auto">
                            <a:xfrm>
                              <a:off x="1344" y="4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49" name="Line 915"/>
                          <wps:cNvCnPr>
                            <a:cxnSpLocks noChangeShapeType="1"/>
                          </wps:cNvCnPr>
                          <wps:spPr bwMode="auto">
                            <a:xfrm>
                              <a:off x="1356" y="4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0" name="Line 916"/>
                          <wps:cNvCnPr>
                            <a:cxnSpLocks noChangeShapeType="1"/>
                          </wps:cNvCnPr>
                          <wps:spPr bwMode="auto">
                            <a:xfrm>
                              <a:off x="1360" y="4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1" name="Line 917"/>
                          <wps:cNvCnPr>
                            <a:cxnSpLocks noChangeShapeType="1"/>
                          </wps:cNvCnPr>
                          <wps:spPr bwMode="auto">
                            <a:xfrm>
                              <a:off x="1367" y="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2" name="Line 918"/>
                          <wps:cNvCnPr>
                            <a:cxnSpLocks noChangeShapeType="1"/>
                          </wps:cNvCnPr>
                          <wps:spPr bwMode="auto">
                            <a:xfrm>
                              <a:off x="1319" y="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3" name="Line 919"/>
                          <wps:cNvCnPr>
                            <a:cxnSpLocks noChangeShapeType="1"/>
                          </wps:cNvCnPr>
                          <wps:spPr bwMode="auto">
                            <a:xfrm>
                              <a:off x="1323"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4" name="Line 920"/>
                          <wps:cNvCnPr>
                            <a:cxnSpLocks noChangeShapeType="1"/>
                          </wps:cNvCnPr>
                          <wps:spPr bwMode="auto">
                            <a:xfrm>
                              <a:off x="1330" y="4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5" name="Line 921"/>
                          <wps:cNvCnPr>
                            <a:cxnSpLocks noChangeShapeType="1"/>
                          </wps:cNvCnPr>
                          <wps:spPr bwMode="auto">
                            <a:xfrm>
                              <a:off x="1341"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6" name="Line 922"/>
                          <wps:cNvCnPr>
                            <a:cxnSpLocks noChangeShapeType="1"/>
                          </wps:cNvCnPr>
                          <wps:spPr bwMode="auto">
                            <a:xfrm>
                              <a:off x="1345"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7" name="Line 923"/>
                          <wps:cNvCnPr>
                            <a:cxnSpLocks noChangeShapeType="1"/>
                          </wps:cNvCnPr>
                          <wps:spPr bwMode="auto">
                            <a:xfrm>
                              <a:off x="1352"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8" name="Line 924"/>
                          <wps:cNvCnPr>
                            <a:cxnSpLocks noChangeShapeType="1"/>
                          </wps:cNvCnPr>
                          <wps:spPr bwMode="auto">
                            <a:xfrm>
                              <a:off x="1363" y="4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59" name="Line 925"/>
                          <wps:cNvCnPr>
                            <a:cxnSpLocks noChangeShapeType="1"/>
                          </wps:cNvCnPr>
                          <wps:spPr bwMode="auto">
                            <a:xfrm>
                              <a:off x="1367" y="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0" name="Line 926"/>
                          <wps:cNvCnPr>
                            <a:cxnSpLocks noChangeShapeType="1"/>
                          </wps:cNvCnPr>
                          <wps:spPr bwMode="auto">
                            <a:xfrm>
                              <a:off x="1315" y="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1" name="Line 927"/>
                          <wps:cNvCnPr>
                            <a:cxnSpLocks noChangeShapeType="1"/>
                          </wps:cNvCnPr>
                          <wps:spPr bwMode="auto">
                            <a:xfrm>
                              <a:off x="1326"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2" name="Line 928"/>
                          <wps:cNvCnPr>
                            <a:cxnSpLocks noChangeShapeType="1"/>
                          </wps:cNvCnPr>
                          <wps:spPr bwMode="auto">
                            <a:xfrm>
                              <a:off x="1331"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3" name="Line 929"/>
                          <wps:cNvCnPr>
                            <a:cxnSpLocks noChangeShapeType="1"/>
                          </wps:cNvCnPr>
                          <wps:spPr bwMode="auto">
                            <a:xfrm>
                              <a:off x="1337" y="5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4" name="Line 930"/>
                          <wps:cNvCnPr>
                            <a:cxnSpLocks noChangeShapeType="1"/>
                          </wps:cNvCnPr>
                          <wps:spPr bwMode="auto">
                            <a:xfrm>
                              <a:off x="1349" y="5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5" name="Line 931"/>
                          <wps:cNvCnPr>
                            <a:cxnSpLocks noChangeShapeType="1"/>
                          </wps:cNvCnPr>
                          <wps:spPr bwMode="auto">
                            <a:xfrm>
                              <a:off x="1353" y="5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6" name="Line 932"/>
                          <wps:cNvCnPr>
                            <a:cxnSpLocks noChangeShapeType="1"/>
                          </wps:cNvCnPr>
                          <wps:spPr bwMode="auto">
                            <a:xfrm>
                              <a:off x="1359" y="5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7" name="Line 933"/>
                          <wps:cNvCnPr>
                            <a:cxnSpLocks noChangeShapeType="1"/>
                          </wps:cNvCnPr>
                          <wps:spPr bwMode="auto">
                            <a:xfrm>
                              <a:off x="1371" y="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8" name="Line 934"/>
                          <wps:cNvCnPr>
                            <a:cxnSpLocks noChangeShapeType="1"/>
                          </wps:cNvCnPr>
                          <wps:spPr bwMode="auto">
                            <a:xfrm>
                              <a:off x="1312" y="5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69" name="Line 935"/>
                          <wps:cNvCnPr>
                            <a:cxnSpLocks noChangeShapeType="1"/>
                          </wps:cNvCnPr>
                          <wps:spPr bwMode="auto">
                            <a:xfrm>
                              <a:off x="1316" y="5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0" name="Line 936"/>
                          <wps:cNvCnPr>
                            <a:cxnSpLocks noChangeShapeType="1"/>
                          </wps:cNvCnPr>
                          <wps:spPr bwMode="auto">
                            <a:xfrm>
                              <a:off x="1323" y="5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1" name="Line 937"/>
                          <wps:cNvCnPr>
                            <a:cxnSpLocks noChangeShapeType="1"/>
                          </wps:cNvCnPr>
                          <wps:spPr bwMode="auto">
                            <a:xfrm>
                              <a:off x="1334" y="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2" name="Line 938"/>
                          <wps:cNvCnPr>
                            <a:cxnSpLocks noChangeShapeType="1"/>
                          </wps:cNvCnPr>
                          <wps:spPr bwMode="auto">
                            <a:xfrm>
                              <a:off x="1338" y="5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3" name="Line 939"/>
                          <wps:cNvCnPr>
                            <a:cxnSpLocks noChangeShapeType="1"/>
                          </wps:cNvCnPr>
                          <wps:spPr bwMode="auto">
                            <a:xfrm>
                              <a:off x="1345" y="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4" name="Line 940"/>
                          <wps:cNvCnPr>
                            <a:cxnSpLocks noChangeShapeType="1"/>
                          </wps:cNvCnPr>
                          <wps:spPr bwMode="auto">
                            <a:xfrm>
                              <a:off x="1356"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5" name="Line 941"/>
                          <wps:cNvCnPr>
                            <a:cxnSpLocks noChangeShapeType="1"/>
                          </wps:cNvCnPr>
                          <wps:spPr bwMode="auto">
                            <a:xfrm>
                              <a:off x="1361"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6" name="Line 942"/>
                          <wps:cNvCnPr>
                            <a:cxnSpLocks noChangeShapeType="1"/>
                          </wps:cNvCnPr>
                          <wps:spPr bwMode="auto">
                            <a:xfrm>
                              <a:off x="1367"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7" name="Line 943"/>
                          <wps:cNvCnPr>
                            <a:cxnSpLocks noChangeShapeType="1"/>
                          </wps:cNvCnPr>
                          <wps:spPr bwMode="auto">
                            <a:xfrm>
                              <a:off x="1319" y="5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8" name="Line 944"/>
                          <wps:cNvCnPr>
                            <a:cxnSpLocks noChangeShapeType="1"/>
                          </wps:cNvCnPr>
                          <wps:spPr bwMode="auto">
                            <a:xfrm>
                              <a:off x="1324" y="5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79" name="Line 945"/>
                          <wps:cNvCnPr>
                            <a:cxnSpLocks noChangeShapeType="1"/>
                          </wps:cNvCnPr>
                          <wps:spPr bwMode="auto">
                            <a:xfrm>
                              <a:off x="1330" y="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0" name="Line 946"/>
                          <wps:cNvCnPr>
                            <a:cxnSpLocks noChangeShapeType="1"/>
                          </wps:cNvCnPr>
                          <wps:spPr bwMode="auto">
                            <a:xfrm>
                              <a:off x="1341"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1" name="Line 947"/>
                          <wps:cNvCnPr>
                            <a:cxnSpLocks noChangeShapeType="1"/>
                          </wps:cNvCnPr>
                          <wps:spPr bwMode="auto">
                            <a:xfrm>
                              <a:off x="1346"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2" name="Line 948"/>
                          <wps:cNvCnPr>
                            <a:cxnSpLocks noChangeShapeType="1"/>
                          </wps:cNvCnPr>
                          <wps:spPr bwMode="auto">
                            <a:xfrm>
                              <a:off x="1352"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3" name="Line 949"/>
                          <wps:cNvCnPr>
                            <a:cxnSpLocks noChangeShapeType="1"/>
                          </wps:cNvCnPr>
                          <wps:spPr bwMode="auto">
                            <a:xfrm>
                              <a:off x="1364" y="5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4" name="Line 950"/>
                          <wps:cNvCnPr>
                            <a:cxnSpLocks noChangeShapeType="1"/>
                          </wps:cNvCnPr>
                          <wps:spPr bwMode="auto">
                            <a:xfrm>
                              <a:off x="1368" y="5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5" name="Line 951"/>
                          <wps:cNvCnPr>
                            <a:cxnSpLocks noChangeShapeType="1"/>
                          </wps:cNvCnPr>
                          <wps:spPr bwMode="auto">
                            <a:xfrm>
                              <a:off x="1316" y="5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6" name="Line 952"/>
                          <wps:cNvCnPr>
                            <a:cxnSpLocks noChangeShapeType="1"/>
                          </wps:cNvCnPr>
                          <wps:spPr bwMode="auto">
                            <a:xfrm>
                              <a:off x="1327"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7" name="Line 953"/>
                          <wps:cNvCnPr>
                            <a:cxnSpLocks noChangeShapeType="1"/>
                          </wps:cNvCnPr>
                          <wps:spPr bwMode="auto">
                            <a:xfrm>
                              <a:off x="1331"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8" name="Line 954"/>
                          <wps:cNvCnPr>
                            <a:cxnSpLocks noChangeShapeType="1"/>
                          </wps:cNvCnPr>
                          <wps:spPr bwMode="auto">
                            <a:xfrm>
                              <a:off x="1338" y="5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89" name="Line 955"/>
                          <wps:cNvCnPr>
                            <a:cxnSpLocks noChangeShapeType="1"/>
                          </wps:cNvCnPr>
                          <wps:spPr bwMode="auto">
                            <a:xfrm>
                              <a:off x="1349" y="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0" name="Line 956"/>
                          <wps:cNvCnPr>
                            <a:cxnSpLocks noChangeShapeType="1"/>
                          </wps:cNvCnPr>
                          <wps:spPr bwMode="auto">
                            <a:xfrm>
                              <a:off x="1353" y="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1" name="Line 957"/>
                          <wps:cNvCnPr>
                            <a:cxnSpLocks noChangeShapeType="1"/>
                          </wps:cNvCnPr>
                          <wps:spPr bwMode="auto">
                            <a:xfrm>
                              <a:off x="1360" y="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2" name="Line 958"/>
                          <wps:cNvCnPr>
                            <a:cxnSpLocks noChangeShapeType="1"/>
                          </wps:cNvCnPr>
                          <wps:spPr bwMode="auto">
                            <a:xfrm>
                              <a:off x="1371" y="5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3" name="Line 959"/>
                          <wps:cNvCnPr>
                            <a:cxnSpLocks noChangeShapeType="1"/>
                          </wps:cNvCnPr>
                          <wps:spPr bwMode="auto">
                            <a:xfrm>
                              <a:off x="1312"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4" name="Line 960"/>
                          <wps:cNvCnPr>
                            <a:cxnSpLocks noChangeShapeType="1"/>
                          </wps:cNvCnPr>
                          <wps:spPr bwMode="auto">
                            <a:xfrm>
                              <a:off x="1316"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5" name="Line 961"/>
                          <wps:cNvCnPr>
                            <a:cxnSpLocks noChangeShapeType="1"/>
                          </wps:cNvCnPr>
                          <wps:spPr bwMode="auto">
                            <a:xfrm>
                              <a:off x="1323" y="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6" name="Line 962"/>
                          <wps:cNvCnPr>
                            <a:cxnSpLocks noChangeShapeType="1"/>
                          </wps:cNvCnPr>
                          <wps:spPr bwMode="auto">
                            <a:xfrm>
                              <a:off x="1334" y="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7" name="Line 963"/>
                          <wps:cNvCnPr>
                            <a:cxnSpLocks noChangeShapeType="1"/>
                          </wps:cNvCnPr>
                          <wps:spPr bwMode="auto">
                            <a:xfrm>
                              <a:off x="1339" y="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8" name="Line 964"/>
                          <wps:cNvCnPr>
                            <a:cxnSpLocks noChangeShapeType="1"/>
                          </wps:cNvCnPr>
                          <wps:spPr bwMode="auto">
                            <a:xfrm>
                              <a:off x="1346" y="6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499" name="Line 965"/>
                          <wps:cNvCnPr>
                            <a:cxnSpLocks noChangeShapeType="1"/>
                          </wps:cNvCnPr>
                          <wps:spPr bwMode="auto">
                            <a:xfrm>
                              <a:off x="1357" y="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0" name="Line 966"/>
                          <wps:cNvCnPr>
                            <a:cxnSpLocks noChangeShapeType="1"/>
                          </wps:cNvCnPr>
                          <wps:spPr bwMode="auto">
                            <a:xfrm>
                              <a:off x="1361"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1" name="Line 967"/>
                          <wps:cNvCnPr>
                            <a:cxnSpLocks noChangeShapeType="1"/>
                          </wps:cNvCnPr>
                          <wps:spPr bwMode="auto">
                            <a:xfrm>
                              <a:off x="1368" y="5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2" name="Line 968"/>
                          <wps:cNvCnPr>
                            <a:cxnSpLocks noChangeShapeType="1"/>
                          </wps:cNvCnPr>
                          <wps:spPr bwMode="auto">
                            <a:xfrm>
                              <a:off x="1320" y="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3" name="Line 969"/>
                          <wps:cNvCnPr>
                            <a:cxnSpLocks noChangeShapeType="1"/>
                          </wps:cNvCnPr>
                          <wps:spPr bwMode="auto">
                            <a:xfrm>
                              <a:off x="1324" y="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4" name="Line 970"/>
                          <wps:cNvCnPr>
                            <a:cxnSpLocks noChangeShapeType="1"/>
                          </wps:cNvCnPr>
                          <wps:spPr bwMode="auto">
                            <a:xfrm>
                              <a:off x="1331" y="6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5" name="Line 971"/>
                          <wps:cNvCnPr>
                            <a:cxnSpLocks noChangeShapeType="1"/>
                          </wps:cNvCnPr>
                          <wps:spPr bwMode="auto">
                            <a:xfrm>
                              <a:off x="1342" y="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6" name="Line 972"/>
                          <wps:cNvCnPr>
                            <a:cxnSpLocks noChangeShapeType="1"/>
                          </wps:cNvCnPr>
                          <wps:spPr bwMode="auto">
                            <a:xfrm>
                              <a:off x="1346" y="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7" name="Line 973"/>
                          <wps:cNvCnPr>
                            <a:cxnSpLocks noChangeShapeType="1"/>
                          </wps:cNvCnPr>
                          <wps:spPr bwMode="auto">
                            <a:xfrm>
                              <a:off x="1353" y="6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8" name="Line 974"/>
                          <wps:cNvCnPr>
                            <a:cxnSpLocks noChangeShapeType="1"/>
                          </wps:cNvCnPr>
                          <wps:spPr bwMode="auto">
                            <a:xfrm>
                              <a:off x="1364" y="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09" name="Line 975"/>
                          <wps:cNvCnPr>
                            <a:cxnSpLocks noChangeShapeType="1"/>
                          </wps:cNvCnPr>
                          <wps:spPr bwMode="auto">
                            <a:xfrm>
                              <a:off x="1369"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0" name="Line 976"/>
                          <wps:cNvCnPr>
                            <a:cxnSpLocks noChangeShapeType="1"/>
                          </wps:cNvCnPr>
                          <wps:spPr bwMode="auto">
                            <a:xfrm>
                              <a:off x="1316" y="6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1" name="Line 977"/>
                          <wps:cNvCnPr>
                            <a:cxnSpLocks noChangeShapeType="1"/>
                          </wps:cNvCnPr>
                          <wps:spPr bwMode="auto">
                            <a:xfrm>
                              <a:off x="1328"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2" name="Line 978"/>
                          <wps:cNvCnPr>
                            <a:cxnSpLocks noChangeShapeType="1"/>
                          </wps:cNvCnPr>
                          <wps:spPr bwMode="auto">
                            <a:xfrm>
                              <a:off x="1332"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3" name="Line 979"/>
                          <wps:cNvCnPr>
                            <a:cxnSpLocks noChangeShapeType="1"/>
                          </wps:cNvCnPr>
                          <wps:spPr bwMode="auto">
                            <a:xfrm>
                              <a:off x="1339" y="6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4" name="Line 980"/>
                          <wps:cNvCnPr>
                            <a:cxnSpLocks noChangeShapeType="1"/>
                          </wps:cNvCnPr>
                          <wps:spPr bwMode="auto">
                            <a:xfrm>
                              <a:off x="1350" y="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5" name="Line 981"/>
                          <wps:cNvCnPr>
                            <a:cxnSpLocks noChangeShapeType="1"/>
                          </wps:cNvCnPr>
                          <wps:spPr bwMode="auto">
                            <a:xfrm>
                              <a:off x="1354" y="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6" name="Line 982"/>
                          <wps:cNvCnPr>
                            <a:cxnSpLocks noChangeShapeType="1"/>
                          </wps:cNvCnPr>
                          <wps:spPr bwMode="auto">
                            <a:xfrm>
                              <a:off x="1361" y="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7" name="Line 983"/>
                          <wps:cNvCnPr>
                            <a:cxnSpLocks noChangeShapeType="1"/>
                          </wps:cNvCnPr>
                          <wps:spPr bwMode="auto">
                            <a:xfrm>
                              <a:off x="1372" y="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8" name="Line 984"/>
                          <wps:cNvCnPr>
                            <a:cxnSpLocks noChangeShapeType="1"/>
                          </wps:cNvCnPr>
                          <wps:spPr bwMode="auto">
                            <a:xfrm>
                              <a:off x="1313" y="6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19" name="Line 985"/>
                          <wps:cNvCnPr>
                            <a:cxnSpLocks noChangeShapeType="1"/>
                          </wps:cNvCnPr>
                          <wps:spPr bwMode="auto">
                            <a:xfrm>
                              <a:off x="1317" y="6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0" name="Line 986"/>
                          <wps:cNvCnPr>
                            <a:cxnSpLocks noChangeShapeType="1"/>
                          </wps:cNvCnPr>
                          <wps:spPr bwMode="auto">
                            <a:xfrm>
                              <a:off x="1324" y="6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1" name="Line 987"/>
                          <wps:cNvCnPr>
                            <a:cxnSpLocks noChangeShapeType="1"/>
                          </wps:cNvCnPr>
                          <wps:spPr bwMode="auto">
                            <a:xfrm>
                              <a:off x="1335" y="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2" name="Line 988"/>
                          <wps:cNvCnPr>
                            <a:cxnSpLocks noChangeShapeType="1"/>
                          </wps:cNvCnPr>
                          <wps:spPr bwMode="auto">
                            <a:xfrm>
                              <a:off x="1339" y="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3" name="Line 989"/>
                          <wps:cNvCnPr>
                            <a:cxnSpLocks noChangeShapeType="1"/>
                          </wps:cNvCnPr>
                          <wps:spPr bwMode="auto">
                            <a:xfrm>
                              <a:off x="1346" y="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4" name="Line 990"/>
                          <wps:cNvCnPr>
                            <a:cxnSpLocks noChangeShapeType="1"/>
                          </wps:cNvCnPr>
                          <wps:spPr bwMode="auto">
                            <a:xfrm>
                              <a:off x="1357" y="6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5" name="Line 991"/>
                          <wps:cNvCnPr>
                            <a:cxnSpLocks noChangeShapeType="1"/>
                          </wps:cNvCnPr>
                          <wps:spPr bwMode="auto">
                            <a:xfrm>
                              <a:off x="1362" y="6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6" name="Line 992"/>
                          <wps:cNvCnPr>
                            <a:cxnSpLocks noChangeShapeType="1"/>
                          </wps:cNvCnPr>
                          <wps:spPr bwMode="auto">
                            <a:xfrm>
                              <a:off x="1368" y="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7" name="Line 993"/>
                          <wps:cNvCnPr>
                            <a:cxnSpLocks noChangeShapeType="1"/>
                          </wps:cNvCnPr>
                          <wps:spPr bwMode="auto">
                            <a:xfrm>
                              <a:off x="1321" y="6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8" name="Line 994"/>
                          <wps:cNvCnPr>
                            <a:cxnSpLocks noChangeShapeType="1"/>
                          </wps:cNvCnPr>
                          <wps:spPr bwMode="auto">
                            <a:xfrm>
                              <a:off x="1325" y="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29" name="Line 995"/>
                          <wps:cNvCnPr>
                            <a:cxnSpLocks noChangeShapeType="1"/>
                          </wps:cNvCnPr>
                          <wps:spPr bwMode="auto">
                            <a:xfrm>
                              <a:off x="1331" y="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0" name="Line 996"/>
                          <wps:cNvCnPr>
                            <a:cxnSpLocks noChangeShapeType="1"/>
                          </wps:cNvCnPr>
                          <wps:spPr bwMode="auto">
                            <a:xfrm>
                              <a:off x="1343" y="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1" name="Line 997"/>
                          <wps:cNvCnPr>
                            <a:cxnSpLocks noChangeShapeType="1"/>
                          </wps:cNvCnPr>
                          <wps:spPr bwMode="auto">
                            <a:xfrm>
                              <a:off x="1347" y="6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2" name="Line 998"/>
                          <wps:cNvCnPr>
                            <a:cxnSpLocks noChangeShapeType="1"/>
                          </wps:cNvCnPr>
                          <wps:spPr bwMode="auto">
                            <a:xfrm>
                              <a:off x="1354" y="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3" name="Line 999"/>
                          <wps:cNvCnPr>
                            <a:cxnSpLocks noChangeShapeType="1"/>
                          </wps:cNvCnPr>
                          <wps:spPr bwMode="auto">
                            <a:xfrm>
                              <a:off x="1365" y="6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4" name="Line 1000"/>
                          <wps:cNvCnPr>
                            <a:cxnSpLocks noChangeShapeType="1"/>
                          </wps:cNvCnPr>
                          <wps:spPr bwMode="auto">
                            <a:xfrm>
                              <a:off x="1369" y="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5" name="Line 1001"/>
                          <wps:cNvCnPr>
                            <a:cxnSpLocks noChangeShapeType="1"/>
                          </wps:cNvCnPr>
                          <wps:spPr bwMode="auto">
                            <a:xfrm>
                              <a:off x="1317"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6" name="Line 1002"/>
                          <wps:cNvCnPr>
                            <a:cxnSpLocks noChangeShapeType="1"/>
                          </wps:cNvCnPr>
                          <wps:spPr bwMode="auto">
                            <a:xfrm>
                              <a:off x="1328"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7" name="Line 1003"/>
                          <wps:cNvCnPr>
                            <a:cxnSpLocks noChangeShapeType="1"/>
                          </wps:cNvCnPr>
                          <wps:spPr bwMode="auto">
                            <a:xfrm>
                              <a:off x="1333"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8" name="Line 1004"/>
                          <wps:cNvCnPr>
                            <a:cxnSpLocks noChangeShapeType="1"/>
                          </wps:cNvCnPr>
                          <wps:spPr bwMode="auto">
                            <a:xfrm>
                              <a:off x="1339" y="7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39" name="Line 1005"/>
                          <wps:cNvCnPr>
                            <a:cxnSpLocks noChangeShapeType="1"/>
                          </wps:cNvCnPr>
                          <wps:spPr bwMode="auto">
                            <a:xfrm>
                              <a:off x="1350" y="7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0" name="Line 1006"/>
                          <wps:cNvCnPr>
                            <a:cxnSpLocks noChangeShapeType="1"/>
                          </wps:cNvCnPr>
                          <wps:spPr bwMode="auto">
                            <a:xfrm>
                              <a:off x="1355" y="7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1" name="Line 1007"/>
                          <wps:cNvCnPr>
                            <a:cxnSpLocks noChangeShapeType="1"/>
                          </wps:cNvCnPr>
                          <wps:spPr bwMode="auto">
                            <a:xfrm>
                              <a:off x="1361" y="7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2" name="Line 1008"/>
                          <wps:cNvCnPr>
                            <a:cxnSpLocks noChangeShapeType="1"/>
                          </wps:cNvCnPr>
                          <wps:spPr bwMode="auto">
                            <a:xfrm>
                              <a:off x="1372" y="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7543" name="Group 1009"/>
                        <wpg:cNvGrpSpPr>
                          <a:grpSpLocks/>
                        </wpg:cNvGrpSpPr>
                        <wpg:grpSpPr bwMode="auto">
                          <a:xfrm>
                            <a:off x="832406" y="461014"/>
                            <a:ext cx="40000" cy="320010"/>
                            <a:chOff x="1311" y="726"/>
                            <a:chExt cx="63" cy="504"/>
                          </a:xfrm>
                        </wpg:grpSpPr>
                        <wps:wsp>
                          <wps:cNvPr id="7544" name="Line 1010"/>
                          <wps:cNvCnPr>
                            <a:cxnSpLocks noChangeShapeType="1"/>
                          </wps:cNvCnPr>
                          <wps:spPr bwMode="auto">
                            <a:xfrm>
                              <a:off x="1313"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5" name="Line 1011"/>
                          <wps:cNvCnPr>
                            <a:cxnSpLocks noChangeShapeType="1"/>
                          </wps:cNvCnPr>
                          <wps:spPr bwMode="auto">
                            <a:xfrm>
                              <a:off x="1318"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6" name="Line 1012"/>
                          <wps:cNvCnPr>
                            <a:cxnSpLocks noChangeShapeType="1"/>
                          </wps:cNvCnPr>
                          <wps:spPr bwMode="auto">
                            <a:xfrm>
                              <a:off x="1324" y="7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7" name="Line 1013"/>
                          <wps:cNvCnPr>
                            <a:cxnSpLocks noChangeShapeType="1"/>
                          </wps:cNvCnPr>
                          <wps:spPr bwMode="auto">
                            <a:xfrm>
                              <a:off x="1336" y="7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8" name="Line 1014"/>
                          <wps:cNvCnPr>
                            <a:cxnSpLocks noChangeShapeType="1"/>
                          </wps:cNvCnPr>
                          <wps:spPr bwMode="auto">
                            <a:xfrm>
                              <a:off x="1340" y="7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49" name="Line 1015"/>
                          <wps:cNvCnPr>
                            <a:cxnSpLocks noChangeShapeType="1"/>
                          </wps:cNvCnPr>
                          <wps:spPr bwMode="auto">
                            <a:xfrm>
                              <a:off x="1347" y="7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0" name="Line 1016"/>
                          <wps:cNvCnPr>
                            <a:cxnSpLocks noChangeShapeType="1"/>
                          </wps:cNvCnPr>
                          <wps:spPr bwMode="auto">
                            <a:xfrm>
                              <a:off x="1358" y="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1" name="Line 1017"/>
                          <wps:cNvCnPr>
                            <a:cxnSpLocks noChangeShapeType="1"/>
                          </wps:cNvCnPr>
                          <wps:spPr bwMode="auto">
                            <a:xfrm>
                              <a:off x="1362" y="7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2" name="Line 1018"/>
                          <wps:cNvCnPr>
                            <a:cxnSpLocks noChangeShapeType="1"/>
                          </wps:cNvCnPr>
                          <wps:spPr bwMode="auto">
                            <a:xfrm>
                              <a:off x="1369"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3" name="Line 1019"/>
                          <wps:cNvCnPr>
                            <a:cxnSpLocks noChangeShapeType="1"/>
                          </wps:cNvCnPr>
                          <wps:spPr bwMode="auto">
                            <a:xfrm>
                              <a:off x="1321" y="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4" name="Line 1020"/>
                          <wps:cNvCnPr>
                            <a:cxnSpLocks noChangeShapeType="1"/>
                          </wps:cNvCnPr>
                          <wps:spPr bwMode="auto">
                            <a:xfrm>
                              <a:off x="1325" y="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5" name="Line 1021"/>
                          <wps:cNvCnPr>
                            <a:cxnSpLocks noChangeShapeType="1"/>
                          </wps:cNvCnPr>
                          <wps:spPr bwMode="auto">
                            <a:xfrm>
                              <a:off x="1332" y="7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6" name="Line 1022"/>
                          <wps:cNvCnPr>
                            <a:cxnSpLocks noChangeShapeType="1"/>
                          </wps:cNvCnPr>
                          <wps:spPr bwMode="auto">
                            <a:xfrm>
                              <a:off x="1343"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7" name="Line 1023"/>
                          <wps:cNvCnPr>
                            <a:cxnSpLocks noChangeShapeType="1"/>
                          </wps:cNvCnPr>
                          <wps:spPr bwMode="auto">
                            <a:xfrm>
                              <a:off x="1347"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8" name="Line 1024"/>
                          <wps:cNvCnPr>
                            <a:cxnSpLocks noChangeShapeType="1"/>
                          </wps:cNvCnPr>
                          <wps:spPr bwMode="auto">
                            <a:xfrm>
                              <a:off x="1354"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59" name="Line 1025"/>
                          <wps:cNvCnPr>
                            <a:cxnSpLocks noChangeShapeType="1"/>
                          </wps:cNvCnPr>
                          <wps:spPr bwMode="auto">
                            <a:xfrm>
                              <a:off x="1366"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0" name="Line 1026"/>
                          <wps:cNvCnPr>
                            <a:cxnSpLocks noChangeShapeType="1"/>
                          </wps:cNvCnPr>
                          <wps:spPr bwMode="auto">
                            <a:xfrm>
                              <a:off x="1370"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1" name="Line 1027"/>
                          <wps:cNvCnPr>
                            <a:cxnSpLocks noChangeShapeType="1"/>
                          </wps:cNvCnPr>
                          <wps:spPr bwMode="auto">
                            <a:xfrm>
                              <a:off x="1318" y="7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2" name="Line 1028"/>
                          <wps:cNvCnPr>
                            <a:cxnSpLocks noChangeShapeType="1"/>
                          </wps:cNvCnPr>
                          <wps:spPr bwMode="auto">
                            <a:xfrm>
                              <a:off x="1329" y="7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3" name="Line 1029"/>
                          <wps:cNvCnPr>
                            <a:cxnSpLocks noChangeShapeType="1"/>
                          </wps:cNvCnPr>
                          <wps:spPr bwMode="auto">
                            <a:xfrm>
                              <a:off x="1333" y="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4" name="Line 1030"/>
                          <wps:cNvCnPr>
                            <a:cxnSpLocks noChangeShapeType="1"/>
                          </wps:cNvCnPr>
                          <wps:spPr bwMode="auto">
                            <a:xfrm>
                              <a:off x="1340" y="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5" name="Line 1031"/>
                          <wps:cNvCnPr>
                            <a:cxnSpLocks noChangeShapeType="1"/>
                          </wps:cNvCnPr>
                          <wps:spPr bwMode="auto">
                            <a:xfrm>
                              <a:off x="1351"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6" name="Line 1032"/>
                          <wps:cNvCnPr>
                            <a:cxnSpLocks noChangeShapeType="1"/>
                          </wps:cNvCnPr>
                          <wps:spPr bwMode="auto">
                            <a:xfrm>
                              <a:off x="1355" y="7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7" name="Line 1033"/>
                          <wps:cNvCnPr>
                            <a:cxnSpLocks noChangeShapeType="1"/>
                          </wps:cNvCnPr>
                          <wps:spPr bwMode="auto">
                            <a:xfrm>
                              <a:off x="1362" y="7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8" name="Line 1034"/>
                          <wps:cNvCnPr>
                            <a:cxnSpLocks noChangeShapeType="1"/>
                          </wps:cNvCnPr>
                          <wps:spPr bwMode="auto">
                            <a:xfrm>
                              <a:off x="1314"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69" name="Line 1035"/>
                          <wps:cNvCnPr>
                            <a:cxnSpLocks noChangeShapeType="1"/>
                          </wps:cNvCnPr>
                          <wps:spPr bwMode="auto">
                            <a:xfrm>
                              <a:off x="1318"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0" name="Line 1036"/>
                          <wps:cNvCnPr>
                            <a:cxnSpLocks noChangeShapeType="1"/>
                          </wps:cNvCnPr>
                          <wps:spPr bwMode="auto">
                            <a:xfrm>
                              <a:off x="1325"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1" name="Line 1037"/>
                          <wps:cNvCnPr>
                            <a:cxnSpLocks noChangeShapeType="1"/>
                          </wps:cNvCnPr>
                          <wps:spPr bwMode="auto">
                            <a:xfrm>
                              <a:off x="1336"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2" name="Line 1038"/>
                          <wps:cNvCnPr>
                            <a:cxnSpLocks noChangeShapeType="1"/>
                          </wps:cNvCnPr>
                          <wps:spPr bwMode="auto">
                            <a:xfrm>
                              <a:off x="1341" y="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3" name="Line 1039"/>
                          <wps:cNvCnPr>
                            <a:cxnSpLocks noChangeShapeType="1"/>
                          </wps:cNvCnPr>
                          <wps:spPr bwMode="auto">
                            <a:xfrm>
                              <a:off x="1347" y="7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4" name="Line 1040"/>
                          <wps:cNvCnPr>
                            <a:cxnSpLocks noChangeShapeType="1"/>
                          </wps:cNvCnPr>
                          <wps:spPr bwMode="auto">
                            <a:xfrm>
                              <a:off x="1359" y="7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5" name="Line 1041"/>
                          <wps:cNvCnPr>
                            <a:cxnSpLocks noChangeShapeType="1"/>
                          </wps:cNvCnPr>
                          <wps:spPr bwMode="auto">
                            <a:xfrm>
                              <a:off x="1363" y="7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6" name="Line 1042"/>
                          <wps:cNvCnPr>
                            <a:cxnSpLocks noChangeShapeType="1"/>
                          </wps:cNvCnPr>
                          <wps:spPr bwMode="auto">
                            <a:xfrm>
                              <a:off x="1370" y="7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7" name="Line 1043"/>
                          <wps:cNvCnPr>
                            <a:cxnSpLocks noChangeShapeType="1"/>
                          </wps:cNvCnPr>
                          <wps:spPr bwMode="auto">
                            <a:xfrm>
                              <a:off x="1322"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8" name="Line 1044"/>
                          <wps:cNvCnPr>
                            <a:cxnSpLocks noChangeShapeType="1"/>
                          </wps:cNvCnPr>
                          <wps:spPr bwMode="auto">
                            <a:xfrm>
                              <a:off x="1326"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79" name="Line 1045"/>
                          <wps:cNvCnPr>
                            <a:cxnSpLocks noChangeShapeType="1"/>
                          </wps:cNvCnPr>
                          <wps:spPr bwMode="auto">
                            <a:xfrm>
                              <a:off x="1333"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0" name="Line 1046"/>
                          <wps:cNvCnPr>
                            <a:cxnSpLocks noChangeShapeType="1"/>
                          </wps:cNvCnPr>
                          <wps:spPr bwMode="auto">
                            <a:xfrm>
                              <a:off x="1344" y="8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1" name="Line 1047"/>
                          <wps:cNvCnPr>
                            <a:cxnSpLocks noChangeShapeType="1"/>
                          </wps:cNvCnPr>
                          <wps:spPr bwMode="auto">
                            <a:xfrm>
                              <a:off x="1348" y="8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2" name="Line 1048"/>
                          <wps:cNvCnPr>
                            <a:cxnSpLocks noChangeShapeType="1"/>
                          </wps:cNvCnPr>
                          <wps:spPr bwMode="auto">
                            <a:xfrm>
                              <a:off x="1355" y="8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3" name="Line 1049"/>
                          <wps:cNvCnPr>
                            <a:cxnSpLocks noChangeShapeType="1"/>
                          </wps:cNvCnPr>
                          <wps:spPr bwMode="auto">
                            <a:xfrm>
                              <a:off x="1366"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4" name="Line 1050"/>
                          <wps:cNvCnPr>
                            <a:cxnSpLocks noChangeShapeType="1"/>
                          </wps:cNvCnPr>
                          <wps:spPr bwMode="auto">
                            <a:xfrm>
                              <a:off x="1371"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5" name="Line 1051"/>
                          <wps:cNvCnPr>
                            <a:cxnSpLocks noChangeShapeType="1"/>
                          </wps:cNvCnPr>
                          <wps:spPr bwMode="auto">
                            <a:xfrm>
                              <a:off x="1311" y="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6" name="Line 1052"/>
                          <wps:cNvCnPr>
                            <a:cxnSpLocks noChangeShapeType="1"/>
                          </wps:cNvCnPr>
                          <wps:spPr bwMode="auto">
                            <a:xfrm>
                              <a:off x="1318" y="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7" name="Line 1053"/>
                          <wps:cNvCnPr>
                            <a:cxnSpLocks noChangeShapeType="1"/>
                          </wps:cNvCnPr>
                          <wps:spPr bwMode="auto">
                            <a:xfrm>
                              <a:off x="1329" y="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8" name="Line 1054"/>
                          <wps:cNvCnPr>
                            <a:cxnSpLocks noChangeShapeType="1"/>
                          </wps:cNvCnPr>
                          <wps:spPr bwMode="auto">
                            <a:xfrm>
                              <a:off x="1334" y="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89" name="Line 1055"/>
                          <wps:cNvCnPr>
                            <a:cxnSpLocks noChangeShapeType="1"/>
                          </wps:cNvCnPr>
                          <wps:spPr bwMode="auto">
                            <a:xfrm>
                              <a:off x="1340"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0" name="Line 1056"/>
                          <wps:cNvCnPr>
                            <a:cxnSpLocks noChangeShapeType="1"/>
                          </wps:cNvCnPr>
                          <wps:spPr bwMode="auto">
                            <a:xfrm>
                              <a:off x="1352"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1" name="Line 1057"/>
                          <wps:cNvCnPr>
                            <a:cxnSpLocks noChangeShapeType="1"/>
                          </wps:cNvCnPr>
                          <wps:spPr bwMode="auto">
                            <a:xfrm>
                              <a:off x="1356" y="8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2" name="Line 1058"/>
                          <wps:cNvCnPr>
                            <a:cxnSpLocks noChangeShapeType="1"/>
                          </wps:cNvCnPr>
                          <wps:spPr bwMode="auto">
                            <a:xfrm>
                              <a:off x="1362" y="8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3" name="Line 1059"/>
                          <wps:cNvCnPr>
                            <a:cxnSpLocks noChangeShapeType="1"/>
                          </wps:cNvCnPr>
                          <wps:spPr bwMode="auto">
                            <a:xfrm>
                              <a:off x="1315" y="8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4" name="Line 1060"/>
                          <wps:cNvCnPr>
                            <a:cxnSpLocks noChangeShapeType="1"/>
                          </wps:cNvCnPr>
                          <wps:spPr bwMode="auto">
                            <a:xfrm>
                              <a:off x="1319"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5" name="Line 1061"/>
                          <wps:cNvCnPr>
                            <a:cxnSpLocks noChangeShapeType="1"/>
                          </wps:cNvCnPr>
                          <wps:spPr bwMode="auto">
                            <a:xfrm>
                              <a:off x="1326"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6" name="Line 1062"/>
                          <wps:cNvCnPr>
                            <a:cxnSpLocks noChangeShapeType="1"/>
                          </wps:cNvCnPr>
                          <wps:spPr bwMode="auto">
                            <a:xfrm>
                              <a:off x="1337" y="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7" name="Line 1063"/>
                          <wps:cNvCnPr>
                            <a:cxnSpLocks noChangeShapeType="1"/>
                          </wps:cNvCnPr>
                          <wps:spPr bwMode="auto">
                            <a:xfrm>
                              <a:off x="1341"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8" name="Line 1064"/>
                          <wps:cNvCnPr>
                            <a:cxnSpLocks noChangeShapeType="1"/>
                          </wps:cNvCnPr>
                          <wps:spPr bwMode="auto">
                            <a:xfrm>
                              <a:off x="1348"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599" name="Line 1065"/>
                          <wps:cNvCnPr>
                            <a:cxnSpLocks noChangeShapeType="1"/>
                          </wps:cNvCnPr>
                          <wps:spPr bwMode="auto">
                            <a:xfrm>
                              <a:off x="1359"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0" name="Line 1066"/>
                          <wps:cNvCnPr>
                            <a:cxnSpLocks noChangeShapeType="1"/>
                          </wps:cNvCnPr>
                          <wps:spPr bwMode="auto">
                            <a:xfrm>
                              <a:off x="1364"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1" name="Line 1067"/>
                          <wps:cNvCnPr>
                            <a:cxnSpLocks noChangeShapeType="1"/>
                          </wps:cNvCnPr>
                          <wps:spPr bwMode="auto">
                            <a:xfrm>
                              <a:off x="1370" y="8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2" name="Line 1068"/>
                          <wps:cNvCnPr>
                            <a:cxnSpLocks noChangeShapeType="1"/>
                          </wps:cNvCnPr>
                          <wps:spPr bwMode="auto">
                            <a:xfrm>
                              <a:off x="1311" y="8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3" name="Line 1069"/>
                          <wps:cNvCnPr>
                            <a:cxnSpLocks noChangeShapeType="1"/>
                          </wps:cNvCnPr>
                          <wps:spPr bwMode="auto">
                            <a:xfrm>
                              <a:off x="1322"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4" name="Line 1070"/>
                          <wps:cNvCnPr>
                            <a:cxnSpLocks noChangeShapeType="1"/>
                          </wps:cNvCnPr>
                          <wps:spPr bwMode="auto">
                            <a:xfrm>
                              <a:off x="1327"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5" name="Line 1071"/>
                          <wps:cNvCnPr>
                            <a:cxnSpLocks noChangeShapeType="1"/>
                          </wps:cNvCnPr>
                          <wps:spPr bwMode="auto">
                            <a:xfrm>
                              <a:off x="1333" y="8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6" name="Line 1072"/>
                          <wps:cNvCnPr>
                            <a:cxnSpLocks noChangeShapeType="1"/>
                          </wps:cNvCnPr>
                          <wps:spPr bwMode="auto">
                            <a:xfrm>
                              <a:off x="1344"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7" name="Line 1073"/>
                          <wps:cNvCnPr>
                            <a:cxnSpLocks noChangeShapeType="1"/>
                          </wps:cNvCnPr>
                          <wps:spPr bwMode="auto">
                            <a:xfrm>
                              <a:off x="1349" y="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8" name="Line 1074"/>
                          <wps:cNvCnPr>
                            <a:cxnSpLocks noChangeShapeType="1"/>
                          </wps:cNvCnPr>
                          <wps:spPr bwMode="auto">
                            <a:xfrm>
                              <a:off x="1356"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09" name="Line 1075"/>
                          <wps:cNvCnPr>
                            <a:cxnSpLocks noChangeShapeType="1"/>
                          </wps:cNvCnPr>
                          <wps:spPr bwMode="auto">
                            <a:xfrm>
                              <a:off x="1367" y="8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0" name="Line 1076"/>
                          <wps:cNvCnPr>
                            <a:cxnSpLocks noChangeShapeType="1"/>
                          </wps:cNvCnPr>
                          <wps:spPr bwMode="auto">
                            <a:xfrm>
                              <a:off x="1371" y="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1" name="Line 1077"/>
                          <wps:cNvCnPr>
                            <a:cxnSpLocks noChangeShapeType="1"/>
                          </wps:cNvCnPr>
                          <wps:spPr bwMode="auto">
                            <a:xfrm>
                              <a:off x="1312" y="9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2" name="Line 1078"/>
                          <wps:cNvCnPr>
                            <a:cxnSpLocks noChangeShapeType="1"/>
                          </wps:cNvCnPr>
                          <wps:spPr bwMode="auto">
                            <a:xfrm>
                              <a:off x="1319" y="9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3" name="Line 1079"/>
                          <wps:cNvCnPr>
                            <a:cxnSpLocks noChangeShapeType="1"/>
                          </wps:cNvCnPr>
                          <wps:spPr bwMode="auto">
                            <a:xfrm>
                              <a:off x="1330"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4" name="Line 1080"/>
                          <wps:cNvCnPr>
                            <a:cxnSpLocks noChangeShapeType="1"/>
                          </wps:cNvCnPr>
                          <wps:spPr bwMode="auto">
                            <a:xfrm>
                              <a:off x="1334"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5" name="Line 1081"/>
                          <wps:cNvCnPr>
                            <a:cxnSpLocks noChangeShapeType="1"/>
                          </wps:cNvCnPr>
                          <wps:spPr bwMode="auto">
                            <a:xfrm>
                              <a:off x="1341"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6" name="Line 1082"/>
                          <wps:cNvCnPr>
                            <a:cxnSpLocks noChangeShapeType="1"/>
                          </wps:cNvCnPr>
                          <wps:spPr bwMode="auto">
                            <a:xfrm>
                              <a:off x="1352" y="9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7" name="Line 1083"/>
                          <wps:cNvCnPr>
                            <a:cxnSpLocks noChangeShapeType="1"/>
                          </wps:cNvCnPr>
                          <wps:spPr bwMode="auto">
                            <a:xfrm>
                              <a:off x="1356" y="9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8" name="Line 1084"/>
                          <wps:cNvCnPr>
                            <a:cxnSpLocks noChangeShapeType="1"/>
                          </wps:cNvCnPr>
                          <wps:spPr bwMode="auto">
                            <a:xfrm>
                              <a:off x="1363" y="9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19" name="Line 1085"/>
                          <wps:cNvCnPr>
                            <a:cxnSpLocks noChangeShapeType="1"/>
                          </wps:cNvCnPr>
                          <wps:spPr bwMode="auto">
                            <a:xfrm>
                              <a:off x="1315"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0" name="Line 1086"/>
                          <wps:cNvCnPr>
                            <a:cxnSpLocks noChangeShapeType="1"/>
                          </wps:cNvCnPr>
                          <wps:spPr bwMode="auto">
                            <a:xfrm>
                              <a:off x="1319"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1" name="Line 1087"/>
                          <wps:cNvCnPr>
                            <a:cxnSpLocks noChangeShapeType="1"/>
                          </wps:cNvCnPr>
                          <wps:spPr bwMode="auto">
                            <a:xfrm>
                              <a:off x="1326" y="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2" name="Line 1088"/>
                          <wps:cNvCnPr>
                            <a:cxnSpLocks noChangeShapeType="1"/>
                          </wps:cNvCnPr>
                          <wps:spPr bwMode="auto">
                            <a:xfrm>
                              <a:off x="1338"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3" name="Line 1089"/>
                          <wps:cNvCnPr>
                            <a:cxnSpLocks noChangeShapeType="1"/>
                          </wps:cNvCnPr>
                          <wps:spPr bwMode="auto">
                            <a:xfrm>
                              <a:off x="1342" y="9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4" name="Line 1090"/>
                          <wps:cNvCnPr>
                            <a:cxnSpLocks noChangeShapeType="1"/>
                          </wps:cNvCnPr>
                          <wps:spPr bwMode="auto">
                            <a:xfrm>
                              <a:off x="1349" y="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5" name="Line 1091"/>
                          <wps:cNvCnPr>
                            <a:cxnSpLocks noChangeShapeType="1"/>
                          </wps:cNvCnPr>
                          <wps:spPr bwMode="auto">
                            <a:xfrm>
                              <a:off x="1360" y="9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6" name="Line 1092"/>
                          <wps:cNvCnPr>
                            <a:cxnSpLocks noChangeShapeType="1"/>
                          </wps:cNvCnPr>
                          <wps:spPr bwMode="auto">
                            <a:xfrm>
                              <a:off x="1364" y="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7" name="Line 1093"/>
                          <wps:cNvCnPr>
                            <a:cxnSpLocks noChangeShapeType="1"/>
                          </wps:cNvCnPr>
                          <wps:spPr bwMode="auto">
                            <a:xfrm>
                              <a:off x="1371" y="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8" name="Line 1094"/>
                          <wps:cNvCnPr>
                            <a:cxnSpLocks noChangeShapeType="1"/>
                          </wps:cNvCnPr>
                          <wps:spPr bwMode="auto">
                            <a:xfrm>
                              <a:off x="1312"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29" name="Line 1095"/>
                          <wps:cNvCnPr>
                            <a:cxnSpLocks noChangeShapeType="1"/>
                          </wps:cNvCnPr>
                          <wps:spPr bwMode="auto">
                            <a:xfrm>
                              <a:off x="1323" y="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0" name="Line 1096"/>
                          <wps:cNvCnPr>
                            <a:cxnSpLocks noChangeShapeType="1"/>
                          </wps:cNvCnPr>
                          <wps:spPr bwMode="auto">
                            <a:xfrm>
                              <a:off x="1327" y="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1" name="Line 1097"/>
                          <wps:cNvCnPr>
                            <a:cxnSpLocks noChangeShapeType="1"/>
                          </wps:cNvCnPr>
                          <wps:spPr bwMode="auto">
                            <a:xfrm>
                              <a:off x="1334" y="9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2" name="Line 1098"/>
                          <wps:cNvCnPr>
                            <a:cxnSpLocks noChangeShapeType="1"/>
                          </wps:cNvCnPr>
                          <wps:spPr bwMode="auto">
                            <a:xfrm>
                              <a:off x="1345" y="9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3" name="Line 1099"/>
                          <wps:cNvCnPr>
                            <a:cxnSpLocks noChangeShapeType="1"/>
                          </wps:cNvCnPr>
                          <wps:spPr bwMode="auto">
                            <a:xfrm>
                              <a:off x="1349"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4" name="Line 1100"/>
                          <wps:cNvCnPr>
                            <a:cxnSpLocks noChangeShapeType="1"/>
                          </wps:cNvCnPr>
                          <wps:spPr bwMode="auto">
                            <a:xfrm>
                              <a:off x="1356"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5" name="Line 1101"/>
                          <wps:cNvCnPr>
                            <a:cxnSpLocks noChangeShapeType="1"/>
                          </wps:cNvCnPr>
                          <wps:spPr bwMode="auto">
                            <a:xfrm>
                              <a:off x="1367"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6" name="Line 1102"/>
                          <wps:cNvCnPr>
                            <a:cxnSpLocks noChangeShapeType="1"/>
                          </wps:cNvCnPr>
                          <wps:spPr bwMode="auto">
                            <a:xfrm>
                              <a:off x="1372"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7" name="Line 1103"/>
                          <wps:cNvCnPr>
                            <a:cxnSpLocks noChangeShapeType="1"/>
                          </wps:cNvCnPr>
                          <wps:spPr bwMode="auto">
                            <a:xfrm>
                              <a:off x="1313" y="9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8" name="Line 1104"/>
                          <wps:cNvCnPr>
                            <a:cxnSpLocks noChangeShapeType="1"/>
                          </wps:cNvCnPr>
                          <wps:spPr bwMode="auto">
                            <a:xfrm>
                              <a:off x="1319" y="9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39" name="Line 1105"/>
                          <wps:cNvCnPr>
                            <a:cxnSpLocks noChangeShapeType="1"/>
                          </wps:cNvCnPr>
                          <wps:spPr bwMode="auto">
                            <a:xfrm>
                              <a:off x="1331" y="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0" name="Line 1106"/>
                          <wps:cNvCnPr>
                            <a:cxnSpLocks noChangeShapeType="1"/>
                          </wps:cNvCnPr>
                          <wps:spPr bwMode="auto">
                            <a:xfrm>
                              <a:off x="1335" y="9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1" name="Line 1107"/>
                          <wps:cNvCnPr>
                            <a:cxnSpLocks noChangeShapeType="1"/>
                          </wps:cNvCnPr>
                          <wps:spPr bwMode="auto">
                            <a:xfrm>
                              <a:off x="1342"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2" name="Line 1108"/>
                          <wps:cNvCnPr>
                            <a:cxnSpLocks noChangeShapeType="1"/>
                          </wps:cNvCnPr>
                          <wps:spPr bwMode="auto">
                            <a:xfrm>
                              <a:off x="1353"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3" name="Line 1109"/>
                          <wps:cNvCnPr>
                            <a:cxnSpLocks noChangeShapeType="1"/>
                          </wps:cNvCnPr>
                          <wps:spPr bwMode="auto">
                            <a:xfrm>
                              <a:off x="1357"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4" name="Line 1110"/>
                          <wps:cNvCnPr>
                            <a:cxnSpLocks noChangeShapeType="1"/>
                          </wps:cNvCnPr>
                          <wps:spPr bwMode="auto">
                            <a:xfrm>
                              <a:off x="1364" y="9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5" name="Line 1111"/>
                          <wps:cNvCnPr>
                            <a:cxnSpLocks noChangeShapeType="1"/>
                          </wps:cNvCnPr>
                          <wps:spPr bwMode="auto">
                            <a:xfrm>
                              <a:off x="1316" y="9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6" name="Line 1112"/>
                          <wps:cNvCnPr>
                            <a:cxnSpLocks noChangeShapeType="1"/>
                          </wps:cNvCnPr>
                          <wps:spPr bwMode="auto">
                            <a:xfrm>
                              <a:off x="1320" y="9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7" name="Line 1113"/>
                          <wps:cNvCnPr>
                            <a:cxnSpLocks noChangeShapeType="1"/>
                          </wps:cNvCnPr>
                          <wps:spPr bwMode="auto">
                            <a:xfrm>
                              <a:off x="1327" y="9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8" name="Line 1114"/>
                          <wps:cNvCnPr>
                            <a:cxnSpLocks noChangeShapeType="1"/>
                          </wps:cNvCnPr>
                          <wps:spPr bwMode="auto">
                            <a:xfrm>
                              <a:off x="1338"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49" name="Line 1115"/>
                          <wps:cNvCnPr>
                            <a:cxnSpLocks noChangeShapeType="1"/>
                          </wps:cNvCnPr>
                          <wps:spPr bwMode="auto">
                            <a:xfrm>
                              <a:off x="1343"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0" name="Line 1116"/>
                          <wps:cNvCnPr>
                            <a:cxnSpLocks noChangeShapeType="1"/>
                          </wps:cNvCnPr>
                          <wps:spPr bwMode="auto">
                            <a:xfrm>
                              <a:off x="1349"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1" name="Line 1117"/>
                          <wps:cNvCnPr>
                            <a:cxnSpLocks noChangeShapeType="1"/>
                          </wps:cNvCnPr>
                          <wps:spPr bwMode="auto">
                            <a:xfrm>
                              <a:off x="1361" y="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2" name="Line 1118"/>
                          <wps:cNvCnPr>
                            <a:cxnSpLocks noChangeShapeType="1"/>
                          </wps:cNvCnPr>
                          <wps:spPr bwMode="auto">
                            <a:xfrm>
                              <a:off x="1365" y="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3" name="Line 1119"/>
                          <wps:cNvCnPr>
                            <a:cxnSpLocks noChangeShapeType="1"/>
                          </wps:cNvCnPr>
                          <wps:spPr bwMode="auto">
                            <a:xfrm>
                              <a:off x="1371" y="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4" name="Line 1120"/>
                          <wps:cNvCnPr>
                            <a:cxnSpLocks noChangeShapeType="1"/>
                          </wps:cNvCnPr>
                          <wps:spPr bwMode="auto">
                            <a:xfrm>
                              <a:off x="1312" y="10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5" name="Line 1121"/>
                          <wps:cNvCnPr>
                            <a:cxnSpLocks noChangeShapeType="1"/>
                          </wps:cNvCnPr>
                          <wps:spPr bwMode="auto">
                            <a:xfrm>
                              <a:off x="1324" y="10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6" name="Line 1122"/>
                          <wps:cNvCnPr>
                            <a:cxnSpLocks noChangeShapeType="1"/>
                          </wps:cNvCnPr>
                          <wps:spPr bwMode="auto">
                            <a:xfrm>
                              <a:off x="1328" y="10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7" name="Line 1123"/>
                          <wps:cNvCnPr>
                            <a:cxnSpLocks noChangeShapeType="1"/>
                          </wps:cNvCnPr>
                          <wps:spPr bwMode="auto">
                            <a:xfrm>
                              <a:off x="1334" y="1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8" name="Line 1124"/>
                          <wps:cNvCnPr>
                            <a:cxnSpLocks noChangeShapeType="1"/>
                          </wps:cNvCnPr>
                          <wps:spPr bwMode="auto">
                            <a:xfrm>
                              <a:off x="1346" y="1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59" name="Line 1125"/>
                          <wps:cNvCnPr>
                            <a:cxnSpLocks noChangeShapeType="1"/>
                          </wps:cNvCnPr>
                          <wps:spPr bwMode="auto">
                            <a:xfrm>
                              <a:off x="1350" y="1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0" name="Line 1126"/>
                          <wps:cNvCnPr>
                            <a:cxnSpLocks noChangeShapeType="1"/>
                          </wps:cNvCnPr>
                          <wps:spPr bwMode="auto">
                            <a:xfrm>
                              <a:off x="1357" y="10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1" name="Line 1127"/>
                          <wps:cNvCnPr>
                            <a:cxnSpLocks noChangeShapeType="1"/>
                          </wps:cNvCnPr>
                          <wps:spPr bwMode="auto">
                            <a:xfrm>
                              <a:off x="1368"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2" name="Line 1128"/>
                          <wps:cNvCnPr>
                            <a:cxnSpLocks noChangeShapeType="1"/>
                          </wps:cNvCnPr>
                          <wps:spPr bwMode="auto">
                            <a:xfrm>
                              <a:off x="1372"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3" name="Line 1129"/>
                          <wps:cNvCnPr>
                            <a:cxnSpLocks noChangeShapeType="1"/>
                          </wps:cNvCnPr>
                          <wps:spPr bwMode="auto">
                            <a:xfrm>
                              <a:off x="1313" y="10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4" name="Line 1130"/>
                          <wps:cNvCnPr>
                            <a:cxnSpLocks noChangeShapeType="1"/>
                          </wps:cNvCnPr>
                          <wps:spPr bwMode="auto">
                            <a:xfrm>
                              <a:off x="1320" y="1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5" name="Line 1131"/>
                          <wps:cNvCnPr>
                            <a:cxnSpLocks noChangeShapeType="1"/>
                          </wps:cNvCnPr>
                          <wps:spPr bwMode="auto">
                            <a:xfrm>
                              <a:off x="1331"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6" name="Line 1132"/>
                          <wps:cNvCnPr>
                            <a:cxnSpLocks noChangeShapeType="1"/>
                          </wps:cNvCnPr>
                          <wps:spPr bwMode="auto">
                            <a:xfrm>
                              <a:off x="1336"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7" name="Line 1133"/>
                          <wps:cNvCnPr>
                            <a:cxnSpLocks noChangeShapeType="1"/>
                          </wps:cNvCnPr>
                          <wps:spPr bwMode="auto">
                            <a:xfrm>
                              <a:off x="1342" y="10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8" name="Line 1134"/>
                          <wps:cNvCnPr>
                            <a:cxnSpLocks noChangeShapeType="1"/>
                          </wps:cNvCnPr>
                          <wps:spPr bwMode="auto">
                            <a:xfrm>
                              <a:off x="1353"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69" name="Line 1135"/>
                          <wps:cNvCnPr>
                            <a:cxnSpLocks noChangeShapeType="1"/>
                          </wps:cNvCnPr>
                          <wps:spPr bwMode="auto">
                            <a:xfrm>
                              <a:off x="1358"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0" name="Line 1136"/>
                          <wps:cNvCnPr>
                            <a:cxnSpLocks noChangeShapeType="1"/>
                          </wps:cNvCnPr>
                          <wps:spPr bwMode="auto">
                            <a:xfrm>
                              <a:off x="1364" y="10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1" name="Line 1137"/>
                          <wps:cNvCnPr>
                            <a:cxnSpLocks noChangeShapeType="1"/>
                          </wps:cNvCnPr>
                          <wps:spPr bwMode="auto">
                            <a:xfrm>
                              <a:off x="1316"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2" name="Line 1138"/>
                          <wps:cNvCnPr>
                            <a:cxnSpLocks noChangeShapeType="1"/>
                          </wps:cNvCnPr>
                          <wps:spPr bwMode="auto">
                            <a:xfrm>
                              <a:off x="1321" y="10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3" name="Line 1139"/>
                          <wps:cNvCnPr>
                            <a:cxnSpLocks noChangeShapeType="1"/>
                          </wps:cNvCnPr>
                          <wps:spPr bwMode="auto">
                            <a:xfrm>
                              <a:off x="1328" y="10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4" name="Line 1140"/>
                          <wps:cNvCnPr>
                            <a:cxnSpLocks noChangeShapeType="1"/>
                          </wps:cNvCnPr>
                          <wps:spPr bwMode="auto">
                            <a:xfrm>
                              <a:off x="1339" y="10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5" name="Line 1141"/>
                          <wps:cNvCnPr>
                            <a:cxnSpLocks noChangeShapeType="1"/>
                          </wps:cNvCnPr>
                          <wps:spPr bwMode="auto">
                            <a:xfrm>
                              <a:off x="1343" y="10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6" name="Line 1142"/>
                          <wps:cNvCnPr>
                            <a:cxnSpLocks noChangeShapeType="1"/>
                          </wps:cNvCnPr>
                          <wps:spPr bwMode="auto">
                            <a:xfrm>
                              <a:off x="1350" y="10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7" name="Line 1143"/>
                          <wps:cNvCnPr>
                            <a:cxnSpLocks noChangeShapeType="1"/>
                          </wps:cNvCnPr>
                          <wps:spPr bwMode="auto">
                            <a:xfrm>
                              <a:off x="1361" y="1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8" name="Line 1144"/>
                          <wps:cNvCnPr>
                            <a:cxnSpLocks noChangeShapeType="1"/>
                          </wps:cNvCnPr>
                          <wps:spPr bwMode="auto">
                            <a:xfrm>
                              <a:off x="1365"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79" name="Line 1145"/>
                          <wps:cNvCnPr>
                            <a:cxnSpLocks noChangeShapeType="1"/>
                          </wps:cNvCnPr>
                          <wps:spPr bwMode="auto">
                            <a:xfrm>
                              <a:off x="1372"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0" name="Line 1146"/>
                          <wps:cNvCnPr>
                            <a:cxnSpLocks noChangeShapeType="1"/>
                          </wps:cNvCnPr>
                          <wps:spPr bwMode="auto">
                            <a:xfrm>
                              <a:off x="1313"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1" name="Line 1147"/>
                          <wps:cNvCnPr>
                            <a:cxnSpLocks noChangeShapeType="1"/>
                          </wps:cNvCnPr>
                          <wps:spPr bwMode="auto">
                            <a:xfrm>
                              <a:off x="1324"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2" name="Line 1148"/>
                          <wps:cNvCnPr>
                            <a:cxnSpLocks noChangeShapeType="1"/>
                          </wps:cNvCnPr>
                          <wps:spPr bwMode="auto">
                            <a:xfrm>
                              <a:off x="1328"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3" name="Line 1149"/>
                          <wps:cNvCnPr>
                            <a:cxnSpLocks noChangeShapeType="1"/>
                          </wps:cNvCnPr>
                          <wps:spPr bwMode="auto">
                            <a:xfrm>
                              <a:off x="1335" y="10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4" name="Line 1150"/>
                          <wps:cNvCnPr>
                            <a:cxnSpLocks noChangeShapeType="1"/>
                          </wps:cNvCnPr>
                          <wps:spPr bwMode="auto">
                            <a:xfrm>
                              <a:off x="1346" y="1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5" name="Line 1151"/>
                          <wps:cNvCnPr>
                            <a:cxnSpLocks noChangeShapeType="1"/>
                          </wps:cNvCnPr>
                          <wps:spPr bwMode="auto">
                            <a:xfrm>
                              <a:off x="1351" y="1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6" name="Line 1152"/>
                          <wps:cNvCnPr>
                            <a:cxnSpLocks noChangeShapeType="1"/>
                          </wps:cNvCnPr>
                          <wps:spPr bwMode="auto">
                            <a:xfrm>
                              <a:off x="1357" y="1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7" name="Line 1153"/>
                          <wps:cNvCnPr>
                            <a:cxnSpLocks noChangeShapeType="1"/>
                          </wps:cNvCnPr>
                          <wps:spPr bwMode="auto">
                            <a:xfrm>
                              <a:off x="1369"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8" name="Line 1154"/>
                          <wps:cNvCnPr>
                            <a:cxnSpLocks noChangeShapeType="1"/>
                          </wps:cNvCnPr>
                          <wps:spPr bwMode="auto">
                            <a:xfrm>
                              <a:off x="1314"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89" name="Line 1155"/>
                          <wps:cNvCnPr>
                            <a:cxnSpLocks noChangeShapeType="1"/>
                          </wps:cNvCnPr>
                          <wps:spPr bwMode="auto">
                            <a:xfrm>
                              <a:off x="1321"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0" name="Line 1156"/>
                          <wps:cNvCnPr>
                            <a:cxnSpLocks noChangeShapeType="1"/>
                          </wps:cNvCnPr>
                          <wps:spPr bwMode="auto">
                            <a:xfrm>
                              <a:off x="1332" y="1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1" name="Line 1157"/>
                          <wps:cNvCnPr>
                            <a:cxnSpLocks noChangeShapeType="1"/>
                          </wps:cNvCnPr>
                          <wps:spPr bwMode="auto">
                            <a:xfrm>
                              <a:off x="1336" y="10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2" name="Line 1158"/>
                          <wps:cNvCnPr>
                            <a:cxnSpLocks noChangeShapeType="1"/>
                          </wps:cNvCnPr>
                          <wps:spPr bwMode="auto">
                            <a:xfrm>
                              <a:off x="1343"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3" name="Line 1159"/>
                          <wps:cNvCnPr>
                            <a:cxnSpLocks noChangeShapeType="1"/>
                          </wps:cNvCnPr>
                          <wps:spPr bwMode="auto">
                            <a:xfrm>
                              <a:off x="1354"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4" name="Line 1160"/>
                          <wps:cNvCnPr>
                            <a:cxnSpLocks noChangeShapeType="1"/>
                          </wps:cNvCnPr>
                          <wps:spPr bwMode="auto">
                            <a:xfrm>
                              <a:off x="1358" y="1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5" name="Line 1161"/>
                          <wps:cNvCnPr>
                            <a:cxnSpLocks noChangeShapeType="1"/>
                          </wps:cNvCnPr>
                          <wps:spPr bwMode="auto">
                            <a:xfrm>
                              <a:off x="1365" y="10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6" name="Line 1162"/>
                          <wps:cNvCnPr>
                            <a:cxnSpLocks noChangeShapeType="1"/>
                          </wps:cNvCnPr>
                          <wps:spPr bwMode="auto">
                            <a:xfrm>
                              <a:off x="1317" y="11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7" name="Line 1163"/>
                          <wps:cNvCnPr>
                            <a:cxnSpLocks noChangeShapeType="1"/>
                          </wps:cNvCnPr>
                          <wps:spPr bwMode="auto">
                            <a:xfrm>
                              <a:off x="1321" y="1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8" name="Line 1164"/>
                          <wps:cNvCnPr>
                            <a:cxnSpLocks noChangeShapeType="1"/>
                          </wps:cNvCnPr>
                          <wps:spPr bwMode="auto">
                            <a:xfrm>
                              <a:off x="1328" y="11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699" name="Line 1165"/>
                          <wps:cNvCnPr>
                            <a:cxnSpLocks noChangeShapeType="1"/>
                          </wps:cNvCnPr>
                          <wps:spPr bwMode="auto">
                            <a:xfrm>
                              <a:off x="1339"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0" name="Line 1166"/>
                          <wps:cNvCnPr>
                            <a:cxnSpLocks noChangeShapeType="1"/>
                          </wps:cNvCnPr>
                          <wps:spPr bwMode="auto">
                            <a:xfrm>
                              <a:off x="1344"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1" name="Line 1167"/>
                          <wps:cNvCnPr>
                            <a:cxnSpLocks noChangeShapeType="1"/>
                          </wps:cNvCnPr>
                          <wps:spPr bwMode="auto">
                            <a:xfrm>
                              <a:off x="1351" y="11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2" name="Line 1168"/>
                          <wps:cNvCnPr>
                            <a:cxnSpLocks noChangeShapeType="1"/>
                          </wps:cNvCnPr>
                          <wps:spPr bwMode="auto">
                            <a:xfrm>
                              <a:off x="1362" y="1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3" name="Line 1169"/>
                          <wps:cNvCnPr>
                            <a:cxnSpLocks noChangeShapeType="1"/>
                          </wps:cNvCnPr>
                          <wps:spPr bwMode="auto">
                            <a:xfrm>
                              <a:off x="1366" y="1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4" name="Line 1170"/>
                          <wps:cNvCnPr>
                            <a:cxnSpLocks noChangeShapeType="1"/>
                          </wps:cNvCnPr>
                          <wps:spPr bwMode="auto">
                            <a:xfrm>
                              <a:off x="1373" y="1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5" name="Line 1171"/>
                          <wps:cNvCnPr>
                            <a:cxnSpLocks noChangeShapeType="1"/>
                          </wps:cNvCnPr>
                          <wps:spPr bwMode="auto">
                            <a:xfrm>
                              <a:off x="1314" y="1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6" name="Line 1172"/>
                          <wps:cNvCnPr>
                            <a:cxnSpLocks noChangeShapeType="1"/>
                          </wps:cNvCnPr>
                          <wps:spPr bwMode="auto">
                            <a:xfrm>
                              <a:off x="1325"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7" name="Line 1173"/>
                          <wps:cNvCnPr>
                            <a:cxnSpLocks noChangeShapeType="1"/>
                          </wps:cNvCnPr>
                          <wps:spPr bwMode="auto">
                            <a:xfrm>
                              <a:off x="1329" y="1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8" name="Line 1174"/>
                          <wps:cNvCnPr>
                            <a:cxnSpLocks noChangeShapeType="1"/>
                          </wps:cNvCnPr>
                          <wps:spPr bwMode="auto">
                            <a:xfrm>
                              <a:off x="1336" y="1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09" name="Line 1175"/>
                          <wps:cNvCnPr>
                            <a:cxnSpLocks noChangeShapeType="1"/>
                          </wps:cNvCnPr>
                          <wps:spPr bwMode="auto">
                            <a:xfrm>
                              <a:off x="1347" y="11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0" name="Line 1176"/>
                          <wps:cNvCnPr>
                            <a:cxnSpLocks noChangeShapeType="1"/>
                          </wps:cNvCnPr>
                          <wps:spPr bwMode="auto">
                            <a:xfrm>
                              <a:off x="1351" y="11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1" name="Line 1177"/>
                          <wps:cNvCnPr>
                            <a:cxnSpLocks noChangeShapeType="1"/>
                          </wps:cNvCnPr>
                          <wps:spPr bwMode="auto">
                            <a:xfrm>
                              <a:off x="1358" y="11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2" name="Line 1178"/>
                          <wps:cNvCnPr>
                            <a:cxnSpLocks noChangeShapeType="1"/>
                          </wps:cNvCnPr>
                          <wps:spPr bwMode="auto">
                            <a:xfrm>
                              <a:off x="1369" y="1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3" name="Line 1179"/>
                          <wps:cNvCnPr>
                            <a:cxnSpLocks noChangeShapeType="1"/>
                          </wps:cNvCnPr>
                          <wps:spPr bwMode="auto">
                            <a:xfrm>
                              <a:off x="1314" y="1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4" name="Line 1180"/>
                          <wps:cNvCnPr>
                            <a:cxnSpLocks noChangeShapeType="1"/>
                          </wps:cNvCnPr>
                          <wps:spPr bwMode="auto">
                            <a:xfrm>
                              <a:off x="1321" y="1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5" name="Line 1181"/>
                          <wps:cNvCnPr>
                            <a:cxnSpLocks noChangeShapeType="1"/>
                          </wps:cNvCnPr>
                          <wps:spPr bwMode="auto">
                            <a:xfrm>
                              <a:off x="1333" y="1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6" name="Line 1182"/>
                          <wps:cNvCnPr>
                            <a:cxnSpLocks noChangeShapeType="1"/>
                          </wps:cNvCnPr>
                          <wps:spPr bwMode="auto">
                            <a:xfrm>
                              <a:off x="1337" y="11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7" name="Line 1183"/>
                          <wps:cNvCnPr>
                            <a:cxnSpLocks noChangeShapeType="1"/>
                          </wps:cNvCnPr>
                          <wps:spPr bwMode="auto">
                            <a:xfrm>
                              <a:off x="1343" y="11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8" name="Line 1184"/>
                          <wps:cNvCnPr>
                            <a:cxnSpLocks noChangeShapeType="1"/>
                          </wps:cNvCnPr>
                          <wps:spPr bwMode="auto">
                            <a:xfrm>
                              <a:off x="1355" y="11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19" name="Line 1185"/>
                          <wps:cNvCnPr>
                            <a:cxnSpLocks noChangeShapeType="1"/>
                          </wps:cNvCnPr>
                          <wps:spPr bwMode="auto">
                            <a:xfrm>
                              <a:off x="1359" y="11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0" name="Line 1186"/>
                          <wps:cNvCnPr>
                            <a:cxnSpLocks noChangeShapeType="1"/>
                          </wps:cNvCnPr>
                          <wps:spPr bwMode="auto">
                            <a:xfrm>
                              <a:off x="1366" y="1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1" name="Line 1187"/>
                          <wps:cNvCnPr>
                            <a:cxnSpLocks noChangeShapeType="1"/>
                          </wps:cNvCnPr>
                          <wps:spPr bwMode="auto">
                            <a:xfrm>
                              <a:off x="1318" y="1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2" name="Line 1188"/>
                          <wps:cNvCnPr>
                            <a:cxnSpLocks noChangeShapeType="1"/>
                          </wps:cNvCnPr>
                          <wps:spPr bwMode="auto">
                            <a:xfrm>
                              <a:off x="1322" y="11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3" name="Line 1189"/>
                          <wps:cNvCnPr>
                            <a:cxnSpLocks noChangeShapeType="1"/>
                          </wps:cNvCnPr>
                          <wps:spPr bwMode="auto">
                            <a:xfrm>
                              <a:off x="1329" y="11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4" name="Line 1190"/>
                          <wps:cNvCnPr>
                            <a:cxnSpLocks noChangeShapeType="1"/>
                          </wps:cNvCnPr>
                          <wps:spPr bwMode="auto">
                            <a:xfrm>
                              <a:off x="1340"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5" name="Line 1191"/>
                          <wps:cNvCnPr>
                            <a:cxnSpLocks noChangeShapeType="1"/>
                          </wps:cNvCnPr>
                          <wps:spPr bwMode="auto">
                            <a:xfrm>
                              <a:off x="1344"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6" name="Line 1192"/>
                          <wps:cNvCnPr>
                            <a:cxnSpLocks noChangeShapeType="1"/>
                          </wps:cNvCnPr>
                          <wps:spPr bwMode="auto">
                            <a:xfrm>
                              <a:off x="1351"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7" name="Line 1193"/>
                          <wps:cNvCnPr>
                            <a:cxnSpLocks noChangeShapeType="1"/>
                          </wps:cNvCnPr>
                          <wps:spPr bwMode="auto">
                            <a:xfrm>
                              <a:off x="1362" y="1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8" name="Line 1194"/>
                          <wps:cNvCnPr>
                            <a:cxnSpLocks noChangeShapeType="1"/>
                          </wps:cNvCnPr>
                          <wps:spPr bwMode="auto">
                            <a:xfrm>
                              <a:off x="1367" y="1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29" name="Line 1195"/>
                          <wps:cNvCnPr>
                            <a:cxnSpLocks noChangeShapeType="1"/>
                          </wps:cNvCnPr>
                          <wps:spPr bwMode="auto">
                            <a:xfrm>
                              <a:off x="1314" y="12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0" name="Line 1196"/>
                          <wps:cNvCnPr>
                            <a:cxnSpLocks noChangeShapeType="1"/>
                          </wps:cNvCnPr>
                          <wps:spPr bwMode="auto">
                            <a:xfrm>
                              <a:off x="1325" y="12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1" name="Line 1197"/>
                          <wps:cNvCnPr>
                            <a:cxnSpLocks noChangeShapeType="1"/>
                          </wps:cNvCnPr>
                          <wps:spPr bwMode="auto">
                            <a:xfrm>
                              <a:off x="1330" y="1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2" name="Line 1198"/>
                          <wps:cNvCnPr>
                            <a:cxnSpLocks noChangeShapeType="1"/>
                          </wps:cNvCnPr>
                          <wps:spPr bwMode="auto">
                            <a:xfrm>
                              <a:off x="1336" y="12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3" name="Line 1199"/>
                          <wps:cNvCnPr>
                            <a:cxnSpLocks noChangeShapeType="1"/>
                          </wps:cNvCnPr>
                          <wps:spPr bwMode="auto">
                            <a:xfrm>
                              <a:off x="1347"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4" name="Line 1200"/>
                          <wps:cNvCnPr>
                            <a:cxnSpLocks noChangeShapeType="1"/>
                          </wps:cNvCnPr>
                          <wps:spPr bwMode="auto">
                            <a:xfrm>
                              <a:off x="1352"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5" name="Line 1201"/>
                          <wps:cNvCnPr>
                            <a:cxnSpLocks noChangeShapeType="1"/>
                          </wps:cNvCnPr>
                          <wps:spPr bwMode="auto">
                            <a:xfrm>
                              <a:off x="1359" y="12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6" name="Line 1202"/>
                          <wps:cNvCnPr>
                            <a:cxnSpLocks noChangeShapeType="1"/>
                          </wps:cNvCnPr>
                          <wps:spPr bwMode="auto">
                            <a:xfrm>
                              <a:off x="1370" y="1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7" name="Line 1203"/>
                          <wps:cNvCnPr>
                            <a:cxnSpLocks noChangeShapeType="1"/>
                          </wps:cNvCnPr>
                          <wps:spPr bwMode="auto">
                            <a:xfrm>
                              <a:off x="1315" y="12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8" name="Line 1204"/>
                          <wps:cNvCnPr>
                            <a:cxnSpLocks noChangeShapeType="1"/>
                          </wps:cNvCnPr>
                          <wps:spPr bwMode="auto">
                            <a:xfrm>
                              <a:off x="1322" y="12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39" name="Line 1205"/>
                          <wps:cNvCnPr>
                            <a:cxnSpLocks noChangeShapeType="1"/>
                          </wps:cNvCnPr>
                          <wps:spPr bwMode="auto">
                            <a:xfrm>
                              <a:off x="1333" y="1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0" name="Line 1206"/>
                          <wps:cNvCnPr>
                            <a:cxnSpLocks noChangeShapeType="1"/>
                          </wps:cNvCnPr>
                          <wps:spPr bwMode="auto">
                            <a:xfrm>
                              <a:off x="1337" y="1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1" name="Line 1207"/>
                          <wps:cNvCnPr>
                            <a:cxnSpLocks noChangeShapeType="1"/>
                          </wps:cNvCnPr>
                          <wps:spPr bwMode="auto">
                            <a:xfrm>
                              <a:off x="1344"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2" name="Line 1208"/>
                          <wps:cNvCnPr>
                            <a:cxnSpLocks noChangeShapeType="1"/>
                          </wps:cNvCnPr>
                          <wps:spPr bwMode="auto">
                            <a:xfrm>
                              <a:off x="1355"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3" name="Line 1209"/>
                          <wps:cNvCnPr>
                            <a:cxnSpLocks noChangeShapeType="1"/>
                          </wps:cNvCnPr>
                          <wps:spPr bwMode="auto">
                            <a:xfrm>
                              <a:off x="1359"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7744" name="Group 1210"/>
                        <wpg:cNvGrpSpPr>
                          <a:grpSpLocks/>
                        </wpg:cNvGrpSpPr>
                        <wpg:grpSpPr bwMode="auto">
                          <a:xfrm>
                            <a:off x="832406" y="776623"/>
                            <a:ext cx="39400" cy="333310"/>
                            <a:chOff x="1311" y="1223"/>
                            <a:chExt cx="62" cy="525"/>
                          </a:xfrm>
                        </wpg:grpSpPr>
                        <wps:wsp>
                          <wps:cNvPr id="7745" name="Line 1211"/>
                          <wps:cNvCnPr>
                            <a:cxnSpLocks noChangeShapeType="1"/>
                          </wps:cNvCnPr>
                          <wps:spPr bwMode="auto">
                            <a:xfrm>
                              <a:off x="1366" y="12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6" name="Line 1212"/>
                          <wps:cNvCnPr>
                            <a:cxnSpLocks noChangeShapeType="1"/>
                          </wps:cNvCnPr>
                          <wps:spPr bwMode="auto">
                            <a:xfrm>
                              <a:off x="1318" y="1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7" name="Line 1213"/>
                          <wps:cNvCnPr>
                            <a:cxnSpLocks noChangeShapeType="1"/>
                          </wps:cNvCnPr>
                          <wps:spPr bwMode="auto">
                            <a:xfrm>
                              <a:off x="1323" y="1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8" name="Line 1214"/>
                          <wps:cNvCnPr>
                            <a:cxnSpLocks noChangeShapeType="1"/>
                          </wps:cNvCnPr>
                          <wps:spPr bwMode="auto">
                            <a:xfrm>
                              <a:off x="1329" y="1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49" name="Line 1215"/>
                          <wps:cNvCnPr>
                            <a:cxnSpLocks noChangeShapeType="1"/>
                          </wps:cNvCnPr>
                          <wps:spPr bwMode="auto">
                            <a:xfrm>
                              <a:off x="1341" y="1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0" name="Line 1216"/>
                          <wps:cNvCnPr>
                            <a:cxnSpLocks noChangeShapeType="1"/>
                          </wps:cNvCnPr>
                          <wps:spPr bwMode="auto">
                            <a:xfrm>
                              <a:off x="1345" y="12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1" name="Line 1217"/>
                          <wps:cNvCnPr>
                            <a:cxnSpLocks noChangeShapeType="1"/>
                          </wps:cNvCnPr>
                          <wps:spPr bwMode="auto">
                            <a:xfrm>
                              <a:off x="1352" y="1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2" name="Line 1218"/>
                          <wps:cNvCnPr>
                            <a:cxnSpLocks noChangeShapeType="1"/>
                          </wps:cNvCnPr>
                          <wps:spPr bwMode="auto">
                            <a:xfrm>
                              <a:off x="1363"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3" name="Line 1219"/>
                          <wps:cNvCnPr>
                            <a:cxnSpLocks noChangeShapeType="1"/>
                          </wps:cNvCnPr>
                          <wps:spPr bwMode="auto">
                            <a:xfrm>
                              <a:off x="1367" y="1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4" name="Line 1220"/>
                          <wps:cNvCnPr>
                            <a:cxnSpLocks noChangeShapeType="1"/>
                          </wps:cNvCnPr>
                          <wps:spPr bwMode="auto">
                            <a:xfrm>
                              <a:off x="1315" y="1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5" name="Line 1221"/>
                          <wps:cNvCnPr>
                            <a:cxnSpLocks noChangeShapeType="1"/>
                          </wps:cNvCnPr>
                          <wps:spPr bwMode="auto">
                            <a:xfrm>
                              <a:off x="1326" y="12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6" name="Line 1222"/>
                          <wps:cNvCnPr>
                            <a:cxnSpLocks noChangeShapeType="1"/>
                          </wps:cNvCnPr>
                          <wps:spPr bwMode="auto">
                            <a:xfrm>
                              <a:off x="1330" y="12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7" name="Line 1223"/>
                          <wps:cNvCnPr>
                            <a:cxnSpLocks noChangeShapeType="1"/>
                          </wps:cNvCnPr>
                          <wps:spPr bwMode="auto">
                            <a:xfrm>
                              <a:off x="1337" y="12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8" name="Line 1224"/>
                          <wps:cNvCnPr>
                            <a:cxnSpLocks noChangeShapeType="1"/>
                          </wps:cNvCnPr>
                          <wps:spPr bwMode="auto">
                            <a:xfrm>
                              <a:off x="1348" y="1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59" name="Line 1225"/>
                          <wps:cNvCnPr>
                            <a:cxnSpLocks noChangeShapeType="1"/>
                          </wps:cNvCnPr>
                          <wps:spPr bwMode="auto">
                            <a:xfrm>
                              <a:off x="1352" y="12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0" name="Line 1226"/>
                          <wps:cNvCnPr>
                            <a:cxnSpLocks noChangeShapeType="1"/>
                          </wps:cNvCnPr>
                          <wps:spPr bwMode="auto">
                            <a:xfrm>
                              <a:off x="1359"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1" name="Line 1227"/>
                          <wps:cNvCnPr>
                            <a:cxnSpLocks noChangeShapeType="1"/>
                          </wps:cNvCnPr>
                          <wps:spPr bwMode="auto">
                            <a:xfrm>
                              <a:off x="1371"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2" name="Line 1228"/>
                          <wps:cNvCnPr>
                            <a:cxnSpLocks noChangeShapeType="1"/>
                          </wps:cNvCnPr>
                          <wps:spPr bwMode="auto">
                            <a:xfrm>
                              <a:off x="1311" y="1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3" name="Line 1229"/>
                          <wps:cNvCnPr>
                            <a:cxnSpLocks noChangeShapeType="1"/>
                          </wps:cNvCnPr>
                          <wps:spPr bwMode="auto">
                            <a:xfrm>
                              <a:off x="1316" y="12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4" name="Line 1230"/>
                          <wps:cNvCnPr>
                            <a:cxnSpLocks noChangeShapeType="1"/>
                          </wps:cNvCnPr>
                          <wps:spPr bwMode="auto">
                            <a:xfrm>
                              <a:off x="1323" y="12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5" name="Line 1231"/>
                          <wps:cNvCnPr>
                            <a:cxnSpLocks noChangeShapeType="1"/>
                          </wps:cNvCnPr>
                          <wps:spPr bwMode="auto">
                            <a:xfrm>
                              <a:off x="1334" y="12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6" name="Line 1232"/>
                          <wps:cNvCnPr>
                            <a:cxnSpLocks noChangeShapeType="1"/>
                          </wps:cNvCnPr>
                          <wps:spPr bwMode="auto">
                            <a:xfrm>
                              <a:off x="1338" y="12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7" name="Line 1233"/>
                          <wps:cNvCnPr>
                            <a:cxnSpLocks noChangeShapeType="1"/>
                          </wps:cNvCnPr>
                          <wps:spPr bwMode="auto">
                            <a:xfrm>
                              <a:off x="1345" y="1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8" name="Line 1234"/>
                          <wps:cNvCnPr>
                            <a:cxnSpLocks noChangeShapeType="1"/>
                          </wps:cNvCnPr>
                          <wps:spPr bwMode="auto">
                            <a:xfrm>
                              <a:off x="1356" y="1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69" name="Line 1235"/>
                          <wps:cNvCnPr>
                            <a:cxnSpLocks noChangeShapeType="1"/>
                          </wps:cNvCnPr>
                          <wps:spPr bwMode="auto">
                            <a:xfrm>
                              <a:off x="1360"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0" name="Line 1236"/>
                          <wps:cNvCnPr>
                            <a:cxnSpLocks noChangeShapeType="1"/>
                          </wps:cNvCnPr>
                          <wps:spPr bwMode="auto">
                            <a:xfrm>
                              <a:off x="1367"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1" name="Line 1237"/>
                          <wps:cNvCnPr>
                            <a:cxnSpLocks noChangeShapeType="1"/>
                          </wps:cNvCnPr>
                          <wps:spPr bwMode="auto">
                            <a:xfrm>
                              <a:off x="1319" y="1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2" name="Line 1238"/>
                          <wps:cNvCnPr>
                            <a:cxnSpLocks noChangeShapeType="1"/>
                          </wps:cNvCnPr>
                          <wps:spPr bwMode="auto">
                            <a:xfrm>
                              <a:off x="1323" y="1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3" name="Line 1239"/>
                          <wps:cNvCnPr>
                            <a:cxnSpLocks noChangeShapeType="1"/>
                          </wps:cNvCnPr>
                          <wps:spPr bwMode="auto">
                            <a:xfrm>
                              <a:off x="1330" y="13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4" name="Line 1240"/>
                          <wps:cNvCnPr>
                            <a:cxnSpLocks noChangeShapeType="1"/>
                          </wps:cNvCnPr>
                          <wps:spPr bwMode="auto">
                            <a:xfrm>
                              <a:off x="1341"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5" name="Line 1241"/>
                          <wps:cNvCnPr>
                            <a:cxnSpLocks noChangeShapeType="1"/>
                          </wps:cNvCnPr>
                          <wps:spPr bwMode="auto">
                            <a:xfrm>
                              <a:off x="1346"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6" name="Line 1242"/>
                          <wps:cNvCnPr>
                            <a:cxnSpLocks noChangeShapeType="1"/>
                          </wps:cNvCnPr>
                          <wps:spPr bwMode="auto">
                            <a:xfrm>
                              <a:off x="1352"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7" name="Line 1243"/>
                          <wps:cNvCnPr>
                            <a:cxnSpLocks noChangeShapeType="1"/>
                          </wps:cNvCnPr>
                          <wps:spPr bwMode="auto">
                            <a:xfrm>
                              <a:off x="1364"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8" name="Line 1244"/>
                          <wps:cNvCnPr>
                            <a:cxnSpLocks noChangeShapeType="1"/>
                          </wps:cNvCnPr>
                          <wps:spPr bwMode="auto">
                            <a:xfrm>
                              <a:off x="1368" y="1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79" name="Line 1245"/>
                          <wps:cNvCnPr>
                            <a:cxnSpLocks noChangeShapeType="1"/>
                          </wps:cNvCnPr>
                          <wps:spPr bwMode="auto">
                            <a:xfrm>
                              <a:off x="1315" y="13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0" name="Line 1246"/>
                          <wps:cNvCnPr>
                            <a:cxnSpLocks noChangeShapeType="1"/>
                          </wps:cNvCnPr>
                          <wps:spPr bwMode="auto">
                            <a:xfrm>
                              <a:off x="1327" y="13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1" name="Line 1247"/>
                          <wps:cNvCnPr>
                            <a:cxnSpLocks noChangeShapeType="1"/>
                          </wps:cNvCnPr>
                          <wps:spPr bwMode="auto">
                            <a:xfrm>
                              <a:off x="1331"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2" name="Line 1248"/>
                          <wps:cNvCnPr>
                            <a:cxnSpLocks noChangeShapeType="1"/>
                          </wps:cNvCnPr>
                          <wps:spPr bwMode="auto">
                            <a:xfrm>
                              <a:off x="1338"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3" name="Line 1249"/>
                          <wps:cNvCnPr>
                            <a:cxnSpLocks noChangeShapeType="1"/>
                          </wps:cNvCnPr>
                          <wps:spPr bwMode="auto">
                            <a:xfrm>
                              <a:off x="1349" y="1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4" name="Line 1250"/>
                          <wps:cNvCnPr>
                            <a:cxnSpLocks noChangeShapeType="1"/>
                          </wps:cNvCnPr>
                          <wps:spPr bwMode="auto">
                            <a:xfrm>
                              <a:off x="1353" y="1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5" name="Line 1251"/>
                          <wps:cNvCnPr>
                            <a:cxnSpLocks noChangeShapeType="1"/>
                          </wps:cNvCnPr>
                          <wps:spPr bwMode="auto">
                            <a:xfrm>
                              <a:off x="1360" y="1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6" name="Line 1252"/>
                          <wps:cNvCnPr>
                            <a:cxnSpLocks noChangeShapeType="1"/>
                          </wps:cNvCnPr>
                          <wps:spPr bwMode="auto">
                            <a:xfrm>
                              <a:off x="1371"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7" name="Line 1253"/>
                          <wps:cNvCnPr>
                            <a:cxnSpLocks noChangeShapeType="1"/>
                          </wps:cNvCnPr>
                          <wps:spPr bwMode="auto">
                            <a:xfrm>
                              <a:off x="1312"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8" name="Line 1254"/>
                          <wps:cNvCnPr>
                            <a:cxnSpLocks noChangeShapeType="1"/>
                          </wps:cNvCnPr>
                          <wps:spPr bwMode="auto">
                            <a:xfrm>
                              <a:off x="1316"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89" name="Line 1255"/>
                          <wps:cNvCnPr>
                            <a:cxnSpLocks noChangeShapeType="1"/>
                          </wps:cNvCnPr>
                          <wps:spPr bwMode="auto">
                            <a:xfrm>
                              <a:off x="1323" y="1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0" name="Line 1256"/>
                          <wps:cNvCnPr>
                            <a:cxnSpLocks noChangeShapeType="1"/>
                          </wps:cNvCnPr>
                          <wps:spPr bwMode="auto">
                            <a:xfrm>
                              <a:off x="1334" y="1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1" name="Line 1257"/>
                          <wps:cNvCnPr>
                            <a:cxnSpLocks noChangeShapeType="1"/>
                          </wps:cNvCnPr>
                          <wps:spPr bwMode="auto">
                            <a:xfrm>
                              <a:off x="1339" y="1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2" name="Line 1258"/>
                          <wps:cNvCnPr>
                            <a:cxnSpLocks noChangeShapeType="1"/>
                          </wps:cNvCnPr>
                          <wps:spPr bwMode="auto">
                            <a:xfrm>
                              <a:off x="1345" y="1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3" name="Line 1259"/>
                          <wps:cNvCnPr>
                            <a:cxnSpLocks noChangeShapeType="1"/>
                          </wps:cNvCnPr>
                          <wps:spPr bwMode="auto">
                            <a:xfrm>
                              <a:off x="1356" y="13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4" name="Line 1260"/>
                          <wps:cNvCnPr>
                            <a:cxnSpLocks noChangeShapeType="1"/>
                          </wps:cNvCnPr>
                          <wps:spPr bwMode="auto">
                            <a:xfrm>
                              <a:off x="1361" y="13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5" name="Line 1261"/>
                          <wps:cNvCnPr>
                            <a:cxnSpLocks noChangeShapeType="1"/>
                          </wps:cNvCnPr>
                          <wps:spPr bwMode="auto">
                            <a:xfrm>
                              <a:off x="1367" y="1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6" name="Line 1262"/>
                          <wps:cNvCnPr>
                            <a:cxnSpLocks noChangeShapeType="1"/>
                          </wps:cNvCnPr>
                          <wps:spPr bwMode="auto">
                            <a:xfrm>
                              <a:off x="1319"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7" name="Line 1263"/>
                          <wps:cNvCnPr>
                            <a:cxnSpLocks noChangeShapeType="1"/>
                          </wps:cNvCnPr>
                          <wps:spPr bwMode="auto">
                            <a:xfrm>
                              <a:off x="1324"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8" name="Line 1264"/>
                          <wps:cNvCnPr>
                            <a:cxnSpLocks noChangeShapeType="1"/>
                          </wps:cNvCnPr>
                          <wps:spPr bwMode="auto">
                            <a:xfrm>
                              <a:off x="1331" y="13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799" name="Line 1265"/>
                          <wps:cNvCnPr>
                            <a:cxnSpLocks noChangeShapeType="1"/>
                          </wps:cNvCnPr>
                          <wps:spPr bwMode="auto">
                            <a:xfrm>
                              <a:off x="1342" y="13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0" name="Line 1266"/>
                          <wps:cNvCnPr>
                            <a:cxnSpLocks noChangeShapeType="1"/>
                          </wps:cNvCnPr>
                          <wps:spPr bwMode="auto">
                            <a:xfrm>
                              <a:off x="1346" y="13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1" name="Line 1267"/>
                          <wps:cNvCnPr>
                            <a:cxnSpLocks noChangeShapeType="1"/>
                          </wps:cNvCnPr>
                          <wps:spPr bwMode="auto">
                            <a:xfrm>
                              <a:off x="1353" y="13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2" name="Line 1268"/>
                          <wps:cNvCnPr>
                            <a:cxnSpLocks noChangeShapeType="1"/>
                          </wps:cNvCnPr>
                          <wps:spPr bwMode="auto">
                            <a:xfrm>
                              <a:off x="1364" y="13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3" name="Line 1269"/>
                          <wps:cNvCnPr>
                            <a:cxnSpLocks noChangeShapeType="1"/>
                          </wps:cNvCnPr>
                          <wps:spPr bwMode="auto">
                            <a:xfrm>
                              <a:off x="1368" y="1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4" name="Line 1270"/>
                          <wps:cNvCnPr>
                            <a:cxnSpLocks noChangeShapeType="1"/>
                          </wps:cNvCnPr>
                          <wps:spPr bwMode="auto">
                            <a:xfrm>
                              <a:off x="1316" y="14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5" name="Line 1271"/>
                          <wps:cNvCnPr>
                            <a:cxnSpLocks noChangeShapeType="1"/>
                          </wps:cNvCnPr>
                          <wps:spPr bwMode="auto">
                            <a:xfrm>
                              <a:off x="1327"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6" name="Line 1272"/>
                          <wps:cNvCnPr>
                            <a:cxnSpLocks noChangeShapeType="1"/>
                          </wps:cNvCnPr>
                          <wps:spPr bwMode="auto">
                            <a:xfrm>
                              <a:off x="1331"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7" name="Line 1273"/>
                          <wps:cNvCnPr>
                            <a:cxnSpLocks noChangeShapeType="1"/>
                          </wps:cNvCnPr>
                          <wps:spPr bwMode="auto">
                            <a:xfrm>
                              <a:off x="1338" y="1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8" name="Line 1274"/>
                          <wps:cNvCnPr>
                            <a:cxnSpLocks noChangeShapeType="1"/>
                          </wps:cNvCnPr>
                          <wps:spPr bwMode="auto">
                            <a:xfrm>
                              <a:off x="1349" y="13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09" name="Line 1275"/>
                          <wps:cNvCnPr>
                            <a:cxnSpLocks noChangeShapeType="1"/>
                          </wps:cNvCnPr>
                          <wps:spPr bwMode="auto">
                            <a:xfrm>
                              <a:off x="1354" y="1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0" name="Line 1276"/>
                          <wps:cNvCnPr>
                            <a:cxnSpLocks noChangeShapeType="1"/>
                          </wps:cNvCnPr>
                          <wps:spPr bwMode="auto">
                            <a:xfrm>
                              <a:off x="1361" y="1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1" name="Line 1277"/>
                          <wps:cNvCnPr>
                            <a:cxnSpLocks noChangeShapeType="1"/>
                          </wps:cNvCnPr>
                          <wps:spPr bwMode="auto">
                            <a:xfrm>
                              <a:off x="1372"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2" name="Line 1278"/>
                          <wps:cNvCnPr>
                            <a:cxnSpLocks noChangeShapeType="1"/>
                          </wps:cNvCnPr>
                          <wps:spPr bwMode="auto">
                            <a:xfrm>
                              <a:off x="1313"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3" name="Line 1279"/>
                          <wps:cNvCnPr>
                            <a:cxnSpLocks noChangeShapeType="1"/>
                          </wps:cNvCnPr>
                          <wps:spPr bwMode="auto">
                            <a:xfrm>
                              <a:off x="1317" y="14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4" name="Line 1280"/>
                          <wps:cNvCnPr>
                            <a:cxnSpLocks noChangeShapeType="1"/>
                          </wps:cNvCnPr>
                          <wps:spPr bwMode="auto">
                            <a:xfrm>
                              <a:off x="1324" y="1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5" name="Line 1281"/>
                          <wps:cNvCnPr>
                            <a:cxnSpLocks noChangeShapeType="1"/>
                          </wps:cNvCnPr>
                          <wps:spPr bwMode="auto">
                            <a:xfrm>
                              <a:off x="1335" y="14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6" name="Line 1282"/>
                          <wps:cNvCnPr>
                            <a:cxnSpLocks noChangeShapeType="1"/>
                          </wps:cNvCnPr>
                          <wps:spPr bwMode="auto">
                            <a:xfrm>
                              <a:off x="1339" y="14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7" name="Line 1283"/>
                          <wps:cNvCnPr>
                            <a:cxnSpLocks noChangeShapeType="1"/>
                          </wps:cNvCnPr>
                          <wps:spPr bwMode="auto">
                            <a:xfrm>
                              <a:off x="1346" y="1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8" name="Line 1284"/>
                          <wps:cNvCnPr>
                            <a:cxnSpLocks noChangeShapeType="1"/>
                          </wps:cNvCnPr>
                          <wps:spPr bwMode="auto">
                            <a:xfrm>
                              <a:off x="1357" y="1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19" name="Line 1285"/>
                          <wps:cNvCnPr>
                            <a:cxnSpLocks noChangeShapeType="1"/>
                          </wps:cNvCnPr>
                          <wps:spPr bwMode="auto">
                            <a:xfrm>
                              <a:off x="1361" y="14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0" name="Line 1286"/>
                          <wps:cNvCnPr>
                            <a:cxnSpLocks noChangeShapeType="1"/>
                          </wps:cNvCnPr>
                          <wps:spPr bwMode="auto">
                            <a:xfrm>
                              <a:off x="1368" y="14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1" name="Line 1287"/>
                          <wps:cNvCnPr>
                            <a:cxnSpLocks noChangeShapeType="1"/>
                          </wps:cNvCnPr>
                          <wps:spPr bwMode="auto">
                            <a:xfrm>
                              <a:off x="1320"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2" name="Line 1288"/>
                          <wps:cNvCnPr>
                            <a:cxnSpLocks noChangeShapeType="1"/>
                          </wps:cNvCnPr>
                          <wps:spPr bwMode="auto">
                            <a:xfrm>
                              <a:off x="1324" y="14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3" name="Line 1289"/>
                          <wps:cNvCnPr>
                            <a:cxnSpLocks noChangeShapeType="1"/>
                          </wps:cNvCnPr>
                          <wps:spPr bwMode="auto">
                            <a:xfrm>
                              <a:off x="1331"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4" name="Line 1290"/>
                          <wps:cNvCnPr>
                            <a:cxnSpLocks noChangeShapeType="1"/>
                          </wps:cNvCnPr>
                          <wps:spPr bwMode="auto">
                            <a:xfrm>
                              <a:off x="1343"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5" name="Line 1291"/>
                          <wps:cNvCnPr>
                            <a:cxnSpLocks noChangeShapeType="1"/>
                          </wps:cNvCnPr>
                          <wps:spPr bwMode="auto">
                            <a:xfrm>
                              <a:off x="1347"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6" name="Line 1292"/>
                          <wps:cNvCnPr>
                            <a:cxnSpLocks noChangeShapeType="1"/>
                          </wps:cNvCnPr>
                          <wps:spPr bwMode="auto">
                            <a:xfrm>
                              <a:off x="1354" y="14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7" name="Line 1293"/>
                          <wps:cNvCnPr>
                            <a:cxnSpLocks noChangeShapeType="1"/>
                          </wps:cNvCnPr>
                          <wps:spPr bwMode="auto">
                            <a:xfrm>
                              <a:off x="1365"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8" name="Line 1294"/>
                          <wps:cNvCnPr>
                            <a:cxnSpLocks noChangeShapeType="1"/>
                          </wps:cNvCnPr>
                          <wps:spPr bwMode="auto">
                            <a:xfrm>
                              <a:off x="1369" y="14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29" name="Line 1295"/>
                          <wps:cNvCnPr>
                            <a:cxnSpLocks noChangeShapeType="1"/>
                          </wps:cNvCnPr>
                          <wps:spPr bwMode="auto">
                            <a:xfrm>
                              <a:off x="1317" y="14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0" name="Line 1296"/>
                          <wps:cNvCnPr>
                            <a:cxnSpLocks noChangeShapeType="1"/>
                          </wps:cNvCnPr>
                          <wps:spPr bwMode="auto">
                            <a:xfrm>
                              <a:off x="1328"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1" name="Line 1297"/>
                          <wps:cNvCnPr>
                            <a:cxnSpLocks noChangeShapeType="1"/>
                          </wps:cNvCnPr>
                          <wps:spPr bwMode="auto">
                            <a:xfrm>
                              <a:off x="1332"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2" name="Line 1298"/>
                          <wps:cNvCnPr>
                            <a:cxnSpLocks noChangeShapeType="1"/>
                          </wps:cNvCnPr>
                          <wps:spPr bwMode="auto">
                            <a:xfrm>
                              <a:off x="1339" y="14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3" name="Line 1299"/>
                          <wps:cNvCnPr>
                            <a:cxnSpLocks noChangeShapeType="1"/>
                          </wps:cNvCnPr>
                          <wps:spPr bwMode="auto">
                            <a:xfrm>
                              <a:off x="1350" y="1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4" name="Line 1300"/>
                          <wps:cNvCnPr>
                            <a:cxnSpLocks noChangeShapeType="1"/>
                          </wps:cNvCnPr>
                          <wps:spPr bwMode="auto">
                            <a:xfrm>
                              <a:off x="1354" y="1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5" name="Line 1301"/>
                          <wps:cNvCnPr>
                            <a:cxnSpLocks noChangeShapeType="1"/>
                          </wps:cNvCnPr>
                          <wps:spPr bwMode="auto">
                            <a:xfrm>
                              <a:off x="1361" y="14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6" name="Line 1302"/>
                          <wps:cNvCnPr>
                            <a:cxnSpLocks noChangeShapeType="1"/>
                          </wps:cNvCnPr>
                          <wps:spPr bwMode="auto">
                            <a:xfrm>
                              <a:off x="1372" y="14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7" name="Line 1303"/>
                          <wps:cNvCnPr>
                            <a:cxnSpLocks noChangeShapeType="1"/>
                          </wps:cNvCnPr>
                          <wps:spPr bwMode="auto">
                            <a:xfrm>
                              <a:off x="1313"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8" name="Line 1304"/>
                          <wps:cNvCnPr>
                            <a:cxnSpLocks noChangeShapeType="1"/>
                          </wps:cNvCnPr>
                          <wps:spPr bwMode="auto">
                            <a:xfrm>
                              <a:off x="1318"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39" name="Line 1305"/>
                          <wps:cNvCnPr>
                            <a:cxnSpLocks noChangeShapeType="1"/>
                          </wps:cNvCnPr>
                          <wps:spPr bwMode="auto">
                            <a:xfrm>
                              <a:off x="1324"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0" name="Line 1306"/>
                          <wps:cNvCnPr>
                            <a:cxnSpLocks noChangeShapeType="1"/>
                          </wps:cNvCnPr>
                          <wps:spPr bwMode="auto">
                            <a:xfrm>
                              <a:off x="1336" y="14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1" name="Line 1307"/>
                          <wps:cNvCnPr>
                            <a:cxnSpLocks noChangeShapeType="1"/>
                          </wps:cNvCnPr>
                          <wps:spPr bwMode="auto">
                            <a:xfrm>
                              <a:off x="1340" y="1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2" name="Line 1308"/>
                          <wps:cNvCnPr>
                            <a:cxnSpLocks noChangeShapeType="1"/>
                          </wps:cNvCnPr>
                          <wps:spPr bwMode="auto">
                            <a:xfrm>
                              <a:off x="1346" y="14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3" name="Line 1309"/>
                          <wps:cNvCnPr>
                            <a:cxnSpLocks noChangeShapeType="1"/>
                          </wps:cNvCnPr>
                          <wps:spPr bwMode="auto">
                            <a:xfrm>
                              <a:off x="1358" y="1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4" name="Line 1310"/>
                          <wps:cNvCnPr>
                            <a:cxnSpLocks noChangeShapeType="1"/>
                          </wps:cNvCnPr>
                          <wps:spPr bwMode="auto">
                            <a:xfrm>
                              <a:off x="1362" y="14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5" name="Line 1311"/>
                          <wps:cNvCnPr>
                            <a:cxnSpLocks noChangeShapeType="1"/>
                          </wps:cNvCnPr>
                          <wps:spPr bwMode="auto">
                            <a:xfrm>
                              <a:off x="1369" y="14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6" name="Line 1312"/>
                          <wps:cNvCnPr>
                            <a:cxnSpLocks noChangeShapeType="1"/>
                          </wps:cNvCnPr>
                          <wps:spPr bwMode="auto">
                            <a:xfrm>
                              <a:off x="1321" y="1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7" name="Line 1313"/>
                          <wps:cNvCnPr>
                            <a:cxnSpLocks noChangeShapeType="1"/>
                          </wps:cNvCnPr>
                          <wps:spPr bwMode="auto">
                            <a:xfrm>
                              <a:off x="1325" y="1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8" name="Line 1314"/>
                          <wps:cNvCnPr>
                            <a:cxnSpLocks noChangeShapeType="1"/>
                          </wps:cNvCnPr>
                          <wps:spPr bwMode="auto">
                            <a:xfrm>
                              <a:off x="1332" y="1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49" name="Line 1315"/>
                          <wps:cNvCnPr>
                            <a:cxnSpLocks noChangeShapeType="1"/>
                          </wps:cNvCnPr>
                          <wps:spPr bwMode="auto">
                            <a:xfrm>
                              <a:off x="1343" y="1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0" name="Line 1316"/>
                          <wps:cNvCnPr>
                            <a:cxnSpLocks noChangeShapeType="1"/>
                          </wps:cNvCnPr>
                          <wps:spPr bwMode="auto">
                            <a:xfrm>
                              <a:off x="1347" y="1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1" name="Line 1317"/>
                          <wps:cNvCnPr>
                            <a:cxnSpLocks noChangeShapeType="1"/>
                          </wps:cNvCnPr>
                          <wps:spPr bwMode="auto">
                            <a:xfrm>
                              <a:off x="1354" y="1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2" name="Line 1318"/>
                          <wps:cNvCnPr>
                            <a:cxnSpLocks noChangeShapeType="1"/>
                          </wps:cNvCnPr>
                          <wps:spPr bwMode="auto">
                            <a:xfrm>
                              <a:off x="1365"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3" name="Line 1319"/>
                          <wps:cNvCnPr>
                            <a:cxnSpLocks noChangeShapeType="1"/>
                          </wps:cNvCnPr>
                          <wps:spPr bwMode="auto">
                            <a:xfrm>
                              <a:off x="1370"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4" name="Line 1320"/>
                          <wps:cNvCnPr>
                            <a:cxnSpLocks noChangeShapeType="1"/>
                          </wps:cNvCnPr>
                          <wps:spPr bwMode="auto">
                            <a:xfrm>
                              <a:off x="1317" y="15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5" name="Line 1321"/>
                          <wps:cNvCnPr>
                            <a:cxnSpLocks noChangeShapeType="1"/>
                          </wps:cNvCnPr>
                          <wps:spPr bwMode="auto">
                            <a:xfrm>
                              <a:off x="1328"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6" name="Line 1322"/>
                          <wps:cNvCnPr>
                            <a:cxnSpLocks noChangeShapeType="1"/>
                          </wps:cNvCnPr>
                          <wps:spPr bwMode="auto">
                            <a:xfrm>
                              <a:off x="1333" y="1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7" name="Line 1323"/>
                          <wps:cNvCnPr>
                            <a:cxnSpLocks noChangeShapeType="1"/>
                          </wps:cNvCnPr>
                          <wps:spPr bwMode="auto">
                            <a:xfrm>
                              <a:off x="1339"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8" name="Line 1324"/>
                          <wps:cNvCnPr>
                            <a:cxnSpLocks noChangeShapeType="1"/>
                          </wps:cNvCnPr>
                          <wps:spPr bwMode="auto">
                            <a:xfrm>
                              <a:off x="1351"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59" name="Line 1325"/>
                          <wps:cNvCnPr>
                            <a:cxnSpLocks noChangeShapeType="1"/>
                          </wps:cNvCnPr>
                          <wps:spPr bwMode="auto">
                            <a:xfrm>
                              <a:off x="1355"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0" name="Line 1326"/>
                          <wps:cNvCnPr>
                            <a:cxnSpLocks noChangeShapeType="1"/>
                          </wps:cNvCnPr>
                          <wps:spPr bwMode="auto">
                            <a:xfrm>
                              <a:off x="1362" y="15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1" name="Line 1327"/>
                          <wps:cNvCnPr>
                            <a:cxnSpLocks noChangeShapeType="1"/>
                          </wps:cNvCnPr>
                          <wps:spPr bwMode="auto">
                            <a:xfrm>
                              <a:off x="1314" y="15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2" name="Line 1328"/>
                          <wps:cNvCnPr>
                            <a:cxnSpLocks noChangeShapeType="1"/>
                          </wps:cNvCnPr>
                          <wps:spPr bwMode="auto">
                            <a:xfrm>
                              <a:off x="1318" y="15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3" name="Line 1329"/>
                          <wps:cNvCnPr>
                            <a:cxnSpLocks noChangeShapeType="1"/>
                          </wps:cNvCnPr>
                          <wps:spPr bwMode="auto">
                            <a:xfrm>
                              <a:off x="1325" y="15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4" name="Line 1330"/>
                          <wps:cNvCnPr>
                            <a:cxnSpLocks noChangeShapeType="1"/>
                          </wps:cNvCnPr>
                          <wps:spPr bwMode="auto">
                            <a:xfrm>
                              <a:off x="1336"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5" name="Line 1331"/>
                          <wps:cNvCnPr>
                            <a:cxnSpLocks noChangeShapeType="1"/>
                          </wps:cNvCnPr>
                          <wps:spPr bwMode="auto">
                            <a:xfrm>
                              <a:off x="1340"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6" name="Line 1332"/>
                          <wps:cNvCnPr>
                            <a:cxnSpLocks noChangeShapeType="1"/>
                          </wps:cNvCnPr>
                          <wps:spPr bwMode="auto">
                            <a:xfrm>
                              <a:off x="1347"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7" name="Line 1333"/>
                          <wps:cNvCnPr>
                            <a:cxnSpLocks noChangeShapeType="1"/>
                          </wps:cNvCnPr>
                          <wps:spPr bwMode="auto">
                            <a:xfrm>
                              <a:off x="1358"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8" name="Line 1334"/>
                          <wps:cNvCnPr>
                            <a:cxnSpLocks noChangeShapeType="1"/>
                          </wps:cNvCnPr>
                          <wps:spPr bwMode="auto">
                            <a:xfrm>
                              <a:off x="1362"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69" name="Line 1335"/>
                          <wps:cNvCnPr>
                            <a:cxnSpLocks noChangeShapeType="1"/>
                          </wps:cNvCnPr>
                          <wps:spPr bwMode="auto">
                            <a:xfrm>
                              <a:off x="1369" y="15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0" name="Line 1336"/>
                          <wps:cNvCnPr>
                            <a:cxnSpLocks noChangeShapeType="1"/>
                          </wps:cNvCnPr>
                          <wps:spPr bwMode="auto">
                            <a:xfrm>
                              <a:off x="1321" y="1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1" name="Line 1337"/>
                          <wps:cNvCnPr>
                            <a:cxnSpLocks noChangeShapeType="1"/>
                          </wps:cNvCnPr>
                          <wps:spPr bwMode="auto">
                            <a:xfrm>
                              <a:off x="1326" y="1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2" name="Line 1338"/>
                          <wps:cNvCnPr>
                            <a:cxnSpLocks noChangeShapeType="1"/>
                          </wps:cNvCnPr>
                          <wps:spPr bwMode="auto">
                            <a:xfrm>
                              <a:off x="1333" y="1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3" name="Line 1339"/>
                          <wps:cNvCnPr>
                            <a:cxnSpLocks noChangeShapeType="1"/>
                          </wps:cNvCnPr>
                          <wps:spPr bwMode="auto">
                            <a:xfrm>
                              <a:off x="1344" y="15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4" name="Line 1340"/>
                          <wps:cNvCnPr>
                            <a:cxnSpLocks noChangeShapeType="1"/>
                          </wps:cNvCnPr>
                          <wps:spPr bwMode="auto">
                            <a:xfrm>
                              <a:off x="1348"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5" name="Line 1341"/>
                          <wps:cNvCnPr>
                            <a:cxnSpLocks noChangeShapeType="1"/>
                          </wps:cNvCnPr>
                          <wps:spPr bwMode="auto">
                            <a:xfrm>
                              <a:off x="1355" y="1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6" name="Line 1342"/>
                          <wps:cNvCnPr>
                            <a:cxnSpLocks noChangeShapeType="1"/>
                          </wps:cNvCnPr>
                          <wps:spPr bwMode="auto">
                            <a:xfrm>
                              <a:off x="1366"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7" name="Line 1343"/>
                          <wps:cNvCnPr>
                            <a:cxnSpLocks noChangeShapeType="1"/>
                          </wps:cNvCnPr>
                          <wps:spPr bwMode="auto">
                            <a:xfrm>
                              <a:off x="1370" y="15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8" name="Line 1344"/>
                          <wps:cNvCnPr>
                            <a:cxnSpLocks noChangeShapeType="1"/>
                          </wps:cNvCnPr>
                          <wps:spPr bwMode="auto">
                            <a:xfrm>
                              <a:off x="1311" y="15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79" name="Line 1345"/>
                          <wps:cNvCnPr>
                            <a:cxnSpLocks noChangeShapeType="1"/>
                          </wps:cNvCnPr>
                          <wps:spPr bwMode="auto">
                            <a:xfrm>
                              <a:off x="1318" y="1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0" name="Line 1346"/>
                          <wps:cNvCnPr>
                            <a:cxnSpLocks noChangeShapeType="1"/>
                          </wps:cNvCnPr>
                          <wps:spPr bwMode="auto">
                            <a:xfrm>
                              <a:off x="1329" y="15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1" name="Line 1347"/>
                          <wps:cNvCnPr>
                            <a:cxnSpLocks noChangeShapeType="1"/>
                          </wps:cNvCnPr>
                          <wps:spPr bwMode="auto">
                            <a:xfrm>
                              <a:off x="1333" y="15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2" name="Line 1348"/>
                          <wps:cNvCnPr>
                            <a:cxnSpLocks noChangeShapeType="1"/>
                          </wps:cNvCnPr>
                          <wps:spPr bwMode="auto">
                            <a:xfrm>
                              <a:off x="1340"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3" name="Line 1349"/>
                          <wps:cNvCnPr>
                            <a:cxnSpLocks noChangeShapeType="1"/>
                          </wps:cNvCnPr>
                          <wps:spPr bwMode="auto">
                            <a:xfrm>
                              <a:off x="1351"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4" name="Line 1350"/>
                          <wps:cNvCnPr>
                            <a:cxnSpLocks noChangeShapeType="1"/>
                          </wps:cNvCnPr>
                          <wps:spPr bwMode="auto">
                            <a:xfrm>
                              <a:off x="1356"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5" name="Line 1351"/>
                          <wps:cNvCnPr>
                            <a:cxnSpLocks noChangeShapeType="1"/>
                          </wps:cNvCnPr>
                          <wps:spPr bwMode="auto">
                            <a:xfrm>
                              <a:off x="1362" y="15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6" name="Line 1352"/>
                          <wps:cNvCnPr>
                            <a:cxnSpLocks noChangeShapeType="1"/>
                          </wps:cNvCnPr>
                          <wps:spPr bwMode="auto">
                            <a:xfrm>
                              <a:off x="1314" y="1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7" name="Line 1353"/>
                          <wps:cNvCnPr>
                            <a:cxnSpLocks noChangeShapeType="1"/>
                          </wps:cNvCnPr>
                          <wps:spPr bwMode="auto">
                            <a:xfrm>
                              <a:off x="1319" y="16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8" name="Line 1354"/>
                          <wps:cNvCnPr>
                            <a:cxnSpLocks noChangeShapeType="1"/>
                          </wps:cNvCnPr>
                          <wps:spPr bwMode="auto">
                            <a:xfrm>
                              <a:off x="1326" y="16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89" name="Line 1355"/>
                          <wps:cNvCnPr>
                            <a:cxnSpLocks noChangeShapeType="1"/>
                          </wps:cNvCnPr>
                          <wps:spPr bwMode="auto">
                            <a:xfrm>
                              <a:off x="1337" y="16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0" name="Line 1356"/>
                          <wps:cNvCnPr>
                            <a:cxnSpLocks noChangeShapeType="1"/>
                          </wps:cNvCnPr>
                          <wps:spPr bwMode="auto">
                            <a:xfrm>
                              <a:off x="1341"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1" name="Line 1357"/>
                          <wps:cNvCnPr>
                            <a:cxnSpLocks noChangeShapeType="1"/>
                          </wps:cNvCnPr>
                          <wps:spPr bwMode="auto">
                            <a:xfrm>
                              <a:off x="1348"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2" name="Line 1358"/>
                          <wps:cNvCnPr>
                            <a:cxnSpLocks noChangeShapeType="1"/>
                          </wps:cNvCnPr>
                          <wps:spPr bwMode="auto">
                            <a:xfrm>
                              <a:off x="1359"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3" name="Line 1359"/>
                          <wps:cNvCnPr>
                            <a:cxnSpLocks noChangeShapeType="1"/>
                          </wps:cNvCnPr>
                          <wps:spPr bwMode="auto">
                            <a:xfrm>
                              <a:off x="1363" y="1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4" name="Line 1360"/>
                          <wps:cNvCnPr>
                            <a:cxnSpLocks noChangeShapeType="1"/>
                          </wps:cNvCnPr>
                          <wps:spPr bwMode="auto">
                            <a:xfrm>
                              <a:off x="1370"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5" name="Line 1361"/>
                          <wps:cNvCnPr>
                            <a:cxnSpLocks noChangeShapeType="1"/>
                          </wps:cNvCnPr>
                          <wps:spPr bwMode="auto">
                            <a:xfrm>
                              <a:off x="1311" y="1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6" name="Line 1362"/>
                          <wps:cNvCnPr>
                            <a:cxnSpLocks noChangeShapeType="1"/>
                          </wps:cNvCnPr>
                          <wps:spPr bwMode="auto">
                            <a:xfrm>
                              <a:off x="1322" y="16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7" name="Line 1363"/>
                          <wps:cNvCnPr>
                            <a:cxnSpLocks noChangeShapeType="1"/>
                          </wps:cNvCnPr>
                          <wps:spPr bwMode="auto">
                            <a:xfrm>
                              <a:off x="1326" y="16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8" name="Line 1364"/>
                          <wps:cNvCnPr>
                            <a:cxnSpLocks noChangeShapeType="1"/>
                          </wps:cNvCnPr>
                          <wps:spPr bwMode="auto">
                            <a:xfrm>
                              <a:off x="1333" y="16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899" name="Line 1365"/>
                          <wps:cNvCnPr>
                            <a:cxnSpLocks noChangeShapeType="1"/>
                          </wps:cNvCnPr>
                          <wps:spPr bwMode="auto">
                            <a:xfrm>
                              <a:off x="1344" y="1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0" name="Line 1366"/>
                          <wps:cNvCnPr>
                            <a:cxnSpLocks noChangeShapeType="1"/>
                          </wps:cNvCnPr>
                          <wps:spPr bwMode="auto">
                            <a:xfrm>
                              <a:off x="1349" y="1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1" name="Line 1367"/>
                          <wps:cNvCnPr>
                            <a:cxnSpLocks noChangeShapeType="1"/>
                          </wps:cNvCnPr>
                          <wps:spPr bwMode="auto">
                            <a:xfrm>
                              <a:off x="1355" y="1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2" name="Line 1368"/>
                          <wps:cNvCnPr>
                            <a:cxnSpLocks noChangeShapeType="1"/>
                          </wps:cNvCnPr>
                          <wps:spPr bwMode="auto">
                            <a:xfrm>
                              <a:off x="1367"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3" name="Line 1369"/>
                          <wps:cNvCnPr>
                            <a:cxnSpLocks noChangeShapeType="1"/>
                          </wps:cNvCnPr>
                          <wps:spPr bwMode="auto">
                            <a:xfrm>
                              <a:off x="1371"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4" name="Line 1370"/>
                          <wps:cNvCnPr>
                            <a:cxnSpLocks noChangeShapeType="1"/>
                          </wps:cNvCnPr>
                          <wps:spPr bwMode="auto">
                            <a:xfrm>
                              <a:off x="1312" y="16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5" name="Line 1371"/>
                          <wps:cNvCnPr>
                            <a:cxnSpLocks noChangeShapeType="1"/>
                          </wps:cNvCnPr>
                          <wps:spPr bwMode="auto">
                            <a:xfrm>
                              <a:off x="1318" y="16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6" name="Line 1372"/>
                          <wps:cNvCnPr>
                            <a:cxnSpLocks noChangeShapeType="1"/>
                          </wps:cNvCnPr>
                          <wps:spPr bwMode="auto">
                            <a:xfrm>
                              <a:off x="1330" y="16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7" name="Line 1373"/>
                          <wps:cNvCnPr>
                            <a:cxnSpLocks noChangeShapeType="1"/>
                          </wps:cNvCnPr>
                          <wps:spPr bwMode="auto">
                            <a:xfrm>
                              <a:off x="1334" y="1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8" name="Line 1374"/>
                          <wps:cNvCnPr>
                            <a:cxnSpLocks noChangeShapeType="1"/>
                          </wps:cNvCnPr>
                          <wps:spPr bwMode="auto">
                            <a:xfrm>
                              <a:off x="1341" y="1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09" name="Line 1375"/>
                          <wps:cNvCnPr>
                            <a:cxnSpLocks noChangeShapeType="1"/>
                          </wps:cNvCnPr>
                          <wps:spPr bwMode="auto">
                            <a:xfrm>
                              <a:off x="1352"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0" name="Line 1376"/>
                          <wps:cNvCnPr>
                            <a:cxnSpLocks noChangeShapeType="1"/>
                          </wps:cNvCnPr>
                          <wps:spPr bwMode="auto">
                            <a:xfrm>
                              <a:off x="1356" y="16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1" name="Line 1377"/>
                          <wps:cNvCnPr>
                            <a:cxnSpLocks noChangeShapeType="1"/>
                          </wps:cNvCnPr>
                          <wps:spPr bwMode="auto">
                            <a:xfrm>
                              <a:off x="1363" y="16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2" name="Line 1378"/>
                          <wps:cNvCnPr>
                            <a:cxnSpLocks noChangeShapeType="1"/>
                          </wps:cNvCnPr>
                          <wps:spPr bwMode="auto">
                            <a:xfrm>
                              <a:off x="1315"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3" name="Line 1379"/>
                          <wps:cNvCnPr>
                            <a:cxnSpLocks noChangeShapeType="1"/>
                          </wps:cNvCnPr>
                          <wps:spPr bwMode="auto">
                            <a:xfrm>
                              <a:off x="1319"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4" name="Line 1380"/>
                          <wps:cNvCnPr>
                            <a:cxnSpLocks noChangeShapeType="1"/>
                          </wps:cNvCnPr>
                          <wps:spPr bwMode="auto">
                            <a:xfrm>
                              <a:off x="1326" y="1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5" name="Line 1381"/>
                          <wps:cNvCnPr>
                            <a:cxnSpLocks noChangeShapeType="1"/>
                          </wps:cNvCnPr>
                          <wps:spPr bwMode="auto">
                            <a:xfrm>
                              <a:off x="1337"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6" name="Line 1382"/>
                          <wps:cNvCnPr>
                            <a:cxnSpLocks noChangeShapeType="1"/>
                          </wps:cNvCnPr>
                          <wps:spPr bwMode="auto">
                            <a:xfrm>
                              <a:off x="1342" y="16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7" name="Line 1383"/>
                          <wps:cNvCnPr>
                            <a:cxnSpLocks noChangeShapeType="1"/>
                          </wps:cNvCnPr>
                          <wps:spPr bwMode="auto">
                            <a:xfrm>
                              <a:off x="1348" y="16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8" name="Line 1384"/>
                          <wps:cNvCnPr>
                            <a:cxnSpLocks noChangeShapeType="1"/>
                          </wps:cNvCnPr>
                          <wps:spPr bwMode="auto">
                            <a:xfrm>
                              <a:off x="1359" y="1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19" name="Line 1385"/>
                          <wps:cNvCnPr>
                            <a:cxnSpLocks noChangeShapeType="1"/>
                          </wps:cNvCnPr>
                          <wps:spPr bwMode="auto">
                            <a:xfrm>
                              <a:off x="1364" y="16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0" name="Line 1386"/>
                          <wps:cNvCnPr>
                            <a:cxnSpLocks noChangeShapeType="1"/>
                          </wps:cNvCnPr>
                          <wps:spPr bwMode="auto">
                            <a:xfrm>
                              <a:off x="1371" y="16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1" name="Line 1387"/>
                          <wps:cNvCnPr>
                            <a:cxnSpLocks noChangeShapeType="1"/>
                          </wps:cNvCnPr>
                          <wps:spPr bwMode="auto">
                            <a:xfrm>
                              <a:off x="1311"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2" name="Line 1388"/>
                          <wps:cNvCnPr>
                            <a:cxnSpLocks noChangeShapeType="1"/>
                          </wps:cNvCnPr>
                          <wps:spPr bwMode="auto">
                            <a:xfrm>
                              <a:off x="1323"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3" name="Line 1389"/>
                          <wps:cNvCnPr>
                            <a:cxnSpLocks noChangeShapeType="1"/>
                          </wps:cNvCnPr>
                          <wps:spPr bwMode="auto">
                            <a:xfrm>
                              <a:off x="1327" y="1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4" name="Line 1390"/>
                          <wps:cNvCnPr>
                            <a:cxnSpLocks noChangeShapeType="1"/>
                          </wps:cNvCnPr>
                          <wps:spPr bwMode="auto">
                            <a:xfrm>
                              <a:off x="1334" y="1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5" name="Line 1391"/>
                          <wps:cNvCnPr>
                            <a:cxnSpLocks noChangeShapeType="1"/>
                          </wps:cNvCnPr>
                          <wps:spPr bwMode="auto">
                            <a:xfrm>
                              <a:off x="1345" y="17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6" name="Line 1392"/>
                          <wps:cNvCnPr>
                            <a:cxnSpLocks noChangeShapeType="1"/>
                          </wps:cNvCnPr>
                          <wps:spPr bwMode="auto">
                            <a:xfrm>
                              <a:off x="1349" y="16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7" name="Line 1393"/>
                          <wps:cNvCnPr>
                            <a:cxnSpLocks noChangeShapeType="1"/>
                          </wps:cNvCnPr>
                          <wps:spPr bwMode="auto">
                            <a:xfrm>
                              <a:off x="1356" y="16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8" name="Line 1394"/>
                          <wps:cNvCnPr>
                            <a:cxnSpLocks noChangeShapeType="1"/>
                          </wps:cNvCnPr>
                          <wps:spPr bwMode="auto">
                            <a:xfrm>
                              <a:off x="1367"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29" name="Line 1395"/>
                          <wps:cNvCnPr>
                            <a:cxnSpLocks noChangeShapeType="1"/>
                          </wps:cNvCnPr>
                          <wps:spPr bwMode="auto">
                            <a:xfrm>
                              <a:off x="1371"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0" name="Line 1396"/>
                          <wps:cNvCnPr>
                            <a:cxnSpLocks noChangeShapeType="1"/>
                          </wps:cNvCnPr>
                          <wps:spPr bwMode="auto">
                            <a:xfrm>
                              <a:off x="1313"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1" name="Line 1397"/>
                          <wps:cNvCnPr>
                            <a:cxnSpLocks noChangeShapeType="1"/>
                          </wps:cNvCnPr>
                          <wps:spPr bwMode="auto">
                            <a:xfrm>
                              <a:off x="1319" y="1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2" name="Line 1398"/>
                          <wps:cNvCnPr>
                            <a:cxnSpLocks noChangeShapeType="1"/>
                          </wps:cNvCnPr>
                          <wps:spPr bwMode="auto">
                            <a:xfrm>
                              <a:off x="1330" y="1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3" name="Line 1399"/>
                          <wps:cNvCnPr>
                            <a:cxnSpLocks noChangeShapeType="1"/>
                          </wps:cNvCnPr>
                          <wps:spPr bwMode="auto">
                            <a:xfrm>
                              <a:off x="1334" y="17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4" name="Line 1400"/>
                          <wps:cNvCnPr>
                            <a:cxnSpLocks noChangeShapeType="1"/>
                          </wps:cNvCnPr>
                          <wps:spPr bwMode="auto">
                            <a:xfrm>
                              <a:off x="1341" y="17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5" name="Line 1401"/>
                          <wps:cNvCnPr>
                            <a:cxnSpLocks noChangeShapeType="1"/>
                          </wps:cNvCnPr>
                          <wps:spPr bwMode="auto">
                            <a:xfrm>
                              <a:off x="1352" y="17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6" name="Line 1402"/>
                          <wps:cNvCnPr>
                            <a:cxnSpLocks noChangeShapeType="1"/>
                          </wps:cNvCnPr>
                          <wps:spPr bwMode="auto">
                            <a:xfrm>
                              <a:off x="1357"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7" name="Line 1403"/>
                          <wps:cNvCnPr>
                            <a:cxnSpLocks noChangeShapeType="1"/>
                          </wps:cNvCnPr>
                          <wps:spPr bwMode="auto">
                            <a:xfrm>
                              <a:off x="1364" y="1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8" name="Line 1404"/>
                          <wps:cNvCnPr>
                            <a:cxnSpLocks noChangeShapeType="1"/>
                          </wps:cNvCnPr>
                          <wps:spPr bwMode="auto">
                            <a:xfrm>
                              <a:off x="1316"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39" name="Line 1405"/>
                          <wps:cNvCnPr>
                            <a:cxnSpLocks noChangeShapeType="1"/>
                          </wps:cNvCnPr>
                          <wps:spPr bwMode="auto">
                            <a:xfrm>
                              <a:off x="1320"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0" name="Line 1406"/>
                          <wps:cNvCnPr>
                            <a:cxnSpLocks noChangeShapeType="1"/>
                          </wps:cNvCnPr>
                          <wps:spPr bwMode="auto">
                            <a:xfrm>
                              <a:off x="1327" y="17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1" name="Line 1407"/>
                          <wps:cNvCnPr>
                            <a:cxnSpLocks noChangeShapeType="1"/>
                          </wps:cNvCnPr>
                          <wps:spPr bwMode="auto">
                            <a:xfrm>
                              <a:off x="1338" y="1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2" name="Line 1408"/>
                          <wps:cNvCnPr>
                            <a:cxnSpLocks noChangeShapeType="1"/>
                          </wps:cNvCnPr>
                          <wps:spPr bwMode="auto">
                            <a:xfrm>
                              <a:off x="1342" y="1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3" name="Line 1409"/>
                          <wps:cNvCnPr>
                            <a:cxnSpLocks noChangeShapeType="1"/>
                          </wps:cNvCnPr>
                          <wps:spPr bwMode="auto">
                            <a:xfrm>
                              <a:off x="1349" y="1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4" name="Line 1410"/>
                          <wps:cNvCnPr>
                            <a:cxnSpLocks noChangeShapeType="1"/>
                          </wps:cNvCnPr>
                          <wps:spPr bwMode="auto">
                            <a:xfrm>
                              <a:off x="1360" y="1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7945" name="Group 1411"/>
                        <wpg:cNvGrpSpPr>
                          <a:grpSpLocks/>
                        </wpg:cNvGrpSpPr>
                        <wpg:grpSpPr bwMode="auto">
                          <a:xfrm>
                            <a:off x="832406" y="1104933"/>
                            <a:ext cx="40000" cy="333310"/>
                            <a:chOff x="1311" y="1740"/>
                            <a:chExt cx="63" cy="525"/>
                          </a:xfrm>
                        </wpg:grpSpPr>
                        <wps:wsp>
                          <wps:cNvPr id="7946" name="Line 1412"/>
                          <wps:cNvCnPr>
                            <a:cxnSpLocks noChangeShapeType="1"/>
                          </wps:cNvCnPr>
                          <wps:spPr bwMode="auto">
                            <a:xfrm>
                              <a:off x="1364" y="1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7" name="Line 1413"/>
                          <wps:cNvCnPr>
                            <a:cxnSpLocks noChangeShapeType="1"/>
                          </wps:cNvCnPr>
                          <wps:spPr bwMode="auto">
                            <a:xfrm>
                              <a:off x="1371" y="17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8" name="Line 1414"/>
                          <wps:cNvCnPr>
                            <a:cxnSpLocks noChangeShapeType="1"/>
                          </wps:cNvCnPr>
                          <wps:spPr bwMode="auto">
                            <a:xfrm>
                              <a:off x="1312" y="17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49" name="Line 1415"/>
                          <wps:cNvCnPr>
                            <a:cxnSpLocks noChangeShapeType="1"/>
                          </wps:cNvCnPr>
                          <wps:spPr bwMode="auto">
                            <a:xfrm>
                              <a:off x="1323"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0" name="Line 1416"/>
                          <wps:cNvCnPr>
                            <a:cxnSpLocks noChangeShapeType="1"/>
                          </wps:cNvCnPr>
                          <wps:spPr bwMode="auto">
                            <a:xfrm>
                              <a:off x="1328" y="17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1" name="Line 1417"/>
                          <wps:cNvCnPr>
                            <a:cxnSpLocks noChangeShapeType="1"/>
                          </wps:cNvCnPr>
                          <wps:spPr bwMode="auto">
                            <a:xfrm>
                              <a:off x="1334"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2" name="Line 1418"/>
                          <wps:cNvCnPr>
                            <a:cxnSpLocks noChangeShapeType="1"/>
                          </wps:cNvCnPr>
                          <wps:spPr bwMode="auto">
                            <a:xfrm>
                              <a:off x="1346" y="1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3" name="Line 1419"/>
                          <wps:cNvCnPr>
                            <a:cxnSpLocks noChangeShapeType="1"/>
                          </wps:cNvCnPr>
                          <wps:spPr bwMode="auto">
                            <a:xfrm>
                              <a:off x="1350" y="1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4" name="Line 1420"/>
                          <wps:cNvCnPr>
                            <a:cxnSpLocks noChangeShapeType="1"/>
                          </wps:cNvCnPr>
                          <wps:spPr bwMode="auto">
                            <a:xfrm>
                              <a:off x="1357" y="17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5" name="Line 1421"/>
                          <wps:cNvCnPr>
                            <a:cxnSpLocks noChangeShapeType="1"/>
                          </wps:cNvCnPr>
                          <wps:spPr bwMode="auto">
                            <a:xfrm>
                              <a:off x="1368" y="17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6" name="Line 1422"/>
                          <wps:cNvCnPr>
                            <a:cxnSpLocks noChangeShapeType="1"/>
                          </wps:cNvCnPr>
                          <wps:spPr bwMode="auto">
                            <a:xfrm>
                              <a:off x="1372" y="17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7" name="Line 1423"/>
                          <wps:cNvCnPr>
                            <a:cxnSpLocks noChangeShapeType="1"/>
                          </wps:cNvCnPr>
                          <wps:spPr bwMode="auto">
                            <a:xfrm>
                              <a:off x="1313" y="17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8" name="Line 1424"/>
                          <wps:cNvCnPr>
                            <a:cxnSpLocks noChangeShapeType="1"/>
                          </wps:cNvCnPr>
                          <wps:spPr bwMode="auto">
                            <a:xfrm>
                              <a:off x="1320" y="17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59" name="Line 1425"/>
                          <wps:cNvCnPr>
                            <a:cxnSpLocks noChangeShapeType="1"/>
                          </wps:cNvCnPr>
                          <wps:spPr bwMode="auto">
                            <a:xfrm>
                              <a:off x="1331"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0" name="Line 1426"/>
                          <wps:cNvCnPr>
                            <a:cxnSpLocks noChangeShapeType="1"/>
                          </wps:cNvCnPr>
                          <wps:spPr bwMode="auto">
                            <a:xfrm>
                              <a:off x="1335"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1" name="Line 1427"/>
                          <wps:cNvCnPr>
                            <a:cxnSpLocks noChangeShapeType="1"/>
                          </wps:cNvCnPr>
                          <wps:spPr bwMode="auto">
                            <a:xfrm>
                              <a:off x="1342" y="1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2" name="Line 1428"/>
                          <wps:cNvCnPr>
                            <a:cxnSpLocks noChangeShapeType="1"/>
                          </wps:cNvCnPr>
                          <wps:spPr bwMode="auto">
                            <a:xfrm>
                              <a:off x="1353" y="1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3" name="Line 1429"/>
                          <wps:cNvCnPr>
                            <a:cxnSpLocks noChangeShapeType="1"/>
                          </wps:cNvCnPr>
                          <wps:spPr bwMode="auto">
                            <a:xfrm>
                              <a:off x="1357" y="1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4" name="Line 1430"/>
                          <wps:cNvCnPr>
                            <a:cxnSpLocks noChangeShapeType="1"/>
                          </wps:cNvCnPr>
                          <wps:spPr bwMode="auto">
                            <a:xfrm>
                              <a:off x="1364" y="17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5" name="Line 1431"/>
                          <wps:cNvCnPr>
                            <a:cxnSpLocks noChangeShapeType="1"/>
                          </wps:cNvCnPr>
                          <wps:spPr bwMode="auto">
                            <a:xfrm>
                              <a:off x="1316" y="1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6" name="Line 1432"/>
                          <wps:cNvCnPr>
                            <a:cxnSpLocks noChangeShapeType="1"/>
                          </wps:cNvCnPr>
                          <wps:spPr bwMode="auto">
                            <a:xfrm>
                              <a:off x="1321" y="1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7" name="Line 1433"/>
                          <wps:cNvCnPr>
                            <a:cxnSpLocks noChangeShapeType="1"/>
                          </wps:cNvCnPr>
                          <wps:spPr bwMode="auto">
                            <a:xfrm>
                              <a:off x="1327"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8" name="Line 1434"/>
                          <wps:cNvCnPr>
                            <a:cxnSpLocks noChangeShapeType="1"/>
                          </wps:cNvCnPr>
                          <wps:spPr bwMode="auto">
                            <a:xfrm>
                              <a:off x="1339"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69" name="Line 1435"/>
                          <wps:cNvCnPr>
                            <a:cxnSpLocks noChangeShapeType="1"/>
                          </wps:cNvCnPr>
                          <wps:spPr bwMode="auto">
                            <a:xfrm>
                              <a:off x="1343"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0" name="Line 1436"/>
                          <wps:cNvCnPr>
                            <a:cxnSpLocks noChangeShapeType="1"/>
                          </wps:cNvCnPr>
                          <wps:spPr bwMode="auto">
                            <a:xfrm>
                              <a:off x="1349" y="18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1" name="Line 1437"/>
                          <wps:cNvCnPr>
                            <a:cxnSpLocks noChangeShapeType="1"/>
                          </wps:cNvCnPr>
                          <wps:spPr bwMode="auto">
                            <a:xfrm>
                              <a:off x="1361" y="1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2" name="Line 1438"/>
                          <wps:cNvCnPr>
                            <a:cxnSpLocks noChangeShapeType="1"/>
                          </wps:cNvCnPr>
                          <wps:spPr bwMode="auto">
                            <a:xfrm>
                              <a:off x="1365" y="18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3" name="Line 1439"/>
                          <wps:cNvCnPr>
                            <a:cxnSpLocks noChangeShapeType="1"/>
                          </wps:cNvCnPr>
                          <wps:spPr bwMode="auto">
                            <a:xfrm>
                              <a:off x="1372" y="18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4" name="Line 1440"/>
                          <wps:cNvCnPr>
                            <a:cxnSpLocks noChangeShapeType="1"/>
                          </wps:cNvCnPr>
                          <wps:spPr bwMode="auto">
                            <a:xfrm>
                              <a:off x="1313"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5" name="Line 1441"/>
                          <wps:cNvCnPr>
                            <a:cxnSpLocks noChangeShapeType="1"/>
                          </wps:cNvCnPr>
                          <wps:spPr bwMode="auto">
                            <a:xfrm>
                              <a:off x="1324" y="18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6" name="Line 1442"/>
                          <wps:cNvCnPr>
                            <a:cxnSpLocks noChangeShapeType="1"/>
                          </wps:cNvCnPr>
                          <wps:spPr bwMode="auto">
                            <a:xfrm>
                              <a:off x="1328" y="18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7" name="Line 1443"/>
                          <wps:cNvCnPr>
                            <a:cxnSpLocks noChangeShapeType="1"/>
                          </wps:cNvCnPr>
                          <wps:spPr bwMode="auto">
                            <a:xfrm>
                              <a:off x="1335" y="18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8" name="Line 1444"/>
                          <wps:cNvCnPr>
                            <a:cxnSpLocks noChangeShapeType="1"/>
                          </wps:cNvCnPr>
                          <wps:spPr bwMode="auto">
                            <a:xfrm>
                              <a:off x="1346"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79" name="Line 1445"/>
                          <wps:cNvCnPr>
                            <a:cxnSpLocks noChangeShapeType="1"/>
                          </wps:cNvCnPr>
                          <wps:spPr bwMode="auto">
                            <a:xfrm>
                              <a:off x="1351"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0" name="Line 1446"/>
                          <wps:cNvCnPr>
                            <a:cxnSpLocks noChangeShapeType="1"/>
                          </wps:cNvCnPr>
                          <wps:spPr bwMode="auto">
                            <a:xfrm>
                              <a:off x="1357" y="18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1" name="Line 1447"/>
                          <wps:cNvCnPr>
                            <a:cxnSpLocks noChangeShapeType="1"/>
                          </wps:cNvCnPr>
                          <wps:spPr bwMode="auto">
                            <a:xfrm>
                              <a:off x="1368"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2" name="Line 1448"/>
                          <wps:cNvCnPr>
                            <a:cxnSpLocks noChangeShapeType="1"/>
                          </wps:cNvCnPr>
                          <wps:spPr bwMode="auto">
                            <a:xfrm>
                              <a:off x="1373"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3" name="Line 1449"/>
                          <wps:cNvCnPr>
                            <a:cxnSpLocks noChangeShapeType="1"/>
                          </wps:cNvCnPr>
                          <wps:spPr bwMode="auto">
                            <a:xfrm>
                              <a:off x="1314" y="18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4" name="Line 1450"/>
                          <wps:cNvCnPr>
                            <a:cxnSpLocks noChangeShapeType="1"/>
                          </wps:cNvCnPr>
                          <wps:spPr bwMode="auto">
                            <a:xfrm>
                              <a:off x="1320" y="18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5" name="Line 1451"/>
                          <wps:cNvCnPr>
                            <a:cxnSpLocks noChangeShapeType="1"/>
                          </wps:cNvCnPr>
                          <wps:spPr bwMode="auto">
                            <a:xfrm>
                              <a:off x="1331" y="18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6" name="Line 1452"/>
                          <wps:cNvCnPr>
                            <a:cxnSpLocks noChangeShapeType="1"/>
                          </wps:cNvCnPr>
                          <wps:spPr bwMode="auto">
                            <a:xfrm>
                              <a:off x="1336" y="18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7" name="Line 1453"/>
                          <wps:cNvCnPr>
                            <a:cxnSpLocks noChangeShapeType="1"/>
                          </wps:cNvCnPr>
                          <wps:spPr bwMode="auto">
                            <a:xfrm>
                              <a:off x="1343"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8" name="Line 1454"/>
                          <wps:cNvCnPr>
                            <a:cxnSpLocks noChangeShapeType="1"/>
                          </wps:cNvCnPr>
                          <wps:spPr bwMode="auto">
                            <a:xfrm>
                              <a:off x="1354" y="1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89" name="Line 1455"/>
                          <wps:cNvCnPr>
                            <a:cxnSpLocks noChangeShapeType="1"/>
                          </wps:cNvCnPr>
                          <wps:spPr bwMode="auto">
                            <a:xfrm>
                              <a:off x="1358"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0" name="Line 1456"/>
                          <wps:cNvCnPr>
                            <a:cxnSpLocks noChangeShapeType="1"/>
                          </wps:cNvCnPr>
                          <wps:spPr bwMode="auto">
                            <a:xfrm>
                              <a:off x="1365" y="18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1" name="Line 1457"/>
                          <wps:cNvCnPr>
                            <a:cxnSpLocks noChangeShapeType="1"/>
                          </wps:cNvCnPr>
                          <wps:spPr bwMode="auto">
                            <a:xfrm>
                              <a:off x="1317" y="1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2" name="Line 1458"/>
                          <wps:cNvCnPr>
                            <a:cxnSpLocks noChangeShapeType="1"/>
                          </wps:cNvCnPr>
                          <wps:spPr bwMode="auto">
                            <a:xfrm>
                              <a:off x="1321" y="18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3" name="Line 1459"/>
                          <wps:cNvCnPr>
                            <a:cxnSpLocks noChangeShapeType="1"/>
                          </wps:cNvCnPr>
                          <wps:spPr bwMode="auto">
                            <a:xfrm>
                              <a:off x="1328" y="18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4" name="Line 1460"/>
                          <wps:cNvCnPr>
                            <a:cxnSpLocks noChangeShapeType="1"/>
                          </wps:cNvCnPr>
                          <wps:spPr bwMode="auto">
                            <a:xfrm>
                              <a:off x="1339"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5" name="Line 1461"/>
                          <wps:cNvCnPr>
                            <a:cxnSpLocks noChangeShapeType="1"/>
                          </wps:cNvCnPr>
                          <wps:spPr bwMode="auto">
                            <a:xfrm>
                              <a:off x="1343"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6" name="Line 1462"/>
                          <wps:cNvCnPr>
                            <a:cxnSpLocks noChangeShapeType="1"/>
                          </wps:cNvCnPr>
                          <wps:spPr bwMode="auto">
                            <a:xfrm>
                              <a:off x="1350"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7" name="Line 1463"/>
                          <wps:cNvCnPr>
                            <a:cxnSpLocks noChangeShapeType="1"/>
                          </wps:cNvCnPr>
                          <wps:spPr bwMode="auto">
                            <a:xfrm>
                              <a:off x="1361" y="18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8" name="Line 1464"/>
                          <wps:cNvCnPr>
                            <a:cxnSpLocks noChangeShapeType="1"/>
                          </wps:cNvCnPr>
                          <wps:spPr bwMode="auto">
                            <a:xfrm>
                              <a:off x="1366" y="18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7999" name="Line 1465"/>
                          <wps:cNvCnPr>
                            <a:cxnSpLocks noChangeShapeType="1"/>
                          </wps:cNvCnPr>
                          <wps:spPr bwMode="auto">
                            <a:xfrm>
                              <a:off x="1372" y="1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0" name="Line 1466"/>
                          <wps:cNvCnPr>
                            <a:cxnSpLocks noChangeShapeType="1"/>
                          </wps:cNvCnPr>
                          <wps:spPr bwMode="auto">
                            <a:xfrm>
                              <a:off x="1313" y="18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1" name="Line 1467"/>
                          <wps:cNvCnPr>
                            <a:cxnSpLocks noChangeShapeType="1"/>
                          </wps:cNvCnPr>
                          <wps:spPr bwMode="auto">
                            <a:xfrm>
                              <a:off x="1324"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2" name="Line 1468"/>
                          <wps:cNvCnPr>
                            <a:cxnSpLocks noChangeShapeType="1"/>
                          </wps:cNvCnPr>
                          <wps:spPr bwMode="auto">
                            <a:xfrm>
                              <a:off x="1329" y="18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3" name="Line 1469"/>
                          <wps:cNvCnPr>
                            <a:cxnSpLocks noChangeShapeType="1"/>
                          </wps:cNvCnPr>
                          <wps:spPr bwMode="auto">
                            <a:xfrm>
                              <a:off x="1336" y="1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4" name="Line 1470"/>
                          <wps:cNvCnPr>
                            <a:cxnSpLocks noChangeShapeType="1"/>
                          </wps:cNvCnPr>
                          <wps:spPr bwMode="auto">
                            <a:xfrm>
                              <a:off x="1347" y="18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5" name="Line 1471"/>
                          <wps:cNvCnPr>
                            <a:cxnSpLocks noChangeShapeType="1"/>
                          </wps:cNvCnPr>
                          <wps:spPr bwMode="auto">
                            <a:xfrm>
                              <a:off x="1351" y="18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6" name="Line 1472"/>
                          <wps:cNvCnPr>
                            <a:cxnSpLocks noChangeShapeType="1"/>
                          </wps:cNvCnPr>
                          <wps:spPr bwMode="auto">
                            <a:xfrm>
                              <a:off x="1358" y="18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7" name="Line 1473"/>
                          <wps:cNvCnPr>
                            <a:cxnSpLocks noChangeShapeType="1"/>
                          </wps:cNvCnPr>
                          <wps:spPr bwMode="auto">
                            <a:xfrm>
                              <a:off x="1369" y="18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8" name="Line 1474"/>
                          <wps:cNvCnPr>
                            <a:cxnSpLocks noChangeShapeType="1"/>
                          </wps:cNvCnPr>
                          <wps:spPr bwMode="auto">
                            <a:xfrm>
                              <a:off x="1314" y="1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09" name="Line 1475"/>
                          <wps:cNvCnPr>
                            <a:cxnSpLocks noChangeShapeType="1"/>
                          </wps:cNvCnPr>
                          <wps:spPr bwMode="auto">
                            <a:xfrm>
                              <a:off x="1321" y="1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0" name="Line 1476"/>
                          <wps:cNvCnPr>
                            <a:cxnSpLocks noChangeShapeType="1"/>
                          </wps:cNvCnPr>
                          <wps:spPr bwMode="auto">
                            <a:xfrm>
                              <a:off x="1332" y="1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1" name="Line 1477"/>
                          <wps:cNvCnPr>
                            <a:cxnSpLocks noChangeShapeType="1"/>
                          </wps:cNvCnPr>
                          <wps:spPr bwMode="auto">
                            <a:xfrm>
                              <a:off x="1336" y="1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2" name="Line 1478"/>
                          <wps:cNvCnPr>
                            <a:cxnSpLocks noChangeShapeType="1"/>
                          </wps:cNvCnPr>
                          <wps:spPr bwMode="auto">
                            <a:xfrm>
                              <a:off x="1343" y="19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3" name="Line 1479"/>
                          <wps:cNvCnPr>
                            <a:cxnSpLocks noChangeShapeType="1"/>
                          </wps:cNvCnPr>
                          <wps:spPr bwMode="auto">
                            <a:xfrm>
                              <a:off x="1354"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4" name="Line 1480"/>
                          <wps:cNvCnPr>
                            <a:cxnSpLocks noChangeShapeType="1"/>
                          </wps:cNvCnPr>
                          <wps:spPr bwMode="auto">
                            <a:xfrm>
                              <a:off x="1359"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5" name="Line 1481"/>
                          <wps:cNvCnPr>
                            <a:cxnSpLocks noChangeShapeType="1"/>
                          </wps:cNvCnPr>
                          <wps:spPr bwMode="auto">
                            <a:xfrm>
                              <a:off x="1366" y="19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6" name="Line 1482"/>
                          <wps:cNvCnPr>
                            <a:cxnSpLocks noChangeShapeType="1"/>
                          </wps:cNvCnPr>
                          <wps:spPr bwMode="auto">
                            <a:xfrm>
                              <a:off x="1318" y="1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7" name="Line 1483"/>
                          <wps:cNvCnPr>
                            <a:cxnSpLocks noChangeShapeType="1"/>
                          </wps:cNvCnPr>
                          <wps:spPr bwMode="auto">
                            <a:xfrm>
                              <a:off x="1322" y="19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8" name="Line 1484"/>
                          <wps:cNvCnPr>
                            <a:cxnSpLocks noChangeShapeType="1"/>
                          </wps:cNvCnPr>
                          <wps:spPr bwMode="auto">
                            <a:xfrm>
                              <a:off x="1329" y="19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19" name="Line 1485"/>
                          <wps:cNvCnPr>
                            <a:cxnSpLocks noChangeShapeType="1"/>
                          </wps:cNvCnPr>
                          <wps:spPr bwMode="auto">
                            <a:xfrm>
                              <a:off x="1340"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0" name="Line 1486"/>
                          <wps:cNvCnPr>
                            <a:cxnSpLocks noChangeShapeType="1"/>
                          </wps:cNvCnPr>
                          <wps:spPr bwMode="auto">
                            <a:xfrm>
                              <a:off x="1344"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1" name="Line 1487"/>
                          <wps:cNvCnPr>
                            <a:cxnSpLocks noChangeShapeType="1"/>
                          </wps:cNvCnPr>
                          <wps:spPr bwMode="auto">
                            <a:xfrm>
                              <a:off x="1351" y="19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2" name="Line 1488"/>
                          <wps:cNvCnPr>
                            <a:cxnSpLocks noChangeShapeType="1"/>
                          </wps:cNvCnPr>
                          <wps:spPr bwMode="auto">
                            <a:xfrm>
                              <a:off x="1362"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3" name="Line 1489"/>
                          <wps:cNvCnPr>
                            <a:cxnSpLocks noChangeShapeType="1"/>
                          </wps:cNvCnPr>
                          <wps:spPr bwMode="auto">
                            <a:xfrm>
                              <a:off x="1366"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4" name="Line 1490"/>
                          <wps:cNvCnPr>
                            <a:cxnSpLocks noChangeShapeType="1"/>
                          </wps:cNvCnPr>
                          <wps:spPr bwMode="auto">
                            <a:xfrm>
                              <a:off x="1314" y="1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5" name="Line 1491"/>
                          <wps:cNvCnPr>
                            <a:cxnSpLocks noChangeShapeType="1"/>
                          </wps:cNvCnPr>
                          <wps:spPr bwMode="auto">
                            <a:xfrm>
                              <a:off x="1325"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6" name="Line 1492"/>
                          <wps:cNvCnPr>
                            <a:cxnSpLocks noChangeShapeType="1"/>
                          </wps:cNvCnPr>
                          <wps:spPr bwMode="auto">
                            <a:xfrm>
                              <a:off x="1329" y="19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7" name="Line 1493"/>
                          <wps:cNvCnPr>
                            <a:cxnSpLocks noChangeShapeType="1"/>
                          </wps:cNvCnPr>
                          <wps:spPr bwMode="auto">
                            <a:xfrm>
                              <a:off x="1336" y="19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8" name="Line 1494"/>
                          <wps:cNvCnPr>
                            <a:cxnSpLocks noChangeShapeType="1"/>
                          </wps:cNvCnPr>
                          <wps:spPr bwMode="auto">
                            <a:xfrm>
                              <a:off x="1347"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29" name="Line 1495"/>
                          <wps:cNvCnPr>
                            <a:cxnSpLocks noChangeShapeType="1"/>
                          </wps:cNvCnPr>
                          <wps:spPr bwMode="auto">
                            <a:xfrm>
                              <a:off x="1352"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0" name="Line 1496"/>
                          <wps:cNvCnPr>
                            <a:cxnSpLocks noChangeShapeType="1"/>
                          </wps:cNvCnPr>
                          <wps:spPr bwMode="auto">
                            <a:xfrm>
                              <a:off x="1358" y="1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1" name="Line 1497"/>
                          <wps:cNvCnPr>
                            <a:cxnSpLocks noChangeShapeType="1"/>
                          </wps:cNvCnPr>
                          <wps:spPr bwMode="auto">
                            <a:xfrm>
                              <a:off x="1370" y="19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2" name="Line 1498"/>
                          <wps:cNvCnPr>
                            <a:cxnSpLocks noChangeShapeType="1"/>
                          </wps:cNvCnPr>
                          <wps:spPr bwMode="auto">
                            <a:xfrm>
                              <a:off x="1315" y="1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3" name="Line 1499"/>
                          <wps:cNvCnPr>
                            <a:cxnSpLocks noChangeShapeType="1"/>
                          </wps:cNvCnPr>
                          <wps:spPr bwMode="auto">
                            <a:xfrm>
                              <a:off x="1321" y="1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4" name="Line 1500"/>
                          <wps:cNvCnPr>
                            <a:cxnSpLocks noChangeShapeType="1"/>
                          </wps:cNvCnPr>
                          <wps:spPr bwMode="auto">
                            <a:xfrm>
                              <a:off x="1333" y="1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5" name="Line 1501"/>
                          <wps:cNvCnPr>
                            <a:cxnSpLocks noChangeShapeType="1"/>
                          </wps:cNvCnPr>
                          <wps:spPr bwMode="auto">
                            <a:xfrm>
                              <a:off x="1337"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6" name="Line 1502"/>
                          <wps:cNvCnPr>
                            <a:cxnSpLocks noChangeShapeType="1"/>
                          </wps:cNvCnPr>
                          <wps:spPr bwMode="auto">
                            <a:xfrm>
                              <a:off x="1344"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7" name="Line 1503"/>
                          <wps:cNvCnPr>
                            <a:cxnSpLocks noChangeShapeType="1"/>
                          </wps:cNvCnPr>
                          <wps:spPr bwMode="auto">
                            <a:xfrm>
                              <a:off x="1355" y="19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8" name="Line 1504"/>
                          <wps:cNvCnPr>
                            <a:cxnSpLocks noChangeShapeType="1"/>
                          </wps:cNvCnPr>
                          <wps:spPr bwMode="auto">
                            <a:xfrm>
                              <a:off x="1359" y="19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39" name="Line 1505"/>
                          <wps:cNvCnPr>
                            <a:cxnSpLocks noChangeShapeType="1"/>
                          </wps:cNvCnPr>
                          <wps:spPr bwMode="auto">
                            <a:xfrm>
                              <a:off x="1366" y="19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0" name="Line 1506"/>
                          <wps:cNvCnPr>
                            <a:cxnSpLocks noChangeShapeType="1"/>
                          </wps:cNvCnPr>
                          <wps:spPr bwMode="auto">
                            <a:xfrm>
                              <a:off x="1318" y="2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1" name="Line 1507"/>
                          <wps:cNvCnPr>
                            <a:cxnSpLocks noChangeShapeType="1"/>
                          </wps:cNvCnPr>
                          <wps:spPr bwMode="auto">
                            <a:xfrm>
                              <a:off x="1323" y="20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2" name="Line 1508"/>
                          <wps:cNvCnPr>
                            <a:cxnSpLocks noChangeShapeType="1"/>
                          </wps:cNvCnPr>
                          <wps:spPr bwMode="auto">
                            <a:xfrm>
                              <a:off x="1329" y="20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3" name="Line 1509"/>
                          <wps:cNvCnPr>
                            <a:cxnSpLocks noChangeShapeType="1"/>
                          </wps:cNvCnPr>
                          <wps:spPr bwMode="auto">
                            <a:xfrm>
                              <a:off x="1340"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4" name="Line 1510"/>
                          <wps:cNvCnPr>
                            <a:cxnSpLocks noChangeShapeType="1"/>
                          </wps:cNvCnPr>
                          <wps:spPr bwMode="auto">
                            <a:xfrm>
                              <a:off x="1345" y="20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5" name="Line 1511"/>
                          <wps:cNvCnPr>
                            <a:cxnSpLocks noChangeShapeType="1"/>
                          </wps:cNvCnPr>
                          <wps:spPr bwMode="auto">
                            <a:xfrm>
                              <a:off x="1351" y="20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6" name="Line 1512"/>
                          <wps:cNvCnPr>
                            <a:cxnSpLocks noChangeShapeType="1"/>
                          </wps:cNvCnPr>
                          <wps:spPr bwMode="auto">
                            <a:xfrm>
                              <a:off x="1362" y="19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7" name="Line 1513"/>
                          <wps:cNvCnPr>
                            <a:cxnSpLocks noChangeShapeType="1"/>
                          </wps:cNvCnPr>
                          <wps:spPr bwMode="auto">
                            <a:xfrm>
                              <a:off x="1367" y="19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8" name="Line 1514"/>
                          <wps:cNvCnPr>
                            <a:cxnSpLocks noChangeShapeType="1"/>
                          </wps:cNvCnPr>
                          <wps:spPr bwMode="auto">
                            <a:xfrm>
                              <a:off x="1314" y="2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49" name="Line 1515"/>
                          <wps:cNvCnPr>
                            <a:cxnSpLocks noChangeShapeType="1"/>
                          </wps:cNvCnPr>
                          <wps:spPr bwMode="auto">
                            <a:xfrm>
                              <a:off x="1326" y="2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0" name="Line 1516"/>
                          <wps:cNvCnPr>
                            <a:cxnSpLocks noChangeShapeType="1"/>
                          </wps:cNvCnPr>
                          <wps:spPr bwMode="auto">
                            <a:xfrm>
                              <a:off x="1330"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1" name="Line 1517"/>
                          <wps:cNvCnPr>
                            <a:cxnSpLocks noChangeShapeType="1"/>
                          </wps:cNvCnPr>
                          <wps:spPr bwMode="auto">
                            <a:xfrm>
                              <a:off x="1337"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2" name="Line 1518"/>
                          <wps:cNvCnPr>
                            <a:cxnSpLocks noChangeShapeType="1"/>
                          </wps:cNvCnPr>
                          <wps:spPr bwMode="auto">
                            <a:xfrm>
                              <a:off x="1348" y="20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3" name="Line 1519"/>
                          <wps:cNvCnPr>
                            <a:cxnSpLocks noChangeShapeType="1"/>
                          </wps:cNvCnPr>
                          <wps:spPr bwMode="auto">
                            <a:xfrm>
                              <a:off x="1352" y="20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4" name="Line 1520"/>
                          <wps:cNvCnPr>
                            <a:cxnSpLocks noChangeShapeType="1"/>
                          </wps:cNvCnPr>
                          <wps:spPr bwMode="auto">
                            <a:xfrm>
                              <a:off x="1359" y="20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5" name="Line 1521"/>
                          <wps:cNvCnPr>
                            <a:cxnSpLocks noChangeShapeType="1"/>
                          </wps:cNvCnPr>
                          <wps:spPr bwMode="auto">
                            <a:xfrm>
                              <a:off x="1370" y="20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6" name="Line 1522"/>
                          <wps:cNvCnPr>
                            <a:cxnSpLocks noChangeShapeType="1"/>
                          </wps:cNvCnPr>
                          <wps:spPr bwMode="auto">
                            <a:xfrm>
                              <a:off x="1311"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7" name="Line 1523"/>
                          <wps:cNvCnPr>
                            <a:cxnSpLocks noChangeShapeType="1"/>
                          </wps:cNvCnPr>
                          <wps:spPr bwMode="auto">
                            <a:xfrm>
                              <a:off x="1316"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8" name="Line 1524"/>
                          <wps:cNvCnPr>
                            <a:cxnSpLocks noChangeShapeType="1"/>
                          </wps:cNvCnPr>
                          <wps:spPr bwMode="auto">
                            <a:xfrm>
                              <a:off x="1322" y="2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59" name="Line 1525"/>
                          <wps:cNvCnPr>
                            <a:cxnSpLocks noChangeShapeType="1"/>
                          </wps:cNvCnPr>
                          <wps:spPr bwMode="auto">
                            <a:xfrm>
                              <a:off x="1333" y="2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0" name="Line 1526"/>
                          <wps:cNvCnPr>
                            <a:cxnSpLocks noChangeShapeType="1"/>
                          </wps:cNvCnPr>
                          <wps:spPr bwMode="auto">
                            <a:xfrm>
                              <a:off x="1338" y="2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1" name="Line 1527"/>
                          <wps:cNvCnPr>
                            <a:cxnSpLocks noChangeShapeType="1"/>
                          </wps:cNvCnPr>
                          <wps:spPr bwMode="auto">
                            <a:xfrm>
                              <a:off x="1344" y="20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2" name="Line 1528"/>
                          <wps:cNvCnPr>
                            <a:cxnSpLocks noChangeShapeType="1"/>
                          </wps:cNvCnPr>
                          <wps:spPr bwMode="auto">
                            <a:xfrm>
                              <a:off x="1356" y="20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3" name="Line 1529"/>
                          <wps:cNvCnPr>
                            <a:cxnSpLocks noChangeShapeType="1"/>
                          </wps:cNvCnPr>
                          <wps:spPr bwMode="auto">
                            <a:xfrm>
                              <a:off x="1360" y="2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4" name="Line 1530"/>
                          <wps:cNvCnPr>
                            <a:cxnSpLocks noChangeShapeType="1"/>
                          </wps:cNvCnPr>
                          <wps:spPr bwMode="auto">
                            <a:xfrm>
                              <a:off x="1367"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5" name="Line 1531"/>
                          <wps:cNvCnPr>
                            <a:cxnSpLocks noChangeShapeType="1"/>
                          </wps:cNvCnPr>
                          <wps:spPr bwMode="auto">
                            <a:xfrm>
                              <a:off x="1319" y="20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6" name="Line 1532"/>
                          <wps:cNvCnPr>
                            <a:cxnSpLocks noChangeShapeType="1"/>
                          </wps:cNvCnPr>
                          <wps:spPr bwMode="auto">
                            <a:xfrm>
                              <a:off x="1323" y="2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7" name="Line 1533"/>
                          <wps:cNvCnPr>
                            <a:cxnSpLocks noChangeShapeType="1"/>
                          </wps:cNvCnPr>
                          <wps:spPr bwMode="auto">
                            <a:xfrm>
                              <a:off x="1330" y="2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8" name="Line 1534"/>
                          <wps:cNvCnPr>
                            <a:cxnSpLocks noChangeShapeType="1"/>
                          </wps:cNvCnPr>
                          <wps:spPr bwMode="auto">
                            <a:xfrm>
                              <a:off x="1341"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69" name="Line 1535"/>
                          <wps:cNvCnPr>
                            <a:cxnSpLocks noChangeShapeType="1"/>
                          </wps:cNvCnPr>
                          <wps:spPr bwMode="auto">
                            <a:xfrm>
                              <a:off x="1345"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0" name="Line 1536"/>
                          <wps:cNvCnPr>
                            <a:cxnSpLocks noChangeShapeType="1"/>
                          </wps:cNvCnPr>
                          <wps:spPr bwMode="auto">
                            <a:xfrm>
                              <a:off x="1352" y="2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1" name="Line 1537"/>
                          <wps:cNvCnPr>
                            <a:cxnSpLocks noChangeShapeType="1"/>
                          </wps:cNvCnPr>
                          <wps:spPr bwMode="auto">
                            <a:xfrm>
                              <a:off x="1363" y="2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2" name="Line 1538"/>
                          <wps:cNvCnPr>
                            <a:cxnSpLocks noChangeShapeType="1"/>
                          </wps:cNvCnPr>
                          <wps:spPr bwMode="auto">
                            <a:xfrm>
                              <a:off x="1367" y="2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3" name="Line 1539"/>
                          <wps:cNvCnPr>
                            <a:cxnSpLocks noChangeShapeType="1"/>
                          </wps:cNvCnPr>
                          <wps:spPr bwMode="auto">
                            <a:xfrm>
                              <a:off x="1315"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4" name="Line 1540"/>
                          <wps:cNvCnPr>
                            <a:cxnSpLocks noChangeShapeType="1"/>
                          </wps:cNvCnPr>
                          <wps:spPr bwMode="auto">
                            <a:xfrm>
                              <a:off x="1326" y="20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5" name="Line 1541"/>
                          <wps:cNvCnPr>
                            <a:cxnSpLocks noChangeShapeType="1"/>
                          </wps:cNvCnPr>
                          <wps:spPr bwMode="auto">
                            <a:xfrm>
                              <a:off x="1331"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6" name="Line 1542"/>
                          <wps:cNvCnPr>
                            <a:cxnSpLocks noChangeShapeType="1"/>
                          </wps:cNvCnPr>
                          <wps:spPr bwMode="auto">
                            <a:xfrm>
                              <a:off x="1338" y="2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7" name="Line 1543"/>
                          <wps:cNvCnPr>
                            <a:cxnSpLocks noChangeShapeType="1"/>
                          </wps:cNvCnPr>
                          <wps:spPr bwMode="auto">
                            <a:xfrm>
                              <a:off x="1349"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8" name="Line 1544"/>
                          <wps:cNvCnPr>
                            <a:cxnSpLocks noChangeShapeType="1"/>
                          </wps:cNvCnPr>
                          <wps:spPr bwMode="auto">
                            <a:xfrm>
                              <a:off x="1353" y="2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79" name="Line 1545"/>
                          <wps:cNvCnPr>
                            <a:cxnSpLocks noChangeShapeType="1"/>
                          </wps:cNvCnPr>
                          <wps:spPr bwMode="auto">
                            <a:xfrm>
                              <a:off x="1360" y="2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0" name="Line 1546"/>
                          <wps:cNvCnPr>
                            <a:cxnSpLocks noChangeShapeType="1"/>
                          </wps:cNvCnPr>
                          <wps:spPr bwMode="auto">
                            <a:xfrm>
                              <a:off x="1371" y="20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1" name="Line 1547"/>
                          <wps:cNvCnPr>
                            <a:cxnSpLocks noChangeShapeType="1"/>
                          </wps:cNvCnPr>
                          <wps:spPr bwMode="auto">
                            <a:xfrm>
                              <a:off x="1312" y="2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2" name="Line 1548"/>
                          <wps:cNvCnPr>
                            <a:cxnSpLocks noChangeShapeType="1"/>
                          </wps:cNvCnPr>
                          <wps:spPr bwMode="auto">
                            <a:xfrm>
                              <a:off x="1316" y="2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3" name="Line 1549"/>
                          <wps:cNvCnPr>
                            <a:cxnSpLocks noChangeShapeType="1"/>
                          </wps:cNvCnPr>
                          <wps:spPr bwMode="auto">
                            <a:xfrm>
                              <a:off x="1323" y="2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4" name="Line 1550"/>
                          <wps:cNvCnPr>
                            <a:cxnSpLocks noChangeShapeType="1"/>
                          </wps:cNvCnPr>
                          <wps:spPr bwMode="auto">
                            <a:xfrm>
                              <a:off x="1334"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5" name="Line 1551"/>
                          <wps:cNvCnPr>
                            <a:cxnSpLocks noChangeShapeType="1"/>
                          </wps:cNvCnPr>
                          <wps:spPr bwMode="auto">
                            <a:xfrm>
                              <a:off x="1338"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6" name="Line 1552"/>
                          <wps:cNvCnPr>
                            <a:cxnSpLocks noChangeShapeType="1"/>
                          </wps:cNvCnPr>
                          <wps:spPr bwMode="auto">
                            <a:xfrm>
                              <a:off x="1345" y="2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7" name="Line 1553"/>
                          <wps:cNvCnPr>
                            <a:cxnSpLocks noChangeShapeType="1"/>
                          </wps:cNvCnPr>
                          <wps:spPr bwMode="auto">
                            <a:xfrm>
                              <a:off x="1356" y="21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8" name="Line 1554"/>
                          <wps:cNvCnPr>
                            <a:cxnSpLocks noChangeShapeType="1"/>
                          </wps:cNvCnPr>
                          <wps:spPr bwMode="auto">
                            <a:xfrm>
                              <a:off x="1361" y="21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89" name="Line 1555"/>
                          <wps:cNvCnPr>
                            <a:cxnSpLocks noChangeShapeType="1"/>
                          </wps:cNvCnPr>
                          <wps:spPr bwMode="auto">
                            <a:xfrm>
                              <a:off x="1367" y="21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0" name="Line 1556"/>
                          <wps:cNvCnPr>
                            <a:cxnSpLocks noChangeShapeType="1"/>
                          </wps:cNvCnPr>
                          <wps:spPr bwMode="auto">
                            <a:xfrm>
                              <a:off x="1319" y="2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1" name="Line 1557"/>
                          <wps:cNvCnPr>
                            <a:cxnSpLocks noChangeShapeType="1"/>
                          </wps:cNvCnPr>
                          <wps:spPr bwMode="auto">
                            <a:xfrm>
                              <a:off x="1324"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2" name="Line 1558"/>
                          <wps:cNvCnPr>
                            <a:cxnSpLocks noChangeShapeType="1"/>
                          </wps:cNvCnPr>
                          <wps:spPr bwMode="auto">
                            <a:xfrm>
                              <a:off x="1330" y="21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3" name="Line 1559"/>
                          <wps:cNvCnPr>
                            <a:cxnSpLocks noChangeShapeType="1"/>
                          </wps:cNvCnPr>
                          <wps:spPr bwMode="auto">
                            <a:xfrm>
                              <a:off x="1342" y="2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4" name="Line 1560"/>
                          <wps:cNvCnPr>
                            <a:cxnSpLocks noChangeShapeType="1"/>
                          </wps:cNvCnPr>
                          <wps:spPr bwMode="auto">
                            <a:xfrm>
                              <a:off x="1346" y="21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5" name="Line 1561"/>
                          <wps:cNvCnPr>
                            <a:cxnSpLocks noChangeShapeType="1"/>
                          </wps:cNvCnPr>
                          <wps:spPr bwMode="auto">
                            <a:xfrm>
                              <a:off x="1352" y="2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6" name="Line 1562"/>
                          <wps:cNvCnPr>
                            <a:cxnSpLocks noChangeShapeType="1"/>
                          </wps:cNvCnPr>
                          <wps:spPr bwMode="auto">
                            <a:xfrm>
                              <a:off x="1364" y="21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7" name="Line 1563"/>
                          <wps:cNvCnPr>
                            <a:cxnSpLocks noChangeShapeType="1"/>
                          </wps:cNvCnPr>
                          <wps:spPr bwMode="auto">
                            <a:xfrm>
                              <a:off x="1368" y="21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8" name="Line 1564"/>
                          <wps:cNvCnPr>
                            <a:cxnSpLocks noChangeShapeType="1"/>
                          </wps:cNvCnPr>
                          <wps:spPr bwMode="auto">
                            <a:xfrm>
                              <a:off x="1316"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099" name="Line 1565"/>
                          <wps:cNvCnPr>
                            <a:cxnSpLocks noChangeShapeType="1"/>
                          </wps:cNvCnPr>
                          <wps:spPr bwMode="auto">
                            <a:xfrm>
                              <a:off x="1327"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0" name="Line 1566"/>
                          <wps:cNvCnPr>
                            <a:cxnSpLocks noChangeShapeType="1"/>
                          </wps:cNvCnPr>
                          <wps:spPr bwMode="auto">
                            <a:xfrm>
                              <a:off x="1331"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1" name="Line 1567"/>
                          <wps:cNvCnPr>
                            <a:cxnSpLocks noChangeShapeType="1"/>
                          </wps:cNvCnPr>
                          <wps:spPr bwMode="auto">
                            <a:xfrm>
                              <a:off x="1338" y="21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2" name="Line 1568"/>
                          <wps:cNvCnPr>
                            <a:cxnSpLocks noChangeShapeType="1"/>
                          </wps:cNvCnPr>
                          <wps:spPr bwMode="auto">
                            <a:xfrm>
                              <a:off x="1349" y="21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3" name="Line 1569"/>
                          <wps:cNvCnPr>
                            <a:cxnSpLocks noChangeShapeType="1"/>
                          </wps:cNvCnPr>
                          <wps:spPr bwMode="auto">
                            <a:xfrm>
                              <a:off x="1354" y="21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4" name="Line 1570"/>
                          <wps:cNvCnPr>
                            <a:cxnSpLocks noChangeShapeType="1"/>
                          </wps:cNvCnPr>
                          <wps:spPr bwMode="auto">
                            <a:xfrm>
                              <a:off x="1360" y="2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5" name="Line 1571"/>
                          <wps:cNvCnPr>
                            <a:cxnSpLocks noChangeShapeType="1"/>
                          </wps:cNvCnPr>
                          <wps:spPr bwMode="auto">
                            <a:xfrm>
                              <a:off x="1371"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6" name="Line 1572"/>
                          <wps:cNvCnPr>
                            <a:cxnSpLocks noChangeShapeType="1"/>
                          </wps:cNvCnPr>
                          <wps:spPr bwMode="auto">
                            <a:xfrm>
                              <a:off x="1313" y="2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7" name="Line 1573"/>
                          <wps:cNvCnPr>
                            <a:cxnSpLocks noChangeShapeType="1"/>
                          </wps:cNvCnPr>
                          <wps:spPr bwMode="auto">
                            <a:xfrm>
                              <a:off x="1317" y="21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8" name="Line 1574"/>
                          <wps:cNvCnPr>
                            <a:cxnSpLocks noChangeShapeType="1"/>
                          </wps:cNvCnPr>
                          <wps:spPr bwMode="auto">
                            <a:xfrm>
                              <a:off x="1323" y="21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09" name="Line 1575"/>
                          <wps:cNvCnPr>
                            <a:cxnSpLocks noChangeShapeType="1"/>
                          </wps:cNvCnPr>
                          <wps:spPr bwMode="auto">
                            <a:xfrm>
                              <a:off x="1334" y="2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0" name="Line 1576"/>
                          <wps:cNvCnPr>
                            <a:cxnSpLocks noChangeShapeType="1"/>
                          </wps:cNvCnPr>
                          <wps:spPr bwMode="auto">
                            <a:xfrm>
                              <a:off x="1339"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1" name="Line 1577"/>
                          <wps:cNvCnPr>
                            <a:cxnSpLocks noChangeShapeType="1"/>
                          </wps:cNvCnPr>
                          <wps:spPr bwMode="auto">
                            <a:xfrm>
                              <a:off x="1346" y="2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2" name="Line 1578"/>
                          <wps:cNvCnPr>
                            <a:cxnSpLocks noChangeShapeType="1"/>
                          </wps:cNvCnPr>
                          <wps:spPr bwMode="auto">
                            <a:xfrm>
                              <a:off x="1357" y="2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3" name="Line 1579"/>
                          <wps:cNvCnPr>
                            <a:cxnSpLocks noChangeShapeType="1"/>
                          </wps:cNvCnPr>
                          <wps:spPr bwMode="auto">
                            <a:xfrm>
                              <a:off x="1361"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4" name="Line 1580"/>
                          <wps:cNvCnPr>
                            <a:cxnSpLocks noChangeShapeType="1"/>
                          </wps:cNvCnPr>
                          <wps:spPr bwMode="auto">
                            <a:xfrm>
                              <a:off x="1368"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5" name="Line 1581"/>
                          <wps:cNvCnPr>
                            <a:cxnSpLocks noChangeShapeType="1"/>
                          </wps:cNvCnPr>
                          <wps:spPr bwMode="auto">
                            <a:xfrm>
                              <a:off x="1320" y="2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6" name="Line 1582"/>
                          <wps:cNvCnPr>
                            <a:cxnSpLocks noChangeShapeType="1"/>
                          </wps:cNvCnPr>
                          <wps:spPr bwMode="auto">
                            <a:xfrm>
                              <a:off x="1324" y="2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7" name="Line 1583"/>
                          <wps:cNvCnPr>
                            <a:cxnSpLocks noChangeShapeType="1"/>
                          </wps:cNvCnPr>
                          <wps:spPr bwMode="auto">
                            <a:xfrm>
                              <a:off x="1331" y="21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8" name="Line 1584"/>
                          <wps:cNvCnPr>
                            <a:cxnSpLocks noChangeShapeType="1"/>
                          </wps:cNvCnPr>
                          <wps:spPr bwMode="auto">
                            <a:xfrm>
                              <a:off x="1342"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19" name="Line 1585"/>
                          <wps:cNvCnPr>
                            <a:cxnSpLocks noChangeShapeType="1"/>
                          </wps:cNvCnPr>
                          <wps:spPr bwMode="auto">
                            <a:xfrm>
                              <a:off x="1346"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0" name="Line 1586"/>
                          <wps:cNvCnPr>
                            <a:cxnSpLocks noChangeShapeType="1"/>
                          </wps:cNvCnPr>
                          <wps:spPr bwMode="auto">
                            <a:xfrm>
                              <a:off x="1353" y="2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1" name="Line 1587"/>
                          <wps:cNvCnPr>
                            <a:cxnSpLocks noChangeShapeType="1"/>
                          </wps:cNvCnPr>
                          <wps:spPr bwMode="auto">
                            <a:xfrm>
                              <a:off x="1364"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2" name="Line 1588"/>
                          <wps:cNvCnPr>
                            <a:cxnSpLocks noChangeShapeType="1"/>
                          </wps:cNvCnPr>
                          <wps:spPr bwMode="auto">
                            <a:xfrm>
                              <a:off x="1369" y="21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3" name="Line 1589"/>
                          <wps:cNvCnPr>
                            <a:cxnSpLocks noChangeShapeType="1"/>
                          </wps:cNvCnPr>
                          <wps:spPr bwMode="auto">
                            <a:xfrm>
                              <a:off x="1316" y="22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4" name="Line 1590"/>
                          <wps:cNvCnPr>
                            <a:cxnSpLocks noChangeShapeType="1"/>
                          </wps:cNvCnPr>
                          <wps:spPr bwMode="auto">
                            <a:xfrm>
                              <a:off x="1328"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5" name="Line 1591"/>
                          <wps:cNvCnPr>
                            <a:cxnSpLocks noChangeShapeType="1"/>
                          </wps:cNvCnPr>
                          <wps:spPr bwMode="auto">
                            <a:xfrm>
                              <a:off x="1332"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6" name="Line 1592"/>
                          <wps:cNvCnPr>
                            <a:cxnSpLocks noChangeShapeType="1"/>
                          </wps:cNvCnPr>
                          <wps:spPr bwMode="auto">
                            <a:xfrm>
                              <a:off x="1339"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7" name="Line 1593"/>
                          <wps:cNvCnPr>
                            <a:cxnSpLocks noChangeShapeType="1"/>
                          </wps:cNvCnPr>
                          <wps:spPr bwMode="auto">
                            <a:xfrm>
                              <a:off x="1350"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8" name="Line 1594"/>
                          <wps:cNvCnPr>
                            <a:cxnSpLocks noChangeShapeType="1"/>
                          </wps:cNvCnPr>
                          <wps:spPr bwMode="auto">
                            <a:xfrm>
                              <a:off x="1354" y="2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29" name="Line 1595"/>
                          <wps:cNvCnPr>
                            <a:cxnSpLocks noChangeShapeType="1"/>
                          </wps:cNvCnPr>
                          <wps:spPr bwMode="auto">
                            <a:xfrm>
                              <a:off x="1361" y="2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0" name="Line 1596"/>
                          <wps:cNvCnPr>
                            <a:cxnSpLocks noChangeShapeType="1"/>
                          </wps:cNvCnPr>
                          <wps:spPr bwMode="auto">
                            <a:xfrm>
                              <a:off x="1372" y="2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1" name="Line 1597"/>
                          <wps:cNvCnPr>
                            <a:cxnSpLocks noChangeShapeType="1"/>
                          </wps:cNvCnPr>
                          <wps:spPr bwMode="auto">
                            <a:xfrm>
                              <a:off x="1313" y="2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2" name="Line 1598"/>
                          <wps:cNvCnPr>
                            <a:cxnSpLocks noChangeShapeType="1"/>
                          </wps:cNvCnPr>
                          <wps:spPr bwMode="auto">
                            <a:xfrm>
                              <a:off x="1317" y="2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3" name="Line 1599"/>
                          <wps:cNvCnPr>
                            <a:cxnSpLocks noChangeShapeType="1"/>
                          </wps:cNvCnPr>
                          <wps:spPr bwMode="auto">
                            <a:xfrm>
                              <a:off x="1324" y="2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4" name="Line 1600"/>
                          <wps:cNvCnPr>
                            <a:cxnSpLocks noChangeShapeType="1"/>
                          </wps:cNvCnPr>
                          <wps:spPr bwMode="auto">
                            <a:xfrm>
                              <a:off x="1335"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5" name="Line 1601"/>
                          <wps:cNvCnPr>
                            <a:cxnSpLocks noChangeShapeType="1"/>
                          </wps:cNvCnPr>
                          <wps:spPr bwMode="auto">
                            <a:xfrm>
                              <a:off x="1339"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6" name="Line 1602"/>
                          <wps:cNvCnPr>
                            <a:cxnSpLocks noChangeShapeType="1"/>
                          </wps:cNvCnPr>
                          <wps:spPr bwMode="auto">
                            <a:xfrm>
                              <a:off x="1346" y="22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7" name="Line 1603"/>
                          <wps:cNvCnPr>
                            <a:cxnSpLocks noChangeShapeType="1"/>
                          </wps:cNvCnPr>
                          <wps:spPr bwMode="auto">
                            <a:xfrm>
                              <a:off x="1357"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8" name="Line 1604"/>
                          <wps:cNvCnPr>
                            <a:cxnSpLocks noChangeShapeType="1"/>
                          </wps:cNvCnPr>
                          <wps:spPr bwMode="auto">
                            <a:xfrm>
                              <a:off x="1362" y="2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39" name="Line 1605"/>
                          <wps:cNvCnPr>
                            <a:cxnSpLocks noChangeShapeType="1"/>
                          </wps:cNvCnPr>
                          <wps:spPr bwMode="auto">
                            <a:xfrm>
                              <a:off x="1369"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0" name="Line 1606"/>
                          <wps:cNvCnPr>
                            <a:cxnSpLocks noChangeShapeType="1"/>
                          </wps:cNvCnPr>
                          <wps:spPr bwMode="auto">
                            <a:xfrm>
                              <a:off x="1321"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1" name="Line 1607"/>
                          <wps:cNvCnPr>
                            <a:cxnSpLocks noChangeShapeType="1"/>
                          </wps:cNvCnPr>
                          <wps:spPr bwMode="auto">
                            <a:xfrm>
                              <a:off x="1325"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2" name="Line 1608"/>
                          <wps:cNvCnPr>
                            <a:cxnSpLocks noChangeShapeType="1"/>
                          </wps:cNvCnPr>
                          <wps:spPr bwMode="auto">
                            <a:xfrm>
                              <a:off x="1332" y="22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3" name="Line 1609"/>
                          <wps:cNvCnPr>
                            <a:cxnSpLocks noChangeShapeType="1"/>
                          </wps:cNvCnPr>
                          <wps:spPr bwMode="auto">
                            <a:xfrm>
                              <a:off x="1343"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4" name="Line 1610"/>
                          <wps:cNvCnPr>
                            <a:cxnSpLocks noChangeShapeType="1"/>
                          </wps:cNvCnPr>
                          <wps:spPr bwMode="auto">
                            <a:xfrm>
                              <a:off x="1347"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5" name="Line 1611"/>
                          <wps:cNvCnPr>
                            <a:cxnSpLocks noChangeShapeType="1"/>
                          </wps:cNvCnPr>
                          <wps:spPr bwMode="auto">
                            <a:xfrm>
                              <a:off x="1354" y="2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8146" name="Group 1612"/>
                        <wpg:cNvGrpSpPr>
                          <a:grpSpLocks/>
                        </wpg:cNvGrpSpPr>
                        <wpg:grpSpPr bwMode="auto">
                          <a:xfrm>
                            <a:off x="832406" y="127604"/>
                            <a:ext cx="40000" cy="1392541"/>
                            <a:chOff x="1311" y="201"/>
                            <a:chExt cx="63" cy="2193"/>
                          </a:xfrm>
                        </wpg:grpSpPr>
                        <wps:wsp>
                          <wps:cNvPr id="8147" name="Line 1613"/>
                          <wps:cNvCnPr>
                            <a:cxnSpLocks noChangeShapeType="1"/>
                          </wps:cNvCnPr>
                          <wps:spPr bwMode="auto">
                            <a:xfrm>
                              <a:off x="1365" y="2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8" name="Line 1614"/>
                          <wps:cNvCnPr>
                            <a:cxnSpLocks noChangeShapeType="1"/>
                          </wps:cNvCnPr>
                          <wps:spPr bwMode="auto">
                            <a:xfrm>
                              <a:off x="1369"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49" name="Line 1615"/>
                          <wps:cNvCnPr>
                            <a:cxnSpLocks noChangeShapeType="1"/>
                          </wps:cNvCnPr>
                          <wps:spPr bwMode="auto">
                            <a:xfrm>
                              <a:off x="1317" y="2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0" name="Line 1616"/>
                          <wps:cNvCnPr>
                            <a:cxnSpLocks noChangeShapeType="1"/>
                          </wps:cNvCnPr>
                          <wps:spPr bwMode="auto">
                            <a:xfrm>
                              <a:off x="1328" y="22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1" name="Line 1617"/>
                          <wps:cNvCnPr>
                            <a:cxnSpLocks noChangeShapeType="1"/>
                          </wps:cNvCnPr>
                          <wps:spPr bwMode="auto">
                            <a:xfrm>
                              <a:off x="1333" y="2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2" name="Line 1618"/>
                          <wps:cNvCnPr>
                            <a:cxnSpLocks noChangeShapeType="1"/>
                          </wps:cNvCnPr>
                          <wps:spPr bwMode="auto">
                            <a:xfrm>
                              <a:off x="1339" y="2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3" name="Line 1619"/>
                          <wps:cNvCnPr>
                            <a:cxnSpLocks noChangeShapeType="1"/>
                          </wps:cNvCnPr>
                          <wps:spPr bwMode="auto">
                            <a:xfrm>
                              <a:off x="1351"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4" name="Line 1620"/>
                          <wps:cNvCnPr>
                            <a:cxnSpLocks noChangeShapeType="1"/>
                          </wps:cNvCnPr>
                          <wps:spPr bwMode="auto">
                            <a:xfrm>
                              <a:off x="1355" y="2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5" name="Line 1621"/>
                          <wps:cNvCnPr>
                            <a:cxnSpLocks noChangeShapeType="1"/>
                          </wps:cNvCnPr>
                          <wps:spPr bwMode="auto">
                            <a:xfrm>
                              <a:off x="1361"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6" name="Line 1622"/>
                          <wps:cNvCnPr>
                            <a:cxnSpLocks noChangeShapeType="1"/>
                          </wps:cNvCnPr>
                          <wps:spPr bwMode="auto">
                            <a:xfrm>
                              <a:off x="1373"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7" name="Line 1623"/>
                          <wps:cNvCnPr>
                            <a:cxnSpLocks noChangeShapeType="1"/>
                          </wps:cNvCnPr>
                          <wps:spPr bwMode="auto">
                            <a:xfrm>
                              <a:off x="1314" y="23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8" name="Line 1624"/>
                          <wps:cNvCnPr>
                            <a:cxnSpLocks noChangeShapeType="1"/>
                          </wps:cNvCnPr>
                          <wps:spPr bwMode="auto">
                            <a:xfrm>
                              <a:off x="1318" y="23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59" name="Line 1625"/>
                          <wps:cNvCnPr>
                            <a:cxnSpLocks noChangeShapeType="1"/>
                          </wps:cNvCnPr>
                          <wps:spPr bwMode="auto">
                            <a:xfrm>
                              <a:off x="1324" y="2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0" name="Line 1626"/>
                          <wps:cNvCnPr>
                            <a:cxnSpLocks noChangeShapeType="1"/>
                          </wps:cNvCnPr>
                          <wps:spPr bwMode="auto">
                            <a:xfrm>
                              <a:off x="1336" y="2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1" name="Line 1627"/>
                          <wps:cNvCnPr>
                            <a:cxnSpLocks noChangeShapeType="1"/>
                          </wps:cNvCnPr>
                          <wps:spPr bwMode="auto">
                            <a:xfrm>
                              <a:off x="1340" y="2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2" name="Line 1628"/>
                          <wps:cNvCnPr>
                            <a:cxnSpLocks noChangeShapeType="1"/>
                          </wps:cNvCnPr>
                          <wps:spPr bwMode="auto">
                            <a:xfrm>
                              <a:off x="1347" y="2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3" name="Line 1629"/>
                          <wps:cNvCnPr>
                            <a:cxnSpLocks noChangeShapeType="1"/>
                          </wps:cNvCnPr>
                          <wps:spPr bwMode="auto">
                            <a:xfrm>
                              <a:off x="1358" y="2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4" name="Line 1630"/>
                          <wps:cNvCnPr>
                            <a:cxnSpLocks noChangeShapeType="1"/>
                          </wps:cNvCnPr>
                          <wps:spPr bwMode="auto">
                            <a:xfrm>
                              <a:off x="1362" y="2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5" name="Line 1631"/>
                          <wps:cNvCnPr>
                            <a:cxnSpLocks noChangeShapeType="1"/>
                          </wps:cNvCnPr>
                          <wps:spPr bwMode="auto">
                            <a:xfrm>
                              <a:off x="1369" y="2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6" name="Line 1632"/>
                          <wps:cNvCnPr>
                            <a:cxnSpLocks noChangeShapeType="1"/>
                          </wps:cNvCnPr>
                          <wps:spPr bwMode="auto">
                            <a:xfrm>
                              <a:off x="1321" y="23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7" name="Line 1633"/>
                          <wps:cNvCnPr>
                            <a:cxnSpLocks noChangeShapeType="1"/>
                          </wps:cNvCnPr>
                          <wps:spPr bwMode="auto">
                            <a:xfrm>
                              <a:off x="1326" y="2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8" name="Line 1634"/>
                          <wps:cNvCnPr>
                            <a:cxnSpLocks noChangeShapeType="1"/>
                          </wps:cNvCnPr>
                          <wps:spPr bwMode="auto">
                            <a:xfrm>
                              <a:off x="1332" y="2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69" name="Line 1635"/>
                          <wps:cNvCnPr>
                            <a:cxnSpLocks noChangeShapeType="1"/>
                          </wps:cNvCnPr>
                          <wps:spPr bwMode="auto">
                            <a:xfrm>
                              <a:off x="1343"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0" name="Line 1636"/>
                          <wps:cNvCnPr>
                            <a:cxnSpLocks noChangeShapeType="1"/>
                          </wps:cNvCnPr>
                          <wps:spPr bwMode="auto">
                            <a:xfrm>
                              <a:off x="1348" y="23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1" name="Line 1637"/>
                          <wps:cNvCnPr>
                            <a:cxnSpLocks noChangeShapeType="1"/>
                          </wps:cNvCnPr>
                          <wps:spPr bwMode="auto">
                            <a:xfrm>
                              <a:off x="1354"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2" name="Line 1638"/>
                          <wps:cNvCnPr>
                            <a:cxnSpLocks noChangeShapeType="1"/>
                          </wps:cNvCnPr>
                          <wps:spPr bwMode="auto">
                            <a:xfrm>
                              <a:off x="1366" y="2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3" name="Line 1639"/>
                          <wps:cNvCnPr>
                            <a:cxnSpLocks noChangeShapeType="1"/>
                          </wps:cNvCnPr>
                          <wps:spPr bwMode="auto">
                            <a:xfrm>
                              <a:off x="1370"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4" name="Line 1640"/>
                          <wps:cNvCnPr>
                            <a:cxnSpLocks noChangeShapeType="1"/>
                          </wps:cNvCnPr>
                          <wps:spPr bwMode="auto">
                            <a:xfrm>
                              <a:off x="1311" y="2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5" name="Line 1641"/>
                          <wps:cNvCnPr>
                            <a:cxnSpLocks noChangeShapeType="1"/>
                          </wps:cNvCnPr>
                          <wps:spPr bwMode="auto">
                            <a:xfrm>
                              <a:off x="1318" y="2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6" name="Line 1642"/>
                          <wps:cNvCnPr>
                            <a:cxnSpLocks noChangeShapeType="1"/>
                          </wps:cNvCnPr>
                          <wps:spPr bwMode="auto">
                            <a:xfrm>
                              <a:off x="1329" y="2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7" name="Line 1643"/>
                          <wps:cNvCnPr>
                            <a:cxnSpLocks noChangeShapeType="1"/>
                          </wps:cNvCnPr>
                          <wps:spPr bwMode="auto">
                            <a:xfrm>
                              <a:off x="1333" y="2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8" name="Line 1644"/>
                          <wps:cNvCnPr>
                            <a:cxnSpLocks noChangeShapeType="1"/>
                          </wps:cNvCnPr>
                          <wps:spPr bwMode="auto">
                            <a:xfrm>
                              <a:off x="1340" y="2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79" name="Line 1645"/>
                          <wps:cNvCnPr>
                            <a:cxnSpLocks noChangeShapeType="1"/>
                          </wps:cNvCnPr>
                          <wps:spPr bwMode="auto">
                            <a:xfrm>
                              <a:off x="1351"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0" name="Line 1646"/>
                          <wps:cNvCnPr>
                            <a:cxnSpLocks noChangeShapeType="1"/>
                          </wps:cNvCnPr>
                          <wps:spPr bwMode="auto">
                            <a:xfrm>
                              <a:off x="1355"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1" name="Line 1647"/>
                          <wps:cNvCnPr>
                            <a:cxnSpLocks noChangeShapeType="1"/>
                          </wps:cNvCnPr>
                          <wps:spPr bwMode="auto">
                            <a:xfrm>
                              <a:off x="1362" y="23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2" name="Line 1648"/>
                          <wps:cNvCnPr>
                            <a:cxnSpLocks noChangeShapeType="1"/>
                          </wps:cNvCnPr>
                          <wps:spPr bwMode="auto">
                            <a:xfrm>
                              <a:off x="1314"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3" name="Line 1649"/>
                          <wps:cNvCnPr>
                            <a:cxnSpLocks noChangeShapeType="1"/>
                          </wps:cNvCnPr>
                          <wps:spPr bwMode="auto">
                            <a:xfrm>
                              <a:off x="1319"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4" name="Line 1650"/>
                          <wps:cNvCnPr>
                            <a:cxnSpLocks noChangeShapeType="1"/>
                          </wps:cNvCnPr>
                          <wps:spPr bwMode="auto">
                            <a:xfrm>
                              <a:off x="1325" y="2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5" name="Line 1651"/>
                          <wps:cNvCnPr>
                            <a:cxnSpLocks noChangeShapeType="1"/>
                          </wps:cNvCnPr>
                          <wps:spPr bwMode="auto">
                            <a:xfrm>
                              <a:off x="1336" y="2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6" name="Line 1652"/>
                          <wps:cNvCnPr>
                            <a:cxnSpLocks noChangeShapeType="1"/>
                          </wps:cNvCnPr>
                          <wps:spPr bwMode="auto">
                            <a:xfrm>
                              <a:off x="1341" y="23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7" name="Line 1653"/>
                          <wps:cNvCnPr>
                            <a:cxnSpLocks noChangeShapeType="1"/>
                          </wps:cNvCnPr>
                          <wps:spPr bwMode="auto">
                            <a:xfrm>
                              <a:off x="1347" y="2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8" name="Line 1654"/>
                          <wps:cNvCnPr>
                            <a:cxnSpLocks noChangeShapeType="1"/>
                          </wps:cNvCnPr>
                          <wps:spPr bwMode="auto">
                            <a:xfrm>
                              <a:off x="1359" y="2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89" name="Line 1655"/>
                          <wps:cNvCnPr>
                            <a:cxnSpLocks noChangeShapeType="1"/>
                          </wps:cNvCnPr>
                          <wps:spPr bwMode="auto">
                            <a:xfrm>
                              <a:off x="1363" y="2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0" name="Line 1656"/>
                          <wps:cNvCnPr>
                            <a:cxnSpLocks noChangeShapeType="1"/>
                          </wps:cNvCnPr>
                          <wps:spPr bwMode="auto">
                            <a:xfrm>
                              <a:off x="1370"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1" name="Line 1657"/>
                          <wps:cNvCnPr>
                            <a:cxnSpLocks noChangeShapeType="1"/>
                          </wps:cNvCnPr>
                          <wps:spPr bwMode="auto">
                            <a:xfrm>
                              <a:off x="1322" y="23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2" name="Line 1658"/>
                          <wps:cNvCnPr>
                            <a:cxnSpLocks noChangeShapeType="1"/>
                          </wps:cNvCnPr>
                          <wps:spPr bwMode="auto">
                            <a:xfrm>
                              <a:off x="1326" y="23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3" name="Line 1659"/>
                          <wps:cNvCnPr>
                            <a:cxnSpLocks noChangeShapeType="1"/>
                          </wps:cNvCnPr>
                          <wps:spPr bwMode="auto">
                            <a:xfrm>
                              <a:off x="1333" y="2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4" name="Line 1660"/>
                          <wps:cNvCnPr>
                            <a:cxnSpLocks noChangeShapeType="1"/>
                          </wps:cNvCnPr>
                          <wps:spPr bwMode="auto">
                            <a:xfrm>
                              <a:off x="1344" y="23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5" name="Line 1661"/>
                          <wps:cNvCnPr>
                            <a:cxnSpLocks noChangeShapeType="1"/>
                          </wps:cNvCnPr>
                          <wps:spPr bwMode="auto">
                            <a:xfrm>
                              <a:off x="1348" y="23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6" name="Line 1662"/>
                          <wps:cNvCnPr>
                            <a:cxnSpLocks noChangeShapeType="1"/>
                          </wps:cNvCnPr>
                          <wps:spPr bwMode="auto">
                            <a:xfrm>
                              <a:off x="1355" y="2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7" name="Line 1663"/>
                          <wps:cNvCnPr>
                            <a:cxnSpLocks noChangeShapeType="1"/>
                          </wps:cNvCnPr>
                          <wps:spPr bwMode="auto">
                            <a:xfrm>
                              <a:off x="1366"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8" name="Line 1664"/>
                          <wps:cNvCnPr>
                            <a:cxnSpLocks noChangeShapeType="1"/>
                          </wps:cNvCnPr>
                          <wps:spPr bwMode="auto">
                            <a:xfrm>
                              <a:off x="1371"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199" name="Line 1665"/>
                          <wps:cNvCnPr>
                            <a:cxnSpLocks noChangeShapeType="1"/>
                          </wps:cNvCnPr>
                          <wps:spPr bwMode="auto">
                            <a:xfrm>
                              <a:off x="1369" y="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0" name="Line 1666"/>
                          <wps:cNvCnPr>
                            <a:cxnSpLocks noChangeShapeType="1"/>
                          </wps:cNvCnPr>
                          <wps:spPr bwMode="auto">
                            <a:xfrm>
                              <a:off x="1344" y="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1" name="Line 1667"/>
                          <wps:cNvCnPr>
                            <a:cxnSpLocks noChangeShapeType="1"/>
                          </wps:cNvCnPr>
                          <wps:spPr bwMode="auto">
                            <a:xfrm>
                              <a:off x="1360"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2" name="Line 1668"/>
                          <wps:cNvCnPr>
                            <a:cxnSpLocks noChangeShapeType="1"/>
                          </wps:cNvCnPr>
                          <wps:spPr bwMode="auto">
                            <a:xfrm>
                              <a:off x="1364" y="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3" name="Line 1669"/>
                          <wps:cNvCnPr>
                            <a:cxnSpLocks noChangeShapeType="1"/>
                          </wps:cNvCnPr>
                          <wps:spPr bwMode="auto">
                            <a:xfrm>
                              <a:off x="1318" y="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4" name="Line 1670"/>
                          <wps:cNvCnPr>
                            <a:cxnSpLocks noChangeShapeType="1"/>
                          </wps:cNvCnPr>
                          <wps:spPr bwMode="auto">
                            <a:xfrm>
                              <a:off x="1334"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5" name="Line 1671"/>
                          <wps:cNvCnPr>
                            <a:cxnSpLocks noChangeShapeType="1"/>
                          </wps:cNvCnPr>
                          <wps:spPr bwMode="auto">
                            <a:xfrm>
                              <a:off x="1338" y="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6" name="Line 1672"/>
                          <wps:cNvCnPr>
                            <a:cxnSpLocks noChangeShapeType="1"/>
                          </wps:cNvCnPr>
                          <wps:spPr bwMode="auto">
                            <a:xfrm>
                              <a:off x="1351" y="2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7" name="Line 1673"/>
                          <wps:cNvCnPr>
                            <a:cxnSpLocks noChangeShapeType="1"/>
                          </wps:cNvCnPr>
                          <wps:spPr bwMode="auto">
                            <a:xfrm>
                              <a:off x="1367" y="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8" name="Line 1674"/>
                          <wps:cNvCnPr>
                            <a:cxnSpLocks noChangeShapeType="1"/>
                          </wps:cNvCnPr>
                          <wps:spPr bwMode="auto">
                            <a:xfrm>
                              <a:off x="1370"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09" name="Line 1675"/>
                          <wps:cNvCnPr>
                            <a:cxnSpLocks noChangeShapeType="1"/>
                          </wps:cNvCnPr>
                          <wps:spPr bwMode="auto">
                            <a:xfrm>
                              <a:off x="1312" y="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0" name="Line 1676"/>
                          <wps:cNvCnPr>
                            <a:cxnSpLocks noChangeShapeType="1"/>
                          </wps:cNvCnPr>
                          <wps:spPr bwMode="auto">
                            <a:xfrm>
                              <a:off x="1325" y="2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1" name="Line 1677"/>
                          <wps:cNvCnPr>
                            <a:cxnSpLocks noChangeShapeType="1"/>
                          </wps:cNvCnPr>
                          <wps:spPr bwMode="auto">
                            <a:xfrm>
                              <a:off x="1341" y="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2" name="Line 1678"/>
                          <wps:cNvCnPr>
                            <a:cxnSpLocks noChangeShapeType="1"/>
                          </wps:cNvCnPr>
                          <wps:spPr bwMode="auto">
                            <a:xfrm>
                              <a:off x="1344"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3" name="Line 1679"/>
                          <wps:cNvCnPr>
                            <a:cxnSpLocks noChangeShapeType="1"/>
                          </wps:cNvCnPr>
                          <wps:spPr bwMode="auto">
                            <a:xfrm>
                              <a:off x="1357" y="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4" name="Line 1680"/>
                          <wps:cNvCnPr>
                            <a:cxnSpLocks noChangeShapeType="1"/>
                          </wps:cNvCnPr>
                          <wps:spPr bwMode="auto">
                            <a:xfrm>
                              <a:off x="1315" y="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5" name="Line 1681"/>
                          <wps:cNvCnPr>
                            <a:cxnSpLocks noChangeShapeType="1"/>
                          </wps:cNvCnPr>
                          <wps:spPr bwMode="auto">
                            <a:xfrm>
                              <a:off x="1319"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6" name="Line 1682"/>
                          <wps:cNvCnPr>
                            <a:cxnSpLocks noChangeShapeType="1"/>
                          </wps:cNvCnPr>
                          <wps:spPr bwMode="auto">
                            <a:xfrm>
                              <a:off x="1331" y="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7" name="Line 1683"/>
                          <wps:cNvCnPr>
                            <a:cxnSpLocks noChangeShapeType="1"/>
                          </wps:cNvCnPr>
                          <wps:spPr bwMode="auto">
                            <a:xfrm>
                              <a:off x="1348" y="2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8" name="Line 1684"/>
                          <wps:cNvCnPr>
                            <a:cxnSpLocks noChangeShapeType="1"/>
                          </wps:cNvCnPr>
                          <wps:spPr bwMode="auto">
                            <a:xfrm>
                              <a:off x="1351"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19" name="Line 1685"/>
                          <wps:cNvCnPr>
                            <a:cxnSpLocks noChangeShapeType="1"/>
                          </wps:cNvCnPr>
                          <wps:spPr bwMode="auto">
                            <a:xfrm>
                              <a:off x="1364" y="2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0" name="Line 1686"/>
                          <wps:cNvCnPr>
                            <a:cxnSpLocks noChangeShapeType="1"/>
                          </wps:cNvCnPr>
                          <wps:spPr bwMode="auto">
                            <a:xfrm>
                              <a:off x="1322" y="2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1" name="Line 1687"/>
                          <wps:cNvCnPr>
                            <a:cxnSpLocks noChangeShapeType="1"/>
                          </wps:cNvCnPr>
                          <wps:spPr bwMode="auto">
                            <a:xfrm>
                              <a:off x="1326" y="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2" name="Line 1688"/>
                          <wps:cNvCnPr>
                            <a:cxnSpLocks noChangeShapeType="1"/>
                          </wps:cNvCnPr>
                          <wps:spPr bwMode="auto">
                            <a:xfrm>
                              <a:off x="1338" y="2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3" name="Line 1689"/>
                          <wps:cNvCnPr>
                            <a:cxnSpLocks noChangeShapeType="1"/>
                          </wps:cNvCnPr>
                          <wps:spPr bwMode="auto">
                            <a:xfrm>
                              <a:off x="1354" y="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4" name="Line 1690"/>
                          <wps:cNvCnPr>
                            <a:cxnSpLocks noChangeShapeType="1"/>
                          </wps:cNvCnPr>
                          <wps:spPr bwMode="auto">
                            <a:xfrm>
                              <a:off x="1358" y="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5" name="Line 1691"/>
                          <wps:cNvCnPr>
                            <a:cxnSpLocks noChangeShapeType="1"/>
                          </wps:cNvCnPr>
                          <wps:spPr bwMode="auto">
                            <a:xfrm>
                              <a:off x="1371" y="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6" name="Line 1692"/>
                          <wps:cNvCnPr>
                            <a:cxnSpLocks noChangeShapeType="1"/>
                          </wps:cNvCnPr>
                          <wps:spPr bwMode="auto">
                            <a:xfrm>
                              <a:off x="1312" y="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7" name="Line 1693"/>
                          <wps:cNvCnPr>
                            <a:cxnSpLocks noChangeShapeType="1"/>
                          </wps:cNvCnPr>
                          <wps:spPr bwMode="auto">
                            <a:xfrm>
                              <a:off x="1329" y="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8" name="Line 1694"/>
                          <wps:cNvCnPr>
                            <a:cxnSpLocks noChangeShapeType="1"/>
                          </wps:cNvCnPr>
                          <wps:spPr bwMode="auto">
                            <a:xfrm>
                              <a:off x="1332" y="2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29" name="Line 1695"/>
                          <wps:cNvCnPr>
                            <a:cxnSpLocks noChangeShapeType="1"/>
                          </wps:cNvCnPr>
                          <wps:spPr bwMode="auto">
                            <a:xfrm>
                              <a:off x="1345" y="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0" name="Line 1696"/>
                          <wps:cNvCnPr>
                            <a:cxnSpLocks noChangeShapeType="1"/>
                          </wps:cNvCnPr>
                          <wps:spPr bwMode="auto">
                            <a:xfrm>
                              <a:off x="1361"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1" name="Line 1697"/>
                          <wps:cNvCnPr>
                            <a:cxnSpLocks noChangeShapeType="1"/>
                          </wps:cNvCnPr>
                          <wps:spPr bwMode="auto">
                            <a:xfrm>
                              <a:off x="1364"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2" name="Line 1698"/>
                          <wps:cNvCnPr>
                            <a:cxnSpLocks noChangeShapeType="1"/>
                          </wps:cNvCnPr>
                          <wps:spPr bwMode="auto">
                            <a:xfrm>
                              <a:off x="1319" y="2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3" name="Line 1699"/>
                          <wps:cNvCnPr>
                            <a:cxnSpLocks noChangeShapeType="1"/>
                          </wps:cNvCnPr>
                          <wps:spPr bwMode="auto">
                            <a:xfrm>
                              <a:off x="1335"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4" name="Line 1700"/>
                          <wps:cNvCnPr>
                            <a:cxnSpLocks noChangeShapeType="1"/>
                          </wps:cNvCnPr>
                          <wps:spPr bwMode="auto">
                            <a:xfrm>
                              <a:off x="1339"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5" name="Line 1701"/>
                          <wps:cNvCnPr>
                            <a:cxnSpLocks noChangeShapeType="1"/>
                          </wps:cNvCnPr>
                          <wps:spPr bwMode="auto">
                            <a:xfrm>
                              <a:off x="1351" y="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6" name="Line 1702"/>
                          <wps:cNvCnPr>
                            <a:cxnSpLocks noChangeShapeType="1"/>
                          </wps:cNvCnPr>
                          <wps:spPr bwMode="auto">
                            <a:xfrm>
                              <a:off x="1368"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7" name="Line 1703"/>
                          <wps:cNvCnPr>
                            <a:cxnSpLocks noChangeShapeType="1"/>
                          </wps:cNvCnPr>
                          <wps:spPr bwMode="auto">
                            <a:xfrm>
                              <a:off x="1371"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8" name="Line 1704"/>
                          <wps:cNvCnPr>
                            <a:cxnSpLocks noChangeShapeType="1"/>
                          </wps:cNvCnPr>
                          <wps:spPr bwMode="auto">
                            <a:xfrm>
                              <a:off x="1313"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39" name="Line 1705"/>
                          <wps:cNvCnPr>
                            <a:cxnSpLocks noChangeShapeType="1"/>
                          </wps:cNvCnPr>
                          <wps:spPr bwMode="auto">
                            <a:xfrm>
                              <a:off x="1326" y="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0" name="Line 1706"/>
                          <wps:cNvCnPr>
                            <a:cxnSpLocks noChangeShapeType="1"/>
                          </wps:cNvCnPr>
                          <wps:spPr bwMode="auto">
                            <a:xfrm>
                              <a:off x="1342"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1" name="Line 1707"/>
                          <wps:cNvCnPr>
                            <a:cxnSpLocks noChangeShapeType="1"/>
                          </wps:cNvCnPr>
                          <wps:spPr bwMode="auto">
                            <a:xfrm>
                              <a:off x="1346"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2" name="Line 1708"/>
                          <wps:cNvCnPr>
                            <a:cxnSpLocks noChangeShapeType="1"/>
                          </wps:cNvCnPr>
                          <wps:spPr bwMode="auto">
                            <a:xfrm>
                              <a:off x="1358" y="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3" name="Line 1709"/>
                          <wps:cNvCnPr>
                            <a:cxnSpLocks noChangeShapeType="1"/>
                          </wps:cNvCnPr>
                          <wps:spPr bwMode="auto">
                            <a:xfrm>
                              <a:off x="1316"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4" name="Line 1710"/>
                          <wps:cNvCnPr>
                            <a:cxnSpLocks noChangeShapeType="1"/>
                          </wps:cNvCnPr>
                          <wps:spPr bwMode="auto">
                            <a:xfrm>
                              <a:off x="1320"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5" name="Line 1711"/>
                          <wps:cNvCnPr>
                            <a:cxnSpLocks noChangeShapeType="1"/>
                          </wps:cNvCnPr>
                          <wps:spPr bwMode="auto">
                            <a:xfrm>
                              <a:off x="1333" y="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6" name="Line 1712"/>
                          <wps:cNvCnPr>
                            <a:cxnSpLocks noChangeShapeType="1"/>
                          </wps:cNvCnPr>
                          <wps:spPr bwMode="auto">
                            <a:xfrm>
                              <a:off x="1349" y="3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7" name="Line 1713"/>
                          <wps:cNvCnPr>
                            <a:cxnSpLocks noChangeShapeType="1"/>
                          </wps:cNvCnPr>
                          <wps:spPr bwMode="auto">
                            <a:xfrm>
                              <a:off x="1352"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8" name="Line 1714"/>
                          <wps:cNvCnPr>
                            <a:cxnSpLocks noChangeShapeType="1"/>
                          </wps:cNvCnPr>
                          <wps:spPr bwMode="auto">
                            <a:xfrm>
                              <a:off x="1365"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49" name="Line 1715"/>
                          <wps:cNvCnPr>
                            <a:cxnSpLocks noChangeShapeType="1"/>
                          </wps:cNvCnPr>
                          <wps:spPr bwMode="auto">
                            <a:xfrm>
                              <a:off x="1323" y="3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0" name="Line 1716"/>
                          <wps:cNvCnPr>
                            <a:cxnSpLocks noChangeShapeType="1"/>
                          </wps:cNvCnPr>
                          <wps:spPr bwMode="auto">
                            <a:xfrm>
                              <a:off x="1326"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1" name="Line 1717"/>
                          <wps:cNvCnPr>
                            <a:cxnSpLocks noChangeShapeType="1"/>
                          </wps:cNvCnPr>
                          <wps:spPr bwMode="auto">
                            <a:xfrm>
                              <a:off x="1339"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2" name="Line 1718"/>
                          <wps:cNvCnPr>
                            <a:cxnSpLocks noChangeShapeType="1"/>
                          </wps:cNvCnPr>
                          <wps:spPr bwMode="auto">
                            <a:xfrm>
                              <a:off x="1356" y="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3" name="Line 1719"/>
                          <wps:cNvCnPr>
                            <a:cxnSpLocks noChangeShapeType="1"/>
                          </wps:cNvCnPr>
                          <wps:spPr bwMode="auto">
                            <a:xfrm>
                              <a:off x="1359" y="3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4" name="Line 1720"/>
                          <wps:cNvCnPr>
                            <a:cxnSpLocks noChangeShapeType="1"/>
                          </wps:cNvCnPr>
                          <wps:spPr bwMode="auto">
                            <a:xfrm>
                              <a:off x="1371" y="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5" name="Line 1721"/>
                          <wps:cNvCnPr>
                            <a:cxnSpLocks noChangeShapeType="1"/>
                          </wps:cNvCnPr>
                          <wps:spPr bwMode="auto">
                            <a:xfrm>
                              <a:off x="1313"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6" name="Line 1722"/>
                          <wps:cNvCnPr>
                            <a:cxnSpLocks noChangeShapeType="1"/>
                          </wps:cNvCnPr>
                          <wps:spPr bwMode="auto">
                            <a:xfrm>
                              <a:off x="1330" y="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7" name="Line 1723"/>
                          <wps:cNvCnPr>
                            <a:cxnSpLocks noChangeShapeType="1"/>
                          </wps:cNvCnPr>
                          <wps:spPr bwMode="auto">
                            <a:xfrm>
                              <a:off x="1333" y="3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8" name="Line 1724"/>
                          <wps:cNvCnPr>
                            <a:cxnSpLocks noChangeShapeType="1"/>
                          </wps:cNvCnPr>
                          <wps:spPr bwMode="auto">
                            <a:xfrm>
                              <a:off x="1346" y="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59" name="Line 1725"/>
                          <wps:cNvCnPr>
                            <a:cxnSpLocks noChangeShapeType="1"/>
                          </wps:cNvCnPr>
                          <wps:spPr bwMode="auto">
                            <a:xfrm>
                              <a:off x="1362" y="3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0" name="Line 1726"/>
                          <wps:cNvCnPr>
                            <a:cxnSpLocks noChangeShapeType="1"/>
                          </wps:cNvCnPr>
                          <wps:spPr bwMode="auto">
                            <a:xfrm>
                              <a:off x="1366"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1" name="Line 1727"/>
                          <wps:cNvCnPr>
                            <a:cxnSpLocks noChangeShapeType="1"/>
                          </wps:cNvCnPr>
                          <wps:spPr bwMode="auto">
                            <a:xfrm>
                              <a:off x="1320" y="3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2" name="Line 1728"/>
                          <wps:cNvCnPr>
                            <a:cxnSpLocks noChangeShapeType="1"/>
                          </wps:cNvCnPr>
                          <wps:spPr bwMode="auto">
                            <a:xfrm>
                              <a:off x="1336" y="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3" name="Line 1729"/>
                          <wps:cNvCnPr>
                            <a:cxnSpLocks noChangeShapeType="1"/>
                          </wps:cNvCnPr>
                          <wps:spPr bwMode="auto">
                            <a:xfrm>
                              <a:off x="1340"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4" name="Line 1730"/>
                          <wps:cNvCnPr>
                            <a:cxnSpLocks noChangeShapeType="1"/>
                          </wps:cNvCnPr>
                          <wps:spPr bwMode="auto">
                            <a:xfrm>
                              <a:off x="1352"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5" name="Line 1731"/>
                          <wps:cNvCnPr>
                            <a:cxnSpLocks noChangeShapeType="1"/>
                          </wps:cNvCnPr>
                          <wps:spPr bwMode="auto">
                            <a:xfrm>
                              <a:off x="1369" y="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6" name="Line 1732"/>
                          <wps:cNvCnPr>
                            <a:cxnSpLocks noChangeShapeType="1"/>
                          </wps:cNvCnPr>
                          <wps:spPr bwMode="auto">
                            <a:xfrm>
                              <a:off x="1372" y="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7" name="Line 1733"/>
                          <wps:cNvCnPr>
                            <a:cxnSpLocks noChangeShapeType="1"/>
                          </wps:cNvCnPr>
                          <wps:spPr bwMode="auto">
                            <a:xfrm>
                              <a:off x="1314"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8" name="Line 1734"/>
                          <wps:cNvCnPr>
                            <a:cxnSpLocks noChangeShapeType="1"/>
                          </wps:cNvCnPr>
                          <wps:spPr bwMode="auto">
                            <a:xfrm>
                              <a:off x="1327"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69" name="Line 1735"/>
                          <wps:cNvCnPr>
                            <a:cxnSpLocks noChangeShapeType="1"/>
                          </wps:cNvCnPr>
                          <wps:spPr bwMode="auto">
                            <a:xfrm>
                              <a:off x="1343" y="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0" name="Line 1736"/>
                          <wps:cNvCnPr>
                            <a:cxnSpLocks noChangeShapeType="1"/>
                          </wps:cNvCnPr>
                          <wps:spPr bwMode="auto">
                            <a:xfrm>
                              <a:off x="1346" y="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1" name="Line 1737"/>
                          <wps:cNvCnPr>
                            <a:cxnSpLocks noChangeShapeType="1"/>
                          </wps:cNvCnPr>
                          <wps:spPr bwMode="auto">
                            <a:xfrm>
                              <a:off x="1359" y="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2" name="Line 1738"/>
                          <wps:cNvCnPr>
                            <a:cxnSpLocks noChangeShapeType="1"/>
                          </wps:cNvCnPr>
                          <wps:spPr bwMode="auto">
                            <a:xfrm>
                              <a:off x="1317" y="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3" name="Line 1739"/>
                          <wps:cNvCnPr>
                            <a:cxnSpLocks noChangeShapeType="1"/>
                          </wps:cNvCnPr>
                          <wps:spPr bwMode="auto">
                            <a:xfrm>
                              <a:off x="1321" y="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4" name="Line 1740"/>
                          <wps:cNvCnPr>
                            <a:cxnSpLocks noChangeShapeType="1"/>
                          </wps:cNvCnPr>
                          <wps:spPr bwMode="auto">
                            <a:xfrm>
                              <a:off x="1333" y="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5" name="Line 1741"/>
                          <wps:cNvCnPr>
                            <a:cxnSpLocks noChangeShapeType="1"/>
                          </wps:cNvCnPr>
                          <wps:spPr bwMode="auto">
                            <a:xfrm>
                              <a:off x="1350" y="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6" name="Line 1742"/>
                          <wps:cNvCnPr>
                            <a:cxnSpLocks noChangeShapeType="1"/>
                          </wps:cNvCnPr>
                          <wps:spPr bwMode="auto">
                            <a:xfrm>
                              <a:off x="1353" y="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7" name="Line 1743"/>
                          <wps:cNvCnPr>
                            <a:cxnSpLocks noChangeShapeType="1"/>
                          </wps:cNvCnPr>
                          <wps:spPr bwMode="auto">
                            <a:xfrm>
                              <a:off x="1366"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8" name="Line 1744"/>
                          <wps:cNvCnPr>
                            <a:cxnSpLocks noChangeShapeType="1"/>
                          </wps:cNvCnPr>
                          <wps:spPr bwMode="auto">
                            <a:xfrm>
                              <a:off x="1324" y="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79" name="Line 1745"/>
                          <wps:cNvCnPr>
                            <a:cxnSpLocks noChangeShapeType="1"/>
                          </wps:cNvCnPr>
                          <wps:spPr bwMode="auto">
                            <a:xfrm>
                              <a:off x="1328" y="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0" name="Line 1746"/>
                          <wps:cNvCnPr>
                            <a:cxnSpLocks noChangeShapeType="1"/>
                          </wps:cNvCnPr>
                          <wps:spPr bwMode="auto">
                            <a:xfrm>
                              <a:off x="1340"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1" name="Line 1747"/>
                          <wps:cNvCnPr>
                            <a:cxnSpLocks noChangeShapeType="1"/>
                          </wps:cNvCnPr>
                          <wps:spPr bwMode="auto">
                            <a:xfrm>
                              <a:off x="1356" y="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2" name="Line 1748"/>
                          <wps:cNvCnPr>
                            <a:cxnSpLocks noChangeShapeType="1"/>
                          </wps:cNvCnPr>
                          <wps:spPr bwMode="auto">
                            <a:xfrm>
                              <a:off x="1360" y="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3" name="Line 1749"/>
                          <wps:cNvCnPr>
                            <a:cxnSpLocks noChangeShapeType="1"/>
                          </wps:cNvCnPr>
                          <wps:spPr bwMode="auto">
                            <a:xfrm>
                              <a:off x="1372"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4" name="Line 1750"/>
                          <wps:cNvCnPr>
                            <a:cxnSpLocks noChangeShapeType="1"/>
                          </wps:cNvCnPr>
                          <wps:spPr bwMode="auto">
                            <a:xfrm>
                              <a:off x="1314"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5" name="Line 1751"/>
                          <wps:cNvCnPr>
                            <a:cxnSpLocks noChangeShapeType="1"/>
                          </wps:cNvCnPr>
                          <wps:spPr bwMode="auto">
                            <a:xfrm>
                              <a:off x="1331" y="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6" name="Line 1752"/>
                          <wps:cNvCnPr>
                            <a:cxnSpLocks noChangeShapeType="1"/>
                          </wps:cNvCnPr>
                          <wps:spPr bwMode="auto">
                            <a:xfrm>
                              <a:off x="1334" y="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7" name="Line 1753"/>
                          <wps:cNvCnPr>
                            <a:cxnSpLocks noChangeShapeType="1"/>
                          </wps:cNvCnPr>
                          <wps:spPr bwMode="auto">
                            <a:xfrm>
                              <a:off x="1347"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8" name="Line 1754"/>
                          <wps:cNvCnPr>
                            <a:cxnSpLocks noChangeShapeType="1"/>
                          </wps:cNvCnPr>
                          <wps:spPr bwMode="auto">
                            <a:xfrm>
                              <a:off x="1363" y="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89" name="Line 1755"/>
                          <wps:cNvCnPr>
                            <a:cxnSpLocks noChangeShapeType="1"/>
                          </wps:cNvCnPr>
                          <wps:spPr bwMode="auto">
                            <a:xfrm>
                              <a:off x="1366"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0" name="Line 1756"/>
                          <wps:cNvCnPr>
                            <a:cxnSpLocks noChangeShapeType="1"/>
                          </wps:cNvCnPr>
                          <wps:spPr bwMode="auto">
                            <a:xfrm>
                              <a:off x="1321"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1" name="Line 1757"/>
                          <wps:cNvCnPr>
                            <a:cxnSpLocks noChangeShapeType="1"/>
                          </wps:cNvCnPr>
                          <wps:spPr bwMode="auto">
                            <a:xfrm>
                              <a:off x="1337" y="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2" name="Line 1758"/>
                          <wps:cNvCnPr>
                            <a:cxnSpLocks noChangeShapeType="1"/>
                          </wps:cNvCnPr>
                          <wps:spPr bwMode="auto">
                            <a:xfrm>
                              <a:off x="1341"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3" name="Line 1759"/>
                          <wps:cNvCnPr>
                            <a:cxnSpLocks noChangeShapeType="1"/>
                          </wps:cNvCnPr>
                          <wps:spPr bwMode="auto">
                            <a:xfrm>
                              <a:off x="1353"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4" name="Line 1760"/>
                          <wps:cNvCnPr>
                            <a:cxnSpLocks noChangeShapeType="1"/>
                          </wps:cNvCnPr>
                          <wps:spPr bwMode="auto">
                            <a:xfrm>
                              <a:off x="1370" y="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5" name="Line 1761"/>
                          <wps:cNvCnPr>
                            <a:cxnSpLocks noChangeShapeType="1"/>
                          </wps:cNvCnPr>
                          <wps:spPr bwMode="auto">
                            <a:xfrm>
                              <a:off x="1311" y="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6" name="Line 1762"/>
                          <wps:cNvCnPr>
                            <a:cxnSpLocks noChangeShapeType="1"/>
                          </wps:cNvCnPr>
                          <wps:spPr bwMode="auto">
                            <a:xfrm>
                              <a:off x="1315"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7" name="Line 1763"/>
                          <wps:cNvCnPr>
                            <a:cxnSpLocks noChangeShapeType="1"/>
                          </wps:cNvCnPr>
                          <wps:spPr bwMode="auto">
                            <a:xfrm>
                              <a:off x="1328"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8" name="Line 1764"/>
                          <wps:cNvCnPr>
                            <a:cxnSpLocks noChangeShapeType="1"/>
                          </wps:cNvCnPr>
                          <wps:spPr bwMode="auto">
                            <a:xfrm>
                              <a:off x="1344" y="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299" name="Line 1765"/>
                          <wps:cNvCnPr>
                            <a:cxnSpLocks noChangeShapeType="1"/>
                          </wps:cNvCnPr>
                          <wps:spPr bwMode="auto">
                            <a:xfrm>
                              <a:off x="1347"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0" name="Line 1766"/>
                          <wps:cNvCnPr>
                            <a:cxnSpLocks noChangeShapeType="1"/>
                          </wps:cNvCnPr>
                          <wps:spPr bwMode="auto">
                            <a:xfrm>
                              <a:off x="1360"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1" name="Line 1767"/>
                          <wps:cNvCnPr>
                            <a:cxnSpLocks noChangeShapeType="1"/>
                          </wps:cNvCnPr>
                          <wps:spPr bwMode="auto">
                            <a:xfrm>
                              <a:off x="1318" y="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2" name="Line 1768"/>
                          <wps:cNvCnPr>
                            <a:cxnSpLocks noChangeShapeType="1"/>
                          </wps:cNvCnPr>
                          <wps:spPr bwMode="auto">
                            <a:xfrm>
                              <a:off x="1322"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3" name="Line 1769"/>
                          <wps:cNvCnPr>
                            <a:cxnSpLocks noChangeShapeType="1"/>
                          </wps:cNvCnPr>
                          <wps:spPr bwMode="auto">
                            <a:xfrm>
                              <a:off x="1334"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4" name="Line 1770"/>
                          <wps:cNvCnPr>
                            <a:cxnSpLocks noChangeShapeType="1"/>
                          </wps:cNvCnPr>
                          <wps:spPr bwMode="auto">
                            <a:xfrm>
                              <a:off x="1351" y="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5" name="Line 1771"/>
                          <wps:cNvCnPr>
                            <a:cxnSpLocks noChangeShapeType="1"/>
                          </wps:cNvCnPr>
                          <wps:spPr bwMode="auto">
                            <a:xfrm>
                              <a:off x="1354" y="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6" name="Line 1772"/>
                          <wps:cNvCnPr>
                            <a:cxnSpLocks noChangeShapeType="1"/>
                          </wps:cNvCnPr>
                          <wps:spPr bwMode="auto">
                            <a:xfrm>
                              <a:off x="1367" y="5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7" name="Line 1773"/>
                          <wps:cNvCnPr>
                            <a:cxnSpLocks noChangeShapeType="1"/>
                          </wps:cNvCnPr>
                          <wps:spPr bwMode="auto">
                            <a:xfrm>
                              <a:off x="1325" y="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8" name="Line 1774"/>
                          <wps:cNvCnPr>
                            <a:cxnSpLocks noChangeShapeType="1"/>
                          </wps:cNvCnPr>
                          <wps:spPr bwMode="auto">
                            <a:xfrm>
                              <a:off x="1328" y="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09" name="Line 1775"/>
                          <wps:cNvCnPr>
                            <a:cxnSpLocks noChangeShapeType="1"/>
                          </wps:cNvCnPr>
                          <wps:spPr bwMode="auto">
                            <a:xfrm>
                              <a:off x="1341" y="5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0" name="Line 1776"/>
                          <wps:cNvCnPr>
                            <a:cxnSpLocks noChangeShapeType="1"/>
                          </wps:cNvCnPr>
                          <wps:spPr bwMode="auto">
                            <a:xfrm>
                              <a:off x="1357" y="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1" name="Line 1777"/>
                          <wps:cNvCnPr>
                            <a:cxnSpLocks noChangeShapeType="1"/>
                          </wps:cNvCnPr>
                          <wps:spPr bwMode="auto">
                            <a:xfrm>
                              <a:off x="1361" y="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2" name="Line 1778"/>
                          <wps:cNvCnPr>
                            <a:cxnSpLocks noChangeShapeType="1"/>
                          </wps:cNvCnPr>
                          <wps:spPr bwMode="auto">
                            <a:xfrm>
                              <a:off x="1315" y="5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3" name="Line 1779"/>
                          <wps:cNvCnPr>
                            <a:cxnSpLocks noChangeShapeType="1"/>
                          </wps:cNvCnPr>
                          <wps:spPr bwMode="auto">
                            <a:xfrm>
                              <a:off x="1332" y="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4" name="Line 1780"/>
                          <wps:cNvCnPr>
                            <a:cxnSpLocks noChangeShapeType="1"/>
                          </wps:cNvCnPr>
                          <wps:spPr bwMode="auto">
                            <a:xfrm>
                              <a:off x="1335" y="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5" name="Line 1781"/>
                          <wps:cNvCnPr>
                            <a:cxnSpLocks noChangeShapeType="1"/>
                          </wps:cNvCnPr>
                          <wps:spPr bwMode="auto">
                            <a:xfrm>
                              <a:off x="1347" y="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6" name="Line 1782"/>
                          <wps:cNvCnPr>
                            <a:cxnSpLocks noChangeShapeType="1"/>
                          </wps:cNvCnPr>
                          <wps:spPr bwMode="auto">
                            <a:xfrm>
                              <a:off x="1364" y="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7" name="Line 1783"/>
                          <wps:cNvCnPr>
                            <a:cxnSpLocks noChangeShapeType="1"/>
                          </wps:cNvCnPr>
                          <wps:spPr bwMode="auto">
                            <a:xfrm>
                              <a:off x="1367"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8" name="Line 1784"/>
                          <wps:cNvCnPr>
                            <a:cxnSpLocks noChangeShapeType="1"/>
                          </wps:cNvCnPr>
                          <wps:spPr bwMode="auto">
                            <a:xfrm>
                              <a:off x="1322" y="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19" name="Line 1785"/>
                          <wps:cNvCnPr>
                            <a:cxnSpLocks noChangeShapeType="1"/>
                          </wps:cNvCnPr>
                          <wps:spPr bwMode="auto">
                            <a:xfrm>
                              <a:off x="1338" y="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0" name="Line 1786"/>
                          <wps:cNvCnPr>
                            <a:cxnSpLocks noChangeShapeType="1"/>
                          </wps:cNvCnPr>
                          <wps:spPr bwMode="auto">
                            <a:xfrm>
                              <a:off x="1342"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1" name="Line 1787"/>
                          <wps:cNvCnPr>
                            <a:cxnSpLocks noChangeShapeType="1"/>
                          </wps:cNvCnPr>
                          <wps:spPr bwMode="auto">
                            <a:xfrm>
                              <a:off x="1354"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2" name="Line 1788"/>
                          <wps:cNvCnPr>
                            <a:cxnSpLocks noChangeShapeType="1"/>
                          </wps:cNvCnPr>
                          <wps:spPr bwMode="auto">
                            <a:xfrm>
                              <a:off x="1371" y="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3" name="Line 1789"/>
                          <wps:cNvCnPr>
                            <a:cxnSpLocks noChangeShapeType="1"/>
                          </wps:cNvCnPr>
                          <wps:spPr bwMode="auto">
                            <a:xfrm>
                              <a:off x="1313" y="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4" name="Line 1790"/>
                          <wps:cNvCnPr>
                            <a:cxnSpLocks noChangeShapeType="1"/>
                          </wps:cNvCnPr>
                          <wps:spPr bwMode="auto">
                            <a:xfrm>
                              <a:off x="1316"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5" name="Line 1791"/>
                          <wps:cNvCnPr>
                            <a:cxnSpLocks noChangeShapeType="1"/>
                          </wps:cNvCnPr>
                          <wps:spPr bwMode="auto">
                            <a:xfrm>
                              <a:off x="1329"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6" name="Line 1792"/>
                          <wps:cNvCnPr>
                            <a:cxnSpLocks noChangeShapeType="1"/>
                          </wps:cNvCnPr>
                          <wps:spPr bwMode="auto">
                            <a:xfrm>
                              <a:off x="1345" y="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7" name="Line 1793"/>
                          <wps:cNvCnPr>
                            <a:cxnSpLocks noChangeShapeType="1"/>
                          </wps:cNvCnPr>
                          <wps:spPr bwMode="auto">
                            <a:xfrm>
                              <a:off x="1348" y="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8" name="Line 1794"/>
                          <wps:cNvCnPr>
                            <a:cxnSpLocks noChangeShapeType="1"/>
                          </wps:cNvCnPr>
                          <wps:spPr bwMode="auto">
                            <a:xfrm>
                              <a:off x="1361" y="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29" name="Line 1795"/>
                          <wps:cNvCnPr>
                            <a:cxnSpLocks noChangeShapeType="1"/>
                          </wps:cNvCnPr>
                          <wps:spPr bwMode="auto">
                            <a:xfrm>
                              <a:off x="1319" y="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0" name="Line 1796"/>
                          <wps:cNvCnPr>
                            <a:cxnSpLocks noChangeShapeType="1"/>
                          </wps:cNvCnPr>
                          <wps:spPr bwMode="auto">
                            <a:xfrm>
                              <a:off x="1323" y="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1" name="Line 1797"/>
                          <wps:cNvCnPr>
                            <a:cxnSpLocks noChangeShapeType="1"/>
                          </wps:cNvCnPr>
                          <wps:spPr bwMode="auto">
                            <a:xfrm>
                              <a:off x="1335" y="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2" name="Line 1798"/>
                          <wps:cNvCnPr>
                            <a:cxnSpLocks noChangeShapeType="1"/>
                          </wps:cNvCnPr>
                          <wps:spPr bwMode="auto">
                            <a:xfrm>
                              <a:off x="1352" y="5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3" name="Line 1799"/>
                          <wps:cNvCnPr>
                            <a:cxnSpLocks noChangeShapeType="1"/>
                          </wps:cNvCnPr>
                          <wps:spPr bwMode="auto">
                            <a:xfrm>
                              <a:off x="1355"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4" name="Line 1800"/>
                          <wps:cNvCnPr>
                            <a:cxnSpLocks noChangeShapeType="1"/>
                          </wps:cNvCnPr>
                          <wps:spPr bwMode="auto">
                            <a:xfrm>
                              <a:off x="1367"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5" name="Line 1801"/>
                          <wps:cNvCnPr>
                            <a:cxnSpLocks noChangeShapeType="1"/>
                          </wps:cNvCnPr>
                          <wps:spPr bwMode="auto">
                            <a:xfrm>
                              <a:off x="1326" y="5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6" name="Line 1802"/>
                          <wps:cNvCnPr>
                            <a:cxnSpLocks noChangeShapeType="1"/>
                          </wps:cNvCnPr>
                          <wps:spPr bwMode="auto">
                            <a:xfrm>
                              <a:off x="1329"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7" name="Line 1803"/>
                          <wps:cNvCnPr>
                            <a:cxnSpLocks noChangeShapeType="1"/>
                          </wps:cNvCnPr>
                          <wps:spPr bwMode="auto">
                            <a:xfrm>
                              <a:off x="1342"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8" name="Line 1804"/>
                          <wps:cNvCnPr>
                            <a:cxnSpLocks noChangeShapeType="1"/>
                          </wps:cNvCnPr>
                          <wps:spPr bwMode="auto">
                            <a:xfrm>
                              <a:off x="1358" y="6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39" name="Line 1805"/>
                          <wps:cNvCnPr>
                            <a:cxnSpLocks noChangeShapeType="1"/>
                          </wps:cNvCnPr>
                          <wps:spPr bwMode="auto">
                            <a:xfrm>
                              <a:off x="1362" y="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0" name="Line 1806"/>
                          <wps:cNvCnPr>
                            <a:cxnSpLocks noChangeShapeType="1"/>
                          </wps:cNvCnPr>
                          <wps:spPr bwMode="auto">
                            <a:xfrm>
                              <a:off x="1316"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1" name="Line 1807"/>
                          <wps:cNvCnPr>
                            <a:cxnSpLocks noChangeShapeType="1"/>
                          </wps:cNvCnPr>
                          <wps:spPr bwMode="auto">
                            <a:xfrm>
                              <a:off x="1333" y="6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2" name="Line 1808"/>
                          <wps:cNvCnPr>
                            <a:cxnSpLocks noChangeShapeType="1"/>
                          </wps:cNvCnPr>
                          <wps:spPr bwMode="auto">
                            <a:xfrm>
                              <a:off x="1336" y="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3" name="Line 1809"/>
                          <wps:cNvCnPr>
                            <a:cxnSpLocks noChangeShapeType="1"/>
                          </wps:cNvCnPr>
                          <wps:spPr bwMode="auto">
                            <a:xfrm>
                              <a:off x="1349"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4" name="Line 1810"/>
                          <wps:cNvCnPr>
                            <a:cxnSpLocks noChangeShapeType="1"/>
                          </wps:cNvCnPr>
                          <wps:spPr bwMode="auto">
                            <a:xfrm>
                              <a:off x="1365" y="6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5" name="Line 1811"/>
                          <wps:cNvCnPr>
                            <a:cxnSpLocks noChangeShapeType="1"/>
                          </wps:cNvCnPr>
                          <wps:spPr bwMode="auto">
                            <a:xfrm>
                              <a:off x="1369" y="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6" name="Line 1812"/>
                          <wps:cNvCnPr>
                            <a:cxnSpLocks noChangeShapeType="1"/>
                          </wps:cNvCnPr>
                          <wps:spPr bwMode="auto">
                            <a:xfrm>
                              <a:off x="1323"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8347" name="Group 1813"/>
                        <wpg:cNvGrpSpPr>
                          <a:grpSpLocks/>
                        </wpg:cNvGrpSpPr>
                        <wpg:grpSpPr bwMode="auto">
                          <a:xfrm>
                            <a:off x="832406" y="399412"/>
                            <a:ext cx="39400" cy="371411"/>
                            <a:chOff x="1311" y="629"/>
                            <a:chExt cx="62" cy="585"/>
                          </a:xfrm>
                        </wpg:grpSpPr>
                        <wps:wsp>
                          <wps:cNvPr id="8348" name="Line 1814"/>
                          <wps:cNvCnPr>
                            <a:cxnSpLocks noChangeShapeType="1"/>
                          </wps:cNvCnPr>
                          <wps:spPr bwMode="auto">
                            <a:xfrm>
                              <a:off x="1339" y="6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49" name="Line 1815"/>
                          <wps:cNvCnPr>
                            <a:cxnSpLocks noChangeShapeType="1"/>
                          </wps:cNvCnPr>
                          <wps:spPr bwMode="auto">
                            <a:xfrm>
                              <a:off x="1343" y="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0" name="Line 1816"/>
                          <wps:cNvCnPr>
                            <a:cxnSpLocks noChangeShapeType="1"/>
                          </wps:cNvCnPr>
                          <wps:spPr bwMode="auto">
                            <a:xfrm>
                              <a:off x="1355" y="6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1" name="Line 1817"/>
                          <wps:cNvCnPr>
                            <a:cxnSpLocks noChangeShapeType="1"/>
                          </wps:cNvCnPr>
                          <wps:spPr bwMode="auto">
                            <a:xfrm>
                              <a:off x="1372" y="6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2" name="Line 1818"/>
                          <wps:cNvCnPr>
                            <a:cxnSpLocks noChangeShapeType="1"/>
                          </wps:cNvCnPr>
                          <wps:spPr bwMode="auto">
                            <a:xfrm>
                              <a:off x="1313" y="6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3" name="Line 1819"/>
                          <wps:cNvCnPr>
                            <a:cxnSpLocks noChangeShapeType="1"/>
                          </wps:cNvCnPr>
                          <wps:spPr bwMode="auto">
                            <a:xfrm>
                              <a:off x="1317" y="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4" name="Line 1820"/>
                          <wps:cNvCnPr>
                            <a:cxnSpLocks noChangeShapeType="1"/>
                          </wps:cNvCnPr>
                          <wps:spPr bwMode="auto">
                            <a:xfrm>
                              <a:off x="1329" y="6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5" name="Line 1821"/>
                          <wps:cNvCnPr>
                            <a:cxnSpLocks noChangeShapeType="1"/>
                          </wps:cNvCnPr>
                          <wps:spPr bwMode="auto">
                            <a:xfrm>
                              <a:off x="1346" y="6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6" name="Line 1822"/>
                          <wps:cNvCnPr>
                            <a:cxnSpLocks noChangeShapeType="1"/>
                          </wps:cNvCnPr>
                          <wps:spPr bwMode="auto">
                            <a:xfrm>
                              <a:off x="1349"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7" name="Line 1823"/>
                          <wps:cNvCnPr>
                            <a:cxnSpLocks noChangeShapeType="1"/>
                          </wps:cNvCnPr>
                          <wps:spPr bwMode="auto">
                            <a:xfrm>
                              <a:off x="1362" y="6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8" name="Line 1824"/>
                          <wps:cNvCnPr>
                            <a:cxnSpLocks noChangeShapeType="1"/>
                          </wps:cNvCnPr>
                          <wps:spPr bwMode="auto">
                            <a:xfrm>
                              <a:off x="1320" y="6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59" name="Line 1825"/>
                          <wps:cNvCnPr>
                            <a:cxnSpLocks noChangeShapeType="1"/>
                          </wps:cNvCnPr>
                          <wps:spPr bwMode="auto">
                            <a:xfrm>
                              <a:off x="1324"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0" name="Line 1826"/>
                          <wps:cNvCnPr>
                            <a:cxnSpLocks noChangeShapeType="1"/>
                          </wps:cNvCnPr>
                          <wps:spPr bwMode="auto">
                            <a:xfrm>
                              <a:off x="1336" y="6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1" name="Line 1827"/>
                          <wps:cNvCnPr>
                            <a:cxnSpLocks noChangeShapeType="1"/>
                          </wps:cNvCnPr>
                          <wps:spPr bwMode="auto">
                            <a:xfrm>
                              <a:off x="1352" y="6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2" name="Line 1828"/>
                          <wps:cNvCnPr>
                            <a:cxnSpLocks noChangeShapeType="1"/>
                          </wps:cNvCnPr>
                          <wps:spPr bwMode="auto">
                            <a:xfrm>
                              <a:off x="1356" y="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3" name="Line 1829"/>
                          <wps:cNvCnPr>
                            <a:cxnSpLocks noChangeShapeType="1"/>
                          </wps:cNvCnPr>
                          <wps:spPr bwMode="auto">
                            <a:xfrm>
                              <a:off x="1369"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4" name="Line 1830"/>
                          <wps:cNvCnPr>
                            <a:cxnSpLocks noChangeShapeType="1"/>
                          </wps:cNvCnPr>
                          <wps:spPr bwMode="auto">
                            <a:xfrm>
                              <a:off x="1327" y="6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5" name="Line 1831"/>
                          <wps:cNvCnPr>
                            <a:cxnSpLocks noChangeShapeType="1"/>
                          </wps:cNvCnPr>
                          <wps:spPr bwMode="auto">
                            <a:xfrm>
                              <a:off x="1330" y="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6" name="Line 1832"/>
                          <wps:cNvCnPr>
                            <a:cxnSpLocks noChangeShapeType="1"/>
                          </wps:cNvCnPr>
                          <wps:spPr bwMode="auto">
                            <a:xfrm>
                              <a:off x="1343"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7" name="Line 1833"/>
                          <wps:cNvCnPr>
                            <a:cxnSpLocks noChangeShapeType="1"/>
                          </wps:cNvCnPr>
                          <wps:spPr bwMode="auto">
                            <a:xfrm>
                              <a:off x="1359" y="6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8" name="Line 1834"/>
                          <wps:cNvCnPr>
                            <a:cxnSpLocks noChangeShapeType="1"/>
                          </wps:cNvCnPr>
                          <wps:spPr bwMode="auto">
                            <a:xfrm>
                              <a:off x="1363" y="6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69" name="Line 1835"/>
                          <wps:cNvCnPr>
                            <a:cxnSpLocks noChangeShapeType="1"/>
                          </wps:cNvCnPr>
                          <wps:spPr bwMode="auto">
                            <a:xfrm>
                              <a:off x="1317"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0" name="Line 1836"/>
                          <wps:cNvCnPr>
                            <a:cxnSpLocks noChangeShapeType="1"/>
                          </wps:cNvCnPr>
                          <wps:spPr bwMode="auto">
                            <a:xfrm>
                              <a:off x="1334" y="6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1" name="Line 1837"/>
                          <wps:cNvCnPr>
                            <a:cxnSpLocks noChangeShapeType="1"/>
                          </wps:cNvCnPr>
                          <wps:spPr bwMode="auto">
                            <a:xfrm>
                              <a:off x="1337" y="6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2" name="Line 1838"/>
                          <wps:cNvCnPr>
                            <a:cxnSpLocks noChangeShapeType="1"/>
                          </wps:cNvCnPr>
                          <wps:spPr bwMode="auto">
                            <a:xfrm>
                              <a:off x="1349" y="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3" name="Line 1839"/>
                          <wps:cNvCnPr>
                            <a:cxnSpLocks noChangeShapeType="1"/>
                          </wps:cNvCnPr>
                          <wps:spPr bwMode="auto">
                            <a:xfrm>
                              <a:off x="1366"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4" name="Line 1840"/>
                          <wps:cNvCnPr>
                            <a:cxnSpLocks noChangeShapeType="1"/>
                          </wps:cNvCnPr>
                          <wps:spPr bwMode="auto">
                            <a:xfrm>
                              <a:off x="1369" y="7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5" name="Line 1841"/>
                          <wps:cNvCnPr>
                            <a:cxnSpLocks noChangeShapeType="1"/>
                          </wps:cNvCnPr>
                          <wps:spPr bwMode="auto">
                            <a:xfrm>
                              <a:off x="1311" y="6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6" name="Line 1842"/>
                          <wps:cNvCnPr>
                            <a:cxnSpLocks noChangeShapeType="1"/>
                          </wps:cNvCnPr>
                          <wps:spPr bwMode="auto">
                            <a:xfrm>
                              <a:off x="1324" y="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7" name="Line 1843"/>
                          <wps:cNvCnPr>
                            <a:cxnSpLocks noChangeShapeType="1"/>
                          </wps:cNvCnPr>
                          <wps:spPr bwMode="auto">
                            <a:xfrm>
                              <a:off x="1340"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8" name="Line 1844"/>
                          <wps:cNvCnPr>
                            <a:cxnSpLocks noChangeShapeType="1"/>
                          </wps:cNvCnPr>
                          <wps:spPr bwMode="auto">
                            <a:xfrm>
                              <a:off x="1344" y="7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79" name="Line 1845"/>
                          <wps:cNvCnPr>
                            <a:cxnSpLocks noChangeShapeType="1"/>
                          </wps:cNvCnPr>
                          <wps:spPr bwMode="auto">
                            <a:xfrm>
                              <a:off x="1356" y="7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0" name="Line 1846"/>
                          <wps:cNvCnPr>
                            <a:cxnSpLocks noChangeShapeType="1"/>
                          </wps:cNvCnPr>
                          <wps:spPr bwMode="auto">
                            <a:xfrm>
                              <a:off x="1372"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1" name="Line 1847"/>
                          <wps:cNvCnPr>
                            <a:cxnSpLocks noChangeShapeType="1"/>
                          </wps:cNvCnPr>
                          <wps:spPr bwMode="auto">
                            <a:xfrm>
                              <a:off x="1314"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2" name="Line 1848"/>
                          <wps:cNvCnPr>
                            <a:cxnSpLocks noChangeShapeType="1"/>
                          </wps:cNvCnPr>
                          <wps:spPr bwMode="auto">
                            <a:xfrm>
                              <a:off x="1318" y="7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3" name="Line 1849"/>
                          <wps:cNvCnPr>
                            <a:cxnSpLocks noChangeShapeType="1"/>
                          </wps:cNvCnPr>
                          <wps:spPr bwMode="auto">
                            <a:xfrm>
                              <a:off x="1331" y="7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4" name="Line 1850"/>
                          <wps:cNvCnPr>
                            <a:cxnSpLocks noChangeShapeType="1"/>
                          </wps:cNvCnPr>
                          <wps:spPr bwMode="auto">
                            <a:xfrm>
                              <a:off x="1347"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5" name="Line 1851"/>
                          <wps:cNvCnPr>
                            <a:cxnSpLocks noChangeShapeType="1"/>
                          </wps:cNvCnPr>
                          <wps:spPr bwMode="auto">
                            <a:xfrm>
                              <a:off x="1350" y="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6" name="Line 1852"/>
                          <wps:cNvCnPr>
                            <a:cxnSpLocks noChangeShapeType="1"/>
                          </wps:cNvCnPr>
                          <wps:spPr bwMode="auto">
                            <a:xfrm>
                              <a:off x="1363" y="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7" name="Line 1853"/>
                          <wps:cNvCnPr>
                            <a:cxnSpLocks noChangeShapeType="1"/>
                          </wps:cNvCnPr>
                          <wps:spPr bwMode="auto">
                            <a:xfrm>
                              <a:off x="1321"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8" name="Line 1854"/>
                          <wps:cNvCnPr>
                            <a:cxnSpLocks noChangeShapeType="1"/>
                          </wps:cNvCnPr>
                          <wps:spPr bwMode="auto">
                            <a:xfrm>
                              <a:off x="1324" y="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89" name="Line 1855"/>
                          <wps:cNvCnPr>
                            <a:cxnSpLocks noChangeShapeType="1"/>
                          </wps:cNvCnPr>
                          <wps:spPr bwMode="auto">
                            <a:xfrm>
                              <a:off x="1337" y="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0" name="Line 1856"/>
                          <wps:cNvCnPr>
                            <a:cxnSpLocks noChangeShapeType="1"/>
                          </wps:cNvCnPr>
                          <wps:spPr bwMode="auto">
                            <a:xfrm>
                              <a:off x="1354" y="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1" name="Line 1857"/>
                          <wps:cNvCnPr>
                            <a:cxnSpLocks noChangeShapeType="1"/>
                          </wps:cNvCnPr>
                          <wps:spPr bwMode="auto">
                            <a:xfrm>
                              <a:off x="1357"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2" name="Line 1858"/>
                          <wps:cNvCnPr>
                            <a:cxnSpLocks noChangeShapeType="1"/>
                          </wps:cNvCnPr>
                          <wps:spPr bwMode="auto">
                            <a:xfrm>
                              <a:off x="1369" y="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3" name="Line 1859"/>
                          <wps:cNvCnPr>
                            <a:cxnSpLocks noChangeShapeType="1"/>
                          </wps:cNvCnPr>
                          <wps:spPr bwMode="auto">
                            <a:xfrm>
                              <a:off x="1311" y="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4" name="Line 1860"/>
                          <wps:cNvCnPr>
                            <a:cxnSpLocks noChangeShapeType="1"/>
                          </wps:cNvCnPr>
                          <wps:spPr bwMode="auto">
                            <a:xfrm>
                              <a:off x="1328" y="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5" name="Line 1861"/>
                          <wps:cNvCnPr>
                            <a:cxnSpLocks noChangeShapeType="1"/>
                          </wps:cNvCnPr>
                          <wps:spPr bwMode="auto">
                            <a:xfrm>
                              <a:off x="1331"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6" name="Line 1862"/>
                          <wps:cNvCnPr>
                            <a:cxnSpLocks noChangeShapeType="1"/>
                          </wps:cNvCnPr>
                          <wps:spPr bwMode="auto">
                            <a:xfrm>
                              <a:off x="1344"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7" name="Line 1863"/>
                          <wps:cNvCnPr>
                            <a:cxnSpLocks noChangeShapeType="1"/>
                          </wps:cNvCnPr>
                          <wps:spPr bwMode="auto">
                            <a:xfrm>
                              <a:off x="1360" y="7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8" name="Line 1864"/>
                          <wps:cNvCnPr>
                            <a:cxnSpLocks noChangeShapeType="1"/>
                          </wps:cNvCnPr>
                          <wps:spPr bwMode="auto">
                            <a:xfrm>
                              <a:off x="1364" y="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399" name="Line 1865"/>
                          <wps:cNvCnPr>
                            <a:cxnSpLocks noChangeShapeType="1"/>
                          </wps:cNvCnPr>
                          <wps:spPr bwMode="auto">
                            <a:xfrm>
                              <a:off x="1318"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0" name="Line 1866"/>
                          <wps:cNvCnPr>
                            <a:cxnSpLocks noChangeShapeType="1"/>
                          </wps:cNvCnPr>
                          <wps:spPr bwMode="auto">
                            <a:xfrm>
                              <a:off x="1334" y="7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1" name="Line 1867"/>
                          <wps:cNvCnPr>
                            <a:cxnSpLocks noChangeShapeType="1"/>
                          </wps:cNvCnPr>
                          <wps:spPr bwMode="auto">
                            <a:xfrm>
                              <a:off x="1338" y="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2" name="Line 1868"/>
                          <wps:cNvCnPr>
                            <a:cxnSpLocks noChangeShapeType="1"/>
                          </wps:cNvCnPr>
                          <wps:spPr bwMode="auto">
                            <a:xfrm>
                              <a:off x="1351" y="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3" name="Line 1869"/>
                          <wps:cNvCnPr>
                            <a:cxnSpLocks noChangeShapeType="1"/>
                          </wps:cNvCnPr>
                          <wps:spPr bwMode="auto">
                            <a:xfrm>
                              <a:off x="1367"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4" name="Line 1870"/>
                          <wps:cNvCnPr>
                            <a:cxnSpLocks noChangeShapeType="1"/>
                          </wps:cNvCnPr>
                          <wps:spPr bwMode="auto">
                            <a:xfrm>
                              <a:off x="1371"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5" name="Line 1871"/>
                          <wps:cNvCnPr>
                            <a:cxnSpLocks noChangeShapeType="1"/>
                          </wps:cNvCnPr>
                          <wps:spPr bwMode="auto">
                            <a:xfrm>
                              <a:off x="1312" y="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6" name="Line 1872"/>
                          <wps:cNvCnPr>
                            <a:cxnSpLocks noChangeShapeType="1"/>
                          </wps:cNvCnPr>
                          <wps:spPr bwMode="auto">
                            <a:xfrm>
                              <a:off x="1325" y="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7" name="Line 1873"/>
                          <wps:cNvCnPr>
                            <a:cxnSpLocks noChangeShapeType="1"/>
                          </wps:cNvCnPr>
                          <wps:spPr bwMode="auto">
                            <a:xfrm>
                              <a:off x="1341"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8" name="Line 1874"/>
                          <wps:cNvCnPr>
                            <a:cxnSpLocks noChangeShapeType="1"/>
                          </wps:cNvCnPr>
                          <wps:spPr bwMode="auto">
                            <a:xfrm>
                              <a:off x="1345"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09" name="Line 1875"/>
                          <wps:cNvCnPr>
                            <a:cxnSpLocks noChangeShapeType="1"/>
                          </wps:cNvCnPr>
                          <wps:spPr bwMode="auto">
                            <a:xfrm>
                              <a:off x="1357" y="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0" name="Line 1876"/>
                          <wps:cNvCnPr>
                            <a:cxnSpLocks noChangeShapeType="1"/>
                          </wps:cNvCnPr>
                          <wps:spPr bwMode="auto">
                            <a:xfrm>
                              <a:off x="1315"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1" name="Line 1877"/>
                          <wps:cNvCnPr>
                            <a:cxnSpLocks noChangeShapeType="1"/>
                          </wps:cNvCnPr>
                          <wps:spPr bwMode="auto">
                            <a:xfrm>
                              <a:off x="1319" y="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2" name="Line 1878"/>
                          <wps:cNvCnPr>
                            <a:cxnSpLocks noChangeShapeType="1"/>
                          </wps:cNvCnPr>
                          <wps:spPr bwMode="auto">
                            <a:xfrm>
                              <a:off x="1331" y="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3" name="Line 1879"/>
                          <wps:cNvCnPr>
                            <a:cxnSpLocks noChangeShapeType="1"/>
                          </wps:cNvCnPr>
                          <wps:spPr bwMode="auto">
                            <a:xfrm>
                              <a:off x="1348" y="8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4" name="Line 1880"/>
                          <wps:cNvCnPr>
                            <a:cxnSpLocks noChangeShapeType="1"/>
                          </wps:cNvCnPr>
                          <wps:spPr bwMode="auto">
                            <a:xfrm>
                              <a:off x="1351"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5" name="Line 1881"/>
                          <wps:cNvCnPr>
                            <a:cxnSpLocks noChangeShapeType="1"/>
                          </wps:cNvCnPr>
                          <wps:spPr bwMode="auto">
                            <a:xfrm>
                              <a:off x="1364" y="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6" name="Line 1882"/>
                          <wps:cNvCnPr>
                            <a:cxnSpLocks noChangeShapeType="1"/>
                          </wps:cNvCnPr>
                          <wps:spPr bwMode="auto">
                            <a:xfrm>
                              <a:off x="1322" y="8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7" name="Line 1883"/>
                          <wps:cNvCnPr>
                            <a:cxnSpLocks noChangeShapeType="1"/>
                          </wps:cNvCnPr>
                          <wps:spPr bwMode="auto">
                            <a:xfrm>
                              <a:off x="1326"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8" name="Line 1884"/>
                          <wps:cNvCnPr>
                            <a:cxnSpLocks noChangeShapeType="1"/>
                          </wps:cNvCnPr>
                          <wps:spPr bwMode="auto">
                            <a:xfrm>
                              <a:off x="1338" y="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19" name="Line 1885"/>
                          <wps:cNvCnPr>
                            <a:cxnSpLocks noChangeShapeType="1"/>
                          </wps:cNvCnPr>
                          <wps:spPr bwMode="auto">
                            <a:xfrm>
                              <a:off x="1354"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0" name="Line 1886"/>
                          <wps:cNvCnPr>
                            <a:cxnSpLocks noChangeShapeType="1"/>
                          </wps:cNvCnPr>
                          <wps:spPr bwMode="auto">
                            <a:xfrm>
                              <a:off x="1358" y="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1" name="Line 1887"/>
                          <wps:cNvCnPr>
                            <a:cxnSpLocks noChangeShapeType="1"/>
                          </wps:cNvCnPr>
                          <wps:spPr bwMode="auto">
                            <a:xfrm>
                              <a:off x="1371" y="8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2" name="Line 1888"/>
                          <wps:cNvCnPr>
                            <a:cxnSpLocks noChangeShapeType="1"/>
                          </wps:cNvCnPr>
                          <wps:spPr bwMode="auto">
                            <a:xfrm>
                              <a:off x="1313" y="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3" name="Line 1889"/>
                          <wps:cNvCnPr>
                            <a:cxnSpLocks noChangeShapeType="1"/>
                          </wps:cNvCnPr>
                          <wps:spPr bwMode="auto">
                            <a:xfrm>
                              <a:off x="1329"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4" name="Line 1890"/>
                          <wps:cNvCnPr>
                            <a:cxnSpLocks noChangeShapeType="1"/>
                          </wps:cNvCnPr>
                          <wps:spPr bwMode="auto">
                            <a:xfrm>
                              <a:off x="1332" y="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5" name="Line 1891"/>
                          <wps:cNvCnPr>
                            <a:cxnSpLocks noChangeShapeType="1"/>
                          </wps:cNvCnPr>
                          <wps:spPr bwMode="auto">
                            <a:xfrm>
                              <a:off x="1345" y="8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6" name="Line 1892"/>
                          <wps:cNvCnPr>
                            <a:cxnSpLocks noChangeShapeType="1"/>
                          </wps:cNvCnPr>
                          <wps:spPr bwMode="auto">
                            <a:xfrm>
                              <a:off x="1361"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7" name="Line 1893"/>
                          <wps:cNvCnPr>
                            <a:cxnSpLocks noChangeShapeType="1"/>
                          </wps:cNvCnPr>
                          <wps:spPr bwMode="auto">
                            <a:xfrm>
                              <a:off x="1365"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8" name="Line 1894"/>
                          <wps:cNvCnPr>
                            <a:cxnSpLocks noChangeShapeType="1"/>
                          </wps:cNvCnPr>
                          <wps:spPr bwMode="auto">
                            <a:xfrm>
                              <a:off x="1319" y="8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29" name="Line 1895"/>
                          <wps:cNvCnPr>
                            <a:cxnSpLocks noChangeShapeType="1"/>
                          </wps:cNvCnPr>
                          <wps:spPr bwMode="auto">
                            <a:xfrm>
                              <a:off x="1336"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0" name="Line 1896"/>
                          <wps:cNvCnPr>
                            <a:cxnSpLocks noChangeShapeType="1"/>
                          </wps:cNvCnPr>
                          <wps:spPr bwMode="auto">
                            <a:xfrm>
                              <a:off x="1339"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1" name="Line 1897"/>
                          <wps:cNvCnPr>
                            <a:cxnSpLocks noChangeShapeType="1"/>
                          </wps:cNvCnPr>
                          <wps:spPr bwMode="auto">
                            <a:xfrm>
                              <a:off x="1351" y="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2" name="Line 1898"/>
                          <wps:cNvCnPr>
                            <a:cxnSpLocks noChangeShapeType="1"/>
                          </wps:cNvCnPr>
                          <wps:spPr bwMode="auto">
                            <a:xfrm>
                              <a:off x="1368"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3" name="Line 1899"/>
                          <wps:cNvCnPr>
                            <a:cxnSpLocks noChangeShapeType="1"/>
                          </wps:cNvCnPr>
                          <wps:spPr bwMode="auto">
                            <a:xfrm>
                              <a:off x="1371"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4" name="Line 1900"/>
                          <wps:cNvCnPr>
                            <a:cxnSpLocks noChangeShapeType="1"/>
                          </wps:cNvCnPr>
                          <wps:spPr bwMode="auto">
                            <a:xfrm>
                              <a:off x="1313"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5" name="Line 1901"/>
                          <wps:cNvCnPr>
                            <a:cxnSpLocks noChangeShapeType="1"/>
                          </wps:cNvCnPr>
                          <wps:spPr bwMode="auto">
                            <a:xfrm>
                              <a:off x="1326" y="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6" name="Line 1902"/>
                          <wps:cNvCnPr>
                            <a:cxnSpLocks noChangeShapeType="1"/>
                          </wps:cNvCnPr>
                          <wps:spPr bwMode="auto">
                            <a:xfrm>
                              <a:off x="1342"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7" name="Line 1903"/>
                          <wps:cNvCnPr>
                            <a:cxnSpLocks noChangeShapeType="1"/>
                          </wps:cNvCnPr>
                          <wps:spPr bwMode="auto">
                            <a:xfrm>
                              <a:off x="1346"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8" name="Line 1904"/>
                          <wps:cNvCnPr>
                            <a:cxnSpLocks noChangeShapeType="1"/>
                          </wps:cNvCnPr>
                          <wps:spPr bwMode="auto">
                            <a:xfrm>
                              <a:off x="1358" y="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39" name="Line 1905"/>
                          <wps:cNvCnPr>
                            <a:cxnSpLocks noChangeShapeType="1"/>
                          </wps:cNvCnPr>
                          <wps:spPr bwMode="auto">
                            <a:xfrm>
                              <a:off x="1316"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0" name="Line 1906"/>
                          <wps:cNvCnPr>
                            <a:cxnSpLocks noChangeShapeType="1"/>
                          </wps:cNvCnPr>
                          <wps:spPr bwMode="auto">
                            <a:xfrm>
                              <a:off x="1320" y="8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1" name="Line 1907"/>
                          <wps:cNvCnPr>
                            <a:cxnSpLocks noChangeShapeType="1"/>
                          </wps:cNvCnPr>
                          <wps:spPr bwMode="auto">
                            <a:xfrm>
                              <a:off x="1333" y="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2" name="Line 1908"/>
                          <wps:cNvCnPr>
                            <a:cxnSpLocks noChangeShapeType="1"/>
                          </wps:cNvCnPr>
                          <wps:spPr bwMode="auto">
                            <a:xfrm>
                              <a:off x="1349" y="9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3" name="Line 1909"/>
                          <wps:cNvCnPr>
                            <a:cxnSpLocks noChangeShapeType="1"/>
                          </wps:cNvCnPr>
                          <wps:spPr bwMode="auto">
                            <a:xfrm>
                              <a:off x="1352"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4" name="Line 1910"/>
                          <wps:cNvCnPr>
                            <a:cxnSpLocks noChangeShapeType="1"/>
                          </wps:cNvCnPr>
                          <wps:spPr bwMode="auto">
                            <a:xfrm>
                              <a:off x="1365"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5" name="Line 1911"/>
                          <wps:cNvCnPr>
                            <a:cxnSpLocks noChangeShapeType="1"/>
                          </wps:cNvCnPr>
                          <wps:spPr bwMode="auto">
                            <a:xfrm>
                              <a:off x="1323" y="9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6" name="Line 1912"/>
                          <wps:cNvCnPr>
                            <a:cxnSpLocks noChangeShapeType="1"/>
                          </wps:cNvCnPr>
                          <wps:spPr bwMode="auto">
                            <a:xfrm>
                              <a:off x="1326"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7" name="Line 1913"/>
                          <wps:cNvCnPr>
                            <a:cxnSpLocks noChangeShapeType="1"/>
                          </wps:cNvCnPr>
                          <wps:spPr bwMode="auto">
                            <a:xfrm>
                              <a:off x="1339"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8" name="Line 1914"/>
                          <wps:cNvCnPr>
                            <a:cxnSpLocks noChangeShapeType="1"/>
                          </wps:cNvCnPr>
                          <wps:spPr bwMode="auto">
                            <a:xfrm>
                              <a:off x="1356" y="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49" name="Line 1915"/>
                          <wps:cNvCnPr>
                            <a:cxnSpLocks noChangeShapeType="1"/>
                          </wps:cNvCnPr>
                          <wps:spPr bwMode="auto">
                            <a:xfrm>
                              <a:off x="1359" y="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0" name="Line 1916"/>
                          <wps:cNvCnPr>
                            <a:cxnSpLocks noChangeShapeType="1"/>
                          </wps:cNvCnPr>
                          <wps:spPr bwMode="auto">
                            <a:xfrm>
                              <a:off x="1371" y="9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1" name="Line 1917"/>
                          <wps:cNvCnPr>
                            <a:cxnSpLocks noChangeShapeType="1"/>
                          </wps:cNvCnPr>
                          <wps:spPr bwMode="auto">
                            <a:xfrm>
                              <a:off x="1313"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2" name="Line 1918"/>
                          <wps:cNvCnPr>
                            <a:cxnSpLocks noChangeShapeType="1"/>
                          </wps:cNvCnPr>
                          <wps:spPr bwMode="auto">
                            <a:xfrm>
                              <a:off x="1330" y="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3" name="Line 1919"/>
                          <wps:cNvCnPr>
                            <a:cxnSpLocks noChangeShapeType="1"/>
                          </wps:cNvCnPr>
                          <wps:spPr bwMode="auto">
                            <a:xfrm>
                              <a:off x="1333" y="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4" name="Line 1920"/>
                          <wps:cNvCnPr>
                            <a:cxnSpLocks noChangeShapeType="1"/>
                          </wps:cNvCnPr>
                          <wps:spPr bwMode="auto">
                            <a:xfrm>
                              <a:off x="1346" y="9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5" name="Line 1921"/>
                          <wps:cNvCnPr>
                            <a:cxnSpLocks noChangeShapeType="1"/>
                          </wps:cNvCnPr>
                          <wps:spPr bwMode="auto">
                            <a:xfrm>
                              <a:off x="1362"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6" name="Line 1922"/>
                          <wps:cNvCnPr>
                            <a:cxnSpLocks noChangeShapeType="1"/>
                          </wps:cNvCnPr>
                          <wps:spPr bwMode="auto">
                            <a:xfrm>
                              <a:off x="1366"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7" name="Line 1923"/>
                          <wps:cNvCnPr>
                            <a:cxnSpLocks noChangeShapeType="1"/>
                          </wps:cNvCnPr>
                          <wps:spPr bwMode="auto">
                            <a:xfrm>
                              <a:off x="1320" y="9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8" name="Line 1924"/>
                          <wps:cNvCnPr>
                            <a:cxnSpLocks noChangeShapeType="1"/>
                          </wps:cNvCnPr>
                          <wps:spPr bwMode="auto">
                            <a:xfrm>
                              <a:off x="1336"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59" name="Line 1925"/>
                          <wps:cNvCnPr>
                            <a:cxnSpLocks noChangeShapeType="1"/>
                          </wps:cNvCnPr>
                          <wps:spPr bwMode="auto">
                            <a:xfrm>
                              <a:off x="1340"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0" name="Line 1926"/>
                          <wps:cNvCnPr>
                            <a:cxnSpLocks noChangeShapeType="1"/>
                          </wps:cNvCnPr>
                          <wps:spPr bwMode="auto">
                            <a:xfrm>
                              <a:off x="1352" y="9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1" name="Line 1927"/>
                          <wps:cNvCnPr>
                            <a:cxnSpLocks noChangeShapeType="1"/>
                          </wps:cNvCnPr>
                          <wps:spPr bwMode="auto">
                            <a:xfrm>
                              <a:off x="1369" y="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2" name="Line 1928"/>
                          <wps:cNvCnPr>
                            <a:cxnSpLocks noChangeShapeType="1"/>
                          </wps:cNvCnPr>
                          <wps:spPr bwMode="auto">
                            <a:xfrm>
                              <a:off x="1372"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3" name="Line 1929"/>
                          <wps:cNvCnPr>
                            <a:cxnSpLocks noChangeShapeType="1"/>
                          </wps:cNvCnPr>
                          <wps:spPr bwMode="auto">
                            <a:xfrm>
                              <a:off x="1314"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4" name="Line 1930"/>
                          <wps:cNvCnPr>
                            <a:cxnSpLocks noChangeShapeType="1"/>
                          </wps:cNvCnPr>
                          <wps:spPr bwMode="auto">
                            <a:xfrm>
                              <a:off x="1327" y="9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5" name="Line 1931"/>
                          <wps:cNvCnPr>
                            <a:cxnSpLocks noChangeShapeType="1"/>
                          </wps:cNvCnPr>
                          <wps:spPr bwMode="auto">
                            <a:xfrm>
                              <a:off x="1343" y="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6" name="Line 1932"/>
                          <wps:cNvCnPr>
                            <a:cxnSpLocks noChangeShapeType="1"/>
                          </wps:cNvCnPr>
                          <wps:spPr bwMode="auto">
                            <a:xfrm>
                              <a:off x="1347"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7" name="Line 1933"/>
                          <wps:cNvCnPr>
                            <a:cxnSpLocks noChangeShapeType="1"/>
                          </wps:cNvCnPr>
                          <wps:spPr bwMode="auto">
                            <a:xfrm>
                              <a:off x="1359"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8" name="Line 1934"/>
                          <wps:cNvCnPr>
                            <a:cxnSpLocks noChangeShapeType="1"/>
                          </wps:cNvCnPr>
                          <wps:spPr bwMode="auto">
                            <a:xfrm>
                              <a:off x="1317" y="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69" name="Line 1935"/>
                          <wps:cNvCnPr>
                            <a:cxnSpLocks noChangeShapeType="1"/>
                          </wps:cNvCnPr>
                          <wps:spPr bwMode="auto">
                            <a:xfrm>
                              <a:off x="1321"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0" name="Line 1936"/>
                          <wps:cNvCnPr>
                            <a:cxnSpLocks noChangeShapeType="1"/>
                          </wps:cNvCnPr>
                          <wps:spPr bwMode="auto">
                            <a:xfrm>
                              <a:off x="1333"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1" name="Line 1937"/>
                          <wps:cNvCnPr>
                            <a:cxnSpLocks noChangeShapeType="1"/>
                          </wps:cNvCnPr>
                          <wps:spPr bwMode="auto">
                            <a:xfrm>
                              <a:off x="1350" y="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2" name="Line 1938"/>
                          <wps:cNvCnPr>
                            <a:cxnSpLocks noChangeShapeType="1"/>
                          </wps:cNvCnPr>
                          <wps:spPr bwMode="auto">
                            <a:xfrm>
                              <a:off x="1353" y="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3" name="Line 1939"/>
                          <wps:cNvCnPr>
                            <a:cxnSpLocks noChangeShapeType="1"/>
                          </wps:cNvCnPr>
                          <wps:spPr bwMode="auto">
                            <a:xfrm>
                              <a:off x="1366" y="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4" name="Line 1940"/>
                          <wps:cNvCnPr>
                            <a:cxnSpLocks noChangeShapeType="1"/>
                          </wps:cNvCnPr>
                          <wps:spPr bwMode="auto">
                            <a:xfrm>
                              <a:off x="1324" y="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5" name="Line 1941"/>
                          <wps:cNvCnPr>
                            <a:cxnSpLocks noChangeShapeType="1"/>
                          </wps:cNvCnPr>
                          <wps:spPr bwMode="auto">
                            <a:xfrm>
                              <a:off x="1328" y="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6" name="Line 1942"/>
                          <wps:cNvCnPr>
                            <a:cxnSpLocks noChangeShapeType="1"/>
                          </wps:cNvCnPr>
                          <wps:spPr bwMode="auto">
                            <a:xfrm>
                              <a:off x="1340" y="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7" name="Line 1943"/>
                          <wps:cNvCnPr>
                            <a:cxnSpLocks noChangeShapeType="1"/>
                          </wps:cNvCnPr>
                          <wps:spPr bwMode="auto">
                            <a:xfrm>
                              <a:off x="1356" y="10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8" name="Line 1944"/>
                          <wps:cNvCnPr>
                            <a:cxnSpLocks noChangeShapeType="1"/>
                          </wps:cNvCnPr>
                          <wps:spPr bwMode="auto">
                            <a:xfrm>
                              <a:off x="1360"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79" name="Line 1945"/>
                          <wps:cNvCnPr>
                            <a:cxnSpLocks noChangeShapeType="1"/>
                          </wps:cNvCnPr>
                          <wps:spPr bwMode="auto">
                            <a:xfrm>
                              <a:off x="1372" y="10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0" name="Line 1946"/>
                          <wps:cNvCnPr>
                            <a:cxnSpLocks noChangeShapeType="1"/>
                          </wps:cNvCnPr>
                          <wps:spPr bwMode="auto">
                            <a:xfrm>
                              <a:off x="1314" y="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1" name="Line 1947"/>
                          <wps:cNvCnPr>
                            <a:cxnSpLocks noChangeShapeType="1"/>
                          </wps:cNvCnPr>
                          <wps:spPr bwMode="auto">
                            <a:xfrm>
                              <a:off x="1331" y="10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2" name="Line 1948"/>
                          <wps:cNvCnPr>
                            <a:cxnSpLocks noChangeShapeType="1"/>
                          </wps:cNvCnPr>
                          <wps:spPr bwMode="auto">
                            <a:xfrm>
                              <a:off x="1334"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3" name="Line 1949"/>
                          <wps:cNvCnPr>
                            <a:cxnSpLocks noChangeShapeType="1"/>
                          </wps:cNvCnPr>
                          <wps:spPr bwMode="auto">
                            <a:xfrm>
                              <a:off x="1347" y="10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4" name="Line 1950"/>
                          <wps:cNvCnPr>
                            <a:cxnSpLocks noChangeShapeType="1"/>
                          </wps:cNvCnPr>
                          <wps:spPr bwMode="auto">
                            <a:xfrm>
                              <a:off x="1363" y="1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5" name="Line 1951"/>
                          <wps:cNvCnPr>
                            <a:cxnSpLocks noChangeShapeType="1"/>
                          </wps:cNvCnPr>
                          <wps:spPr bwMode="auto">
                            <a:xfrm>
                              <a:off x="1367"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6" name="Line 1952"/>
                          <wps:cNvCnPr>
                            <a:cxnSpLocks noChangeShapeType="1"/>
                          </wps:cNvCnPr>
                          <wps:spPr bwMode="auto">
                            <a:xfrm>
                              <a:off x="1321" y="10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7" name="Line 1953"/>
                          <wps:cNvCnPr>
                            <a:cxnSpLocks noChangeShapeType="1"/>
                          </wps:cNvCnPr>
                          <wps:spPr bwMode="auto">
                            <a:xfrm>
                              <a:off x="1338" y="1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8" name="Line 1954"/>
                          <wps:cNvCnPr>
                            <a:cxnSpLocks noChangeShapeType="1"/>
                          </wps:cNvCnPr>
                          <wps:spPr bwMode="auto">
                            <a:xfrm>
                              <a:off x="1341"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89" name="Line 1955"/>
                          <wps:cNvCnPr>
                            <a:cxnSpLocks noChangeShapeType="1"/>
                          </wps:cNvCnPr>
                          <wps:spPr bwMode="auto">
                            <a:xfrm>
                              <a:off x="1353" y="10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0" name="Line 1956"/>
                          <wps:cNvCnPr>
                            <a:cxnSpLocks noChangeShapeType="1"/>
                          </wps:cNvCnPr>
                          <wps:spPr bwMode="auto">
                            <a:xfrm>
                              <a:off x="1370" y="1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1" name="Line 1957"/>
                          <wps:cNvCnPr>
                            <a:cxnSpLocks noChangeShapeType="1"/>
                          </wps:cNvCnPr>
                          <wps:spPr bwMode="auto">
                            <a:xfrm>
                              <a:off x="1312" y="1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2" name="Line 1958"/>
                          <wps:cNvCnPr>
                            <a:cxnSpLocks noChangeShapeType="1"/>
                          </wps:cNvCnPr>
                          <wps:spPr bwMode="auto">
                            <a:xfrm>
                              <a:off x="1315"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3" name="Line 1959"/>
                          <wps:cNvCnPr>
                            <a:cxnSpLocks noChangeShapeType="1"/>
                          </wps:cNvCnPr>
                          <wps:spPr bwMode="auto">
                            <a:xfrm>
                              <a:off x="1328" y="10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4" name="Line 1960"/>
                          <wps:cNvCnPr>
                            <a:cxnSpLocks noChangeShapeType="1"/>
                          </wps:cNvCnPr>
                          <wps:spPr bwMode="auto">
                            <a:xfrm>
                              <a:off x="1344" y="1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5" name="Line 1961"/>
                          <wps:cNvCnPr>
                            <a:cxnSpLocks noChangeShapeType="1"/>
                          </wps:cNvCnPr>
                          <wps:spPr bwMode="auto">
                            <a:xfrm>
                              <a:off x="1347" y="1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6" name="Line 1962"/>
                          <wps:cNvCnPr>
                            <a:cxnSpLocks noChangeShapeType="1"/>
                          </wps:cNvCnPr>
                          <wps:spPr bwMode="auto">
                            <a:xfrm>
                              <a:off x="1360"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7" name="Line 1963"/>
                          <wps:cNvCnPr>
                            <a:cxnSpLocks noChangeShapeType="1"/>
                          </wps:cNvCnPr>
                          <wps:spPr bwMode="auto">
                            <a:xfrm>
                              <a:off x="1318" y="1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8" name="Line 1964"/>
                          <wps:cNvCnPr>
                            <a:cxnSpLocks noChangeShapeType="1"/>
                          </wps:cNvCnPr>
                          <wps:spPr bwMode="auto">
                            <a:xfrm>
                              <a:off x="1322" y="1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499" name="Line 1965"/>
                          <wps:cNvCnPr>
                            <a:cxnSpLocks noChangeShapeType="1"/>
                          </wps:cNvCnPr>
                          <wps:spPr bwMode="auto">
                            <a:xfrm>
                              <a:off x="1334"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0" name="Line 1966"/>
                          <wps:cNvCnPr>
                            <a:cxnSpLocks noChangeShapeType="1"/>
                          </wps:cNvCnPr>
                          <wps:spPr bwMode="auto">
                            <a:xfrm>
                              <a:off x="1351" y="1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1" name="Line 1967"/>
                          <wps:cNvCnPr>
                            <a:cxnSpLocks noChangeShapeType="1"/>
                          </wps:cNvCnPr>
                          <wps:spPr bwMode="auto">
                            <a:xfrm>
                              <a:off x="1354"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2" name="Line 1968"/>
                          <wps:cNvCnPr>
                            <a:cxnSpLocks noChangeShapeType="1"/>
                          </wps:cNvCnPr>
                          <wps:spPr bwMode="auto">
                            <a:xfrm>
                              <a:off x="1367"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3" name="Line 1969"/>
                          <wps:cNvCnPr>
                            <a:cxnSpLocks noChangeShapeType="1"/>
                          </wps:cNvCnPr>
                          <wps:spPr bwMode="auto">
                            <a:xfrm>
                              <a:off x="1325" y="1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4" name="Line 1970"/>
                          <wps:cNvCnPr>
                            <a:cxnSpLocks noChangeShapeType="1"/>
                          </wps:cNvCnPr>
                          <wps:spPr bwMode="auto">
                            <a:xfrm>
                              <a:off x="1328"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5" name="Line 1971"/>
                          <wps:cNvCnPr>
                            <a:cxnSpLocks noChangeShapeType="1"/>
                          </wps:cNvCnPr>
                          <wps:spPr bwMode="auto">
                            <a:xfrm>
                              <a:off x="1341"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6" name="Line 1972"/>
                          <wps:cNvCnPr>
                            <a:cxnSpLocks noChangeShapeType="1"/>
                          </wps:cNvCnPr>
                          <wps:spPr bwMode="auto">
                            <a:xfrm>
                              <a:off x="1357" y="1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7" name="Line 1973"/>
                          <wps:cNvCnPr>
                            <a:cxnSpLocks noChangeShapeType="1"/>
                          </wps:cNvCnPr>
                          <wps:spPr bwMode="auto">
                            <a:xfrm>
                              <a:off x="1361" y="1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8" name="Line 1974"/>
                          <wps:cNvCnPr>
                            <a:cxnSpLocks noChangeShapeType="1"/>
                          </wps:cNvCnPr>
                          <wps:spPr bwMode="auto">
                            <a:xfrm>
                              <a:off x="1315"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09" name="Line 1975"/>
                          <wps:cNvCnPr>
                            <a:cxnSpLocks noChangeShapeType="1"/>
                          </wps:cNvCnPr>
                          <wps:spPr bwMode="auto">
                            <a:xfrm>
                              <a:off x="1332" y="1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0" name="Line 1976"/>
                          <wps:cNvCnPr>
                            <a:cxnSpLocks noChangeShapeType="1"/>
                          </wps:cNvCnPr>
                          <wps:spPr bwMode="auto">
                            <a:xfrm>
                              <a:off x="1335" y="1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1" name="Line 1977"/>
                          <wps:cNvCnPr>
                            <a:cxnSpLocks noChangeShapeType="1"/>
                          </wps:cNvCnPr>
                          <wps:spPr bwMode="auto">
                            <a:xfrm>
                              <a:off x="1347" y="1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2" name="Line 1978"/>
                          <wps:cNvCnPr>
                            <a:cxnSpLocks noChangeShapeType="1"/>
                          </wps:cNvCnPr>
                          <wps:spPr bwMode="auto">
                            <a:xfrm>
                              <a:off x="1364" y="1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3" name="Line 1979"/>
                          <wps:cNvCnPr>
                            <a:cxnSpLocks noChangeShapeType="1"/>
                          </wps:cNvCnPr>
                          <wps:spPr bwMode="auto">
                            <a:xfrm>
                              <a:off x="1367"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4" name="Line 1980"/>
                          <wps:cNvCnPr>
                            <a:cxnSpLocks noChangeShapeType="1"/>
                          </wps:cNvCnPr>
                          <wps:spPr bwMode="auto">
                            <a:xfrm>
                              <a:off x="1322" y="1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5" name="Line 1981"/>
                          <wps:cNvCnPr>
                            <a:cxnSpLocks noChangeShapeType="1"/>
                          </wps:cNvCnPr>
                          <wps:spPr bwMode="auto">
                            <a:xfrm>
                              <a:off x="1338" y="1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6" name="Line 1982"/>
                          <wps:cNvCnPr>
                            <a:cxnSpLocks noChangeShapeType="1"/>
                          </wps:cNvCnPr>
                          <wps:spPr bwMode="auto">
                            <a:xfrm>
                              <a:off x="1342"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7" name="Line 1983"/>
                          <wps:cNvCnPr>
                            <a:cxnSpLocks noChangeShapeType="1"/>
                          </wps:cNvCnPr>
                          <wps:spPr bwMode="auto">
                            <a:xfrm>
                              <a:off x="1354"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8" name="Line 1984"/>
                          <wps:cNvCnPr>
                            <a:cxnSpLocks noChangeShapeType="1"/>
                          </wps:cNvCnPr>
                          <wps:spPr bwMode="auto">
                            <a:xfrm>
                              <a:off x="1371" y="1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19" name="Line 1985"/>
                          <wps:cNvCnPr>
                            <a:cxnSpLocks noChangeShapeType="1"/>
                          </wps:cNvCnPr>
                          <wps:spPr bwMode="auto">
                            <a:xfrm>
                              <a:off x="1313" y="1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0" name="Line 1986"/>
                          <wps:cNvCnPr>
                            <a:cxnSpLocks noChangeShapeType="1"/>
                          </wps:cNvCnPr>
                          <wps:spPr bwMode="auto">
                            <a:xfrm>
                              <a:off x="1316"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1" name="Line 1987"/>
                          <wps:cNvCnPr>
                            <a:cxnSpLocks noChangeShapeType="1"/>
                          </wps:cNvCnPr>
                          <wps:spPr bwMode="auto">
                            <a:xfrm>
                              <a:off x="1329"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2" name="Line 1988"/>
                          <wps:cNvCnPr>
                            <a:cxnSpLocks noChangeShapeType="1"/>
                          </wps:cNvCnPr>
                          <wps:spPr bwMode="auto">
                            <a:xfrm>
                              <a:off x="1345" y="1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3" name="Line 1989"/>
                          <wps:cNvCnPr>
                            <a:cxnSpLocks noChangeShapeType="1"/>
                          </wps:cNvCnPr>
                          <wps:spPr bwMode="auto">
                            <a:xfrm>
                              <a:off x="1349" y="1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4" name="Line 1990"/>
                          <wps:cNvCnPr>
                            <a:cxnSpLocks noChangeShapeType="1"/>
                          </wps:cNvCnPr>
                          <wps:spPr bwMode="auto">
                            <a:xfrm>
                              <a:off x="1361" y="11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5" name="Line 1991"/>
                          <wps:cNvCnPr>
                            <a:cxnSpLocks noChangeShapeType="1"/>
                          </wps:cNvCnPr>
                          <wps:spPr bwMode="auto">
                            <a:xfrm>
                              <a:off x="1319" y="1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6" name="Line 1992"/>
                          <wps:cNvCnPr>
                            <a:cxnSpLocks noChangeShapeType="1"/>
                          </wps:cNvCnPr>
                          <wps:spPr bwMode="auto">
                            <a:xfrm>
                              <a:off x="1323" y="1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7" name="Line 1993"/>
                          <wps:cNvCnPr>
                            <a:cxnSpLocks noChangeShapeType="1"/>
                          </wps:cNvCnPr>
                          <wps:spPr bwMode="auto">
                            <a:xfrm>
                              <a:off x="1335" y="11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8" name="Line 1994"/>
                          <wps:cNvCnPr>
                            <a:cxnSpLocks noChangeShapeType="1"/>
                          </wps:cNvCnPr>
                          <wps:spPr bwMode="auto">
                            <a:xfrm>
                              <a:off x="1352"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29" name="Line 1995"/>
                          <wps:cNvCnPr>
                            <a:cxnSpLocks noChangeShapeType="1"/>
                          </wps:cNvCnPr>
                          <wps:spPr bwMode="auto">
                            <a:xfrm>
                              <a:off x="1355" y="1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0" name="Line 1996"/>
                          <wps:cNvCnPr>
                            <a:cxnSpLocks noChangeShapeType="1"/>
                          </wps:cNvCnPr>
                          <wps:spPr bwMode="auto">
                            <a:xfrm>
                              <a:off x="1368" y="11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1" name="Line 1997"/>
                          <wps:cNvCnPr>
                            <a:cxnSpLocks noChangeShapeType="1"/>
                          </wps:cNvCnPr>
                          <wps:spPr bwMode="auto">
                            <a:xfrm>
                              <a:off x="1326"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2" name="Line 1998"/>
                          <wps:cNvCnPr>
                            <a:cxnSpLocks noChangeShapeType="1"/>
                          </wps:cNvCnPr>
                          <wps:spPr bwMode="auto">
                            <a:xfrm>
                              <a:off x="1329" y="1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3" name="Line 1999"/>
                          <wps:cNvCnPr>
                            <a:cxnSpLocks noChangeShapeType="1"/>
                          </wps:cNvCnPr>
                          <wps:spPr bwMode="auto">
                            <a:xfrm>
                              <a:off x="1342" y="11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4" name="Line 2000"/>
                          <wps:cNvCnPr>
                            <a:cxnSpLocks noChangeShapeType="1"/>
                          </wps:cNvCnPr>
                          <wps:spPr bwMode="auto">
                            <a:xfrm>
                              <a:off x="1358" y="11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5" name="Line 2001"/>
                          <wps:cNvCnPr>
                            <a:cxnSpLocks noChangeShapeType="1"/>
                          </wps:cNvCnPr>
                          <wps:spPr bwMode="auto">
                            <a:xfrm>
                              <a:off x="1362" y="1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6" name="Line 2002"/>
                          <wps:cNvCnPr>
                            <a:cxnSpLocks noChangeShapeType="1"/>
                          </wps:cNvCnPr>
                          <wps:spPr bwMode="auto">
                            <a:xfrm>
                              <a:off x="1316" y="11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7" name="Line 2003"/>
                          <wps:cNvCnPr>
                            <a:cxnSpLocks noChangeShapeType="1"/>
                          </wps:cNvCnPr>
                          <wps:spPr bwMode="auto">
                            <a:xfrm>
                              <a:off x="1333" y="11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8" name="Line 2004"/>
                          <wps:cNvCnPr>
                            <a:cxnSpLocks noChangeShapeType="1"/>
                          </wps:cNvCnPr>
                          <wps:spPr bwMode="auto">
                            <a:xfrm>
                              <a:off x="1336" y="1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39" name="Line 2005"/>
                          <wps:cNvCnPr>
                            <a:cxnSpLocks noChangeShapeType="1"/>
                          </wps:cNvCnPr>
                          <wps:spPr bwMode="auto">
                            <a:xfrm>
                              <a:off x="1349"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0" name="Line 2006"/>
                          <wps:cNvCnPr>
                            <a:cxnSpLocks noChangeShapeType="1"/>
                          </wps:cNvCnPr>
                          <wps:spPr bwMode="auto">
                            <a:xfrm>
                              <a:off x="1365"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1" name="Line 2007"/>
                          <wps:cNvCnPr>
                            <a:cxnSpLocks noChangeShapeType="1"/>
                          </wps:cNvCnPr>
                          <wps:spPr bwMode="auto">
                            <a:xfrm>
                              <a:off x="1369" y="1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2" name="Line 2008"/>
                          <wps:cNvCnPr>
                            <a:cxnSpLocks noChangeShapeType="1"/>
                          </wps:cNvCnPr>
                          <wps:spPr bwMode="auto">
                            <a:xfrm>
                              <a:off x="1323"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3" name="Line 2009"/>
                          <wps:cNvCnPr>
                            <a:cxnSpLocks noChangeShapeType="1"/>
                          </wps:cNvCnPr>
                          <wps:spPr bwMode="auto">
                            <a:xfrm>
                              <a:off x="1339"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4" name="Line 2010"/>
                          <wps:cNvCnPr>
                            <a:cxnSpLocks noChangeShapeType="1"/>
                          </wps:cNvCnPr>
                          <wps:spPr bwMode="auto">
                            <a:xfrm>
                              <a:off x="1343" y="1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5" name="Line 2011"/>
                          <wps:cNvCnPr>
                            <a:cxnSpLocks noChangeShapeType="1"/>
                          </wps:cNvCnPr>
                          <wps:spPr bwMode="auto">
                            <a:xfrm>
                              <a:off x="1355"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6" name="Line 2012"/>
                          <wps:cNvCnPr>
                            <a:cxnSpLocks noChangeShapeType="1"/>
                          </wps:cNvCnPr>
                          <wps:spPr bwMode="auto">
                            <a:xfrm>
                              <a:off x="1372" y="1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47" name="Line 2013"/>
                          <wps:cNvCnPr>
                            <a:cxnSpLocks noChangeShapeType="1"/>
                          </wps:cNvCnPr>
                          <wps:spPr bwMode="auto">
                            <a:xfrm>
                              <a:off x="1314" y="11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8548" name="Group 2014"/>
                        <wpg:cNvGrpSpPr>
                          <a:grpSpLocks/>
                        </wpg:cNvGrpSpPr>
                        <wpg:grpSpPr bwMode="auto">
                          <a:xfrm>
                            <a:off x="832406" y="758823"/>
                            <a:ext cx="39400" cy="376511"/>
                            <a:chOff x="1311" y="1195"/>
                            <a:chExt cx="62" cy="593"/>
                          </a:xfrm>
                        </wpg:grpSpPr>
                        <wps:wsp>
                          <wps:cNvPr id="8549" name="Line 2015"/>
                          <wps:cNvCnPr>
                            <a:cxnSpLocks noChangeShapeType="1"/>
                          </wps:cNvCnPr>
                          <wps:spPr bwMode="auto">
                            <a:xfrm>
                              <a:off x="1317" y="1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0" name="Line 2016"/>
                          <wps:cNvCnPr>
                            <a:cxnSpLocks noChangeShapeType="1"/>
                          </wps:cNvCnPr>
                          <wps:spPr bwMode="auto">
                            <a:xfrm>
                              <a:off x="1329"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1" name="Line 2017"/>
                          <wps:cNvCnPr>
                            <a:cxnSpLocks noChangeShapeType="1"/>
                          </wps:cNvCnPr>
                          <wps:spPr bwMode="auto">
                            <a:xfrm>
                              <a:off x="1346" y="1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2" name="Line 2018"/>
                          <wps:cNvCnPr>
                            <a:cxnSpLocks noChangeShapeType="1"/>
                          </wps:cNvCnPr>
                          <wps:spPr bwMode="auto">
                            <a:xfrm>
                              <a:off x="1349" y="1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3" name="Line 2019"/>
                          <wps:cNvCnPr>
                            <a:cxnSpLocks noChangeShapeType="1"/>
                          </wps:cNvCnPr>
                          <wps:spPr bwMode="auto">
                            <a:xfrm>
                              <a:off x="1362"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4" name="Line 2020"/>
                          <wps:cNvCnPr>
                            <a:cxnSpLocks noChangeShapeType="1"/>
                          </wps:cNvCnPr>
                          <wps:spPr bwMode="auto">
                            <a:xfrm>
                              <a:off x="1320" y="1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5" name="Line 2021"/>
                          <wps:cNvCnPr>
                            <a:cxnSpLocks noChangeShapeType="1"/>
                          </wps:cNvCnPr>
                          <wps:spPr bwMode="auto">
                            <a:xfrm>
                              <a:off x="1324" y="1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6" name="Line 2022"/>
                          <wps:cNvCnPr>
                            <a:cxnSpLocks noChangeShapeType="1"/>
                          </wps:cNvCnPr>
                          <wps:spPr bwMode="auto">
                            <a:xfrm>
                              <a:off x="1336"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7" name="Line 2023"/>
                          <wps:cNvCnPr>
                            <a:cxnSpLocks noChangeShapeType="1"/>
                          </wps:cNvCnPr>
                          <wps:spPr bwMode="auto">
                            <a:xfrm>
                              <a:off x="1352" y="1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8" name="Line 2024"/>
                          <wps:cNvCnPr>
                            <a:cxnSpLocks noChangeShapeType="1"/>
                          </wps:cNvCnPr>
                          <wps:spPr bwMode="auto">
                            <a:xfrm>
                              <a:off x="1356" y="1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59" name="Line 2025"/>
                          <wps:cNvCnPr>
                            <a:cxnSpLocks noChangeShapeType="1"/>
                          </wps:cNvCnPr>
                          <wps:spPr bwMode="auto">
                            <a:xfrm>
                              <a:off x="1369"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0" name="Line 2026"/>
                          <wps:cNvCnPr>
                            <a:cxnSpLocks noChangeShapeType="1"/>
                          </wps:cNvCnPr>
                          <wps:spPr bwMode="auto">
                            <a:xfrm>
                              <a:off x="1327" y="1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1" name="Line 2027"/>
                          <wps:cNvCnPr>
                            <a:cxnSpLocks noChangeShapeType="1"/>
                          </wps:cNvCnPr>
                          <wps:spPr bwMode="auto">
                            <a:xfrm>
                              <a:off x="1330" y="1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2" name="Line 2028"/>
                          <wps:cNvCnPr>
                            <a:cxnSpLocks noChangeShapeType="1"/>
                          </wps:cNvCnPr>
                          <wps:spPr bwMode="auto">
                            <a:xfrm>
                              <a:off x="1343"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3" name="Line 2029"/>
                          <wps:cNvCnPr>
                            <a:cxnSpLocks noChangeShapeType="1"/>
                          </wps:cNvCnPr>
                          <wps:spPr bwMode="auto">
                            <a:xfrm>
                              <a:off x="1359" y="1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4" name="Line 2030"/>
                          <wps:cNvCnPr>
                            <a:cxnSpLocks noChangeShapeType="1"/>
                          </wps:cNvCnPr>
                          <wps:spPr bwMode="auto">
                            <a:xfrm>
                              <a:off x="1363"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5" name="Line 2031"/>
                          <wps:cNvCnPr>
                            <a:cxnSpLocks noChangeShapeType="1"/>
                          </wps:cNvCnPr>
                          <wps:spPr bwMode="auto">
                            <a:xfrm>
                              <a:off x="1317"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6" name="Line 2032"/>
                          <wps:cNvCnPr>
                            <a:cxnSpLocks noChangeShapeType="1"/>
                          </wps:cNvCnPr>
                          <wps:spPr bwMode="auto">
                            <a:xfrm>
                              <a:off x="1334" y="1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7" name="Line 2033"/>
                          <wps:cNvCnPr>
                            <a:cxnSpLocks noChangeShapeType="1"/>
                          </wps:cNvCnPr>
                          <wps:spPr bwMode="auto">
                            <a:xfrm>
                              <a:off x="1337"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8" name="Line 2034"/>
                          <wps:cNvCnPr>
                            <a:cxnSpLocks noChangeShapeType="1"/>
                          </wps:cNvCnPr>
                          <wps:spPr bwMode="auto">
                            <a:xfrm>
                              <a:off x="1349"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69" name="Line 2035"/>
                          <wps:cNvCnPr>
                            <a:cxnSpLocks noChangeShapeType="1"/>
                          </wps:cNvCnPr>
                          <wps:spPr bwMode="auto">
                            <a:xfrm>
                              <a:off x="1366" y="1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0" name="Line 2036"/>
                          <wps:cNvCnPr>
                            <a:cxnSpLocks noChangeShapeType="1"/>
                          </wps:cNvCnPr>
                          <wps:spPr bwMode="auto">
                            <a:xfrm>
                              <a:off x="1369"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1" name="Line 2037"/>
                          <wps:cNvCnPr>
                            <a:cxnSpLocks noChangeShapeType="1"/>
                          </wps:cNvCnPr>
                          <wps:spPr bwMode="auto">
                            <a:xfrm>
                              <a:off x="1311"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2" name="Line 2038"/>
                          <wps:cNvCnPr>
                            <a:cxnSpLocks noChangeShapeType="1"/>
                          </wps:cNvCnPr>
                          <wps:spPr bwMode="auto">
                            <a:xfrm>
                              <a:off x="1324"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3" name="Line 2039"/>
                          <wps:cNvCnPr>
                            <a:cxnSpLocks noChangeShapeType="1"/>
                          </wps:cNvCnPr>
                          <wps:spPr bwMode="auto">
                            <a:xfrm>
                              <a:off x="1340" y="1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4" name="Line 2040"/>
                          <wps:cNvCnPr>
                            <a:cxnSpLocks noChangeShapeType="1"/>
                          </wps:cNvCnPr>
                          <wps:spPr bwMode="auto">
                            <a:xfrm>
                              <a:off x="1344"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5" name="Line 2041"/>
                          <wps:cNvCnPr>
                            <a:cxnSpLocks noChangeShapeType="1"/>
                          </wps:cNvCnPr>
                          <wps:spPr bwMode="auto">
                            <a:xfrm>
                              <a:off x="1356" y="1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6" name="Line 2042"/>
                          <wps:cNvCnPr>
                            <a:cxnSpLocks noChangeShapeType="1"/>
                          </wps:cNvCnPr>
                          <wps:spPr bwMode="auto">
                            <a:xfrm>
                              <a:off x="1372" y="1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7" name="Line 2043"/>
                          <wps:cNvCnPr>
                            <a:cxnSpLocks noChangeShapeType="1"/>
                          </wps:cNvCnPr>
                          <wps:spPr bwMode="auto">
                            <a:xfrm>
                              <a:off x="1314" y="1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8" name="Line 2044"/>
                          <wps:cNvCnPr>
                            <a:cxnSpLocks noChangeShapeType="1"/>
                          </wps:cNvCnPr>
                          <wps:spPr bwMode="auto">
                            <a:xfrm>
                              <a:off x="1318"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79" name="Line 2045"/>
                          <wps:cNvCnPr>
                            <a:cxnSpLocks noChangeShapeType="1"/>
                          </wps:cNvCnPr>
                          <wps:spPr bwMode="auto">
                            <a:xfrm>
                              <a:off x="1331" y="1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0" name="Line 2046"/>
                          <wps:cNvCnPr>
                            <a:cxnSpLocks noChangeShapeType="1"/>
                          </wps:cNvCnPr>
                          <wps:spPr bwMode="auto">
                            <a:xfrm>
                              <a:off x="1347" y="1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1" name="Line 2047"/>
                          <wps:cNvCnPr>
                            <a:cxnSpLocks noChangeShapeType="1"/>
                          </wps:cNvCnPr>
                          <wps:spPr bwMode="auto">
                            <a:xfrm>
                              <a:off x="1351" y="1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2" name="Line 2048"/>
                          <wps:cNvCnPr>
                            <a:cxnSpLocks noChangeShapeType="1"/>
                          </wps:cNvCnPr>
                          <wps:spPr bwMode="auto">
                            <a:xfrm>
                              <a:off x="1363" y="1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3" name="Line 2049"/>
                          <wps:cNvCnPr>
                            <a:cxnSpLocks noChangeShapeType="1"/>
                          </wps:cNvCnPr>
                          <wps:spPr bwMode="auto">
                            <a:xfrm>
                              <a:off x="1321" y="1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4" name="Line 2050"/>
                          <wps:cNvCnPr>
                            <a:cxnSpLocks noChangeShapeType="1"/>
                          </wps:cNvCnPr>
                          <wps:spPr bwMode="auto">
                            <a:xfrm>
                              <a:off x="1325" y="1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5" name="Line 2051"/>
                          <wps:cNvCnPr>
                            <a:cxnSpLocks noChangeShapeType="1"/>
                          </wps:cNvCnPr>
                          <wps:spPr bwMode="auto">
                            <a:xfrm>
                              <a:off x="1337" y="1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6" name="Line 2052"/>
                          <wps:cNvCnPr>
                            <a:cxnSpLocks noChangeShapeType="1"/>
                          </wps:cNvCnPr>
                          <wps:spPr bwMode="auto">
                            <a:xfrm>
                              <a:off x="1354" y="1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7" name="Line 2053"/>
                          <wps:cNvCnPr>
                            <a:cxnSpLocks noChangeShapeType="1"/>
                          </wps:cNvCnPr>
                          <wps:spPr bwMode="auto">
                            <a:xfrm>
                              <a:off x="1357"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8" name="Line 2054"/>
                          <wps:cNvCnPr>
                            <a:cxnSpLocks noChangeShapeType="1"/>
                          </wps:cNvCnPr>
                          <wps:spPr bwMode="auto">
                            <a:xfrm>
                              <a:off x="1370"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89" name="Line 2055"/>
                          <wps:cNvCnPr>
                            <a:cxnSpLocks noChangeShapeType="1"/>
                          </wps:cNvCnPr>
                          <wps:spPr bwMode="auto">
                            <a:xfrm>
                              <a:off x="1311" y="1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0" name="Line 2056"/>
                          <wps:cNvCnPr>
                            <a:cxnSpLocks noChangeShapeType="1"/>
                          </wps:cNvCnPr>
                          <wps:spPr bwMode="auto">
                            <a:xfrm>
                              <a:off x="1328" y="1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1" name="Line 2057"/>
                          <wps:cNvCnPr>
                            <a:cxnSpLocks noChangeShapeType="1"/>
                          </wps:cNvCnPr>
                          <wps:spPr bwMode="auto">
                            <a:xfrm>
                              <a:off x="1331"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2" name="Line 2058"/>
                          <wps:cNvCnPr>
                            <a:cxnSpLocks noChangeShapeType="1"/>
                          </wps:cNvCnPr>
                          <wps:spPr bwMode="auto">
                            <a:xfrm>
                              <a:off x="1344"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3" name="Line 2059"/>
                          <wps:cNvCnPr>
                            <a:cxnSpLocks noChangeShapeType="1"/>
                          </wps:cNvCnPr>
                          <wps:spPr bwMode="auto">
                            <a:xfrm>
                              <a:off x="1360" y="1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4" name="Line 2060"/>
                          <wps:cNvCnPr>
                            <a:cxnSpLocks noChangeShapeType="1"/>
                          </wps:cNvCnPr>
                          <wps:spPr bwMode="auto">
                            <a:xfrm>
                              <a:off x="1364" y="1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5" name="Line 2061"/>
                          <wps:cNvCnPr>
                            <a:cxnSpLocks noChangeShapeType="1"/>
                          </wps:cNvCnPr>
                          <wps:spPr bwMode="auto">
                            <a:xfrm>
                              <a:off x="1318"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6" name="Line 2062"/>
                          <wps:cNvCnPr>
                            <a:cxnSpLocks noChangeShapeType="1"/>
                          </wps:cNvCnPr>
                          <wps:spPr bwMode="auto">
                            <a:xfrm>
                              <a:off x="1334" y="1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7" name="Line 2063"/>
                          <wps:cNvCnPr>
                            <a:cxnSpLocks noChangeShapeType="1"/>
                          </wps:cNvCnPr>
                          <wps:spPr bwMode="auto">
                            <a:xfrm>
                              <a:off x="1338" y="1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8" name="Line 2064"/>
                          <wps:cNvCnPr>
                            <a:cxnSpLocks noChangeShapeType="1"/>
                          </wps:cNvCnPr>
                          <wps:spPr bwMode="auto">
                            <a:xfrm>
                              <a:off x="1351" y="1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599" name="Line 2065"/>
                          <wps:cNvCnPr>
                            <a:cxnSpLocks noChangeShapeType="1"/>
                          </wps:cNvCnPr>
                          <wps:spPr bwMode="auto">
                            <a:xfrm>
                              <a:off x="1367"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0" name="Line 2066"/>
                          <wps:cNvCnPr>
                            <a:cxnSpLocks noChangeShapeType="1"/>
                          </wps:cNvCnPr>
                          <wps:spPr bwMode="auto">
                            <a:xfrm>
                              <a:off x="1371" y="1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1" name="Line 2067"/>
                          <wps:cNvCnPr>
                            <a:cxnSpLocks noChangeShapeType="1"/>
                          </wps:cNvCnPr>
                          <wps:spPr bwMode="auto">
                            <a:xfrm>
                              <a:off x="1312" y="1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2" name="Line 2068"/>
                          <wps:cNvCnPr>
                            <a:cxnSpLocks noChangeShapeType="1"/>
                          </wps:cNvCnPr>
                          <wps:spPr bwMode="auto">
                            <a:xfrm>
                              <a:off x="1325" y="1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3" name="Line 2069"/>
                          <wps:cNvCnPr>
                            <a:cxnSpLocks noChangeShapeType="1"/>
                          </wps:cNvCnPr>
                          <wps:spPr bwMode="auto">
                            <a:xfrm>
                              <a:off x="1341"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4" name="Line 2070"/>
                          <wps:cNvCnPr>
                            <a:cxnSpLocks noChangeShapeType="1"/>
                          </wps:cNvCnPr>
                          <wps:spPr bwMode="auto">
                            <a:xfrm>
                              <a:off x="1345" y="1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5" name="Line 2071"/>
                          <wps:cNvCnPr>
                            <a:cxnSpLocks noChangeShapeType="1"/>
                          </wps:cNvCnPr>
                          <wps:spPr bwMode="auto">
                            <a:xfrm>
                              <a:off x="1357" y="1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6" name="Line 2072"/>
                          <wps:cNvCnPr>
                            <a:cxnSpLocks noChangeShapeType="1"/>
                          </wps:cNvCnPr>
                          <wps:spPr bwMode="auto">
                            <a:xfrm>
                              <a:off x="1316"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7" name="Line 2073"/>
                          <wps:cNvCnPr>
                            <a:cxnSpLocks noChangeShapeType="1"/>
                          </wps:cNvCnPr>
                          <wps:spPr bwMode="auto">
                            <a:xfrm>
                              <a:off x="1319" y="1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8" name="Line 2074"/>
                          <wps:cNvCnPr>
                            <a:cxnSpLocks noChangeShapeType="1"/>
                          </wps:cNvCnPr>
                          <wps:spPr bwMode="auto">
                            <a:xfrm>
                              <a:off x="1331" y="1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09" name="Line 2075"/>
                          <wps:cNvCnPr>
                            <a:cxnSpLocks noChangeShapeType="1"/>
                          </wps:cNvCnPr>
                          <wps:spPr bwMode="auto">
                            <a:xfrm>
                              <a:off x="1348"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0" name="Line 2076"/>
                          <wps:cNvCnPr>
                            <a:cxnSpLocks noChangeShapeType="1"/>
                          </wps:cNvCnPr>
                          <wps:spPr bwMode="auto">
                            <a:xfrm>
                              <a:off x="1351" y="1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1" name="Line 2077"/>
                          <wps:cNvCnPr>
                            <a:cxnSpLocks noChangeShapeType="1"/>
                          </wps:cNvCnPr>
                          <wps:spPr bwMode="auto">
                            <a:xfrm>
                              <a:off x="1364" y="13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2" name="Line 2078"/>
                          <wps:cNvCnPr>
                            <a:cxnSpLocks noChangeShapeType="1"/>
                          </wps:cNvCnPr>
                          <wps:spPr bwMode="auto">
                            <a:xfrm>
                              <a:off x="1322"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3" name="Line 2079"/>
                          <wps:cNvCnPr>
                            <a:cxnSpLocks noChangeShapeType="1"/>
                          </wps:cNvCnPr>
                          <wps:spPr bwMode="auto">
                            <a:xfrm>
                              <a:off x="1326" y="1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4" name="Line 2080"/>
                          <wps:cNvCnPr>
                            <a:cxnSpLocks noChangeShapeType="1"/>
                          </wps:cNvCnPr>
                          <wps:spPr bwMode="auto">
                            <a:xfrm>
                              <a:off x="1338" y="1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5" name="Line 2081"/>
                          <wps:cNvCnPr>
                            <a:cxnSpLocks noChangeShapeType="1"/>
                          </wps:cNvCnPr>
                          <wps:spPr bwMode="auto">
                            <a:xfrm>
                              <a:off x="1354" y="1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6" name="Line 2082"/>
                          <wps:cNvCnPr>
                            <a:cxnSpLocks noChangeShapeType="1"/>
                          </wps:cNvCnPr>
                          <wps:spPr bwMode="auto">
                            <a:xfrm>
                              <a:off x="1358" y="1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7" name="Line 2083"/>
                          <wps:cNvCnPr>
                            <a:cxnSpLocks noChangeShapeType="1"/>
                          </wps:cNvCnPr>
                          <wps:spPr bwMode="auto">
                            <a:xfrm>
                              <a:off x="1371" y="14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8" name="Line 2084"/>
                          <wps:cNvCnPr>
                            <a:cxnSpLocks noChangeShapeType="1"/>
                          </wps:cNvCnPr>
                          <wps:spPr bwMode="auto">
                            <a:xfrm>
                              <a:off x="1313" y="1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19" name="Line 2085"/>
                          <wps:cNvCnPr>
                            <a:cxnSpLocks noChangeShapeType="1"/>
                          </wps:cNvCnPr>
                          <wps:spPr bwMode="auto">
                            <a:xfrm>
                              <a:off x="1329" y="1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0" name="Line 2086"/>
                          <wps:cNvCnPr>
                            <a:cxnSpLocks noChangeShapeType="1"/>
                          </wps:cNvCnPr>
                          <wps:spPr bwMode="auto">
                            <a:xfrm>
                              <a:off x="1332" y="1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1" name="Line 2087"/>
                          <wps:cNvCnPr>
                            <a:cxnSpLocks noChangeShapeType="1"/>
                          </wps:cNvCnPr>
                          <wps:spPr bwMode="auto">
                            <a:xfrm>
                              <a:off x="1345" y="14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2" name="Line 2088"/>
                          <wps:cNvCnPr>
                            <a:cxnSpLocks noChangeShapeType="1"/>
                          </wps:cNvCnPr>
                          <wps:spPr bwMode="auto">
                            <a:xfrm>
                              <a:off x="1361" y="1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3" name="Line 2089"/>
                          <wps:cNvCnPr>
                            <a:cxnSpLocks noChangeShapeType="1"/>
                          </wps:cNvCnPr>
                          <wps:spPr bwMode="auto">
                            <a:xfrm>
                              <a:off x="1365"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4" name="Line 2090"/>
                          <wps:cNvCnPr>
                            <a:cxnSpLocks noChangeShapeType="1"/>
                          </wps:cNvCnPr>
                          <wps:spPr bwMode="auto">
                            <a:xfrm>
                              <a:off x="1319" y="1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5" name="Line 2091"/>
                          <wps:cNvCnPr>
                            <a:cxnSpLocks noChangeShapeType="1"/>
                          </wps:cNvCnPr>
                          <wps:spPr bwMode="auto">
                            <a:xfrm>
                              <a:off x="1336" y="1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6" name="Line 2092"/>
                          <wps:cNvCnPr>
                            <a:cxnSpLocks noChangeShapeType="1"/>
                          </wps:cNvCnPr>
                          <wps:spPr bwMode="auto">
                            <a:xfrm>
                              <a:off x="1339"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7" name="Line 2093"/>
                          <wps:cNvCnPr>
                            <a:cxnSpLocks noChangeShapeType="1"/>
                          </wps:cNvCnPr>
                          <wps:spPr bwMode="auto">
                            <a:xfrm>
                              <a:off x="1351" y="14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8" name="Line 2094"/>
                          <wps:cNvCnPr>
                            <a:cxnSpLocks noChangeShapeType="1"/>
                          </wps:cNvCnPr>
                          <wps:spPr bwMode="auto">
                            <a:xfrm>
                              <a:off x="1368"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29" name="Line 2095"/>
                          <wps:cNvCnPr>
                            <a:cxnSpLocks noChangeShapeType="1"/>
                          </wps:cNvCnPr>
                          <wps:spPr bwMode="auto">
                            <a:xfrm>
                              <a:off x="1371"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0" name="Line 2096"/>
                          <wps:cNvCnPr>
                            <a:cxnSpLocks noChangeShapeType="1"/>
                          </wps:cNvCnPr>
                          <wps:spPr bwMode="auto">
                            <a:xfrm>
                              <a:off x="1313"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1" name="Line 2097"/>
                          <wps:cNvCnPr>
                            <a:cxnSpLocks noChangeShapeType="1"/>
                          </wps:cNvCnPr>
                          <wps:spPr bwMode="auto">
                            <a:xfrm>
                              <a:off x="1326" y="14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2" name="Line 2098"/>
                          <wps:cNvCnPr>
                            <a:cxnSpLocks noChangeShapeType="1"/>
                          </wps:cNvCnPr>
                          <wps:spPr bwMode="auto">
                            <a:xfrm>
                              <a:off x="1342"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3" name="Line 2099"/>
                          <wps:cNvCnPr>
                            <a:cxnSpLocks noChangeShapeType="1"/>
                          </wps:cNvCnPr>
                          <wps:spPr bwMode="auto">
                            <a:xfrm>
                              <a:off x="1346"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4" name="Line 2100"/>
                          <wps:cNvCnPr>
                            <a:cxnSpLocks noChangeShapeType="1"/>
                          </wps:cNvCnPr>
                          <wps:spPr bwMode="auto">
                            <a:xfrm>
                              <a:off x="1358" y="1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5" name="Line 2101"/>
                          <wps:cNvCnPr>
                            <a:cxnSpLocks noChangeShapeType="1"/>
                          </wps:cNvCnPr>
                          <wps:spPr bwMode="auto">
                            <a:xfrm>
                              <a:off x="1316"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6" name="Line 2102"/>
                          <wps:cNvCnPr>
                            <a:cxnSpLocks noChangeShapeType="1"/>
                          </wps:cNvCnPr>
                          <wps:spPr bwMode="auto">
                            <a:xfrm>
                              <a:off x="1320"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7" name="Line 2103"/>
                          <wps:cNvCnPr>
                            <a:cxnSpLocks noChangeShapeType="1"/>
                          </wps:cNvCnPr>
                          <wps:spPr bwMode="auto">
                            <a:xfrm>
                              <a:off x="1333" y="1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8" name="Line 2104"/>
                          <wps:cNvCnPr>
                            <a:cxnSpLocks noChangeShapeType="1"/>
                          </wps:cNvCnPr>
                          <wps:spPr bwMode="auto">
                            <a:xfrm>
                              <a:off x="1349"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39" name="Line 2105"/>
                          <wps:cNvCnPr>
                            <a:cxnSpLocks noChangeShapeType="1"/>
                          </wps:cNvCnPr>
                          <wps:spPr bwMode="auto">
                            <a:xfrm>
                              <a:off x="1352" y="1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0" name="Line 2106"/>
                          <wps:cNvCnPr>
                            <a:cxnSpLocks noChangeShapeType="1"/>
                          </wps:cNvCnPr>
                          <wps:spPr bwMode="auto">
                            <a:xfrm>
                              <a:off x="1365" y="1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1" name="Line 2107"/>
                          <wps:cNvCnPr>
                            <a:cxnSpLocks noChangeShapeType="1"/>
                          </wps:cNvCnPr>
                          <wps:spPr bwMode="auto">
                            <a:xfrm>
                              <a:off x="1323"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2" name="Line 2108"/>
                          <wps:cNvCnPr>
                            <a:cxnSpLocks noChangeShapeType="1"/>
                          </wps:cNvCnPr>
                          <wps:spPr bwMode="auto">
                            <a:xfrm>
                              <a:off x="1327" y="1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3" name="Line 2109"/>
                          <wps:cNvCnPr>
                            <a:cxnSpLocks noChangeShapeType="1"/>
                          </wps:cNvCnPr>
                          <wps:spPr bwMode="auto">
                            <a:xfrm>
                              <a:off x="1339" y="1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4" name="Line 2110"/>
                          <wps:cNvCnPr>
                            <a:cxnSpLocks noChangeShapeType="1"/>
                          </wps:cNvCnPr>
                          <wps:spPr bwMode="auto">
                            <a:xfrm>
                              <a:off x="1356" y="1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5" name="Line 2111"/>
                          <wps:cNvCnPr>
                            <a:cxnSpLocks noChangeShapeType="1"/>
                          </wps:cNvCnPr>
                          <wps:spPr bwMode="auto">
                            <a:xfrm>
                              <a:off x="1359"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6" name="Line 2112"/>
                          <wps:cNvCnPr>
                            <a:cxnSpLocks noChangeShapeType="1"/>
                          </wps:cNvCnPr>
                          <wps:spPr bwMode="auto">
                            <a:xfrm>
                              <a:off x="1372"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7" name="Line 2113"/>
                          <wps:cNvCnPr>
                            <a:cxnSpLocks noChangeShapeType="1"/>
                          </wps:cNvCnPr>
                          <wps:spPr bwMode="auto">
                            <a:xfrm>
                              <a:off x="1313" y="1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8" name="Line 2114"/>
                          <wps:cNvCnPr>
                            <a:cxnSpLocks noChangeShapeType="1"/>
                          </wps:cNvCnPr>
                          <wps:spPr bwMode="auto">
                            <a:xfrm>
                              <a:off x="1330" y="1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49" name="Line 2115"/>
                          <wps:cNvCnPr>
                            <a:cxnSpLocks noChangeShapeType="1"/>
                          </wps:cNvCnPr>
                          <wps:spPr bwMode="auto">
                            <a:xfrm>
                              <a:off x="1333"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0" name="Line 2116"/>
                          <wps:cNvCnPr>
                            <a:cxnSpLocks noChangeShapeType="1"/>
                          </wps:cNvCnPr>
                          <wps:spPr bwMode="auto">
                            <a:xfrm>
                              <a:off x="1346"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1" name="Line 2117"/>
                          <wps:cNvCnPr>
                            <a:cxnSpLocks noChangeShapeType="1"/>
                          </wps:cNvCnPr>
                          <wps:spPr bwMode="auto">
                            <a:xfrm>
                              <a:off x="1362" y="1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2" name="Line 2118"/>
                          <wps:cNvCnPr>
                            <a:cxnSpLocks noChangeShapeType="1"/>
                          </wps:cNvCnPr>
                          <wps:spPr bwMode="auto">
                            <a:xfrm>
                              <a:off x="1366" y="1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3" name="Line 2119"/>
                          <wps:cNvCnPr>
                            <a:cxnSpLocks noChangeShapeType="1"/>
                          </wps:cNvCnPr>
                          <wps:spPr bwMode="auto">
                            <a:xfrm>
                              <a:off x="1320"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4" name="Line 2120"/>
                          <wps:cNvCnPr>
                            <a:cxnSpLocks noChangeShapeType="1"/>
                          </wps:cNvCnPr>
                          <wps:spPr bwMode="auto">
                            <a:xfrm>
                              <a:off x="1336" y="1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5" name="Line 2121"/>
                          <wps:cNvCnPr>
                            <a:cxnSpLocks noChangeShapeType="1"/>
                          </wps:cNvCnPr>
                          <wps:spPr bwMode="auto">
                            <a:xfrm>
                              <a:off x="1340" y="1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6" name="Line 2122"/>
                          <wps:cNvCnPr>
                            <a:cxnSpLocks noChangeShapeType="1"/>
                          </wps:cNvCnPr>
                          <wps:spPr bwMode="auto">
                            <a:xfrm>
                              <a:off x="1352" y="1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7" name="Line 2123"/>
                          <wps:cNvCnPr>
                            <a:cxnSpLocks noChangeShapeType="1"/>
                          </wps:cNvCnPr>
                          <wps:spPr bwMode="auto">
                            <a:xfrm>
                              <a:off x="1369"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8" name="Line 2124"/>
                          <wps:cNvCnPr>
                            <a:cxnSpLocks noChangeShapeType="1"/>
                          </wps:cNvCnPr>
                          <wps:spPr bwMode="auto">
                            <a:xfrm>
                              <a:off x="1372"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59" name="Line 2125"/>
                          <wps:cNvCnPr>
                            <a:cxnSpLocks noChangeShapeType="1"/>
                          </wps:cNvCnPr>
                          <wps:spPr bwMode="auto">
                            <a:xfrm>
                              <a:off x="1314" y="1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0" name="Line 2126"/>
                          <wps:cNvCnPr>
                            <a:cxnSpLocks noChangeShapeType="1"/>
                          </wps:cNvCnPr>
                          <wps:spPr bwMode="auto">
                            <a:xfrm>
                              <a:off x="1327" y="1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1" name="Line 2127"/>
                          <wps:cNvCnPr>
                            <a:cxnSpLocks noChangeShapeType="1"/>
                          </wps:cNvCnPr>
                          <wps:spPr bwMode="auto">
                            <a:xfrm>
                              <a:off x="1343"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2" name="Line 2128"/>
                          <wps:cNvCnPr>
                            <a:cxnSpLocks noChangeShapeType="1"/>
                          </wps:cNvCnPr>
                          <wps:spPr bwMode="auto">
                            <a:xfrm>
                              <a:off x="1347"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3" name="Line 2129"/>
                          <wps:cNvCnPr>
                            <a:cxnSpLocks noChangeShapeType="1"/>
                          </wps:cNvCnPr>
                          <wps:spPr bwMode="auto">
                            <a:xfrm>
                              <a:off x="1359" y="1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4" name="Line 2130"/>
                          <wps:cNvCnPr>
                            <a:cxnSpLocks noChangeShapeType="1"/>
                          </wps:cNvCnPr>
                          <wps:spPr bwMode="auto">
                            <a:xfrm>
                              <a:off x="1318"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5" name="Line 2131"/>
                          <wps:cNvCnPr>
                            <a:cxnSpLocks noChangeShapeType="1"/>
                          </wps:cNvCnPr>
                          <wps:spPr bwMode="auto">
                            <a:xfrm>
                              <a:off x="1321" y="1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6" name="Line 2132"/>
                          <wps:cNvCnPr>
                            <a:cxnSpLocks noChangeShapeType="1"/>
                          </wps:cNvCnPr>
                          <wps:spPr bwMode="auto">
                            <a:xfrm>
                              <a:off x="1333" y="1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7" name="Line 2133"/>
                          <wps:cNvCnPr>
                            <a:cxnSpLocks noChangeShapeType="1"/>
                          </wps:cNvCnPr>
                          <wps:spPr bwMode="auto">
                            <a:xfrm>
                              <a:off x="1350"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8" name="Line 2134"/>
                          <wps:cNvCnPr>
                            <a:cxnSpLocks noChangeShapeType="1"/>
                          </wps:cNvCnPr>
                          <wps:spPr bwMode="auto">
                            <a:xfrm>
                              <a:off x="1353"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69" name="Line 2135"/>
                          <wps:cNvCnPr>
                            <a:cxnSpLocks noChangeShapeType="1"/>
                          </wps:cNvCnPr>
                          <wps:spPr bwMode="auto">
                            <a:xfrm>
                              <a:off x="1366"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0" name="Line 2136"/>
                          <wps:cNvCnPr>
                            <a:cxnSpLocks noChangeShapeType="1"/>
                          </wps:cNvCnPr>
                          <wps:spPr bwMode="auto">
                            <a:xfrm>
                              <a:off x="1324"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1" name="Line 2137"/>
                          <wps:cNvCnPr>
                            <a:cxnSpLocks noChangeShapeType="1"/>
                          </wps:cNvCnPr>
                          <wps:spPr bwMode="auto">
                            <a:xfrm>
                              <a:off x="1328"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2" name="Line 2138"/>
                          <wps:cNvCnPr>
                            <a:cxnSpLocks noChangeShapeType="1"/>
                          </wps:cNvCnPr>
                          <wps:spPr bwMode="auto">
                            <a:xfrm>
                              <a:off x="1340"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3" name="Line 2139"/>
                          <wps:cNvCnPr>
                            <a:cxnSpLocks noChangeShapeType="1"/>
                          </wps:cNvCnPr>
                          <wps:spPr bwMode="auto">
                            <a:xfrm>
                              <a:off x="1356"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4" name="Line 2140"/>
                          <wps:cNvCnPr>
                            <a:cxnSpLocks noChangeShapeType="1"/>
                          </wps:cNvCnPr>
                          <wps:spPr bwMode="auto">
                            <a:xfrm>
                              <a:off x="1360"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5" name="Line 2141"/>
                          <wps:cNvCnPr>
                            <a:cxnSpLocks noChangeShapeType="1"/>
                          </wps:cNvCnPr>
                          <wps:spPr bwMode="auto">
                            <a:xfrm>
                              <a:off x="1372" y="1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6" name="Line 2142"/>
                          <wps:cNvCnPr>
                            <a:cxnSpLocks noChangeShapeType="1"/>
                          </wps:cNvCnPr>
                          <wps:spPr bwMode="auto">
                            <a:xfrm>
                              <a:off x="1314"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7" name="Line 2143"/>
                          <wps:cNvCnPr>
                            <a:cxnSpLocks noChangeShapeType="1"/>
                          </wps:cNvCnPr>
                          <wps:spPr bwMode="auto">
                            <a:xfrm>
                              <a:off x="1331"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8" name="Line 2144"/>
                          <wps:cNvCnPr>
                            <a:cxnSpLocks noChangeShapeType="1"/>
                          </wps:cNvCnPr>
                          <wps:spPr bwMode="auto">
                            <a:xfrm>
                              <a:off x="1334"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79" name="Line 2145"/>
                          <wps:cNvCnPr>
                            <a:cxnSpLocks noChangeShapeType="1"/>
                          </wps:cNvCnPr>
                          <wps:spPr bwMode="auto">
                            <a:xfrm>
                              <a:off x="1347" y="1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0" name="Line 2146"/>
                          <wps:cNvCnPr>
                            <a:cxnSpLocks noChangeShapeType="1"/>
                          </wps:cNvCnPr>
                          <wps:spPr bwMode="auto">
                            <a:xfrm>
                              <a:off x="1363"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1" name="Line 2147"/>
                          <wps:cNvCnPr>
                            <a:cxnSpLocks noChangeShapeType="1"/>
                          </wps:cNvCnPr>
                          <wps:spPr bwMode="auto">
                            <a:xfrm>
                              <a:off x="1367"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2" name="Line 2148"/>
                          <wps:cNvCnPr>
                            <a:cxnSpLocks noChangeShapeType="1"/>
                          </wps:cNvCnPr>
                          <wps:spPr bwMode="auto">
                            <a:xfrm>
                              <a:off x="1321" y="1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3" name="Line 2149"/>
                          <wps:cNvCnPr>
                            <a:cxnSpLocks noChangeShapeType="1"/>
                          </wps:cNvCnPr>
                          <wps:spPr bwMode="auto">
                            <a:xfrm>
                              <a:off x="1338"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4" name="Line 2150"/>
                          <wps:cNvCnPr>
                            <a:cxnSpLocks noChangeShapeType="1"/>
                          </wps:cNvCnPr>
                          <wps:spPr bwMode="auto">
                            <a:xfrm>
                              <a:off x="1341"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5" name="Line 2151"/>
                          <wps:cNvCnPr>
                            <a:cxnSpLocks noChangeShapeType="1"/>
                          </wps:cNvCnPr>
                          <wps:spPr bwMode="auto">
                            <a:xfrm>
                              <a:off x="1353" y="1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6" name="Line 2152"/>
                          <wps:cNvCnPr>
                            <a:cxnSpLocks noChangeShapeType="1"/>
                          </wps:cNvCnPr>
                          <wps:spPr bwMode="auto">
                            <a:xfrm>
                              <a:off x="1370"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7" name="Line 2153"/>
                          <wps:cNvCnPr>
                            <a:cxnSpLocks noChangeShapeType="1"/>
                          </wps:cNvCnPr>
                          <wps:spPr bwMode="auto">
                            <a:xfrm>
                              <a:off x="1312"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8" name="Line 2154"/>
                          <wps:cNvCnPr>
                            <a:cxnSpLocks noChangeShapeType="1"/>
                          </wps:cNvCnPr>
                          <wps:spPr bwMode="auto">
                            <a:xfrm>
                              <a:off x="1315"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89" name="Line 2155"/>
                          <wps:cNvCnPr>
                            <a:cxnSpLocks noChangeShapeType="1"/>
                          </wps:cNvCnPr>
                          <wps:spPr bwMode="auto">
                            <a:xfrm>
                              <a:off x="1328" y="1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0" name="Line 2156"/>
                          <wps:cNvCnPr>
                            <a:cxnSpLocks noChangeShapeType="1"/>
                          </wps:cNvCnPr>
                          <wps:spPr bwMode="auto">
                            <a:xfrm>
                              <a:off x="1344"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1" name="Line 2157"/>
                          <wps:cNvCnPr>
                            <a:cxnSpLocks noChangeShapeType="1"/>
                          </wps:cNvCnPr>
                          <wps:spPr bwMode="auto">
                            <a:xfrm>
                              <a:off x="1347"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2" name="Line 2158"/>
                          <wps:cNvCnPr>
                            <a:cxnSpLocks noChangeShapeType="1"/>
                          </wps:cNvCnPr>
                          <wps:spPr bwMode="auto">
                            <a:xfrm>
                              <a:off x="1360" y="1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3" name="Line 2159"/>
                          <wps:cNvCnPr>
                            <a:cxnSpLocks noChangeShapeType="1"/>
                          </wps:cNvCnPr>
                          <wps:spPr bwMode="auto">
                            <a:xfrm>
                              <a:off x="1318"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4" name="Line 2160"/>
                          <wps:cNvCnPr>
                            <a:cxnSpLocks noChangeShapeType="1"/>
                          </wps:cNvCnPr>
                          <wps:spPr bwMode="auto">
                            <a:xfrm>
                              <a:off x="1322"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5" name="Line 2161"/>
                          <wps:cNvCnPr>
                            <a:cxnSpLocks noChangeShapeType="1"/>
                          </wps:cNvCnPr>
                          <wps:spPr bwMode="auto">
                            <a:xfrm>
                              <a:off x="1334" y="1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6" name="Line 2162"/>
                          <wps:cNvCnPr>
                            <a:cxnSpLocks noChangeShapeType="1"/>
                          </wps:cNvCnPr>
                          <wps:spPr bwMode="auto">
                            <a:xfrm>
                              <a:off x="1351" y="1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7" name="Line 2163"/>
                          <wps:cNvCnPr>
                            <a:cxnSpLocks noChangeShapeType="1"/>
                          </wps:cNvCnPr>
                          <wps:spPr bwMode="auto">
                            <a:xfrm>
                              <a:off x="1354"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8" name="Line 2164"/>
                          <wps:cNvCnPr>
                            <a:cxnSpLocks noChangeShapeType="1"/>
                          </wps:cNvCnPr>
                          <wps:spPr bwMode="auto">
                            <a:xfrm>
                              <a:off x="1367"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699" name="Line 2165"/>
                          <wps:cNvCnPr>
                            <a:cxnSpLocks noChangeShapeType="1"/>
                          </wps:cNvCnPr>
                          <wps:spPr bwMode="auto">
                            <a:xfrm>
                              <a:off x="1325" y="1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0" name="Line 2166"/>
                          <wps:cNvCnPr>
                            <a:cxnSpLocks noChangeShapeType="1"/>
                          </wps:cNvCnPr>
                          <wps:spPr bwMode="auto">
                            <a:xfrm>
                              <a:off x="1329"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1" name="Line 2167"/>
                          <wps:cNvCnPr>
                            <a:cxnSpLocks noChangeShapeType="1"/>
                          </wps:cNvCnPr>
                          <wps:spPr bwMode="auto">
                            <a:xfrm>
                              <a:off x="1341"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2" name="Line 2168"/>
                          <wps:cNvCnPr>
                            <a:cxnSpLocks noChangeShapeType="1"/>
                          </wps:cNvCnPr>
                          <wps:spPr bwMode="auto">
                            <a:xfrm>
                              <a:off x="1357" y="16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3" name="Line 2169"/>
                          <wps:cNvCnPr>
                            <a:cxnSpLocks noChangeShapeType="1"/>
                          </wps:cNvCnPr>
                          <wps:spPr bwMode="auto">
                            <a:xfrm>
                              <a:off x="1361" y="1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4" name="Line 2170"/>
                          <wps:cNvCnPr>
                            <a:cxnSpLocks noChangeShapeType="1"/>
                          </wps:cNvCnPr>
                          <wps:spPr bwMode="auto">
                            <a:xfrm>
                              <a:off x="1315"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5" name="Line 2171"/>
                          <wps:cNvCnPr>
                            <a:cxnSpLocks noChangeShapeType="1"/>
                          </wps:cNvCnPr>
                          <wps:spPr bwMode="auto">
                            <a:xfrm>
                              <a:off x="1332" y="16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6" name="Line 2172"/>
                          <wps:cNvCnPr>
                            <a:cxnSpLocks noChangeShapeType="1"/>
                          </wps:cNvCnPr>
                          <wps:spPr bwMode="auto">
                            <a:xfrm>
                              <a:off x="1335" y="1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7" name="Line 2173"/>
                          <wps:cNvCnPr>
                            <a:cxnSpLocks noChangeShapeType="1"/>
                          </wps:cNvCnPr>
                          <wps:spPr bwMode="auto">
                            <a:xfrm>
                              <a:off x="1348" y="1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8" name="Line 2174"/>
                          <wps:cNvCnPr>
                            <a:cxnSpLocks noChangeShapeType="1"/>
                          </wps:cNvCnPr>
                          <wps:spPr bwMode="auto">
                            <a:xfrm>
                              <a:off x="1364"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09" name="Line 2175"/>
                          <wps:cNvCnPr>
                            <a:cxnSpLocks noChangeShapeType="1"/>
                          </wps:cNvCnPr>
                          <wps:spPr bwMode="auto">
                            <a:xfrm>
                              <a:off x="1367" y="16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0" name="Line 2176"/>
                          <wps:cNvCnPr>
                            <a:cxnSpLocks noChangeShapeType="1"/>
                          </wps:cNvCnPr>
                          <wps:spPr bwMode="auto">
                            <a:xfrm>
                              <a:off x="1322" y="1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1" name="Line 2177"/>
                          <wps:cNvCnPr>
                            <a:cxnSpLocks noChangeShapeType="1"/>
                          </wps:cNvCnPr>
                          <wps:spPr bwMode="auto">
                            <a:xfrm>
                              <a:off x="1338"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2" name="Line 2178"/>
                          <wps:cNvCnPr>
                            <a:cxnSpLocks noChangeShapeType="1"/>
                          </wps:cNvCnPr>
                          <wps:spPr bwMode="auto">
                            <a:xfrm>
                              <a:off x="1342" y="16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3" name="Line 2179"/>
                          <wps:cNvCnPr>
                            <a:cxnSpLocks noChangeShapeType="1"/>
                          </wps:cNvCnPr>
                          <wps:spPr bwMode="auto">
                            <a:xfrm>
                              <a:off x="1354" y="1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4" name="Line 2180"/>
                          <wps:cNvCnPr>
                            <a:cxnSpLocks noChangeShapeType="1"/>
                          </wps:cNvCnPr>
                          <wps:spPr bwMode="auto">
                            <a:xfrm>
                              <a:off x="1371" y="1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5" name="Line 2181"/>
                          <wps:cNvCnPr>
                            <a:cxnSpLocks noChangeShapeType="1"/>
                          </wps:cNvCnPr>
                          <wps:spPr bwMode="auto">
                            <a:xfrm>
                              <a:off x="1313"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6" name="Line 2182"/>
                          <wps:cNvCnPr>
                            <a:cxnSpLocks noChangeShapeType="1"/>
                          </wps:cNvCnPr>
                          <wps:spPr bwMode="auto">
                            <a:xfrm>
                              <a:off x="1316" y="16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7" name="Line 2183"/>
                          <wps:cNvCnPr>
                            <a:cxnSpLocks noChangeShapeType="1"/>
                          </wps:cNvCnPr>
                          <wps:spPr bwMode="auto">
                            <a:xfrm>
                              <a:off x="1329" y="1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8" name="Line 2184"/>
                          <wps:cNvCnPr>
                            <a:cxnSpLocks noChangeShapeType="1"/>
                          </wps:cNvCnPr>
                          <wps:spPr bwMode="auto">
                            <a:xfrm>
                              <a:off x="1345" y="1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19" name="Line 2185"/>
                          <wps:cNvCnPr>
                            <a:cxnSpLocks noChangeShapeType="1"/>
                          </wps:cNvCnPr>
                          <wps:spPr bwMode="auto">
                            <a:xfrm>
                              <a:off x="1349"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0" name="Line 2186"/>
                          <wps:cNvCnPr>
                            <a:cxnSpLocks noChangeShapeType="1"/>
                          </wps:cNvCnPr>
                          <wps:spPr bwMode="auto">
                            <a:xfrm>
                              <a:off x="1361"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1" name="Line 2187"/>
                          <wps:cNvCnPr>
                            <a:cxnSpLocks noChangeShapeType="1"/>
                          </wps:cNvCnPr>
                          <wps:spPr bwMode="auto">
                            <a:xfrm>
                              <a:off x="1319" y="1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2" name="Line 2188"/>
                          <wps:cNvCnPr>
                            <a:cxnSpLocks noChangeShapeType="1"/>
                          </wps:cNvCnPr>
                          <wps:spPr bwMode="auto">
                            <a:xfrm>
                              <a:off x="1323"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3" name="Line 2189"/>
                          <wps:cNvCnPr>
                            <a:cxnSpLocks noChangeShapeType="1"/>
                          </wps:cNvCnPr>
                          <wps:spPr bwMode="auto">
                            <a:xfrm>
                              <a:off x="1335"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4" name="Line 2190"/>
                          <wps:cNvCnPr>
                            <a:cxnSpLocks noChangeShapeType="1"/>
                          </wps:cNvCnPr>
                          <wps:spPr bwMode="auto">
                            <a:xfrm>
                              <a:off x="1352" y="1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5" name="Line 2191"/>
                          <wps:cNvCnPr>
                            <a:cxnSpLocks noChangeShapeType="1"/>
                          </wps:cNvCnPr>
                          <wps:spPr bwMode="auto">
                            <a:xfrm>
                              <a:off x="1355" y="1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6" name="Line 2192"/>
                          <wps:cNvCnPr>
                            <a:cxnSpLocks noChangeShapeType="1"/>
                          </wps:cNvCnPr>
                          <wps:spPr bwMode="auto">
                            <a:xfrm>
                              <a:off x="1368" y="1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7" name="Line 2193"/>
                          <wps:cNvCnPr>
                            <a:cxnSpLocks noChangeShapeType="1"/>
                          </wps:cNvCnPr>
                          <wps:spPr bwMode="auto">
                            <a:xfrm>
                              <a:off x="1326" y="1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8" name="Line 2194"/>
                          <wps:cNvCnPr>
                            <a:cxnSpLocks noChangeShapeType="1"/>
                          </wps:cNvCnPr>
                          <wps:spPr bwMode="auto">
                            <a:xfrm>
                              <a:off x="1329" y="1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29" name="Line 2195"/>
                          <wps:cNvCnPr>
                            <a:cxnSpLocks noChangeShapeType="1"/>
                          </wps:cNvCnPr>
                          <wps:spPr bwMode="auto">
                            <a:xfrm>
                              <a:off x="1342" y="1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0" name="Line 2196"/>
                          <wps:cNvCnPr>
                            <a:cxnSpLocks noChangeShapeType="1"/>
                          </wps:cNvCnPr>
                          <wps:spPr bwMode="auto">
                            <a:xfrm>
                              <a:off x="1358" y="1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1" name="Line 2197"/>
                          <wps:cNvCnPr>
                            <a:cxnSpLocks noChangeShapeType="1"/>
                          </wps:cNvCnPr>
                          <wps:spPr bwMode="auto">
                            <a:xfrm>
                              <a:off x="1362" y="1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2" name="Line 2198"/>
                          <wps:cNvCnPr>
                            <a:cxnSpLocks noChangeShapeType="1"/>
                          </wps:cNvCnPr>
                          <wps:spPr bwMode="auto">
                            <a:xfrm>
                              <a:off x="1316" y="1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3" name="Line 2199"/>
                          <wps:cNvCnPr>
                            <a:cxnSpLocks noChangeShapeType="1"/>
                          </wps:cNvCnPr>
                          <wps:spPr bwMode="auto">
                            <a:xfrm>
                              <a:off x="1333" y="1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4" name="Line 2200"/>
                          <wps:cNvCnPr>
                            <a:cxnSpLocks noChangeShapeType="1"/>
                          </wps:cNvCnPr>
                          <wps:spPr bwMode="auto">
                            <a:xfrm>
                              <a:off x="1336" y="1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5" name="Line 2201"/>
                          <wps:cNvCnPr>
                            <a:cxnSpLocks noChangeShapeType="1"/>
                          </wps:cNvCnPr>
                          <wps:spPr bwMode="auto">
                            <a:xfrm>
                              <a:off x="1349"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6" name="Line 2202"/>
                          <wps:cNvCnPr>
                            <a:cxnSpLocks noChangeShapeType="1"/>
                          </wps:cNvCnPr>
                          <wps:spPr bwMode="auto">
                            <a:xfrm>
                              <a:off x="1365" y="1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7" name="Line 2203"/>
                          <wps:cNvCnPr>
                            <a:cxnSpLocks noChangeShapeType="1"/>
                          </wps:cNvCnPr>
                          <wps:spPr bwMode="auto">
                            <a:xfrm>
                              <a:off x="1369"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8" name="Line 2204"/>
                          <wps:cNvCnPr>
                            <a:cxnSpLocks noChangeShapeType="1"/>
                          </wps:cNvCnPr>
                          <wps:spPr bwMode="auto">
                            <a:xfrm>
                              <a:off x="1323"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39" name="Line 2205"/>
                          <wps:cNvCnPr>
                            <a:cxnSpLocks noChangeShapeType="1"/>
                          </wps:cNvCnPr>
                          <wps:spPr bwMode="auto">
                            <a:xfrm>
                              <a:off x="1339" y="1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0" name="Line 2206"/>
                          <wps:cNvCnPr>
                            <a:cxnSpLocks noChangeShapeType="1"/>
                          </wps:cNvCnPr>
                          <wps:spPr bwMode="auto">
                            <a:xfrm>
                              <a:off x="1343"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1" name="Line 2207"/>
                          <wps:cNvCnPr>
                            <a:cxnSpLocks noChangeShapeType="1"/>
                          </wps:cNvCnPr>
                          <wps:spPr bwMode="auto">
                            <a:xfrm>
                              <a:off x="1355"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2" name="Line 2208"/>
                          <wps:cNvCnPr>
                            <a:cxnSpLocks noChangeShapeType="1"/>
                          </wps:cNvCnPr>
                          <wps:spPr bwMode="auto">
                            <a:xfrm>
                              <a:off x="1372"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3" name="Line 2209"/>
                          <wps:cNvCnPr>
                            <a:cxnSpLocks noChangeShapeType="1"/>
                          </wps:cNvCnPr>
                          <wps:spPr bwMode="auto">
                            <a:xfrm>
                              <a:off x="1314" y="1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4" name="Line 2210"/>
                          <wps:cNvCnPr>
                            <a:cxnSpLocks noChangeShapeType="1"/>
                          </wps:cNvCnPr>
                          <wps:spPr bwMode="auto">
                            <a:xfrm>
                              <a:off x="1317"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5" name="Line 2211"/>
                          <wps:cNvCnPr>
                            <a:cxnSpLocks noChangeShapeType="1"/>
                          </wps:cNvCnPr>
                          <wps:spPr bwMode="auto">
                            <a:xfrm>
                              <a:off x="1330"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6" name="Line 2212"/>
                          <wps:cNvCnPr>
                            <a:cxnSpLocks noChangeShapeType="1"/>
                          </wps:cNvCnPr>
                          <wps:spPr bwMode="auto">
                            <a:xfrm>
                              <a:off x="1346"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7" name="Line 2213"/>
                          <wps:cNvCnPr>
                            <a:cxnSpLocks noChangeShapeType="1"/>
                          </wps:cNvCnPr>
                          <wps:spPr bwMode="auto">
                            <a:xfrm>
                              <a:off x="1349"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48" name="Line 2214"/>
                          <wps:cNvCnPr>
                            <a:cxnSpLocks noChangeShapeType="1"/>
                          </wps:cNvCnPr>
                          <wps:spPr bwMode="auto">
                            <a:xfrm>
                              <a:off x="1362" y="1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8749" name="Group 2215"/>
                        <wpg:cNvGrpSpPr>
                          <a:grpSpLocks/>
                        </wpg:cNvGrpSpPr>
                        <wpg:grpSpPr bwMode="auto">
                          <a:xfrm>
                            <a:off x="832406" y="1128334"/>
                            <a:ext cx="40000" cy="372811"/>
                            <a:chOff x="1311" y="1777"/>
                            <a:chExt cx="63" cy="587"/>
                          </a:xfrm>
                        </wpg:grpSpPr>
                        <wps:wsp>
                          <wps:cNvPr id="8750" name="Line 2216"/>
                          <wps:cNvCnPr>
                            <a:cxnSpLocks noChangeShapeType="1"/>
                          </wps:cNvCnPr>
                          <wps:spPr bwMode="auto">
                            <a:xfrm>
                              <a:off x="1320"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1" name="Line 2217"/>
                          <wps:cNvCnPr>
                            <a:cxnSpLocks noChangeShapeType="1"/>
                          </wps:cNvCnPr>
                          <wps:spPr bwMode="auto">
                            <a:xfrm>
                              <a:off x="1324"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2" name="Line 2218"/>
                          <wps:cNvCnPr>
                            <a:cxnSpLocks noChangeShapeType="1"/>
                          </wps:cNvCnPr>
                          <wps:spPr bwMode="auto">
                            <a:xfrm>
                              <a:off x="1336" y="1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3" name="Line 2219"/>
                          <wps:cNvCnPr>
                            <a:cxnSpLocks noChangeShapeType="1"/>
                          </wps:cNvCnPr>
                          <wps:spPr bwMode="auto">
                            <a:xfrm>
                              <a:off x="1353" y="1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4" name="Line 2220"/>
                          <wps:cNvCnPr>
                            <a:cxnSpLocks noChangeShapeType="1"/>
                          </wps:cNvCnPr>
                          <wps:spPr bwMode="auto">
                            <a:xfrm>
                              <a:off x="1356"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5" name="Line 2221"/>
                          <wps:cNvCnPr>
                            <a:cxnSpLocks noChangeShapeType="1"/>
                          </wps:cNvCnPr>
                          <wps:spPr bwMode="auto">
                            <a:xfrm>
                              <a:off x="1369"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6" name="Line 2222"/>
                          <wps:cNvCnPr>
                            <a:cxnSpLocks noChangeShapeType="1"/>
                          </wps:cNvCnPr>
                          <wps:spPr bwMode="auto">
                            <a:xfrm>
                              <a:off x="1327" y="17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7" name="Line 2223"/>
                          <wps:cNvCnPr>
                            <a:cxnSpLocks noChangeShapeType="1"/>
                          </wps:cNvCnPr>
                          <wps:spPr bwMode="auto">
                            <a:xfrm>
                              <a:off x="1331"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8" name="Line 2224"/>
                          <wps:cNvCnPr>
                            <a:cxnSpLocks noChangeShapeType="1"/>
                          </wps:cNvCnPr>
                          <wps:spPr bwMode="auto">
                            <a:xfrm>
                              <a:off x="1343"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59" name="Line 2225"/>
                          <wps:cNvCnPr>
                            <a:cxnSpLocks noChangeShapeType="1"/>
                          </wps:cNvCnPr>
                          <wps:spPr bwMode="auto">
                            <a:xfrm>
                              <a:off x="1359"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0" name="Line 2226"/>
                          <wps:cNvCnPr>
                            <a:cxnSpLocks noChangeShapeType="1"/>
                          </wps:cNvCnPr>
                          <wps:spPr bwMode="auto">
                            <a:xfrm>
                              <a:off x="1363" y="1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1" name="Line 2227"/>
                          <wps:cNvCnPr>
                            <a:cxnSpLocks noChangeShapeType="1"/>
                          </wps:cNvCnPr>
                          <wps:spPr bwMode="auto">
                            <a:xfrm>
                              <a:off x="1317"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2" name="Line 2228"/>
                          <wps:cNvCnPr>
                            <a:cxnSpLocks noChangeShapeType="1"/>
                          </wps:cNvCnPr>
                          <wps:spPr bwMode="auto">
                            <a:xfrm>
                              <a:off x="1334"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3" name="Line 2229"/>
                          <wps:cNvCnPr>
                            <a:cxnSpLocks noChangeShapeType="1"/>
                          </wps:cNvCnPr>
                          <wps:spPr bwMode="auto">
                            <a:xfrm>
                              <a:off x="1337" y="1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4" name="Line 2230"/>
                          <wps:cNvCnPr>
                            <a:cxnSpLocks noChangeShapeType="1"/>
                          </wps:cNvCnPr>
                          <wps:spPr bwMode="auto">
                            <a:xfrm>
                              <a:off x="1350"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5" name="Line 2231"/>
                          <wps:cNvCnPr>
                            <a:cxnSpLocks noChangeShapeType="1"/>
                          </wps:cNvCnPr>
                          <wps:spPr bwMode="auto">
                            <a:xfrm>
                              <a:off x="1366" y="1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6" name="Line 2232"/>
                          <wps:cNvCnPr>
                            <a:cxnSpLocks noChangeShapeType="1"/>
                          </wps:cNvCnPr>
                          <wps:spPr bwMode="auto">
                            <a:xfrm>
                              <a:off x="1369"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7" name="Line 2233"/>
                          <wps:cNvCnPr>
                            <a:cxnSpLocks noChangeShapeType="1"/>
                          </wps:cNvCnPr>
                          <wps:spPr bwMode="auto">
                            <a:xfrm>
                              <a:off x="1311" y="1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8" name="Line 2234"/>
                          <wps:cNvCnPr>
                            <a:cxnSpLocks noChangeShapeType="1"/>
                          </wps:cNvCnPr>
                          <wps:spPr bwMode="auto">
                            <a:xfrm>
                              <a:off x="1324"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69" name="Line 2235"/>
                          <wps:cNvCnPr>
                            <a:cxnSpLocks noChangeShapeType="1"/>
                          </wps:cNvCnPr>
                          <wps:spPr bwMode="auto">
                            <a:xfrm>
                              <a:off x="1340" y="1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0" name="Line 2236"/>
                          <wps:cNvCnPr>
                            <a:cxnSpLocks noChangeShapeType="1"/>
                          </wps:cNvCnPr>
                          <wps:spPr bwMode="auto">
                            <a:xfrm>
                              <a:off x="1344"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1" name="Line 2237"/>
                          <wps:cNvCnPr>
                            <a:cxnSpLocks noChangeShapeType="1"/>
                          </wps:cNvCnPr>
                          <wps:spPr bwMode="auto">
                            <a:xfrm>
                              <a:off x="1356" y="1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2" name="Line 2238"/>
                          <wps:cNvCnPr>
                            <a:cxnSpLocks noChangeShapeType="1"/>
                          </wps:cNvCnPr>
                          <wps:spPr bwMode="auto">
                            <a:xfrm>
                              <a:off x="1373" y="1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3" name="Line 2239"/>
                          <wps:cNvCnPr>
                            <a:cxnSpLocks noChangeShapeType="1"/>
                          </wps:cNvCnPr>
                          <wps:spPr bwMode="auto">
                            <a:xfrm>
                              <a:off x="1314" y="1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4" name="Line 2240"/>
                          <wps:cNvCnPr>
                            <a:cxnSpLocks noChangeShapeType="1"/>
                          </wps:cNvCnPr>
                          <wps:spPr bwMode="auto">
                            <a:xfrm>
                              <a:off x="1318"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5" name="Line 2241"/>
                          <wps:cNvCnPr>
                            <a:cxnSpLocks noChangeShapeType="1"/>
                          </wps:cNvCnPr>
                          <wps:spPr bwMode="auto">
                            <a:xfrm>
                              <a:off x="1331" y="1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6" name="Line 2242"/>
                          <wps:cNvCnPr>
                            <a:cxnSpLocks noChangeShapeType="1"/>
                          </wps:cNvCnPr>
                          <wps:spPr bwMode="auto">
                            <a:xfrm>
                              <a:off x="1347" y="1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7" name="Line 2243"/>
                          <wps:cNvCnPr>
                            <a:cxnSpLocks noChangeShapeType="1"/>
                          </wps:cNvCnPr>
                          <wps:spPr bwMode="auto">
                            <a:xfrm>
                              <a:off x="1351" y="18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8" name="Line 2244"/>
                          <wps:cNvCnPr>
                            <a:cxnSpLocks noChangeShapeType="1"/>
                          </wps:cNvCnPr>
                          <wps:spPr bwMode="auto">
                            <a:xfrm>
                              <a:off x="1363" y="1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79" name="Line 2245"/>
                          <wps:cNvCnPr>
                            <a:cxnSpLocks noChangeShapeType="1"/>
                          </wps:cNvCnPr>
                          <wps:spPr bwMode="auto">
                            <a:xfrm>
                              <a:off x="1321" y="1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0" name="Line 2246"/>
                          <wps:cNvCnPr>
                            <a:cxnSpLocks noChangeShapeType="1"/>
                          </wps:cNvCnPr>
                          <wps:spPr bwMode="auto">
                            <a:xfrm>
                              <a:off x="1325" y="18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1" name="Line 2247"/>
                          <wps:cNvCnPr>
                            <a:cxnSpLocks noChangeShapeType="1"/>
                          </wps:cNvCnPr>
                          <wps:spPr bwMode="auto">
                            <a:xfrm>
                              <a:off x="1337" y="1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2" name="Line 2248"/>
                          <wps:cNvCnPr>
                            <a:cxnSpLocks noChangeShapeType="1"/>
                          </wps:cNvCnPr>
                          <wps:spPr bwMode="auto">
                            <a:xfrm>
                              <a:off x="1354" y="1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3" name="Line 2249"/>
                          <wps:cNvCnPr>
                            <a:cxnSpLocks noChangeShapeType="1"/>
                          </wps:cNvCnPr>
                          <wps:spPr bwMode="auto">
                            <a:xfrm>
                              <a:off x="1357"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4" name="Line 2250"/>
                          <wps:cNvCnPr>
                            <a:cxnSpLocks noChangeShapeType="1"/>
                          </wps:cNvCnPr>
                          <wps:spPr bwMode="auto">
                            <a:xfrm>
                              <a:off x="1370" y="18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5" name="Line 2251"/>
                          <wps:cNvCnPr>
                            <a:cxnSpLocks noChangeShapeType="1"/>
                          </wps:cNvCnPr>
                          <wps:spPr bwMode="auto">
                            <a:xfrm>
                              <a:off x="1311" y="1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6" name="Line 2252"/>
                          <wps:cNvCnPr>
                            <a:cxnSpLocks noChangeShapeType="1"/>
                          </wps:cNvCnPr>
                          <wps:spPr bwMode="auto">
                            <a:xfrm>
                              <a:off x="1328" y="1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7" name="Line 2253"/>
                          <wps:cNvCnPr>
                            <a:cxnSpLocks noChangeShapeType="1"/>
                          </wps:cNvCnPr>
                          <wps:spPr bwMode="auto">
                            <a:xfrm>
                              <a:off x="1331"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8" name="Line 2254"/>
                          <wps:cNvCnPr>
                            <a:cxnSpLocks noChangeShapeType="1"/>
                          </wps:cNvCnPr>
                          <wps:spPr bwMode="auto">
                            <a:xfrm>
                              <a:off x="1344" y="18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89" name="Line 2255"/>
                          <wps:cNvCnPr>
                            <a:cxnSpLocks noChangeShapeType="1"/>
                          </wps:cNvCnPr>
                          <wps:spPr bwMode="auto">
                            <a:xfrm>
                              <a:off x="1360" y="1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0" name="Line 2256"/>
                          <wps:cNvCnPr>
                            <a:cxnSpLocks noChangeShapeType="1"/>
                          </wps:cNvCnPr>
                          <wps:spPr bwMode="auto">
                            <a:xfrm>
                              <a:off x="1364"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1" name="Line 2257"/>
                          <wps:cNvCnPr>
                            <a:cxnSpLocks noChangeShapeType="1"/>
                          </wps:cNvCnPr>
                          <wps:spPr bwMode="auto">
                            <a:xfrm>
                              <a:off x="1318" y="18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2" name="Line 2258"/>
                          <wps:cNvCnPr>
                            <a:cxnSpLocks noChangeShapeType="1"/>
                          </wps:cNvCnPr>
                          <wps:spPr bwMode="auto">
                            <a:xfrm>
                              <a:off x="1334" y="1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3" name="Line 2259"/>
                          <wps:cNvCnPr>
                            <a:cxnSpLocks noChangeShapeType="1"/>
                          </wps:cNvCnPr>
                          <wps:spPr bwMode="auto">
                            <a:xfrm>
                              <a:off x="1338"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4" name="Line 2260"/>
                          <wps:cNvCnPr>
                            <a:cxnSpLocks noChangeShapeType="1"/>
                          </wps:cNvCnPr>
                          <wps:spPr bwMode="auto">
                            <a:xfrm>
                              <a:off x="1351"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5" name="Line 2261"/>
                          <wps:cNvCnPr>
                            <a:cxnSpLocks noChangeShapeType="1"/>
                          </wps:cNvCnPr>
                          <wps:spPr bwMode="auto">
                            <a:xfrm>
                              <a:off x="1367" y="1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6" name="Line 2262"/>
                          <wps:cNvCnPr>
                            <a:cxnSpLocks noChangeShapeType="1"/>
                          </wps:cNvCnPr>
                          <wps:spPr bwMode="auto">
                            <a:xfrm>
                              <a:off x="1371" y="1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7" name="Line 2263"/>
                          <wps:cNvCnPr>
                            <a:cxnSpLocks noChangeShapeType="1"/>
                          </wps:cNvCnPr>
                          <wps:spPr bwMode="auto">
                            <a:xfrm>
                              <a:off x="1312"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8" name="Line 2264"/>
                          <wps:cNvCnPr>
                            <a:cxnSpLocks noChangeShapeType="1"/>
                          </wps:cNvCnPr>
                          <wps:spPr bwMode="auto">
                            <a:xfrm>
                              <a:off x="1325"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799" name="Line 2265"/>
                          <wps:cNvCnPr>
                            <a:cxnSpLocks noChangeShapeType="1"/>
                          </wps:cNvCnPr>
                          <wps:spPr bwMode="auto">
                            <a:xfrm>
                              <a:off x="1341" y="1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0" name="Line 2266"/>
                          <wps:cNvCnPr>
                            <a:cxnSpLocks noChangeShapeType="1"/>
                          </wps:cNvCnPr>
                          <wps:spPr bwMode="auto">
                            <a:xfrm>
                              <a:off x="1345" y="1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1" name="Line 2267"/>
                          <wps:cNvCnPr>
                            <a:cxnSpLocks noChangeShapeType="1"/>
                          </wps:cNvCnPr>
                          <wps:spPr bwMode="auto">
                            <a:xfrm>
                              <a:off x="1357" y="1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2" name="Line 2268"/>
                          <wps:cNvCnPr>
                            <a:cxnSpLocks noChangeShapeType="1"/>
                          </wps:cNvCnPr>
                          <wps:spPr bwMode="auto">
                            <a:xfrm>
                              <a:off x="1316" y="1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3" name="Line 2269"/>
                          <wps:cNvCnPr>
                            <a:cxnSpLocks noChangeShapeType="1"/>
                          </wps:cNvCnPr>
                          <wps:spPr bwMode="auto">
                            <a:xfrm>
                              <a:off x="1319" y="1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4" name="Line 2270"/>
                          <wps:cNvCnPr>
                            <a:cxnSpLocks noChangeShapeType="1"/>
                          </wps:cNvCnPr>
                          <wps:spPr bwMode="auto">
                            <a:xfrm>
                              <a:off x="1332" y="1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5" name="Line 2271"/>
                          <wps:cNvCnPr>
                            <a:cxnSpLocks noChangeShapeType="1"/>
                          </wps:cNvCnPr>
                          <wps:spPr bwMode="auto">
                            <a:xfrm>
                              <a:off x="1348" y="1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6" name="Line 2272"/>
                          <wps:cNvCnPr>
                            <a:cxnSpLocks noChangeShapeType="1"/>
                          </wps:cNvCnPr>
                          <wps:spPr bwMode="auto">
                            <a:xfrm>
                              <a:off x="1351"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7" name="Line 2273"/>
                          <wps:cNvCnPr>
                            <a:cxnSpLocks noChangeShapeType="1"/>
                          </wps:cNvCnPr>
                          <wps:spPr bwMode="auto">
                            <a:xfrm>
                              <a:off x="1364" y="1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8" name="Line 2274"/>
                          <wps:cNvCnPr>
                            <a:cxnSpLocks noChangeShapeType="1"/>
                          </wps:cNvCnPr>
                          <wps:spPr bwMode="auto">
                            <a:xfrm>
                              <a:off x="1322" y="1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09" name="Line 2275"/>
                          <wps:cNvCnPr>
                            <a:cxnSpLocks noChangeShapeType="1"/>
                          </wps:cNvCnPr>
                          <wps:spPr bwMode="auto">
                            <a:xfrm>
                              <a:off x="1326"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0" name="Line 2276"/>
                          <wps:cNvCnPr>
                            <a:cxnSpLocks noChangeShapeType="1"/>
                          </wps:cNvCnPr>
                          <wps:spPr bwMode="auto">
                            <a:xfrm>
                              <a:off x="1338" y="1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1" name="Line 2277"/>
                          <wps:cNvCnPr>
                            <a:cxnSpLocks noChangeShapeType="1"/>
                          </wps:cNvCnPr>
                          <wps:spPr bwMode="auto">
                            <a:xfrm>
                              <a:off x="1355" y="1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2" name="Line 2278"/>
                          <wps:cNvCnPr>
                            <a:cxnSpLocks noChangeShapeType="1"/>
                          </wps:cNvCnPr>
                          <wps:spPr bwMode="auto">
                            <a:xfrm>
                              <a:off x="1358" y="1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3" name="Line 2279"/>
                          <wps:cNvCnPr>
                            <a:cxnSpLocks noChangeShapeType="1"/>
                          </wps:cNvCnPr>
                          <wps:spPr bwMode="auto">
                            <a:xfrm>
                              <a:off x="1371" y="1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4" name="Line 2280"/>
                          <wps:cNvCnPr>
                            <a:cxnSpLocks noChangeShapeType="1"/>
                          </wps:cNvCnPr>
                          <wps:spPr bwMode="auto">
                            <a:xfrm>
                              <a:off x="1313" y="1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5" name="Line 2281"/>
                          <wps:cNvCnPr>
                            <a:cxnSpLocks noChangeShapeType="1"/>
                          </wps:cNvCnPr>
                          <wps:spPr bwMode="auto">
                            <a:xfrm>
                              <a:off x="1329" y="1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6" name="Line 2282"/>
                          <wps:cNvCnPr>
                            <a:cxnSpLocks noChangeShapeType="1"/>
                          </wps:cNvCnPr>
                          <wps:spPr bwMode="auto">
                            <a:xfrm>
                              <a:off x="1333" y="1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7" name="Line 2283"/>
                          <wps:cNvCnPr>
                            <a:cxnSpLocks noChangeShapeType="1"/>
                          </wps:cNvCnPr>
                          <wps:spPr bwMode="auto">
                            <a:xfrm>
                              <a:off x="1345" y="1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8" name="Line 2284"/>
                          <wps:cNvCnPr>
                            <a:cxnSpLocks noChangeShapeType="1"/>
                          </wps:cNvCnPr>
                          <wps:spPr bwMode="auto">
                            <a:xfrm>
                              <a:off x="1361" y="1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19" name="Line 2285"/>
                          <wps:cNvCnPr>
                            <a:cxnSpLocks noChangeShapeType="1"/>
                          </wps:cNvCnPr>
                          <wps:spPr bwMode="auto">
                            <a:xfrm>
                              <a:off x="1365"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0" name="Line 2286"/>
                          <wps:cNvCnPr>
                            <a:cxnSpLocks noChangeShapeType="1"/>
                          </wps:cNvCnPr>
                          <wps:spPr bwMode="auto">
                            <a:xfrm>
                              <a:off x="1319" y="1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1" name="Line 2287"/>
                          <wps:cNvCnPr>
                            <a:cxnSpLocks noChangeShapeType="1"/>
                          </wps:cNvCnPr>
                          <wps:spPr bwMode="auto">
                            <a:xfrm>
                              <a:off x="1336" y="1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2" name="Line 2288"/>
                          <wps:cNvCnPr>
                            <a:cxnSpLocks noChangeShapeType="1"/>
                          </wps:cNvCnPr>
                          <wps:spPr bwMode="auto">
                            <a:xfrm>
                              <a:off x="1339"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3" name="Line 2289"/>
                          <wps:cNvCnPr>
                            <a:cxnSpLocks noChangeShapeType="1"/>
                          </wps:cNvCnPr>
                          <wps:spPr bwMode="auto">
                            <a:xfrm>
                              <a:off x="1352" y="1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4" name="Line 2290"/>
                          <wps:cNvCnPr>
                            <a:cxnSpLocks noChangeShapeType="1"/>
                          </wps:cNvCnPr>
                          <wps:spPr bwMode="auto">
                            <a:xfrm>
                              <a:off x="1368" y="2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5" name="Line 2291"/>
                          <wps:cNvCnPr>
                            <a:cxnSpLocks noChangeShapeType="1"/>
                          </wps:cNvCnPr>
                          <wps:spPr bwMode="auto">
                            <a:xfrm>
                              <a:off x="1371" y="20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6" name="Line 2292"/>
                          <wps:cNvCnPr>
                            <a:cxnSpLocks noChangeShapeType="1"/>
                          </wps:cNvCnPr>
                          <wps:spPr bwMode="auto">
                            <a:xfrm>
                              <a:off x="1313"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7" name="Line 2293"/>
                          <wps:cNvCnPr>
                            <a:cxnSpLocks noChangeShapeType="1"/>
                          </wps:cNvCnPr>
                          <wps:spPr bwMode="auto">
                            <a:xfrm>
                              <a:off x="1326" y="1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8" name="Line 2294"/>
                          <wps:cNvCnPr>
                            <a:cxnSpLocks noChangeShapeType="1"/>
                          </wps:cNvCnPr>
                          <wps:spPr bwMode="auto">
                            <a:xfrm>
                              <a:off x="1342" y="2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29" name="Line 2295"/>
                          <wps:cNvCnPr>
                            <a:cxnSpLocks noChangeShapeType="1"/>
                          </wps:cNvCnPr>
                          <wps:spPr bwMode="auto">
                            <a:xfrm>
                              <a:off x="1346" y="2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0" name="Line 2296"/>
                          <wps:cNvCnPr>
                            <a:cxnSpLocks noChangeShapeType="1"/>
                          </wps:cNvCnPr>
                          <wps:spPr bwMode="auto">
                            <a:xfrm>
                              <a:off x="1358" y="2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1" name="Line 2297"/>
                          <wps:cNvCnPr>
                            <a:cxnSpLocks noChangeShapeType="1"/>
                          </wps:cNvCnPr>
                          <wps:spPr bwMode="auto">
                            <a:xfrm>
                              <a:off x="1316" y="2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2" name="Line 2298"/>
                          <wps:cNvCnPr>
                            <a:cxnSpLocks noChangeShapeType="1"/>
                          </wps:cNvCnPr>
                          <wps:spPr bwMode="auto">
                            <a:xfrm>
                              <a:off x="1320" y="2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3" name="Line 2299"/>
                          <wps:cNvCnPr>
                            <a:cxnSpLocks noChangeShapeType="1"/>
                          </wps:cNvCnPr>
                          <wps:spPr bwMode="auto">
                            <a:xfrm>
                              <a:off x="1333" y="2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4" name="Line 2300"/>
                          <wps:cNvCnPr>
                            <a:cxnSpLocks noChangeShapeType="1"/>
                          </wps:cNvCnPr>
                          <wps:spPr bwMode="auto">
                            <a:xfrm>
                              <a:off x="1349"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5" name="Line 2301"/>
                          <wps:cNvCnPr>
                            <a:cxnSpLocks noChangeShapeType="1"/>
                          </wps:cNvCnPr>
                          <wps:spPr bwMode="auto">
                            <a:xfrm>
                              <a:off x="1352" y="2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6" name="Line 2302"/>
                          <wps:cNvCnPr>
                            <a:cxnSpLocks noChangeShapeType="1"/>
                          </wps:cNvCnPr>
                          <wps:spPr bwMode="auto">
                            <a:xfrm>
                              <a:off x="1365" y="20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7" name="Line 2303"/>
                          <wps:cNvCnPr>
                            <a:cxnSpLocks noChangeShapeType="1"/>
                          </wps:cNvCnPr>
                          <wps:spPr bwMode="auto">
                            <a:xfrm>
                              <a:off x="1323"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8" name="Line 2304"/>
                          <wps:cNvCnPr>
                            <a:cxnSpLocks noChangeShapeType="1"/>
                          </wps:cNvCnPr>
                          <wps:spPr bwMode="auto">
                            <a:xfrm>
                              <a:off x="1327" y="2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39" name="Line 2305"/>
                          <wps:cNvCnPr>
                            <a:cxnSpLocks noChangeShapeType="1"/>
                          </wps:cNvCnPr>
                          <wps:spPr bwMode="auto">
                            <a:xfrm>
                              <a:off x="1339" y="20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0" name="Line 2306"/>
                          <wps:cNvCnPr>
                            <a:cxnSpLocks noChangeShapeType="1"/>
                          </wps:cNvCnPr>
                          <wps:spPr bwMode="auto">
                            <a:xfrm>
                              <a:off x="1356" y="2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1" name="Line 2307"/>
                          <wps:cNvCnPr>
                            <a:cxnSpLocks noChangeShapeType="1"/>
                          </wps:cNvCnPr>
                          <wps:spPr bwMode="auto">
                            <a:xfrm>
                              <a:off x="1359"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2" name="Line 2308"/>
                          <wps:cNvCnPr>
                            <a:cxnSpLocks noChangeShapeType="1"/>
                          </wps:cNvCnPr>
                          <wps:spPr bwMode="auto">
                            <a:xfrm>
                              <a:off x="1372"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3" name="Line 2309"/>
                          <wps:cNvCnPr>
                            <a:cxnSpLocks noChangeShapeType="1"/>
                          </wps:cNvCnPr>
                          <wps:spPr bwMode="auto">
                            <a:xfrm>
                              <a:off x="1313" y="2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4" name="Line 2310"/>
                          <wps:cNvCnPr>
                            <a:cxnSpLocks noChangeShapeType="1"/>
                          </wps:cNvCnPr>
                          <wps:spPr bwMode="auto">
                            <a:xfrm>
                              <a:off x="1330" y="2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5" name="Line 2311"/>
                          <wps:cNvCnPr>
                            <a:cxnSpLocks noChangeShapeType="1"/>
                          </wps:cNvCnPr>
                          <wps:spPr bwMode="auto">
                            <a:xfrm>
                              <a:off x="1333" y="2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6" name="Line 2312"/>
                          <wps:cNvCnPr>
                            <a:cxnSpLocks noChangeShapeType="1"/>
                          </wps:cNvCnPr>
                          <wps:spPr bwMode="auto">
                            <a:xfrm>
                              <a:off x="1346"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7" name="Line 2313"/>
                          <wps:cNvCnPr>
                            <a:cxnSpLocks noChangeShapeType="1"/>
                          </wps:cNvCnPr>
                          <wps:spPr bwMode="auto">
                            <a:xfrm>
                              <a:off x="1362" y="2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8" name="Line 2314"/>
                          <wps:cNvCnPr>
                            <a:cxnSpLocks noChangeShapeType="1"/>
                          </wps:cNvCnPr>
                          <wps:spPr bwMode="auto">
                            <a:xfrm>
                              <a:off x="1366" y="2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49" name="Line 2315"/>
                          <wps:cNvCnPr>
                            <a:cxnSpLocks noChangeShapeType="1"/>
                          </wps:cNvCnPr>
                          <wps:spPr bwMode="auto">
                            <a:xfrm>
                              <a:off x="1320" y="20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0" name="Line 2316"/>
                          <wps:cNvCnPr>
                            <a:cxnSpLocks noChangeShapeType="1"/>
                          </wps:cNvCnPr>
                          <wps:spPr bwMode="auto">
                            <a:xfrm>
                              <a:off x="1336" y="2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1" name="Line 2317"/>
                          <wps:cNvCnPr>
                            <a:cxnSpLocks noChangeShapeType="1"/>
                          </wps:cNvCnPr>
                          <wps:spPr bwMode="auto">
                            <a:xfrm>
                              <a:off x="1340" y="2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2" name="Line 2318"/>
                          <wps:cNvCnPr>
                            <a:cxnSpLocks noChangeShapeType="1"/>
                          </wps:cNvCnPr>
                          <wps:spPr bwMode="auto">
                            <a:xfrm>
                              <a:off x="1352" y="2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3" name="Line 2319"/>
                          <wps:cNvCnPr>
                            <a:cxnSpLocks noChangeShapeType="1"/>
                          </wps:cNvCnPr>
                          <wps:spPr bwMode="auto">
                            <a:xfrm>
                              <a:off x="1369"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4" name="Line 2320"/>
                          <wps:cNvCnPr>
                            <a:cxnSpLocks noChangeShapeType="1"/>
                          </wps:cNvCnPr>
                          <wps:spPr bwMode="auto">
                            <a:xfrm>
                              <a:off x="1372"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5" name="Line 2321"/>
                          <wps:cNvCnPr>
                            <a:cxnSpLocks noChangeShapeType="1"/>
                          </wps:cNvCnPr>
                          <wps:spPr bwMode="auto">
                            <a:xfrm>
                              <a:off x="1314" y="2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6" name="Line 2322"/>
                          <wps:cNvCnPr>
                            <a:cxnSpLocks noChangeShapeType="1"/>
                          </wps:cNvCnPr>
                          <wps:spPr bwMode="auto">
                            <a:xfrm>
                              <a:off x="1327" y="2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7" name="Line 2323"/>
                          <wps:cNvCnPr>
                            <a:cxnSpLocks noChangeShapeType="1"/>
                          </wps:cNvCnPr>
                          <wps:spPr bwMode="auto">
                            <a:xfrm>
                              <a:off x="1343"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8" name="Line 2324"/>
                          <wps:cNvCnPr>
                            <a:cxnSpLocks noChangeShapeType="1"/>
                          </wps:cNvCnPr>
                          <wps:spPr bwMode="auto">
                            <a:xfrm>
                              <a:off x="1347"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59" name="Line 2325"/>
                          <wps:cNvCnPr>
                            <a:cxnSpLocks noChangeShapeType="1"/>
                          </wps:cNvCnPr>
                          <wps:spPr bwMode="auto">
                            <a:xfrm>
                              <a:off x="1359" y="2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0" name="Line 2326"/>
                          <wps:cNvCnPr>
                            <a:cxnSpLocks noChangeShapeType="1"/>
                          </wps:cNvCnPr>
                          <wps:spPr bwMode="auto">
                            <a:xfrm>
                              <a:off x="1318"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1" name="Line 2327"/>
                          <wps:cNvCnPr>
                            <a:cxnSpLocks noChangeShapeType="1"/>
                          </wps:cNvCnPr>
                          <wps:spPr bwMode="auto">
                            <a:xfrm>
                              <a:off x="1321"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2" name="Line 2328"/>
                          <wps:cNvCnPr>
                            <a:cxnSpLocks noChangeShapeType="1"/>
                          </wps:cNvCnPr>
                          <wps:spPr bwMode="auto">
                            <a:xfrm>
                              <a:off x="1334" y="2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3" name="Line 2329"/>
                          <wps:cNvCnPr>
                            <a:cxnSpLocks noChangeShapeType="1"/>
                          </wps:cNvCnPr>
                          <wps:spPr bwMode="auto">
                            <a:xfrm>
                              <a:off x="1350"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4" name="Line 2330"/>
                          <wps:cNvCnPr>
                            <a:cxnSpLocks noChangeShapeType="1"/>
                          </wps:cNvCnPr>
                          <wps:spPr bwMode="auto">
                            <a:xfrm>
                              <a:off x="1353" y="2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5" name="Line 2331"/>
                          <wps:cNvCnPr>
                            <a:cxnSpLocks noChangeShapeType="1"/>
                          </wps:cNvCnPr>
                          <wps:spPr bwMode="auto">
                            <a:xfrm>
                              <a:off x="1366" y="2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6" name="Line 2332"/>
                          <wps:cNvCnPr>
                            <a:cxnSpLocks noChangeShapeType="1"/>
                          </wps:cNvCnPr>
                          <wps:spPr bwMode="auto">
                            <a:xfrm>
                              <a:off x="1324"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7" name="Line 2333"/>
                          <wps:cNvCnPr>
                            <a:cxnSpLocks noChangeShapeType="1"/>
                          </wps:cNvCnPr>
                          <wps:spPr bwMode="auto">
                            <a:xfrm>
                              <a:off x="1328" y="2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8" name="Line 2334"/>
                          <wps:cNvCnPr>
                            <a:cxnSpLocks noChangeShapeType="1"/>
                          </wps:cNvCnPr>
                          <wps:spPr bwMode="auto">
                            <a:xfrm>
                              <a:off x="1340" y="2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69" name="Line 2335"/>
                          <wps:cNvCnPr>
                            <a:cxnSpLocks noChangeShapeType="1"/>
                          </wps:cNvCnPr>
                          <wps:spPr bwMode="auto">
                            <a:xfrm>
                              <a:off x="1357" y="2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0" name="Line 2336"/>
                          <wps:cNvCnPr>
                            <a:cxnSpLocks noChangeShapeType="1"/>
                          </wps:cNvCnPr>
                          <wps:spPr bwMode="auto">
                            <a:xfrm>
                              <a:off x="1360"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1" name="Line 2337"/>
                          <wps:cNvCnPr>
                            <a:cxnSpLocks noChangeShapeType="1"/>
                          </wps:cNvCnPr>
                          <wps:spPr bwMode="auto">
                            <a:xfrm>
                              <a:off x="1372" y="2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2" name="Line 2338"/>
                          <wps:cNvCnPr>
                            <a:cxnSpLocks noChangeShapeType="1"/>
                          </wps:cNvCnPr>
                          <wps:spPr bwMode="auto">
                            <a:xfrm>
                              <a:off x="1314" y="2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3" name="Line 2339"/>
                          <wps:cNvCnPr>
                            <a:cxnSpLocks noChangeShapeType="1"/>
                          </wps:cNvCnPr>
                          <wps:spPr bwMode="auto">
                            <a:xfrm>
                              <a:off x="1331" y="2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4" name="Line 2340"/>
                          <wps:cNvCnPr>
                            <a:cxnSpLocks noChangeShapeType="1"/>
                          </wps:cNvCnPr>
                          <wps:spPr bwMode="auto">
                            <a:xfrm>
                              <a:off x="1334"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5" name="Line 2341"/>
                          <wps:cNvCnPr>
                            <a:cxnSpLocks noChangeShapeType="1"/>
                          </wps:cNvCnPr>
                          <wps:spPr bwMode="auto">
                            <a:xfrm>
                              <a:off x="1347" y="2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6" name="Line 2342"/>
                          <wps:cNvCnPr>
                            <a:cxnSpLocks noChangeShapeType="1"/>
                          </wps:cNvCnPr>
                          <wps:spPr bwMode="auto">
                            <a:xfrm>
                              <a:off x="1363" y="21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7" name="Line 2343"/>
                          <wps:cNvCnPr>
                            <a:cxnSpLocks noChangeShapeType="1"/>
                          </wps:cNvCnPr>
                          <wps:spPr bwMode="auto">
                            <a:xfrm>
                              <a:off x="1367"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8" name="Line 2344"/>
                          <wps:cNvCnPr>
                            <a:cxnSpLocks noChangeShapeType="1"/>
                          </wps:cNvCnPr>
                          <wps:spPr bwMode="auto">
                            <a:xfrm>
                              <a:off x="1321" y="2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79" name="Line 2345"/>
                          <wps:cNvCnPr>
                            <a:cxnSpLocks noChangeShapeType="1"/>
                          </wps:cNvCnPr>
                          <wps:spPr bwMode="auto">
                            <a:xfrm>
                              <a:off x="1338"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0" name="Line 2346"/>
                          <wps:cNvCnPr>
                            <a:cxnSpLocks noChangeShapeType="1"/>
                          </wps:cNvCnPr>
                          <wps:spPr bwMode="auto">
                            <a:xfrm>
                              <a:off x="1341"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1" name="Line 2347"/>
                          <wps:cNvCnPr>
                            <a:cxnSpLocks noChangeShapeType="1"/>
                          </wps:cNvCnPr>
                          <wps:spPr bwMode="auto">
                            <a:xfrm>
                              <a:off x="1354" y="2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2" name="Line 2348"/>
                          <wps:cNvCnPr>
                            <a:cxnSpLocks noChangeShapeType="1"/>
                          </wps:cNvCnPr>
                          <wps:spPr bwMode="auto">
                            <a:xfrm>
                              <a:off x="1370" y="2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3" name="Line 2349"/>
                          <wps:cNvCnPr>
                            <a:cxnSpLocks noChangeShapeType="1"/>
                          </wps:cNvCnPr>
                          <wps:spPr bwMode="auto">
                            <a:xfrm>
                              <a:off x="1312"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4" name="Line 2350"/>
                          <wps:cNvCnPr>
                            <a:cxnSpLocks noChangeShapeType="1"/>
                          </wps:cNvCnPr>
                          <wps:spPr bwMode="auto">
                            <a:xfrm>
                              <a:off x="1315"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5" name="Line 2351"/>
                          <wps:cNvCnPr>
                            <a:cxnSpLocks noChangeShapeType="1"/>
                          </wps:cNvCnPr>
                          <wps:spPr bwMode="auto">
                            <a:xfrm>
                              <a:off x="1328" y="2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6" name="Line 2352"/>
                          <wps:cNvCnPr>
                            <a:cxnSpLocks noChangeShapeType="1"/>
                          </wps:cNvCnPr>
                          <wps:spPr bwMode="auto">
                            <a:xfrm>
                              <a:off x="1344" y="2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7" name="Line 2353"/>
                          <wps:cNvCnPr>
                            <a:cxnSpLocks noChangeShapeType="1"/>
                          </wps:cNvCnPr>
                          <wps:spPr bwMode="auto">
                            <a:xfrm>
                              <a:off x="1347"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8" name="Line 2354"/>
                          <wps:cNvCnPr>
                            <a:cxnSpLocks noChangeShapeType="1"/>
                          </wps:cNvCnPr>
                          <wps:spPr bwMode="auto">
                            <a:xfrm>
                              <a:off x="1360" y="21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89" name="Line 2355"/>
                          <wps:cNvCnPr>
                            <a:cxnSpLocks noChangeShapeType="1"/>
                          </wps:cNvCnPr>
                          <wps:spPr bwMode="auto">
                            <a:xfrm>
                              <a:off x="1318" y="2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0" name="Line 2356"/>
                          <wps:cNvCnPr>
                            <a:cxnSpLocks noChangeShapeType="1"/>
                          </wps:cNvCnPr>
                          <wps:spPr bwMode="auto">
                            <a:xfrm>
                              <a:off x="1322"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1" name="Line 2357"/>
                          <wps:cNvCnPr>
                            <a:cxnSpLocks noChangeShapeType="1"/>
                          </wps:cNvCnPr>
                          <wps:spPr bwMode="auto">
                            <a:xfrm>
                              <a:off x="1334" y="21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2" name="Line 2358"/>
                          <wps:cNvCnPr>
                            <a:cxnSpLocks noChangeShapeType="1"/>
                          </wps:cNvCnPr>
                          <wps:spPr bwMode="auto">
                            <a:xfrm>
                              <a:off x="1351"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3" name="Line 2359"/>
                          <wps:cNvCnPr>
                            <a:cxnSpLocks noChangeShapeType="1"/>
                          </wps:cNvCnPr>
                          <wps:spPr bwMode="auto">
                            <a:xfrm>
                              <a:off x="1354"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4" name="Line 2360"/>
                          <wps:cNvCnPr>
                            <a:cxnSpLocks noChangeShapeType="1"/>
                          </wps:cNvCnPr>
                          <wps:spPr bwMode="auto">
                            <a:xfrm>
                              <a:off x="1367"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5" name="Line 2361"/>
                          <wps:cNvCnPr>
                            <a:cxnSpLocks noChangeShapeType="1"/>
                          </wps:cNvCnPr>
                          <wps:spPr bwMode="auto">
                            <a:xfrm>
                              <a:off x="1325"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6" name="Line 2362"/>
                          <wps:cNvCnPr>
                            <a:cxnSpLocks noChangeShapeType="1"/>
                          </wps:cNvCnPr>
                          <wps:spPr bwMode="auto">
                            <a:xfrm>
                              <a:off x="1329"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7" name="Line 2363"/>
                          <wps:cNvCnPr>
                            <a:cxnSpLocks noChangeShapeType="1"/>
                          </wps:cNvCnPr>
                          <wps:spPr bwMode="auto">
                            <a:xfrm>
                              <a:off x="1341"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8" name="Line 2364"/>
                          <wps:cNvCnPr>
                            <a:cxnSpLocks noChangeShapeType="1"/>
                          </wps:cNvCnPr>
                          <wps:spPr bwMode="auto">
                            <a:xfrm>
                              <a:off x="1357" y="2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899" name="Line 2365"/>
                          <wps:cNvCnPr>
                            <a:cxnSpLocks noChangeShapeType="1"/>
                          </wps:cNvCnPr>
                          <wps:spPr bwMode="auto">
                            <a:xfrm>
                              <a:off x="1361"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0" name="Line 2366"/>
                          <wps:cNvCnPr>
                            <a:cxnSpLocks noChangeShapeType="1"/>
                          </wps:cNvCnPr>
                          <wps:spPr bwMode="auto">
                            <a:xfrm>
                              <a:off x="1315"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1" name="Line 2367"/>
                          <wps:cNvCnPr>
                            <a:cxnSpLocks noChangeShapeType="1"/>
                          </wps:cNvCnPr>
                          <wps:spPr bwMode="auto">
                            <a:xfrm>
                              <a:off x="1332" y="2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2" name="Line 2368"/>
                          <wps:cNvCnPr>
                            <a:cxnSpLocks noChangeShapeType="1"/>
                          </wps:cNvCnPr>
                          <wps:spPr bwMode="auto">
                            <a:xfrm>
                              <a:off x="1335"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3" name="Line 2369"/>
                          <wps:cNvCnPr>
                            <a:cxnSpLocks noChangeShapeType="1"/>
                          </wps:cNvCnPr>
                          <wps:spPr bwMode="auto">
                            <a:xfrm>
                              <a:off x="1348" y="2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4" name="Line 2370"/>
                          <wps:cNvCnPr>
                            <a:cxnSpLocks noChangeShapeType="1"/>
                          </wps:cNvCnPr>
                          <wps:spPr bwMode="auto">
                            <a:xfrm>
                              <a:off x="1364"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5" name="Line 2371"/>
                          <wps:cNvCnPr>
                            <a:cxnSpLocks noChangeShapeType="1"/>
                          </wps:cNvCnPr>
                          <wps:spPr bwMode="auto">
                            <a:xfrm>
                              <a:off x="1367"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6" name="Line 2372"/>
                          <wps:cNvCnPr>
                            <a:cxnSpLocks noChangeShapeType="1"/>
                          </wps:cNvCnPr>
                          <wps:spPr bwMode="auto">
                            <a:xfrm>
                              <a:off x="1322" y="2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7" name="Line 2373"/>
                          <wps:cNvCnPr>
                            <a:cxnSpLocks noChangeShapeType="1"/>
                          </wps:cNvCnPr>
                          <wps:spPr bwMode="auto">
                            <a:xfrm>
                              <a:off x="1338"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8" name="Line 2374"/>
                          <wps:cNvCnPr>
                            <a:cxnSpLocks noChangeShapeType="1"/>
                          </wps:cNvCnPr>
                          <wps:spPr bwMode="auto">
                            <a:xfrm>
                              <a:off x="1342"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09" name="Line 2375"/>
                          <wps:cNvCnPr>
                            <a:cxnSpLocks noChangeShapeType="1"/>
                          </wps:cNvCnPr>
                          <wps:spPr bwMode="auto">
                            <a:xfrm>
                              <a:off x="1354" y="2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0" name="Line 2376"/>
                          <wps:cNvCnPr>
                            <a:cxnSpLocks noChangeShapeType="1"/>
                          </wps:cNvCnPr>
                          <wps:spPr bwMode="auto">
                            <a:xfrm>
                              <a:off x="1371"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1" name="Line 2377"/>
                          <wps:cNvCnPr>
                            <a:cxnSpLocks noChangeShapeType="1"/>
                          </wps:cNvCnPr>
                          <wps:spPr bwMode="auto">
                            <a:xfrm>
                              <a:off x="1313"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2" name="Line 2378"/>
                          <wps:cNvCnPr>
                            <a:cxnSpLocks noChangeShapeType="1"/>
                          </wps:cNvCnPr>
                          <wps:spPr bwMode="auto">
                            <a:xfrm>
                              <a:off x="1316"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3" name="Line 2379"/>
                          <wps:cNvCnPr>
                            <a:cxnSpLocks noChangeShapeType="1"/>
                          </wps:cNvCnPr>
                          <wps:spPr bwMode="auto">
                            <a:xfrm>
                              <a:off x="1329" y="2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4" name="Line 2380"/>
                          <wps:cNvCnPr>
                            <a:cxnSpLocks noChangeShapeType="1"/>
                          </wps:cNvCnPr>
                          <wps:spPr bwMode="auto">
                            <a:xfrm>
                              <a:off x="1345"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5" name="Line 2381"/>
                          <wps:cNvCnPr>
                            <a:cxnSpLocks noChangeShapeType="1"/>
                          </wps:cNvCnPr>
                          <wps:spPr bwMode="auto">
                            <a:xfrm>
                              <a:off x="1349"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6" name="Line 2382"/>
                          <wps:cNvCnPr>
                            <a:cxnSpLocks noChangeShapeType="1"/>
                          </wps:cNvCnPr>
                          <wps:spPr bwMode="auto">
                            <a:xfrm>
                              <a:off x="1361" y="2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7" name="Line 2383"/>
                          <wps:cNvCnPr>
                            <a:cxnSpLocks noChangeShapeType="1"/>
                          </wps:cNvCnPr>
                          <wps:spPr bwMode="auto">
                            <a:xfrm>
                              <a:off x="1319"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8" name="Line 2384"/>
                          <wps:cNvCnPr>
                            <a:cxnSpLocks noChangeShapeType="1"/>
                          </wps:cNvCnPr>
                          <wps:spPr bwMode="auto">
                            <a:xfrm>
                              <a:off x="1323"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19" name="Line 2385"/>
                          <wps:cNvCnPr>
                            <a:cxnSpLocks noChangeShapeType="1"/>
                          </wps:cNvCnPr>
                          <wps:spPr bwMode="auto">
                            <a:xfrm>
                              <a:off x="1336" y="2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0" name="Line 2386"/>
                          <wps:cNvCnPr>
                            <a:cxnSpLocks noChangeShapeType="1"/>
                          </wps:cNvCnPr>
                          <wps:spPr bwMode="auto">
                            <a:xfrm>
                              <a:off x="1352" y="2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1" name="Line 2387"/>
                          <wps:cNvCnPr>
                            <a:cxnSpLocks noChangeShapeType="1"/>
                          </wps:cNvCnPr>
                          <wps:spPr bwMode="auto">
                            <a:xfrm>
                              <a:off x="1355"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2" name="Line 2388"/>
                          <wps:cNvCnPr>
                            <a:cxnSpLocks noChangeShapeType="1"/>
                          </wps:cNvCnPr>
                          <wps:spPr bwMode="auto">
                            <a:xfrm>
                              <a:off x="1368" y="2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3" name="Line 2389"/>
                          <wps:cNvCnPr>
                            <a:cxnSpLocks noChangeShapeType="1"/>
                          </wps:cNvCnPr>
                          <wps:spPr bwMode="auto">
                            <a:xfrm>
                              <a:off x="1326" y="2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4" name="Line 2390"/>
                          <wps:cNvCnPr>
                            <a:cxnSpLocks noChangeShapeType="1"/>
                          </wps:cNvCnPr>
                          <wps:spPr bwMode="auto">
                            <a:xfrm>
                              <a:off x="1329"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5" name="Line 2391"/>
                          <wps:cNvCnPr>
                            <a:cxnSpLocks noChangeShapeType="1"/>
                          </wps:cNvCnPr>
                          <wps:spPr bwMode="auto">
                            <a:xfrm>
                              <a:off x="1342" y="2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6" name="Line 2392"/>
                          <wps:cNvCnPr>
                            <a:cxnSpLocks noChangeShapeType="1"/>
                          </wps:cNvCnPr>
                          <wps:spPr bwMode="auto">
                            <a:xfrm>
                              <a:off x="1359" y="2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7" name="Line 2393"/>
                          <wps:cNvCnPr>
                            <a:cxnSpLocks noChangeShapeType="1"/>
                          </wps:cNvCnPr>
                          <wps:spPr bwMode="auto">
                            <a:xfrm>
                              <a:off x="1362" y="2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8" name="Line 2394"/>
                          <wps:cNvCnPr>
                            <a:cxnSpLocks noChangeShapeType="1"/>
                          </wps:cNvCnPr>
                          <wps:spPr bwMode="auto">
                            <a:xfrm>
                              <a:off x="1316" y="2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29" name="Line 2395"/>
                          <wps:cNvCnPr>
                            <a:cxnSpLocks noChangeShapeType="1"/>
                          </wps:cNvCnPr>
                          <wps:spPr bwMode="auto">
                            <a:xfrm>
                              <a:off x="1333" y="2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0" name="Line 2396"/>
                          <wps:cNvCnPr>
                            <a:cxnSpLocks noChangeShapeType="1"/>
                          </wps:cNvCnPr>
                          <wps:spPr bwMode="auto">
                            <a:xfrm>
                              <a:off x="1336" y="2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1" name="Line 2397"/>
                          <wps:cNvCnPr>
                            <a:cxnSpLocks noChangeShapeType="1"/>
                          </wps:cNvCnPr>
                          <wps:spPr bwMode="auto">
                            <a:xfrm>
                              <a:off x="1349" y="2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2" name="Line 2398"/>
                          <wps:cNvCnPr>
                            <a:cxnSpLocks noChangeShapeType="1"/>
                          </wps:cNvCnPr>
                          <wps:spPr bwMode="auto">
                            <a:xfrm>
                              <a:off x="1365" y="2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3" name="Line 2399"/>
                          <wps:cNvCnPr>
                            <a:cxnSpLocks noChangeShapeType="1"/>
                          </wps:cNvCnPr>
                          <wps:spPr bwMode="auto">
                            <a:xfrm>
                              <a:off x="1369"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4" name="Line 2400"/>
                          <wps:cNvCnPr>
                            <a:cxnSpLocks noChangeShapeType="1"/>
                          </wps:cNvCnPr>
                          <wps:spPr bwMode="auto">
                            <a:xfrm>
                              <a:off x="1323" y="2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5" name="Line 2401"/>
                          <wps:cNvCnPr>
                            <a:cxnSpLocks noChangeShapeType="1"/>
                          </wps:cNvCnPr>
                          <wps:spPr bwMode="auto">
                            <a:xfrm>
                              <a:off x="1339" y="2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6" name="Line 2402"/>
                          <wps:cNvCnPr>
                            <a:cxnSpLocks noChangeShapeType="1"/>
                          </wps:cNvCnPr>
                          <wps:spPr bwMode="auto">
                            <a:xfrm>
                              <a:off x="1343"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7" name="Line 2403"/>
                          <wps:cNvCnPr>
                            <a:cxnSpLocks noChangeShapeType="1"/>
                          </wps:cNvCnPr>
                          <wps:spPr bwMode="auto">
                            <a:xfrm>
                              <a:off x="1356" y="2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8" name="Line 2404"/>
                          <wps:cNvCnPr>
                            <a:cxnSpLocks noChangeShapeType="1"/>
                          </wps:cNvCnPr>
                          <wps:spPr bwMode="auto">
                            <a:xfrm>
                              <a:off x="1372" y="2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39" name="Line 2405"/>
                          <wps:cNvCnPr>
                            <a:cxnSpLocks noChangeShapeType="1"/>
                          </wps:cNvCnPr>
                          <wps:spPr bwMode="auto">
                            <a:xfrm>
                              <a:off x="1314" y="2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0" name="Line 2406"/>
                          <wps:cNvCnPr>
                            <a:cxnSpLocks noChangeShapeType="1"/>
                          </wps:cNvCnPr>
                          <wps:spPr bwMode="auto">
                            <a:xfrm>
                              <a:off x="1317"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1" name="Line 2407"/>
                          <wps:cNvCnPr>
                            <a:cxnSpLocks noChangeShapeType="1"/>
                          </wps:cNvCnPr>
                          <wps:spPr bwMode="auto">
                            <a:xfrm>
                              <a:off x="1330" y="2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2" name="Line 2408"/>
                          <wps:cNvCnPr>
                            <a:cxnSpLocks noChangeShapeType="1"/>
                          </wps:cNvCnPr>
                          <wps:spPr bwMode="auto">
                            <a:xfrm>
                              <a:off x="1346" y="2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3" name="Line 2409"/>
                          <wps:cNvCnPr>
                            <a:cxnSpLocks noChangeShapeType="1"/>
                          </wps:cNvCnPr>
                          <wps:spPr bwMode="auto">
                            <a:xfrm>
                              <a:off x="1349" y="2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4" name="Line 2410"/>
                          <wps:cNvCnPr>
                            <a:cxnSpLocks noChangeShapeType="1"/>
                          </wps:cNvCnPr>
                          <wps:spPr bwMode="auto">
                            <a:xfrm>
                              <a:off x="1362" y="2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5" name="Line 2411"/>
                          <wps:cNvCnPr>
                            <a:cxnSpLocks noChangeShapeType="1"/>
                          </wps:cNvCnPr>
                          <wps:spPr bwMode="auto">
                            <a:xfrm>
                              <a:off x="1320" y="2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6" name="Line 2412"/>
                          <wps:cNvCnPr>
                            <a:cxnSpLocks noChangeShapeType="1"/>
                          </wps:cNvCnPr>
                          <wps:spPr bwMode="auto">
                            <a:xfrm>
                              <a:off x="1324" y="2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7" name="Line 2413"/>
                          <wps:cNvCnPr>
                            <a:cxnSpLocks noChangeShapeType="1"/>
                          </wps:cNvCnPr>
                          <wps:spPr bwMode="auto">
                            <a:xfrm>
                              <a:off x="1336" y="2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8" name="Line 2414"/>
                          <wps:cNvCnPr>
                            <a:cxnSpLocks noChangeShapeType="1"/>
                          </wps:cNvCnPr>
                          <wps:spPr bwMode="auto">
                            <a:xfrm>
                              <a:off x="1353" y="2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49" name="Line 2415"/>
                          <wps:cNvCnPr>
                            <a:cxnSpLocks noChangeShapeType="1"/>
                          </wps:cNvCnPr>
                          <wps:spPr bwMode="auto">
                            <a:xfrm>
                              <a:off x="1356"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8950" name="Group 2416"/>
                        <wpg:cNvGrpSpPr>
                          <a:grpSpLocks/>
                        </wpg:cNvGrpSpPr>
                        <wpg:grpSpPr bwMode="auto">
                          <a:xfrm>
                            <a:off x="832406" y="128204"/>
                            <a:ext cx="39400" cy="1391341"/>
                            <a:chOff x="1311" y="202"/>
                            <a:chExt cx="62" cy="2191"/>
                          </a:xfrm>
                        </wpg:grpSpPr>
                        <wps:wsp>
                          <wps:cNvPr id="8951" name="Line 2417"/>
                          <wps:cNvCnPr>
                            <a:cxnSpLocks noChangeShapeType="1"/>
                          </wps:cNvCnPr>
                          <wps:spPr bwMode="auto">
                            <a:xfrm>
                              <a:off x="1369"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2" name="Line 2418"/>
                          <wps:cNvCnPr>
                            <a:cxnSpLocks noChangeShapeType="1"/>
                          </wps:cNvCnPr>
                          <wps:spPr bwMode="auto">
                            <a:xfrm>
                              <a:off x="1327" y="2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3" name="Line 2419"/>
                          <wps:cNvCnPr>
                            <a:cxnSpLocks noChangeShapeType="1"/>
                          </wps:cNvCnPr>
                          <wps:spPr bwMode="auto">
                            <a:xfrm>
                              <a:off x="1331"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4" name="Line 2420"/>
                          <wps:cNvCnPr>
                            <a:cxnSpLocks noChangeShapeType="1"/>
                          </wps:cNvCnPr>
                          <wps:spPr bwMode="auto">
                            <a:xfrm>
                              <a:off x="1343"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5" name="Line 2421"/>
                          <wps:cNvCnPr>
                            <a:cxnSpLocks noChangeShapeType="1"/>
                          </wps:cNvCnPr>
                          <wps:spPr bwMode="auto">
                            <a:xfrm>
                              <a:off x="1359" y="2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6" name="Line 2422"/>
                          <wps:cNvCnPr>
                            <a:cxnSpLocks noChangeShapeType="1"/>
                          </wps:cNvCnPr>
                          <wps:spPr bwMode="auto">
                            <a:xfrm>
                              <a:off x="1363" y="2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7" name="Line 2423"/>
                          <wps:cNvCnPr>
                            <a:cxnSpLocks noChangeShapeType="1"/>
                          </wps:cNvCnPr>
                          <wps:spPr bwMode="auto">
                            <a:xfrm>
                              <a:off x="1317"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8" name="Line 2424"/>
                          <wps:cNvCnPr>
                            <a:cxnSpLocks noChangeShapeType="1"/>
                          </wps:cNvCnPr>
                          <wps:spPr bwMode="auto">
                            <a:xfrm>
                              <a:off x="1334" y="2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59" name="Line 2425"/>
                          <wps:cNvCnPr>
                            <a:cxnSpLocks noChangeShapeType="1"/>
                          </wps:cNvCnPr>
                          <wps:spPr bwMode="auto">
                            <a:xfrm>
                              <a:off x="1337" y="2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0" name="Line 2426"/>
                          <wps:cNvCnPr>
                            <a:cxnSpLocks noChangeShapeType="1"/>
                          </wps:cNvCnPr>
                          <wps:spPr bwMode="auto">
                            <a:xfrm>
                              <a:off x="1350" y="2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1" name="Line 2427"/>
                          <wps:cNvCnPr>
                            <a:cxnSpLocks noChangeShapeType="1"/>
                          </wps:cNvCnPr>
                          <wps:spPr bwMode="auto">
                            <a:xfrm>
                              <a:off x="1311" y="2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2" name="Line 2428"/>
                          <wps:cNvCnPr>
                            <a:cxnSpLocks noChangeShapeType="1"/>
                          </wps:cNvCnPr>
                          <wps:spPr bwMode="auto">
                            <a:xfrm>
                              <a:off x="1324" y="2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3" name="Line 2429"/>
                          <wps:cNvCnPr>
                            <a:cxnSpLocks noChangeShapeType="1"/>
                          </wps:cNvCnPr>
                          <wps:spPr bwMode="auto">
                            <a:xfrm>
                              <a:off x="1345"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4" name="Line 2430"/>
                          <wps:cNvCnPr>
                            <a:cxnSpLocks noChangeShapeType="1"/>
                          </wps:cNvCnPr>
                          <wps:spPr bwMode="auto">
                            <a:xfrm>
                              <a:off x="1346" y="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5" name="Line 2431"/>
                          <wps:cNvCnPr>
                            <a:cxnSpLocks noChangeShapeType="1"/>
                          </wps:cNvCnPr>
                          <wps:spPr bwMode="auto">
                            <a:xfrm>
                              <a:off x="1353" y="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6" name="Line 2432"/>
                          <wps:cNvCnPr>
                            <a:cxnSpLocks noChangeShapeType="1"/>
                          </wps:cNvCnPr>
                          <wps:spPr bwMode="auto">
                            <a:xfrm>
                              <a:off x="1362"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7" name="Line 2433"/>
                          <wps:cNvCnPr>
                            <a:cxnSpLocks noChangeShapeType="1"/>
                          </wps:cNvCnPr>
                          <wps:spPr bwMode="auto">
                            <a:xfrm>
                              <a:off x="1363" y="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8" name="Line 2434"/>
                          <wps:cNvCnPr>
                            <a:cxnSpLocks noChangeShapeType="1"/>
                          </wps:cNvCnPr>
                          <wps:spPr bwMode="auto">
                            <a:xfrm>
                              <a:off x="1371" y="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69" name="Line 2435"/>
                          <wps:cNvCnPr>
                            <a:cxnSpLocks noChangeShapeType="1"/>
                          </wps:cNvCnPr>
                          <wps:spPr bwMode="auto">
                            <a:xfrm>
                              <a:off x="1312" y="2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0" name="Line 2436"/>
                          <wps:cNvCnPr>
                            <a:cxnSpLocks noChangeShapeType="1"/>
                          </wps:cNvCnPr>
                          <wps:spPr bwMode="auto">
                            <a:xfrm>
                              <a:off x="1320" y="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1" name="Line 2437"/>
                          <wps:cNvCnPr>
                            <a:cxnSpLocks noChangeShapeType="1"/>
                          </wps:cNvCnPr>
                          <wps:spPr bwMode="auto">
                            <a:xfrm>
                              <a:off x="1321"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2" name="Line 2438"/>
                          <wps:cNvCnPr>
                            <a:cxnSpLocks noChangeShapeType="1"/>
                          </wps:cNvCnPr>
                          <wps:spPr bwMode="auto">
                            <a:xfrm>
                              <a:off x="1329" y="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3" name="Line 2439"/>
                          <wps:cNvCnPr>
                            <a:cxnSpLocks noChangeShapeType="1"/>
                          </wps:cNvCnPr>
                          <wps:spPr bwMode="auto">
                            <a:xfrm>
                              <a:off x="1337" y="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4" name="Line 2440"/>
                          <wps:cNvCnPr>
                            <a:cxnSpLocks noChangeShapeType="1"/>
                          </wps:cNvCnPr>
                          <wps:spPr bwMode="auto">
                            <a:xfrm>
                              <a:off x="1338"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5" name="Line 2441"/>
                          <wps:cNvCnPr>
                            <a:cxnSpLocks noChangeShapeType="1"/>
                          </wps:cNvCnPr>
                          <wps:spPr bwMode="auto">
                            <a:xfrm>
                              <a:off x="1346"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6" name="Line 2442"/>
                          <wps:cNvCnPr>
                            <a:cxnSpLocks noChangeShapeType="1"/>
                          </wps:cNvCnPr>
                          <wps:spPr bwMode="auto">
                            <a:xfrm>
                              <a:off x="1354" y="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7" name="Line 2443"/>
                          <wps:cNvCnPr>
                            <a:cxnSpLocks noChangeShapeType="1"/>
                          </wps:cNvCnPr>
                          <wps:spPr bwMode="auto">
                            <a:xfrm>
                              <a:off x="1355" y="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8" name="Line 2444"/>
                          <wps:cNvCnPr>
                            <a:cxnSpLocks noChangeShapeType="1"/>
                          </wps:cNvCnPr>
                          <wps:spPr bwMode="auto">
                            <a:xfrm>
                              <a:off x="1362" y="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79" name="Line 2445"/>
                          <wps:cNvCnPr>
                            <a:cxnSpLocks noChangeShapeType="1"/>
                          </wps:cNvCnPr>
                          <wps:spPr bwMode="auto">
                            <a:xfrm>
                              <a:off x="1371"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0" name="Line 2446"/>
                          <wps:cNvCnPr>
                            <a:cxnSpLocks noChangeShapeType="1"/>
                          </wps:cNvCnPr>
                          <wps:spPr bwMode="auto">
                            <a:xfrm>
                              <a:off x="1372" y="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1" name="Line 2447"/>
                          <wps:cNvCnPr>
                            <a:cxnSpLocks noChangeShapeType="1"/>
                          </wps:cNvCnPr>
                          <wps:spPr bwMode="auto">
                            <a:xfrm>
                              <a:off x="1312" y="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2" name="Line 2448"/>
                          <wps:cNvCnPr>
                            <a:cxnSpLocks noChangeShapeType="1"/>
                          </wps:cNvCnPr>
                          <wps:spPr bwMode="auto">
                            <a:xfrm>
                              <a:off x="1314"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3" name="Line 2449"/>
                          <wps:cNvCnPr>
                            <a:cxnSpLocks noChangeShapeType="1"/>
                          </wps:cNvCnPr>
                          <wps:spPr bwMode="auto">
                            <a:xfrm>
                              <a:off x="1321" y="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4" name="Line 2450"/>
                          <wps:cNvCnPr>
                            <a:cxnSpLocks noChangeShapeType="1"/>
                          </wps:cNvCnPr>
                          <wps:spPr bwMode="auto">
                            <a:xfrm>
                              <a:off x="1329" y="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5" name="Line 2451"/>
                          <wps:cNvCnPr>
                            <a:cxnSpLocks noChangeShapeType="1"/>
                          </wps:cNvCnPr>
                          <wps:spPr bwMode="auto">
                            <a:xfrm>
                              <a:off x="1331" y="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6" name="Line 2452"/>
                          <wps:cNvCnPr>
                            <a:cxnSpLocks noChangeShapeType="1"/>
                          </wps:cNvCnPr>
                          <wps:spPr bwMode="auto">
                            <a:xfrm>
                              <a:off x="1338"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7" name="Line 2453"/>
                          <wps:cNvCnPr>
                            <a:cxnSpLocks noChangeShapeType="1"/>
                          </wps:cNvCnPr>
                          <wps:spPr bwMode="auto">
                            <a:xfrm>
                              <a:off x="1346" y="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8" name="Line 2454"/>
                          <wps:cNvCnPr>
                            <a:cxnSpLocks noChangeShapeType="1"/>
                          </wps:cNvCnPr>
                          <wps:spPr bwMode="auto">
                            <a:xfrm>
                              <a:off x="1347" y="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89" name="Line 2455"/>
                          <wps:cNvCnPr>
                            <a:cxnSpLocks noChangeShapeType="1"/>
                          </wps:cNvCnPr>
                          <wps:spPr bwMode="auto">
                            <a:xfrm>
                              <a:off x="1354" y="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0" name="Line 2456"/>
                          <wps:cNvCnPr>
                            <a:cxnSpLocks noChangeShapeType="1"/>
                          </wps:cNvCnPr>
                          <wps:spPr bwMode="auto">
                            <a:xfrm>
                              <a:off x="1363"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1" name="Line 2457"/>
                          <wps:cNvCnPr>
                            <a:cxnSpLocks noChangeShapeType="1"/>
                          </wps:cNvCnPr>
                          <wps:spPr bwMode="auto">
                            <a:xfrm>
                              <a:off x="1364" y="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2" name="Line 2458"/>
                          <wps:cNvCnPr>
                            <a:cxnSpLocks noChangeShapeType="1"/>
                          </wps:cNvCnPr>
                          <wps:spPr bwMode="auto">
                            <a:xfrm>
                              <a:off x="1371" y="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3" name="Line 2459"/>
                          <wps:cNvCnPr>
                            <a:cxnSpLocks noChangeShapeType="1"/>
                          </wps:cNvCnPr>
                          <wps:spPr bwMode="auto">
                            <a:xfrm>
                              <a:off x="1313" y="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4" name="Line 2460"/>
                          <wps:cNvCnPr>
                            <a:cxnSpLocks noChangeShapeType="1"/>
                          </wps:cNvCnPr>
                          <wps:spPr bwMode="auto">
                            <a:xfrm>
                              <a:off x="1321" y="2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5" name="Line 2461"/>
                          <wps:cNvCnPr>
                            <a:cxnSpLocks noChangeShapeType="1"/>
                          </wps:cNvCnPr>
                          <wps:spPr bwMode="auto">
                            <a:xfrm>
                              <a:off x="1323" y="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6" name="Line 2462"/>
                          <wps:cNvCnPr>
                            <a:cxnSpLocks noChangeShapeType="1"/>
                          </wps:cNvCnPr>
                          <wps:spPr bwMode="auto">
                            <a:xfrm>
                              <a:off x="1330"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7" name="Line 2463"/>
                          <wps:cNvCnPr>
                            <a:cxnSpLocks noChangeShapeType="1"/>
                          </wps:cNvCnPr>
                          <wps:spPr bwMode="auto">
                            <a:xfrm>
                              <a:off x="1338" y="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8" name="Line 2464"/>
                          <wps:cNvCnPr>
                            <a:cxnSpLocks noChangeShapeType="1"/>
                          </wps:cNvCnPr>
                          <wps:spPr bwMode="auto">
                            <a:xfrm>
                              <a:off x="1339" y="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8999" name="Line 2465"/>
                          <wps:cNvCnPr>
                            <a:cxnSpLocks noChangeShapeType="1"/>
                          </wps:cNvCnPr>
                          <wps:spPr bwMode="auto">
                            <a:xfrm>
                              <a:off x="1347"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0" name="Line 2466"/>
                          <wps:cNvCnPr>
                            <a:cxnSpLocks noChangeShapeType="1"/>
                          </wps:cNvCnPr>
                          <wps:spPr bwMode="auto">
                            <a:xfrm>
                              <a:off x="1355" y="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1" name="Line 2467"/>
                          <wps:cNvCnPr>
                            <a:cxnSpLocks noChangeShapeType="1"/>
                          </wps:cNvCnPr>
                          <wps:spPr bwMode="auto">
                            <a:xfrm>
                              <a:off x="1356" y="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2" name="Line 2468"/>
                          <wps:cNvCnPr>
                            <a:cxnSpLocks noChangeShapeType="1"/>
                          </wps:cNvCnPr>
                          <wps:spPr bwMode="auto">
                            <a:xfrm>
                              <a:off x="1364" y="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3" name="Line 2469"/>
                          <wps:cNvCnPr>
                            <a:cxnSpLocks noChangeShapeType="1"/>
                          </wps:cNvCnPr>
                          <wps:spPr bwMode="auto">
                            <a:xfrm>
                              <a:off x="1372"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4" name="Line 2470"/>
                          <wps:cNvCnPr>
                            <a:cxnSpLocks noChangeShapeType="1"/>
                          </wps:cNvCnPr>
                          <wps:spPr bwMode="auto">
                            <a:xfrm>
                              <a:off x="1313"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5" name="Line 2471"/>
                          <wps:cNvCnPr>
                            <a:cxnSpLocks noChangeShapeType="1"/>
                          </wps:cNvCnPr>
                          <wps:spPr bwMode="auto">
                            <a:xfrm>
                              <a:off x="1314" y="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6" name="Line 2472"/>
                          <wps:cNvCnPr>
                            <a:cxnSpLocks noChangeShapeType="1"/>
                          </wps:cNvCnPr>
                          <wps:spPr bwMode="auto">
                            <a:xfrm>
                              <a:off x="1322" y="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7" name="Line 2473"/>
                          <wps:cNvCnPr>
                            <a:cxnSpLocks noChangeShapeType="1"/>
                          </wps:cNvCnPr>
                          <wps:spPr bwMode="auto">
                            <a:xfrm>
                              <a:off x="1330" y="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8" name="Line 2474"/>
                          <wps:cNvCnPr>
                            <a:cxnSpLocks noChangeShapeType="1"/>
                          </wps:cNvCnPr>
                          <wps:spPr bwMode="auto">
                            <a:xfrm>
                              <a:off x="1332" y="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09" name="Line 2475"/>
                          <wps:cNvCnPr>
                            <a:cxnSpLocks noChangeShapeType="1"/>
                          </wps:cNvCnPr>
                          <wps:spPr bwMode="auto">
                            <a:xfrm>
                              <a:off x="1339"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0" name="Line 2476"/>
                          <wps:cNvCnPr>
                            <a:cxnSpLocks noChangeShapeType="1"/>
                          </wps:cNvCnPr>
                          <wps:spPr bwMode="auto">
                            <a:xfrm>
                              <a:off x="1347" y="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1" name="Line 2477"/>
                          <wps:cNvCnPr>
                            <a:cxnSpLocks noChangeShapeType="1"/>
                          </wps:cNvCnPr>
                          <wps:spPr bwMode="auto">
                            <a:xfrm>
                              <a:off x="1349" y="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2" name="Line 2478"/>
                          <wps:cNvCnPr>
                            <a:cxnSpLocks noChangeShapeType="1"/>
                          </wps:cNvCnPr>
                          <wps:spPr bwMode="auto">
                            <a:xfrm>
                              <a:off x="1356" y="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3" name="Line 2479"/>
                          <wps:cNvCnPr>
                            <a:cxnSpLocks noChangeShapeType="1"/>
                          </wps:cNvCnPr>
                          <wps:spPr bwMode="auto">
                            <a:xfrm>
                              <a:off x="1364"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4" name="Line 2480"/>
                          <wps:cNvCnPr>
                            <a:cxnSpLocks noChangeShapeType="1"/>
                          </wps:cNvCnPr>
                          <wps:spPr bwMode="auto">
                            <a:xfrm>
                              <a:off x="1366" y="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5" name="Line 2481"/>
                          <wps:cNvCnPr>
                            <a:cxnSpLocks noChangeShapeType="1"/>
                          </wps:cNvCnPr>
                          <wps:spPr bwMode="auto">
                            <a:xfrm>
                              <a:off x="1372" y="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6" name="Line 2482"/>
                          <wps:cNvCnPr>
                            <a:cxnSpLocks noChangeShapeType="1"/>
                          </wps:cNvCnPr>
                          <wps:spPr bwMode="auto">
                            <a:xfrm>
                              <a:off x="1314" y="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7" name="Line 2483"/>
                          <wps:cNvCnPr>
                            <a:cxnSpLocks noChangeShapeType="1"/>
                          </wps:cNvCnPr>
                          <wps:spPr bwMode="auto">
                            <a:xfrm>
                              <a:off x="1322" y="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8" name="Line 2484"/>
                          <wps:cNvCnPr>
                            <a:cxnSpLocks noChangeShapeType="1"/>
                          </wps:cNvCnPr>
                          <wps:spPr bwMode="auto">
                            <a:xfrm>
                              <a:off x="1324" y="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19" name="Line 2485"/>
                          <wps:cNvCnPr>
                            <a:cxnSpLocks noChangeShapeType="1"/>
                          </wps:cNvCnPr>
                          <wps:spPr bwMode="auto">
                            <a:xfrm>
                              <a:off x="1331"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0" name="Line 2486"/>
                          <wps:cNvCnPr>
                            <a:cxnSpLocks noChangeShapeType="1"/>
                          </wps:cNvCnPr>
                          <wps:spPr bwMode="auto">
                            <a:xfrm>
                              <a:off x="1339" y="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1" name="Line 2487"/>
                          <wps:cNvCnPr>
                            <a:cxnSpLocks noChangeShapeType="1"/>
                          </wps:cNvCnPr>
                          <wps:spPr bwMode="auto">
                            <a:xfrm>
                              <a:off x="1341" y="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2" name="Line 2488"/>
                          <wps:cNvCnPr>
                            <a:cxnSpLocks noChangeShapeType="1"/>
                          </wps:cNvCnPr>
                          <wps:spPr bwMode="auto">
                            <a:xfrm>
                              <a:off x="1348" y="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3" name="Line 2489"/>
                          <wps:cNvCnPr>
                            <a:cxnSpLocks noChangeShapeType="1"/>
                          </wps:cNvCnPr>
                          <wps:spPr bwMode="auto">
                            <a:xfrm>
                              <a:off x="1356"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4" name="Line 2490"/>
                          <wps:cNvCnPr>
                            <a:cxnSpLocks noChangeShapeType="1"/>
                          </wps:cNvCnPr>
                          <wps:spPr bwMode="auto">
                            <a:xfrm>
                              <a:off x="1357" y="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5" name="Line 2491"/>
                          <wps:cNvCnPr>
                            <a:cxnSpLocks noChangeShapeType="1"/>
                          </wps:cNvCnPr>
                          <wps:spPr bwMode="auto">
                            <a:xfrm>
                              <a:off x="1365" y="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6" name="Line 2492"/>
                          <wps:cNvCnPr>
                            <a:cxnSpLocks noChangeShapeType="1"/>
                          </wps:cNvCnPr>
                          <wps:spPr bwMode="auto">
                            <a:xfrm>
                              <a:off x="1314" y="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7" name="Line 2493"/>
                          <wps:cNvCnPr>
                            <a:cxnSpLocks noChangeShapeType="1"/>
                          </wps:cNvCnPr>
                          <wps:spPr bwMode="auto">
                            <a:xfrm>
                              <a:off x="1316" y="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8" name="Line 2494"/>
                          <wps:cNvCnPr>
                            <a:cxnSpLocks noChangeShapeType="1"/>
                          </wps:cNvCnPr>
                          <wps:spPr bwMode="auto">
                            <a:xfrm>
                              <a:off x="1323"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29" name="Line 2495"/>
                          <wps:cNvCnPr>
                            <a:cxnSpLocks noChangeShapeType="1"/>
                          </wps:cNvCnPr>
                          <wps:spPr bwMode="auto">
                            <a:xfrm>
                              <a:off x="1331" y="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0" name="Line 2496"/>
                          <wps:cNvCnPr>
                            <a:cxnSpLocks noChangeShapeType="1"/>
                          </wps:cNvCnPr>
                          <wps:spPr bwMode="auto">
                            <a:xfrm>
                              <a:off x="1333" y="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1" name="Line 2497"/>
                          <wps:cNvCnPr>
                            <a:cxnSpLocks noChangeShapeType="1"/>
                          </wps:cNvCnPr>
                          <wps:spPr bwMode="auto">
                            <a:xfrm>
                              <a:off x="1340" y="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2" name="Line 2498"/>
                          <wps:cNvCnPr>
                            <a:cxnSpLocks noChangeShapeType="1"/>
                          </wps:cNvCnPr>
                          <wps:spPr bwMode="auto">
                            <a:xfrm>
                              <a:off x="1348"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3" name="Line 2499"/>
                          <wps:cNvCnPr>
                            <a:cxnSpLocks noChangeShapeType="1"/>
                          </wps:cNvCnPr>
                          <wps:spPr bwMode="auto">
                            <a:xfrm>
                              <a:off x="1350"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4" name="Line 2500"/>
                          <wps:cNvCnPr>
                            <a:cxnSpLocks noChangeShapeType="1"/>
                          </wps:cNvCnPr>
                          <wps:spPr bwMode="auto">
                            <a:xfrm>
                              <a:off x="1357" y="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5" name="Line 2501"/>
                          <wps:cNvCnPr>
                            <a:cxnSpLocks noChangeShapeType="1"/>
                          </wps:cNvCnPr>
                          <wps:spPr bwMode="auto">
                            <a:xfrm>
                              <a:off x="1365"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6" name="Line 2502"/>
                          <wps:cNvCnPr>
                            <a:cxnSpLocks noChangeShapeType="1"/>
                          </wps:cNvCnPr>
                          <wps:spPr bwMode="auto">
                            <a:xfrm>
                              <a:off x="1367"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7" name="Line 2503"/>
                          <wps:cNvCnPr>
                            <a:cxnSpLocks noChangeShapeType="1"/>
                          </wps:cNvCnPr>
                          <wps:spPr bwMode="auto">
                            <a:xfrm>
                              <a:off x="1315" y="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8" name="Line 2504"/>
                          <wps:cNvCnPr>
                            <a:cxnSpLocks noChangeShapeType="1"/>
                          </wps:cNvCnPr>
                          <wps:spPr bwMode="auto">
                            <a:xfrm>
                              <a:off x="1323" y="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39" name="Line 2505"/>
                          <wps:cNvCnPr>
                            <a:cxnSpLocks noChangeShapeType="1"/>
                          </wps:cNvCnPr>
                          <wps:spPr bwMode="auto">
                            <a:xfrm>
                              <a:off x="1325" y="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0" name="Line 2506"/>
                          <wps:cNvCnPr>
                            <a:cxnSpLocks noChangeShapeType="1"/>
                          </wps:cNvCnPr>
                          <wps:spPr bwMode="auto">
                            <a:xfrm>
                              <a:off x="1332"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1" name="Line 2507"/>
                          <wps:cNvCnPr>
                            <a:cxnSpLocks noChangeShapeType="1"/>
                          </wps:cNvCnPr>
                          <wps:spPr bwMode="auto">
                            <a:xfrm>
                              <a:off x="1340" y="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2" name="Line 2508"/>
                          <wps:cNvCnPr>
                            <a:cxnSpLocks noChangeShapeType="1"/>
                          </wps:cNvCnPr>
                          <wps:spPr bwMode="auto">
                            <a:xfrm>
                              <a:off x="1342"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3" name="Line 2509"/>
                          <wps:cNvCnPr>
                            <a:cxnSpLocks noChangeShapeType="1"/>
                          </wps:cNvCnPr>
                          <wps:spPr bwMode="auto">
                            <a:xfrm>
                              <a:off x="1349" y="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4" name="Line 2510"/>
                          <wps:cNvCnPr>
                            <a:cxnSpLocks noChangeShapeType="1"/>
                          </wps:cNvCnPr>
                          <wps:spPr bwMode="auto">
                            <a:xfrm>
                              <a:off x="1357" y="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5" name="Line 2511"/>
                          <wps:cNvCnPr>
                            <a:cxnSpLocks noChangeShapeType="1"/>
                          </wps:cNvCnPr>
                          <wps:spPr bwMode="auto">
                            <a:xfrm>
                              <a:off x="1359" y="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6" name="Line 2512"/>
                          <wps:cNvCnPr>
                            <a:cxnSpLocks noChangeShapeType="1"/>
                          </wps:cNvCnPr>
                          <wps:spPr bwMode="auto">
                            <a:xfrm>
                              <a:off x="1366" y="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7" name="Line 2513"/>
                          <wps:cNvCnPr>
                            <a:cxnSpLocks noChangeShapeType="1"/>
                          </wps:cNvCnPr>
                          <wps:spPr bwMode="auto">
                            <a:xfrm>
                              <a:off x="1315" y="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8" name="Line 2514"/>
                          <wps:cNvCnPr>
                            <a:cxnSpLocks noChangeShapeType="1"/>
                          </wps:cNvCnPr>
                          <wps:spPr bwMode="auto">
                            <a:xfrm>
                              <a:off x="1317" y="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49" name="Line 2515"/>
                          <wps:cNvCnPr>
                            <a:cxnSpLocks noChangeShapeType="1"/>
                          </wps:cNvCnPr>
                          <wps:spPr bwMode="auto">
                            <a:xfrm>
                              <a:off x="1324" y="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0" name="Line 2516"/>
                          <wps:cNvCnPr>
                            <a:cxnSpLocks noChangeShapeType="1"/>
                          </wps:cNvCnPr>
                          <wps:spPr bwMode="auto">
                            <a:xfrm>
                              <a:off x="1332" y="4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1" name="Line 2517"/>
                          <wps:cNvCnPr>
                            <a:cxnSpLocks noChangeShapeType="1"/>
                          </wps:cNvCnPr>
                          <wps:spPr bwMode="auto">
                            <a:xfrm>
                              <a:off x="1334" y="4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2" name="Line 2518"/>
                          <wps:cNvCnPr>
                            <a:cxnSpLocks noChangeShapeType="1"/>
                          </wps:cNvCnPr>
                          <wps:spPr bwMode="auto">
                            <a:xfrm>
                              <a:off x="1341" y="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3" name="Line 2519"/>
                          <wps:cNvCnPr>
                            <a:cxnSpLocks noChangeShapeType="1"/>
                          </wps:cNvCnPr>
                          <wps:spPr bwMode="auto">
                            <a:xfrm>
                              <a:off x="1349"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4" name="Line 2520"/>
                          <wps:cNvCnPr>
                            <a:cxnSpLocks noChangeShapeType="1"/>
                          </wps:cNvCnPr>
                          <wps:spPr bwMode="auto">
                            <a:xfrm>
                              <a:off x="1351" y="4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5" name="Line 2521"/>
                          <wps:cNvCnPr>
                            <a:cxnSpLocks noChangeShapeType="1"/>
                          </wps:cNvCnPr>
                          <wps:spPr bwMode="auto">
                            <a:xfrm>
                              <a:off x="1358" y="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6" name="Line 2522"/>
                          <wps:cNvCnPr>
                            <a:cxnSpLocks noChangeShapeType="1"/>
                          </wps:cNvCnPr>
                          <wps:spPr bwMode="auto">
                            <a:xfrm>
                              <a:off x="1366"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7" name="Line 2523"/>
                          <wps:cNvCnPr>
                            <a:cxnSpLocks noChangeShapeType="1"/>
                          </wps:cNvCnPr>
                          <wps:spPr bwMode="auto">
                            <a:xfrm>
                              <a:off x="1368" y="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8" name="Line 2524"/>
                          <wps:cNvCnPr>
                            <a:cxnSpLocks noChangeShapeType="1"/>
                          </wps:cNvCnPr>
                          <wps:spPr bwMode="auto">
                            <a:xfrm>
                              <a:off x="1316"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59" name="Line 2525"/>
                          <wps:cNvCnPr>
                            <a:cxnSpLocks noChangeShapeType="1"/>
                          </wps:cNvCnPr>
                          <wps:spPr bwMode="auto">
                            <a:xfrm>
                              <a:off x="1324" y="4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0" name="Line 2526"/>
                          <wps:cNvCnPr>
                            <a:cxnSpLocks noChangeShapeType="1"/>
                          </wps:cNvCnPr>
                          <wps:spPr bwMode="auto">
                            <a:xfrm>
                              <a:off x="1326" y="4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1" name="Line 2527"/>
                          <wps:cNvCnPr>
                            <a:cxnSpLocks noChangeShapeType="1"/>
                          </wps:cNvCnPr>
                          <wps:spPr bwMode="auto">
                            <a:xfrm>
                              <a:off x="1333"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2" name="Line 2528"/>
                          <wps:cNvCnPr>
                            <a:cxnSpLocks noChangeShapeType="1"/>
                          </wps:cNvCnPr>
                          <wps:spPr bwMode="auto">
                            <a:xfrm>
                              <a:off x="1341"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3" name="Line 2529"/>
                          <wps:cNvCnPr>
                            <a:cxnSpLocks noChangeShapeType="1"/>
                          </wps:cNvCnPr>
                          <wps:spPr bwMode="auto">
                            <a:xfrm>
                              <a:off x="1343" y="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4" name="Line 2530"/>
                          <wps:cNvCnPr>
                            <a:cxnSpLocks noChangeShapeType="1"/>
                          </wps:cNvCnPr>
                          <wps:spPr bwMode="auto">
                            <a:xfrm>
                              <a:off x="1350" y="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5" name="Line 2531"/>
                          <wps:cNvCnPr>
                            <a:cxnSpLocks noChangeShapeType="1"/>
                          </wps:cNvCnPr>
                          <wps:spPr bwMode="auto">
                            <a:xfrm>
                              <a:off x="1358" y="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6" name="Line 2532"/>
                          <wps:cNvCnPr>
                            <a:cxnSpLocks noChangeShapeType="1"/>
                          </wps:cNvCnPr>
                          <wps:spPr bwMode="auto">
                            <a:xfrm>
                              <a:off x="1360" y="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7" name="Line 2533"/>
                          <wps:cNvCnPr>
                            <a:cxnSpLocks noChangeShapeType="1"/>
                          </wps:cNvCnPr>
                          <wps:spPr bwMode="auto">
                            <a:xfrm>
                              <a:off x="1367"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8" name="Line 2534"/>
                          <wps:cNvCnPr>
                            <a:cxnSpLocks noChangeShapeType="1"/>
                          </wps:cNvCnPr>
                          <wps:spPr bwMode="auto">
                            <a:xfrm>
                              <a:off x="1316" y="4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69" name="Line 2535"/>
                          <wps:cNvCnPr>
                            <a:cxnSpLocks noChangeShapeType="1"/>
                          </wps:cNvCnPr>
                          <wps:spPr bwMode="auto">
                            <a:xfrm>
                              <a:off x="1318" y="4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0" name="Line 2536"/>
                          <wps:cNvCnPr>
                            <a:cxnSpLocks noChangeShapeType="1"/>
                          </wps:cNvCnPr>
                          <wps:spPr bwMode="auto">
                            <a:xfrm>
                              <a:off x="1325" y="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1" name="Line 2537"/>
                          <wps:cNvCnPr>
                            <a:cxnSpLocks noChangeShapeType="1"/>
                          </wps:cNvCnPr>
                          <wps:spPr bwMode="auto">
                            <a:xfrm>
                              <a:off x="1333"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2" name="Line 2538"/>
                          <wps:cNvCnPr>
                            <a:cxnSpLocks noChangeShapeType="1"/>
                          </wps:cNvCnPr>
                          <wps:spPr bwMode="auto">
                            <a:xfrm>
                              <a:off x="1335" y="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3" name="Line 2539"/>
                          <wps:cNvCnPr>
                            <a:cxnSpLocks noChangeShapeType="1"/>
                          </wps:cNvCnPr>
                          <wps:spPr bwMode="auto">
                            <a:xfrm>
                              <a:off x="1342" y="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4" name="Line 2540"/>
                          <wps:cNvCnPr>
                            <a:cxnSpLocks noChangeShapeType="1"/>
                          </wps:cNvCnPr>
                          <wps:spPr bwMode="auto">
                            <a:xfrm>
                              <a:off x="1350" y="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5" name="Line 2541"/>
                          <wps:cNvCnPr>
                            <a:cxnSpLocks noChangeShapeType="1"/>
                          </wps:cNvCnPr>
                          <wps:spPr bwMode="auto">
                            <a:xfrm>
                              <a:off x="1352" y="5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6" name="Line 2542"/>
                          <wps:cNvCnPr>
                            <a:cxnSpLocks noChangeShapeType="1"/>
                          </wps:cNvCnPr>
                          <wps:spPr bwMode="auto">
                            <a:xfrm>
                              <a:off x="1359" y="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7" name="Line 2543"/>
                          <wps:cNvCnPr>
                            <a:cxnSpLocks noChangeShapeType="1"/>
                          </wps:cNvCnPr>
                          <wps:spPr bwMode="auto">
                            <a:xfrm>
                              <a:off x="1367"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8" name="Line 2544"/>
                          <wps:cNvCnPr>
                            <a:cxnSpLocks noChangeShapeType="1"/>
                          </wps:cNvCnPr>
                          <wps:spPr bwMode="auto">
                            <a:xfrm>
                              <a:off x="1369" y="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79" name="Line 2545"/>
                          <wps:cNvCnPr>
                            <a:cxnSpLocks noChangeShapeType="1"/>
                          </wps:cNvCnPr>
                          <wps:spPr bwMode="auto">
                            <a:xfrm>
                              <a:off x="1317" y="5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0" name="Line 2546"/>
                          <wps:cNvCnPr>
                            <a:cxnSpLocks noChangeShapeType="1"/>
                          </wps:cNvCnPr>
                          <wps:spPr bwMode="auto">
                            <a:xfrm>
                              <a:off x="1326" y="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1" name="Line 2547"/>
                          <wps:cNvCnPr>
                            <a:cxnSpLocks noChangeShapeType="1"/>
                          </wps:cNvCnPr>
                          <wps:spPr bwMode="auto">
                            <a:xfrm>
                              <a:off x="1327" y="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2" name="Line 2548"/>
                          <wps:cNvCnPr>
                            <a:cxnSpLocks noChangeShapeType="1"/>
                          </wps:cNvCnPr>
                          <wps:spPr bwMode="auto">
                            <a:xfrm>
                              <a:off x="1334"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3" name="Line 2549"/>
                          <wps:cNvCnPr>
                            <a:cxnSpLocks noChangeShapeType="1"/>
                          </wps:cNvCnPr>
                          <wps:spPr bwMode="auto">
                            <a:xfrm>
                              <a:off x="1343"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4" name="Line 2550"/>
                          <wps:cNvCnPr>
                            <a:cxnSpLocks noChangeShapeType="1"/>
                          </wps:cNvCnPr>
                          <wps:spPr bwMode="auto">
                            <a:xfrm>
                              <a:off x="1344" y="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5" name="Line 2551"/>
                          <wps:cNvCnPr>
                            <a:cxnSpLocks noChangeShapeType="1"/>
                          </wps:cNvCnPr>
                          <wps:spPr bwMode="auto">
                            <a:xfrm>
                              <a:off x="1351" y="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6" name="Line 2552"/>
                          <wps:cNvCnPr>
                            <a:cxnSpLocks noChangeShapeType="1"/>
                          </wps:cNvCnPr>
                          <wps:spPr bwMode="auto">
                            <a:xfrm>
                              <a:off x="1359" y="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7" name="Line 2553"/>
                          <wps:cNvCnPr>
                            <a:cxnSpLocks noChangeShapeType="1"/>
                          </wps:cNvCnPr>
                          <wps:spPr bwMode="auto">
                            <a:xfrm>
                              <a:off x="1361"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8" name="Line 2554"/>
                          <wps:cNvCnPr>
                            <a:cxnSpLocks noChangeShapeType="1"/>
                          </wps:cNvCnPr>
                          <wps:spPr bwMode="auto">
                            <a:xfrm>
                              <a:off x="1368"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89" name="Line 2555"/>
                          <wps:cNvCnPr>
                            <a:cxnSpLocks noChangeShapeType="1"/>
                          </wps:cNvCnPr>
                          <wps:spPr bwMode="auto">
                            <a:xfrm>
                              <a:off x="1318" y="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0" name="Line 2556"/>
                          <wps:cNvCnPr>
                            <a:cxnSpLocks noChangeShapeType="1"/>
                          </wps:cNvCnPr>
                          <wps:spPr bwMode="auto">
                            <a:xfrm>
                              <a:off x="1319" y="5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1" name="Line 2557"/>
                          <wps:cNvCnPr>
                            <a:cxnSpLocks noChangeShapeType="1"/>
                          </wps:cNvCnPr>
                          <wps:spPr bwMode="auto">
                            <a:xfrm>
                              <a:off x="1326" y="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2" name="Line 2558"/>
                          <wps:cNvCnPr>
                            <a:cxnSpLocks noChangeShapeType="1"/>
                          </wps:cNvCnPr>
                          <wps:spPr bwMode="auto">
                            <a:xfrm>
                              <a:off x="1334"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3" name="Line 2559"/>
                          <wps:cNvCnPr>
                            <a:cxnSpLocks noChangeShapeType="1"/>
                          </wps:cNvCnPr>
                          <wps:spPr bwMode="auto">
                            <a:xfrm>
                              <a:off x="1336"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4" name="Line 2560"/>
                          <wps:cNvCnPr>
                            <a:cxnSpLocks noChangeShapeType="1"/>
                          </wps:cNvCnPr>
                          <wps:spPr bwMode="auto">
                            <a:xfrm>
                              <a:off x="1343" y="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5" name="Line 2561"/>
                          <wps:cNvCnPr>
                            <a:cxnSpLocks noChangeShapeType="1"/>
                          </wps:cNvCnPr>
                          <wps:spPr bwMode="auto">
                            <a:xfrm>
                              <a:off x="1351"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6" name="Line 2562"/>
                          <wps:cNvCnPr>
                            <a:cxnSpLocks noChangeShapeType="1"/>
                          </wps:cNvCnPr>
                          <wps:spPr bwMode="auto">
                            <a:xfrm>
                              <a:off x="1353" y="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7" name="Line 2563"/>
                          <wps:cNvCnPr>
                            <a:cxnSpLocks noChangeShapeType="1"/>
                          </wps:cNvCnPr>
                          <wps:spPr bwMode="auto">
                            <a:xfrm>
                              <a:off x="1360" y="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8" name="Line 2564"/>
                          <wps:cNvCnPr>
                            <a:cxnSpLocks noChangeShapeType="1"/>
                          </wps:cNvCnPr>
                          <wps:spPr bwMode="auto">
                            <a:xfrm>
                              <a:off x="1368"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099" name="Line 2565"/>
                          <wps:cNvCnPr>
                            <a:cxnSpLocks noChangeShapeType="1"/>
                          </wps:cNvCnPr>
                          <wps:spPr bwMode="auto">
                            <a:xfrm>
                              <a:off x="1370"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0" name="Line 2566"/>
                          <wps:cNvCnPr>
                            <a:cxnSpLocks noChangeShapeType="1"/>
                          </wps:cNvCnPr>
                          <wps:spPr bwMode="auto">
                            <a:xfrm>
                              <a:off x="1311" y="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1" name="Line 2567"/>
                          <wps:cNvCnPr>
                            <a:cxnSpLocks noChangeShapeType="1"/>
                          </wps:cNvCnPr>
                          <wps:spPr bwMode="auto">
                            <a:xfrm>
                              <a:off x="1318"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2" name="Line 2568"/>
                          <wps:cNvCnPr>
                            <a:cxnSpLocks noChangeShapeType="1"/>
                          </wps:cNvCnPr>
                          <wps:spPr bwMode="auto">
                            <a:xfrm>
                              <a:off x="1327" y="5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3" name="Line 2569"/>
                          <wps:cNvCnPr>
                            <a:cxnSpLocks noChangeShapeType="1"/>
                          </wps:cNvCnPr>
                          <wps:spPr bwMode="auto">
                            <a:xfrm>
                              <a:off x="1328"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4" name="Line 2570"/>
                          <wps:cNvCnPr>
                            <a:cxnSpLocks noChangeShapeType="1"/>
                          </wps:cNvCnPr>
                          <wps:spPr bwMode="auto">
                            <a:xfrm>
                              <a:off x="1335" y="5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5" name="Line 2571"/>
                          <wps:cNvCnPr>
                            <a:cxnSpLocks noChangeShapeType="1"/>
                          </wps:cNvCnPr>
                          <wps:spPr bwMode="auto">
                            <a:xfrm>
                              <a:off x="1344" y="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6" name="Line 2572"/>
                          <wps:cNvCnPr>
                            <a:cxnSpLocks noChangeShapeType="1"/>
                          </wps:cNvCnPr>
                          <wps:spPr bwMode="auto">
                            <a:xfrm>
                              <a:off x="1345"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7" name="Line 2573"/>
                          <wps:cNvCnPr>
                            <a:cxnSpLocks noChangeShapeType="1"/>
                          </wps:cNvCnPr>
                          <wps:spPr bwMode="auto">
                            <a:xfrm>
                              <a:off x="1352" y="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8" name="Line 2574"/>
                          <wps:cNvCnPr>
                            <a:cxnSpLocks noChangeShapeType="1"/>
                          </wps:cNvCnPr>
                          <wps:spPr bwMode="auto">
                            <a:xfrm>
                              <a:off x="1361" y="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09" name="Line 2575"/>
                          <wps:cNvCnPr>
                            <a:cxnSpLocks noChangeShapeType="1"/>
                          </wps:cNvCnPr>
                          <wps:spPr bwMode="auto">
                            <a:xfrm>
                              <a:off x="1362" y="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0" name="Line 2576"/>
                          <wps:cNvCnPr>
                            <a:cxnSpLocks noChangeShapeType="1"/>
                          </wps:cNvCnPr>
                          <wps:spPr bwMode="auto">
                            <a:xfrm>
                              <a:off x="1369" y="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1" name="Line 2577"/>
                          <wps:cNvCnPr>
                            <a:cxnSpLocks noChangeShapeType="1"/>
                          </wps:cNvCnPr>
                          <wps:spPr bwMode="auto">
                            <a:xfrm>
                              <a:off x="1319" y="6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2" name="Line 2578"/>
                          <wps:cNvCnPr>
                            <a:cxnSpLocks noChangeShapeType="1"/>
                          </wps:cNvCnPr>
                          <wps:spPr bwMode="auto">
                            <a:xfrm>
                              <a:off x="1320"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3" name="Line 2579"/>
                          <wps:cNvCnPr>
                            <a:cxnSpLocks noChangeShapeType="1"/>
                          </wps:cNvCnPr>
                          <wps:spPr bwMode="auto">
                            <a:xfrm>
                              <a:off x="1328" y="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4" name="Line 2580"/>
                          <wps:cNvCnPr>
                            <a:cxnSpLocks noChangeShapeType="1"/>
                          </wps:cNvCnPr>
                          <wps:spPr bwMode="auto">
                            <a:xfrm>
                              <a:off x="1336"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5" name="Line 2581"/>
                          <wps:cNvCnPr>
                            <a:cxnSpLocks noChangeShapeType="1"/>
                          </wps:cNvCnPr>
                          <wps:spPr bwMode="auto">
                            <a:xfrm>
                              <a:off x="1337" y="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6" name="Line 2582"/>
                          <wps:cNvCnPr>
                            <a:cxnSpLocks noChangeShapeType="1"/>
                          </wps:cNvCnPr>
                          <wps:spPr bwMode="auto">
                            <a:xfrm>
                              <a:off x="1344" y="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7" name="Line 2583"/>
                          <wps:cNvCnPr>
                            <a:cxnSpLocks noChangeShapeType="1"/>
                          </wps:cNvCnPr>
                          <wps:spPr bwMode="auto">
                            <a:xfrm>
                              <a:off x="1352" y="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8" name="Line 2584"/>
                          <wps:cNvCnPr>
                            <a:cxnSpLocks noChangeShapeType="1"/>
                          </wps:cNvCnPr>
                          <wps:spPr bwMode="auto">
                            <a:xfrm>
                              <a:off x="1354" y="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19" name="Line 2585"/>
                          <wps:cNvCnPr>
                            <a:cxnSpLocks noChangeShapeType="1"/>
                          </wps:cNvCnPr>
                          <wps:spPr bwMode="auto">
                            <a:xfrm>
                              <a:off x="1361" y="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0" name="Line 2586"/>
                          <wps:cNvCnPr>
                            <a:cxnSpLocks noChangeShapeType="1"/>
                          </wps:cNvCnPr>
                          <wps:spPr bwMode="auto">
                            <a:xfrm>
                              <a:off x="1369" y="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1" name="Line 2587"/>
                          <wps:cNvCnPr>
                            <a:cxnSpLocks noChangeShapeType="1"/>
                          </wps:cNvCnPr>
                          <wps:spPr bwMode="auto">
                            <a:xfrm>
                              <a:off x="1371" y="6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2" name="Line 2588"/>
                          <wps:cNvCnPr>
                            <a:cxnSpLocks noChangeShapeType="1"/>
                          </wps:cNvCnPr>
                          <wps:spPr bwMode="auto">
                            <a:xfrm>
                              <a:off x="1311" y="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3" name="Line 2589"/>
                          <wps:cNvCnPr>
                            <a:cxnSpLocks noChangeShapeType="1"/>
                          </wps:cNvCnPr>
                          <wps:spPr bwMode="auto">
                            <a:xfrm>
                              <a:off x="1313" y="6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4" name="Line 2590"/>
                          <wps:cNvCnPr>
                            <a:cxnSpLocks noChangeShapeType="1"/>
                          </wps:cNvCnPr>
                          <wps:spPr bwMode="auto">
                            <a:xfrm>
                              <a:off x="1319" y="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5" name="Line 2591"/>
                          <wps:cNvCnPr>
                            <a:cxnSpLocks noChangeShapeType="1"/>
                          </wps:cNvCnPr>
                          <wps:spPr bwMode="auto">
                            <a:xfrm>
                              <a:off x="1328" y="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6" name="Line 2592"/>
                          <wps:cNvCnPr>
                            <a:cxnSpLocks noChangeShapeType="1"/>
                          </wps:cNvCnPr>
                          <wps:spPr bwMode="auto">
                            <a:xfrm>
                              <a:off x="1329" y="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7" name="Line 2593"/>
                          <wps:cNvCnPr>
                            <a:cxnSpLocks noChangeShapeType="1"/>
                          </wps:cNvCnPr>
                          <wps:spPr bwMode="auto">
                            <a:xfrm>
                              <a:off x="1336" y="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8" name="Line 2594"/>
                          <wps:cNvCnPr>
                            <a:cxnSpLocks noChangeShapeType="1"/>
                          </wps:cNvCnPr>
                          <wps:spPr bwMode="auto">
                            <a:xfrm>
                              <a:off x="1345" y="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29" name="Line 2595"/>
                          <wps:cNvCnPr>
                            <a:cxnSpLocks noChangeShapeType="1"/>
                          </wps:cNvCnPr>
                          <wps:spPr bwMode="auto">
                            <a:xfrm>
                              <a:off x="1346" y="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0" name="Line 2596"/>
                          <wps:cNvCnPr>
                            <a:cxnSpLocks noChangeShapeType="1"/>
                          </wps:cNvCnPr>
                          <wps:spPr bwMode="auto">
                            <a:xfrm>
                              <a:off x="1353" y="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1" name="Line 2597"/>
                          <wps:cNvCnPr>
                            <a:cxnSpLocks noChangeShapeType="1"/>
                          </wps:cNvCnPr>
                          <wps:spPr bwMode="auto">
                            <a:xfrm>
                              <a:off x="1362" y="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2" name="Line 2598"/>
                          <wps:cNvCnPr>
                            <a:cxnSpLocks noChangeShapeType="1"/>
                          </wps:cNvCnPr>
                          <wps:spPr bwMode="auto">
                            <a:xfrm>
                              <a:off x="1363" y="6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3" name="Line 2599"/>
                          <wps:cNvCnPr>
                            <a:cxnSpLocks noChangeShapeType="1"/>
                          </wps:cNvCnPr>
                          <wps:spPr bwMode="auto">
                            <a:xfrm>
                              <a:off x="1371" y="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4" name="Line 2600"/>
                          <wps:cNvCnPr>
                            <a:cxnSpLocks noChangeShapeType="1"/>
                          </wps:cNvCnPr>
                          <wps:spPr bwMode="auto">
                            <a:xfrm>
                              <a:off x="1312" y="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5" name="Line 2601"/>
                          <wps:cNvCnPr>
                            <a:cxnSpLocks noChangeShapeType="1"/>
                          </wps:cNvCnPr>
                          <wps:spPr bwMode="auto">
                            <a:xfrm>
                              <a:off x="1320" y="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6" name="Line 2602"/>
                          <wps:cNvCnPr>
                            <a:cxnSpLocks noChangeShapeType="1"/>
                          </wps:cNvCnPr>
                          <wps:spPr bwMode="auto">
                            <a:xfrm>
                              <a:off x="1321" y="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7" name="Line 2603"/>
                          <wps:cNvCnPr>
                            <a:cxnSpLocks noChangeShapeType="1"/>
                          </wps:cNvCnPr>
                          <wps:spPr bwMode="auto">
                            <a:xfrm>
                              <a:off x="1329" y="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8" name="Line 2604"/>
                          <wps:cNvCnPr>
                            <a:cxnSpLocks noChangeShapeType="1"/>
                          </wps:cNvCnPr>
                          <wps:spPr bwMode="auto">
                            <a:xfrm>
                              <a:off x="1337" y="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39" name="Line 2605"/>
                          <wps:cNvCnPr>
                            <a:cxnSpLocks noChangeShapeType="1"/>
                          </wps:cNvCnPr>
                          <wps:spPr bwMode="auto">
                            <a:xfrm>
                              <a:off x="1338"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0" name="Line 2606"/>
                          <wps:cNvCnPr>
                            <a:cxnSpLocks noChangeShapeType="1"/>
                          </wps:cNvCnPr>
                          <wps:spPr bwMode="auto">
                            <a:xfrm>
                              <a:off x="1346" y="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1" name="Line 2607"/>
                          <wps:cNvCnPr>
                            <a:cxnSpLocks noChangeShapeType="1"/>
                          </wps:cNvCnPr>
                          <wps:spPr bwMode="auto">
                            <a:xfrm>
                              <a:off x="1354" y="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2" name="Line 2608"/>
                          <wps:cNvCnPr>
                            <a:cxnSpLocks noChangeShapeType="1"/>
                          </wps:cNvCnPr>
                          <wps:spPr bwMode="auto">
                            <a:xfrm>
                              <a:off x="1355" y="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3" name="Line 2609"/>
                          <wps:cNvCnPr>
                            <a:cxnSpLocks noChangeShapeType="1"/>
                          </wps:cNvCnPr>
                          <wps:spPr bwMode="auto">
                            <a:xfrm>
                              <a:off x="1362"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4" name="Line 2610"/>
                          <wps:cNvCnPr>
                            <a:cxnSpLocks noChangeShapeType="1"/>
                          </wps:cNvCnPr>
                          <wps:spPr bwMode="auto">
                            <a:xfrm>
                              <a:off x="1371" y="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5" name="Line 2611"/>
                          <wps:cNvCnPr>
                            <a:cxnSpLocks noChangeShapeType="1"/>
                          </wps:cNvCnPr>
                          <wps:spPr bwMode="auto">
                            <a:xfrm>
                              <a:off x="1372"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6" name="Line 2612"/>
                          <wps:cNvCnPr>
                            <a:cxnSpLocks noChangeShapeType="1"/>
                          </wps:cNvCnPr>
                          <wps:spPr bwMode="auto">
                            <a:xfrm>
                              <a:off x="1312" y="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7" name="Line 2613"/>
                          <wps:cNvCnPr>
                            <a:cxnSpLocks noChangeShapeType="1"/>
                          </wps:cNvCnPr>
                          <wps:spPr bwMode="auto">
                            <a:xfrm>
                              <a:off x="1314" y="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8" name="Line 2614"/>
                          <wps:cNvCnPr>
                            <a:cxnSpLocks noChangeShapeType="1"/>
                          </wps:cNvCnPr>
                          <wps:spPr bwMode="auto">
                            <a:xfrm>
                              <a:off x="1321" y="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49" name="Line 2615"/>
                          <wps:cNvCnPr>
                            <a:cxnSpLocks noChangeShapeType="1"/>
                          </wps:cNvCnPr>
                          <wps:spPr bwMode="auto">
                            <a:xfrm>
                              <a:off x="1329" y="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0" name="Line 2616"/>
                          <wps:cNvCnPr>
                            <a:cxnSpLocks noChangeShapeType="1"/>
                          </wps:cNvCnPr>
                          <wps:spPr bwMode="auto">
                            <a:xfrm>
                              <a:off x="1331" y="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9151" name="Group 2617"/>
                        <wpg:cNvGrpSpPr>
                          <a:grpSpLocks/>
                        </wpg:cNvGrpSpPr>
                        <wpg:grpSpPr bwMode="auto">
                          <a:xfrm>
                            <a:off x="832406" y="450813"/>
                            <a:ext cx="39400" cy="348010"/>
                            <a:chOff x="1311" y="710"/>
                            <a:chExt cx="62" cy="548"/>
                          </a:xfrm>
                        </wpg:grpSpPr>
                        <wps:wsp>
                          <wps:cNvPr id="9152" name="Line 2618"/>
                          <wps:cNvCnPr>
                            <a:cxnSpLocks noChangeShapeType="1"/>
                          </wps:cNvCnPr>
                          <wps:spPr bwMode="auto">
                            <a:xfrm>
                              <a:off x="1338"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3" name="Line 2619"/>
                          <wps:cNvCnPr>
                            <a:cxnSpLocks noChangeShapeType="1"/>
                          </wps:cNvCnPr>
                          <wps:spPr bwMode="auto">
                            <a:xfrm>
                              <a:off x="1346" y="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4" name="Line 2620"/>
                          <wps:cNvCnPr>
                            <a:cxnSpLocks noChangeShapeType="1"/>
                          </wps:cNvCnPr>
                          <wps:spPr bwMode="auto">
                            <a:xfrm>
                              <a:off x="1347" y="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5" name="Line 2621"/>
                          <wps:cNvCnPr>
                            <a:cxnSpLocks noChangeShapeType="1"/>
                          </wps:cNvCnPr>
                          <wps:spPr bwMode="auto">
                            <a:xfrm>
                              <a:off x="1354"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6" name="Line 2622"/>
                          <wps:cNvCnPr>
                            <a:cxnSpLocks noChangeShapeType="1"/>
                          </wps:cNvCnPr>
                          <wps:spPr bwMode="auto">
                            <a:xfrm>
                              <a:off x="1363"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7" name="Line 2623"/>
                          <wps:cNvCnPr>
                            <a:cxnSpLocks noChangeShapeType="1"/>
                          </wps:cNvCnPr>
                          <wps:spPr bwMode="auto">
                            <a:xfrm>
                              <a:off x="1364" y="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8" name="Line 2624"/>
                          <wps:cNvCnPr>
                            <a:cxnSpLocks noChangeShapeType="1"/>
                          </wps:cNvCnPr>
                          <wps:spPr bwMode="auto">
                            <a:xfrm>
                              <a:off x="1371" y="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59" name="Line 2625"/>
                          <wps:cNvCnPr>
                            <a:cxnSpLocks noChangeShapeType="1"/>
                          </wps:cNvCnPr>
                          <wps:spPr bwMode="auto">
                            <a:xfrm>
                              <a:off x="1313" y="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0" name="Line 2626"/>
                          <wps:cNvCnPr>
                            <a:cxnSpLocks noChangeShapeType="1"/>
                          </wps:cNvCnPr>
                          <wps:spPr bwMode="auto">
                            <a:xfrm>
                              <a:off x="1321"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1" name="Line 2627"/>
                          <wps:cNvCnPr>
                            <a:cxnSpLocks noChangeShapeType="1"/>
                          </wps:cNvCnPr>
                          <wps:spPr bwMode="auto">
                            <a:xfrm>
                              <a:off x="1323" y="7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2" name="Line 2628"/>
                          <wps:cNvCnPr>
                            <a:cxnSpLocks noChangeShapeType="1"/>
                          </wps:cNvCnPr>
                          <wps:spPr bwMode="auto">
                            <a:xfrm>
                              <a:off x="1330"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3" name="Line 2629"/>
                          <wps:cNvCnPr>
                            <a:cxnSpLocks noChangeShapeType="1"/>
                          </wps:cNvCnPr>
                          <wps:spPr bwMode="auto">
                            <a:xfrm>
                              <a:off x="1338" y="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4" name="Line 2630"/>
                          <wps:cNvCnPr>
                            <a:cxnSpLocks noChangeShapeType="1"/>
                          </wps:cNvCnPr>
                          <wps:spPr bwMode="auto">
                            <a:xfrm>
                              <a:off x="1339" y="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5" name="Line 2631"/>
                          <wps:cNvCnPr>
                            <a:cxnSpLocks noChangeShapeType="1"/>
                          </wps:cNvCnPr>
                          <wps:spPr bwMode="auto">
                            <a:xfrm>
                              <a:off x="1347" y="7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6" name="Line 2632"/>
                          <wps:cNvCnPr>
                            <a:cxnSpLocks noChangeShapeType="1"/>
                          </wps:cNvCnPr>
                          <wps:spPr bwMode="auto">
                            <a:xfrm>
                              <a:off x="1355" y="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7" name="Line 2633"/>
                          <wps:cNvCnPr>
                            <a:cxnSpLocks noChangeShapeType="1"/>
                          </wps:cNvCnPr>
                          <wps:spPr bwMode="auto">
                            <a:xfrm>
                              <a:off x="1356"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8" name="Line 2634"/>
                          <wps:cNvCnPr>
                            <a:cxnSpLocks noChangeShapeType="1"/>
                          </wps:cNvCnPr>
                          <wps:spPr bwMode="auto">
                            <a:xfrm>
                              <a:off x="1364"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69" name="Line 2635"/>
                          <wps:cNvCnPr>
                            <a:cxnSpLocks noChangeShapeType="1"/>
                          </wps:cNvCnPr>
                          <wps:spPr bwMode="auto">
                            <a:xfrm>
                              <a:off x="1372"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0" name="Line 2636"/>
                          <wps:cNvCnPr>
                            <a:cxnSpLocks noChangeShapeType="1"/>
                          </wps:cNvCnPr>
                          <wps:spPr bwMode="auto">
                            <a:xfrm>
                              <a:off x="1313"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1" name="Line 2637"/>
                          <wps:cNvCnPr>
                            <a:cxnSpLocks noChangeShapeType="1"/>
                          </wps:cNvCnPr>
                          <wps:spPr bwMode="auto">
                            <a:xfrm>
                              <a:off x="1314"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2" name="Line 2638"/>
                          <wps:cNvCnPr>
                            <a:cxnSpLocks noChangeShapeType="1"/>
                          </wps:cNvCnPr>
                          <wps:spPr bwMode="auto">
                            <a:xfrm>
                              <a:off x="1322"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3" name="Line 2639"/>
                          <wps:cNvCnPr>
                            <a:cxnSpLocks noChangeShapeType="1"/>
                          </wps:cNvCnPr>
                          <wps:spPr bwMode="auto">
                            <a:xfrm>
                              <a:off x="1330" y="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4" name="Line 2640"/>
                          <wps:cNvCnPr>
                            <a:cxnSpLocks noChangeShapeType="1"/>
                          </wps:cNvCnPr>
                          <wps:spPr bwMode="auto">
                            <a:xfrm>
                              <a:off x="1332"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5" name="Line 2641"/>
                          <wps:cNvCnPr>
                            <a:cxnSpLocks noChangeShapeType="1"/>
                          </wps:cNvCnPr>
                          <wps:spPr bwMode="auto">
                            <a:xfrm>
                              <a:off x="1339"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6" name="Line 2642"/>
                          <wps:cNvCnPr>
                            <a:cxnSpLocks noChangeShapeType="1"/>
                          </wps:cNvCnPr>
                          <wps:spPr bwMode="auto">
                            <a:xfrm>
                              <a:off x="1347" y="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7" name="Line 2643"/>
                          <wps:cNvCnPr>
                            <a:cxnSpLocks noChangeShapeType="1"/>
                          </wps:cNvCnPr>
                          <wps:spPr bwMode="auto">
                            <a:xfrm>
                              <a:off x="1349" y="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8" name="Line 2644"/>
                          <wps:cNvCnPr>
                            <a:cxnSpLocks noChangeShapeType="1"/>
                          </wps:cNvCnPr>
                          <wps:spPr bwMode="auto">
                            <a:xfrm>
                              <a:off x="1356" y="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79" name="Line 2645"/>
                          <wps:cNvCnPr>
                            <a:cxnSpLocks noChangeShapeType="1"/>
                          </wps:cNvCnPr>
                          <wps:spPr bwMode="auto">
                            <a:xfrm>
                              <a:off x="1364" y="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0" name="Line 2646"/>
                          <wps:cNvCnPr>
                            <a:cxnSpLocks noChangeShapeType="1"/>
                          </wps:cNvCnPr>
                          <wps:spPr bwMode="auto">
                            <a:xfrm>
                              <a:off x="1366"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1" name="Line 2647"/>
                          <wps:cNvCnPr>
                            <a:cxnSpLocks noChangeShapeType="1"/>
                          </wps:cNvCnPr>
                          <wps:spPr bwMode="auto">
                            <a:xfrm>
                              <a:off x="1372" y="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2" name="Line 2648"/>
                          <wps:cNvCnPr>
                            <a:cxnSpLocks noChangeShapeType="1"/>
                          </wps:cNvCnPr>
                          <wps:spPr bwMode="auto">
                            <a:xfrm>
                              <a:off x="1314" y="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3" name="Line 2649"/>
                          <wps:cNvCnPr>
                            <a:cxnSpLocks noChangeShapeType="1"/>
                          </wps:cNvCnPr>
                          <wps:spPr bwMode="auto">
                            <a:xfrm>
                              <a:off x="1322" y="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4" name="Line 2650"/>
                          <wps:cNvCnPr>
                            <a:cxnSpLocks noChangeShapeType="1"/>
                          </wps:cNvCnPr>
                          <wps:spPr bwMode="auto">
                            <a:xfrm>
                              <a:off x="1324" y="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5" name="Line 2651"/>
                          <wps:cNvCnPr>
                            <a:cxnSpLocks noChangeShapeType="1"/>
                          </wps:cNvCnPr>
                          <wps:spPr bwMode="auto">
                            <a:xfrm>
                              <a:off x="1331" y="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6" name="Line 2652"/>
                          <wps:cNvCnPr>
                            <a:cxnSpLocks noChangeShapeType="1"/>
                          </wps:cNvCnPr>
                          <wps:spPr bwMode="auto">
                            <a:xfrm>
                              <a:off x="1339" y="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7" name="Line 2653"/>
                          <wps:cNvCnPr>
                            <a:cxnSpLocks noChangeShapeType="1"/>
                          </wps:cNvCnPr>
                          <wps:spPr bwMode="auto">
                            <a:xfrm>
                              <a:off x="1341" y="8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8" name="Line 2654"/>
                          <wps:cNvCnPr>
                            <a:cxnSpLocks noChangeShapeType="1"/>
                          </wps:cNvCnPr>
                          <wps:spPr bwMode="auto">
                            <a:xfrm>
                              <a:off x="1348" y="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89" name="Line 2655"/>
                          <wps:cNvCnPr>
                            <a:cxnSpLocks noChangeShapeType="1"/>
                          </wps:cNvCnPr>
                          <wps:spPr bwMode="auto">
                            <a:xfrm>
                              <a:off x="1356"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0" name="Line 2656"/>
                          <wps:cNvCnPr>
                            <a:cxnSpLocks noChangeShapeType="1"/>
                          </wps:cNvCnPr>
                          <wps:spPr bwMode="auto">
                            <a:xfrm>
                              <a:off x="1357" y="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1" name="Line 2657"/>
                          <wps:cNvCnPr>
                            <a:cxnSpLocks noChangeShapeType="1"/>
                          </wps:cNvCnPr>
                          <wps:spPr bwMode="auto">
                            <a:xfrm>
                              <a:off x="1365" y="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2" name="Line 2658"/>
                          <wps:cNvCnPr>
                            <a:cxnSpLocks noChangeShapeType="1"/>
                          </wps:cNvCnPr>
                          <wps:spPr bwMode="auto">
                            <a:xfrm>
                              <a:off x="1314" y="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3" name="Line 2659"/>
                          <wps:cNvCnPr>
                            <a:cxnSpLocks noChangeShapeType="1"/>
                          </wps:cNvCnPr>
                          <wps:spPr bwMode="auto">
                            <a:xfrm>
                              <a:off x="1316" y="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4" name="Line 2660"/>
                          <wps:cNvCnPr>
                            <a:cxnSpLocks noChangeShapeType="1"/>
                          </wps:cNvCnPr>
                          <wps:spPr bwMode="auto">
                            <a:xfrm>
                              <a:off x="1323"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5" name="Line 2661"/>
                          <wps:cNvCnPr>
                            <a:cxnSpLocks noChangeShapeType="1"/>
                          </wps:cNvCnPr>
                          <wps:spPr bwMode="auto">
                            <a:xfrm>
                              <a:off x="1331" y="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6" name="Line 2662"/>
                          <wps:cNvCnPr>
                            <a:cxnSpLocks noChangeShapeType="1"/>
                          </wps:cNvCnPr>
                          <wps:spPr bwMode="auto">
                            <a:xfrm>
                              <a:off x="1333" y="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7" name="Line 2663"/>
                          <wps:cNvCnPr>
                            <a:cxnSpLocks noChangeShapeType="1"/>
                          </wps:cNvCnPr>
                          <wps:spPr bwMode="auto">
                            <a:xfrm>
                              <a:off x="1340" y="8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8" name="Line 2664"/>
                          <wps:cNvCnPr>
                            <a:cxnSpLocks noChangeShapeType="1"/>
                          </wps:cNvCnPr>
                          <wps:spPr bwMode="auto">
                            <a:xfrm>
                              <a:off x="1348" y="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199" name="Line 2665"/>
                          <wps:cNvCnPr>
                            <a:cxnSpLocks noChangeShapeType="1"/>
                          </wps:cNvCnPr>
                          <wps:spPr bwMode="auto">
                            <a:xfrm>
                              <a:off x="1350" y="8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0" name="Line 2666"/>
                          <wps:cNvCnPr>
                            <a:cxnSpLocks noChangeShapeType="1"/>
                          </wps:cNvCnPr>
                          <wps:spPr bwMode="auto">
                            <a:xfrm>
                              <a:off x="1357" y="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1" name="Line 2667"/>
                          <wps:cNvCnPr>
                            <a:cxnSpLocks noChangeShapeType="1"/>
                          </wps:cNvCnPr>
                          <wps:spPr bwMode="auto">
                            <a:xfrm>
                              <a:off x="1365"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2" name="Line 2668"/>
                          <wps:cNvCnPr>
                            <a:cxnSpLocks noChangeShapeType="1"/>
                          </wps:cNvCnPr>
                          <wps:spPr bwMode="auto">
                            <a:xfrm>
                              <a:off x="1367" y="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3" name="Line 2669"/>
                          <wps:cNvCnPr>
                            <a:cxnSpLocks noChangeShapeType="1"/>
                          </wps:cNvCnPr>
                          <wps:spPr bwMode="auto">
                            <a:xfrm>
                              <a:off x="1315" y="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4" name="Line 2670"/>
                          <wps:cNvCnPr>
                            <a:cxnSpLocks noChangeShapeType="1"/>
                          </wps:cNvCnPr>
                          <wps:spPr bwMode="auto">
                            <a:xfrm>
                              <a:off x="1323" y="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5" name="Line 2671"/>
                          <wps:cNvCnPr>
                            <a:cxnSpLocks noChangeShapeType="1"/>
                          </wps:cNvCnPr>
                          <wps:spPr bwMode="auto">
                            <a:xfrm>
                              <a:off x="1325"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6" name="Line 2672"/>
                          <wps:cNvCnPr>
                            <a:cxnSpLocks noChangeShapeType="1"/>
                          </wps:cNvCnPr>
                          <wps:spPr bwMode="auto">
                            <a:xfrm>
                              <a:off x="1332"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7" name="Line 2673"/>
                          <wps:cNvCnPr>
                            <a:cxnSpLocks noChangeShapeType="1"/>
                          </wps:cNvCnPr>
                          <wps:spPr bwMode="auto">
                            <a:xfrm>
                              <a:off x="1340" y="8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8" name="Line 2674"/>
                          <wps:cNvCnPr>
                            <a:cxnSpLocks noChangeShapeType="1"/>
                          </wps:cNvCnPr>
                          <wps:spPr bwMode="auto">
                            <a:xfrm>
                              <a:off x="1342" y="8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09" name="Line 2675"/>
                          <wps:cNvCnPr>
                            <a:cxnSpLocks noChangeShapeType="1"/>
                          </wps:cNvCnPr>
                          <wps:spPr bwMode="auto">
                            <a:xfrm>
                              <a:off x="1349" y="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0" name="Line 2676"/>
                          <wps:cNvCnPr>
                            <a:cxnSpLocks noChangeShapeType="1"/>
                          </wps:cNvCnPr>
                          <wps:spPr bwMode="auto">
                            <a:xfrm>
                              <a:off x="1357" y="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1" name="Line 2677"/>
                          <wps:cNvCnPr>
                            <a:cxnSpLocks noChangeShapeType="1"/>
                          </wps:cNvCnPr>
                          <wps:spPr bwMode="auto">
                            <a:xfrm>
                              <a:off x="1359"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2" name="Line 2678"/>
                          <wps:cNvCnPr>
                            <a:cxnSpLocks noChangeShapeType="1"/>
                          </wps:cNvCnPr>
                          <wps:spPr bwMode="auto">
                            <a:xfrm>
                              <a:off x="1366" y="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3" name="Line 2679"/>
                          <wps:cNvCnPr>
                            <a:cxnSpLocks noChangeShapeType="1"/>
                          </wps:cNvCnPr>
                          <wps:spPr bwMode="auto">
                            <a:xfrm>
                              <a:off x="1315"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4" name="Line 2680"/>
                          <wps:cNvCnPr>
                            <a:cxnSpLocks noChangeShapeType="1"/>
                          </wps:cNvCnPr>
                          <wps:spPr bwMode="auto">
                            <a:xfrm>
                              <a:off x="1317" y="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5" name="Line 2681"/>
                          <wps:cNvCnPr>
                            <a:cxnSpLocks noChangeShapeType="1"/>
                          </wps:cNvCnPr>
                          <wps:spPr bwMode="auto">
                            <a:xfrm>
                              <a:off x="1324" y="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6" name="Line 2682"/>
                          <wps:cNvCnPr>
                            <a:cxnSpLocks noChangeShapeType="1"/>
                          </wps:cNvCnPr>
                          <wps:spPr bwMode="auto">
                            <a:xfrm>
                              <a:off x="1332" y="8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7" name="Line 2683"/>
                          <wps:cNvCnPr>
                            <a:cxnSpLocks noChangeShapeType="1"/>
                          </wps:cNvCnPr>
                          <wps:spPr bwMode="auto">
                            <a:xfrm>
                              <a:off x="1334" y="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8" name="Line 2684"/>
                          <wps:cNvCnPr>
                            <a:cxnSpLocks noChangeShapeType="1"/>
                          </wps:cNvCnPr>
                          <wps:spPr bwMode="auto">
                            <a:xfrm>
                              <a:off x="1341" y="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19" name="Line 2685"/>
                          <wps:cNvCnPr>
                            <a:cxnSpLocks noChangeShapeType="1"/>
                          </wps:cNvCnPr>
                          <wps:spPr bwMode="auto">
                            <a:xfrm>
                              <a:off x="1349"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0" name="Line 2686"/>
                          <wps:cNvCnPr>
                            <a:cxnSpLocks noChangeShapeType="1"/>
                          </wps:cNvCnPr>
                          <wps:spPr bwMode="auto">
                            <a:xfrm>
                              <a:off x="1351"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1" name="Line 2687"/>
                          <wps:cNvCnPr>
                            <a:cxnSpLocks noChangeShapeType="1"/>
                          </wps:cNvCnPr>
                          <wps:spPr bwMode="auto">
                            <a:xfrm>
                              <a:off x="1358" y="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2" name="Line 2688"/>
                          <wps:cNvCnPr>
                            <a:cxnSpLocks noChangeShapeType="1"/>
                          </wps:cNvCnPr>
                          <wps:spPr bwMode="auto">
                            <a:xfrm>
                              <a:off x="1366" y="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3" name="Line 2689"/>
                          <wps:cNvCnPr>
                            <a:cxnSpLocks noChangeShapeType="1"/>
                          </wps:cNvCnPr>
                          <wps:spPr bwMode="auto">
                            <a:xfrm>
                              <a:off x="1368" y="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4" name="Line 2690"/>
                          <wps:cNvCnPr>
                            <a:cxnSpLocks noChangeShapeType="1"/>
                          </wps:cNvCnPr>
                          <wps:spPr bwMode="auto">
                            <a:xfrm>
                              <a:off x="1316"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5" name="Line 2691"/>
                          <wps:cNvCnPr>
                            <a:cxnSpLocks noChangeShapeType="1"/>
                          </wps:cNvCnPr>
                          <wps:spPr bwMode="auto">
                            <a:xfrm>
                              <a:off x="1324"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6" name="Line 2692"/>
                          <wps:cNvCnPr>
                            <a:cxnSpLocks noChangeShapeType="1"/>
                          </wps:cNvCnPr>
                          <wps:spPr bwMode="auto">
                            <a:xfrm>
                              <a:off x="1326" y="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7" name="Line 2693"/>
                          <wps:cNvCnPr>
                            <a:cxnSpLocks noChangeShapeType="1"/>
                          </wps:cNvCnPr>
                          <wps:spPr bwMode="auto">
                            <a:xfrm>
                              <a:off x="1333" y="9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8" name="Line 2694"/>
                          <wps:cNvCnPr>
                            <a:cxnSpLocks noChangeShapeType="1"/>
                          </wps:cNvCnPr>
                          <wps:spPr bwMode="auto">
                            <a:xfrm>
                              <a:off x="1341" y="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29" name="Line 2695"/>
                          <wps:cNvCnPr>
                            <a:cxnSpLocks noChangeShapeType="1"/>
                          </wps:cNvCnPr>
                          <wps:spPr bwMode="auto">
                            <a:xfrm>
                              <a:off x="1343"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0" name="Line 2696"/>
                          <wps:cNvCnPr>
                            <a:cxnSpLocks noChangeShapeType="1"/>
                          </wps:cNvCnPr>
                          <wps:spPr bwMode="auto">
                            <a:xfrm>
                              <a:off x="1350"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1" name="Line 2697"/>
                          <wps:cNvCnPr>
                            <a:cxnSpLocks noChangeShapeType="1"/>
                          </wps:cNvCnPr>
                          <wps:spPr bwMode="auto">
                            <a:xfrm>
                              <a:off x="1358"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2" name="Line 2698"/>
                          <wps:cNvCnPr>
                            <a:cxnSpLocks noChangeShapeType="1"/>
                          </wps:cNvCnPr>
                          <wps:spPr bwMode="auto">
                            <a:xfrm>
                              <a:off x="1360" y="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3" name="Line 2699"/>
                          <wps:cNvCnPr>
                            <a:cxnSpLocks noChangeShapeType="1"/>
                          </wps:cNvCnPr>
                          <wps:spPr bwMode="auto">
                            <a:xfrm>
                              <a:off x="1367"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4" name="Line 2700"/>
                          <wps:cNvCnPr>
                            <a:cxnSpLocks noChangeShapeType="1"/>
                          </wps:cNvCnPr>
                          <wps:spPr bwMode="auto">
                            <a:xfrm>
                              <a:off x="1316" y="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5" name="Line 2701"/>
                          <wps:cNvCnPr>
                            <a:cxnSpLocks noChangeShapeType="1"/>
                          </wps:cNvCnPr>
                          <wps:spPr bwMode="auto">
                            <a:xfrm>
                              <a:off x="1318"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6" name="Line 2702"/>
                          <wps:cNvCnPr>
                            <a:cxnSpLocks noChangeShapeType="1"/>
                          </wps:cNvCnPr>
                          <wps:spPr bwMode="auto">
                            <a:xfrm>
                              <a:off x="1325"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7" name="Line 2703"/>
                          <wps:cNvCnPr>
                            <a:cxnSpLocks noChangeShapeType="1"/>
                          </wps:cNvCnPr>
                          <wps:spPr bwMode="auto">
                            <a:xfrm>
                              <a:off x="1333"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8" name="Line 2704"/>
                          <wps:cNvCnPr>
                            <a:cxnSpLocks noChangeShapeType="1"/>
                          </wps:cNvCnPr>
                          <wps:spPr bwMode="auto">
                            <a:xfrm>
                              <a:off x="1335" y="9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39" name="Line 2705"/>
                          <wps:cNvCnPr>
                            <a:cxnSpLocks noChangeShapeType="1"/>
                          </wps:cNvCnPr>
                          <wps:spPr bwMode="auto">
                            <a:xfrm>
                              <a:off x="1342" y="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0" name="Line 2706"/>
                          <wps:cNvCnPr>
                            <a:cxnSpLocks noChangeShapeType="1"/>
                          </wps:cNvCnPr>
                          <wps:spPr bwMode="auto">
                            <a:xfrm>
                              <a:off x="1350" y="9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1" name="Line 2707"/>
                          <wps:cNvCnPr>
                            <a:cxnSpLocks noChangeShapeType="1"/>
                          </wps:cNvCnPr>
                          <wps:spPr bwMode="auto">
                            <a:xfrm>
                              <a:off x="1352"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2" name="Line 2708"/>
                          <wps:cNvCnPr>
                            <a:cxnSpLocks noChangeShapeType="1"/>
                          </wps:cNvCnPr>
                          <wps:spPr bwMode="auto">
                            <a:xfrm>
                              <a:off x="1359" y="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3" name="Line 2709"/>
                          <wps:cNvCnPr>
                            <a:cxnSpLocks noChangeShapeType="1"/>
                          </wps:cNvCnPr>
                          <wps:spPr bwMode="auto">
                            <a:xfrm>
                              <a:off x="1367" y="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4" name="Line 2710"/>
                          <wps:cNvCnPr>
                            <a:cxnSpLocks noChangeShapeType="1"/>
                          </wps:cNvCnPr>
                          <wps:spPr bwMode="auto">
                            <a:xfrm>
                              <a:off x="1369" y="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5" name="Line 2711"/>
                          <wps:cNvCnPr>
                            <a:cxnSpLocks noChangeShapeType="1"/>
                          </wps:cNvCnPr>
                          <wps:spPr bwMode="auto">
                            <a:xfrm>
                              <a:off x="1317" y="9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6" name="Line 2712"/>
                          <wps:cNvCnPr>
                            <a:cxnSpLocks noChangeShapeType="1"/>
                          </wps:cNvCnPr>
                          <wps:spPr bwMode="auto">
                            <a:xfrm>
                              <a:off x="1326" y="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7" name="Line 2713"/>
                          <wps:cNvCnPr>
                            <a:cxnSpLocks noChangeShapeType="1"/>
                          </wps:cNvCnPr>
                          <wps:spPr bwMode="auto">
                            <a:xfrm>
                              <a:off x="1327"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8" name="Line 2714"/>
                          <wps:cNvCnPr>
                            <a:cxnSpLocks noChangeShapeType="1"/>
                          </wps:cNvCnPr>
                          <wps:spPr bwMode="auto">
                            <a:xfrm>
                              <a:off x="1334" y="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49" name="Line 2715"/>
                          <wps:cNvCnPr>
                            <a:cxnSpLocks noChangeShapeType="1"/>
                          </wps:cNvCnPr>
                          <wps:spPr bwMode="auto">
                            <a:xfrm>
                              <a:off x="1343" y="9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0" name="Line 2716"/>
                          <wps:cNvCnPr>
                            <a:cxnSpLocks noChangeShapeType="1"/>
                          </wps:cNvCnPr>
                          <wps:spPr bwMode="auto">
                            <a:xfrm>
                              <a:off x="1344"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1" name="Line 2717"/>
                          <wps:cNvCnPr>
                            <a:cxnSpLocks noChangeShapeType="1"/>
                          </wps:cNvCnPr>
                          <wps:spPr bwMode="auto">
                            <a:xfrm>
                              <a:off x="1351" y="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2" name="Line 2718"/>
                          <wps:cNvCnPr>
                            <a:cxnSpLocks noChangeShapeType="1"/>
                          </wps:cNvCnPr>
                          <wps:spPr bwMode="auto">
                            <a:xfrm>
                              <a:off x="1359" y="1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3" name="Line 2719"/>
                          <wps:cNvCnPr>
                            <a:cxnSpLocks noChangeShapeType="1"/>
                          </wps:cNvCnPr>
                          <wps:spPr bwMode="auto">
                            <a:xfrm>
                              <a:off x="1361" y="10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4" name="Line 2720"/>
                          <wps:cNvCnPr>
                            <a:cxnSpLocks noChangeShapeType="1"/>
                          </wps:cNvCnPr>
                          <wps:spPr bwMode="auto">
                            <a:xfrm>
                              <a:off x="1368" y="1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5" name="Line 2721"/>
                          <wps:cNvCnPr>
                            <a:cxnSpLocks noChangeShapeType="1"/>
                          </wps:cNvCnPr>
                          <wps:spPr bwMode="auto">
                            <a:xfrm>
                              <a:off x="1318" y="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6" name="Line 2722"/>
                          <wps:cNvCnPr>
                            <a:cxnSpLocks noChangeShapeType="1"/>
                          </wps:cNvCnPr>
                          <wps:spPr bwMode="auto">
                            <a:xfrm>
                              <a:off x="1319" y="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7" name="Line 2723"/>
                          <wps:cNvCnPr>
                            <a:cxnSpLocks noChangeShapeType="1"/>
                          </wps:cNvCnPr>
                          <wps:spPr bwMode="auto">
                            <a:xfrm>
                              <a:off x="1326" y="10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8" name="Line 2724"/>
                          <wps:cNvCnPr>
                            <a:cxnSpLocks noChangeShapeType="1"/>
                          </wps:cNvCnPr>
                          <wps:spPr bwMode="auto">
                            <a:xfrm>
                              <a:off x="1334" y="1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59" name="Line 2725"/>
                          <wps:cNvCnPr>
                            <a:cxnSpLocks noChangeShapeType="1"/>
                          </wps:cNvCnPr>
                          <wps:spPr bwMode="auto">
                            <a:xfrm>
                              <a:off x="1336" y="10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0" name="Line 2726"/>
                          <wps:cNvCnPr>
                            <a:cxnSpLocks noChangeShapeType="1"/>
                          </wps:cNvCnPr>
                          <wps:spPr bwMode="auto">
                            <a:xfrm>
                              <a:off x="1343" y="1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1" name="Line 2727"/>
                          <wps:cNvCnPr>
                            <a:cxnSpLocks noChangeShapeType="1"/>
                          </wps:cNvCnPr>
                          <wps:spPr bwMode="auto">
                            <a:xfrm>
                              <a:off x="1351" y="1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2" name="Line 2728"/>
                          <wps:cNvCnPr>
                            <a:cxnSpLocks noChangeShapeType="1"/>
                          </wps:cNvCnPr>
                          <wps:spPr bwMode="auto">
                            <a:xfrm>
                              <a:off x="1353" y="1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3" name="Line 2729"/>
                          <wps:cNvCnPr>
                            <a:cxnSpLocks noChangeShapeType="1"/>
                          </wps:cNvCnPr>
                          <wps:spPr bwMode="auto">
                            <a:xfrm>
                              <a:off x="1360" y="1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4" name="Line 2730"/>
                          <wps:cNvCnPr>
                            <a:cxnSpLocks noChangeShapeType="1"/>
                          </wps:cNvCnPr>
                          <wps:spPr bwMode="auto">
                            <a:xfrm>
                              <a:off x="1368" y="1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5" name="Line 2731"/>
                          <wps:cNvCnPr>
                            <a:cxnSpLocks noChangeShapeType="1"/>
                          </wps:cNvCnPr>
                          <wps:spPr bwMode="auto">
                            <a:xfrm>
                              <a:off x="1370" y="1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6" name="Line 2732"/>
                          <wps:cNvCnPr>
                            <a:cxnSpLocks noChangeShapeType="1"/>
                          </wps:cNvCnPr>
                          <wps:spPr bwMode="auto">
                            <a:xfrm>
                              <a:off x="1311" y="1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7" name="Line 2733"/>
                          <wps:cNvCnPr>
                            <a:cxnSpLocks noChangeShapeType="1"/>
                          </wps:cNvCnPr>
                          <wps:spPr bwMode="auto">
                            <a:xfrm>
                              <a:off x="1318" y="1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8" name="Line 2734"/>
                          <wps:cNvCnPr>
                            <a:cxnSpLocks noChangeShapeType="1"/>
                          </wps:cNvCnPr>
                          <wps:spPr bwMode="auto">
                            <a:xfrm>
                              <a:off x="1327"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69" name="Line 2735"/>
                          <wps:cNvCnPr>
                            <a:cxnSpLocks noChangeShapeType="1"/>
                          </wps:cNvCnPr>
                          <wps:spPr bwMode="auto">
                            <a:xfrm>
                              <a:off x="1328" y="1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0" name="Line 2736"/>
                          <wps:cNvCnPr>
                            <a:cxnSpLocks noChangeShapeType="1"/>
                          </wps:cNvCnPr>
                          <wps:spPr bwMode="auto">
                            <a:xfrm>
                              <a:off x="1335" y="1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1" name="Line 2737"/>
                          <wps:cNvCnPr>
                            <a:cxnSpLocks noChangeShapeType="1"/>
                          </wps:cNvCnPr>
                          <wps:spPr bwMode="auto">
                            <a:xfrm>
                              <a:off x="1344" y="1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2" name="Line 2738"/>
                          <wps:cNvCnPr>
                            <a:cxnSpLocks noChangeShapeType="1"/>
                          </wps:cNvCnPr>
                          <wps:spPr bwMode="auto">
                            <a:xfrm>
                              <a:off x="1345"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3" name="Line 2739"/>
                          <wps:cNvCnPr>
                            <a:cxnSpLocks noChangeShapeType="1"/>
                          </wps:cNvCnPr>
                          <wps:spPr bwMode="auto">
                            <a:xfrm>
                              <a:off x="1352"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4" name="Line 2740"/>
                          <wps:cNvCnPr>
                            <a:cxnSpLocks noChangeShapeType="1"/>
                          </wps:cNvCnPr>
                          <wps:spPr bwMode="auto">
                            <a:xfrm>
                              <a:off x="1361" y="1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5" name="Line 2741"/>
                          <wps:cNvCnPr>
                            <a:cxnSpLocks noChangeShapeType="1"/>
                          </wps:cNvCnPr>
                          <wps:spPr bwMode="auto">
                            <a:xfrm>
                              <a:off x="1362" y="1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6" name="Line 2742"/>
                          <wps:cNvCnPr>
                            <a:cxnSpLocks noChangeShapeType="1"/>
                          </wps:cNvCnPr>
                          <wps:spPr bwMode="auto">
                            <a:xfrm>
                              <a:off x="1369"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7" name="Line 2743"/>
                          <wps:cNvCnPr>
                            <a:cxnSpLocks noChangeShapeType="1"/>
                          </wps:cNvCnPr>
                          <wps:spPr bwMode="auto">
                            <a:xfrm>
                              <a:off x="1319" y="10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8" name="Line 2744"/>
                          <wps:cNvCnPr>
                            <a:cxnSpLocks noChangeShapeType="1"/>
                          </wps:cNvCnPr>
                          <wps:spPr bwMode="auto">
                            <a:xfrm>
                              <a:off x="1320"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79" name="Line 2745"/>
                          <wps:cNvCnPr>
                            <a:cxnSpLocks noChangeShapeType="1"/>
                          </wps:cNvCnPr>
                          <wps:spPr bwMode="auto">
                            <a:xfrm>
                              <a:off x="1328" y="1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0" name="Line 2746"/>
                          <wps:cNvCnPr>
                            <a:cxnSpLocks noChangeShapeType="1"/>
                          </wps:cNvCnPr>
                          <wps:spPr bwMode="auto">
                            <a:xfrm>
                              <a:off x="1336"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1" name="Line 2747"/>
                          <wps:cNvCnPr>
                            <a:cxnSpLocks noChangeShapeType="1"/>
                          </wps:cNvCnPr>
                          <wps:spPr bwMode="auto">
                            <a:xfrm>
                              <a:off x="1337" y="1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2" name="Line 2748"/>
                          <wps:cNvCnPr>
                            <a:cxnSpLocks noChangeShapeType="1"/>
                          </wps:cNvCnPr>
                          <wps:spPr bwMode="auto">
                            <a:xfrm>
                              <a:off x="1344" y="10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3" name="Line 2749"/>
                          <wps:cNvCnPr>
                            <a:cxnSpLocks noChangeShapeType="1"/>
                          </wps:cNvCnPr>
                          <wps:spPr bwMode="auto">
                            <a:xfrm>
                              <a:off x="1352" y="1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4" name="Line 2750"/>
                          <wps:cNvCnPr>
                            <a:cxnSpLocks noChangeShapeType="1"/>
                          </wps:cNvCnPr>
                          <wps:spPr bwMode="auto">
                            <a:xfrm>
                              <a:off x="1354" y="1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5" name="Line 2751"/>
                          <wps:cNvCnPr>
                            <a:cxnSpLocks noChangeShapeType="1"/>
                          </wps:cNvCnPr>
                          <wps:spPr bwMode="auto">
                            <a:xfrm>
                              <a:off x="1361"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6" name="Line 2752"/>
                          <wps:cNvCnPr>
                            <a:cxnSpLocks noChangeShapeType="1"/>
                          </wps:cNvCnPr>
                          <wps:spPr bwMode="auto">
                            <a:xfrm>
                              <a:off x="1369"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7" name="Line 2753"/>
                          <wps:cNvCnPr>
                            <a:cxnSpLocks noChangeShapeType="1"/>
                          </wps:cNvCnPr>
                          <wps:spPr bwMode="auto">
                            <a:xfrm>
                              <a:off x="1371" y="11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8" name="Line 2754"/>
                          <wps:cNvCnPr>
                            <a:cxnSpLocks noChangeShapeType="1"/>
                          </wps:cNvCnPr>
                          <wps:spPr bwMode="auto">
                            <a:xfrm>
                              <a:off x="1311"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89" name="Line 2755"/>
                          <wps:cNvCnPr>
                            <a:cxnSpLocks noChangeShapeType="1"/>
                          </wps:cNvCnPr>
                          <wps:spPr bwMode="auto">
                            <a:xfrm>
                              <a:off x="1313" y="1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0" name="Line 2756"/>
                          <wps:cNvCnPr>
                            <a:cxnSpLocks noChangeShapeType="1"/>
                          </wps:cNvCnPr>
                          <wps:spPr bwMode="auto">
                            <a:xfrm>
                              <a:off x="1319" y="1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1" name="Line 2757"/>
                          <wps:cNvCnPr>
                            <a:cxnSpLocks noChangeShapeType="1"/>
                          </wps:cNvCnPr>
                          <wps:spPr bwMode="auto">
                            <a:xfrm>
                              <a:off x="1328"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2" name="Line 2758"/>
                          <wps:cNvCnPr>
                            <a:cxnSpLocks noChangeShapeType="1"/>
                          </wps:cNvCnPr>
                          <wps:spPr bwMode="auto">
                            <a:xfrm>
                              <a:off x="1329"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3" name="Line 2759"/>
                          <wps:cNvCnPr>
                            <a:cxnSpLocks noChangeShapeType="1"/>
                          </wps:cNvCnPr>
                          <wps:spPr bwMode="auto">
                            <a:xfrm>
                              <a:off x="1336"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4" name="Line 2760"/>
                          <wps:cNvCnPr>
                            <a:cxnSpLocks noChangeShapeType="1"/>
                          </wps:cNvCnPr>
                          <wps:spPr bwMode="auto">
                            <a:xfrm>
                              <a:off x="1345" y="1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5" name="Line 2761"/>
                          <wps:cNvCnPr>
                            <a:cxnSpLocks noChangeShapeType="1"/>
                          </wps:cNvCnPr>
                          <wps:spPr bwMode="auto">
                            <a:xfrm>
                              <a:off x="1346" y="1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6" name="Line 2762"/>
                          <wps:cNvCnPr>
                            <a:cxnSpLocks noChangeShapeType="1"/>
                          </wps:cNvCnPr>
                          <wps:spPr bwMode="auto">
                            <a:xfrm>
                              <a:off x="1353"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7" name="Line 2763"/>
                          <wps:cNvCnPr>
                            <a:cxnSpLocks noChangeShapeType="1"/>
                          </wps:cNvCnPr>
                          <wps:spPr bwMode="auto">
                            <a:xfrm>
                              <a:off x="1362"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8" name="Line 2764"/>
                          <wps:cNvCnPr>
                            <a:cxnSpLocks noChangeShapeType="1"/>
                          </wps:cNvCnPr>
                          <wps:spPr bwMode="auto">
                            <a:xfrm>
                              <a:off x="1363" y="1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299" name="Line 2765"/>
                          <wps:cNvCnPr>
                            <a:cxnSpLocks noChangeShapeType="1"/>
                          </wps:cNvCnPr>
                          <wps:spPr bwMode="auto">
                            <a:xfrm>
                              <a:off x="1371"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0" name="Line 2766"/>
                          <wps:cNvCnPr>
                            <a:cxnSpLocks noChangeShapeType="1"/>
                          </wps:cNvCnPr>
                          <wps:spPr bwMode="auto">
                            <a:xfrm>
                              <a:off x="1312" y="1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1" name="Line 2767"/>
                          <wps:cNvCnPr>
                            <a:cxnSpLocks noChangeShapeType="1"/>
                          </wps:cNvCnPr>
                          <wps:spPr bwMode="auto">
                            <a:xfrm>
                              <a:off x="1320"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2" name="Line 2768"/>
                          <wps:cNvCnPr>
                            <a:cxnSpLocks noChangeShapeType="1"/>
                          </wps:cNvCnPr>
                          <wps:spPr bwMode="auto">
                            <a:xfrm>
                              <a:off x="1321"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3" name="Line 2769"/>
                          <wps:cNvCnPr>
                            <a:cxnSpLocks noChangeShapeType="1"/>
                          </wps:cNvCnPr>
                          <wps:spPr bwMode="auto">
                            <a:xfrm>
                              <a:off x="1329"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4" name="Line 2770"/>
                          <wps:cNvCnPr>
                            <a:cxnSpLocks noChangeShapeType="1"/>
                          </wps:cNvCnPr>
                          <wps:spPr bwMode="auto">
                            <a:xfrm>
                              <a:off x="1337" y="11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5" name="Line 2771"/>
                          <wps:cNvCnPr>
                            <a:cxnSpLocks noChangeShapeType="1"/>
                          </wps:cNvCnPr>
                          <wps:spPr bwMode="auto">
                            <a:xfrm>
                              <a:off x="1338"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6" name="Line 2772"/>
                          <wps:cNvCnPr>
                            <a:cxnSpLocks noChangeShapeType="1"/>
                          </wps:cNvCnPr>
                          <wps:spPr bwMode="auto">
                            <a:xfrm>
                              <a:off x="1346" y="1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7" name="Line 2773"/>
                          <wps:cNvCnPr>
                            <a:cxnSpLocks noChangeShapeType="1"/>
                          </wps:cNvCnPr>
                          <wps:spPr bwMode="auto">
                            <a:xfrm>
                              <a:off x="1354" y="11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8" name="Line 2774"/>
                          <wps:cNvCnPr>
                            <a:cxnSpLocks noChangeShapeType="1"/>
                          </wps:cNvCnPr>
                          <wps:spPr bwMode="auto">
                            <a:xfrm>
                              <a:off x="1355"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09" name="Line 2775"/>
                          <wps:cNvCnPr>
                            <a:cxnSpLocks noChangeShapeType="1"/>
                          </wps:cNvCnPr>
                          <wps:spPr bwMode="auto">
                            <a:xfrm>
                              <a:off x="1362" y="1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0" name="Line 2776"/>
                          <wps:cNvCnPr>
                            <a:cxnSpLocks noChangeShapeType="1"/>
                          </wps:cNvCnPr>
                          <wps:spPr bwMode="auto">
                            <a:xfrm>
                              <a:off x="1371" y="1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1" name="Line 2777"/>
                          <wps:cNvCnPr>
                            <a:cxnSpLocks noChangeShapeType="1"/>
                          </wps:cNvCnPr>
                          <wps:spPr bwMode="auto">
                            <a:xfrm>
                              <a:off x="1372" y="11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2" name="Line 2778"/>
                          <wps:cNvCnPr>
                            <a:cxnSpLocks noChangeShapeType="1"/>
                          </wps:cNvCnPr>
                          <wps:spPr bwMode="auto">
                            <a:xfrm>
                              <a:off x="1312" y="1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3" name="Line 2779"/>
                          <wps:cNvCnPr>
                            <a:cxnSpLocks noChangeShapeType="1"/>
                          </wps:cNvCnPr>
                          <wps:spPr bwMode="auto">
                            <a:xfrm>
                              <a:off x="1314"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4" name="Line 2780"/>
                          <wps:cNvCnPr>
                            <a:cxnSpLocks noChangeShapeType="1"/>
                          </wps:cNvCnPr>
                          <wps:spPr bwMode="auto">
                            <a:xfrm>
                              <a:off x="1321" y="11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5" name="Line 2781"/>
                          <wps:cNvCnPr>
                            <a:cxnSpLocks noChangeShapeType="1"/>
                          </wps:cNvCnPr>
                          <wps:spPr bwMode="auto">
                            <a:xfrm>
                              <a:off x="1329" y="11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6" name="Line 2782"/>
                          <wps:cNvCnPr>
                            <a:cxnSpLocks noChangeShapeType="1"/>
                          </wps:cNvCnPr>
                          <wps:spPr bwMode="auto">
                            <a:xfrm>
                              <a:off x="1331" y="1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7" name="Line 2783"/>
                          <wps:cNvCnPr>
                            <a:cxnSpLocks noChangeShapeType="1"/>
                          </wps:cNvCnPr>
                          <wps:spPr bwMode="auto">
                            <a:xfrm>
                              <a:off x="1338" y="1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8" name="Line 2784"/>
                          <wps:cNvCnPr>
                            <a:cxnSpLocks noChangeShapeType="1"/>
                          </wps:cNvCnPr>
                          <wps:spPr bwMode="auto">
                            <a:xfrm>
                              <a:off x="1346" y="1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19" name="Line 2785"/>
                          <wps:cNvCnPr>
                            <a:cxnSpLocks noChangeShapeType="1"/>
                          </wps:cNvCnPr>
                          <wps:spPr bwMode="auto">
                            <a:xfrm>
                              <a:off x="1347" y="1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0" name="Line 2786"/>
                          <wps:cNvCnPr>
                            <a:cxnSpLocks noChangeShapeType="1"/>
                          </wps:cNvCnPr>
                          <wps:spPr bwMode="auto">
                            <a:xfrm>
                              <a:off x="1354" y="1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1" name="Line 2787"/>
                          <wps:cNvCnPr>
                            <a:cxnSpLocks noChangeShapeType="1"/>
                          </wps:cNvCnPr>
                          <wps:spPr bwMode="auto">
                            <a:xfrm>
                              <a:off x="1363" y="1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2" name="Line 2788"/>
                          <wps:cNvCnPr>
                            <a:cxnSpLocks noChangeShapeType="1"/>
                          </wps:cNvCnPr>
                          <wps:spPr bwMode="auto">
                            <a:xfrm>
                              <a:off x="1364" y="11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3" name="Line 2789"/>
                          <wps:cNvCnPr>
                            <a:cxnSpLocks noChangeShapeType="1"/>
                          </wps:cNvCnPr>
                          <wps:spPr bwMode="auto">
                            <a:xfrm>
                              <a:off x="1371" y="1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4" name="Line 2790"/>
                          <wps:cNvCnPr>
                            <a:cxnSpLocks noChangeShapeType="1"/>
                          </wps:cNvCnPr>
                          <wps:spPr bwMode="auto">
                            <a:xfrm>
                              <a:off x="1313" y="1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5" name="Line 2791"/>
                          <wps:cNvCnPr>
                            <a:cxnSpLocks noChangeShapeType="1"/>
                          </wps:cNvCnPr>
                          <wps:spPr bwMode="auto">
                            <a:xfrm>
                              <a:off x="1321" y="1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6" name="Line 2792"/>
                          <wps:cNvCnPr>
                            <a:cxnSpLocks noChangeShapeType="1"/>
                          </wps:cNvCnPr>
                          <wps:spPr bwMode="auto">
                            <a:xfrm>
                              <a:off x="1323" y="11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7" name="Line 2793"/>
                          <wps:cNvCnPr>
                            <a:cxnSpLocks noChangeShapeType="1"/>
                          </wps:cNvCnPr>
                          <wps:spPr bwMode="auto">
                            <a:xfrm>
                              <a:off x="1330" y="11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8" name="Line 2794"/>
                          <wps:cNvCnPr>
                            <a:cxnSpLocks noChangeShapeType="1"/>
                          </wps:cNvCnPr>
                          <wps:spPr bwMode="auto">
                            <a:xfrm>
                              <a:off x="1338" y="1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29" name="Line 2795"/>
                          <wps:cNvCnPr>
                            <a:cxnSpLocks noChangeShapeType="1"/>
                          </wps:cNvCnPr>
                          <wps:spPr bwMode="auto">
                            <a:xfrm>
                              <a:off x="1339" y="1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0" name="Line 2796"/>
                          <wps:cNvCnPr>
                            <a:cxnSpLocks noChangeShapeType="1"/>
                          </wps:cNvCnPr>
                          <wps:spPr bwMode="auto">
                            <a:xfrm>
                              <a:off x="1347"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1" name="Line 2797"/>
                          <wps:cNvCnPr>
                            <a:cxnSpLocks noChangeShapeType="1"/>
                          </wps:cNvCnPr>
                          <wps:spPr bwMode="auto">
                            <a:xfrm>
                              <a:off x="1355" y="1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2" name="Line 2798"/>
                          <wps:cNvCnPr>
                            <a:cxnSpLocks noChangeShapeType="1"/>
                          </wps:cNvCnPr>
                          <wps:spPr bwMode="auto">
                            <a:xfrm>
                              <a:off x="1356" y="1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3" name="Line 2799"/>
                          <wps:cNvCnPr>
                            <a:cxnSpLocks noChangeShapeType="1"/>
                          </wps:cNvCnPr>
                          <wps:spPr bwMode="auto">
                            <a:xfrm>
                              <a:off x="1364" y="1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4" name="Line 2800"/>
                          <wps:cNvCnPr>
                            <a:cxnSpLocks noChangeShapeType="1"/>
                          </wps:cNvCnPr>
                          <wps:spPr bwMode="auto">
                            <a:xfrm>
                              <a:off x="1372"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5" name="Line 2801"/>
                          <wps:cNvCnPr>
                            <a:cxnSpLocks noChangeShapeType="1"/>
                          </wps:cNvCnPr>
                          <wps:spPr bwMode="auto">
                            <a:xfrm>
                              <a:off x="1313" y="12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6" name="Line 2802"/>
                          <wps:cNvCnPr>
                            <a:cxnSpLocks noChangeShapeType="1"/>
                          </wps:cNvCnPr>
                          <wps:spPr bwMode="auto">
                            <a:xfrm>
                              <a:off x="1314"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7" name="Line 2803"/>
                          <wps:cNvCnPr>
                            <a:cxnSpLocks noChangeShapeType="1"/>
                          </wps:cNvCnPr>
                          <wps:spPr bwMode="auto">
                            <a:xfrm>
                              <a:off x="1322" y="1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8" name="Line 2804"/>
                          <wps:cNvCnPr>
                            <a:cxnSpLocks noChangeShapeType="1"/>
                          </wps:cNvCnPr>
                          <wps:spPr bwMode="auto">
                            <a:xfrm>
                              <a:off x="1330" y="1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39" name="Line 2805"/>
                          <wps:cNvCnPr>
                            <a:cxnSpLocks noChangeShapeType="1"/>
                          </wps:cNvCnPr>
                          <wps:spPr bwMode="auto">
                            <a:xfrm>
                              <a:off x="1332" y="1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0" name="Line 2806"/>
                          <wps:cNvCnPr>
                            <a:cxnSpLocks noChangeShapeType="1"/>
                          </wps:cNvCnPr>
                          <wps:spPr bwMode="auto">
                            <a:xfrm>
                              <a:off x="1339"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1" name="Line 2807"/>
                          <wps:cNvCnPr>
                            <a:cxnSpLocks noChangeShapeType="1"/>
                          </wps:cNvCnPr>
                          <wps:spPr bwMode="auto">
                            <a:xfrm>
                              <a:off x="1347" y="1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2" name="Line 2808"/>
                          <wps:cNvCnPr>
                            <a:cxnSpLocks noChangeShapeType="1"/>
                          </wps:cNvCnPr>
                          <wps:spPr bwMode="auto">
                            <a:xfrm>
                              <a:off x="1349" y="1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3" name="Line 2809"/>
                          <wps:cNvCnPr>
                            <a:cxnSpLocks noChangeShapeType="1"/>
                          </wps:cNvCnPr>
                          <wps:spPr bwMode="auto">
                            <a:xfrm>
                              <a:off x="1356" y="1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4" name="Line 2810"/>
                          <wps:cNvCnPr>
                            <a:cxnSpLocks noChangeShapeType="1"/>
                          </wps:cNvCnPr>
                          <wps:spPr bwMode="auto">
                            <a:xfrm>
                              <a:off x="1364" y="1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5" name="Line 2811"/>
                          <wps:cNvCnPr>
                            <a:cxnSpLocks noChangeShapeType="1"/>
                          </wps:cNvCnPr>
                          <wps:spPr bwMode="auto">
                            <a:xfrm>
                              <a:off x="1366" y="1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6" name="Line 2812"/>
                          <wps:cNvCnPr>
                            <a:cxnSpLocks noChangeShapeType="1"/>
                          </wps:cNvCnPr>
                          <wps:spPr bwMode="auto">
                            <a:xfrm>
                              <a:off x="1372"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7" name="Line 2813"/>
                          <wps:cNvCnPr>
                            <a:cxnSpLocks noChangeShapeType="1"/>
                          </wps:cNvCnPr>
                          <wps:spPr bwMode="auto">
                            <a:xfrm>
                              <a:off x="1314" y="1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8" name="Line 2814"/>
                          <wps:cNvCnPr>
                            <a:cxnSpLocks noChangeShapeType="1"/>
                          </wps:cNvCnPr>
                          <wps:spPr bwMode="auto">
                            <a:xfrm>
                              <a:off x="1322" y="1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49" name="Line 2815"/>
                          <wps:cNvCnPr>
                            <a:cxnSpLocks noChangeShapeType="1"/>
                          </wps:cNvCnPr>
                          <wps:spPr bwMode="auto">
                            <a:xfrm>
                              <a:off x="1324" y="1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0" name="Line 2816"/>
                          <wps:cNvCnPr>
                            <a:cxnSpLocks noChangeShapeType="1"/>
                          </wps:cNvCnPr>
                          <wps:spPr bwMode="auto">
                            <a:xfrm>
                              <a:off x="1331" y="1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1" name="Line 2817"/>
                          <wps:cNvCnPr>
                            <a:cxnSpLocks noChangeShapeType="1"/>
                          </wps:cNvCnPr>
                          <wps:spPr bwMode="auto">
                            <a:xfrm>
                              <a:off x="1339"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9352" name="Group 2818"/>
                        <wpg:cNvGrpSpPr>
                          <a:grpSpLocks/>
                        </wpg:cNvGrpSpPr>
                        <wpg:grpSpPr bwMode="auto">
                          <a:xfrm>
                            <a:off x="832406" y="798824"/>
                            <a:ext cx="39400" cy="356211"/>
                            <a:chOff x="1311" y="1258"/>
                            <a:chExt cx="62" cy="561"/>
                          </a:xfrm>
                        </wpg:grpSpPr>
                        <wps:wsp>
                          <wps:cNvPr id="9353" name="Line 2819"/>
                          <wps:cNvCnPr>
                            <a:cxnSpLocks noChangeShapeType="1"/>
                          </wps:cNvCnPr>
                          <wps:spPr bwMode="auto">
                            <a:xfrm>
                              <a:off x="1341" y="1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4" name="Line 2820"/>
                          <wps:cNvCnPr>
                            <a:cxnSpLocks noChangeShapeType="1"/>
                          </wps:cNvCnPr>
                          <wps:spPr bwMode="auto">
                            <a:xfrm>
                              <a:off x="1348"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5" name="Line 2821"/>
                          <wps:cNvCnPr>
                            <a:cxnSpLocks noChangeShapeType="1"/>
                          </wps:cNvCnPr>
                          <wps:spPr bwMode="auto">
                            <a:xfrm>
                              <a:off x="1356"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6" name="Line 2822"/>
                          <wps:cNvCnPr>
                            <a:cxnSpLocks noChangeShapeType="1"/>
                          </wps:cNvCnPr>
                          <wps:spPr bwMode="auto">
                            <a:xfrm>
                              <a:off x="1357" y="1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7" name="Line 2823"/>
                          <wps:cNvCnPr>
                            <a:cxnSpLocks noChangeShapeType="1"/>
                          </wps:cNvCnPr>
                          <wps:spPr bwMode="auto">
                            <a:xfrm>
                              <a:off x="1365"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8" name="Line 2824"/>
                          <wps:cNvCnPr>
                            <a:cxnSpLocks noChangeShapeType="1"/>
                          </wps:cNvCnPr>
                          <wps:spPr bwMode="auto">
                            <a:xfrm>
                              <a:off x="1314" y="1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59" name="Line 2825"/>
                          <wps:cNvCnPr>
                            <a:cxnSpLocks noChangeShapeType="1"/>
                          </wps:cNvCnPr>
                          <wps:spPr bwMode="auto">
                            <a:xfrm>
                              <a:off x="1316"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0" name="Line 2826"/>
                          <wps:cNvCnPr>
                            <a:cxnSpLocks noChangeShapeType="1"/>
                          </wps:cNvCnPr>
                          <wps:spPr bwMode="auto">
                            <a:xfrm>
                              <a:off x="1323"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1" name="Line 2827"/>
                          <wps:cNvCnPr>
                            <a:cxnSpLocks noChangeShapeType="1"/>
                          </wps:cNvCnPr>
                          <wps:spPr bwMode="auto">
                            <a:xfrm>
                              <a:off x="1331" y="1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2" name="Line 2828"/>
                          <wps:cNvCnPr>
                            <a:cxnSpLocks noChangeShapeType="1"/>
                          </wps:cNvCnPr>
                          <wps:spPr bwMode="auto">
                            <a:xfrm>
                              <a:off x="1333" y="1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3" name="Line 2829"/>
                          <wps:cNvCnPr>
                            <a:cxnSpLocks noChangeShapeType="1"/>
                          </wps:cNvCnPr>
                          <wps:spPr bwMode="auto">
                            <a:xfrm>
                              <a:off x="1340"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4" name="Line 2830"/>
                          <wps:cNvCnPr>
                            <a:cxnSpLocks noChangeShapeType="1"/>
                          </wps:cNvCnPr>
                          <wps:spPr bwMode="auto">
                            <a:xfrm>
                              <a:off x="1348" y="1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5" name="Line 2831"/>
                          <wps:cNvCnPr>
                            <a:cxnSpLocks noChangeShapeType="1"/>
                          </wps:cNvCnPr>
                          <wps:spPr bwMode="auto">
                            <a:xfrm>
                              <a:off x="1350" y="1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6" name="Line 2832"/>
                          <wps:cNvCnPr>
                            <a:cxnSpLocks noChangeShapeType="1"/>
                          </wps:cNvCnPr>
                          <wps:spPr bwMode="auto">
                            <a:xfrm>
                              <a:off x="1357"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7" name="Line 2833"/>
                          <wps:cNvCnPr>
                            <a:cxnSpLocks noChangeShapeType="1"/>
                          </wps:cNvCnPr>
                          <wps:spPr bwMode="auto">
                            <a:xfrm>
                              <a:off x="1365"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8" name="Line 2834"/>
                          <wps:cNvCnPr>
                            <a:cxnSpLocks noChangeShapeType="1"/>
                          </wps:cNvCnPr>
                          <wps:spPr bwMode="auto">
                            <a:xfrm>
                              <a:off x="1367"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69" name="Line 2835"/>
                          <wps:cNvCnPr>
                            <a:cxnSpLocks noChangeShapeType="1"/>
                          </wps:cNvCnPr>
                          <wps:spPr bwMode="auto">
                            <a:xfrm>
                              <a:off x="1315" y="1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0" name="Line 2836"/>
                          <wps:cNvCnPr>
                            <a:cxnSpLocks noChangeShapeType="1"/>
                          </wps:cNvCnPr>
                          <wps:spPr bwMode="auto">
                            <a:xfrm>
                              <a:off x="1323" y="1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1" name="Line 2837"/>
                          <wps:cNvCnPr>
                            <a:cxnSpLocks noChangeShapeType="1"/>
                          </wps:cNvCnPr>
                          <wps:spPr bwMode="auto">
                            <a:xfrm>
                              <a:off x="1325" y="1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2" name="Line 2838"/>
                          <wps:cNvCnPr>
                            <a:cxnSpLocks noChangeShapeType="1"/>
                          </wps:cNvCnPr>
                          <wps:spPr bwMode="auto">
                            <a:xfrm>
                              <a:off x="1332"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3" name="Line 2839"/>
                          <wps:cNvCnPr>
                            <a:cxnSpLocks noChangeShapeType="1"/>
                          </wps:cNvCnPr>
                          <wps:spPr bwMode="auto">
                            <a:xfrm>
                              <a:off x="1340" y="1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4" name="Line 2840"/>
                          <wps:cNvCnPr>
                            <a:cxnSpLocks noChangeShapeType="1"/>
                          </wps:cNvCnPr>
                          <wps:spPr bwMode="auto">
                            <a:xfrm>
                              <a:off x="1342"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5" name="Line 2841"/>
                          <wps:cNvCnPr>
                            <a:cxnSpLocks noChangeShapeType="1"/>
                          </wps:cNvCnPr>
                          <wps:spPr bwMode="auto">
                            <a:xfrm>
                              <a:off x="1349" y="1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6" name="Line 2842"/>
                          <wps:cNvCnPr>
                            <a:cxnSpLocks noChangeShapeType="1"/>
                          </wps:cNvCnPr>
                          <wps:spPr bwMode="auto">
                            <a:xfrm>
                              <a:off x="1357"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7" name="Line 2843"/>
                          <wps:cNvCnPr>
                            <a:cxnSpLocks noChangeShapeType="1"/>
                          </wps:cNvCnPr>
                          <wps:spPr bwMode="auto">
                            <a:xfrm>
                              <a:off x="1359"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8" name="Line 2844"/>
                          <wps:cNvCnPr>
                            <a:cxnSpLocks noChangeShapeType="1"/>
                          </wps:cNvCnPr>
                          <wps:spPr bwMode="auto">
                            <a:xfrm>
                              <a:off x="1366"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79" name="Line 2845"/>
                          <wps:cNvCnPr>
                            <a:cxnSpLocks noChangeShapeType="1"/>
                          </wps:cNvCnPr>
                          <wps:spPr bwMode="auto">
                            <a:xfrm>
                              <a:off x="1315" y="13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0" name="Line 2846"/>
                          <wps:cNvCnPr>
                            <a:cxnSpLocks noChangeShapeType="1"/>
                          </wps:cNvCnPr>
                          <wps:spPr bwMode="auto">
                            <a:xfrm>
                              <a:off x="1317" y="1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1" name="Line 2847"/>
                          <wps:cNvCnPr>
                            <a:cxnSpLocks noChangeShapeType="1"/>
                          </wps:cNvCnPr>
                          <wps:spPr bwMode="auto">
                            <a:xfrm>
                              <a:off x="1324"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2" name="Line 2848"/>
                          <wps:cNvCnPr>
                            <a:cxnSpLocks noChangeShapeType="1"/>
                          </wps:cNvCnPr>
                          <wps:spPr bwMode="auto">
                            <a:xfrm>
                              <a:off x="1332" y="1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3" name="Line 2849"/>
                          <wps:cNvCnPr>
                            <a:cxnSpLocks noChangeShapeType="1"/>
                          </wps:cNvCnPr>
                          <wps:spPr bwMode="auto">
                            <a:xfrm>
                              <a:off x="1334"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4" name="Line 2850"/>
                          <wps:cNvCnPr>
                            <a:cxnSpLocks noChangeShapeType="1"/>
                          </wps:cNvCnPr>
                          <wps:spPr bwMode="auto">
                            <a:xfrm>
                              <a:off x="1341" y="1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5" name="Line 2851"/>
                          <wps:cNvCnPr>
                            <a:cxnSpLocks noChangeShapeType="1"/>
                          </wps:cNvCnPr>
                          <wps:spPr bwMode="auto">
                            <a:xfrm>
                              <a:off x="1349" y="1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6" name="Line 2852"/>
                          <wps:cNvCnPr>
                            <a:cxnSpLocks noChangeShapeType="1"/>
                          </wps:cNvCnPr>
                          <wps:spPr bwMode="auto">
                            <a:xfrm>
                              <a:off x="1351" y="1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7" name="Line 2853"/>
                          <wps:cNvCnPr>
                            <a:cxnSpLocks noChangeShapeType="1"/>
                          </wps:cNvCnPr>
                          <wps:spPr bwMode="auto">
                            <a:xfrm>
                              <a:off x="1358" y="1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8" name="Line 2854"/>
                          <wps:cNvCnPr>
                            <a:cxnSpLocks noChangeShapeType="1"/>
                          </wps:cNvCnPr>
                          <wps:spPr bwMode="auto">
                            <a:xfrm>
                              <a:off x="1366" y="1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89" name="Line 2855"/>
                          <wps:cNvCnPr>
                            <a:cxnSpLocks noChangeShapeType="1"/>
                          </wps:cNvCnPr>
                          <wps:spPr bwMode="auto">
                            <a:xfrm>
                              <a:off x="1368" y="13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0" name="Line 2856"/>
                          <wps:cNvCnPr>
                            <a:cxnSpLocks noChangeShapeType="1"/>
                          </wps:cNvCnPr>
                          <wps:spPr bwMode="auto">
                            <a:xfrm>
                              <a:off x="1316" y="1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1" name="Line 2857"/>
                          <wps:cNvCnPr>
                            <a:cxnSpLocks noChangeShapeType="1"/>
                          </wps:cNvCnPr>
                          <wps:spPr bwMode="auto">
                            <a:xfrm>
                              <a:off x="1324" y="1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2" name="Line 2858"/>
                          <wps:cNvCnPr>
                            <a:cxnSpLocks noChangeShapeType="1"/>
                          </wps:cNvCnPr>
                          <wps:spPr bwMode="auto">
                            <a:xfrm>
                              <a:off x="1326" y="1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3" name="Line 2859"/>
                          <wps:cNvCnPr>
                            <a:cxnSpLocks noChangeShapeType="1"/>
                          </wps:cNvCnPr>
                          <wps:spPr bwMode="auto">
                            <a:xfrm>
                              <a:off x="1333" y="1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4" name="Line 2860"/>
                          <wps:cNvCnPr>
                            <a:cxnSpLocks noChangeShapeType="1"/>
                          </wps:cNvCnPr>
                          <wps:spPr bwMode="auto">
                            <a:xfrm>
                              <a:off x="1341"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5" name="Line 2861"/>
                          <wps:cNvCnPr>
                            <a:cxnSpLocks noChangeShapeType="1"/>
                          </wps:cNvCnPr>
                          <wps:spPr bwMode="auto">
                            <a:xfrm>
                              <a:off x="1343" y="1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6" name="Line 2862"/>
                          <wps:cNvCnPr>
                            <a:cxnSpLocks noChangeShapeType="1"/>
                          </wps:cNvCnPr>
                          <wps:spPr bwMode="auto">
                            <a:xfrm>
                              <a:off x="1350" y="1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7" name="Line 2863"/>
                          <wps:cNvCnPr>
                            <a:cxnSpLocks noChangeShapeType="1"/>
                          </wps:cNvCnPr>
                          <wps:spPr bwMode="auto">
                            <a:xfrm>
                              <a:off x="1358"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8" name="Line 2864"/>
                          <wps:cNvCnPr>
                            <a:cxnSpLocks noChangeShapeType="1"/>
                          </wps:cNvCnPr>
                          <wps:spPr bwMode="auto">
                            <a:xfrm>
                              <a:off x="1360" y="1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399" name="Line 2865"/>
                          <wps:cNvCnPr>
                            <a:cxnSpLocks noChangeShapeType="1"/>
                          </wps:cNvCnPr>
                          <wps:spPr bwMode="auto">
                            <a:xfrm>
                              <a:off x="1367" y="1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0" name="Line 2866"/>
                          <wps:cNvCnPr>
                            <a:cxnSpLocks noChangeShapeType="1"/>
                          </wps:cNvCnPr>
                          <wps:spPr bwMode="auto">
                            <a:xfrm>
                              <a:off x="1316" y="1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1" name="Line 2867"/>
                          <wps:cNvCnPr>
                            <a:cxnSpLocks noChangeShapeType="1"/>
                          </wps:cNvCnPr>
                          <wps:spPr bwMode="auto">
                            <a:xfrm>
                              <a:off x="1318" y="1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2" name="Line 2868"/>
                          <wps:cNvCnPr>
                            <a:cxnSpLocks noChangeShapeType="1"/>
                          </wps:cNvCnPr>
                          <wps:spPr bwMode="auto">
                            <a:xfrm>
                              <a:off x="1325"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3" name="Line 2869"/>
                          <wps:cNvCnPr>
                            <a:cxnSpLocks noChangeShapeType="1"/>
                          </wps:cNvCnPr>
                          <wps:spPr bwMode="auto">
                            <a:xfrm>
                              <a:off x="1333" y="14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4" name="Line 2870"/>
                          <wps:cNvCnPr>
                            <a:cxnSpLocks noChangeShapeType="1"/>
                          </wps:cNvCnPr>
                          <wps:spPr bwMode="auto">
                            <a:xfrm>
                              <a:off x="1335" y="1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5" name="Line 2871"/>
                          <wps:cNvCnPr>
                            <a:cxnSpLocks noChangeShapeType="1"/>
                          </wps:cNvCnPr>
                          <wps:spPr bwMode="auto">
                            <a:xfrm>
                              <a:off x="1342" y="1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6" name="Line 2872"/>
                          <wps:cNvCnPr>
                            <a:cxnSpLocks noChangeShapeType="1"/>
                          </wps:cNvCnPr>
                          <wps:spPr bwMode="auto">
                            <a:xfrm>
                              <a:off x="1350" y="1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7" name="Line 2873"/>
                          <wps:cNvCnPr>
                            <a:cxnSpLocks noChangeShapeType="1"/>
                          </wps:cNvCnPr>
                          <wps:spPr bwMode="auto">
                            <a:xfrm>
                              <a:off x="1352" y="1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8" name="Line 2874"/>
                          <wps:cNvCnPr>
                            <a:cxnSpLocks noChangeShapeType="1"/>
                          </wps:cNvCnPr>
                          <wps:spPr bwMode="auto">
                            <a:xfrm>
                              <a:off x="1359"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09" name="Line 2875"/>
                          <wps:cNvCnPr>
                            <a:cxnSpLocks noChangeShapeType="1"/>
                          </wps:cNvCnPr>
                          <wps:spPr bwMode="auto">
                            <a:xfrm>
                              <a:off x="1367"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0" name="Line 2876"/>
                          <wps:cNvCnPr>
                            <a:cxnSpLocks noChangeShapeType="1"/>
                          </wps:cNvCnPr>
                          <wps:spPr bwMode="auto">
                            <a:xfrm>
                              <a:off x="1369" y="14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1" name="Line 2877"/>
                          <wps:cNvCnPr>
                            <a:cxnSpLocks noChangeShapeType="1"/>
                          </wps:cNvCnPr>
                          <wps:spPr bwMode="auto">
                            <a:xfrm>
                              <a:off x="1317" y="1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2" name="Line 2878"/>
                          <wps:cNvCnPr>
                            <a:cxnSpLocks noChangeShapeType="1"/>
                          </wps:cNvCnPr>
                          <wps:spPr bwMode="auto">
                            <a:xfrm>
                              <a:off x="1326"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3" name="Line 2879"/>
                          <wps:cNvCnPr>
                            <a:cxnSpLocks noChangeShapeType="1"/>
                          </wps:cNvCnPr>
                          <wps:spPr bwMode="auto">
                            <a:xfrm>
                              <a:off x="1327" y="1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4" name="Line 2880"/>
                          <wps:cNvCnPr>
                            <a:cxnSpLocks noChangeShapeType="1"/>
                          </wps:cNvCnPr>
                          <wps:spPr bwMode="auto">
                            <a:xfrm>
                              <a:off x="1334"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5" name="Line 2881"/>
                          <wps:cNvCnPr>
                            <a:cxnSpLocks noChangeShapeType="1"/>
                          </wps:cNvCnPr>
                          <wps:spPr bwMode="auto">
                            <a:xfrm>
                              <a:off x="1343"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6" name="Line 2882"/>
                          <wps:cNvCnPr>
                            <a:cxnSpLocks noChangeShapeType="1"/>
                          </wps:cNvCnPr>
                          <wps:spPr bwMode="auto">
                            <a:xfrm>
                              <a:off x="1344"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7" name="Line 2883"/>
                          <wps:cNvCnPr>
                            <a:cxnSpLocks noChangeShapeType="1"/>
                          </wps:cNvCnPr>
                          <wps:spPr bwMode="auto">
                            <a:xfrm>
                              <a:off x="1351" y="1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8" name="Line 2884"/>
                          <wps:cNvCnPr>
                            <a:cxnSpLocks noChangeShapeType="1"/>
                          </wps:cNvCnPr>
                          <wps:spPr bwMode="auto">
                            <a:xfrm>
                              <a:off x="1359" y="1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19" name="Line 2885"/>
                          <wps:cNvCnPr>
                            <a:cxnSpLocks noChangeShapeType="1"/>
                          </wps:cNvCnPr>
                          <wps:spPr bwMode="auto">
                            <a:xfrm>
                              <a:off x="1361" y="14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0" name="Line 2886"/>
                          <wps:cNvCnPr>
                            <a:cxnSpLocks noChangeShapeType="1"/>
                          </wps:cNvCnPr>
                          <wps:spPr bwMode="auto">
                            <a:xfrm>
                              <a:off x="1368"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1" name="Line 2887"/>
                          <wps:cNvCnPr>
                            <a:cxnSpLocks noChangeShapeType="1"/>
                          </wps:cNvCnPr>
                          <wps:spPr bwMode="auto">
                            <a:xfrm>
                              <a:off x="1318" y="14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2" name="Line 2888"/>
                          <wps:cNvCnPr>
                            <a:cxnSpLocks noChangeShapeType="1"/>
                          </wps:cNvCnPr>
                          <wps:spPr bwMode="auto">
                            <a:xfrm>
                              <a:off x="1319" y="14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3" name="Line 2889"/>
                          <wps:cNvCnPr>
                            <a:cxnSpLocks noChangeShapeType="1"/>
                          </wps:cNvCnPr>
                          <wps:spPr bwMode="auto">
                            <a:xfrm>
                              <a:off x="1326" y="14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4" name="Line 2890"/>
                          <wps:cNvCnPr>
                            <a:cxnSpLocks noChangeShapeType="1"/>
                          </wps:cNvCnPr>
                          <wps:spPr bwMode="auto">
                            <a:xfrm>
                              <a:off x="1334"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5" name="Line 2891"/>
                          <wps:cNvCnPr>
                            <a:cxnSpLocks noChangeShapeType="1"/>
                          </wps:cNvCnPr>
                          <wps:spPr bwMode="auto">
                            <a:xfrm>
                              <a:off x="1336"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6" name="Line 2892"/>
                          <wps:cNvCnPr>
                            <a:cxnSpLocks noChangeShapeType="1"/>
                          </wps:cNvCnPr>
                          <wps:spPr bwMode="auto">
                            <a:xfrm>
                              <a:off x="1343" y="1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7" name="Line 2893"/>
                          <wps:cNvCnPr>
                            <a:cxnSpLocks noChangeShapeType="1"/>
                          </wps:cNvCnPr>
                          <wps:spPr bwMode="auto">
                            <a:xfrm>
                              <a:off x="1351" y="1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8" name="Line 2894"/>
                          <wps:cNvCnPr>
                            <a:cxnSpLocks noChangeShapeType="1"/>
                          </wps:cNvCnPr>
                          <wps:spPr bwMode="auto">
                            <a:xfrm>
                              <a:off x="1353" y="14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29" name="Line 2895"/>
                          <wps:cNvCnPr>
                            <a:cxnSpLocks noChangeShapeType="1"/>
                          </wps:cNvCnPr>
                          <wps:spPr bwMode="auto">
                            <a:xfrm>
                              <a:off x="1360"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0" name="Line 2896"/>
                          <wps:cNvCnPr>
                            <a:cxnSpLocks noChangeShapeType="1"/>
                          </wps:cNvCnPr>
                          <wps:spPr bwMode="auto">
                            <a:xfrm>
                              <a:off x="1368" y="1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1" name="Line 2897"/>
                          <wps:cNvCnPr>
                            <a:cxnSpLocks noChangeShapeType="1"/>
                          </wps:cNvCnPr>
                          <wps:spPr bwMode="auto">
                            <a:xfrm>
                              <a:off x="1370"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2" name="Line 2898"/>
                          <wps:cNvCnPr>
                            <a:cxnSpLocks noChangeShapeType="1"/>
                          </wps:cNvCnPr>
                          <wps:spPr bwMode="auto">
                            <a:xfrm>
                              <a:off x="1311" y="1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3" name="Line 2899"/>
                          <wps:cNvCnPr>
                            <a:cxnSpLocks noChangeShapeType="1"/>
                          </wps:cNvCnPr>
                          <wps:spPr bwMode="auto">
                            <a:xfrm>
                              <a:off x="1318" y="14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4" name="Line 2900"/>
                          <wps:cNvCnPr>
                            <a:cxnSpLocks noChangeShapeType="1"/>
                          </wps:cNvCnPr>
                          <wps:spPr bwMode="auto">
                            <a:xfrm>
                              <a:off x="1327"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5" name="Line 2901"/>
                          <wps:cNvCnPr>
                            <a:cxnSpLocks noChangeShapeType="1"/>
                          </wps:cNvCnPr>
                          <wps:spPr bwMode="auto">
                            <a:xfrm>
                              <a:off x="1328"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6" name="Line 2902"/>
                          <wps:cNvCnPr>
                            <a:cxnSpLocks noChangeShapeType="1"/>
                          </wps:cNvCnPr>
                          <wps:spPr bwMode="auto">
                            <a:xfrm>
                              <a:off x="1335"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7" name="Line 2903"/>
                          <wps:cNvCnPr>
                            <a:cxnSpLocks noChangeShapeType="1"/>
                          </wps:cNvCnPr>
                          <wps:spPr bwMode="auto">
                            <a:xfrm>
                              <a:off x="1344"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8" name="Line 2904"/>
                          <wps:cNvCnPr>
                            <a:cxnSpLocks noChangeShapeType="1"/>
                          </wps:cNvCnPr>
                          <wps:spPr bwMode="auto">
                            <a:xfrm>
                              <a:off x="1345"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39" name="Line 2905"/>
                          <wps:cNvCnPr>
                            <a:cxnSpLocks noChangeShapeType="1"/>
                          </wps:cNvCnPr>
                          <wps:spPr bwMode="auto">
                            <a:xfrm>
                              <a:off x="1352"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0" name="Line 2906"/>
                          <wps:cNvCnPr>
                            <a:cxnSpLocks noChangeShapeType="1"/>
                          </wps:cNvCnPr>
                          <wps:spPr bwMode="auto">
                            <a:xfrm>
                              <a:off x="1361"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1" name="Line 2907"/>
                          <wps:cNvCnPr>
                            <a:cxnSpLocks noChangeShapeType="1"/>
                          </wps:cNvCnPr>
                          <wps:spPr bwMode="auto">
                            <a:xfrm>
                              <a:off x="1362" y="15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2" name="Line 2908"/>
                          <wps:cNvCnPr>
                            <a:cxnSpLocks noChangeShapeType="1"/>
                          </wps:cNvCnPr>
                          <wps:spPr bwMode="auto">
                            <a:xfrm>
                              <a:off x="1369"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3" name="Line 2909"/>
                          <wps:cNvCnPr>
                            <a:cxnSpLocks noChangeShapeType="1"/>
                          </wps:cNvCnPr>
                          <wps:spPr bwMode="auto">
                            <a:xfrm>
                              <a:off x="1319" y="15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4" name="Line 2910"/>
                          <wps:cNvCnPr>
                            <a:cxnSpLocks noChangeShapeType="1"/>
                          </wps:cNvCnPr>
                          <wps:spPr bwMode="auto">
                            <a:xfrm>
                              <a:off x="1320"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5" name="Line 2911"/>
                          <wps:cNvCnPr>
                            <a:cxnSpLocks noChangeShapeType="1"/>
                          </wps:cNvCnPr>
                          <wps:spPr bwMode="auto">
                            <a:xfrm>
                              <a:off x="1328"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6" name="Line 2912"/>
                          <wps:cNvCnPr>
                            <a:cxnSpLocks noChangeShapeType="1"/>
                          </wps:cNvCnPr>
                          <wps:spPr bwMode="auto">
                            <a:xfrm>
                              <a:off x="1336"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7" name="Line 2913"/>
                          <wps:cNvCnPr>
                            <a:cxnSpLocks noChangeShapeType="1"/>
                          </wps:cNvCnPr>
                          <wps:spPr bwMode="auto">
                            <a:xfrm>
                              <a:off x="1337"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8" name="Line 2914"/>
                          <wps:cNvCnPr>
                            <a:cxnSpLocks noChangeShapeType="1"/>
                          </wps:cNvCnPr>
                          <wps:spPr bwMode="auto">
                            <a:xfrm>
                              <a:off x="1344" y="1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49" name="Line 2915"/>
                          <wps:cNvCnPr>
                            <a:cxnSpLocks noChangeShapeType="1"/>
                          </wps:cNvCnPr>
                          <wps:spPr bwMode="auto">
                            <a:xfrm>
                              <a:off x="1352" y="1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0" name="Line 2916"/>
                          <wps:cNvCnPr>
                            <a:cxnSpLocks noChangeShapeType="1"/>
                          </wps:cNvCnPr>
                          <wps:spPr bwMode="auto">
                            <a:xfrm>
                              <a:off x="1354" y="15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1" name="Line 2917"/>
                          <wps:cNvCnPr>
                            <a:cxnSpLocks noChangeShapeType="1"/>
                          </wps:cNvCnPr>
                          <wps:spPr bwMode="auto">
                            <a:xfrm>
                              <a:off x="1361"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2" name="Line 2918"/>
                          <wps:cNvCnPr>
                            <a:cxnSpLocks noChangeShapeType="1"/>
                          </wps:cNvCnPr>
                          <wps:spPr bwMode="auto">
                            <a:xfrm>
                              <a:off x="1369"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3" name="Line 2919"/>
                          <wps:cNvCnPr>
                            <a:cxnSpLocks noChangeShapeType="1"/>
                          </wps:cNvCnPr>
                          <wps:spPr bwMode="auto">
                            <a:xfrm>
                              <a:off x="1371" y="1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4" name="Line 2920"/>
                          <wps:cNvCnPr>
                            <a:cxnSpLocks noChangeShapeType="1"/>
                          </wps:cNvCnPr>
                          <wps:spPr bwMode="auto">
                            <a:xfrm>
                              <a:off x="1311" y="1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5" name="Line 2921"/>
                          <wps:cNvCnPr>
                            <a:cxnSpLocks noChangeShapeType="1"/>
                          </wps:cNvCnPr>
                          <wps:spPr bwMode="auto">
                            <a:xfrm>
                              <a:off x="1313" y="1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6" name="Line 2922"/>
                          <wps:cNvCnPr>
                            <a:cxnSpLocks noChangeShapeType="1"/>
                          </wps:cNvCnPr>
                          <wps:spPr bwMode="auto">
                            <a:xfrm>
                              <a:off x="1319" y="15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7" name="Line 2923"/>
                          <wps:cNvCnPr>
                            <a:cxnSpLocks noChangeShapeType="1"/>
                          </wps:cNvCnPr>
                          <wps:spPr bwMode="auto">
                            <a:xfrm>
                              <a:off x="1328"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8" name="Line 2924"/>
                          <wps:cNvCnPr>
                            <a:cxnSpLocks noChangeShapeType="1"/>
                          </wps:cNvCnPr>
                          <wps:spPr bwMode="auto">
                            <a:xfrm>
                              <a:off x="1329"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59" name="Line 2925"/>
                          <wps:cNvCnPr>
                            <a:cxnSpLocks noChangeShapeType="1"/>
                          </wps:cNvCnPr>
                          <wps:spPr bwMode="auto">
                            <a:xfrm>
                              <a:off x="1336"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0" name="Line 2926"/>
                          <wps:cNvCnPr>
                            <a:cxnSpLocks noChangeShapeType="1"/>
                          </wps:cNvCnPr>
                          <wps:spPr bwMode="auto">
                            <a:xfrm>
                              <a:off x="1345" y="1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1" name="Line 2927"/>
                          <wps:cNvCnPr>
                            <a:cxnSpLocks noChangeShapeType="1"/>
                          </wps:cNvCnPr>
                          <wps:spPr bwMode="auto">
                            <a:xfrm>
                              <a:off x="1346" y="1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2" name="Line 2928"/>
                          <wps:cNvCnPr>
                            <a:cxnSpLocks noChangeShapeType="1"/>
                          </wps:cNvCnPr>
                          <wps:spPr bwMode="auto">
                            <a:xfrm>
                              <a:off x="1353" y="1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3" name="Line 2929"/>
                          <wps:cNvCnPr>
                            <a:cxnSpLocks noChangeShapeType="1"/>
                          </wps:cNvCnPr>
                          <wps:spPr bwMode="auto">
                            <a:xfrm>
                              <a:off x="1362"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4" name="Line 2930"/>
                          <wps:cNvCnPr>
                            <a:cxnSpLocks noChangeShapeType="1"/>
                          </wps:cNvCnPr>
                          <wps:spPr bwMode="auto">
                            <a:xfrm>
                              <a:off x="1363" y="1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5" name="Line 2931"/>
                          <wps:cNvCnPr>
                            <a:cxnSpLocks noChangeShapeType="1"/>
                          </wps:cNvCnPr>
                          <wps:spPr bwMode="auto">
                            <a:xfrm>
                              <a:off x="1371" y="1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6" name="Line 2932"/>
                          <wps:cNvCnPr>
                            <a:cxnSpLocks noChangeShapeType="1"/>
                          </wps:cNvCnPr>
                          <wps:spPr bwMode="auto">
                            <a:xfrm>
                              <a:off x="1312" y="1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7" name="Line 2933"/>
                          <wps:cNvCnPr>
                            <a:cxnSpLocks noChangeShapeType="1"/>
                          </wps:cNvCnPr>
                          <wps:spPr bwMode="auto">
                            <a:xfrm>
                              <a:off x="1320" y="15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8" name="Line 2934"/>
                          <wps:cNvCnPr>
                            <a:cxnSpLocks noChangeShapeType="1"/>
                          </wps:cNvCnPr>
                          <wps:spPr bwMode="auto">
                            <a:xfrm>
                              <a:off x="1321" y="1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69" name="Line 2935"/>
                          <wps:cNvCnPr>
                            <a:cxnSpLocks noChangeShapeType="1"/>
                          </wps:cNvCnPr>
                          <wps:spPr bwMode="auto">
                            <a:xfrm>
                              <a:off x="1329" y="15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0" name="Line 2936"/>
                          <wps:cNvCnPr>
                            <a:cxnSpLocks noChangeShapeType="1"/>
                          </wps:cNvCnPr>
                          <wps:spPr bwMode="auto">
                            <a:xfrm>
                              <a:off x="1337" y="15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1" name="Line 2937"/>
                          <wps:cNvCnPr>
                            <a:cxnSpLocks noChangeShapeType="1"/>
                          </wps:cNvCnPr>
                          <wps:spPr bwMode="auto">
                            <a:xfrm>
                              <a:off x="1338"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2" name="Line 2938"/>
                          <wps:cNvCnPr>
                            <a:cxnSpLocks noChangeShapeType="1"/>
                          </wps:cNvCnPr>
                          <wps:spPr bwMode="auto">
                            <a:xfrm>
                              <a:off x="1346" y="1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3" name="Line 2939"/>
                          <wps:cNvCnPr>
                            <a:cxnSpLocks noChangeShapeType="1"/>
                          </wps:cNvCnPr>
                          <wps:spPr bwMode="auto">
                            <a:xfrm>
                              <a:off x="1354" y="1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4" name="Line 2940"/>
                          <wps:cNvCnPr>
                            <a:cxnSpLocks noChangeShapeType="1"/>
                          </wps:cNvCnPr>
                          <wps:spPr bwMode="auto">
                            <a:xfrm>
                              <a:off x="1355" y="1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5" name="Line 2941"/>
                          <wps:cNvCnPr>
                            <a:cxnSpLocks noChangeShapeType="1"/>
                          </wps:cNvCnPr>
                          <wps:spPr bwMode="auto">
                            <a:xfrm>
                              <a:off x="1362" y="1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6" name="Line 2942"/>
                          <wps:cNvCnPr>
                            <a:cxnSpLocks noChangeShapeType="1"/>
                          </wps:cNvCnPr>
                          <wps:spPr bwMode="auto">
                            <a:xfrm>
                              <a:off x="1371" y="1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7" name="Line 2943"/>
                          <wps:cNvCnPr>
                            <a:cxnSpLocks noChangeShapeType="1"/>
                          </wps:cNvCnPr>
                          <wps:spPr bwMode="auto">
                            <a:xfrm>
                              <a:off x="1372" y="1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8" name="Line 2944"/>
                          <wps:cNvCnPr>
                            <a:cxnSpLocks noChangeShapeType="1"/>
                          </wps:cNvCnPr>
                          <wps:spPr bwMode="auto">
                            <a:xfrm>
                              <a:off x="1312" y="1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79" name="Line 2945"/>
                          <wps:cNvCnPr>
                            <a:cxnSpLocks noChangeShapeType="1"/>
                          </wps:cNvCnPr>
                          <wps:spPr bwMode="auto">
                            <a:xfrm>
                              <a:off x="1314" y="1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0" name="Line 2946"/>
                          <wps:cNvCnPr>
                            <a:cxnSpLocks noChangeShapeType="1"/>
                          </wps:cNvCnPr>
                          <wps:spPr bwMode="auto">
                            <a:xfrm>
                              <a:off x="1321" y="1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1" name="Line 2947"/>
                          <wps:cNvCnPr>
                            <a:cxnSpLocks noChangeShapeType="1"/>
                          </wps:cNvCnPr>
                          <wps:spPr bwMode="auto">
                            <a:xfrm>
                              <a:off x="1329"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2" name="Line 2948"/>
                          <wps:cNvCnPr>
                            <a:cxnSpLocks noChangeShapeType="1"/>
                          </wps:cNvCnPr>
                          <wps:spPr bwMode="auto">
                            <a:xfrm>
                              <a:off x="1331"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3" name="Line 2949"/>
                          <wps:cNvCnPr>
                            <a:cxnSpLocks noChangeShapeType="1"/>
                          </wps:cNvCnPr>
                          <wps:spPr bwMode="auto">
                            <a:xfrm>
                              <a:off x="1338" y="1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4" name="Line 2950"/>
                          <wps:cNvCnPr>
                            <a:cxnSpLocks noChangeShapeType="1"/>
                          </wps:cNvCnPr>
                          <wps:spPr bwMode="auto">
                            <a:xfrm>
                              <a:off x="1346" y="1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5" name="Line 2951"/>
                          <wps:cNvCnPr>
                            <a:cxnSpLocks noChangeShapeType="1"/>
                          </wps:cNvCnPr>
                          <wps:spPr bwMode="auto">
                            <a:xfrm>
                              <a:off x="1347" y="16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6" name="Line 2952"/>
                          <wps:cNvCnPr>
                            <a:cxnSpLocks noChangeShapeType="1"/>
                          </wps:cNvCnPr>
                          <wps:spPr bwMode="auto">
                            <a:xfrm>
                              <a:off x="1354" y="1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7" name="Line 2953"/>
                          <wps:cNvCnPr>
                            <a:cxnSpLocks noChangeShapeType="1"/>
                          </wps:cNvCnPr>
                          <wps:spPr bwMode="auto">
                            <a:xfrm>
                              <a:off x="1363"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8" name="Line 2954"/>
                          <wps:cNvCnPr>
                            <a:cxnSpLocks noChangeShapeType="1"/>
                          </wps:cNvCnPr>
                          <wps:spPr bwMode="auto">
                            <a:xfrm>
                              <a:off x="1364" y="1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89" name="Line 2955"/>
                          <wps:cNvCnPr>
                            <a:cxnSpLocks noChangeShapeType="1"/>
                          </wps:cNvCnPr>
                          <wps:spPr bwMode="auto">
                            <a:xfrm>
                              <a:off x="1371"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0" name="Line 2956"/>
                          <wps:cNvCnPr>
                            <a:cxnSpLocks noChangeShapeType="1"/>
                          </wps:cNvCnPr>
                          <wps:spPr bwMode="auto">
                            <a:xfrm>
                              <a:off x="1313" y="1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1" name="Line 2957"/>
                          <wps:cNvCnPr>
                            <a:cxnSpLocks noChangeShapeType="1"/>
                          </wps:cNvCnPr>
                          <wps:spPr bwMode="auto">
                            <a:xfrm>
                              <a:off x="1321"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2" name="Line 2958"/>
                          <wps:cNvCnPr>
                            <a:cxnSpLocks noChangeShapeType="1"/>
                          </wps:cNvCnPr>
                          <wps:spPr bwMode="auto">
                            <a:xfrm>
                              <a:off x="1323" y="1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3" name="Line 2959"/>
                          <wps:cNvCnPr>
                            <a:cxnSpLocks noChangeShapeType="1"/>
                          </wps:cNvCnPr>
                          <wps:spPr bwMode="auto">
                            <a:xfrm>
                              <a:off x="1330"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4" name="Line 2960"/>
                          <wps:cNvCnPr>
                            <a:cxnSpLocks noChangeShapeType="1"/>
                          </wps:cNvCnPr>
                          <wps:spPr bwMode="auto">
                            <a:xfrm>
                              <a:off x="1338"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5" name="Line 2961"/>
                          <wps:cNvCnPr>
                            <a:cxnSpLocks noChangeShapeType="1"/>
                          </wps:cNvCnPr>
                          <wps:spPr bwMode="auto">
                            <a:xfrm>
                              <a:off x="1339" y="16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6" name="Line 2962"/>
                          <wps:cNvCnPr>
                            <a:cxnSpLocks noChangeShapeType="1"/>
                          </wps:cNvCnPr>
                          <wps:spPr bwMode="auto">
                            <a:xfrm>
                              <a:off x="1347"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7" name="Line 2963"/>
                          <wps:cNvCnPr>
                            <a:cxnSpLocks noChangeShapeType="1"/>
                          </wps:cNvCnPr>
                          <wps:spPr bwMode="auto">
                            <a:xfrm>
                              <a:off x="1355" y="1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8" name="Line 2964"/>
                          <wps:cNvCnPr>
                            <a:cxnSpLocks noChangeShapeType="1"/>
                          </wps:cNvCnPr>
                          <wps:spPr bwMode="auto">
                            <a:xfrm>
                              <a:off x="1356" y="1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499" name="Line 2965"/>
                          <wps:cNvCnPr>
                            <a:cxnSpLocks noChangeShapeType="1"/>
                          </wps:cNvCnPr>
                          <wps:spPr bwMode="auto">
                            <a:xfrm>
                              <a:off x="1364"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0" name="Line 2966"/>
                          <wps:cNvCnPr>
                            <a:cxnSpLocks noChangeShapeType="1"/>
                          </wps:cNvCnPr>
                          <wps:spPr bwMode="auto">
                            <a:xfrm>
                              <a:off x="1372"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1" name="Line 2967"/>
                          <wps:cNvCnPr>
                            <a:cxnSpLocks noChangeShapeType="1"/>
                          </wps:cNvCnPr>
                          <wps:spPr bwMode="auto">
                            <a:xfrm>
                              <a:off x="1313"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2" name="Line 2968"/>
                          <wps:cNvCnPr>
                            <a:cxnSpLocks noChangeShapeType="1"/>
                          </wps:cNvCnPr>
                          <wps:spPr bwMode="auto">
                            <a:xfrm>
                              <a:off x="1314" y="1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3" name="Line 2969"/>
                          <wps:cNvCnPr>
                            <a:cxnSpLocks noChangeShapeType="1"/>
                          </wps:cNvCnPr>
                          <wps:spPr bwMode="auto">
                            <a:xfrm>
                              <a:off x="1322"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4" name="Line 2970"/>
                          <wps:cNvCnPr>
                            <a:cxnSpLocks noChangeShapeType="1"/>
                          </wps:cNvCnPr>
                          <wps:spPr bwMode="auto">
                            <a:xfrm>
                              <a:off x="1330"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5" name="Line 2971"/>
                          <wps:cNvCnPr>
                            <a:cxnSpLocks noChangeShapeType="1"/>
                          </wps:cNvCnPr>
                          <wps:spPr bwMode="auto">
                            <a:xfrm>
                              <a:off x="1332"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6" name="Line 2972"/>
                          <wps:cNvCnPr>
                            <a:cxnSpLocks noChangeShapeType="1"/>
                          </wps:cNvCnPr>
                          <wps:spPr bwMode="auto">
                            <a:xfrm>
                              <a:off x="1339"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7" name="Line 2973"/>
                          <wps:cNvCnPr>
                            <a:cxnSpLocks noChangeShapeType="1"/>
                          </wps:cNvCnPr>
                          <wps:spPr bwMode="auto">
                            <a:xfrm>
                              <a:off x="1347" y="1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8" name="Line 2974"/>
                          <wps:cNvCnPr>
                            <a:cxnSpLocks noChangeShapeType="1"/>
                          </wps:cNvCnPr>
                          <wps:spPr bwMode="auto">
                            <a:xfrm>
                              <a:off x="1349" y="1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09" name="Line 2975"/>
                          <wps:cNvCnPr>
                            <a:cxnSpLocks noChangeShapeType="1"/>
                          </wps:cNvCnPr>
                          <wps:spPr bwMode="auto">
                            <a:xfrm>
                              <a:off x="1356"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0" name="Line 2976"/>
                          <wps:cNvCnPr>
                            <a:cxnSpLocks noChangeShapeType="1"/>
                          </wps:cNvCnPr>
                          <wps:spPr bwMode="auto">
                            <a:xfrm>
                              <a:off x="1364"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1" name="Line 2977"/>
                          <wps:cNvCnPr>
                            <a:cxnSpLocks noChangeShapeType="1"/>
                          </wps:cNvCnPr>
                          <wps:spPr bwMode="auto">
                            <a:xfrm>
                              <a:off x="1366"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2" name="Line 2978"/>
                          <wps:cNvCnPr>
                            <a:cxnSpLocks noChangeShapeType="1"/>
                          </wps:cNvCnPr>
                          <wps:spPr bwMode="auto">
                            <a:xfrm>
                              <a:off x="1372" y="1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3" name="Line 2979"/>
                          <wps:cNvCnPr>
                            <a:cxnSpLocks noChangeShapeType="1"/>
                          </wps:cNvCnPr>
                          <wps:spPr bwMode="auto">
                            <a:xfrm>
                              <a:off x="1314" y="1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4" name="Line 2980"/>
                          <wps:cNvCnPr>
                            <a:cxnSpLocks noChangeShapeType="1"/>
                          </wps:cNvCnPr>
                          <wps:spPr bwMode="auto">
                            <a:xfrm>
                              <a:off x="1322" y="1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5" name="Line 2981"/>
                          <wps:cNvCnPr>
                            <a:cxnSpLocks noChangeShapeType="1"/>
                          </wps:cNvCnPr>
                          <wps:spPr bwMode="auto">
                            <a:xfrm>
                              <a:off x="1324"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6" name="Line 2982"/>
                          <wps:cNvCnPr>
                            <a:cxnSpLocks noChangeShapeType="1"/>
                          </wps:cNvCnPr>
                          <wps:spPr bwMode="auto">
                            <a:xfrm>
                              <a:off x="1331"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7" name="Line 2983"/>
                          <wps:cNvCnPr>
                            <a:cxnSpLocks noChangeShapeType="1"/>
                          </wps:cNvCnPr>
                          <wps:spPr bwMode="auto">
                            <a:xfrm>
                              <a:off x="1339" y="1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8" name="Line 2984"/>
                          <wps:cNvCnPr>
                            <a:cxnSpLocks noChangeShapeType="1"/>
                          </wps:cNvCnPr>
                          <wps:spPr bwMode="auto">
                            <a:xfrm>
                              <a:off x="1341" y="1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19" name="Line 2985"/>
                          <wps:cNvCnPr>
                            <a:cxnSpLocks noChangeShapeType="1"/>
                          </wps:cNvCnPr>
                          <wps:spPr bwMode="auto">
                            <a:xfrm>
                              <a:off x="1348"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0" name="Line 2986"/>
                          <wps:cNvCnPr>
                            <a:cxnSpLocks noChangeShapeType="1"/>
                          </wps:cNvCnPr>
                          <wps:spPr bwMode="auto">
                            <a:xfrm>
                              <a:off x="1356"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1" name="Line 2987"/>
                          <wps:cNvCnPr>
                            <a:cxnSpLocks noChangeShapeType="1"/>
                          </wps:cNvCnPr>
                          <wps:spPr bwMode="auto">
                            <a:xfrm>
                              <a:off x="1357" y="17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2" name="Line 2988"/>
                          <wps:cNvCnPr>
                            <a:cxnSpLocks noChangeShapeType="1"/>
                          </wps:cNvCnPr>
                          <wps:spPr bwMode="auto">
                            <a:xfrm>
                              <a:off x="1365" y="1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3" name="Line 2989"/>
                          <wps:cNvCnPr>
                            <a:cxnSpLocks noChangeShapeType="1"/>
                          </wps:cNvCnPr>
                          <wps:spPr bwMode="auto">
                            <a:xfrm>
                              <a:off x="1314"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4" name="Line 2990"/>
                          <wps:cNvCnPr>
                            <a:cxnSpLocks noChangeShapeType="1"/>
                          </wps:cNvCnPr>
                          <wps:spPr bwMode="auto">
                            <a:xfrm>
                              <a:off x="1316" y="1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5" name="Line 2991"/>
                          <wps:cNvCnPr>
                            <a:cxnSpLocks noChangeShapeType="1"/>
                          </wps:cNvCnPr>
                          <wps:spPr bwMode="auto">
                            <a:xfrm>
                              <a:off x="1323"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6" name="Line 2992"/>
                          <wps:cNvCnPr>
                            <a:cxnSpLocks noChangeShapeType="1"/>
                          </wps:cNvCnPr>
                          <wps:spPr bwMode="auto">
                            <a:xfrm>
                              <a:off x="1331" y="1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7" name="Line 2993"/>
                          <wps:cNvCnPr>
                            <a:cxnSpLocks noChangeShapeType="1"/>
                          </wps:cNvCnPr>
                          <wps:spPr bwMode="auto">
                            <a:xfrm>
                              <a:off x="1333" y="1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8" name="Line 2994"/>
                          <wps:cNvCnPr>
                            <a:cxnSpLocks noChangeShapeType="1"/>
                          </wps:cNvCnPr>
                          <wps:spPr bwMode="auto">
                            <a:xfrm>
                              <a:off x="1340" y="1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29" name="Line 2995"/>
                          <wps:cNvCnPr>
                            <a:cxnSpLocks noChangeShapeType="1"/>
                          </wps:cNvCnPr>
                          <wps:spPr bwMode="auto">
                            <a:xfrm>
                              <a:off x="1348" y="17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0" name="Line 2996"/>
                          <wps:cNvCnPr>
                            <a:cxnSpLocks noChangeShapeType="1"/>
                          </wps:cNvCnPr>
                          <wps:spPr bwMode="auto">
                            <a:xfrm>
                              <a:off x="1350" y="1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1" name="Line 2997"/>
                          <wps:cNvCnPr>
                            <a:cxnSpLocks noChangeShapeType="1"/>
                          </wps:cNvCnPr>
                          <wps:spPr bwMode="auto">
                            <a:xfrm>
                              <a:off x="1357" y="1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2" name="Line 2998"/>
                          <wps:cNvCnPr>
                            <a:cxnSpLocks noChangeShapeType="1"/>
                          </wps:cNvCnPr>
                          <wps:spPr bwMode="auto">
                            <a:xfrm>
                              <a:off x="1365" y="1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3" name="Line 2999"/>
                          <wps:cNvCnPr>
                            <a:cxnSpLocks noChangeShapeType="1"/>
                          </wps:cNvCnPr>
                          <wps:spPr bwMode="auto">
                            <a:xfrm>
                              <a:off x="1367"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4" name="Line 3000"/>
                          <wps:cNvCnPr>
                            <a:cxnSpLocks noChangeShapeType="1"/>
                          </wps:cNvCnPr>
                          <wps:spPr bwMode="auto">
                            <a:xfrm>
                              <a:off x="1315" y="1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5" name="Line 3001"/>
                          <wps:cNvCnPr>
                            <a:cxnSpLocks noChangeShapeType="1"/>
                          </wps:cNvCnPr>
                          <wps:spPr bwMode="auto">
                            <a:xfrm>
                              <a:off x="1323" y="1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6" name="Line 3002"/>
                          <wps:cNvCnPr>
                            <a:cxnSpLocks noChangeShapeType="1"/>
                          </wps:cNvCnPr>
                          <wps:spPr bwMode="auto">
                            <a:xfrm>
                              <a:off x="1325"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7" name="Line 3003"/>
                          <wps:cNvCnPr>
                            <a:cxnSpLocks noChangeShapeType="1"/>
                          </wps:cNvCnPr>
                          <wps:spPr bwMode="auto">
                            <a:xfrm>
                              <a:off x="1332" y="1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8" name="Line 3004"/>
                          <wps:cNvCnPr>
                            <a:cxnSpLocks noChangeShapeType="1"/>
                          </wps:cNvCnPr>
                          <wps:spPr bwMode="auto">
                            <a:xfrm>
                              <a:off x="1340" y="1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39" name="Line 3005"/>
                          <wps:cNvCnPr>
                            <a:cxnSpLocks noChangeShapeType="1"/>
                          </wps:cNvCnPr>
                          <wps:spPr bwMode="auto">
                            <a:xfrm>
                              <a:off x="1342" y="1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0" name="Line 3006"/>
                          <wps:cNvCnPr>
                            <a:cxnSpLocks noChangeShapeType="1"/>
                          </wps:cNvCnPr>
                          <wps:spPr bwMode="auto">
                            <a:xfrm>
                              <a:off x="1349" y="1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1" name="Line 3007"/>
                          <wps:cNvCnPr>
                            <a:cxnSpLocks noChangeShapeType="1"/>
                          </wps:cNvCnPr>
                          <wps:spPr bwMode="auto">
                            <a:xfrm>
                              <a:off x="1357"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2" name="Line 3008"/>
                          <wps:cNvCnPr>
                            <a:cxnSpLocks noChangeShapeType="1"/>
                          </wps:cNvCnPr>
                          <wps:spPr bwMode="auto">
                            <a:xfrm>
                              <a:off x="1359" y="1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3" name="Line 3009"/>
                          <wps:cNvCnPr>
                            <a:cxnSpLocks noChangeShapeType="1"/>
                          </wps:cNvCnPr>
                          <wps:spPr bwMode="auto">
                            <a:xfrm>
                              <a:off x="1366" y="1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4" name="Line 3010"/>
                          <wps:cNvCnPr>
                            <a:cxnSpLocks noChangeShapeType="1"/>
                          </wps:cNvCnPr>
                          <wps:spPr bwMode="auto">
                            <a:xfrm>
                              <a:off x="1315"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5" name="Line 3011"/>
                          <wps:cNvCnPr>
                            <a:cxnSpLocks noChangeShapeType="1"/>
                          </wps:cNvCnPr>
                          <wps:spPr bwMode="auto">
                            <a:xfrm>
                              <a:off x="1317" y="1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6" name="Line 3012"/>
                          <wps:cNvCnPr>
                            <a:cxnSpLocks noChangeShapeType="1"/>
                          </wps:cNvCnPr>
                          <wps:spPr bwMode="auto">
                            <a:xfrm>
                              <a:off x="1324" y="1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7" name="Line 3013"/>
                          <wps:cNvCnPr>
                            <a:cxnSpLocks noChangeShapeType="1"/>
                          </wps:cNvCnPr>
                          <wps:spPr bwMode="auto">
                            <a:xfrm>
                              <a:off x="1332" y="1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8" name="Line 3014"/>
                          <wps:cNvCnPr>
                            <a:cxnSpLocks noChangeShapeType="1"/>
                          </wps:cNvCnPr>
                          <wps:spPr bwMode="auto">
                            <a:xfrm>
                              <a:off x="1334" y="1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49" name="Line 3015"/>
                          <wps:cNvCnPr>
                            <a:cxnSpLocks noChangeShapeType="1"/>
                          </wps:cNvCnPr>
                          <wps:spPr bwMode="auto">
                            <a:xfrm>
                              <a:off x="1341" y="1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0" name="Line 3016"/>
                          <wps:cNvCnPr>
                            <a:cxnSpLocks noChangeShapeType="1"/>
                          </wps:cNvCnPr>
                          <wps:spPr bwMode="auto">
                            <a:xfrm>
                              <a:off x="1349"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1" name="Line 3017"/>
                          <wps:cNvCnPr>
                            <a:cxnSpLocks noChangeShapeType="1"/>
                          </wps:cNvCnPr>
                          <wps:spPr bwMode="auto">
                            <a:xfrm>
                              <a:off x="1351" y="1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2" name="Line 3018"/>
                          <wps:cNvCnPr>
                            <a:cxnSpLocks noChangeShapeType="1"/>
                          </wps:cNvCnPr>
                          <wps:spPr bwMode="auto">
                            <a:xfrm>
                              <a:off x="1358"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9553" name="Group 3019"/>
                        <wpg:cNvGrpSpPr>
                          <a:grpSpLocks/>
                        </wpg:cNvGrpSpPr>
                        <wpg:grpSpPr bwMode="auto">
                          <a:xfrm>
                            <a:off x="832406" y="1149334"/>
                            <a:ext cx="39400" cy="357511"/>
                            <a:chOff x="1311" y="1810"/>
                            <a:chExt cx="62" cy="563"/>
                          </a:xfrm>
                        </wpg:grpSpPr>
                        <wps:wsp>
                          <wps:cNvPr id="9554" name="Line 3020"/>
                          <wps:cNvCnPr>
                            <a:cxnSpLocks noChangeShapeType="1"/>
                          </wps:cNvCnPr>
                          <wps:spPr bwMode="auto">
                            <a:xfrm>
                              <a:off x="1366"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5" name="Line 3021"/>
                          <wps:cNvCnPr>
                            <a:cxnSpLocks noChangeShapeType="1"/>
                          </wps:cNvCnPr>
                          <wps:spPr bwMode="auto">
                            <a:xfrm>
                              <a:off x="1368" y="1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6" name="Line 3022"/>
                          <wps:cNvCnPr>
                            <a:cxnSpLocks noChangeShapeType="1"/>
                          </wps:cNvCnPr>
                          <wps:spPr bwMode="auto">
                            <a:xfrm>
                              <a:off x="1316"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7" name="Line 3023"/>
                          <wps:cNvCnPr>
                            <a:cxnSpLocks noChangeShapeType="1"/>
                          </wps:cNvCnPr>
                          <wps:spPr bwMode="auto">
                            <a:xfrm>
                              <a:off x="1324"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8" name="Line 3024"/>
                          <wps:cNvCnPr>
                            <a:cxnSpLocks noChangeShapeType="1"/>
                          </wps:cNvCnPr>
                          <wps:spPr bwMode="auto">
                            <a:xfrm>
                              <a:off x="1326" y="1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59" name="Line 3025"/>
                          <wps:cNvCnPr>
                            <a:cxnSpLocks noChangeShapeType="1"/>
                          </wps:cNvCnPr>
                          <wps:spPr bwMode="auto">
                            <a:xfrm>
                              <a:off x="1333"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0" name="Line 3026"/>
                          <wps:cNvCnPr>
                            <a:cxnSpLocks noChangeShapeType="1"/>
                          </wps:cNvCnPr>
                          <wps:spPr bwMode="auto">
                            <a:xfrm>
                              <a:off x="1341"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1" name="Line 3027"/>
                          <wps:cNvCnPr>
                            <a:cxnSpLocks noChangeShapeType="1"/>
                          </wps:cNvCnPr>
                          <wps:spPr bwMode="auto">
                            <a:xfrm>
                              <a:off x="1343" y="18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2" name="Line 3028"/>
                          <wps:cNvCnPr>
                            <a:cxnSpLocks noChangeShapeType="1"/>
                          </wps:cNvCnPr>
                          <wps:spPr bwMode="auto">
                            <a:xfrm>
                              <a:off x="1350"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3" name="Line 3029"/>
                          <wps:cNvCnPr>
                            <a:cxnSpLocks noChangeShapeType="1"/>
                          </wps:cNvCnPr>
                          <wps:spPr bwMode="auto">
                            <a:xfrm>
                              <a:off x="1358"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4" name="Line 3030"/>
                          <wps:cNvCnPr>
                            <a:cxnSpLocks noChangeShapeType="1"/>
                          </wps:cNvCnPr>
                          <wps:spPr bwMode="auto">
                            <a:xfrm>
                              <a:off x="1360"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5" name="Line 3031"/>
                          <wps:cNvCnPr>
                            <a:cxnSpLocks noChangeShapeType="1"/>
                          </wps:cNvCnPr>
                          <wps:spPr bwMode="auto">
                            <a:xfrm>
                              <a:off x="1367" y="1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6" name="Line 3032"/>
                          <wps:cNvCnPr>
                            <a:cxnSpLocks noChangeShapeType="1"/>
                          </wps:cNvCnPr>
                          <wps:spPr bwMode="auto">
                            <a:xfrm>
                              <a:off x="1316"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7" name="Line 3033"/>
                          <wps:cNvCnPr>
                            <a:cxnSpLocks noChangeShapeType="1"/>
                          </wps:cNvCnPr>
                          <wps:spPr bwMode="auto">
                            <a:xfrm>
                              <a:off x="1318"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8" name="Line 3034"/>
                          <wps:cNvCnPr>
                            <a:cxnSpLocks noChangeShapeType="1"/>
                          </wps:cNvCnPr>
                          <wps:spPr bwMode="auto">
                            <a:xfrm>
                              <a:off x="1325"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69" name="Line 3035"/>
                          <wps:cNvCnPr>
                            <a:cxnSpLocks noChangeShapeType="1"/>
                          </wps:cNvCnPr>
                          <wps:spPr bwMode="auto">
                            <a:xfrm>
                              <a:off x="1333" y="18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0" name="Line 3036"/>
                          <wps:cNvCnPr>
                            <a:cxnSpLocks noChangeShapeType="1"/>
                          </wps:cNvCnPr>
                          <wps:spPr bwMode="auto">
                            <a:xfrm>
                              <a:off x="1335"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1" name="Line 3037"/>
                          <wps:cNvCnPr>
                            <a:cxnSpLocks noChangeShapeType="1"/>
                          </wps:cNvCnPr>
                          <wps:spPr bwMode="auto">
                            <a:xfrm>
                              <a:off x="1342"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2" name="Line 3038"/>
                          <wps:cNvCnPr>
                            <a:cxnSpLocks noChangeShapeType="1"/>
                          </wps:cNvCnPr>
                          <wps:spPr bwMode="auto">
                            <a:xfrm>
                              <a:off x="1350"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3" name="Line 3039"/>
                          <wps:cNvCnPr>
                            <a:cxnSpLocks noChangeShapeType="1"/>
                          </wps:cNvCnPr>
                          <wps:spPr bwMode="auto">
                            <a:xfrm>
                              <a:off x="1352"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4" name="Line 3040"/>
                          <wps:cNvCnPr>
                            <a:cxnSpLocks noChangeShapeType="1"/>
                          </wps:cNvCnPr>
                          <wps:spPr bwMode="auto">
                            <a:xfrm>
                              <a:off x="1359" y="1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5" name="Line 3041"/>
                          <wps:cNvCnPr>
                            <a:cxnSpLocks noChangeShapeType="1"/>
                          </wps:cNvCnPr>
                          <wps:spPr bwMode="auto">
                            <a:xfrm>
                              <a:off x="1367" y="1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6" name="Line 3042"/>
                          <wps:cNvCnPr>
                            <a:cxnSpLocks noChangeShapeType="1"/>
                          </wps:cNvCnPr>
                          <wps:spPr bwMode="auto">
                            <a:xfrm>
                              <a:off x="1369" y="18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7" name="Line 3043"/>
                          <wps:cNvCnPr>
                            <a:cxnSpLocks noChangeShapeType="1"/>
                          </wps:cNvCnPr>
                          <wps:spPr bwMode="auto">
                            <a:xfrm>
                              <a:off x="1317"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8" name="Line 3044"/>
                          <wps:cNvCnPr>
                            <a:cxnSpLocks noChangeShapeType="1"/>
                          </wps:cNvCnPr>
                          <wps:spPr bwMode="auto">
                            <a:xfrm>
                              <a:off x="1326" y="18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79" name="Line 3045"/>
                          <wps:cNvCnPr>
                            <a:cxnSpLocks noChangeShapeType="1"/>
                          </wps:cNvCnPr>
                          <wps:spPr bwMode="auto">
                            <a:xfrm>
                              <a:off x="1327" y="1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0" name="Line 3046"/>
                          <wps:cNvCnPr>
                            <a:cxnSpLocks noChangeShapeType="1"/>
                          </wps:cNvCnPr>
                          <wps:spPr bwMode="auto">
                            <a:xfrm>
                              <a:off x="1334" y="18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1" name="Line 3047"/>
                          <wps:cNvCnPr>
                            <a:cxnSpLocks noChangeShapeType="1"/>
                          </wps:cNvCnPr>
                          <wps:spPr bwMode="auto">
                            <a:xfrm>
                              <a:off x="1343" y="1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2" name="Line 3048"/>
                          <wps:cNvCnPr>
                            <a:cxnSpLocks noChangeShapeType="1"/>
                          </wps:cNvCnPr>
                          <wps:spPr bwMode="auto">
                            <a:xfrm>
                              <a:off x="1344" y="18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3" name="Line 3049"/>
                          <wps:cNvCnPr>
                            <a:cxnSpLocks noChangeShapeType="1"/>
                          </wps:cNvCnPr>
                          <wps:spPr bwMode="auto">
                            <a:xfrm>
                              <a:off x="1351" y="1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4" name="Line 3050"/>
                          <wps:cNvCnPr>
                            <a:cxnSpLocks noChangeShapeType="1"/>
                          </wps:cNvCnPr>
                          <wps:spPr bwMode="auto">
                            <a:xfrm>
                              <a:off x="1359" y="1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5" name="Line 3051"/>
                          <wps:cNvCnPr>
                            <a:cxnSpLocks noChangeShapeType="1"/>
                          </wps:cNvCnPr>
                          <wps:spPr bwMode="auto">
                            <a:xfrm>
                              <a:off x="1361"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6" name="Line 3052"/>
                          <wps:cNvCnPr>
                            <a:cxnSpLocks noChangeShapeType="1"/>
                          </wps:cNvCnPr>
                          <wps:spPr bwMode="auto">
                            <a:xfrm>
                              <a:off x="1368" y="1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7" name="Line 3053"/>
                          <wps:cNvCnPr>
                            <a:cxnSpLocks noChangeShapeType="1"/>
                          </wps:cNvCnPr>
                          <wps:spPr bwMode="auto">
                            <a:xfrm>
                              <a:off x="1318" y="1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8" name="Line 3054"/>
                          <wps:cNvCnPr>
                            <a:cxnSpLocks noChangeShapeType="1"/>
                          </wps:cNvCnPr>
                          <wps:spPr bwMode="auto">
                            <a:xfrm>
                              <a:off x="1319"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89" name="Line 3055"/>
                          <wps:cNvCnPr>
                            <a:cxnSpLocks noChangeShapeType="1"/>
                          </wps:cNvCnPr>
                          <wps:spPr bwMode="auto">
                            <a:xfrm>
                              <a:off x="1326" y="1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0" name="Line 3056"/>
                          <wps:cNvCnPr>
                            <a:cxnSpLocks noChangeShapeType="1"/>
                          </wps:cNvCnPr>
                          <wps:spPr bwMode="auto">
                            <a:xfrm>
                              <a:off x="1334" y="19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1" name="Line 3057"/>
                          <wps:cNvCnPr>
                            <a:cxnSpLocks noChangeShapeType="1"/>
                          </wps:cNvCnPr>
                          <wps:spPr bwMode="auto">
                            <a:xfrm>
                              <a:off x="1336" y="1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2" name="Line 3058"/>
                          <wps:cNvCnPr>
                            <a:cxnSpLocks noChangeShapeType="1"/>
                          </wps:cNvCnPr>
                          <wps:spPr bwMode="auto">
                            <a:xfrm>
                              <a:off x="1343" y="1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3" name="Line 3059"/>
                          <wps:cNvCnPr>
                            <a:cxnSpLocks noChangeShapeType="1"/>
                          </wps:cNvCnPr>
                          <wps:spPr bwMode="auto">
                            <a:xfrm>
                              <a:off x="1351" y="1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4" name="Line 3060"/>
                          <wps:cNvCnPr>
                            <a:cxnSpLocks noChangeShapeType="1"/>
                          </wps:cNvCnPr>
                          <wps:spPr bwMode="auto">
                            <a:xfrm>
                              <a:off x="1353"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5" name="Line 3061"/>
                          <wps:cNvCnPr>
                            <a:cxnSpLocks noChangeShapeType="1"/>
                          </wps:cNvCnPr>
                          <wps:spPr bwMode="auto">
                            <a:xfrm>
                              <a:off x="1360" y="1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6" name="Line 3062"/>
                          <wps:cNvCnPr>
                            <a:cxnSpLocks noChangeShapeType="1"/>
                          </wps:cNvCnPr>
                          <wps:spPr bwMode="auto">
                            <a:xfrm>
                              <a:off x="1368" y="1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7" name="Line 3063"/>
                          <wps:cNvCnPr>
                            <a:cxnSpLocks noChangeShapeType="1"/>
                          </wps:cNvCnPr>
                          <wps:spPr bwMode="auto">
                            <a:xfrm>
                              <a:off x="1370" y="19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8" name="Line 3064"/>
                          <wps:cNvCnPr>
                            <a:cxnSpLocks noChangeShapeType="1"/>
                          </wps:cNvCnPr>
                          <wps:spPr bwMode="auto">
                            <a:xfrm>
                              <a:off x="1311" y="1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599" name="Line 3065"/>
                          <wps:cNvCnPr>
                            <a:cxnSpLocks noChangeShapeType="1"/>
                          </wps:cNvCnPr>
                          <wps:spPr bwMode="auto">
                            <a:xfrm>
                              <a:off x="1318" y="1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0" name="Line 3066"/>
                          <wps:cNvCnPr>
                            <a:cxnSpLocks noChangeShapeType="1"/>
                          </wps:cNvCnPr>
                          <wps:spPr bwMode="auto">
                            <a:xfrm>
                              <a:off x="1327" y="1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1" name="Line 3067"/>
                          <wps:cNvCnPr>
                            <a:cxnSpLocks noChangeShapeType="1"/>
                          </wps:cNvCnPr>
                          <wps:spPr bwMode="auto">
                            <a:xfrm>
                              <a:off x="1328" y="1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2" name="Line 3068"/>
                          <wps:cNvCnPr>
                            <a:cxnSpLocks noChangeShapeType="1"/>
                          </wps:cNvCnPr>
                          <wps:spPr bwMode="auto">
                            <a:xfrm>
                              <a:off x="1335" y="1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3" name="Line 3069"/>
                          <wps:cNvCnPr>
                            <a:cxnSpLocks noChangeShapeType="1"/>
                          </wps:cNvCnPr>
                          <wps:spPr bwMode="auto">
                            <a:xfrm>
                              <a:off x="1344" y="1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4" name="Line 3070"/>
                          <wps:cNvCnPr>
                            <a:cxnSpLocks noChangeShapeType="1"/>
                          </wps:cNvCnPr>
                          <wps:spPr bwMode="auto">
                            <a:xfrm>
                              <a:off x="1345"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5" name="Line 3071"/>
                          <wps:cNvCnPr>
                            <a:cxnSpLocks noChangeShapeType="1"/>
                          </wps:cNvCnPr>
                          <wps:spPr bwMode="auto">
                            <a:xfrm>
                              <a:off x="1352" y="1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6" name="Line 3072"/>
                          <wps:cNvCnPr>
                            <a:cxnSpLocks noChangeShapeType="1"/>
                          </wps:cNvCnPr>
                          <wps:spPr bwMode="auto">
                            <a:xfrm>
                              <a:off x="1361" y="1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7" name="Line 3073"/>
                          <wps:cNvCnPr>
                            <a:cxnSpLocks noChangeShapeType="1"/>
                          </wps:cNvCnPr>
                          <wps:spPr bwMode="auto">
                            <a:xfrm>
                              <a:off x="1362" y="19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8" name="Line 3074"/>
                          <wps:cNvCnPr>
                            <a:cxnSpLocks noChangeShapeType="1"/>
                          </wps:cNvCnPr>
                          <wps:spPr bwMode="auto">
                            <a:xfrm>
                              <a:off x="1369" y="1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09" name="Line 3075"/>
                          <wps:cNvCnPr>
                            <a:cxnSpLocks noChangeShapeType="1"/>
                          </wps:cNvCnPr>
                          <wps:spPr bwMode="auto">
                            <a:xfrm>
                              <a:off x="1319" y="19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0" name="Line 3076"/>
                          <wps:cNvCnPr>
                            <a:cxnSpLocks noChangeShapeType="1"/>
                          </wps:cNvCnPr>
                          <wps:spPr bwMode="auto">
                            <a:xfrm>
                              <a:off x="1320" y="1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1" name="Line 3077"/>
                          <wps:cNvCnPr>
                            <a:cxnSpLocks noChangeShapeType="1"/>
                          </wps:cNvCnPr>
                          <wps:spPr bwMode="auto">
                            <a:xfrm>
                              <a:off x="1328" y="1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2" name="Line 3078"/>
                          <wps:cNvCnPr>
                            <a:cxnSpLocks noChangeShapeType="1"/>
                          </wps:cNvCnPr>
                          <wps:spPr bwMode="auto">
                            <a:xfrm>
                              <a:off x="1336" y="19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3" name="Line 3079"/>
                          <wps:cNvCnPr>
                            <a:cxnSpLocks noChangeShapeType="1"/>
                          </wps:cNvCnPr>
                          <wps:spPr bwMode="auto">
                            <a:xfrm>
                              <a:off x="1337"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4" name="Line 3080"/>
                          <wps:cNvCnPr>
                            <a:cxnSpLocks noChangeShapeType="1"/>
                          </wps:cNvCnPr>
                          <wps:spPr bwMode="auto">
                            <a:xfrm>
                              <a:off x="1344"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5" name="Line 3081"/>
                          <wps:cNvCnPr>
                            <a:cxnSpLocks noChangeShapeType="1"/>
                          </wps:cNvCnPr>
                          <wps:spPr bwMode="auto">
                            <a:xfrm>
                              <a:off x="1352" y="1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6" name="Line 3082"/>
                          <wps:cNvCnPr>
                            <a:cxnSpLocks noChangeShapeType="1"/>
                          </wps:cNvCnPr>
                          <wps:spPr bwMode="auto">
                            <a:xfrm>
                              <a:off x="1354" y="1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7" name="Line 3083"/>
                          <wps:cNvCnPr>
                            <a:cxnSpLocks noChangeShapeType="1"/>
                          </wps:cNvCnPr>
                          <wps:spPr bwMode="auto">
                            <a:xfrm>
                              <a:off x="1361"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8" name="Line 3084"/>
                          <wps:cNvCnPr>
                            <a:cxnSpLocks noChangeShapeType="1"/>
                          </wps:cNvCnPr>
                          <wps:spPr bwMode="auto">
                            <a:xfrm>
                              <a:off x="1369" y="2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19" name="Line 3085"/>
                          <wps:cNvCnPr>
                            <a:cxnSpLocks noChangeShapeType="1"/>
                          </wps:cNvCnPr>
                          <wps:spPr bwMode="auto">
                            <a:xfrm>
                              <a:off x="1371" y="20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0" name="Line 3086"/>
                          <wps:cNvCnPr>
                            <a:cxnSpLocks noChangeShapeType="1"/>
                          </wps:cNvCnPr>
                          <wps:spPr bwMode="auto">
                            <a:xfrm>
                              <a:off x="1311" y="19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1" name="Line 3087"/>
                          <wps:cNvCnPr>
                            <a:cxnSpLocks noChangeShapeType="1"/>
                          </wps:cNvCnPr>
                          <wps:spPr bwMode="auto">
                            <a:xfrm>
                              <a:off x="1313"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2" name="Line 3088"/>
                          <wps:cNvCnPr>
                            <a:cxnSpLocks noChangeShapeType="1"/>
                          </wps:cNvCnPr>
                          <wps:spPr bwMode="auto">
                            <a:xfrm>
                              <a:off x="1319" y="1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3" name="Line 3089"/>
                          <wps:cNvCnPr>
                            <a:cxnSpLocks noChangeShapeType="1"/>
                          </wps:cNvCnPr>
                          <wps:spPr bwMode="auto">
                            <a:xfrm>
                              <a:off x="1328"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4" name="Line 3090"/>
                          <wps:cNvCnPr>
                            <a:cxnSpLocks noChangeShapeType="1"/>
                          </wps:cNvCnPr>
                          <wps:spPr bwMode="auto">
                            <a:xfrm>
                              <a:off x="1329" y="20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5" name="Line 3091"/>
                          <wps:cNvCnPr>
                            <a:cxnSpLocks noChangeShapeType="1"/>
                          </wps:cNvCnPr>
                          <wps:spPr bwMode="auto">
                            <a:xfrm>
                              <a:off x="1336"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6" name="Line 3092"/>
                          <wps:cNvCnPr>
                            <a:cxnSpLocks noChangeShapeType="1"/>
                          </wps:cNvCnPr>
                          <wps:spPr bwMode="auto">
                            <a:xfrm>
                              <a:off x="1345"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7" name="Line 3093"/>
                          <wps:cNvCnPr>
                            <a:cxnSpLocks noChangeShapeType="1"/>
                          </wps:cNvCnPr>
                          <wps:spPr bwMode="auto">
                            <a:xfrm>
                              <a:off x="1346" y="20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8" name="Line 3094"/>
                          <wps:cNvCnPr>
                            <a:cxnSpLocks noChangeShapeType="1"/>
                          </wps:cNvCnPr>
                          <wps:spPr bwMode="auto">
                            <a:xfrm>
                              <a:off x="1353" y="2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29" name="Line 3095"/>
                          <wps:cNvCnPr>
                            <a:cxnSpLocks noChangeShapeType="1"/>
                          </wps:cNvCnPr>
                          <wps:spPr bwMode="auto">
                            <a:xfrm>
                              <a:off x="1362"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0" name="Line 3096"/>
                          <wps:cNvCnPr>
                            <a:cxnSpLocks noChangeShapeType="1"/>
                          </wps:cNvCnPr>
                          <wps:spPr bwMode="auto">
                            <a:xfrm>
                              <a:off x="1363" y="2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1" name="Line 3097"/>
                          <wps:cNvCnPr>
                            <a:cxnSpLocks noChangeShapeType="1"/>
                          </wps:cNvCnPr>
                          <wps:spPr bwMode="auto">
                            <a:xfrm>
                              <a:off x="1371"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2" name="Line 3098"/>
                          <wps:cNvCnPr>
                            <a:cxnSpLocks noChangeShapeType="1"/>
                          </wps:cNvCnPr>
                          <wps:spPr bwMode="auto">
                            <a:xfrm>
                              <a:off x="1312"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3" name="Line 3099"/>
                          <wps:cNvCnPr>
                            <a:cxnSpLocks noChangeShapeType="1"/>
                          </wps:cNvCnPr>
                          <wps:spPr bwMode="auto">
                            <a:xfrm>
                              <a:off x="1320"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4" name="Line 3100"/>
                          <wps:cNvCnPr>
                            <a:cxnSpLocks noChangeShapeType="1"/>
                          </wps:cNvCnPr>
                          <wps:spPr bwMode="auto">
                            <a:xfrm>
                              <a:off x="1321"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5" name="Line 3101"/>
                          <wps:cNvCnPr>
                            <a:cxnSpLocks noChangeShapeType="1"/>
                          </wps:cNvCnPr>
                          <wps:spPr bwMode="auto">
                            <a:xfrm>
                              <a:off x="1329"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6" name="Line 3102"/>
                          <wps:cNvCnPr>
                            <a:cxnSpLocks noChangeShapeType="1"/>
                          </wps:cNvCnPr>
                          <wps:spPr bwMode="auto">
                            <a:xfrm>
                              <a:off x="1337" y="2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7" name="Line 3103"/>
                          <wps:cNvCnPr>
                            <a:cxnSpLocks noChangeShapeType="1"/>
                          </wps:cNvCnPr>
                          <wps:spPr bwMode="auto">
                            <a:xfrm>
                              <a:off x="1338"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8" name="Line 3104"/>
                          <wps:cNvCnPr>
                            <a:cxnSpLocks noChangeShapeType="1"/>
                          </wps:cNvCnPr>
                          <wps:spPr bwMode="auto">
                            <a:xfrm>
                              <a:off x="1346"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39" name="Line 3105"/>
                          <wps:cNvCnPr>
                            <a:cxnSpLocks noChangeShapeType="1"/>
                          </wps:cNvCnPr>
                          <wps:spPr bwMode="auto">
                            <a:xfrm>
                              <a:off x="1354" y="2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0" name="Line 3106"/>
                          <wps:cNvCnPr>
                            <a:cxnSpLocks noChangeShapeType="1"/>
                          </wps:cNvCnPr>
                          <wps:spPr bwMode="auto">
                            <a:xfrm>
                              <a:off x="1355"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1" name="Line 3107"/>
                          <wps:cNvCnPr>
                            <a:cxnSpLocks noChangeShapeType="1"/>
                          </wps:cNvCnPr>
                          <wps:spPr bwMode="auto">
                            <a:xfrm>
                              <a:off x="1362" y="2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2" name="Line 3108"/>
                          <wps:cNvCnPr>
                            <a:cxnSpLocks noChangeShapeType="1"/>
                          </wps:cNvCnPr>
                          <wps:spPr bwMode="auto">
                            <a:xfrm>
                              <a:off x="1371" y="2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3" name="Line 3109"/>
                          <wps:cNvCnPr>
                            <a:cxnSpLocks noChangeShapeType="1"/>
                          </wps:cNvCnPr>
                          <wps:spPr bwMode="auto">
                            <a:xfrm>
                              <a:off x="1372" y="2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4" name="Line 3110"/>
                          <wps:cNvCnPr>
                            <a:cxnSpLocks noChangeShapeType="1"/>
                          </wps:cNvCnPr>
                          <wps:spPr bwMode="auto">
                            <a:xfrm>
                              <a:off x="1312" y="2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5" name="Line 3111"/>
                          <wps:cNvCnPr>
                            <a:cxnSpLocks noChangeShapeType="1"/>
                          </wps:cNvCnPr>
                          <wps:spPr bwMode="auto">
                            <a:xfrm>
                              <a:off x="1314"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6" name="Line 3112"/>
                          <wps:cNvCnPr>
                            <a:cxnSpLocks noChangeShapeType="1"/>
                          </wps:cNvCnPr>
                          <wps:spPr bwMode="auto">
                            <a:xfrm>
                              <a:off x="1321" y="20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7" name="Line 3113"/>
                          <wps:cNvCnPr>
                            <a:cxnSpLocks noChangeShapeType="1"/>
                          </wps:cNvCnPr>
                          <wps:spPr bwMode="auto">
                            <a:xfrm>
                              <a:off x="1329" y="2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8" name="Line 3114"/>
                          <wps:cNvCnPr>
                            <a:cxnSpLocks noChangeShapeType="1"/>
                          </wps:cNvCnPr>
                          <wps:spPr bwMode="auto">
                            <a:xfrm>
                              <a:off x="1331" y="2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49" name="Line 3115"/>
                          <wps:cNvCnPr>
                            <a:cxnSpLocks noChangeShapeType="1"/>
                          </wps:cNvCnPr>
                          <wps:spPr bwMode="auto">
                            <a:xfrm>
                              <a:off x="1338" y="2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0" name="Line 3116"/>
                          <wps:cNvCnPr>
                            <a:cxnSpLocks noChangeShapeType="1"/>
                          </wps:cNvCnPr>
                          <wps:spPr bwMode="auto">
                            <a:xfrm>
                              <a:off x="1346" y="20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1" name="Line 3117"/>
                          <wps:cNvCnPr>
                            <a:cxnSpLocks noChangeShapeType="1"/>
                          </wps:cNvCnPr>
                          <wps:spPr bwMode="auto">
                            <a:xfrm>
                              <a:off x="1347"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2" name="Line 3118"/>
                          <wps:cNvCnPr>
                            <a:cxnSpLocks noChangeShapeType="1"/>
                          </wps:cNvCnPr>
                          <wps:spPr bwMode="auto">
                            <a:xfrm>
                              <a:off x="1354"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3" name="Line 3119"/>
                          <wps:cNvCnPr>
                            <a:cxnSpLocks noChangeShapeType="1"/>
                          </wps:cNvCnPr>
                          <wps:spPr bwMode="auto">
                            <a:xfrm>
                              <a:off x="1363" y="2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4" name="Line 3120"/>
                          <wps:cNvCnPr>
                            <a:cxnSpLocks noChangeShapeType="1"/>
                          </wps:cNvCnPr>
                          <wps:spPr bwMode="auto">
                            <a:xfrm>
                              <a:off x="1364" y="20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5" name="Line 3121"/>
                          <wps:cNvCnPr>
                            <a:cxnSpLocks noChangeShapeType="1"/>
                          </wps:cNvCnPr>
                          <wps:spPr bwMode="auto">
                            <a:xfrm>
                              <a:off x="1371" y="2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6" name="Line 3122"/>
                          <wps:cNvCnPr>
                            <a:cxnSpLocks noChangeShapeType="1"/>
                          </wps:cNvCnPr>
                          <wps:spPr bwMode="auto">
                            <a:xfrm>
                              <a:off x="1313" y="2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7" name="Line 3123"/>
                          <wps:cNvCnPr>
                            <a:cxnSpLocks noChangeShapeType="1"/>
                          </wps:cNvCnPr>
                          <wps:spPr bwMode="auto">
                            <a:xfrm>
                              <a:off x="1321" y="2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8" name="Line 3124"/>
                          <wps:cNvCnPr>
                            <a:cxnSpLocks noChangeShapeType="1"/>
                          </wps:cNvCnPr>
                          <wps:spPr bwMode="auto">
                            <a:xfrm>
                              <a:off x="1323"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59" name="Line 3125"/>
                          <wps:cNvCnPr>
                            <a:cxnSpLocks noChangeShapeType="1"/>
                          </wps:cNvCnPr>
                          <wps:spPr bwMode="auto">
                            <a:xfrm>
                              <a:off x="1330" y="2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0" name="Line 3126"/>
                          <wps:cNvCnPr>
                            <a:cxnSpLocks noChangeShapeType="1"/>
                          </wps:cNvCnPr>
                          <wps:spPr bwMode="auto">
                            <a:xfrm>
                              <a:off x="1338" y="2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1" name="Line 3127"/>
                          <wps:cNvCnPr>
                            <a:cxnSpLocks noChangeShapeType="1"/>
                          </wps:cNvCnPr>
                          <wps:spPr bwMode="auto">
                            <a:xfrm>
                              <a:off x="1339" y="21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2" name="Line 3128"/>
                          <wps:cNvCnPr>
                            <a:cxnSpLocks noChangeShapeType="1"/>
                          </wps:cNvCnPr>
                          <wps:spPr bwMode="auto">
                            <a:xfrm>
                              <a:off x="1347" y="2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3" name="Line 3129"/>
                          <wps:cNvCnPr>
                            <a:cxnSpLocks noChangeShapeType="1"/>
                          </wps:cNvCnPr>
                          <wps:spPr bwMode="auto">
                            <a:xfrm>
                              <a:off x="1355" y="2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4" name="Line 3130"/>
                          <wps:cNvCnPr>
                            <a:cxnSpLocks noChangeShapeType="1"/>
                          </wps:cNvCnPr>
                          <wps:spPr bwMode="auto">
                            <a:xfrm>
                              <a:off x="1356" y="21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5" name="Line 3131"/>
                          <wps:cNvCnPr>
                            <a:cxnSpLocks noChangeShapeType="1"/>
                          </wps:cNvCnPr>
                          <wps:spPr bwMode="auto">
                            <a:xfrm>
                              <a:off x="1364" y="2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6" name="Line 3132"/>
                          <wps:cNvCnPr>
                            <a:cxnSpLocks noChangeShapeType="1"/>
                          </wps:cNvCnPr>
                          <wps:spPr bwMode="auto">
                            <a:xfrm>
                              <a:off x="1372"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7" name="Line 3133"/>
                          <wps:cNvCnPr>
                            <a:cxnSpLocks noChangeShapeType="1"/>
                          </wps:cNvCnPr>
                          <wps:spPr bwMode="auto">
                            <a:xfrm>
                              <a:off x="1313" y="2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8" name="Line 3134"/>
                          <wps:cNvCnPr>
                            <a:cxnSpLocks noChangeShapeType="1"/>
                          </wps:cNvCnPr>
                          <wps:spPr bwMode="auto">
                            <a:xfrm>
                              <a:off x="1314"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69" name="Line 3135"/>
                          <wps:cNvCnPr>
                            <a:cxnSpLocks noChangeShapeType="1"/>
                          </wps:cNvCnPr>
                          <wps:spPr bwMode="auto">
                            <a:xfrm>
                              <a:off x="1322" y="2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0" name="Line 3136"/>
                          <wps:cNvCnPr>
                            <a:cxnSpLocks noChangeShapeType="1"/>
                          </wps:cNvCnPr>
                          <wps:spPr bwMode="auto">
                            <a:xfrm>
                              <a:off x="1330" y="2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1" name="Line 3137"/>
                          <wps:cNvCnPr>
                            <a:cxnSpLocks noChangeShapeType="1"/>
                          </wps:cNvCnPr>
                          <wps:spPr bwMode="auto">
                            <a:xfrm>
                              <a:off x="1332" y="2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2" name="Line 3138"/>
                          <wps:cNvCnPr>
                            <a:cxnSpLocks noChangeShapeType="1"/>
                          </wps:cNvCnPr>
                          <wps:spPr bwMode="auto">
                            <a:xfrm>
                              <a:off x="1339"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3" name="Line 3139"/>
                          <wps:cNvCnPr>
                            <a:cxnSpLocks noChangeShapeType="1"/>
                          </wps:cNvCnPr>
                          <wps:spPr bwMode="auto">
                            <a:xfrm>
                              <a:off x="1347" y="2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4" name="Line 3140"/>
                          <wps:cNvCnPr>
                            <a:cxnSpLocks noChangeShapeType="1"/>
                          </wps:cNvCnPr>
                          <wps:spPr bwMode="auto">
                            <a:xfrm>
                              <a:off x="1349" y="21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5" name="Line 3141"/>
                          <wps:cNvCnPr>
                            <a:cxnSpLocks noChangeShapeType="1"/>
                          </wps:cNvCnPr>
                          <wps:spPr bwMode="auto">
                            <a:xfrm>
                              <a:off x="1356" y="21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6" name="Line 3142"/>
                          <wps:cNvCnPr>
                            <a:cxnSpLocks noChangeShapeType="1"/>
                          </wps:cNvCnPr>
                          <wps:spPr bwMode="auto">
                            <a:xfrm>
                              <a:off x="1364"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7" name="Line 3143"/>
                          <wps:cNvCnPr>
                            <a:cxnSpLocks noChangeShapeType="1"/>
                          </wps:cNvCnPr>
                          <wps:spPr bwMode="auto">
                            <a:xfrm>
                              <a:off x="1366" y="2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8" name="Line 3144"/>
                          <wps:cNvCnPr>
                            <a:cxnSpLocks noChangeShapeType="1"/>
                          </wps:cNvCnPr>
                          <wps:spPr bwMode="auto">
                            <a:xfrm>
                              <a:off x="1372"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79" name="Line 3145"/>
                          <wps:cNvCnPr>
                            <a:cxnSpLocks noChangeShapeType="1"/>
                          </wps:cNvCnPr>
                          <wps:spPr bwMode="auto">
                            <a:xfrm>
                              <a:off x="1314" y="2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0" name="Line 3146"/>
                          <wps:cNvCnPr>
                            <a:cxnSpLocks noChangeShapeType="1"/>
                          </wps:cNvCnPr>
                          <wps:spPr bwMode="auto">
                            <a:xfrm>
                              <a:off x="1322" y="21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1" name="Line 3147"/>
                          <wps:cNvCnPr>
                            <a:cxnSpLocks noChangeShapeType="1"/>
                          </wps:cNvCnPr>
                          <wps:spPr bwMode="auto">
                            <a:xfrm>
                              <a:off x="1324"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2" name="Line 3148"/>
                          <wps:cNvCnPr>
                            <a:cxnSpLocks noChangeShapeType="1"/>
                          </wps:cNvCnPr>
                          <wps:spPr bwMode="auto">
                            <a:xfrm>
                              <a:off x="1331"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3" name="Line 3149"/>
                          <wps:cNvCnPr>
                            <a:cxnSpLocks noChangeShapeType="1"/>
                          </wps:cNvCnPr>
                          <wps:spPr bwMode="auto">
                            <a:xfrm>
                              <a:off x="1339" y="2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4" name="Line 3150"/>
                          <wps:cNvCnPr>
                            <a:cxnSpLocks noChangeShapeType="1"/>
                          </wps:cNvCnPr>
                          <wps:spPr bwMode="auto">
                            <a:xfrm>
                              <a:off x="1341"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5" name="Line 3151"/>
                          <wps:cNvCnPr>
                            <a:cxnSpLocks noChangeShapeType="1"/>
                          </wps:cNvCnPr>
                          <wps:spPr bwMode="auto">
                            <a:xfrm>
                              <a:off x="1348"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6" name="Line 3152"/>
                          <wps:cNvCnPr>
                            <a:cxnSpLocks noChangeShapeType="1"/>
                          </wps:cNvCnPr>
                          <wps:spPr bwMode="auto">
                            <a:xfrm>
                              <a:off x="1356" y="2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7" name="Line 3153"/>
                          <wps:cNvCnPr>
                            <a:cxnSpLocks noChangeShapeType="1"/>
                          </wps:cNvCnPr>
                          <wps:spPr bwMode="auto">
                            <a:xfrm>
                              <a:off x="1357" y="21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8" name="Line 3154"/>
                          <wps:cNvCnPr>
                            <a:cxnSpLocks noChangeShapeType="1"/>
                          </wps:cNvCnPr>
                          <wps:spPr bwMode="auto">
                            <a:xfrm>
                              <a:off x="1365" y="2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89" name="Line 3155"/>
                          <wps:cNvCnPr>
                            <a:cxnSpLocks noChangeShapeType="1"/>
                          </wps:cNvCnPr>
                          <wps:spPr bwMode="auto">
                            <a:xfrm>
                              <a:off x="1314"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0" name="Line 3156"/>
                          <wps:cNvCnPr>
                            <a:cxnSpLocks noChangeShapeType="1"/>
                          </wps:cNvCnPr>
                          <wps:spPr bwMode="auto">
                            <a:xfrm>
                              <a:off x="1316" y="2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1" name="Line 3157"/>
                          <wps:cNvCnPr>
                            <a:cxnSpLocks noChangeShapeType="1"/>
                          </wps:cNvCnPr>
                          <wps:spPr bwMode="auto">
                            <a:xfrm>
                              <a:off x="1323" y="2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2" name="Line 3158"/>
                          <wps:cNvCnPr>
                            <a:cxnSpLocks noChangeShapeType="1"/>
                          </wps:cNvCnPr>
                          <wps:spPr bwMode="auto">
                            <a:xfrm>
                              <a:off x="1331" y="21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3" name="Line 3159"/>
                          <wps:cNvCnPr>
                            <a:cxnSpLocks noChangeShapeType="1"/>
                          </wps:cNvCnPr>
                          <wps:spPr bwMode="auto">
                            <a:xfrm>
                              <a:off x="1333" y="21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4" name="Line 3160"/>
                          <wps:cNvCnPr>
                            <a:cxnSpLocks noChangeShapeType="1"/>
                          </wps:cNvCnPr>
                          <wps:spPr bwMode="auto">
                            <a:xfrm>
                              <a:off x="1340" y="2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5" name="Line 3161"/>
                          <wps:cNvCnPr>
                            <a:cxnSpLocks noChangeShapeType="1"/>
                          </wps:cNvCnPr>
                          <wps:spPr bwMode="auto">
                            <a:xfrm>
                              <a:off x="1348"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6" name="Line 3162"/>
                          <wps:cNvCnPr>
                            <a:cxnSpLocks noChangeShapeType="1"/>
                          </wps:cNvCnPr>
                          <wps:spPr bwMode="auto">
                            <a:xfrm>
                              <a:off x="1350"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7" name="Line 3163"/>
                          <wps:cNvCnPr>
                            <a:cxnSpLocks noChangeShapeType="1"/>
                          </wps:cNvCnPr>
                          <wps:spPr bwMode="auto">
                            <a:xfrm>
                              <a:off x="1357"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8" name="Line 3164"/>
                          <wps:cNvCnPr>
                            <a:cxnSpLocks noChangeShapeType="1"/>
                          </wps:cNvCnPr>
                          <wps:spPr bwMode="auto">
                            <a:xfrm>
                              <a:off x="1365"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699" name="Line 3165"/>
                          <wps:cNvCnPr>
                            <a:cxnSpLocks noChangeShapeType="1"/>
                          </wps:cNvCnPr>
                          <wps:spPr bwMode="auto">
                            <a:xfrm>
                              <a:off x="1367"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0" name="Line 3166"/>
                          <wps:cNvCnPr>
                            <a:cxnSpLocks noChangeShapeType="1"/>
                          </wps:cNvCnPr>
                          <wps:spPr bwMode="auto">
                            <a:xfrm>
                              <a:off x="1315"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1" name="Line 3167"/>
                          <wps:cNvCnPr>
                            <a:cxnSpLocks noChangeShapeType="1"/>
                          </wps:cNvCnPr>
                          <wps:spPr bwMode="auto">
                            <a:xfrm>
                              <a:off x="1323" y="2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2" name="Line 3168"/>
                          <wps:cNvCnPr>
                            <a:cxnSpLocks noChangeShapeType="1"/>
                          </wps:cNvCnPr>
                          <wps:spPr bwMode="auto">
                            <a:xfrm>
                              <a:off x="1325"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3" name="Line 3169"/>
                          <wps:cNvCnPr>
                            <a:cxnSpLocks noChangeShapeType="1"/>
                          </wps:cNvCnPr>
                          <wps:spPr bwMode="auto">
                            <a:xfrm>
                              <a:off x="1332"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4" name="Line 3170"/>
                          <wps:cNvCnPr>
                            <a:cxnSpLocks noChangeShapeType="1"/>
                          </wps:cNvCnPr>
                          <wps:spPr bwMode="auto">
                            <a:xfrm>
                              <a:off x="1340" y="2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5" name="Line 3171"/>
                          <wps:cNvCnPr>
                            <a:cxnSpLocks noChangeShapeType="1"/>
                          </wps:cNvCnPr>
                          <wps:spPr bwMode="auto">
                            <a:xfrm>
                              <a:off x="1342"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6" name="Line 3172"/>
                          <wps:cNvCnPr>
                            <a:cxnSpLocks noChangeShapeType="1"/>
                          </wps:cNvCnPr>
                          <wps:spPr bwMode="auto">
                            <a:xfrm>
                              <a:off x="1349" y="2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7" name="Line 3173"/>
                          <wps:cNvCnPr>
                            <a:cxnSpLocks noChangeShapeType="1"/>
                          </wps:cNvCnPr>
                          <wps:spPr bwMode="auto">
                            <a:xfrm>
                              <a:off x="1357" y="2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8" name="Line 3174"/>
                          <wps:cNvCnPr>
                            <a:cxnSpLocks noChangeShapeType="1"/>
                          </wps:cNvCnPr>
                          <wps:spPr bwMode="auto">
                            <a:xfrm>
                              <a:off x="1359" y="2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09" name="Line 3175"/>
                          <wps:cNvCnPr>
                            <a:cxnSpLocks noChangeShapeType="1"/>
                          </wps:cNvCnPr>
                          <wps:spPr bwMode="auto">
                            <a:xfrm>
                              <a:off x="1366" y="2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0" name="Line 3176"/>
                          <wps:cNvCnPr>
                            <a:cxnSpLocks noChangeShapeType="1"/>
                          </wps:cNvCnPr>
                          <wps:spPr bwMode="auto">
                            <a:xfrm>
                              <a:off x="1315" y="2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1" name="Line 3177"/>
                          <wps:cNvCnPr>
                            <a:cxnSpLocks noChangeShapeType="1"/>
                          </wps:cNvCnPr>
                          <wps:spPr bwMode="auto">
                            <a:xfrm>
                              <a:off x="1317" y="2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2" name="Line 3178"/>
                          <wps:cNvCnPr>
                            <a:cxnSpLocks noChangeShapeType="1"/>
                          </wps:cNvCnPr>
                          <wps:spPr bwMode="auto">
                            <a:xfrm>
                              <a:off x="1324" y="2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3" name="Line 3179"/>
                          <wps:cNvCnPr>
                            <a:cxnSpLocks noChangeShapeType="1"/>
                          </wps:cNvCnPr>
                          <wps:spPr bwMode="auto">
                            <a:xfrm>
                              <a:off x="1332" y="2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4" name="Line 3180"/>
                          <wps:cNvCnPr>
                            <a:cxnSpLocks noChangeShapeType="1"/>
                          </wps:cNvCnPr>
                          <wps:spPr bwMode="auto">
                            <a:xfrm>
                              <a:off x="1334"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5" name="Line 3181"/>
                          <wps:cNvCnPr>
                            <a:cxnSpLocks noChangeShapeType="1"/>
                          </wps:cNvCnPr>
                          <wps:spPr bwMode="auto">
                            <a:xfrm>
                              <a:off x="1341"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6" name="Line 3182"/>
                          <wps:cNvCnPr>
                            <a:cxnSpLocks noChangeShapeType="1"/>
                          </wps:cNvCnPr>
                          <wps:spPr bwMode="auto">
                            <a:xfrm>
                              <a:off x="1349"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7" name="Line 3183"/>
                          <wps:cNvCnPr>
                            <a:cxnSpLocks noChangeShapeType="1"/>
                          </wps:cNvCnPr>
                          <wps:spPr bwMode="auto">
                            <a:xfrm>
                              <a:off x="1351" y="2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8" name="Line 3184"/>
                          <wps:cNvCnPr>
                            <a:cxnSpLocks noChangeShapeType="1"/>
                          </wps:cNvCnPr>
                          <wps:spPr bwMode="auto">
                            <a:xfrm>
                              <a:off x="1358" y="2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19" name="Line 3185"/>
                          <wps:cNvCnPr>
                            <a:cxnSpLocks noChangeShapeType="1"/>
                          </wps:cNvCnPr>
                          <wps:spPr bwMode="auto">
                            <a:xfrm>
                              <a:off x="1366"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0" name="Line 3186"/>
                          <wps:cNvCnPr>
                            <a:cxnSpLocks noChangeShapeType="1"/>
                          </wps:cNvCnPr>
                          <wps:spPr bwMode="auto">
                            <a:xfrm>
                              <a:off x="1368" y="2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1" name="Line 3187"/>
                          <wps:cNvCnPr>
                            <a:cxnSpLocks noChangeShapeType="1"/>
                          </wps:cNvCnPr>
                          <wps:spPr bwMode="auto">
                            <a:xfrm>
                              <a:off x="1316"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2" name="Line 3188"/>
                          <wps:cNvCnPr>
                            <a:cxnSpLocks noChangeShapeType="1"/>
                          </wps:cNvCnPr>
                          <wps:spPr bwMode="auto">
                            <a:xfrm>
                              <a:off x="1324" y="2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3" name="Line 3189"/>
                          <wps:cNvCnPr>
                            <a:cxnSpLocks noChangeShapeType="1"/>
                          </wps:cNvCnPr>
                          <wps:spPr bwMode="auto">
                            <a:xfrm>
                              <a:off x="1326" y="2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4" name="Line 3190"/>
                          <wps:cNvCnPr>
                            <a:cxnSpLocks noChangeShapeType="1"/>
                          </wps:cNvCnPr>
                          <wps:spPr bwMode="auto">
                            <a:xfrm>
                              <a:off x="1333"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5" name="Line 3191"/>
                          <wps:cNvCnPr>
                            <a:cxnSpLocks noChangeShapeType="1"/>
                          </wps:cNvCnPr>
                          <wps:spPr bwMode="auto">
                            <a:xfrm>
                              <a:off x="1341" y="2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6" name="Line 3192"/>
                          <wps:cNvCnPr>
                            <a:cxnSpLocks noChangeShapeType="1"/>
                          </wps:cNvCnPr>
                          <wps:spPr bwMode="auto">
                            <a:xfrm>
                              <a:off x="1343" y="2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7" name="Line 3193"/>
                          <wps:cNvCnPr>
                            <a:cxnSpLocks noChangeShapeType="1"/>
                          </wps:cNvCnPr>
                          <wps:spPr bwMode="auto">
                            <a:xfrm>
                              <a:off x="1350" y="2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8" name="Line 3194"/>
                          <wps:cNvCnPr>
                            <a:cxnSpLocks noChangeShapeType="1"/>
                          </wps:cNvCnPr>
                          <wps:spPr bwMode="auto">
                            <a:xfrm>
                              <a:off x="1358"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29" name="Line 3195"/>
                          <wps:cNvCnPr>
                            <a:cxnSpLocks noChangeShapeType="1"/>
                          </wps:cNvCnPr>
                          <wps:spPr bwMode="auto">
                            <a:xfrm>
                              <a:off x="1360" y="2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0" name="Line 3196"/>
                          <wps:cNvCnPr>
                            <a:cxnSpLocks noChangeShapeType="1"/>
                          </wps:cNvCnPr>
                          <wps:spPr bwMode="auto">
                            <a:xfrm>
                              <a:off x="1367" y="2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1" name="Line 3197"/>
                          <wps:cNvCnPr>
                            <a:cxnSpLocks noChangeShapeType="1"/>
                          </wps:cNvCnPr>
                          <wps:spPr bwMode="auto">
                            <a:xfrm>
                              <a:off x="1316" y="2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2" name="Line 3198"/>
                          <wps:cNvCnPr>
                            <a:cxnSpLocks noChangeShapeType="1"/>
                          </wps:cNvCnPr>
                          <wps:spPr bwMode="auto">
                            <a:xfrm>
                              <a:off x="1318" y="2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3" name="Line 3199"/>
                          <wps:cNvCnPr>
                            <a:cxnSpLocks noChangeShapeType="1"/>
                          </wps:cNvCnPr>
                          <wps:spPr bwMode="auto">
                            <a:xfrm>
                              <a:off x="1325"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4" name="Line 3200"/>
                          <wps:cNvCnPr>
                            <a:cxnSpLocks noChangeShapeType="1"/>
                          </wps:cNvCnPr>
                          <wps:spPr bwMode="auto">
                            <a:xfrm>
                              <a:off x="1333" y="2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5" name="Line 3201"/>
                          <wps:cNvCnPr>
                            <a:cxnSpLocks noChangeShapeType="1"/>
                          </wps:cNvCnPr>
                          <wps:spPr bwMode="auto">
                            <a:xfrm>
                              <a:off x="1335" y="2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6" name="Line 3202"/>
                          <wps:cNvCnPr>
                            <a:cxnSpLocks noChangeShapeType="1"/>
                          </wps:cNvCnPr>
                          <wps:spPr bwMode="auto">
                            <a:xfrm>
                              <a:off x="1342" y="2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7" name="Line 3203"/>
                          <wps:cNvCnPr>
                            <a:cxnSpLocks noChangeShapeType="1"/>
                          </wps:cNvCnPr>
                          <wps:spPr bwMode="auto">
                            <a:xfrm>
                              <a:off x="1350"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8" name="Line 3204"/>
                          <wps:cNvCnPr>
                            <a:cxnSpLocks noChangeShapeType="1"/>
                          </wps:cNvCnPr>
                          <wps:spPr bwMode="auto">
                            <a:xfrm>
                              <a:off x="1352" y="2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39" name="Line 3205"/>
                          <wps:cNvCnPr>
                            <a:cxnSpLocks noChangeShapeType="1"/>
                          </wps:cNvCnPr>
                          <wps:spPr bwMode="auto">
                            <a:xfrm>
                              <a:off x="1359" y="2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0" name="Line 3206"/>
                          <wps:cNvCnPr>
                            <a:cxnSpLocks noChangeShapeType="1"/>
                          </wps:cNvCnPr>
                          <wps:spPr bwMode="auto">
                            <a:xfrm>
                              <a:off x="1367" y="2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1" name="Line 3207"/>
                          <wps:cNvCnPr>
                            <a:cxnSpLocks noChangeShapeType="1"/>
                          </wps:cNvCnPr>
                          <wps:spPr bwMode="auto">
                            <a:xfrm>
                              <a:off x="1369" y="2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2" name="Line 3208"/>
                          <wps:cNvCnPr>
                            <a:cxnSpLocks noChangeShapeType="1"/>
                          </wps:cNvCnPr>
                          <wps:spPr bwMode="auto">
                            <a:xfrm>
                              <a:off x="1317"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3" name="Line 3209"/>
                          <wps:cNvCnPr>
                            <a:cxnSpLocks noChangeShapeType="1"/>
                          </wps:cNvCnPr>
                          <wps:spPr bwMode="auto">
                            <a:xfrm>
                              <a:off x="1326" y="2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4" name="Line 3210"/>
                          <wps:cNvCnPr>
                            <a:cxnSpLocks noChangeShapeType="1"/>
                          </wps:cNvCnPr>
                          <wps:spPr bwMode="auto">
                            <a:xfrm>
                              <a:off x="1327" y="2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5" name="Line 3211"/>
                          <wps:cNvCnPr>
                            <a:cxnSpLocks noChangeShapeType="1"/>
                          </wps:cNvCnPr>
                          <wps:spPr bwMode="auto">
                            <a:xfrm>
                              <a:off x="1334" y="2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6" name="Line 3212"/>
                          <wps:cNvCnPr>
                            <a:cxnSpLocks noChangeShapeType="1"/>
                          </wps:cNvCnPr>
                          <wps:spPr bwMode="auto">
                            <a:xfrm>
                              <a:off x="1343" y="2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7" name="Line 3213"/>
                          <wps:cNvCnPr>
                            <a:cxnSpLocks noChangeShapeType="1"/>
                          </wps:cNvCnPr>
                          <wps:spPr bwMode="auto">
                            <a:xfrm>
                              <a:off x="1344" y="2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8" name="Line 3214"/>
                          <wps:cNvCnPr>
                            <a:cxnSpLocks noChangeShapeType="1"/>
                          </wps:cNvCnPr>
                          <wps:spPr bwMode="auto">
                            <a:xfrm>
                              <a:off x="1351" y="2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49" name="Line 3215"/>
                          <wps:cNvCnPr>
                            <a:cxnSpLocks noChangeShapeType="1"/>
                          </wps:cNvCnPr>
                          <wps:spPr bwMode="auto">
                            <a:xfrm>
                              <a:off x="1359"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0" name="Line 3216"/>
                          <wps:cNvCnPr>
                            <a:cxnSpLocks noChangeShapeType="1"/>
                          </wps:cNvCnPr>
                          <wps:spPr bwMode="auto">
                            <a:xfrm>
                              <a:off x="1361" y="2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1" name="Line 3217"/>
                          <wps:cNvCnPr>
                            <a:cxnSpLocks noChangeShapeType="1"/>
                          </wps:cNvCnPr>
                          <wps:spPr bwMode="auto">
                            <a:xfrm>
                              <a:off x="1368"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2" name="Line 3218"/>
                          <wps:cNvCnPr>
                            <a:cxnSpLocks noChangeShapeType="1"/>
                          </wps:cNvCnPr>
                          <wps:spPr bwMode="auto">
                            <a:xfrm>
                              <a:off x="1318" y="2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3" name="Line 3219"/>
                          <wps:cNvCnPr>
                            <a:cxnSpLocks noChangeShapeType="1"/>
                          </wps:cNvCnPr>
                          <wps:spPr bwMode="auto">
                            <a:xfrm>
                              <a:off x="1319" y="2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9754" name="Group 3220"/>
                        <wpg:cNvGrpSpPr>
                          <a:grpSpLocks/>
                        </wpg:cNvGrpSpPr>
                        <wpg:grpSpPr bwMode="auto">
                          <a:xfrm>
                            <a:off x="215901" y="127604"/>
                            <a:ext cx="643804" cy="1393841"/>
                            <a:chOff x="340" y="201"/>
                            <a:chExt cx="1014" cy="2195"/>
                          </a:xfrm>
                        </wpg:grpSpPr>
                        <wps:wsp>
                          <wps:cNvPr id="9755" name="Line 3221"/>
                          <wps:cNvCnPr>
                            <a:cxnSpLocks noChangeShapeType="1"/>
                          </wps:cNvCnPr>
                          <wps:spPr bwMode="auto">
                            <a:xfrm>
                              <a:off x="1326" y="2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6" name="Line 3222"/>
                          <wps:cNvCnPr>
                            <a:cxnSpLocks noChangeShapeType="1"/>
                          </wps:cNvCnPr>
                          <wps:spPr bwMode="auto">
                            <a:xfrm>
                              <a:off x="1334"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7" name="Line 3223"/>
                          <wps:cNvCnPr>
                            <a:cxnSpLocks noChangeShapeType="1"/>
                          </wps:cNvCnPr>
                          <wps:spPr bwMode="auto">
                            <a:xfrm>
                              <a:off x="1336"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8" name="Line 3224"/>
                          <wps:cNvCnPr>
                            <a:cxnSpLocks noChangeShapeType="1"/>
                          </wps:cNvCnPr>
                          <wps:spPr bwMode="auto">
                            <a:xfrm>
                              <a:off x="1343"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59" name="Line 3225"/>
                          <wps:cNvCnPr>
                            <a:cxnSpLocks noChangeShapeType="1"/>
                          </wps:cNvCnPr>
                          <wps:spPr bwMode="auto">
                            <a:xfrm>
                              <a:off x="1351"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0" name="Line 3226"/>
                          <wps:cNvCnPr>
                            <a:cxnSpLocks noChangeShapeType="1"/>
                          </wps:cNvCnPr>
                          <wps:spPr bwMode="auto">
                            <a:xfrm>
                              <a:off x="1353" y="2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1" name="Line 3227"/>
                          <wps:cNvCnPr>
                            <a:cxnSpLocks noChangeShapeType="1"/>
                          </wps:cNvCnPr>
                          <wps:spPr bwMode="auto">
                            <a:xfrm>
                              <a:off x="1311"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2" name="Line 3228"/>
                          <wps:cNvCnPr>
                            <a:cxnSpLocks noChangeShapeType="1"/>
                          </wps:cNvCnPr>
                          <wps:spPr bwMode="auto">
                            <a:xfrm>
                              <a:off x="1318"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3" name="Line 3229"/>
                          <wps:cNvCnPr>
                            <a:cxnSpLocks noChangeShapeType="1"/>
                          </wps:cNvCnPr>
                          <wps:spPr bwMode="auto">
                            <a:xfrm>
                              <a:off x="1327" y="2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4" name="Line 3230"/>
                          <wps:cNvCnPr>
                            <a:cxnSpLocks noChangeShapeType="1"/>
                          </wps:cNvCnPr>
                          <wps:spPr bwMode="auto">
                            <a:xfrm flipH="1">
                              <a:off x="340" y="201"/>
                              <a:ext cx="6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65" name="Line 3231"/>
                          <wps:cNvCnPr>
                            <a:cxnSpLocks noChangeShapeType="1"/>
                          </wps:cNvCnPr>
                          <wps:spPr bwMode="auto">
                            <a:xfrm flipH="1">
                              <a:off x="340" y="2395"/>
                              <a:ext cx="62"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6" name="Line 3232"/>
                          <wps:cNvCnPr>
                            <a:cxnSpLocks noChangeShapeType="1"/>
                          </wps:cNvCnPr>
                          <wps:spPr bwMode="auto">
                            <a:xfrm>
                              <a:off x="352"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7" name="Line 3233"/>
                          <wps:cNvCnPr>
                            <a:cxnSpLocks noChangeShapeType="1"/>
                          </wps:cNvCnPr>
                          <wps:spPr bwMode="auto">
                            <a:xfrm>
                              <a:off x="341"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8" name="Line 3234"/>
                          <wps:cNvCnPr>
                            <a:cxnSpLocks noChangeShapeType="1"/>
                          </wps:cNvCnPr>
                          <wps:spPr bwMode="auto">
                            <a:xfrm>
                              <a:off x="394" y="8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69" name="Line 3235"/>
                          <wps:cNvCnPr>
                            <a:cxnSpLocks noChangeShapeType="1"/>
                          </wps:cNvCnPr>
                          <wps:spPr bwMode="auto">
                            <a:xfrm>
                              <a:off x="384" y="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0" name="Line 3236"/>
                          <wps:cNvCnPr>
                            <a:cxnSpLocks noChangeShapeType="1"/>
                          </wps:cNvCnPr>
                          <wps:spPr bwMode="auto">
                            <a:xfrm>
                              <a:off x="373"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1" name="Line 3237"/>
                          <wps:cNvCnPr>
                            <a:cxnSpLocks noChangeShapeType="1"/>
                          </wps:cNvCnPr>
                          <wps:spPr bwMode="auto">
                            <a:xfrm>
                              <a:off x="363" y="9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2" name="Line 3238"/>
                          <wps:cNvCnPr>
                            <a:cxnSpLocks noChangeShapeType="1"/>
                          </wps:cNvCnPr>
                          <wps:spPr bwMode="auto">
                            <a:xfrm>
                              <a:off x="352" y="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3" name="Line 3239"/>
                          <wps:cNvCnPr>
                            <a:cxnSpLocks noChangeShapeType="1"/>
                          </wps:cNvCnPr>
                          <wps:spPr bwMode="auto">
                            <a:xfrm>
                              <a:off x="341" y="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4" name="Line 3240"/>
                          <wps:cNvCnPr>
                            <a:cxnSpLocks noChangeShapeType="1"/>
                          </wps:cNvCnPr>
                          <wps:spPr bwMode="auto">
                            <a:xfrm>
                              <a:off x="394" y="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5" name="Line 3241"/>
                          <wps:cNvCnPr>
                            <a:cxnSpLocks noChangeShapeType="1"/>
                          </wps:cNvCnPr>
                          <wps:spPr bwMode="auto">
                            <a:xfrm>
                              <a:off x="383" y="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6" name="Line 3242"/>
                          <wps:cNvCnPr>
                            <a:cxnSpLocks noChangeShapeType="1"/>
                          </wps:cNvCnPr>
                          <wps:spPr bwMode="auto">
                            <a:xfrm>
                              <a:off x="372" y="8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7" name="Line 3243"/>
                          <wps:cNvCnPr>
                            <a:cxnSpLocks noChangeShapeType="1"/>
                          </wps:cNvCnPr>
                          <wps:spPr bwMode="auto">
                            <a:xfrm>
                              <a:off x="362" y="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8" name="Line 3244"/>
                          <wps:cNvCnPr>
                            <a:cxnSpLocks noChangeShapeType="1"/>
                          </wps:cNvCnPr>
                          <wps:spPr bwMode="auto">
                            <a:xfrm>
                              <a:off x="352"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79" name="Line 3245"/>
                          <wps:cNvCnPr>
                            <a:cxnSpLocks noChangeShapeType="1"/>
                          </wps:cNvCnPr>
                          <wps:spPr bwMode="auto">
                            <a:xfrm>
                              <a:off x="340"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0" name="Line 3246"/>
                          <wps:cNvCnPr>
                            <a:cxnSpLocks noChangeShapeType="1"/>
                          </wps:cNvCnPr>
                          <wps:spPr bwMode="auto">
                            <a:xfrm>
                              <a:off x="393" y="8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1" name="Line 3247"/>
                          <wps:cNvCnPr>
                            <a:cxnSpLocks noChangeShapeType="1"/>
                          </wps:cNvCnPr>
                          <wps:spPr bwMode="auto">
                            <a:xfrm>
                              <a:off x="383"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2" name="Line 3248"/>
                          <wps:cNvCnPr>
                            <a:cxnSpLocks noChangeShapeType="1"/>
                          </wps:cNvCnPr>
                          <wps:spPr bwMode="auto">
                            <a:xfrm>
                              <a:off x="372" y="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3" name="Line 3249"/>
                          <wps:cNvCnPr>
                            <a:cxnSpLocks noChangeShapeType="1"/>
                          </wps:cNvCnPr>
                          <wps:spPr bwMode="auto">
                            <a:xfrm>
                              <a:off x="362" y="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4" name="Line 3250"/>
                          <wps:cNvCnPr>
                            <a:cxnSpLocks noChangeShapeType="1"/>
                          </wps:cNvCnPr>
                          <wps:spPr bwMode="auto">
                            <a:xfrm>
                              <a:off x="351" y="8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5" name="Line 3251"/>
                          <wps:cNvCnPr>
                            <a:cxnSpLocks noChangeShapeType="1"/>
                          </wps:cNvCnPr>
                          <wps:spPr bwMode="auto">
                            <a:xfrm>
                              <a:off x="393"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6" name="Line 3252"/>
                          <wps:cNvCnPr>
                            <a:cxnSpLocks noChangeShapeType="1"/>
                          </wps:cNvCnPr>
                          <wps:spPr bwMode="auto">
                            <a:xfrm>
                              <a:off x="382" y="8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7" name="Line 3253"/>
                          <wps:cNvCnPr>
                            <a:cxnSpLocks noChangeShapeType="1"/>
                          </wps:cNvCnPr>
                          <wps:spPr bwMode="auto">
                            <a:xfrm>
                              <a:off x="371" y="8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8" name="Line 3254"/>
                          <wps:cNvCnPr>
                            <a:cxnSpLocks noChangeShapeType="1"/>
                          </wps:cNvCnPr>
                          <wps:spPr bwMode="auto">
                            <a:xfrm>
                              <a:off x="361"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89" name="Line 3255"/>
                          <wps:cNvCnPr>
                            <a:cxnSpLocks noChangeShapeType="1"/>
                          </wps:cNvCnPr>
                          <wps:spPr bwMode="auto">
                            <a:xfrm>
                              <a:off x="350" y="8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0" name="Line 3256"/>
                          <wps:cNvCnPr>
                            <a:cxnSpLocks noChangeShapeType="1"/>
                          </wps:cNvCnPr>
                          <wps:spPr bwMode="auto">
                            <a:xfrm>
                              <a:off x="392" y="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1" name="Line 3257"/>
                          <wps:cNvCnPr>
                            <a:cxnSpLocks noChangeShapeType="1"/>
                          </wps:cNvCnPr>
                          <wps:spPr bwMode="auto">
                            <a:xfrm>
                              <a:off x="382" y="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2" name="Line 3258"/>
                          <wps:cNvCnPr>
                            <a:cxnSpLocks noChangeShapeType="1"/>
                          </wps:cNvCnPr>
                          <wps:spPr bwMode="auto">
                            <a:xfrm>
                              <a:off x="370"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3" name="Line 3259"/>
                          <wps:cNvCnPr>
                            <a:cxnSpLocks noChangeShapeType="1"/>
                          </wps:cNvCnPr>
                          <wps:spPr bwMode="auto">
                            <a:xfrm>
                              <a:off x="360" y="8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4" name="Line 3260"/>
                          <wps:cNvCnPr>
                            <a:cxnSpLocks noChangeShapeType="1"/>
                          </wps:cNvCnPr>
                          <wps:spPr bwMode="auto">
                            <a:xfrm>
                              <a:off x="350" y="8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5" name="Line 3261"/>
                          <wps:cNvCnPr>
                            <a:cxnSpLocks noChangeShapeType="1"/>
                          </wps:cNvCnPr>
                          <wps:spPr bwMode="auto">
                            <a:xfrm>
                              <a:off x="402"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6" name="Line 3262"/>
                          <wps:cNvCnPr>
                            <a:cxnSpLocks noChangeShapeType="1"/>
                          </wps:cNvCnPr>
                          <wps:spPr bwMode="auto">
                            <a:xfrm>
                              <a:off x="392" y="8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7" name="Line 3263"/>
                          <wps:cNvCnPr>
                            <a:cxnSpLocks noChangeShapeType="1"/>
                          </wps:cNvCnPr>
                          <wps:spPr bwMode="auto">
                            <a:xfrm>
                              <a:off x="381"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8" name="Line 3264"/>
                          <wps:cNvCnPr>
                            <a:cxnSpLocks noChangeShapeType="1"/>
                          </wps:cNvCnPr>
                          <wps:spPr bwMode="auto">
                            <a:xfrm>
                              <a:off x="370" y="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799" name="Line 3265"/>
                          <wps:cNvCnPr>
                            <a:cxnSpLocks noChangeShapeType="1"/>
                          </wps:cNvCnPr>
                          <wps:spPr bwMode="auto">
                            <a:xfrm>
                              <a:off x="360" y="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0" name="Line 3266"/>
                          <wps:cNvCnPr>
                            <a:cxnSpLocks noChangeShapeType="1"/>
                          </wps:cNvCnPr>
                          <wps:spPr bwMode="auto">
                            <a:xfrm>
                              <a:off x="349"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1" name="Line 3267"/>
                          <wps:cNvCnPr>
                            <a:cxnSpLocks noChangeShapeType="1"/>
                          </wps:cNvCnPr>
                          <wps:spPr bwMode="auto">
                            <a:xfrm>
                              <a:off x="401" y="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2" name="Line 3268"/>
                          <wps:cNvCnPr>
                            <a:cxnSpLocks noChangeShapeType="1"/>
                          </wps:cNvCnPr>
                          <wps:spPr bwMode="auto">
                            <a:xfrm>
                              <a:off x="391" y="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3" name="Line 3269"/>
                          <wps:cNvCnPr>
                            <a:cxnSpLocks noChangeShapeType="1"/>
                          </wps:cNvCnPr>
                          <wps:spPr bwMode="auto">
                            <a:xfrm>
                              <a:off x="381"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4" name="Line 3270"/>
                          <wps:cNvCnPr>
                            <a:cxnSpLocks noChangeShapeType="1"/>
                          </wps:cNvCnPr>
                          <wps:spPr bwMode="auto">
                            <a:xfrm>
                              <a:off x="370" y="8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5" name="Line 3271"/>
                          <wps:cNvCnPr>
                            <a:cxnSpLocks noChangeShapeType="1"/>
                          </wps:cNvCnPr>
                          <wps:spPr bwMode="auto">
                            <a:xfrm>
                              <a:off x="360"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6" name="Line 3272"/>
                          <wps:cNvCnPr>
                            <a:cxnSpLocks noChangeShapeType="1"/>
                          </wps:cNvCnPr>
                          <wps:spPr bwMode="auto">
                            <a:xfrm>
                              <a:off x="349" y="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7" name="Line 3273"/>
                          <wps:cNvCnPr>
                            <a:cxnSpLocks noChangeShapeType="1"/>
                          </wps:cNvCnPr>
                          <wps:spPr bwMode="auto">
                            <a:xfrm>
                              <a:off x="401"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8" name="Line 3274"/>
                          <wps:cNvCnPr>
                            <a:cxnSpLocks noChangeShapeType="1"/>
                          </wps:cNvCnPr>
                          <wps:spPr bwMode="auto">
                            <a:xfrm>
                              <a:off x="391"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09" name="Line 3275"/>
                          <wps:cNvCnPr>
                            <a:cxnSpLocks noChangeShapeType="1"/>
                          </wps:cNvCnPr>
                          <wps:spPr bwMode="auto">
                            <a:xfrm>
                              <a:off x="380" y="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0" name="Line 3276"/>
                          <wps:cNvCnPr>
                            <a:cxnSpLocks noChangeShapeType="1"/>
                          </wps:cNvCnPr>
                          <wps:spPr bwMode="auto">
                            <a:xfrm>
                              <a:off x="369" y="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1" name="Line 3277"/>
                          <wps:cNvCnPr>
                            <a:cxnSpLocks noChangeShapeType="1"/>
                          </wps:cNvCnPr>
                          <wps:spPr bwMode="auto">
                            <a:xfrm>
                              <a:off x="359"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2" name="Line 3278"/>
                          <wps:cNvCnPr>
                            <a:cxnSpLocks noChangeShapeType="1"/>
                          </wps:cNvCnPr>
                          <wps:spPr bwMode="auto">
                            <a:xfrm>
                              <a:off x="348" y="8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3" name="Line 3279"/>
                          <wps:cNvCnPr>
                            <a:cxnSpLocks noChangeShapeType="1"/>
                          </wps:cNvCnPr>
                          <wps:spPr bwMode="auto">
                            <a:xfrm>
                              <a:off x="400"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4" name="Line 3280"/>
                          <wps:cNvCnPr>
                            <a:cxnSpLocks noChangeShapeType="1"/>
                          </wps:cNvCnPr>
                          <wps:spPr bwMode="auto">
                            <a:xfrm>
                              <a:off x="390"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5" name="Line 3281"/>
                          <wps:cNvCnPr>
                            <a:cxnSpLocks noChangeShapeType="1"/>
                          </wps:cNvCnPr>
                          <wps:spPr bwMode="auto">
                            <a:xfrm>
                              <a:off x="380"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6" name="Line 3282"/>
                          <wps:cNvCnPr>
                            <a:cxnSpLocks noChangeShapeType="1"/>
                          </wps:cNvCnPr>
                          <wps:spPr bwMode="auto">
                            <a:xfrm>
                              <a:off x="368" y="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7" name="Line 3283"/>
                          <wps:cNvCnPr>
                            <a:cxnSpLocks noChangeShapeType="1"/>
                          </wps:cNvCnPr>
                          <wps:spPr bwMode="auto">
                            <a:xfrm>
                              <a:off x="358" y="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8" name="Line 3284"/>
                          <wps:cNvCnPr>
                            <a:cxnSpLocks noChangeShapeType="1"/>
                          </wps:cNvCnPr>
                          <wps:spPr bwMode="auto">
                            <a:xfrm>
                              <a:off x="348" y="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19" name="Line 3285"/>
                          <wps:cNvCnPr>
                            <a:cxnSpLocks noChangeShapeType="1"/>
                          </wps:cNvCnPr>
                          <wps:spPr bwMode="auto">
                            <a:xfrm>
                              <a:off x="400"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0" name="Line 3286"/>
                          <wps:cNvCnPr>
                            <a:cxnSpLocks noChangeShapeType="1"/>
                          </wps:cNvCnPr>
                          <wps:spPr bwMode="auto">
                            <a:xfrm>
                              <a:off x="390" y="7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1" name="Line 3287"/>
                          <wps:cNvCnPr>
                            <a:cxnSpLocks noChangeShapeType="1"/>
                          </wps:cNvCnPr>
                          <wps:spPr bwMode="auto">
                            <a:xfrm>
                              <a:off x="379"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2" name="Line 3288"/>
                          <wps:cNvCnPr>
                            <a:cxnSpLocks noChangeShapeType="1"/>
                          </wps:cNvCnPr>
                          <wps:spPr bwMode="auto">
                            <a:xfrm>
                              <a:off x="368" y="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3" name="Line 3289"/>
                          <wps:cNvCnPr>
                            <a:cxnSpLocks noChangeShapeType="1"/>
                          </wps:cNvCnPr>
                          <wps:spPr bwMode="auto">
                            <a:xfrm>
                              <a:off x="358"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4" name="Line 3290"/>
                          <wps:cNvCnPr>
                            <a:cxnSpLocks noChangeShapeType="1"/>
                          </wps:cNvCnPr>
                          <wps:spPr bwMode="auto">
                            <a:xfrm>
                              <a:off x="347" y="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5" name="Line 3291"/>
                          <wps:cNvCnPr>
                            <a:cxnSpLocks noChangeShapeType="1"/>
                          </wps:cNvCnPr>
                          <wps:spPr bwMode="auto">
                            <a:xfrm>
                              <a:off x="399" y="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6" name="Line 3292"/>
                          <wps:cNvCnPr>
                            <a:cxnSpLocks noChangeShapeType="1"/>
                          </wps:cNvCnPr>
                          <wps:spPr bwMode="auto">
                            <a:xfrm>
                              <a:off x="389" y="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7" name="Line 3293"/>
                          <wps:cNvCnPr>
                            <a:cxnSpLocks noChangeShapeType="1"/>
                          </wps:cNvCnPr>
                          <wps:spPr bwMode="auto">
                            <a:xfrm>
                              <a:off x="378"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8" name="Line 3294"/>
                          <wps:cNvCnPr>
                            <a:cxnSpLocks noChangeShapeType="1"/>
                          </wps:cNvCnPr>
                          <wps:spPr bwMode="auto">
                            <a:xfrm>
                              <a:off x="367" y="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29" name="Line 3295"/>
                          <wps:cNvCnPr>
                            <a:cxnSpLocks noChangeShapeType="1"/>
                          </wps:cNvCnPr>
                          <wps:spPr bwMode="auto">
                            <a:xfrm>
                              <a:off x="357" y="7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0" name="Line 3296"/>
                          <wps:cNvCnPr>
                            <a:cxnSpLocks noChangeShapeType="1"/>
                          </wps:cNvCnPr>
                          <wps:spPr bwMode="auto">
                            <a:xfrm>
                              <a:off x="347" y="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1" name="Line 3297"/>
                          <wps:cNvCnPr>
                            <a:cxnSpLocks noChangeShapeType="1"/>
                          </wps:cNvCnPr>
                          <wps:spPr bwMode="auto">
                            <a:xfrm>
                              <a:off x="398" y="7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2" name="Line 3298"/>
                          <wps:cNvCnPr>
                            <a:cxnSpLocks noChangeShapeType="1"/>
                          </wps:cNvCnPr>
                          <wps:spPr bwMode="auto">
                            <a:xfrm>
                              <a:off x="388" y="7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3" name="Line 3299"/>
                          <wps:cNvCnPr>
                            <a:cxnSpLocks noChangeShapeType="1"/>
                          </wps:cNvCnPr>
                          <wps:spPr bwMode="auto">
                            <a:xfrm>
                              <a:off x="378" y="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4" name="Line 3300"/>
                          <wps:cNvCnPr>
                            <a:cxnSpLocks noChangeShapeType="1"/>
                          </wps:cNvCnPr>
                          <wps:spPr bwMode="auto">
                            <a:xfrm>
                              <a:off x="367" y="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5" name="Line 3301"/>
                          <wps:cNvCnPr>
                            <a:cxnSpLocks noChangeShapeType="1"/>
                          </wps:cNvCnPr>
                          <wps:spPr bwMode="auto">
                            <a:xfrm>
                              <a:off x="357"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6" name="Line 3302"/>
                          <wps:cNvCnPr>
                            <a:cxnSpLocks noChangeShapeType="1"/>
                          </wps:cNvCnPr>
                          <wps:spPr bwMode="auto">
                            <a:xfrm>
                              <a:off x="346" y="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7" name="Line 3303"/>
                          <wps:cNvCnPr>
                            <a:cxnSpLocks noChangeShapeType="1"/>
                          </wps:cNvCnPr>
                          <wps:spPr bwMode="auto">
                            <a:xfrm>
                              <a:off x="398" y="6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8" name="Line 3304"/>
                          <wps:cNvCnPr>
                            <a:cxnSpLocks noChangeShapeType="1"/>
                          </wps:cNvCnPr>
                          <wps:spPr bwMode="auto">
                            <a:xfrm>
                              <a:off x="388" y="6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39" name="Line 3305"/>
                          <wps:cNvCnPr>
                            <a:cxnSpLocks noChangeShapeType="1"/>
                          </wps:cNvCnPr>
                          <wps:spPr bwMode="auto">
                            <a:xfrm>
                              <a:off x="377" y="7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0" name="Line 3306"/>
                          <wps:cNvCnPr>
                            <a:cxnSpLocks noChangeShapeType="1"/>
                          </wps:cNvCnPr>
                          <wps:spPr bwMode="auto">
                            <a:xfrm>
                              <a:off x="366" y="7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1" name="Line 3307"/>
                          <wps:cNvCnPr>
                            <a:cxnSpLocks noChangeShapeType="1"/>
                          </wps:cNvCnPr>
                          <wps:spPr bwMode="auto">
                            <a:xfrm>
                              <a:off x="356" y="7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2" name="Line 3308"/>
                          <wps:cNvCnPr>
                            <a:cxnSpLocks noChangeShapeType="1"/>
                          </wps:cNvCnPr>
                          <wps:spPr bwMode="auto">
                            <a:xfrm>
                              <a:off x="346" y="7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3" name="Line 3309"/>
                          <wps:cNvCnPr>
                            <a:cxnSpLocks noChangeShapeType="1"/>
                          </wps:cNvCnPr>
                          <wps:spPr bwMode="auto">
                            <a:xfrm>
                              <a:off x="398" y="6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4" name="Line 3310"/>
                          <wps:cNvCnPr>
                            <a:cxnSpLocks noChangeShapeType="1"/>
                          </wps:cNvCnPr>
                          <wps:spPr bwMode="auto">
                            <a:xfrm>
                              <a:off x="388" y="6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5" name="Line 3311"/>
                          <wps:cNvCnPr>
                            <a:cxnSpLocks noChangeShapeType="1"/>
                          </wps:cNvCnPr>
                          <wps:spPr bwMode="auto">
                            <a:xfrm>
                              <a:off x="377" y="6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6" name="Line 3312"/>
                          <wps:cNvCnPr>
                            <a:cxnSpLocks noChangeShapeType="1"/>
                          </wps:cNvCnPr>
                          <wps:spPr bwMode="auto">
                            <a:xfrm>
                              <a:off x="366" y="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7" name="Line 3313"/>
                          <wps:cNvCnPr>
                            <a:cxnSpLocks noChangeShapeType="1"/>
                          </wps:cNvCnPr>
                          <wps:spPr bwMode="auto">
                            <a:xfrm>
                              <a:off x="356" y="7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8" name="Line 3314"/>
                          <wps:cNvCnPr>
                            <a:cxnSpLocks noChangeShapeType="1"/>
                          </wps:cNvCnPr>
                          <wps:spPr bwMode="auto">
                            <a:xfrm>
                              <a:off x="345" y="7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49" name="Line 3315"/>
                          <wps:cNvCnPr>
                            <a:cxnSpLocks noChangeShapeType="1"/>
                          </wps:cNvCnPr>
                          <wps:spPr bwMode="auto">
                            <a:xfrm>
                              <a:off x="397"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0" name="Line 3316"/>
                          <wps:cNvCnPr>
                            <a:cxnSpLocks noChangeShapeType="1"/>
                          </wps:cNvCnPr>
                          <wps:spPr bwMode="auto">
                            <a:xfrm>
                              <a:off x="387" y="6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1" name="Line 3317"/>
                          <wps:cNvCnPr>
                            <a:cxnSpLocks noChangeShapeType="1"/>
                          </wps:cNvCnPr>
                          <wps:spPr bwMode="auto">
                            <a:xfrm>
                              <a:off x="377" y="6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2" name="Line 3318"/>
                          <wps:cNvCnPr>
                            <a:cxnSpLocks noChangeShapeType="1"/>
                          </wps:cNvCnPr>
                          <wps:spPr bwMode="auto">
                            <a:xfrm>
                              <a:off x="365" y="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3" name="Line 3319"/>
                          <wps:cNvCnPr>
                            <a:cxnSpLocks noChangeShapeType="1"/>
                          </wps:cNvCnPr>
                          <wps:spPr bwMode="auto">
                            <a:xfrm>
                              <a:off x="355" y="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4" name="Line 3320"/>
                          <wps:cNvCnPr>
                            <a:cxnSpLocks noChangeShapeType="1"/>
                          </wps:cNvCnPr>
                          <wps:spPr bwMode="auto">
                            <a:xfrm>
                              <a:off x="345" y="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5" name="Line 3321"/>
                          <wps:cNvCnPr>
                            <a:cxnSpLocks noChangeShapeType="1"/>
                          </wps:cNvCnPr>
                          <wps:spPr bwMode="auto">
                            <a:xfrm>
                              <a:off x="397" y="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6" name="Line 3322"/>
                          <wps:cNvCnPr>
                            <a:cxnSpLocks noChangeShapeType="1"/>
                          </wps:cNvCnPr>
                          <wps:spPr bwMode="auto">
                            <a:xfrm>
                              <a:off x="387" y="6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7" name="Line 3323"/>
                          <wps:cNvCnPr>
                            <a:cxnSpLocks noChangeShapeType="1"/>
                          </wps:cNvCnPr>
                          <wps:spPr bwMode="auto">
                            <a:xfrm>
                              <a:off x="376"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8" name="Line 3324"/>
                          <wps:cNvCnPr>
                            <a:cxnSpLocks noChangeShapeType="1"/>
                          </wps:cNvCnPr>
                          <wps:spPr bwMode="auto">
                            <a:xfrm>
                              <a:off x="365" y="6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59" name="Line 3325"/>
                          <wps:cNvCnPr>
                            <a:cxnSpLocks noChangeShapeType="1"/>
                          </wps:cNvCnPr>
                          <wps:spPr bwMode="auto">
                            <a:xfrm>
                              <a:off x="355" y="6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0" name="Line 3326"/>
                          <wps:cNvCnPr>
                            <a:cxnSpLocks noChangeShapeType="1"/>
                          </wps:cNvCnPr>
                          <wps:spPr bwMode="auto">
                            <a:xfrm>
                              <a:off x="344" y="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1" name="Line 3327"/>
                          <wps:cNvCnPr>
                            <a:cxnSpLocks noChangeShapeType="1"/>
                          </wps:cNvCnPr>
                          <wps:spPr bwMode="auto">
                            <a:xfrm>
                              <a:off x="396"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2" name="Line 3328"/>
                          <wps:cNvCnPr>
                            <a:cxnSpLocks noChangeShapeType="1"/>
                          </wps:cNvCnPr>
                          <wps:spPr bwMode="auto">
                            <a:xfrm>
                              <a:off x="386" y="6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3" name="Line 3329"/>
                          <wps:cNvCnPr>
                            <a:cxnSpLocks noChangeShapeType="1"/>
                          </wps:cNvCnPr>
                          <wps:spPr bwMode="auto">
                            <a:xfrm>
                              <a:off x="375" y="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4" name="Line 3330"/>
                          <wps:cNvCnPr>
                            <a:cxnSpLocks noChangeShapeType="1"/>
                          </wps:cNvCnPr>
                          <wps:spPr bwMode="auto">
                            <a:xfrm>
                              <a:off x="364"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5" name="Line 3331"/>
                          <wps:cNvCnPr>
                            <a:cxnSpLocks noChangeShapeType="1"/>
                          </wps:cNvCnPr>
                          <wps:spPr bwMode="auto">
                            <a:xfrm>
                              <a:off x="354"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6" name="Line 3332"/>
                          <wps:cNvCnPr>
                            <a:cxnSpLocks noChangeShapeType="1"/>
                          </wps:cNvCnPr>
                          <wps:spPr bwMode="auto">
                            <a:xfrm>
                              <a:off x="344" y="6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7" name="Line 3333"/>
                          <wps:cNvCnPr>
                            <a:cxnSpLocks noChangeShapeType="1"/>
                          </wps:cNvCnPr>
                          <wps:spPr bwMode="auto">
                            <a:xfrm>
                              <a:off x="395"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8" name="Line 3334"/>
                          <wps:cNvCnPr>
                            <a:cxnSpLocks noChangeShapeType="1"/>
                          </wps:cNvCnPr>
                          <wps:spPr bwMode="auto">
                            <a:xfrm>
                              <a:off x="385" y="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69" name="Line 3335"/>
                          <wps:cNvCnPr>
                            <a:cxnSpLocks noChangeShapeType="1"/>
                          </wps:cNvCnPr>
                          <wps:spPr bwMode="auto">
                            <a:xfrm>
                              <a:off x="375"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0" name="Line 3336"/>
                          <wps:cNvCnPr>
                            <a:cxnSpLocks noChangeShapeType="1"/>
                          </wps:cNvCnPr>
                          <wps:spPr bwMode="auto">
                            <a:xfrm>
                              <a:off x="364" y="6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1" name="Line 3337"/>
                          <wps:cNvCnPr>
                            <a:cxnSpLocks noChangeShapeType="1"/>
                          </wps:cNvCnPr>
                          <wps:spPr bwMode="auto">
                            <a:xfrm>
                              <a:off x="354" y="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2" name="Line 3338"/>
                          <wps:cNvCnPr>
                            <a:cxnSpLocks noChangeShapeType="1"/>
                          </wps:cNvCnPr>
                          <wps:spPr bwMode="auto">
                            <a:xfrm>
                              <a:off x="343"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3" name="Line 3339"/>
                          <wps:cNvCnPr>
                            <a:cxnSpLocks noChangeShapeType="1"/>
                          </wps:cNvCnPr>
                          <wps:spPr bwMode="auto">
                            <a:xfrm>
                              <a:off x="395"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4" name="Line 3340"/>
                          <wps:cNvCnPr>
                            <a:cxnSpLocks noChangeShapeType="1"/>
                          </wps:cNvCnPr>
                          <wps:spPr bwMode="auto">
                            <a:xfrm>
                              <a:off x="385"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5" name="Line 3341"/>
                          <wps:cNvCnPr>
                            <a:cxnSpLocks noChangeShapeType="1"/>
                          </wps:cNvCnPr>
                          <wps:spPr bwMode="auto">
                            <a:xfrm>
                              <a:off x="374"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6" name="Line 3342"/>
                          <wps:cNvCnPr>
                            <a:cxnSpLocks noChangeShapeType="1"/>
                          </wps:cNvCnPr>
                          <wps:spPr bwMode="auto">
                            <a:xfrm>
                              <a:off x="363" y="6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7" name="Line 3343"/>
                          <wps:cNvCnPr>
                            <a:cxnSpLocks noChangeShapeType="1"/>
                          </wps:cNvCnPr>
                          <wps:spPr bwMode="auto">
                            <a:xfrm>
                              <a:off x="353"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8" name="Line 3344"/>
                          <wps:cNvCnPr>
                            <a:cxnSpLocks noChangeShapeType="1"/>
                          </wps:cNvCnPr>
                          <wps:spPr bwMode="auto">
                            <a:xfrm>
                              <a:off x="343" y="6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79" name="Line 3345"/>
                          <wps:cNvCnPr>
                            <a:cxnSpLocks noChangeShapeType="1"/>
                          </wps:cNvCnPr>
                          <wps:spPr bwMode="auto">
                            <a:xfrm>
                              <a:off x="395"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0" name="Line 3346"/>
                          <wps:cNvCnPr>
                            <a:cxnSpLocks noChangeShapeType="1"/>
                          </wps:cNvCnPr>
                          <wps:spPr bwMode="auto">
                            <a:xfrm>
                              <a:off x="385" y="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1" name="Line 3347"/>
                          <wps:cNvCnPr>
                            <a:cxnSpLocks noChangeShapeType="1"/>
                          </wps:cNvCnPr>
                          <wps:spPr bwMode="auto">
                            <a:xfrm>
                              <a:off x="374"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2" name="Line 3348"/>
                          <wps:cNvCnPr>
                            <a:cxnSpLocks noChangeShapeType="1"/>
                          </wps:cNvCnPr>
                          <wps:spPr bwMode="auto">
                            <a:xfrm>
                              <a:off x="363"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3" name="Line 3349"/>
                          <wps:cNvCnPr>
                            <a:cxnSpLocks noChangeShapeType="1"/>
                          </wps:cNvCnPr>
                          <wps:spPr bwMode="auto">
                            <a:xfrm>
                              <a:off x="353"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4" name="Line 3350"/>
                          <wps:cNvCnPr>
                            <a:cxnSpLocks noChangeShapeType="1"/>
                          </wps:cNvCnPr>
                          <wps:spPr bwMode="auto">
                            <a:xfrm>
                              <a:off x="342" y="6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5" name="Line 3351"/>
                          <wps:cNvCnPr>
                            <a:cxnSpLocks noChangeShapeType="1"/>
                          </wps:cNvCnPr>
                          <wps:spPr bwMode="auto">
                            <a:xfrm>
                              <a:off x="394"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6" name="Line 3352"/>
                          <wps:cNvCnPr>
                            <a:cxnSpLocks noChangeShapeType="1"/>
                          </wps:cNvCnPr>
                          <wps:spPr bwMode="auto">
                            <a:xfrm>
                              <a:off x="384" y="5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7" name="Line 3353"/>
                          <wps:cNvCnPr>
                            <a:cxnSpLocks noChangeShapeType="1"/>
                          </wps:cNvCnPr>
                          <wps:spPr bwMode="auto">
                            <a:xfrm>
                              <a:off x="373"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8" name="Line 3354"/>
                          <wps:cNvCnPr>
                            <a:cxnSpLocks noChangeShapeType="1"/>
                          </wps:cNvCnPr>
                          <wps:spPr bwMode="auto">
                            <a:xfrm>
                              <a:off x="362"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89" name="Line 3355"/>
                          <wps:cNvCnPr>
                            <a:cxnSpLocks noChangeShapeType="1"/>
                          </wps:cNvCnPr>
                          <wps:spPr bwMode="auto">
                            <a:xfrm>
                              <a:off x="352"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0" name="Line 3356"/>
                          <wps:cNvCnPr>
                            <a:cxnSpLocks noChangeShapeType="1"/>
                          </wps:cNvCnPr>
                          <wps:spPr bwMode="auto">
                            <a:xfrm>
                              <a:off x="342"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1" name="Line 3357"/>
                          <wps:cNvCnPr>
                            <a:cxnSpLocks noChangeShapeType="1"/>
                          </wps:cNvCnPr>
                          <wps:spPr bwMode="auto">
                            <a:xfrm>
                              <a:off x="393" y="5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2" name="Line 3358"/>
                          <wps:cNvCnPr>
                            <a:cxnSpLocks noChangeShapeType="1"/>
                          </wps:cNvCnPr>
                          <wps:spPr bwMode="auto">
                            <a:xfrm>
                              <a:off x="383"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3" name="Line 3359"/>
                          <wps:cNvCnPr>
                            <a:cxnSpLocks noChangeShapeType="1"/>
                          </wps:cNvCnPr>
                          <wps:spPr bwMode="auto">
                            <a:xfrm>
                              <a:off x="373"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4" name="Line 3360"/>
                          <wps:cNvCnPr>
                            <a:cxnSpLocks noChangeShapeType="1"/>
                          </wps:cNvCnPr>
                          <wps:spPr bwMode="auto">
                            <a:xfrm>
                              <a:off x="362" y="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5" name="Line 3361"/>
                          <wps:cNvCnPr>
                            <a:cxnSpLocks noChangeShapeType="1"/>
                          </wps:cNvCnPr>
                          <wps:spPr bwMode="auto">
                            <a:xfrm>
                              <a:off x="352"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6" name="Line 3362"/>
                          <wps:cNvCnPr>
                            <a:cxnSpLocks noChangeShapeType="1"/>
                          </wps:cNvCnPr>
                          <wps:spPr bwMode="auto">
                            <a:xfrm>
                              <a:off x="341"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7" name="Line 3363"/>
                          <wps:cNvCnPr>
                            <a:cxnSpLocks noChangeShapeType="1"/>
                          </wps:cNvCnPr>
                          <wps:spPr bwMode="auto">
                            <a:xfrm>
                              <a:off x="393" y="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8" name="Line 3364"/>
                          <wps:cNvCnPr>
                            <a:cxnSpLocks noChangeShapeType="1"/>
                          </wps:cNvCnPr>
                          <wps:spPr bwMode="auto">
                            <a:xfrm>
                              <a:off x="383" y="5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899" name="Line 3365"/>
                          <wps:cNvCnPr>
                            <a:cxnSpLocks noChangeShapeType="1"/>
                          </wps:cNvCnPr>
                          <wps:spPr bwMode="auto">
                            <a:xfrm>
                              <a:off x="372" y="5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0" name="Line 3366"/>
                          <wps:cNvCnPr>
                            <a:cxnSpLocks noChangeShapeType="1"/>
                          </wps:cNvCnPr>
                          <wps:spPr bwMode="auto">
                            <a:xfrm>
                              <a:off x="361"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1" name="Line 3367"/>
                          <wps:cNvCnPr>
                            <a:cxnSpLocks noChangeShapeType="1"/>
                          </wps:cNvCnPr>
                          <wps:spPr bwMode="auto">
                            <a:xfrm>
                              <a:off x="351" y="5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2" name="Line 3368"/>
                          <wps:cNvCnPr>
                            <a:cxnSpLocks noChangeShapeType="1"/>
                          </wps:cNvCnPr>
                          <wps:spPr bwMode="auto">
                            <a:xfrm>
                              <a:off x="340" y="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3" name="Line 3369"/>
                          <wps:cNvCnPr>
                            <a:cxnSpLocks noChangeShapeType="1"/>
                          </wps:cNvCnPr>
                          <wps:spPr bwMode="auto">
                            <a:xfrm>
                              <a:off x="392" y="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4" name="Line 3370"/>
                          <wps:cNvCnPr>
                            <a:cxnSpLocks noChangeShapeType="1"/>
                          </wps:cNvCnPr>
                          <wps:spPr bwMode="auto">
                            <a:xfrm>
                              <a:off x="382"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5" name="Line 3371"/>
                          <wps:cNvCnPr>
                            <a:cxnSpLocks noChangeShapeType="1"/>
                          </wps:cNvCnPr>
                          <wps:spPr bwMode="auto">
                            <a:xfrm>
                              <a:off x="372" y="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6" name="Line 3372"/>
                          <wps:cNvCnPr>
                            <a:cxnSpLocks noChangeShapeType="1"/>
                          </wps:cNvCnPr>
                          <wps:spPr bwMode="auto">
                            <a:xfrm>
                              <a:off x="361" y="5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7" name="Line 3373"/>
                          <wps:cNvCnPr>
                            <a:cxnSpLocks noChangeShapeType="1"/>
                          </wps:cNvCnPr>
                          <wps:spPr bwMode="auto">
                            <a:xfrm>
                              <a:off x="351" y="5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8" name="Line 3374"/>
                          <wps:cNvCnPr>
                            <a:cxnSpLocks noChangeShapeType="1"/>
                          </wps:cNvCnPr>
                          <wps:spPr bwMode="auto">
                            <a:xfrm>
                              <a:off x="340" y="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09" name="Line 3375"/>
                          <wps:cNvCnPr>
                            <a:cxnSpLocks noChangeShapeType="1"/>
                          </wps:cNvCnPr>
                          <wps:spPr bwMode="auto">
                            <a:xfrm>
                              <a:off x="392"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0" name="Line 3376"/>
                          <wps:cNvCnPr>
                            <a:cxnSpLocks noChangeShapeType="1"/>
                          </wps:cNvCnPr>
                          <wps:spPr bwMode="auto">
                            <a:xfrm>
                              <a:off x="382" y="4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1" name="Line 3377"/>
                          <wps:cNvCnPr>
                            <a:cxnSpLocks noChangeShapeType="1"/>
                          </wps:cNvCnPr>
                          <wps:spPr bwMode="auto">
                            <a:xfrm>
                              <a:off x="371" y="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2" name="Line 3378"/>
                          <wps:cNvCnPr>
                            <a:cxnSpLocks noChangeShapeType="1"/>
                          </wps:cNvCnPr>
                          <wps:spPr bwMode="auto">
                            <a:xfrm>
                              <a:off x="360"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3" name="Line 3379"/>
                          <wps:cNvCnPr>
                            <a:cxnSpLocks noChangeShapeType="1"/>
                          </wps:cNvCnPr>
                          <wps:spPr bwMode="auto">
                            <a:xfrm>
                              <a:off x="350" y="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4" name="Line 3380"/>
                          <wps:cNvCnPr>
                            <a:cxnSpLocks noChangeShapeType="1"/>
                          </wps:cNvCnPr>
                          <wps:spPr bwMode="auto">
                            <a:xfrm>
                              <a:off x="391" y="4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5" name="Line 3381"/>
                          <wps:cNvCnPr>
                            <a:cxnSpLocks noChangeShapeType="1"/>
                          </wps:cNvCnPr>
                          <wps:spPr bwMode="auto">
                            <a:xfrm>
                              <a:off x="382" y="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6" name="Line 3382"/>
                          <wps:cNvCnPr>
                            <a:cxnSpLocks noChangeShapeType="1"/>
                          </wps:cNvCnPr>
                          <wps:spPr bwMode="auto">
                            <a:xfrm>
                              <a:off x="371"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7" name="Line 3383"/>
                          <wps:cNvCnPr>
                            <a:cxnSpLocks noChangeShapeType="1"/>
                          </wps:cNvCnPr>
                          <wps:spPr bwMode="auto">
                            <a:xfrm>
                              <a:off x="360" y="5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8" name="Line 3384"/>
                          <wps:cNvCnPr>
                            <a:cxnSpLocks noChangeShapeType="1"/>
                          </wps:cNvCnPr>
                          <wps:spPr bwMode="auto">
                            <a:xfrm>
                              <a:off x="350" y="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19" name="Line 3385"/>
                          <wps:cNvCnPr>
                            <a:cxnSpLocks noChangeShapeType="1"/>
                          </wps:cNvCnPr>
                          <wps:spPr bwMode="auto">
                            <a:xfrm>
                              <a:off x="391" y="4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0" name="Line 3386"/>
                          <wps:cNvCnPr>
                            <a:cxnSpLocks noChangeShapeType="1"/>
                          </wps:cNvCnPr>
                          <wps:spPr bwMode="auto">
                            <a:xfrm>
                              <a:off x="381" y="4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1" name="Line 3387"/>
                          <wps:cNvCnPr>
                            <a:cxnSpLocks noChangeShapeType="1"/>
                          </wps:cNvCnPr>
                          <wps:spPr bwMode="auto">
                            <a:xfrm>
                              <a:off x="370" y="4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2" name="Line 3388"/>
                          <wps:cNvCnPr>
                            <a:cxnSpLocks noChangeShapeType="1"/>
                          </wps:cNvCnPr>
                          <wps:spPr bwMode="auto">
                            <a:xfrm>
                              <a:off x="359" y="4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3" name="Line 3389"/>
                          <wps:cNvCnPr>
                            <a:cxnSpLocks noChangeShapeType="1"/>
                          </wps:cNvCnPr>
                          <wps:spPr bwMode="auto">
                            <a:xfrm>
                              <a:off x="349"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4" name="Line 3390"/>
                          <wps:cNvCnPr>
                            <a:cxnSpLocks noChangeShapeType="1"/>
                          </wps:cNvCnPr>
                          <wps:spPr bwMode="auto">
                            <a:xfrm>
                              <a:off x="402" y="4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5" name="Line 3391"/>
                          <wps:cNvCnPr>
                            <a:cxnSpLocks noChangeShapeType="1"/>
                          </wps:cNvCnPr>
                          <wps:spPr bwMode="auto">
                            <a:xfrm>
                              <a:off x="390" y="4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6" name="Line 3392"/>
                          <wps:cNvCnPr>
                            <a:cxnSpLocks noChangeShapeType="1"/>
                          </wps:cNvCnPr>
                          <wps:spPr bwMode="auto">
                            <a:xfrm>
                              <a:off x="380"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7" name="Line 3393"/>
                          <wps:cNvCnPr>
                            <a:cxnSpLocks noChangeShapeType="1"/>
                          </wps:cNvCnPr>
                          <wps:spPr bwMode="auto">
                            <a:xfrm>
                              <a:off x="370" y="4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8" name="Line 3394"/>
                          <wps:cNvCnPr>
                            <a:cxnSpLocks noChangeShapeType="1"/>
                          </wps:cNvCnPr>
                          <wps:spPr bwMode="auto">
                            <a:xfrm>
                              <a:off x="358" y="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29" name="Line 3395"/>
                          <wps:cNvCnPr>
                            <a:cxnSpLocks noChangeShapeType="1"/>
                          </wps:cNvCnPr>
                          <wps:spPr bwMode="auto">
                            <a:xfrm>
                              <a:off x="348" y="4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0" name="Line 3396"/>
                          <wps:cNvCnPr>
                            <a:cxnSpLocks noChangeShapeType="1"/>
                          </wps:cNvCnPr>
                          <wps:spPr bwMode="auto">
                            <a:xfrm>
                              <a:off x="401" y="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1" name="Line 3397"/>
                          <wps:cNvCnPr>
                            <a:cxnSpLocks noChangeShapeType="1"/>
                          </wps:cNvCnPr>
                          <wps:spPr bwMode="auto">
                            <a:xfrm>
                              <a:off x="390" y="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2" name="Line 3398"/>
                          <wps:cNvCnPr>
                            <a:cxnSpLocks noChangeShapeType="1"/>
                          </wps:cNvCnPr>
                          <wps:spPr bwMode="auto">
                            <a:xfrm>
                              <a:off x="380" y="4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3" name="Line 3399"/>
                          <wps:cNvCnPr>
                            <a:cxnSpLocks noChangeShapeType="1"/>
                          </wps:cNvCnPr>
                          <wps:spPr bwMode="auto">
                            <a:xfrm>
                              <a:off x="369" y="4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4" name="Line 3400"/>
                          <wps:cNvCnPr>
                            <a:cxnSpLocks noChangeShapeType="1"/>
                          </wps:cNvCnPr>
                          <wps:spPr bwMode="auto">
                            <a:xfrm>
                              <a:off x="358" y="4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5" name="Line 3401"/>
                          <wps:cNvCnPr>
                            <a:cxnSpLocks noChangeShapeType="1"/>
                          </wps:cNvCnPr>
                          <wps:spPr bwMode="auto">
                            <a:xfrm>
                              <a:off x="348" y="4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6" name="Line 3402"/>
                          <wps:cNvCnPr>
                            <a:cxnSpLocks noChangeShapeType="1"/>
                          </wps:cNvCnPr>
                          <wps:spPr bwMode="auto">
                            <a:xfrm>
                              <a:off x="400"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7" name="Line 3403"/>
                          <wps:cNvCnPr>
                            <a:cxnSpLocks noChangeShapeType="1"/>
                          </wps:cNvCnPr>
                          <wps:spPr bwMode="auto">
                            <a:xfrm>
                              <a:off x="389"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8" name="Line 3404"/>
                          <wps:cNvCnPr>
                            <a:cxnSpLocks noChangeShapeType="1"/>
                          </wps:cNvCnPr>
                          <wps:spPr bwMode="auto">
                            <a:xfrm>
                              <a:off x="379" y="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39" name="Line 3405"/>
                          <wps:cNvCnPr>
                            <a:cxnSpLocks noChangeShapeType="1"/>
                          </wps:cNvCnPr>
                          <wps:spPr bwMode="auto">
                            <a:xfrm>
                              <a:off x="368" y="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0" name="Line 3406"/>
                          <wps:cNvCnPr>
                            <a:cxnSpLocks noChangeShapeType="1"/>
                          </wps:cNvCnPr>
                          <wps:spPr bwMode="auto">
                            <a:xfrm>
                              <a:off x="357" y="4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1" name="Line 3407"/>
                          <wps:cNvCnPr>
                            <a:cxnSpLocks noChangeShapeType="1"/>
                          </wps:cNvCnPr>
                          <wps:spPr bwMode="auto">
                            <a:xfrm>
                              <a:off x="347" y="4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2" name="Line 3408"/>
                          <wps:cNvCnPr>
                            <a:cxnSpLocks noChangeShapeType="1"/>
                          </wps:cNvCnPr>
                          <wps:spPr bwMode="auto">
                            <a:xfrm>
                              <a:off x="400" y="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3" name="Line 3409"/>
                          <wps:cNvCnPr>
                            <a:cxnSpLocks noChangeShapeType="1"/>
                          </wps:cNvCnPr>
                          <wps:spPr bwMode="auto">
                            <a:xfrm>
                              <a:off x="389" y="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4" name="Line 3410"/>
                          <wps:cNvCnPr>
                            <a:cxnSpLocks noChangeShapeType="1"/>
                          </wps:cNvCnPr>
                          <wps:spPr bwMode="auto">
                            <a:xfrm>
                              <a:off x="379"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5" name="Line 3411"/>
                          <wps:cNvCnPr>
                            <a:cxnSpLocks noChangeShapeType="1"/>
                          </wps:cNvCnPr>
                          <wps:spPr bwMode="auto">
                            <a:xfrm>
                              <a:off x="368"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6" name="Line 3412"/>
                          <wps:cNvCnPr>
                            <a:cxnSpLocks noChangeShapeType="1"/>
                          </wps:cNvCnPr>
                          <wps:spPr bwMode="auto">
                            <a:xfrm>
                              <a:off x="357" y="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7" name="Line 3413"/>
                          <wps:cNvCnPr>
                            <a:cxnSpLocks noChangeShapeType="1"/>
                          </wps:cNvCnPr>
                          <wps:spPr bwMode="auto">
                            <a:xfrm>
                              <a:off x="347" y="4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8" name="Line 3414"/>
                          <wps:cNvCnPr>
                            <a:cxnSpLocks noChangeShapeType="1"/>
                          </wps:cNvCnPr>
                          <wps:spPr bwMode="auto">
                            <a:xfrm>
                              <a:off x="399" y="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49" name="Line 3415"/>
                          <wps:cNvCnPr>
                            <a:cxnSpLocks noChangeShapeType="1"/>
                          </wps:cNvCnPr>
                          <wps:spPr bwMode="auto">
                            <a:xfrm>
                              <a:off x="388" y="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0" name="Line 3416"/>
                          <wps:cNvCnPr>
                            <a:cxnSpLocks noChangeShapeType="1"/>
                          </wps:cNvCnPr>
                          <wps:spPr bwMode="auto">
                            <a:xfrm>
                              <a:off x="378" y="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1" name="Line 3417"/>
                          <wps:cNvCnPr>
                            <a:cxnSpLocks noChangeShapeType="1"/>
                          </wps:cNvCnPr>
                          <wps:spPr bwMode="auto">
                            <a:xfrm>
                              <a:off x="368" y="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2" name="Line 3418"/>
                          <wps:cNvCnPr>
                            <a:cxnSpLocks noChangeShapeType="1"/>
                          </wps:cNvCnPr>
                          <wps:spPr bwMode="auto">
                            <a:xfrm>
                              <a:off x="357" y="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3" name="Line 3419"/>
                          <wps:cNvCnPr>
                            <a:cxnSpLocks noChangeShapeType="1"/>
                          </wps:cNvCnPr>
                          <wps:spPr bwMode="auto">
                            <a:xfrm>
                              <a:off x="347"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4" name="Line 3420"/>
                          <wps:cNvCnPr>
                            <a:cxnSpLocks noChangeShapeType="1"/>
                          </wps:cNvCnPr>
                          <wps:spPr bwMode="auto">
                            <a:xfrm>
                              <a:off x="399" y="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9955" name="Group 3421"/>
                        <wpg:cNvGrpSpPr>
                          <a:grpSpLocks/>
                        </wpg:cNvGrpSpPr>
                        <wpg:grpSpPr bwMode="auto">
                          <a:xfrm>
                            <a:off x="215901" y="128904"/>
                            <a:ext cx="40000" cy="699121"/>
                            <a:chOff x="340" y="203"/>
                            <a:chExt cx="63" cy="1101"/>
                          </a:xfrm>
                        </wpg:grpSpPr>
                        <wps:wsp>
                          <wps:cNvPr id="9956" name="Line 3422"/>
                          <wps:cNvCnPr>
                            <a:cxnSpLocks noChangeShapeType="1"/>
                          </wps:cNvCnPr>
                          <wps:spPr bwMode="auto">
                            <a:xfrm>
                              <a:off x="388" y="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7" name="Line 3423"/>
                          <wps:cNvCnPr>
                            <a:cxnSpLocks noChangeShapeType="1"/>
                          </wps:cNvCnPr>
                          <wps:spPr bwMode="auto">
                            <a:xfrm>
                              <a:off x="378" y="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8" name="Line 3424"/>
                          <wps:cNvCnPr>
                            <a:cxnSpLocks noChangeShapeType="1"/>
                          </wps:cNvCnPr>
                          <wps:spPr bwMode="auto">
                            <a:xfrm>
                              <a:off x="367" y="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59" name="Line 3425"/>
                          <wps:cNvCnPr>
                            <a:cxnSpLocks noChangeShapeType="1"/>
                          </wps:cNvCnPr>
                          <wps:spPr bwMode="auto">
                            <a:xfrm>
                              <a:off x="356"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0" name="Line 3426"/>
                          <wps:cNvCnPr>
                            <a:cxnSpLocks noChangeShapeType="1"/>
                          </wps:cNvCnPr>
                          <wps:spPr bwMode="auto">
                            <a:xfrm>
                              <a:off x="346" y="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1" name="Line 3427"/>
                          <wps:cNvCnPr>
                            <a:cxnSpLocks noChangeShapeType="1"/>
                          </wps:cNvCnPr>
                          <wps:spPr bwMode="auto">
                            <a:xfrm>
                              <a:off x="398"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2" name="Line 3428"/>
                          <wps:cNvCnPr>
                            <a:cxnSpLocks noChangeShapeType="1"/>
                          </wps:cNvCnPr>
                          <wps:spPr bwMode="auto">
                            <a:xfrm>
                              <a:off x="387"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3" name="Line 3429"/>
                          <wps:cNvCnPr>
                            <a:cxnSpLocks noChangeShapeType="1"/>
                          </wps:cNvCnPr>
                          <wps:spPr bwMode="auto">
                            <a:xfrm>
                              <a:off x="377" y="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4" name="Line 3430"/>
                          <wps:cNvCnPr>
                            <a:cxnSpLocks noChangeShapeType="1"/>
                          </wps:cNvCnPr>
                          <wps:spPr bwMode="auto">
                            <a:xfrm>
                              <a:off x="367" y="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5" name="Line 3431"/>
                          <wps:cNvCnPr>
                            <a:cxnSpLocks noChangeShapeType="1"/>
                          </wps:cNvCnPr>
                          <wps:spPr bwMode="auto">
                            <a:xfrm>
                              <a:off x="355" y="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6" name="Line 3432"/>
                          <wps:cNvCnPr>
                            <a:cxnSpLocks noChangeShapeType="1"/>
                          </wps:cNvCnPr>
                          <wps:spPr bwMode="auto">
                            <a:xfrm>
                              <a:off x="345" y="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7" name="Line 3433"/>
                          <wps:cNvCnPr>
                            <a:cxnSpLocks noChangeShapeType="1"/>
                          </wps:cNvCnPr>
                          <wps:spPr bwMode="auto">
                            <a:xfrm>
                              <a:off x="398" y="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8" name="Line 3434"/>
                          <wps:cNvCnPr>
                            <a:cxnSpLocks noChangeShapeType="1"/>
                          </wps:cNvCnPr>
                          <wps:spPr bwMode="auto">
                            <a:xfrm>
                              <a:off x="387" y="3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69" name="Line 3435"/>
                          <wps:cNvCnPr>
                            <a:cxnSpLocks noChangeShapeType="1"/>
                          </wps:cNvCnPr>
                          <wps:spPr bwMode="auto">
                            <a:xfrm>
                              <a:off x="377"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0" name="Line 3436"/>
                          <wps:cNvCnPr>
                            <a:cxnSpLocks noChangeShapeType="1"/>
                          </wps:cNvCnPr>
                          <wps:spPr bwMode="auto">
                            <a:xfrm>
                              <a:off x="366"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1" name="Line 3437"/>
                          <wps:cNvCnPr>
                            <a:cxnSpLocks noChangeShapeType="1"/>
                          </wps:cNvCnPr>
                          <wps:spPr bwMode="auto">
                            <a:xfrm>
                              <a:off x="355" y="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2" name="Line 3438"/>
                          <wps:cNvCnPr>
                            <a:cxnSpLocks noChangeShapeType="1"/>
                          </wps:cNvCnPr>
                          <wps:spPr bwMode="auto">
                            <a:xfrm>
                              <a:off x="345"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3" name="Line 3439"/>
                          <wps:cNvCnPr>
                            <a:cxnSpLocks noChangeShapeType="1"/>
                          </wps:cNvCnPr>
                          <wps:spPr bwMode="auto">
                            <a:xfrm>
                              <a:off x="397"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4" name="Line 3440"/>
                          <wps:cNvCnPr>
                            <a:cxnSpLocks noChangeShapeType="1"/>
                          </wps:cNvCnPr>
                          <wps:spPr bwMode="auto">
                            <a:xfrm>
                              <a:off x="386" y="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5" name="Line 3441"/>
                          <wps:cNvCnPr>
                            <a:cxnSpLocks noChangeShapeType="1"/>
                          </wps:cNvCnPr>
                          <wps:spPr bwMode="auto">
                            <a:xfrm>
                              <a:off x="376" y="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6" name="Line 3442"/>
                          <wps:cNvCnPr>
                            <a:cxnSpLocks noChangeShapeType="1"/>
                          </wps:cNvCnPr>
                          <wps:spPr bwMode="auto">
                            <a:xfrm>
                              <a:off x="365" y="3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7" name="Line 3443"/>
                          <wps:cNvCnPr>
                            <a:cxnSpLocks noChangeShapeType="1"/>
                          </wps:cNvCnPr>
                          <wps:spPr bwMode="auto">
                            <a:xfrm>
                              <a:off x="354" y="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8" name="Line 3444"/>
                          <wps:cNvCnPr>
                            <a:cxnSpLocks noChangeShapeType="1"/>
                          </wps:cNvCnPr>
                          <wps:spPr bwMode="auto">
                            <a:xfrm>
                              <a:off x="344" y="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79" name="Line 3445"/>
                          <wps:cNvCnPr>
                            <a:cxnSpLocks noChangeShapeType="1"/>
                          </wps:cNvCnPr>
                          <wps:spPr bwMode="auto">
                            <a:xfrm>
                              <a:off x="397" y="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0" name="Line 3446"/>
                          <wps:cNvCnPr>
                            <a:cxnSpLocks noChangeShapeType="1"/>
                          </wps:cNvCnPr>
                          <wps:spPr bwMode="auto">
                            <a:xfrm>
                              <a:off x="386"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1" name="Line 3447"/>
                          <wps:cNvCnPr>
                            <a:cxnSpLocks noChangeShapeType="1"/>
                          </wps:cNvCnPr>
                          <wps:spPr bwMode="auto">
                            <a:xfrm>
                              <a:off x="376"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2" name="Line 3448"/>
                          <wps:cNvCnPr>
                            <a:cxnSpLocks noChangeShapeType="1"/>
                          </wps:cNvCnPr>
                          <wps:spPr bwMode="auto">
                            <a:xfrm>
                              <a:off x="365" y="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3" name="Line 3449"/>
                          <wps:cNvCnPr>
                            <a:cxnSpLocks noChangeShapeType="1"/>
                          </wps:cNvCnPr>
                          <wps:spPr bwMode="auto">
                            <a:xfrm>
                              <a:off x="354" y="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4" name="Line 3450"/>
                          <wps:cNvCnPr>
                            <a:cxnSpLocks noChangeShapeType="1"/>
                          </wps:cNvCnPr>
                          <wps:spPr bwMode="auto">
                            <a:xfrm>
                              <a:off x="344" y="3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5" name="Line 3451"/>
                          <wps:cNvCnPr>
                            <a:cxnSpLocks noChangeShapeType="1"/>
                          </wps:cNvCnPr>
                          <wps:spPr bwMode="auto">
                            <a:xfrm>
                              <a:off x="396"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6" name="Line 3452"/>
                          <wps:cNvCnPr>
                            <a:cxnSpLocks noChangeShapeType="1"/>
                          </wps:cNvCnPr>
                          <wps:spPr bwMode="auto">
                            <a:xfrm>
                              <a:off x="385" y="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7" name="Line 3453"/>
                          <wps:cNvCnPr>
                            <a:cxnSpLocks noChangeShapeType="1"/>
                          </wps:cNvCnPr>
                          <wps:spPr bwMode="auto">
                            <a:xfrm>
                              <a:off x="375" y="2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8" name="Line 3454"/>
                          <wps:cNvCnPr>
                            <a:cxnSpLocks noChangeShapeType="1"/>
                          </wps:cNvCnPr>
                          <wps:spPr bwMode="auto">
                            <a:xfrm>
                              <a:off x="365"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89" name="Line 3455"/>
                          <wps:cNvCnPr>
                            <a:cxnSpLocks noChangeShapeType="1"/>
                          </wps:cNvCnPr>
                          <wps:spPr bwMode="auto">
                            <a:xfrm>
                              <a:off x="353"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0" name="Line 3456"/>
                          <wps:cNvCnPr>
                            <a:cxnSpLocks noChangeShapeType="1"/>
                          </wps:cNvCnPr>
                          <wps:spPr bwMode="auto">
                            <a:xfrm>
                              <a:off x="344" y="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1" name="Line 3457"/>
                          <wps:cNvCnPr>
                            <a:cxnSpLocks noChangeShapeType="1"/>
                          </wps:cNvCnPr>
                          <wps:spPr bwMode="auto">
                            <a:xfrm>
                              <a:off x="396" y="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2" name="Line 3458"/>
                          <wps:cNvCnPr>
                            <a:cxnSpLocks noChangeShapeType="1"/>
                          </wps:cNvCnPr>
                          <wps:spPr bwMode="auto">
                            <a:xfrm>
                              <a:off x="385" y="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3" name="Line 3459"/>
                          <wps:cNvCnPr>
                            <a:cxnSpLocks noChangeShapeType="1"/>
                          </wps:cNvCnPr>
                          <wps:spPr bwMode="auto">
                            <a:xfrm>
                              <a:off x="375"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4" name="Line 3460"/>
                          <wps:cNvCnPr>
                            <a:cxnSpLocks noChangeShapeType="1"/>
                          </wps:cNvCnPr>
                          <wps:spPr bwMode="auto">
                            <a:xfrm>
                              <a:off x="364" y="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5" name="Line 3461"/>
                          <wps:cNvCnPr>
                            <a:cxnSpLocks noChangeShapeType="1"/>
                          </wps:cNvCnPr>
                          <wps:spPr bwMode="auto">
                            <a:xfrm>
                              <a:off x="353" y="2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6" name="Line 3462"/>
                          <wps:cNvCnPr>
                            <a:cxnSpLocks noChangeShapeType="1"/>
                          </wps:cNvCnPr>
                          <wps:spPr bwMode="auto">
                            <a:xfrm>
                              <a:off x="343"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7" name="Line 3463"/>
                          <wps:cNvCnPr>
                            <a:cxnSpLocks noChangeShapeType="1"/>
                          </wps:cNvCnPr>
                          <wps:spPr bwMode="auto">
                            <a:xfrm>
                              <a:off x="395" y="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8" name="Line 3464"/>
                          <wps:cNvCnPr>
                            <a:cxnSpLocks noChangeShapeType="1"/>
                          </wps:cNvCnPr>
                          <wps:spPr bwMode="auto">
                            <a:xfrm>
                              <a:off x="384" y="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9999" name="Line 3465"/>
                          <wps:cNvCnPr>
                            <a:cxnSpLocks noChangeShapeType="1"/>
                          </wps:cNvCnPr>
                          <wps:spPr bwMode="auto">
                            <a:xfrm>
                              <a:off x="374" y="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0" name="Line 3466"/>
                          <wps:cNvCnPr>
                            <a:cxnSpLocks noChangeShapeType="1"/>
                          </wps:cNvCnPr>
                          <wps:spPr bwMode="auto">
                            <a:xfrm>
                              <a:off x="363" y="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1" name="Line 3467"/>
                          <wps:cNvCnPr>
                            <a:cxnSpLocks noChangeShapeType="1"/>
                          </wps:cNvCnPr>
                          <wps:spPr bwMode="auto">
                            <a:xfrm>
                              <a:off x="352"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2" name="Line 3468"/>
                          <wps:cNvCnPr>
                            <a:cxnSpLocks noChangeShapeType="1"/>
                          </wps:cNvCnPr>
                          <wps:spPr bwMode="auto">
                            <a:xfrm>
                              <a:off x="342" y="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3" name="Line 3469"/>
                          <wps:cNvCnPr>
                            <a:cxnSpLocks noChangeShapeType="1"/>
                          </wps:cNvCnPr>
                          <wps:spPr bwMode="auto">
                            <a:xfrm>
                              <a:off x="395" y="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4" name="Line 3470"/>
                          <wps:cNvCnPr>
                            <a:cxnSpLocks noChangeShapeType="1"/>
                          </wps:cNvCnPr>
                          <wps:spPr bwMode="auto">
                            <a:xfrm>
                              <a:off x="383"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5" name="Line 3471"/>
                          <wps:cNvCnPr>
                            <a:cxnSpLocks noChangeShapeType="1"/>
                          </wps:cNvCnPr>
                          <wps:spPr bwMode="auto">
                            <a:xfrm>
                              <a:off x="373" y="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6" name="Line 3472"/>
                          <wps:cNvCnPr>
                            <a:cxnSpLocks noChangeShapeType="1"/>
                          </wps:cNvCnPr>
                          <wps:spPr bwMode="auto">
                            <a:xfrm>
                              <a:off x="363" y="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7" name="Line 3473"/>
                          <wps:cNvCnPr>
                            <a:cxnSpLocks noChangeShapeType="1"/>
                          </wps:cNvCnPr>
                          <wps:spPr bwMode="auto">
                            <a:xfrm>
                              <a:off x="352" y="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8" name="Line 3474"/>
                          <wps:cNvCnPr>
                            <a:cxnSpLocks noChangeShapeType="1"/>
                          </wps:cNvCnPr>
                          <wps:spPr bwMode="auto">
                            <a:xfrm>
                              <a:off x="342" y="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09" name="Line 3475"/>
                          <wps:cNvCnPr>
                            <a:cxnSpLocks noChangeShapeType="1"/>
                          </wps:cNvCnPr>
                          <wps:spPr bwMode="auto">
                            <a:xfrm>
                              <a:off x="394" y="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0" name="Line 3476"/>
                          <wps:cNvCnPr>
                            <a:cxnSpLocks noChangeShapeType="1"/>
                          </wps:cNvCnPr>
                          <wps:spPr bwMode="auto">
                            <a:xfrm>
                              <a:off x="383"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1" name="Line 3477"/>
                          <wps:cNvCnPr>
                            <a:cxnSpLocks noChangeShapeType="1"/>
                          </wps:cNvCnPr>
                          <wps:spPr bwMode="auto">
                            <a:xfrm>
                              <a:off x="373"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2" name="Line 3478"/>
                          <wps:cNvCnPr>
                            <a:cxnSpLocks noChangeShapeType="1"/>
                          </wps:cNvCnPr>
                          <wps:spPr bwMode="auto">
                            <a:xfrm>
                              <a:off x="362"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3" name="Line 3479"/>
                          <wps:cNvCnPr>
                            <a:cxnSpLocks noChangeShapeType="1"/>
                          </wps:cNvCnPr>
                          <wps:spPr bwMode="auto">
                            <a:xfrm>
                              <a:off x="351" y="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4" name="Line 3480"/>
                          <wps:cNvCnPr>
                            <a:cxnSpLocks noChangeShapeType="1"/>
                          </wps:cNvCnPr>
                          <wps:spPr bwMode="auto">
                            <a:xfrm>
                              <a:off x="341" y="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5" name="Line 3481"/>
                          <wps:cNvCnPr>
                            <a:cxnSpLocks noChangeShapeType="1"/>
                          </wps:cNvCnPr>
                          <wps:spPr bwMode="auto">
                            <a:xfrm>
                              <a:off x="382"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6" name="Line 3482"/>
                          <wps:cNvCnPr>
                            <a:cxnSpLocks noChangeShapeType="1"/>
                          </wps:cNvCnPr>
                          <wps:spPr bwMode="auto">
                            <a:xfrm>
                              <a:off x="373" y="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7" name="Line 3483"/>
                          <wps:cNvCnPr>
                            <a:cxnSpLocks noChangeShapeType="1"/>
                          </wps:cNvCnPr>
                          <wps:spPr bwMode="auto">
                            <a:xfrm>
                              <a:off x="362"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8" name="Line 3484"/>
                          <wps:cNvCnPr>
                            <a:cxnSpLocks noChangeShapeType="1"/>
                          </wps:cNvCnPr>
                          <wps:spPr bwMode="auto">
                            <a:xfrm>
                              <a:off x="351"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19" name="Line 3485"/>
                          <wps:cNvCnPr>
                            <a:cxnSpLocks noChangeShapeType="1"/>
                          </wps:cNvCnPr>
                          <wps:spPr bwMode="auto">
                            <a:xfrm>
                              <a:off x="341"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0" name="Line 3486"/>
                          <wps:cNvCnPr>
                            <a:cxnSpLocks noChangeShapeType="1"/>
                          </wps:cNvCnPr>
                          <wps:spPr bwMode="auto">
                            <a:xfrm>
                              <a:off x="361"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1" name="Line 3487"/>
                          <wps:cNvCnPr>
                            <a:cxnSpLocks noChangeShapeType="1"/>
                          </wps:cNvCnPr>
                          <wps:spPr bwMode="auto">
                            <a:xfrm>
                              <a:off x="350" y="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2" name="Line 3488"/>
                          <wps:cNvCnPr>
                            <a:cxnSpLocks noChangeShapeType="1"/>
                          </wps:cNvCnPr>
                          <wps:spPr bwMode="auto">
                            <a:xfrm>
                              <a:off x="340"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3" name="Line 3489"/>
                          <wps:cNvCnPr>
                            <a:cxnSpLocks noChangeShapeType="1"/>
                          </wps:cNvCnPr>
                          <wps:spPr bwMode="auto">
                            <a:xfrm>
                              <a:off x="363"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4" name="Line 3490"/>
                          <wps:cNvCnPr>
                            <a:cxnSpLocks noChangeShapeType="1"/>
                          </wps:cNvCnPr>
                          <wps:spPr bwMode="auto">
                            <a:xfrm>
                              <a:off x="373" y="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5" name="Line 3491"/>
                          <wps:cNvCnPr>
                            <a:cxnSpLocks noChangeShapeType="1"/>
                          </wps:cNvCnPr>
                          <wps:spPr bwMode="auto">
                            <a:xfrm>
                              <a:off x="384" y="9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6" name="Line 3492"/>
                          <wps:cNvCnPr>
                            <a:cxnSpLocks noChangeShapeType="1"/>
                          </wps:cNvCnPr>
                          <wps:spPr bwMode="auto">
                            <a:xfrm>
                              <a:off x="395" y="9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7" name="Line 3493"/>
                          <wps:cNvCnPr>
                            <a:cxnSpLocks noChangeShapeType="1"/>
                          </wps:cNvCnPr>
                          <wps:spPr bwMode="auto">
                            <a:xfrm>
                              <a:off x="342" y="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8" name="Line 3494"/>
                          <wps:cNvCnPr>
                            <a:cxnSpLocks noChangeShapeType="1"/>
                          </wps:cNvCnPr>
                          <wps:spPr bwMode="auto">
                            <a:xfrm>
                              <a:off x="353"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29" name="Line 3495"/>
                          <wps:cNvCnPr>
                            <a:cxnSpLocks noChangeShapeType="1"/>
                          </wps:cNvCnPr>
                          <wps:spPr bwMode="auto">
                            <a:xfrm>
                              <a:off x="363"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0" name="Line 3496"/>
                          <wps:cNvCnPr>
                            <a:cxnSpLocks noChangeShapeType="1"/>
                          </wps:cNvCnPr>
                          <wps:spPr bwMode="auto">
                            <a:xfrm>
                              <a:off x="373"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1" name="Line 3497"/>
                          <wps:cNvCnPr>
                            <a:cxnSpLocks noChangeShapeType="1"/>
                          </wps:cNvCnPr>
                          <wps:spPr bwMode="auto">
                            <a:xfrm>
                              <a:off x="385"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2" name="Line 3498"/>
                          <wps:cNvCnPr>
                            <a:cxnSpLocks noChangeShapeType="1"/>
                          </wps:cNvCnPr>
                          <wps:spPr bwMode="auto">
                            <a:xfrm>
                              <a:off x="395" y="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3" name="Line 3499"/>
                          <wps:cNvCnPr>
                            <a:cxnSpLocks noChangeShapeType="1"/>
                          </wps:cNvCnPr>
                          <wps:spPr bwMode="auto">
                            <a:xfrm>
                              <a:off x="342" y="9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4" name="Line 3500"/>
                          <wps:cNvCnPr>
                            <a:cxnSpLocks noChangeShapeType="1"/>
                          </wps:cNvCnPr>
                          <wps:spPr bwMode="auto">
                            <a:xfrm>
                              <a:off x="353"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5" name="Line 3501"/>
                          <wps:cNvCnPr>
                            <a:cxnSpLocks noChangeShapeType="1"/>
                          </wps:cNvCnPr>
                          <wps:spPr bwMode="auto">
                            <a:xfrm>
                              <a:off x="364" y="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6" name="Line 3502"/>
                          <wps:cNvCnPr>
                            <a:cxnSpLocks noChangeShapeType="1"/>
                          </wps:cNvCnPr>
                          <wps:spPr bwMode="auto">
                            <a:xfrm>
                              <a:off x="374"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7" name="Line 3503"/>
                          <wps:cNvCnPr>
                            <a:cxnSpLocks noChangeShapeType="1"/>
                          </wps:cNvCnPr>
                          <wps:spPr bwMode="auto">
                            <a:xfrm>
                              <a:off x="385"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8" name="Line 3504"/>
                          <wps:cNvCnPr>
                            <a:cxnSpLocks noChangeShapeType="1"/>
                          </wps:cNvCnPr>
                          <wps:spPr bwMode="auto">
                            <a:xfrm>
                              <a:off x="396" y="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39" name="Line 3505"/>
                          <wps:cNvCnPr>
                            <a:cxnSpLocks noChangeShapeType="1"/>
                          </wps:cNvCnPr>
                          <wps:spPr bwMode="auto">
                            <a:xfrm>
                              <a:off x="343" y="9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0" name="Line 3506"/>
                          <wps:cNvCnPr>
                            <a:cxnSpLocks noChangeShapeType="1"/>
                          </wps:cNvCnPr>
                          <wps:spPr bwMode="auto">
                            <a:xfrm>
                              <a:off x="354" y="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1" name="Line 3507"/>
                          <wps:cNvCnPr>
                            <a:cxnSpLocks noChangeShapeType="1"/>
                          </wps:cNvCnPr>
                          <wps:spPr bwMode="auto">
                            <a:xfrm>
                              <a:off x="365"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2" name="Line 3508"/>
                          <wps:cNvCnPr>
                            <a:cxnSpLocks noChangeShapeType="1"/>
                          </wps:cNvCnPr>
                          <wps:spPr bwMode="auto">
                            <a:xfrm>
                              <a:off x="375"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3" name="Line 3509"/>
                          <wps:cNvCnPr>
                            <a:cxnSpLocks noChangeShapeType="1"/>
                          </wps:cNvCnPr>
                          <wps:spPr bwMode="auto">
                            <a:xfrm>
                              <a:off x="386" y="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4" name="Line 3510"/>
                          <wps:cNvCnPr>
                            <a:cxnSpLocks noChangeShapeType="1"/>
                          </wps:cNvCnPr>
                          <wps:spPr bwMode="auto">
                            <a:xfrm>
                              <a:off x="397"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5" name="Line 3511"/>
                          <wps:cNvCnPr>
                            <a:cxnSpLocks noChangeShapeType="1"/>
                          </wps:cNvCnPr>
                          <wps:spPr bwMode="auto">
                            <a:xfrm>
                              <a:off x="344"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6" name="Line 3512"/>
                          <wps:cNvCnPr>
                            <a:cxnSpLocks noChangeShapeType="1"/>
                          </wps:cNvCnPr>
                          <wps:spPr bwMode="auto">
                            <a:xfrm>
                              <a:off x="355" y="9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7" name="Line 3513"/>
                          <wps:cNvCnPr>
                            <a:cxnSpLocks noChangeShapeType="1"/>
                          </wps:cNvCnPr>
                          <wps:spPr bwMode="auto">
                            <a:xfrm>
                              <a:off x="365"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8" name="Line 3514"/>
                          <wps:cNvCnPr>
                            <a:cxnSpLocks noChangeShapeType="1"/>
                          </wps:cNvCnPr>
                          <wps:spPr bwMode="auto">
                            <a:xfrm>
                              <a:off x="375" y="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49" name="Line 3515"/>
                          <wps:cNvCnPr>
                            <a:cxnSpLocks noChangeShapeType="1"/>
                          </wps:cNvCnPr>
                          <wps:spPr bwMode="auto">
                            <a:xfrm>
                              <a:off x="386"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0" name="Line 3516"/>
                          <wps:cNvCnPr>
                            <a:cxnSpLocks noChangeShapeType="1"/>
                          </wps:cNvCnPr>
                          <wps:spPr bwMode="auto">
                            <a:xfrm>
                              <a:off x="397"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1" name="Line 3517"/>
                          <wps:cNvCnPr>
                            <a:cxnSpLocks noChangeShapeType="1"/>
                          </wps:cNvCnPr>
                          <wps:spPr bwMode="auto">
                            <a:xfrm>
                              <a:off x="344" y="10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2" name="Line 3518"/>
                          <wps:cNvCnPr>
                            <a:cxnSpLocks noChangeShapeType="1"/>
                          </wps:cNvCnPr>
                          <wps:spPr bwMode="auto">
                            <a:xfrm>
                              <a:off x="355" y="10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3" name="Line 3519"/>
                          <wps:cNvCnPr>
                            <a:cxnSpLocks noChangeShapeType="1"/>
                          </wps:cNvCnPr>
                          <wps:spPr bwMode="auto">
                            <a:xfrm>
                              <a:off x="366"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4" name="Line 3520"/>
                          <wps:cNvCnPr>
                            <a:cxnSpLocks noChangeShapeType="1"/>
                          </wps:cNvCnPr>
                          <wps:spPr bwMode="auto">
                            <a:xfrm>
                              <a:off x="376" y="9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5" name="Line 3521"/>
                          <wps:cNvCnPr>
                            <a:cxnSpLocks noChangeShapeType="1"/>
                          </wps:cNvCnPr>
                          <wps:spPr bwMode="auto">
                            <a:xfrm>
                              <a:off x="387"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6" name="Line 3522"/>
                          <wps:cNvCnPr>
                            <a:cxnSpLocks noChangeShapeType="1"/>
                          </wps:cNvCnPr>
                          <wps:spPr bwMode="auto">
                            <a:xfrm>
                              <a:off x="398" y="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7" name="Line 3523"/>
                          <wps:cNvCnPr>
                            <a:cxnSpLocks noChangeShapeType="1"/>
                          </wps:cNvCnPr>
                          <wps:spPr bwMode="auto">
                            <a:xfrm>
                              <a:off x="344"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8" name="Line 3524"/>
                          <wps:cNvCnPr>
                            <a:cxnSpLocks noChangeShapeType="1"/>
                          </wps:cNvCnPr>
                          <wps:spPr bwMode="auto">
                            <a:xfrm>
                              <a:off x="355"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59" name="Line 3525"/>
                          <wps:cNvCnPr>
                            <a:cxnSpLocks noChangeShapeType="1"/>
                          </wps:cNvCnPr>
                          <wps:spPr bwMode="auto">
                            <a:xfrm>
                              <a:off x="366" y="10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0" name="Line 3526"/>
                          <wps:cNvCnPr>
                            <a:cxnSpLocks noChangeShapeType="1"/>
                          </wps:cNvCnPr>
                          <wps:spPr bwMode="auto">
                            <a:xfrm>
                              <a:off x="376" y="10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1" name="Line 3527"/>
                          <wps:cNvCnPr>
                            <a:cxnSpLocks noChangeShapeType="1"/>
                          </wps:cNvCnPr>
                          <wps:spPr bwMode="auto">
                            <a:xfrm>
                              <a:off x="387" y="10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2" name="Line 3528"/>
                          <wps:cNvCnPr>
                            <a:cxnSpLocks noChangeShapeType="1"/>
                          </wps:cNvCnPr>
                          <wps:spPr bwMode="auto">
                            <a:xfrm>
                              <a:off x="398" y="9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3" name="Line 3529"/>
                          <wps:cNvCnPr>
                            <a:cxnSpLocks noChangeShapeType="1"/>
                          </wps:cNvCnPr>
                          <wps:spPr bwMode="auto">
                            <a:xfrm>
                              <a:off x="345" y="10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4" name="Line 3530"/>
                          <wps:cNvCnPr>
                            <a:cxnSpLocks noChangeShapeType="1"/>
                          </wps:cNvCnPr>
                          <wps:spPr bwMode="auto">
                            <a:xfrm>
                              <a:off x="356" y="1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5" name="Line 3531"/>
                          <wps:cNvCnPr>
                            <a:cxnSpLocks noChangeShapeType="1"/>
                          </wps:cNvCnPr>
                          <wps:spPr bwMode="auto">
                            <a:xfrm>
                              <a:off x="367"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6" name="Line 3532"/>
                          <wps:cNvCnPr>
                            <a:cxnSpLocks noChangeShapeType="1"/>
                          </wps:cNvCnPr>
                          <wps:spPr bwMode="auto">
                            <a:xfrm>
                              <a:off x="377"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7" name="Line 3533"/>
                          <wps:cNvCnPr>
                            <a:cxnSpLocks noChangeShapeType="1"/>
                          </wps:cNvCnPr>
                          <wps:spPr bwMode="auto">
                            <a:xfrm>
                              <a:off x="388" y="10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8" name="Line 3534"/>
                          <wps:cNvCnPr>
                            <a:cxnSpLocks noChangeShapeType="1"/>
                          </wps:cNvCnPr>
                          <wps:spPr bwMode="auto">
                            <a:xfrm>
                              <a:off x="398" y="10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69" name="Line 3535"/>
                          <wps:cNvCnPr>
                            <a:cxnSpLocks noChangeShapeType="1"/>
                          </wps:cNvCnPr>
                          <wps:spPr bwMode="auto">
                            <a:xfrm>
                              <a:off x="345"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0" name="Line 3536"/>
                          <wps:cNvCnPr>
                            <a:cxnSpLocks noChangeShapeType="1"/>
                          </wps:cNvCnPr>
                          <wps:spPr bwMode="auto">
                            <a:xfrm>
                              <a:off x="357" y="10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1" name="Line 3537"/>
                          <wps:cNvCnPr>
                            <a:cxnSpLocks noChangeShapeType="1"/>
                          </wps:cNvCnPr>
                          <wps:spPr bwMode="auto">
                            <a:xfrm>
                              <a:off x="367" y="10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2" name="Line 3538"/>
                          <wps:cNvCnPr>
                            <a:cxnSpLocks noChangeShapeType="1"/>
                          </wps:cNvCnPr>
                          <wps:spPr bwMode="auto">
                            <a:xfrm>
                              <a:off x="377" y="1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3" name="Line 3539"/>
                          <wps:cNvCnPr>
                            <a:cxnSpLocks noChangeShapeType="1"/>
                          </wps:cNvCnPr>
                          <wps:spPr bwMode="auto">
                            <a:xfrm>
                              <a:off x="388" y="10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4" name="Line 3540"/>
                          <wps:cNvCnPr>
                            <a:cxnSpLocks noChangeShapeType="1"/>
                          </wps:cNvCnPr>
                          <wps:spPr bwMode="auto">
                            <a:xfrm>
                              <a:off x="399" y="10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5" name="Line 3541"/>
                          <wps:cNvCnPr>
                            <a:cxnSpLocks noChangeShapeType="1"/>
                          </wps:cNvCnPr>
                          <wps:spPr bwMode="auto">
                            <a:xfrm>
                              <a:off x="346" y="10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6" name="Line 3542"/>
                          <wps:cNvCnPr>
                            <a:cxnSpLocks noChangeShapeType="1"/>
                          </wps:cNvCnPr>
                          <wps:spPr bwMode="auto">
                            <a:xfrm>
                              <a:off x="357" y="10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7" name="Line 3543"/>
                          <wps:cNvCnPr>
                            <a:cxnSpLocks noChangeShapeType="1"/>
                          </wps:cNvCnPr>
                          <wps:spPr bwMode="auto">
                            <a:xfrm>
                              <a:off x="368" y="10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8" name="Line 3544"/>
                          <wps:cNvCnPr>
                            <a:cxnSpLocks noChangeShapeType="1"/>
                          </wps:cNvCnPr>
                          <wps:spPr bwMode="auto">
                            <a:xfrm>
                              <a:off x="378" y="10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79" name="Line 3545"/>
                          <wps:cNvCnPr>
                            <a:cxnSpLocks noChangeShapeType="1"/>
                          </wps:cNvCnPr>
                          <wps:spPr bwMode="auto">
                            <a:xfrm>
                              <a:off x="389" y="10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0" name="Line 3546"/>
                          <wps:cNvCnPr>
                            <a:cxnSpLocks noChangeShapeType="1"/>
                          </wps:cNvCnPr>
                          <wps:spPr bwMode="auto">
                            <a:xfrm>
                              <a:off x="400" y="10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1" name="Line 3547"/>
                          <wps:cNvCnPr>
                            <a:cxnSpLocks noChangeShapeType="1"/>
                          </wps:cNvCnPr>
                          <wps:spPr bwMode="auto">
                            <a:xfrm>
                              <a:off x="347"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2" name="Line 3548"/>
                          <wps:cNvCnPr>
                            <a:cxnSpLocks noChangeShapeType="1"/>
                          </wps:cNvCnPr>
                          <wps:spPr bwMode="auto">
                            <a:xfrm>
                              <a:off x="358" y="1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3" name="Line 3549"/>
                          <wps:cNvCnPr>
                            <a:cxnSpLocks noChangeShapeType="1"/>
                          </wps:cNvCnPr>
                          <wps:spPr bwMode="auto">
                            <a:xfrm>
                              <a:off x="368" y="10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4" name="Line 3550"/>
                          <wps:cNvCnPr>
                            <a:cxnSpLocks noChangeShapeType="1"/>
                          </wps:cNvCnPr>
                          <wps:spPr bwMode="auto">
                            <a:xfrm>
                              <a:off x="378" y="10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5" name="Line 3551"/>
                          <wps:cNvCnPr>
                            <a:cxnSpLocks noChangeShapeType="1"/>
                          </wps:cNvCnPr>
                          <wps:spPr bwMode="auto">
                            <a:xfrm>
                              <a:off x="390"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6" name="Line 3552"/>
                          <wps:cNvCnPr>
                            <a:cxnSpLocks noChangeShapeType="1"/>
                          </wps:cNvCnPr>
                          <wps:spPr bwMode="auto">
                            <a:xfrm>
                              <a:off x="400" y="10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7" name="Line 3553"/>
                          <wps:cNvCnPr>
                            <a:cxnSpLocks noChangeShapeType="1"/>
                          </wps:cNvCnPr>
                          <wps:spPr bwMode="auto">
                            <a:xfrm>
                              <a:off x="347"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8" name="Line 3554"/>
                          <wps:cNvCnPr>
                            <a:cxnSpLocks noChangeShapeType="1"/>
                          </wps:cNvCnPr>
                          <wps:spPr bwMode="auto">
                            <a:xfrm>
                              <a:off x="358" y="1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89" name="Line 3555"/>
                          <wps:cNvCnPr>
                            <a:cxnSpLocks noChangeShapeType="1"/>
                          </wps:cNvCnPr>
                          <wps:spPr bwMode="auto">
                            <a:xfrm>
                              <a:off x="369" y="11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0" name="Line 3556"/>
                          <wps:cNvCnPr>
                            <a:cxnSpLocks noChangeShapeType="1"/>
                          </wps:cNvCnPr>
                          <wps:spPr bwMode="auto">
                            <a:xfrm>
                              <a:off x="379" y="1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1" name="Line 3557"/>
                          <wps:cNvCnPr>
                            <a:cxnSpLocks noChangeShapeType="1"/>
                          </wps:cNvCnPr>
                          <wps:spPr bwMode="auto">
                            <a:xfrm>
                              <a:off x="390" y="10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2" name="Line 3558"/>
                          <wps:cNvCnPr>
                            <a:cxnSpLocks noChangeShapeType="1"/>
                          </wps:cNvCnPr>
                          <wps:spPr bwMode="auto">
                            <a:xfrm>
                              <a:off x="401"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3" name="Line 3559"/>
                          <wps:cNvCnPr>
                            <a:cxnSpLocks noChangeShapeType="1"/>
                          </wps:cNvCnPr>
                          <wps:spPr bwMode="auto">
                            <a:xfrm>
                              <a:off x="348"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4" name="Line 3560"/>
                          <wps:cNvCnPr>
                            <a:cxnSpLocks noChangeShapeType="1"/>
                          </wps:cNvCnPr>
                          <wps:spPr bwMode="auto">
                            <a:xfrm>
                              <a:off x="359"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5" name="Line 3561"/>
                          <wps:cNvCnPr>
                            <a:cxnSpLocks noChangeShapeType="1"/>
                          </wps:cNvCnPr>
                          <wps:spPr bwMode="auto">
                            <a:xfrm>
                              <a:off x="369"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6" name="Line 3562"/>
                          <wps:cNvCnPr>
                            <a:cxnSpLocks noChangeShapeType="1"/>
                          </wps:cNvCnPr>
                          <wps:spPr bwMode="auto">
                            <a:xfrm>
                              <a:off x="379" y="1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7" name="Line 3563"/>
                          <wps:cNvCnPr>
                            <a:cxnSpLocks noChangeShapeType="1"/>
                          </wps:cNvCnPr>
                          <wps:spPr bwMode="auto">
                            <a:xfrm>
                              <a:off x="390" y="11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8" name="Line 3564"/>
                          <wps:cNvCnPr>
                            <a:cxnSpLocks noChangeShapeType="1"/>
                          </wps:cNvCnPr>
                          <wps:spPr bwMode="auto">
                            <a:xfrm>
                              <a:off x="401" y="10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099" name="Line 3565"/>
                          <wps:cNvCnPr>
                            <a:cxnSpLocks noChangeShapeType="1"/>
                          </wps:cNvCnPr>
                          <wps:spPr bwMode="auto">
                            <a:xfrm>
                              <a:off x="348"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0" name="Line 3566"/>
                          <wps:cNvCnPr>
                            <a:cxnSpLocks noChangeShapeType="1"/>
                          </wps:cNvCnPr>
                          <wps:spPr bwMode="auto">
                            <a:xfrm>
                              <a:off x="359"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1" name="Line 3567"/>
                          <wps:cNvCnPr>
                            <a:cxnSpLocks noChangeShapeType="1"/>
                          </wps:cNvCnPr>
                          <wps:spPr bwMode="auto">
                            <a:xfrm>
                              <a:off x="370"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2" name="Line 3568"/>
                          <wps:cNvCnPr>
                            <a:cxnSpLocks noChangeShapeType="1"/>
                          </wps:cNvCnPr>
                          <wps:spPr bwMode="auto">
                            <a:xfrm>
                              <a:off x="380"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3" name="Line 3569"/>
                          <wps:cNvCnPr>
                            <a:cxnSpLocks noChangeShapeType="1"/>
                          </wps:cNvCnPr>
                          <wps:spPr bwMode="auto">
                            <a:xfrm>
                              <a:off x="391"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4" name="Line 3570"/>
                          <wps:cNvCnPr>
                            <a:cxnSpLocks noChangeShapeType="1"/>
                          </wps:cNvCnPr>
                          <wps:spPr bwMode="auto">
                            <a:xfrm>
                              <a:off x="402" y="1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5" name="Line 3571"/>
                          <wps:cNvCnPr>
                            <a:cxnSpLocks noChangeShapeType="1"/>
                          </wps:cNvCnPr>
                          <wps:spPr bwMode="auto">
                            <a:xfrm>
                              <a:off x="348" y="11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6" name="Line 3572"/>
                          <wps:cNvCnPr>
                            <a:cxnSpLocks noChangeShapeType="1"/>
                          </wps:cNvCnPr>
                          <wps:spPr bwMode="auto">
                            <a:xfrm>
                              <a:off x="360" y="1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7" name="Line 3573"/>
                          <wps:cNvCnPr>
                            <a:cxnSpLocks noChangeShapeType="1"/>
                          </wps:cNvCnPr>
                          <wps:spPr bwMode="auto">
                            <a:xfrm>
                              <a:off x="370" y="1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8" name="Line 3574"/>
                          <wps:cNvCnPr>
                            <a:cxnSpLocks noChangeShapeType="1"/>
                          </wps:cNvCnPr>
                          <wps:spPr bwMode="auto">
                            <a:xfrm>
                              <a:off x="380"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09" name="Line 3575"/>
                          <wps:cNvCnPr>
                            <a:cxnSpLocks noChangeShapeType="1"/>
                          </wps:cNvCnPr>
                          <wps:spPr bwMode="auto">
                            <a:xfrm>
                              <a:off x="392"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0" name="Line 3576"/>
                          <wps:cNvCnPr>
                            <a:cxnSpLocks noChangeShapeType="1"/>
                          </wps:cNvCnPr>
                          <wps:spPr bwMode="auto">
                            <a:xfrm>
                              <a:off x="349"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1" name="Line 3577"/>
                          <wps:cNvCnPr>
                            <a:cxnSpLocks noChangeShapeType="1"/>
                          </wps:cNvCnPr>
                          <wps:spPr bwMode="auto">
                            <a:xfrm>
                              <a:off x="360" y="1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2" name="Line 3578"/>
                          <wps:cNvCnPr>
                            <a:cxnSpLocks noChangeShapeType="1"/>
                          </wps:cNvCnPr>
                          <wps:spPr bwMode="auto">
                            <a:xfrm>
                              <a:off x="371" y="11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3" name="Line 3579"/>
                          <wps:cNvCnPr>
                            <a:cxnSpLocks noChangeShapeType="1"/>
                          </wps:cNvCnPr>
                          <wps:spPr bwMode="auto">
                            <a:xfrm>
                              <a:off x="381" y="1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4" name="Line 3580"/>
                          <wps:cNvCnPr>
                            <a:cxnSpLocks noChangeShapeType="1"/>
                          </wps:cNvCnPr>
                          <wps:spPr bwMode="auto">
                            <a:xfrm>
                              <a:off x="392" y="1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5" name="Line 3581"/>
                          <wps:cNvCnPr>
                            <a:cxnSpLocks noChangeShapeType="1"/>
                          </wps:cNvCnPr>
                          <wps:spPr bwMode="auto">
                            <a:xfrm>
                              <a:off x="350" y="1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6" name="Line 3582"/>
                          <wps:cNvCnPr>
                            <a:cxnSpLocks noChangeShapeType="1"/>
                          </wps:cNvCnPr>
                          <wps:spPr bwMode="auto">
                            <a:xfrm>
                              <a:off x="361" y="11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7" name="Line 3583"/>
                          <wps:cNvCnPr>
                            <a:cxnSpLocks noChangeShapeType="1"/>
                          </wps:cNvCnPr>
                          <wps:spPr bwMode="auto">
                            <a:xfrm>
                              <a:off x="372"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8" name="Line 3584"/>
                          <wps:cNvCnPr>
                            <a:cxnSpLocks noChangeShapeType="1"/>
                          </wps:cNvCnPr>
                          <wps:spPr bwMode="auto">
                            <a:xfrm>
                              <a:off x="382" y="1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19" name="Line 3585"/>
                          <wps:cNvCnPr>
                            <a:cxnSpLocks noChangeShapeType="1"/>
                          </wps:cNvCnPr>
                          <wps:spPr bwMode="auto">
                            <a:xfrm>
                              <a:off x="393" y="11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0" name="Line 3586"/>
                          <wps:cNvCnPr>
                            <a:cxnSpLocks noChangeShapeType="1"/>
                          </wps:cNvCnPr>
                          <wps:spPr bwMode="auto">
                            <a:xfrm>
                              <a:off x="340" y="12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1" name="Line 3587"/>
                          <wps:cNvCnPr>
                            <a:cxnSpLocks noChangeShapeType="1"/>
                          </wps:cNvCnPr>
                          <wps:spPr bwMode="auto">
                            <a:xfrm>
                              <a:off x="350" y="1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2" name="Line 3588"/>
                          <wps:cNvCnPr>
                            <a:cxnSpLocks noChangeShapeType="1"/>
                          </wps:cNvCnPr>
                          <wps:spPr bwMode="auto">
                            <a:xfrm>
                              <a:off x="361" y="1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3" name="Line 3589"/>
                          <wps:cNvCnPr>
                            <a:cxnSpLocks noChangeShapeType="1"/>
                          </wps:cNvCnPr>
                          <wps:spPr bwMode="auto">
                            <a:xfrm>
                              <a:off x="372" y="11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4" name="Line 3590"/>
                          <wps:cNvCnPr>
                            <a:cxnSpLocks noChangeShapeType="1"/>
                          </wps:cNvCnPr>
                          <wps:spPr bwMode="auto">
                            <a:xfrm>
                              <a:off x="382" y="11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5" name="Line 3591"/>
                          <wps:cNvCnPr>
                            <a:cxnSpLocks noChangeShapeType="1"/>
                          </wps:cNvCnPr>
                          <wps:spPr bwMode="auto">
                            <a:xfrm>
                              <a:off x="393"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6" name="Line 3592"/>
                          <wps:cNvCnPr>
                            <a:cxnSpLocks noChangeShapeType="1"/>
                          </wps:cNvCnPr>
                          <wps:spPr bwMode="auto">
                            <a:xfrm>
                              <a:off x="341" y="12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7" name="Line 3593"/>
                          <wps:cNvCnPr>
                            <a:cxnSpLocks noChangeShapeType="1"/>
                          </wps:cNvCnPr>
                          <wps:spPr bwMode="auto">
                            <a:xfrm>
                              <a:off x="351" y="1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8" name="Line 3594"/>
                          <wps:cNvCnPr>
                            <a:cxnSpLocks noChangeShapeType="1"/>
                          </wps:cNvCnPr>
                          <wps:spPr bwMode="auto">
                            <a:xfrm>
                              <a:off x="362" y="12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29" name="Line 3595"/>
                          <wps:cNvCnPr>
                            <a:cxnSpLocks noChangeShapeType="1"/>
                          </wps:cNvCnPr>
                          <wps:spPr bwMode="auto">
                            <a:xfrm>
                              <a:off x="372" y="1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0" name="Line 3596"/>
                          <wps:cNvCnPr>
                            <a:cxnSpLocks noChangeShapeType="1"/>
                          </wps:cNvCnPr>
                          <wps:spPr bwMode="auto">
                            <a:xfrm>
                              <a:off x="382" y="1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1" name="Line 3597"/>
                          <wps:cNvCnPr>
                            <a:cxnSpLocks noChangeShapeType="1"/>
                          </wps:cNvCnPr>
                          <wps:spPr bwMode="auto">
                            <a:xfrm>
                              <a:off x="393" y="11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2" name="Line 3598"/>
                          <wps:cNvCnPr>
                            <a:cxnSpLocks noChangeShapeType="1"/>
                          </wps:cNvCnPr>
                          <wps:spPr bwMode="auto">
                            <a:xfrm>
                              <a:off x="341" y="1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3" name="Line 3599"/>
                          <wps:cNvCnPr>
                            <a:cxnSpLocks noChangeShapeType="1"/>
                          </wps:cNvCnPr>
                          <wps:spPr bwMode="auto">
                            <a:xfrm>
                              <a:off x="351" y="12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4" name="Line 3600"/>
                          <wps:cNvCnPr>
                            <a:cxnSpLocks noChangeShapeType="1"/>
                          </wps:cNvCnPr>
                          <wps:spPr bwMode="auto">
                            <a:xfrm>
                              <a:off x="362" y="1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5" name="Line 3601"/>
                          <wps:cNvCnPr>
                            <a:cxnSpLocks noChangeShapeType="1"/>
                          </wps:cNvCnPr>
                          <wps:spPr bwMode="auto">
                            <a:xfrm>
                              <a:off x="373" y="12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6" name="Line 3602"/>
                          <wps:cNvCnPr>
                            <a:cxnSpLocks noChangeShapeType="1"/>
                          </wps:cNvCnPr>
                          <wps:spPr bwMode="auto">
                            <a:xfrm>
                              <a:off x="383" y="12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7" name="Line 3603"/>
                          <wps:cNvCnPr>
                            <a:cxnSpLocks noChangeShapeType="1"/>
                          </wps:cNvCnPr>
                          <wps:spPr bwMode="auto">
                            <a:xfrm>
                              <a:off x="394" y="1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8" name="Line 3604"/>
                          <wps:cNvCnPr>
                            <a:cxnSpLocks noChangeShapeType="1"/>
                          </wps:cNvCnPr>
                          <wps:spPr bwMode="auto">
                            <a:xfrm>
                              <a:off x="342" y="12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39" name="Line 3605"/>
                          <wps:cNvCnPr>
                            <a:cxnSpLocks noChangeShapeType="1"/>
                          </wps:cNvCnPr>
                          <wps:spPr bwMode="auto">
                            <a:xfrm>
                              <a:off x="352" y="12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0" name="Line 3606"/>
                          <wps:cNvCnPr>
                            <a:cxnSpLocks noChangeShapeType="1"/>
                          </wps:cNvCnPr>
                          <wps:spPr bwMode="auto">
                            <a:xfrm>
                              <a:off x="363" y="1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1" name="Line 3607"/>
                          <wps:cNvCnPr>
                            <a:cxnSpLocks noChangeShapeType="1"/>
                          </wps:cNvCnPr>
                          <wps:spPr bwMode="auto">
                            <a:xfrm>
                              <a:off x="373" y="1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2" name="Line 3608"/>
                          <wps:cNvCnPr>
                            <a:cxnSpLocks noChangeShapeType="1"/>
                          </wps:cNvCnPr>
                          <wps:spPr bwMode="auto">
                            <a:xfrm>
                              <a:off x="383" y="1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3" name="Line 3609"/>
                          <wps:cNvCnPr>
                            <a:cxnSpLocks noChangeShapeType="1"/>
                          </wps:cNvCnPr>
                          <wps:spPr bwMode="auto">
                            <a:xfrm>
                              <a:off x="395" y="12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4" name="Line 3610"/>
                          <wps:cNvCnPr>
                            <a:cxnSpLocks noChangeShapeType="1"/>
                          </wps:cNvCnPr>
                          <wps:spPr bwMode="auto">
                            <a:xfrm>
                              <a:off x="342"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5" name="Line 3611"/>
                          <wps:cNvCnPr>
                            <a:cxnSpLocks noChangeShapeType="1"/>
                          </wps:cNvCnPr>
                          <wps:spPr bwMode="auto">
                            <a:xfrm>
                              <a:off x="352" y="1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6" name="Line 3612"/>
                          <wps:cNvCnPr>
                            <a:cxnSpLocks noChangeShapeType="1"/>
                          </wps:cNvCnPr>
                          <wps:spPr bwMode="auto">
                            <a:xfrm>
                              <a:off x="363" y="12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7" name="Line 3613"/>
                          <wps:cNvCnPr>
                            <a:cxnSpLocks noChangeShapeType="1"/>
                          </wps:cNvCnPr>
                          <wps:spPr bwMode="auto">
                            <a:xfrm>
                              <a:off x="374" y="12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8" name="Line 3614"/>
                          <wps:cNvCnPr>
                            <a:cxnSpLocks noChangeShapeType="1"/>
                          </wps:cNvCnPr>
                          <wps:spPr bwMode="auto">
                            <a:xfrm>
                              <a:off x="384" y="1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49" name="Line 3615"/>
                          <wps:cNvCnPr>
                            <a:cxnSpLocks noChangeShapeType="1"/>
                          </wps:cNvCnPr>
                          <wps:spPr bwMode="auto">
                            <a:xfrm>
                              <a:off x="395" y="1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0" name="Line 3616"/>
                          <wps:cNvCnPr>
                            <a:cxnSpLocks noChangeShapeType="1"/>
                          </wps:cNvCnPr>
                          <wps:spPr bwMode="auto">
                            <a:xfrm>
                              <a:off x="343"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1" name="Line 3617"/>
                          <wps:cNvCnPr>
                            <a:cxnSpLocks noChangeShapeType="1"/>
                          </wps:cNvCnPr>
                          <wps:spPr bwMode="auto">
                            <a:xfrm>
                              <a:off x="353" y="1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2" name="Line 3618"/>
                          <wps:cNvCnPr>
                            <a:cxnSpLocks noChangeShapeType="1"/>
                          </wps:cNvCnPr>
                          <wps:spPr bwMode="auto">
                            <a:xfrm>
                              <a:off x="364"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3" name="Line 3619"/>
                          <wps:cNvCnPr>
                            <a:cxnSpLocks noChangeShapeType="1"/>
                          </wps:cNvCnPr>
                          <wps:spPr bwMode="auto">
                            <a:xfrm>
                              <a:off x="375"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4" name="Line 3620"/>
                          <wps:cNvCnPr>
                            <a:cxnSpLocks noChangeShapeType="1"/>
                          </wps:cNvCnPr>
                          <wps:spPr bwMode="auto">
                            <a:xfrm>
                              <a:off x="385" y="12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5" name="Line 3621"/>
                          <wps:cNvCnPr>
                            <a:cxnSpLocks noChangeShapeType="1"/>
                          </wps:cNvCnPr>
                          <wps:spPr bwMode="auto">
                            <a:xfrm>
                              <a:off x="396" y="12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0156" name="Group 3622"/>
                        <wpg:cNvGrpSpPr>
                          <a:grpSpLocks/>
                        </wpg:cNvGrpSpPr>
                        <wpg:grpSpPr bwMode="auto">
                          <a:xfrm>
                            <a:off x="215901" y="811524"/>
                            <a:ext cx="40000" cy="368311"/>
                            <a:chOff x="340" y="1278"/>
                            <a:chExt cx="63" cy="580"/>
                          </a:xfrm>
                        </wpg:grpSpPr>
                        <wps:wsp>
                          <wps:cNvPr id="10157" name="Line 3623"/>
                          <wps:cNvCnPr>
                            <a:cxnSpLocks noChangeShapeType="1"/>
                          </wps:cNvCnPr>
                          <wps:spPr bwMode="auto">
                            <a:xfrm>
                              <a:off x="344" y="1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8" name="Line 3624"/>
                          <wps:cNvCnPr>
                            <a:cxnSpLocks noChangeShapeType="1"/>
                          </wps:cNvCnPr>
                          <wps:spPr bwMode="auto">
                            <a:xfrm>
                              <a:off x="353"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59" name="Line 3625"/>
                          <wps:cNvCnPr>
                            <a:cxnSpLocks noChangeShapeType="1"/>
                          </wps:cNvCnPr>
                          <wps:spPr bwMode="auto">
                            <a:xfrm>
                              <a:off x="365"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0" name="Line 3626"/>
                          <wps:cNvCnPr>
                            <a:cxnSpLocks noChangeShapeType="1"/>
                          </wps:cNvCnPr>
                          <wps:spPr bwMode="auto">
                            <a:xfrm>
                              <a:off x="375" y="12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1" name="Line 3627"/>
                          <wps:cNvCnPr>
                            <a:cxnSpLocks noChangeShapeType="1"/>
                          </wps:cNvCnPr>
                          <wps:spPr bwMode="auto">
                            <a:xfrm>
                              <a:off x="385"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2" name="Line 3628"/>
                          <wps:cNvCnPr>
                            <a:cxnSpLocks noChangeShapeType="1"/>
                          </wps:cNvCnPr>
                          <wps:spPr bwMode="auto">
                            <a:xfrm>
                              <a:off x="396"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3" name="Line 3629"/>
                          <wps:cNvCnPr>
                            <a:cxnSpLocks noChangeShapeType="1"/>
                          </wps:cNvCnPr>
                          <wps:spPr bwMode="auto">
                            <a:xfrm>
                              <a:off x="344"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4" name="Line 3630"/>
                          <wps:cNvCnPr>
                            <a:cxnSpLocks noChangeShapeType="1"/>
                          </wps:cNvCnPr>
                          <wps:spPr bwMode="auto">
                            <a:xfrm>
                              <a:off x="354" y="1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5" name="Line 3631"/>
                          <wps:cNvCnPr>
                            <a:cxnSpLocks noChangeShapeType="1"/>
                          </wps:cNvCnPr>
                          <wps:spPr bwMode="auto">
                            <a:xfrm>
                              <a:off x="365" y="1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6" name="Line 3632"/>
                          <wps:cNvCnPr>
                            <a:cxnSpLocks noChangeShapeType="1"/>
                          </wps:cNvCnPr>
                          <wps:spPr bwMode="auto">
                            <a:xfrm>
                              <a:off x="376"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7" name="Line 3633"/>
                          <wps:cNvCnPr>
                            <a:cxnSpLocks noChangeShapeType="1"/>
                          </wps:cNvCnPr>
                          <wps:spPr bwMode="auto">
                            <a:xfrm>
                              <a:off x="386"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8" name="Line 3634"/>
                          <wps:cNvCnPr>
                            <a:cxnSpLocks noChangeShapeType="1"/>
                          </wps:cNvCnPr>
                          <wps:spPr bwMode="auto">
                            <a:xfrm>
                              <a:off x="397" y="12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69" name="Line 3635"/>
                          <wps:cNvCnPr>
                            <a:cxnSpLocks noChangeShapeType="1"/>
                          </wps:cNvCnPr>
                          <wps:spPr bwMode="auto">
                            <a:xfrm>
                              <a:off x="344"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0" name="Line 3636"/>
                          <wps:cNvCnPr>
                            <a:cxnSpLocks noChangeShapeType="1"/>
                          </wps:cNvCnPr>
                          <wps:spPr bwMode="auto">
                            <a:xfrm>
                              <a:off x="354" y="1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1" name="Line 3637"/>
                          <wps:cNvCnPr>
                            <a:cxnSpLocks noChangeShapeType="1"/>
                          </wps:cNvCnPr>
                          <wps:spPr bwMode="auto">
                            <a:xfrm>
                              <a:off x="365"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2" name="Line 3638"/>
                          <wps:cNvCnPr>
                            <a:cxnSpLocks noChangeShapeType="1"/>
                          </wps:cNvCnPr>
                          <wps:spPr bwMode="auto">
                            <a:xfrm>
                              <a:off x="376" y="1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3" name="Line 3639"/>
                          <wps:cNvCnPr>
                            <a:cxnSpLocks noChangeShapeType="1"/>
                          </wps:cNvCnPr>
                          <wps:spPr bwMode="auto">
                            <a:xfrm>
                              <a:off x="386" y="1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4" name="Line 3640"/>
                          <wps:cNvCnPr>
                            <a:cxnSpLocks noChangeShapeType="1"/>
                          </wps:cNvCnPr>
                          <wps:spPr bwMode="auto">
                            <a:xfrm>
                              <a:off x="397"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5" name="Line 3641"/>
                          <wps:cNvCnPr>
                            <a:cxnSpLocks noChangeShapeType="1"/>
                          </wps:cNvCnPr>
                          <wps:spPr bwMode="auto">
                            <a:xfrm>
                              <a:off x="345" y="1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6" name="Line 3642"/>
                          <wps:cNvCnPr>
                            <a:cxnSpLocks noChangeShapeType="1"/>
                          </wps:cNvCnPr>
                          <wps:spPr bwMode="auto">
                            <a:xfrm>
                              <a:off x="355"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7" name="Line 3643"/>
                          <wps:cNvCnPr>
                            <a:cxnSpLocks noChangeShapeType="1"/>
                          </wps:cNvCnPr>
                          <wps:spPr bwMode="auto">
                            <a:xfrm>
                              <a:off x="366"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8" name="Line 3644"/>
                          <wps:cNvCnPr>
                            <a:cxnSpLocks noChangeShapeType="1"/>
                          </wps:cNvCnPr>
                          <wps:spPr bwMode="auto">
                            <a:xfrm>
                              <a:off x="377"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79" name="Line 3645"/>
                          <wps:cNvCnPr>
                            <a:cxnSpLocks noChangeShapeType="1"/>
                          </wps:cNvCnPr>
                          <wps:spPr bwMode="auto">
                            <a:xfrm>
                              <a:off x="387"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0" name="Line 3646"/>
                          <wps:cNvCnPr>
                            <a:cxnSpLocks noChangeShapeType="1"/>
                          </wps:cNvCnPr>
                          <wps:spPr bwMode="auto">
                            <a:xfrm>
                              <a:off x="398" y="1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1" name="Line 3647"/>
                          <wps:cNvCnPr>
                            <a:cxnSpLocks noChangeShapeType="1"/>
                          </wps:cNvCnPr>
                          <wps:spPr bwMode="auto">
                            <a:xfrm>
                              <a:off x="345" y="1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2" name="Line 3648"/>
                          <wps:cNvCnPr>
                            <a:cxnSpLocks noChangeShapeType="1"/>
                          </wps:cNvCnPr>
                          <wps:spPr bwMode="auto">
                            <a:xfrm>
                              <a:off x="355" y="13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3" name="Line 3649"/>
                          <wps:cNvCnPr>
                            <a:cxnSpLocks noChangeShapeType="1"/>
                          </wps:cNvCnPr>
                          <wps:spPr bwMode="auto">
                            <a:xfrm>
                              <a:off x="367" y="1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4" name="Line 3650"/>
                          <wps:cNvCnPr>
                            <a:cxnSpLocks noChangeShapeType="1"/>
                          </wps:cNvCnPr>
                          <wps:spPr bwMode="auto">
                            <a:xfrm>
                              <a:off x="377"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5" name="Line 3651"/>
                          <wps:cNvCnPr>
                            <a:cxnSpLocks noChangeShapeType="1"/>
                          </wps:cNvCnPr>
                          <wps:spPr bwMode="auto">
                            <a:xfrm>
                              <a:off x="387"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6" name="Line 3652"/>
                          <wps:cNvCnPr>
                            <a:cxnSpLocks noChangeShapeType="1"/>
                          </wps:cNvCnPr>
                          <wps:spPr bwMode="auto">
                            <a:xfrm>
                              <a:off x="398"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7" name="Line 3653"/>
                          <wps:cNvCnPr>
                            <a:cxnSpLocks noChangeShapeType="1"/>
                          </wps:cNvCnPr>
                          <wps:spPr bwMode="auto">
                            <a:xfrm>
                              <a:off x="346" y="1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8" name="Line 3654"/>
                          <wps:cNvCnPr>
                            <a:cxnSpLocks noChangeShapeType="1"/>
                          </wps:cNvCnPr>
                          <wps:spPr bwMode="auto">
                            <a:xfrm>
                              <a:off x="356" y="1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89" name="Line 3655"/>
                          <wps:cNvCnPr>
                            <a:cxnSpLocks noChangeShapeType="1"/>
                          </wps:cNvCnPr>
                          <wps:spPr bwMode="auto">
                            <a:xfrm>
                              <a:off x="367" y="1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0" name="Line 3656"/>
                          <wps:cNvCnPr>
                            <a:cxnSpLocks noChangeShapeType="1"/>
                          </wps:cNvCnPr>
                          <wps:spPr bwMode="auto">
                            <a:xfrm>
                              <a:off x="378" y="13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1" name="Line 3657"/>
                          <wps:cNvCnPr>
                            <a:cxnSpLocks noChangeShapeType="1"/>
                          </wps:cNvCnPr>
                          <wps:spPr bwMode="auto">
                            <a:xfrm>
                              <a:off x="388" y="1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2" name="Line 3658"/>
                          <wps:cNvCnPr>
                            <a:cxnSpLocks noChangeShapeType="1"/>
                          </wps:cNvCnPr>
                          <wps:spPr bwMode="auto">
                            <a:xfrm>
                              <a:off x="399" y="1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3" name="Line 3659"/>
                          <wps:cNvCnPr>
                            <a:cxnSpLocks noChangeShapeType="1"/>
                          </wps:cNvCnPr>
                          <wps:spPr bwMode="auto">
                            <a:xfrm>
                              <a:off x="347" y="14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4" name="Line 3660"/>
                          <wps:cNvCnPr>
                            <a:cxnSpLocks noChangeShapeType="1"/>
                          </wps:cNvCnPr>
                          <wps:spPr bwMode="auto">
                            <a:xfrm>
                              <a:off x="357" y="14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5" name="Line 3661"/>
                          <wps:cNvCnPr>
                            <a:cxnSpLocks noChangeShapeType="1"/>
                          </wps:cNvCnPr>
                          <wps:spPr bwMode="auto">
                            <a:xfrm>
                              <a:off x="368" y="1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6" name="Line 3662"/>
                          <wps:cNvCnPr>
                            <a:cxnSpLocks noChangeShapeType="1"/>
                          </wps:cNvCnPr>
                          <wps:spPr bwMode="auto">
                            <a:xfrm>
                              <a:off x="378" y="1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7" name="Line 3663"/>
                          <wps:cNvCnPr>
                            <a:cxnSpLocks noChangeShapeType="1"/>
                          </wps:cNvCnPr>
                          <wps:spPr bwMode="auto">
                            <a:xfrm>
                              <a:off x="388" y="1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8" name="Line 3664"/>
                          <wps:cNvCnPr>
                            <a:cxnSpLocks noChangeShapeType="1"/>
                          </wps:cNvCnPr>
                          <wps:spPr bwMode="auto">
                            <a:xfrm>
                              <a:off x="399" y="13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199" name="Line 3665"/>
                          <wps:cNvCnPr>
                            <a:cxnSpLocks noChangeShapeType="1"/>
                          </wps:cNvCnPr>
                          <wps:spPr bwMode="auto">
                            <a:xfrm>
                              <a:off x="347" y="14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0" name="Line 3666"/>
                          <wps:cNvCnPr>
                            <a:cxnSpLocks noChangeShapeType="1"/>
                          </wps:cNvCnPr>
                          <wps:spPr bwMode="auto">
                            <a:xfrm>
                              <a:off x="357"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1" name="Line 3667"/>
                          <wps:cNvCnPr>
                            <a:cxnSpLocks noChangeShapeType="1"/>
                          </wps:cNvCnPr>
                          <wps:spPr bwMode="auto">
                            <a:xfrm>
                              <a:off x="368" y="14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2" name="Line 3668"/>
                          <wps:cNvCnPr>
                            <a:cxnSpLocks noChangeShapeType="1"/>
                          </wps:cNvCnPr>
                          <wps:spPr bwMode="auto">
                            <a:xfrm>
                              <a:off x="379" y="14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3" name="Line 3669"/>
                          <wps:cNvCnPr>
                            <a:cxnSpLocks noChangeShapeType="1"/>
                          </wps:cNvCnPr>
                          <wps:spPr bwMode="auto">
                            <a:xfrm>
                              <a:off x="389" y="13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4" name="Line 3670"/>
                          <wps:cNvCnPr>
                            <a:cxnSpLocks noChangeShapeType="1"/>
                          </wps:cNvCnPr>
                          <wps:spPr bwMode="auto">
                            <a:xfrm>
                              <a:off x="400" y="13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5" name="Line 3671"/>
                          <wps:cNvCnPr>
                            <a:cxnSpLocks noChangeShapeType="1"/>
                          </wps:cNvCnPr>
                          <wps:spPr bwMode="auto">
                            <a:xfrm>
                              <a:off x="347"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6" name="Line 3672"/>
                          <wps:cNvCnPr>
                            <a:cxnSpLocks noChangeShapeType="1"/>
                          </wps:cNvCnPr>
                          <wps:spPr bwMode="auto">
                            <a:xfrm>
                              <a:off x="357"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7" name="Line 3673"/>
                          <wps:cNvCnPr>
                            <a:cxnSpLocks noChangeShapeType="1"/>
                          </wps:cNvCnPr>
                          <wps:spPr bwMode="auto">
                            <a:xfrm>
                              <a:off x="368" y="14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8" name="Line 3674"/>
                          <wps:cNvCnPr>
                            <a:cxnSpLocks noChangeShapeType="1"/>
                          </wps:cNvCnPr>
                          <wps:spPr bwMode="auto">
                            <a:xfrm>
                              <a:off x="379" y="14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09" name="Line 3675"/>
                          <wps:cNvCnPr>
                            <a:cxnSpLocks noChangeShapeType="1"/>
                          </wps:cNvCnPr>
                          <wps:spPr bwMode="auto">
                            <a:xfrm>
                              <a:off x="389" y="14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0" name="Line 3676"/>
                          <wps:cNvCnPr>
                            <a:cxnSpLocks noChangeShapeType="1"/>
                          </wps:cNvCnPr>
                          <wps:spPr bwMode="auto">
                            <a:xfrm>
                              <a:off x="400" y="14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1" name="Line 3677"/>
                          <wps:cNvCnPr>
                            <a:cxnSpLocks noChangeShapeType="1"/>
                          </wps:cNvCnPr>
                          <wps:spPr bwMode="auto">
                            <a:xfrm>
                              <a:off x="348" y="14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2" name="Line 3678"/>
                          <wps:cNvCnPr>
                            <a:cxnSpLocks noChangeShapeType="1"/>
                          </wps:cNvCnPr>
                          <wps:spPr bwMode="auto">
                            <a:xfrm>
                              <a:off x="358" y="14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3" name="Line 3679"/>
                          <wps:cNvCnPr>
                            <a:cxnSpLocks noChangeShapeType="1"/>
                          </wps:cNvCnPr>
                          <wps:spPr bwMode="auto">
                            <a:xfrm>
                              <a:off x="369"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4" name="Line 3680"/>
                          <wps:cNvCnPr>
                            <a:cxnSpLocks noChangeShapeType="1"/>
                          </wps:cNvCnPr>
                          <wps:spPr bwMode="auto">
                            <a:xfrm>
                              <a:off x="380"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5" name="Line 3681"/>
                          <wps:cNvCnPr>
                            <a:cxnSpLocks noChangeShapeType="1"/>
                          </wps:cNvCnPr>
                          <wps:spPr bwMode="auto">
                            <a:xfrm>
                              <a:off x="390" y="14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6" name="Line 3682"/>
                          <wps:cNvCnPr>
                            <a:cxnSpLocks noChangeShapeType="1"/>
                          </wps:cNvCnPr>
                          <wps:spPr bwMode="auto">
                            <a:xfrm>
                              <a:off x="401" y="1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7" name="Line 3683"/>
                          <wps:cNvCnPr>
                            <a:cxnSpLocks noChangeShapeType="1"/>
                          </wps:cNvCnPr>
                          <wps:spPr bwMode="auto">
                            <a:xfrm>
                              <a:off x="348" y="14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8" name="Line 3684"/>
                          <wps:cNvCnPr>
                            <a:cxnSpLocks noChangeShapeType="1"/>
                          </wps:cNvCnPr>
                          <wps:spPr bwMode="auto">
                            <a:xfrm>
                              <a:off x="358" y="1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19" name="Line 3685"/>
                          <wps:cNvCnPr>
                            <a:cxnSpLocks noChangeShapeType="1"/>
                          </wps:cNvCnPr>
                          <wps:spPr bwMode="auto">
                            <a:xfrm>
                              <a:off x="370" y="14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0" name="Line 3686"/>
                          <wps:cNvCnPr>
                            <a:cxnSpLocks noChangeShapeType="1"/>
                          </wps:cNvCnPr>
                          <wps:spPr bwMode="auto">
                            <a:xfrm>
                              <a:off x="380" y="14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1" name="Line 3687"/>
                          <wps:cNvCnPr>
                            <a:cxnSpLocks noChangeShapeType="1"/>
                          </wps:cNvCnPr>
                          <wps:spPr bwMode="auto">
                            <a:xfrm>
                              <a:off x="390"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2" name="Line 3688"/>
                          <wps:cNvCnPr>
                            <a:cxnSpLocks noChangeShapeType="1"/>
                          </wps:cNvCnPr>
                          <wps:spPr bwMode="auto">
                            <a:xfrm>
                              <a:off x="402"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3" name="Line 3689"/>
                          <wps:cNvCnPr>
                            <a:cxnSpLocks noChangeShapeType="1"/>
                          </wps:cNvCnPr>
                          <wps:spPr bwMode="auto">
                            <a:xfrm>
                              <a:off x="349" y="1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4" name="Line 3690"/>
                          <wps:cNvCnPr>
                            <a:cxnSpLocks noChangeShapeType="1"/>
                          </wps:cNvCnPr>
                          <wps:spPr bwMode="auto">
                            <a:xfrm>
                              <a:off x="359"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5" name="Line 3691"/>
                          <wps:cNvCnPr>
                            <a:cxnSpLocks noChangeShapeType="1"/>
                          </wps:cNvCnPr>
                          <wps:spPr bwMode="auto">
                            <a:xfrm>
                              <a:off x="370" y="14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6" name="Line 3692"/>
                          <wps:cNvCnPr>
                            <a:cxnSpLocks noChangeShapeType="1"/>
                          </wps:cNvCnPr>
                          <wps:spPr bwMode="auto">
                            <a:xfrm>
                              <a:off x="381" y="14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7" name="Line 3693"/>
                          <wps:cNvCnPr>
                            <a:cxnSpLocks noChangeShapeType="1"/>
                          </wps:cNvCnPr>
                          <wps:spPr bwMode="auto">
                            <a:xfrm>
                              <a:off x="391" y="14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8" name="Line 3694"/>
                          <wps:cNvCnPr>
                            <a:cxnSpLocks noChangeShapeType="1"/>
                          </wps:cNvCnPr>
                          <wps:spPr bwMode="auto">
                            <a:xfrm>
                              <a:off x="350"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29" name="Line 3695"/>
                          <wps:cNvCnPr>
                            <a:cxnSpLocks noChangeShapeType="1"/>
                          </wps:cNvCnPr>
                          <wps:spPr bwMode="auto">
                            <a:xfrm>
                              <a:off x="360"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0" name="Line 3696"/>
                          <wps:cNvCnPr>
                            <a:cxnSpLocks noChangeShapeType="1"/>
                          </wps:cNvCnPr>
                          <wps:spPr bwMode="auto">
                            <a:xfrm>
                              <a:off x="371"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1" name="Line 3697"/>
                          <wps:cNvCnPr>
                            <a:cxnSpLocks noChangeShapeType="1"/>
                          </wps:cNvCnPr>
                          <wps:spPr bwMode="auto">
                            <a:xfrm>
                              <a:off x="382"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2" name="Line 3698"/>
                          <wps:cNvCnPr>
                            <a:cxnSpLocks noChangeShapeType="1"/>
                          </wps:cNvCnPr>
                          <wps:spPr bwMode="auto">
                            <a:xfrm>
                              <a:off x="391" y="14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3" name="Line 3699"/>
                          <wps:cNvCnPr>
                            <a:cxnSpLocks noChangeShapeType="1"/>
                          </wps:cNvCnPr>
                          <wps:spPr bwMode="auto">
                            <a:xfrm>
                              <a:off x="350"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4" name="Line 3700"/>
                          <wps:cNvCnPr>
                            <a:cxnSpLocks noChangeShapeType="1"/>
                          </wps:cNvCnPr>
                          <wps:spPr bwMode="auto">
                            <a:xfrm>
                              <a:off x="360" y="15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5" name="Line 3701"/>
                          <wps:cNvCnPr>
                            <a:cxnSpLocks noChangeShapeType="1"/>
                          </wps:cNvCnPr>
                          <wps:spPr bwMode="auto">
                            <a:xfrm>
                              <a:off x="371"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6" name="Line 3702"/>
                          <wps:cNvCnPr>
                            <a:cxnSpLocks noChangeShapeType="1"/>
                          </wps:cNvCnPr>
                          <wps:spPr bwMode="auto">
                            <a:xfrm>
                              <a:off x="382"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7" name="Line 3703"/>
                          <wps:cNvCnPr>
                            <a:cxnSpLocks noChangeShapeType="1"/>
                          </wps:cNvCnPr>
                          <wps:spPr bwMode="auto">
                            <a:xfrm>
                              <a:off x="392" y="1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8" name="Line 3704"/>
                          <wps:cNvCnPr>
                            <a:cxnSpLocks noChangeShapeType="1"/>
                          </wps:cNvCnPr>
                          <wps:spPr bwMode="auto">
                            <a:xfrm>
                              <a:off x="340" y="15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39" name="Line 3705"/>
                          <wps:cNvCnPr>
                            <a:cxnSpLocks noChangeShapeType="1"/>
                          </wps:cNvCnPr>
                          <wps:spPr bwMode="auto">
                            <a:xfrm>
                              <a:off x="351" y="15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0" name="Line 3706"/>
                          <wps:cNvCnPr>
                            <a:cxnSpLocks noChangeShapeType="1"/>
                          </wps:cNvCnPr>
                          <wps:spPr bwMode="auto">
                            <a:xfrm>
                              <a:off x="360" y="15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1" name="Line 3707"/>
                          <wps:cNvCnPr>
                            <a:cxnSpLocks noChangeShapeType="1"/>
                          </wps:cNvCnPr>
                          <wps:spPr bwMode="auto">
                            <a:xfrm>
                              <a:off x="372"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2" name="Line 3708"/>
                          <wps:cNvCnPr>
                            <a:cxnSpLocks noChangeShapeType="1"/>
                          </wps:cNvCnPr>
                          <wps:spPr bwMode="auto">
                            <a:xfrm>
                              <a:off x="382" y="1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3" name="Line 3709"/>
                          <wps:cNvCnPr>
                            <a:cxnSpLocks noChangeShapeType="1"/>
                          </wps:cNvCnPr>
                          <wps:spPr bwMode="auto">
                            <a:xfrm>
                              <a:off x="392"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4" name="Line 3710"/>
                          <wps:cNvCnPr>
                            <a:cxnSpLocks noChangeShapeType="1"/>
                          </wps:cNvCnPr>
                          <wps:spPr bwMode="auto">
                            <a:xfrm>
                              <a:off x="340"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5" name="Line 3711"/>
                          <wps:cNvCnPr>
                            <a:cxnSpLocks noChangeShapeType="1"/>
                          </wps:cNvCnPr>
                          <wps:spPr bwMode="auto">
                            <a:xfrm>
                              <a:off x="351" y="15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6" name="Line 3712"/>
                          <wps:cNvCnPr>
                            <a:cxnSpLocks noChangeShapeType="1"/>
                          </wps:cNvCnPr>
                          <wps:spPr bwMode="auto">
                            <a:xfrm>
                              <a:off x="361" y="15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7" name="Line 3713"/>
                          <wps:cNvCnPr>
                            <a:cxnSpLocks noChangeShapeType="1"/>
                          </wps:cNvCnPr>
                          <wps:spPr bwMode="auto">
                            <a:xfrm>
                              <a:off x="372" y="15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8" name="Line 3714"/>
                          <wps:cNvCnPr>
                            <a:cxnSpLocks noChangeShapeType="1"/>
                          </wps:cNvCnPr>
                          <wps:spPr bwMode="auto">
                            <a:xfrm>
                              <a:off x="383" y="1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49" name="Line 3715"/>
                          <wps:cNvCnPr>
                            <a:cxnSpLocks noChangeShapeType="1"/>
                          </wps:cNvCnPr>
                          <wps:spPr bwMode="auto">
                            <a:xfrm>
                              <a:off x="393"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0" name="Line 3716"/>
                          <wps:cNvCnPr>
                            <a:cxnSpLocks noChangeShapeType="1"/>
                          </wps:cNvCnPr>
                          <wps:spPr bwMode="auto">
                            <a:xfrm>
                              <a:off x="341" y="15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1" name="Line 3717"/>
                          <wps:cNvCnPr>
                            <a:cxnSpLocks noChangeShapeType="1"/>
                          </wps:cNvCnPr>
                          <wps:spPr bwMode="auto">
                            <a:xfrm>
                              <a:off x="352" y="15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2" name="Line 3718"/>
                          <wps:cNvCnPr>
                            <a:cxnSpLocks noChangeShapeType="1"/>
                          </wps:cNvCnPr>
                          <wps:spPr bwMode="auto">
                            <a:xfrm>
                              <a:off x="362"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3" name="Line 3719"/>
                          <wps:cNvCnPr>
                            <a:cxnSpLocks noChangeShapeType="1"/>
                          </wps:cNvCnPr>
                          <wps:spPr bwMode="auto">
                            <a:xfrm>
                              <a:off x="373" y="1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4" name="Line 3720"/>
                          <wps:cNvCnPr>
                            <a:cxnSpLocks noChangeShapeType="1"/>
                          </wps:cNvCnPr>
                          <wps:spPr bwMode="auto">
                            <a:xfrm>
                              <a:off x="383" y="1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5" name="Line 3721"/>
                          <wps:cNvCnPr>
                            <a:cxnSpLocks noChangeShapeType="1"/>
                          </wps:cNvCnPr>
                          <wps:spPr bwMode="auto">
                            <a:xfrm>
                              <a:off x="393" y="15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6" name="Line 3722"/>
                          <wps:cNvCnPr>
                            <a:cxnSpLocks noChangeShapeType="1"/>
                          </wps:cNvCnPr>
                          <wps:spPr bwMode="auto">
                            <a:xfrm>
                              <a:off x="342" y="16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7" name="Line 3723"/>
                          <wps:cNvCnPr>
                            <a:cxnSpLocks noChangeShapeType="1"/>
                          </wps:cNvCnPr>
                          <wps:spPr bwMode="auto">
                            <a:xfrm>
                              <a:off x="352" y="15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8" name="Line 3724"/>
                          <wps:cNvCnPr>
                            <a:cxnSpLocks noChangeShapeType="1"/>
                          </wps:cNvCnPr>
                          <wps:spPr bwMode="auto">
                            <a:xfrm>
                              <a:off x="362" y="15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59" name="Line 3725"/>
                          <wps:cNvCnPr>
                            <a:cxnSpLocks noChangeShapeType="1"/>
                          </wps:cNvCnPr>
                          <wps:spPr bwMode="auto">
                            <a:xfrm>
                              <a:off x="373" y="15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0" name="Line 3726"/>
                          <wps:cNvCnPr>
                            <a:cxnSpLocks noChangeShapeType="1"/>
                          </wps:cNvCnPr>
                          <wps:spPr bwMode="auto">
                            <a:xfrm>
                              <a:off x="384" y="15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1" name="Line 3727"/>
                          <wps:cNvCnPr>
                            <a:cxnSpLocks noChangeShapeType="1"/>
                          </wps:cNvCnPr>
                          <wps:spPr bwMode="auto">
                            <a:xfrm>
                              <a:off x="394" y="1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2" name="Line 3728"/>
                          <wps:cNvCnPr>
                            <a:cxnSpLocks noChangeShapeType="1"/>
                          </wps:cNvCnPr>
                          <wps:spPr bwMode="auto">
                            <a:xfrm>
                              <a:off x="342" y="16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3" name="Line 3729"/>
                          <wps:cNvCnPr>
                            <a:cxnSpLocks noChangeShapeType="1"/>
                          </wps:cNvCnPr>
                          <wps:spPr bwMode="auto">
                            <a:xfrm>
                              <a:off x="353" y="16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4" name="Line 3730"/>
                          <wps:cNvCnPr>
                            <a:cxnSpLocks noChangeShapeType="1"/>
                          </wps:cNvCnPr>
                          <wps:spPr bwMode="auto">
                            <a:xfrm>
                              <a:off x="363" y="16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5" name="Line 3731"/>
                          <wps:cNvCnPr>
                            <a:cxnSpLocks noChangeShapeType="1"/>
                          </wps:cNvCnPr>
                          <wps:spPr bwMode="auto">
                            <a:xfrm>
                              <a:off x="374"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6" name="Line 3732"/>
                          <wps:cNvCnPr>
                            <a:cxnSpLocks noChangeShapeType="1"/>
                          </wps:cNvCnPr>
                          <wps:spPr bwMode="auto">
                            <a:xfrm>
                              <a:off x="385" y="15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7" name="Line 3733"/>
                          <wps:cNvCnPr>
                            <a:cxnSpLocks noChangeShapeType="1"/>
                          </wps:cNvCnPr>
                          <wps:spPr bwMode="auto">
                            <a:xfrm>
                              <a:off x="395" y="15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8" name="Line 3734"/>
                          <wps:cNvCnPr>
                            <a:cxnSpLocks noChangeShapeType="1"/>
                          </wps:cNvCnPr>
                          <wps:spPr bwMode="auto">
                            <a:xfrm>
                              <a:off x="343"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69" name="Line 3735"/>
                          <wps:cNvCnPr>
                            <a:cxnSpLocks noChangeShapeType="1"/>
                          </wps:cNvCnPr>
                          <wps:spPr bwMode="auto">
                            <a:xfrm>
                              <a:off x="353" y="16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0" name="Line 3736"/>
                          <wps:cNvCnPr>
                            <a:cxnSpLocks noChangeShapeType="1"/>
                          </wps:cNvCnPr>
                          <wps:spPr bwMode="auto">
                            <a:xfrm>
                              <a:off x="363" y="16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1" name="Line 3737"/>
                          <wps:cNvCnPr>
                            <a:cxnSpLocks noChangeShapeType="1"/>
                          </wps:cNvCnPr>
                          <wps:spPr bwMode="auto">
                            <a:xfrm>
                              <a:off x="374" y="16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2" name="Line 3738"/>
                          <wps:cNvCnPr>
                            <a:cxnSpLocks noChangeShapeType="1"/>
                          </wps:cNvCnPr>
                          <wps:spPr bwMode="auto">
                            <a:xfrm>
                              <a:off x="385" y="1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3" name="Line 3739"/>
                          <wps:cNvCnPr>
                            <a:cxnSpLocks noChangeShapeType="1"/>
                          </wps:cNvCnPr>
                          <wps:spPr bwMode="auto">
                            <a:xfrm>
                              <a:off x="395"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4" name="Line 3740"/>
                          <wps:cNvCnPr>
                            <a:cxnSpLocks noChangeShapeType="1"/>
                          </wps:cNvCnPr>
                          <wps:spPr bwMode="auto">
                            <a:xfrm>
                              <a:off x="343" y="16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5" name="Line 3741"/>
                          <wps:cNvCnPr>
                            <a:cxnSpLocks noChangeShapeType="1"/>
                          </wps:cNvCnPr>
                          <wps:spPr bwMode="auto">
                            <a:xfrm>
                              <a:off x="354" y="1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6" name="Line 3742"/>
                          <wps:cNvCnPr>
                            <a:cxnSpLocks noChangeShapeType="1"/>
                          </wps:cNvCnPr>
                          <wps:spPr bwMode="auto">
                            <a:xfrm>
                              <a:off x="364"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7" name="Line 3743"/>
                          <wps:cNvCnPr>
                            <a:cxnSpLocks noChangeShapeType="1"/>
                          </wps:cNvCnPr>
                          <wps:spPr bwMode="auto">
                            <a:xfrm>
                              <a:off x="375" y="16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8" name="Line 3744"/>
                          <wps:cNvCnPr>
                            <a:cxnSpLocks noChangeShapeType="1"/>
                          </wps:cNvCnPr>
                          <wps:spPr bwMode="auto">
                            <a:xfrm>
                              <a:off x="385" y="16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79" name="Line 3745"/>
                          <wps:cNvCnPr>
                            <a:cxnSpLocks noChangeShapeType="1"/>
                          </wps:cNvCnPr>
                          <wps:spPr bwMode="auto">
                            <a:xfrm>
                              <a:off x="395" y="16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0" name="Line 3746"/>
                          <wps:cNvCnPr>
                            <a:cxnSpLocks noChangeShapeType="1"/>
                          </wps:cNvCnPr>
                          <wps:spPr bwMode="auto">
                            <a:xfrm>
                              <a:off x="344"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1" name="Line 3747"/>
                          <wps:cNvCnPr>
                            <a:cxnSpLocks noChangeShapeType="1"/>
                          </wps:cNvCnPr>
                          <wps:spPr bwMode="auto">
                            <a:xfrm>
                              <a:off x="354"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2" name="Line 3748"/>
                          <wps:cNvCnPr>
                            <a:cxnSpLocks noChangeShapeType="1"/>
                          </wps:cNvCnPr>
                          <wps:spPr bwMode="auto">
                            <a:xfrm>
                              <a:off x="364" y="16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3" name="Line 3749"/>
                          <wps:cNvCnPr>
                            <a:cxnSpLocks noChangeShapeType="1"/>
                          </wps:cNvCnPr>
                          <wps:spPr bwMode="auto">
                            <a:xfrm>
                              <a:off x="375" y="1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4" name="Line 3750"/>
                          <wps:cNvCnPr>
                            <a:cxnSpLocks noChangeShapeType="1"/>
                          </wps:cNvCnPr>
                          <wps:spPr bwMode="auto">
                            <a:xfrm>
                              <a:off x="386" y="1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5" name="Line 3751"/>
                          <wps:cNvCnPr>
                            <a:cxnSpLocks noChangeShapeType="1"/>
                          </wps:cNvCnPr>
                          <wps:spPr bwMode="auto">
                            <a:xfrm>
                              <a:off x="396" y="16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6" name="Line 3752"/>
                          <wps:cNvCnPr>
                            <a:cxnSpLocks noChangeShapeType="1"/>
                          </wps:cNvCnPr>
                          <wps:spPr bwMode="auto">
                            <a:xfrm>
                              <a:off x="344"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7" name="Line 3753"/>
                          <wps:cNvCnPr>
                            <a:cxnSpLocks noChangeShapeType="1"/>
                          </wps:cNvCnPr>
                          <wps:spPr bwMode="auto">
                            <a:xfrm>
                              <a:off x="355"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8" name="Line 3754"/>
                          <wps:cNvCnPr>
                            <a:cxnSpLocks noChangeShapeType="1"/>
                          </wps:cNvCnPr>
                          <wps:spPr bwMode="auto">
                            <a:xfrm>
                              <a:off x="365"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89" name="Line 3755"/>
                          <wps:cNvCnPr>
                            <a:cxnSpLocks noChangeShapeType="1"/>
                          </wps:cNvCnPr>
                          <wps:spPr bwMode="auto">
                            <a:xfrm>
                              <a:off x="376"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0" name="Line 3756"/>
                          <wps:cNvCnPr>
                            <a:cxnSpLocks noChangeShapeType="1"/>
                          </wps:cNvCnPr>
                          <wps:spPr bwMode="auto">
                            <a:xfrm>
                              <a:off x="387" y="16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1" name="Line 3757"/>
                          <wps:cNvCnPr>
                            <a:cxnSpLocks noChangeShapeType="1"/>
                          </wps:cNvCnPr>
                          <wps:spPr bwMode="auto">
                            <a:xfrm>
                              <a:off x="397" y="1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2" name="Line 3758"/>
                          <wps:cNvCnPr>
                            <a:cxnSpLocks noChangeShapeType="1"/>
                          </wps:cNvCnPr>
                          <wps:spPr bwMode="auto">
                            <a:xfrm>
                              <a:off x="345"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3" name="Line 3759"/>
                          <wps:cNvCnPr>
                            <a:cxnSpLocks noChangeShapeType="1"/>
                          </wps:cNvCnPr>
                          <wps:spPr bwMode="auto">
                            <a:xfrm>
                              <a:off x="355" y="1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4" name="Line 3760"/>
                          <wps:cNvCnPr>
                            <a:cxnSpLocks noChangeShapeType="1"/>
                          </wps:cNvCnPr>
                          <wps:spPr bwMode="auto">
                            <a:xfrm>
                              <a:off x="365"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5" name="Line 3761"/>
                          <wps:cNvCnPr>
                            <a:cxnSpLocks noChangeShapeType="1"/>
                          </wps:cNvCnPr>
                          <wps:spPr bwMode="auto">
                            <a:xfrm>
                              <a:off x="377"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6" name="Line 3762"/>
                          <wps:cNvCnPr>
                            <a:cxnSpLocks noChangeShapeType="1"/>
                          </wps:cNvCnPr>
                          <wps:spPr bwMode="auto">
                            <a:xfrm>
                              <a:off x="387" y="16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7" name="Line 3763"/>
                          <wps:cNvCnPr>
                            <a:cxnSpLocks noChangeShapeType="1"/>
                          </wps:cNvCnPr>
                          <wps:spPr bwMode="auto">
                            <a:xfrm>
                              <a:off x="397"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8" name="Line 3764"/>
                          <wps:cNvCnPr>
                            <a:cxnSpLocks noChangeShapeType="1"/>
                          </wps:cNvCnPr>
                          <wps:spPr bwMode="auto">
                            <a:xfrm>
                              <a:off x="345" y="17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299" name="Line 3765"/>
                          <wps:cNvCnPr>
                            <a:cxnSpLocks noChangeShapeType="1"/>
                          </wps:cNvCnPr>
                          <wps:spPr bwMode="auto">
                            <a:xfrm>
                              <a:off x="356"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0" name="Line 3766"/>
                          <wps:cNvCnPr>
                            <a:cxnSpLocks noChangeShapeType="1"/>
                          </wps:cNvCnPr>
                          <wps:spPr bwMode="auto">
                            <a:xfrm>
                              <a:off x="366"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1" name="Line 3767"/>
                          <wps:cNvCnPr>
                            <a:cxnSpLocks noChangeShapeType="1"/>
                          </wps:cNvCnPr>
                          <wps:spPr bwMode="auto">
                            <a:xfrm>
                              <a:off x="377" y="1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2" name="Line 3768"/>
                          <wps:cNvCnPr>
                            <a:cxnSpLocks noChangeShapeType="1"/>
                          </wps:cNvCnPr>
                          <wps:spPr bwMode="auto">
                            <a:xfrm>
                              <a:off x="388"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3" name="Line 3769"/>
                          <wps:cNvCnPr>
                            <a:cxnSpLocks noChangeShapeType="1"/>
                          </wps:cNvCnPr>
                          <wps:spPr bwMode="auto">
                            <a:xfrm>
                              <a:off x="398"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4" name="Line 3770"/>
                          <wps:cNvCnPr>
                            <a:cxnSpLocks noChangeShapeType="1"/>
                          </wps:cNvCnPr>
                          <wps:spPr bwMode="auto">
                            <a:xfrm>
                              <a:off x="346" y="1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5" name="Line 3771"/>
                          <wps:cNvCnPr>
                            <a:cxnSpLocks noChangeShapeType="1"/>
                          </wps:cNvCnPr>
                          <wps:spPr bwMode="auto">
                            <a:xfrm>
                              <a:off x="356"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6" name="Line 3772"/>
                          <wps:cNvCnPr>
                            <a:cxnSpLocks noChangeShapeType="1"/>
                          </wps:cNvCnPr>
                          <wps:spPr bwMode="auto">
                            <a:xfrm>
                              <a:off x="366" y="17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7" name="Line 3773"/>
                          <wps:cNvCnPr>
                            <a:cxnSpLocks noChangeShapeType="1"/>
                          </wps:cNvCnPr>
                          <wps:spPr bwMode="auto">
                            <a:xfrm>
                              <a:off x="377"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8" name="Line 3774"/>
                          <wps:cNvCnPr>
                            <a:cxnSpLocks noChangeShapeType="1"/>
                          </wps:cNvCnPr>
                          <wps:spPr bwMode="auto">
                            <a:xfrm>
                              <a:off x="388"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09" name="Line 3775"/>
                          <wps:cNvCnPr>
                            <a:cxnSpLocks noChangeShapeType="1"/>
                          </wps:cNvCnPr>
                          <wps:spPr bwMode="auto">
                            <a:xfrm>
                              <a:off x="398" y="1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0" name="Line 3776"/>
                          <wps:cNvCnPr>
                            <a:cxnSpLocks noChangeShapeType="1"/>
                          </wps:cNvCnPr>
                          <wps:spPr bwMode="auto">
                            <a:xfrm>
                              <a:off x="346"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1" name="Line 3777"/>
                          <wps:cNvCnPr>
                            <a:cxnSpLocks noChangeShapeType="1"/>
                          </wps:cNvCnPr>
                          <wps:spPr bwMode="auto">
                            <a:xfrm>
                              <a:off x="357" y="1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2" name="Line 3778"/>
                          <wps:cNvCnPr>
                            <a:cxnSpLocks noChangeShapeType="1"/>
                          </wps:cNvCnPr>
                          <wps:spPr bwMode="auto">
                            <a:xfrm>
                              <a:off x="367" y="1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3" name="Line 3779"/>
                          <wps:cNvCnPr>
                            <a:cxnSpLocks noChangeShapeType="1"/>
                          </wps:cNvCnPr>
                          <wps:spPr bwMode="auto">
                            <a:xfrm>
                              <a:off x="378"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4" name="Line 3780"/>
                          <wps:cNvCnPr>
                            <a:cxnSpLocks noChangeShapeType="1"/>
                          </wps:cNvCnPr>
                          <wps:spPr bwMode="auto">
                            <a:xfrm>
                              <a:off x="388" y="1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5" name="Line 3781"/>
                          <wps:cNvCnPr>
                            <a:cxnSpLocks noChangeShapeType="1"/>
                          </wps:cNvCnPr>
                          <wps:spPr bwMode="auto">
                            <a:xfrm>
                              <a:off x="398"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6" name="Line 3782"/>
                          <wps:cNvCnPr>
                            <a:cxnSpLocks noChangeShapeType="1"/>
                          </wps:cNvCnPr>
                          <wps:spPr bwMode="auto">
                            <a:xfrm>
                              <a:off x="347" y="17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7" name="Line 3783"/>
                          <wps:cNvCnPr>
                            <a:cxnSpLocks noChangeShapeType="1"/>
                          </wps:cNvCnPr>
                          <wps:spPr bwMode="auto">
                            <a:xfrm>
                              <a:off x="357" y="17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8" name="Line 3784"/>
                          <wps:cNvCnPr>
                            <a:cxnSpLocks noChangeShapeType="1"/>
                          </wps:cNvCnPr>
                          <wps:spPr bwMode="auto">
                            <a:xfrm>
                              <a:off x="367"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19" name="Line 3785"/>
                          <wps:cNvCnPr>
                            <a:cxnSpLocks noChangeShapeType="1"/>
                          </wps:cNvCnPr>
                          <wps:spPr bwMode="auto">
                            <a:xfrm>
                              <a:off x="378" y="1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0" name="Line 3786"/>
                          <wps:cNvCnPr>
                            <a:cxnSpLocks noChangeShapeType="1"/>
                          </wps:cNvCnPr>
                          <wps:spPr bwMode="auto">
                            <a:xfrm>
                              <a:off x="389" y="1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1" name="Line 3787"/>
                          <wps:cNvCnPr>
                            <a:cxnSpLocks noChangeShapeType="1"/>
                          </wps:cNvCnPr>
                          <wps:spPr bwMode="auto">
                            <a:xfrm>
                              <a:off x="399"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2" name="Line 3788"/>
                          <wps:cNvCnPr>
                            <a:cxnSpLocks noChangeShapeType="1"/>
                          </wps:cNvCnPr>
                          <wps:spPr bwMode="auto">
                            <a:xfrm>
                              <a:off x="347"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3" name="Line 3789"/>
                          <wps:cNvCnPr>
                            <a:cxnSpLocks noChangeShapeType="1"/>
                          </wps:cNvCnPr>
                          <wps:spPr bwMode="auto">
                            <a:xfrm>
                              <a:off x="358"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4" name="Line 3790"/>
                          <wps:cNvCnPr>
                            <a:cxnSpLocks noChangeShapeType="1"/>
                          </wps:cNvCnPr>
                          <wps:spPr bwMode="auto">
                            <a:xfrm>
                              <a:off x="368" y="17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5" name="Line 3791"/>
                          <wps:cNvCnPr>
                            <a:cxnSpLocks noChangeShapeType="1"/>
                          </wps:cNvCnPr>
                          <wps:spPr bwMode="auto">
                            <a:xfrm>
                              <a:off x="379" y="17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6" name="Line 3792"/>
                          <wps:cNvCnPr>
                            <a:cxnSpLocks noChangeShapeType="1"/>
                          </wps:cNvCnPr>
                          <wps:spPr bwMode="auto">
                            <a:xfrm>
                              <a:off x="390" y="1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7" name="Line 3793"/>
                          <wps:cNvCnPr>
                            <a:cxnSpLocks noChangeShapeType="1"/>
                          </wps:cNvCnPr>
                          <wps:spPr bwMode="auto">
                            <a:xfrm>
                              <a:off x="400" y="1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8" name="Line 3794"/>
                          <wps:cNvCnPr>
                            <a:cxnSpLocks noChangeShapeType="1"/>
                          </wps:cNvCnPr>
                          <wps:spPr bwMode="auto">
                            <a:xfrm>
                              <a:off x="348" y="17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29" name="Line 3795"/>
                          <wps:cNvCnPr>
                            <a:cxnSpLocks noChangeShapeType="1"/>
                          </wps:cNvCnPr>
                          <wps:spPr bwMode="auto">
                            <a:xfrm>
                              <a:off x="358" y="17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0" name="Line 3796"/>
                          <wps:cNvCnPr>
                            <a:cxnSpLocks noChangeShapeType="1"/>
                          </wps:cNvCnPr>
                          <wps:spPr bwMode="auto">
                            <a:xfrm>
                              <a:off x="368" y="1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1" name="Line 3797"/>
                          <wps:cNvCnPr>
                            <a:cxnSpLocks noChangeShapeType="1"/>
                          </wps:cNvCnPr>
                          <wps:spPr bwMode="auto">
                            <a:xfrm>
                              <a:off x="380"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2" name="Line 3798"/>
                          <wps:cNvCnPr>
                            <a:cxnSpLocks noChangeShapeType="1"/>
                          </wps:cNvCnPr>
                          <wps:spPr bwMode="auto">
                            <a:xfrm>
                              <a:off x="390" y="17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3" name="Line 3799"/>
                          <wps:cNvCnPr>
                            <a:cxnSpLocks noChangeShapeType="1"/>
                          </wps:cNvCnPr>
                          <wps:spPr bwMode="auto">
                            <a:xfrm>
                              <a:off x="400" y="17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4" name="Line 3800"/>
                          <wps:cNvCnPr>
                            <a:cxnSpLocks noChangeShapeType="1"/>
                          </wps:cNvCnPr>
                          <wps:spPr bwMode="auto">
                            <a:xfrm>
                              <a:off x="348"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5" name="Line 3801"/>
                          <wps:cNvCnPr>
                            <a:cxnSpLocks noChangeShapeType="1"/>
                          </wps:cNvCnPr>
                          <wps:spPr bwMode="auto">
                            <a:xfrm>
                              <a:off x="359"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6" name="Line 3802"/>
                          <wps:cNvCnPr>
                            <a:cxnSpLocks noChangeShapeType="1"/>
                          </wps:cNvCnPr>
                          <wps:spPr bwMode="auto">
                            <a:xfrm>
                              <a:off x="369" y="17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7" name="Line 3803"/>
                          <wps:cNvCnPr>
                            <a:cxnSpLocks noChangeShapeType="1"/>
                          </wps:cNvCnPr>
                          <wps:spPr bwMode="auto">
                            <a:xfrm>
                              <a:off x="380" y="17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8" name="Line 3804"/>
                          <wps:cNvCnPr>
                            <a:cxnSpLocks noChangeShapeType="1"/>
                          </wps:cNvCnPr>
                          <wps:spPr bwMode="auto">
                            <a:xfrm>
                              <a:off x="391" y="17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39" name="Line 3805"/>
                          <wps:cNvCnPr>
                            <a:cxnSpLocks noChangeShapeType="1"/>
                          </wps:cNvCnPr>
                          <wps:spPr bwMode="auto">
                            <a:xfrm>
                              <a:off x="401"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0" name="Line 3806"/>
                          <wps:cNvCnPr>
                            <a:cxnSpLocks noChangeShapeType="1"/>
                          </wps:cNvCnPr>
                          <wps:spPr bwMode="auto">
                            <a:xfrm>
                              <a:off x="349" y="18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1" name="Line 3807"/>
                          <wps:cNvCnPr>
                            <a:cxnSpLocks noChangeShapeType="1"/>
                          </wps:cNvCnPr>
                          <wps:spPr bwMode="auto">
                            <a:xfrm>
                              <a:off x="360" y="18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2" name="Line 3808"/>
                          <wps:cNvCnPr>
                            <a:cxnSpLocks noChangeShapeType="1"/>
                          </wps:cNvCnPr>
                          <wps:spPr bwMode="auto">
                            <a:xfrm>
                              <a:off x="370"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3" name="Line 3809"/>
                          <wps:cNvCnPr>
                            <a:cxnSpLocks noChangeShapeType="1"/>
                          </wps:cNvCnPr>
                          <wps:spPr bwMode="auto">
                            <a:xfrm>
                              <a:off x="381"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4" name="Line 3810"/>
                          <wps:cNvCnPr>
                            <a:cxnSpLocks noChangeShapeType="1"/>
                          </wps:cNvCnPr>
                          <wps:spPr bwMode="auto">
                            <a:xfrm>
                              <a:off x="391" y="17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5" name="Line 3811"/>
                          <wps:cNvCnPr>
                            <a:cxnSpLocks noChangeShapeType="1"/>
                          </wps:cNvCnPr>
                          <wps:spPr bwMode="auto">
                            <a:xfrm>
                              <a:off x="401" y="17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6" name="Line 3812"/>
                          <wps:cNvCnPr>
                            <a:cxnSpLocks noChangeShapeType="1"/>
                          </wps:cNvCnPr>
                          <wps:spPr bwMode="auto">
                            <a:xfrm>
                              <a:off x="349"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7" name="Line 3813"/>
                          <wps:cNvCnPr>
                            <a:cxnSpLocks noChangeShapeType="1"/>
                          </wps:cNvCnPr>
                          <wps:spPr bwMode="auto">
                            <a:xfrm>
                              <a:off x="360" y="18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8" name="Line 3814"/>
                          <wps:cNvCnPr>
                            <a:cxnSpLocks noChangeShapeType="1"/>
                          </wps:cNvCnPr>
                          <wps:spPr bwMode="auto">
                            <a:xfrm>
                              <a:off x="370" y="18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49" name="Line 3815"/>
                          <wps:cNvCnPr>
                            <a:cxnSpLocks noChangeShapeType="1"/>
                          </wps:cNvCnPr>
                          <wps:spPr bwMode="auto">
                            <a:xfrm>
                              <a:off x="381" y="18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0" name="Line 3816"/>
                          <wps:cNvCnPr>
                            <a:cxnSpLocks noChangeShapeType="1"/>
                          </wps:cNvCnPr>
                          <wps:spPr bwMode="auto">
                            <a:xfrm>
                              <a:off x="392"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1" name="Line 3817"/>
                          <wps:cNvCnPr>
                            <a:cxnSpLocks noChangeShapeType="1"/>
                          </wps:cNvCnPr>
                          <wps:spPr bwMode="auto">
                            <a:xfrm>
                              <a:off x="402"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2" name="Line 3818"/>
                          <wps:cNvCnPr>
                            <a:cxnSpLocks noChangeShapeType="1"/>
                          </wps:cNvCnPr>
                          <wps:spPr bwMode="auto">
                            <a:xfrm>
                              <a:off x="350" y="1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3" name="Line 3819"/>
                          <wps:cNvCnPr>
                            <a:cxnSpLocks noChangeShapeType="1"/>
                          </wps:cNvCnPr>
                          <wps:spPr bwMode="auto">
                            <a:xfrm>
                              <a:off x="360"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4" name="Line 3820"/>
                          <wps:cNvCnPr>
                            <a:cxnSpLocks noChangeShapeType="1"/>
                          </wps:cNvCnPr>
                          <wps:spPr bwMode="auto">
                            <a:xfrm>
                              <a:off x="370"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5" name="Line 3821"/>
                          <wps:cNvCnPr>
                            <a:cxnSpLocks noChangeShapeType="1"/>
                          </wps:cNvCnPr>
                          <wps:spPr bwMode="auto">
                            <a:xfrm>
                              <a:off x="382" y="18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6" name="Line 3822"/>
                          <wps:cNvCnPr>
                            <a:cxnSpLocks noChangeShapeType="1"/>
                          </wps:cNvCnPr>
                          <wps:spPr bwMode="auto">
                            <a:xfrm>
                              <a:off x="392" y="18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0357" name="Group 3823"/>
                        <wpg:cNvGrpSpPr>
                          <a:grpSpLocks/>
                        </wpg:cNvGrpSpPr>
                        <wpg:grpSpPr bwMode="auto">
                          <a:xfrm>
                            <a:off x="215901" y="133904"/>
                            <a:ext cx="40000" cy="1386941"/>
                            <a:chOff x="340" y="211"/>
                            <a:chExt cx="63" cy="2184"/>
                          </a:xfrm>
                        </wpg:grpSpPr>
                        <wps:wsp>
                          <wps:cNvPr id="10358" name="Line 3824"/>
                          <wps:cNvCnPr>
                            <a:cxnSpLocks noChangeShapeType="1"/>
                          </wps:cNvCnPr>
                          <wps:spPr bwMode="auto">
                            <a:xfrm>
                              <a:off x="350"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59" name="Line 3825"/>
                          <wps:cNvCnPr>
                            <a:cxnSpLocks noChangeShapeType="1"/>
                          </wps:cNvCnPr>
                          <wps:spPr bwMode="auto">
                            <a:xfrm>
                              <a:off x="361"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0" name="Line 3826"/>
                          <wps:cNvCnPr>
                            <a:cxnSpLocks noChangeShapeType="1"/>
                          </wps:cNvCnPr>
                          <wps:spPr bwMode="auto">
                            <a:xfrm>
                              <a:off x="371" y="1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1" name="Line 3827"/>
                          <wps:cNvCnPr>
                            <a:cxnSpLocks noChangeShapeType="1"/>
                          </wps:cNvCnPr>
                          <wps:spPr bwMode="auto">
                            <a:xfrm>
                              <a:off x="382" y="18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2" name="Line 3828"/>
                          <wps:cNvCnPr>
                            <a:cxnSpLocks noChangeShapeType="1"/>
                          </wps:cNvCnPr>
                          <wps:spPr bwMode="auto">
                            <a:xfrm>
                              <a:off x="393" y="1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3" name="Line 3829"/>
                          <wps:cNvCnPr>
                            <a:cxnSpLocks noChangeShapeType="1"/>
                          </wps:cNvCnPr>
                          <wps:spPr bwMode="auto">
                            <a:xfrm>
                              <a:off x="351" y="18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4" name="Line 3830"/>
                          <wps:cNvCnPr>
                            <a:cxnSpLocks noChangeShapeType="1"/>
                          </wps:cNvCnPr>
                          <wps:spPr bwMode="auto">
                            <a:xfrm>
                              <a:off x="362" y="1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5" name="Line 3831"/>
                          <wps:cNvCnPr>
                            <a:cxnSpLocks noChangeShapeType="1"/>
                          </wps:cNvCnPr>
                          <wps:spPr bwMode="auto">
                            <a:xfrm>
                              <a:off x="372"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6" name="Line 3832"/>
                          <wps:cNvCnPr>
                            <a:cxnSpLocks noChangeShapeType="1"/>
                          </wps:cNvCnPr>
                          <wps:spPr bwMode="auto">
                            <a:xfrm>
                              <a:off x="383"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7" name="Line 3833"/>
                          <wps:cNvCnPr>
                            <a:cxnSpLocks noChangeShapeType="1"/>
                          </wps:cNvCnPr>
                          <wps:spPr bwMode="auto">
                            <a:xfrm>
                              <a:off x="393" y="18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8" name="Line 3834"/>
                          <wps:cNvCnPr>
                            <a:cxnSpLocks noChangeShapeType="1"/>
                          </wps:cNvCnPr>
                          <wps:spPr bwMode="auto">
                            <a:xfrm>
                              <a:off x="340"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69" name="Line 3835"/>
                          <wps:cNvCnPr>
                            <a:cxnSpLocks noChangeShapeType="1"/>
                          </wps:cNvCnPr>
                          <wps:spPr bwMode="auto">
                            <a:xfrm>
                              <a:off x="352" y="19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0" name="Line 3836"/>
                          <wps:cNvCnPr>
                            <a:cxnSpLocks noChangeShapeType="1"/>
                          </wps:cNvCnPr>
                          <wps:spPr bwMode="auto">
                            <a:xfrm>
                              <a:off x="362"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1" name="Line 3837"/>
                          <wps:cNvCnPr>
                            <a:cxnSpLocks noChangeShapeType="1"/>
                          </wps:cNvCnPr>
                          <wps:spPr bwMode="auto">
                            <a:xfrm>
                              <a:off x="372" y="18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2" name="Line 3838"/>
                          <wps:cNvCnPr>
                            <a:cxnSpLocks noChangeShapeType="1"/>
                          </wps:cNvCnPr>
                          <wps:spPr bwMode="auto">
                            <a:xfrm>
                              <a:off x="383" y="1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3" name="Line 3839"/>
                          <wps:cNvCnPr>
                            <a:cxnSpLocks noChangeShapeType="1"/>
                          </wps:cNvCnPr>
                          <wps:spPr bwMode="auto">
                            <a:xfrm>
                              <a:off x="394"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4" name="Line 3840"/>
                          <wps:cNvCnPr>
                            <a:cxnSpLocks noChangeShapeType="1"/>
                          </wps:cNvCnPr>
                          <wps:spPr bwMode="auto">
                            <a:xfrm>
                              <a:off x="341" y="19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5" name="Line 3841"/>
                          <wps:cNvCnPr>
                            <a:cxnSpLocks noChangeShapeType="1"/>
                          </wps:cNvCnPr>
                          <wps:spPr bwMode="auto">
                            <a:xfrm>
                              <a:off x="352" y="1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6" name="Line 3842"/>
                          <wps:cNvCnPr>
                            <a:cxnSpLocks noChangeShapeType="1"/>
                          </wps:cNvCnPr>
                          <wps:spPr bwMode="auto">
                            <a:xfrm>
                              <a:off x="363" y="19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7" name="Line 3843"/>
                          <wps:cNvCnPr>
                            <a:cxnSpLocks noChangeShapeType="1"/>
                          </wps:cNvCnPr>
                          <wps:spPr bwMode="auto">
                            <a:xfrm>
                              <a:off x="373" y="19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8" name="Line 3844"/>
                          <wps:cNvCnPr>
                            <a:cxnSpLocks noChangeShapeType="1"/>
                          </wps:cNvCnPr>
                          <wps:spPr bwMode="auto">
                            <a:xfrm>
                              <a:off x="384"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79" name="Line 3845"/>
                          <wps:cNvCnPr>
                            <a:cxnSpLocks noChangeShapeType="1"/>
                          </wps:cNvCnPr>
                          <wps:spPr bwMode="auto">
                            <a:xfrm>
                              <a:off x="394" y="1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0" name="Line 3846"/>
                          <wps:cNvCnPr>
                            <a:cxnSpLocks noChangeShapeType="1"/>
                          </wps:cNvCnPr>
                          <wps:spPr bwMode="auto">
                            <a:xfrm>
                              <a:off x="341"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1" name="Line 3847"/>
                          <wps:cNvCnPr>
                            <a:cxnSpLocks noChangeShapeType="1"/>
                          </wps:cNvCnPr>
                          <wps:spPr bwMode="auto">
                            <a:xfrm>
                              <a:off x="352" y="19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2" name="Line 3848"/>
                          <wps:cNvCnPr>
                            <a:cxnSpLocks noChangeShapeType="1"/>
                          </wps:cNvCnPr>
                          <wps:spPr bwMode="auto">
                            <a:xfrm>
                              <a:off x="363" y="19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3" name="Line 3849"/>
                          <wps:cNvCnPr>
                            <a:cxnSpLocks noChangeShapeType="1"/>
                          </wps:cNvCnPr>
                          <wps:spPr bwMode="auto">
                            <a:xfrm>
                              <a:off x="373" y="1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4" name="Line 3850"/>
                          <wps:cNvCnPr>
                            <a:cxnSpLocks noChangeShapeType="1"/>
                          </wps:cNvCnPr>
                          <wps:spPr bwMode="auto">
                            <a:xfrm>
                              <a:off x="384"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5" name="Line 3851"/>
                          <wps:cNvCnPr>
                            <a:cxnSpLocks noChangeShapeType="1"/>
                          </wps:cNvCnPr>
                          <wps:spPr bwMode="auto">
                            <a:xfrm>
                              <a:off x="395"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6" name="Line 3852"/>
                          <wps:cNvCnPr>
                            <a:cxnSpLocks noChangeShapeType="1"/>
                          </wps:cNvCnPr>
                          <wps:spPr bwMode="auto">
                            <a:xfrm>
                              <a:off x="342"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7" name="Line 3853"/>
                          <wps:cNvCnPr>
                            <a:cxnSpLocks noChangeShapeType="1"/>
                          </wps:cNvCnPr>
                          <wps:spPr bwMode="auto">
                            <a:xfrm>
                              <a:off x="353" y="19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8" name="Line 3854"/>
                          <wps:cNvCnPr>
                            <a:cxnSpLocks noChangeShapeType="1"/>
                          </wps:cNvCnPr>
                          <wps:spPr bwMode="auto">
                            <a:xfrm>
                              <a:off x="363" y="19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89" name="Line 3855"/>
                          <wps:cNvCnPr>
                            <a:cxnSpLocks noChangeShapeType="1"/>
                          </wps:cNvCnPr>
                          <wps:spPr bwMode="auto">
                            <a:xfrm>
                              <a:off x="373" y="19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0" name="Line 3856"/>
                          <wps:cNvCnPr>
                            <a:cxnSpLocks noChangeShapeType="1"/>
                          </wps:cNvCnPr>
                          <wps:spPr bwMode="auto">
                            <a:xfrm>
                              <a:off x="385" y="19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1" name="Line 3857"/>
                          <wps:cNvCnPr>
                            <a:cxnSpLocks noChangeShapeType="1"/>
                          </wps:cNvCnPr>
                          <wps:spPr bwMode="auto">
                            <a:xfrm>
                              <a:off x="395" y="1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2" name="Line 3858"/>
                          <wps:cNvCnPr>
                            <a:cxnSpLocks noChangeShapeType="1"/>
                          </wps:cNvCnPr>
                          <wps:spPr bwMode="auto">
                            <a:xfrm>
                              <a:off x="342" y="19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3" name="Line 3859"/>
                          <wps:cNvCnPr>
                            <a:cxnSpLocks noChangeShapeType="1"/>
                          </wps:cNvCnPr>
                          <wps:spPr bwMode="auto">
                            <a:xfrm>
                              <a:off x="353" y="1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4" name="Line 3860"/>
                          <wps:cNvCnPr>
                            <a:cxnSpLocks noChangeShapeType="1"/>
                          </wps:cNvCnPr>
                          <wps:spPr bwMode="auto">
                            <a:xfrm>
                              <a:off x="364" y="19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5" name="Line 3861"/>
                          <wps:cNvCnPr>
                            <a:cxnSpLocks noChangeShapeType="1"/>
                          </wps:cNvCnPr>
                          <wps:spPr bwMode="auto">
                            <a:xfrm>
                              <a:off x="374" y="19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6" name="Line 3862"/>
                          <wps:cNvCnPr>
                            <a:cxnSpLocks noChangeShapeType="1"/>
                          </wps:cNvCnPr>
                          <wps:spPr bwMode="auto">
                            <a:xfrm>
                              <a:off x="385" y="19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7" name="Line 3863"/>
                          <wps:cNvCnPr>
                            <a:cxnSpLocks noChangeShapeType="1"/>
                          </wps:cNvCnPr>
                          <wps:spPr bwMode="auto">
                            <a:xfrm>
                              <a:off x="396" y="19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8" name="Line 3864"/>
                          <wps:cNvCnPr>
                            <a:cxnSpLocks noChangeShapeType="1"/>
                          </wps:cNvCnPr>
                          <wps:spPr bwMode="auto">
                            <a:xfrm>
                              <a:off x="343" y="19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399" name="Line 3865"/>
                          <wps:cNvCnPr>
                            <a:cxnSpLocks noChangeShapeType="1"/>
                          </wps:cNvCnPr>
                          <wps:spPr bwMode="auto">
                            <a:xfrm>
                              <a:off x="354" y="1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0" name="Line 3866"/>
                          <wps:cNvCnPr>
                            <a:cxnSpLocks noChangeShapeType="1"/>
                          </wps:cNvCnPr>
                          <wps:spPr bwMode="auto">
                            <a:xfrm>
                              <a:off x="365"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1" name="Line 3867"/>
                          <wps:cNvCnPr>
                            <a:cxnSpLocks noChangeShapeType="1"/>
                          </wps:cNvCnPr>
                          <wps:spPr bwMode="auto">
                            <a:xfrm>
                              <a:off x="375" y="1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2" name="Line 3868"/>
                          <wps:cNvCnPr>
                            <a:cxnSpLocks noChangeShapeType="1"/>
                          </wps:cNvCnPr>
                          <wps:spPr bwMode="auto">
                            <a:xfrm>
                              <a:off x="386" y="19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3" name="Line 3869"/>
                          <wps:cNvCnPr>
                            <a:cxnSpLocks noChangeShapeType="1"/>
                          </wps:cNvCnPr>
                          <wps:spPr bwMode="auto">
                            <a:xfrm>
                              <a:off x="397" y="19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4" name="Line 3870"/>
                          <wps:cNvCnPr>
                            <a:cxnSpLocks noChangeShapeType="1"/>
                          </wps:cNvCnPr>
                          <wps:spPr bwMode="auto">
                            <a:xfrm>
                              <a:off x="344"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5" name="Line 3871"/>
                          <wps:cNvCnPr>
                            <a:cxnSpLocks noChangeShapeType="1"/>
                          </wps:cNvCnPr>
                          <wps:spPr bwMode="auto">
                            <a:xfrm>
                              <a:off x="355" y="20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6" name="Line 3872"/>
                          <wps:cNvCnPr>
                            <a:cxnSpLocks noChangeShapeType="1"/>
                          </wps:cNvCnPr>
                          <wps:spPr bwMode="auto">
                            <a:xfrm>
                              <a:off x="365" y="19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7" name="Line 3873"/>
                          <wps:cNvCnPr>
                            <a:cxnSpLocks noChangeShapeType="1"/>
                          </wps:cNvCnPr>
                          <wps:spPr bwMode="auto">
                            <a:xfrm>
                              <a:off x="375" y="1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8" name="Line 3874"/>
                          <wps:cNvCnPr>
                            <a:cxnSpLocks noChangeShapeType="1"/>
                          </wps:cNvCnPr>
                          <wps:spPr bwMode="auto">
                            <a:xfrm>
                              <a:off x="386"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09" name="Line 3875"/>
                          <wps:cNvCnPr>
                            <a:cxnSpLocks noChangeShapeType="1"/>
                          </wps:cNvCnPr>
                          <wps:spPr bwMode="auto">
                            <a:xfrm>
                              <a:off x="397" y="1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0" name="Line 3876"/>
                          <wps:cNvCnPr>
                            <a:cxnSpLocks noChangeShapeType="1"/>
                          </wps:cNvCnPr>
                          <wps:spPr bwMode="auto">
                            <a:xfrm>
                              <a:off x="344" y="2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1" name="Line 3877"/>
                          <wps:cNvCnPr>
                            <a:cxnSpLocks noChangeShapeType="1"/>
                          </wps:cNvCnPr>
                          <wps:spPr bwMode="auto">
                            <a:xfrm>
                              <a:off x="355" y="2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2" name="Line 3878"/>
                          <wps:cNvCnPr>
                            <a:cxnSpLocks noChangeShapeType="1"/>
                          </wps:cNvCnPr>
                          <wps:spPr bwMode="auto">
                            <a:xfrm>
                              <a:off x="366" y="2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3" name="Line 3879"/>
                          <wps:cNvCnPr>
                            <a:cxnSpLocks noChangeShapeType="1"/>
                          </wps:cNvCnPr>
                          <wps:spPr bwMode="auto">
                            <a:xfrm>
                              <a:off x="376" y="20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4" name="Line 3880"/>
                          <wps:cNvCnPr>
                            <a:cxnSpLocks noChangeShapeType="1"/>
                          </wps:cNvCnPr>
                          <wps:spPr bwMode="auto">
                            <a:xfrm>
                              <a:off x="387" y="19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5" name="Line 3881"/>
                          <wps:cNvCnPr>
                            <a:cxnSpLocks noChangeShapeType="1"/>
                          </wps:cNvCnPr>
                          <wps:spPr bwMode="auto">
                            <a:xfrm>
                              <a:off x="398" y="1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6" name="Line 3882"/>
                          <wps:cNvCnPr>
                            <a:cxnSpLocks noChangeShapeType="1"/>
                          </wps:cNvCnPr>
                          <wps:spPr bwMode="auto">
                            <a:xfrm>
                              <a:off x="344"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7" name="Line 3883"/>
                          <wps:cNvCnPr>
                            <a:cxnSpLocks noChangeShapeType="1"/>
                          </wps:cNvCnPr>
                          <wps:spPr bwMode="auto">
                            <a:xfrm>
                              <a:off x="355"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8" name="Line 3884"/>
                          <wps:cNvCnPr>
                            <a:cxnSpLocks noChangeShapeType="1"/>
                          </wps:cNvCnPr>
                          <wps:spPr bwMode="auto">
                            <a:xfrm>
                              <a:off x="366"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19" name="Line 3885"/>
                          <wps:cNvCnPr>
                            <a:cxnSpLocks noChangeShapeType="1"/>
                          </wps:cNvCnPr>
                          <wps:spPr bwMode="auto">
                            <a:xfrm>
                              <a:off x="376" y="2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0" name="Line 3886"/>
                          <wps:cNvCnPr>
                            <a:cxnSpLocks noChangeShapeType="1"/>
                          </wps:cNvCnPr>
                          <wps:spPr bwMode="auto">
                            <a:xfrm>
                              <a:off x="387" y="2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1" name="Line 3887"/>
                          <wps:cNvCnPr>
                            <a:cxnSpLocks noChangeShapeType="1"/>
                          </wps:cNvCnPr>
                          <wps:spPr bwMode="auto">
                            <a:xfrm>
                              <a:off x="398" y="20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2" name="Line 3888"/>
                          <wps:cNvCnPr>
                            <a:cxnSpLocks noChangeShapeType="1"/>
                          </wps:cNvCnPr>
                          <wps:spPr bwMode="auto">
                            <a:xfrm>
                              <a:off x="345"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3" name="Line 3889"/>
                          <wps:cNvCnPr>
                            <a:cxnSpLocks noChangeShapeType="1"/>
                          </wps:cNvCnPr>
                          <wps:spPr bwMode="auto">
                            <a:xfrm>
                              <a:off x="356"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4" name="Line 3890"/>
                          <wps:cNvCnPr>
                            <a:cxnSpLocks noChangeShapeType="1"/>
                          </wps:cNvCnPr>
                          <wps:spPr bwMode="auto">
                            <a:xfrm>
                              <a:off x="367" y="2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5" name="Line 3891"/>
                          <wps:cNvCnPr>
                            <a:cxnSpLocks noChangeShapeType="1"/>
                          </wps:cNvCnPr>
                          <wps:spPr bwMode="auto">
                            <a:xfrm>
                              <a:off x="377"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6" name="Line 3892"/>
                          <wps:cNvCnPr>
                            <a:cxnSpLocks noChangeShapeType="1"/>
                          </wps:cNvCnPr>
                          <wps:spPr bwMode="auto">
                            <a:xfrm>
                              <a:off x="388"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7" name="Line 3893"/>
                          <wps:cNvCnPr>
                            <a:cxnSpLocks noChangeShapeType="1"/>
                          </wps:cNvCnPr>
                          <wps:spPr bwMode="auto">
                            <a:xfrm>
                              <a:off x="398" y="2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8" name="Line 3894"/>
                          <wps:cNvCnPr>
                            <a:cxnSpLocks noChangeShapeType="1"/>
                          </wps:cNvCnPr>
                          <wps:spPr bwMode="auto">
                            <a:xfrm>
                              <a:off x="345" y="2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29" name="Line 3895"/>
                          <wps:cNvCnPr>
                            <a:cxnSpLocks noChangeShapeType="1"/>
                          </wps:cNvCnPr>
                          <wps:spPr bwMode="auto">
                            <a:xfrm>
                              <a:off x="357" y="2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0" name="Line 3896"/>
                          <wps:cNvCnPr>
                            <a:cxnSpLocks noChangeShapeType="1"/>
                          </wps:cNvCnPr>
                          <wps:spPr bwMode="auto">
                            <a:xfrm>
                              <a:off x="367" y="2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1" name="Line 3897"/>
                          <wps:cNvCnPr>
                            <a:cxnSpLocks noChangeShapeType="1"/>
                          </wps:cNvCnPr>
                          <wps:spPr bwMode="auto">
                            <a:xfrm>
                              <a:off x="377"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2" name="Line 3898"/>
                          <wps:cNvCnPr>
                            <a:cxnSpLocks noChangeShapeType="1"/>
                          </wps:cNvCnPr>
                          <wps:spPr bwMode="auto">
                            <a:xfrm>
                              <a:off x="388" y="2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3" name="Line 3899"/>
                          <wps:cNvCnPr>
                            <a:cxnSpLocks noChangeShapeType="1"/>
                          </wps:cNvCnPr>
                          <wps:spPr bwMode="auto">
                            <a:xfrm>
                              <a:off x="399" y="2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4" name="Line 3900"/>
                          <wps:cNvCnPr>
                            <a:cxnSpLocks noChangeShapeType="1"/>
                          </wps:cNvCnPr>
                          <wps:spPr bwMode="auto">
                            <a:xfrm>
                              <a:off x="346"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5" name="Line 3901"/>
                          <wps:cNvCnPr>
                            <a:cxnSpLocks noChangeShapeType="1"/>
                          </wps:cNvCnPr>
                          <wps:spPr bwMode="auto">
                            <a:xfrm>
                              <a:off x="357"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6" name="Line 3902"/>
                          <wps:cNvCnPr>
                            <a:cxnSpLocks noChangeShapeType="1"/>
                          </wps:cNvCnPr>
                          <wps:spPr bwMode="auto">
                            <a:xfrm>
                              <a:off x="368" y="2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7" name="Line 3903"/>
                          <wps:cNvCnPr>
                            <a:cxnSpLocks noChangeShapeType="1"/>
                          </wps:cNvCnPr>
                          <wps:spPr bwMode="auto">
                            <a:xfrm>
                              <a:off x="378" y="2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8" name="Line 3904"/>
                          <wps:cNvCnPr>
                            <a:cxnSpLocks noChangeShapeType="1"/>
                          </wps:cNvCnPr>
                          <wps:spPr bwMode="auto">
                            <a:xfrm>
                              <a:off x="389" y="2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39" name="Line 3905"/>
                          <wps:cNvCnPr>
                            <a:cxnSpLocks noChangeShapeType="1"/>
                          </wps:cNvCnPr>
                          <wps:spPr bwMode="auto">
                            <a:xfrm>
                              <a:off x="400"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0" name="Line 3906"/>
                          <wps:cNvCnPr>
                            <a:cxnSpLocks noChangeShapeType="1"/>
                          </wps:cNvCnPr>
                          <wps:spPr bwMode="auto">
                            <a:xfrm>
                              <a:off x="347" y="21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1" name="Line 3907"/>
                          <wps:cNvCnPr>
                            <a:cxnSpLocks noChangeShapeType="1"/>
                          </wps:cNvCnPr>
                          <wps:spPr bwMode="auto">
                            <a:xfrm>
                              <a:off x="358" y="2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2" name="Line 3908"/>
                          <wps:cNvCnPr>
                            <a:cxnSpLocks noChangeShapeType="1"/>
                          </wps:cNvCnPr>
                          <wps:spPr bwMode="auto">
                            <a:xfrm>
                              <a:off x="368" y="2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3" name="Line 3909"/>
                          <wps:cNvCnPr>
                            <a:cxnSpLocks noChangeShapeType="1"/>
                          </wps:cNvCnPr>
                          <wps:spPr bwMode="auto">
                            <a:xfrm>
                              <a:off x="378"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4" name="Line 3910"/>
                          <wps:cNvCnPr>
                            <a:cxnSpLocks noChangeShapeType="1"/>
                          </wps:cNvCnPr>
                          <wps:spPr bwMode="auto">
                            <a:xfrm>
                              <a:off x="390" y="2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5" name="Line 3911"/>
                          <wps:cNvCnPr>
                            <a:cxnSpLocks noChangeShapeType="1"/>
                          </wps:cNvCnPr>
                          <wps:spPr bwMode="auto">
                            <a:xfrm>
                              <a:off x="400" y="2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6" name="Line 3912"/>
                          <wps:cNvCnPr>
                            <a:cxnSpLocks noChangeShapeType="1"/>
                          </wps:cNvCnPr>
                          <wps:spPr bwMode="auto">
                            <a:xfrm>
                              <a:off x="347" y="21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7" name="Line 3913"/>
                          <wps:cNvCnPr>
                            <a:cxnSpLocks noChangeShapeType="1"/>
                          </wps:cNvCnPr>
                          <wps:spPr bwMode="auto">
                            <a:xfrm>
                              <a:off x="358" y="2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8" name="Line 3914"/>
                          <wps:cNvCnPr>
                            <a:cxnSpLocks noChangeShapeType="1"/>
                          </wps:cNvCnPr>
                          <wps:spPr bwMode="auto">
                            <a:xfrm>
                              <a:off x="369" y="21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49" name="Line 3915"/>
                          <wps:cNvCnPr>
                            <a:cxnSpLocks noChangeShapeType="1"/>
                          </wps:cNvCnPr>
                          <wps:spPr bwMode="auto">
                            <a:xfrm>
                              <a:off x="379" y="2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0" name="Line 3916"/>
                          <wps:cNvCnPr>
                            <a:cxnSpLocks noChangeShapeType="1"/>
                          </wps:cNvCnPr>
                          <wps:spPr bwMode="auto">
                            <a:xfrm>
                              <a:off x="390" y="2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1" name="Line 3917"/>
                          <wps:cNvCnPr>
                            <a:cxnSpLocks noChangeShapeType="1"/>
                          </wps:cNvCnPr>
                          <wps:spPr bwMode="auto">
                            <a:xfrm>
                              <a:off x="401"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2" name="Line 3918"/>
                          <wps:cNvCnPr>
                            <a:cxnSpLocks noChangeShapeType="1"/>
                          </wps:cNvCnPr>
                          <wps:spPr bwMode="auto">
                            <a:xfrm>
                              <a:off x="348" y="21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3" name="Line 3919"/>
                          <wps:cNvCnPr>
                            <a:cxnSpLocks noChangeShapeType="1"/>
                          </wps:cNvCnPr>
                          <wps:spPr bwMode="auto">
                            <a:xfrm>
                              <a:off x="359" y="2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4" name="Line 3920"/>
                          <wps:cNvCnPr>
                            <a:cxnSpLocks noChangeShapeType="1"/>
                          </wps:cNvCnPr>
                          <wps:spPr bwMode="auto">
                            <a:xfrm>
                              <a:off x="369" y="2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5" name="Line 3921"/>
                          <wps:cNvCnPr>
                            <a:cxnSpLocks noChangeShapeType="1"/>
                          </wps:cNvCnPr>
                          <wps:spPr bwMode="auto">
                            <a:xfrm>
                              <a:off x="379" y="2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6" name="Line 3922"/>
                          <wps:cNvCnPr>
                            <a:cxnSpLocks noChangeShapeType="1"/>
                          </wps:cNvCnPr>
                          <wps:spPr bwMode="auto">
                            <a:xfrm>
                              <a:off x="390" y="21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7" name="Line 3923"/>
                          <wps:cNvCnPr>
                            <a:cxnSpLocks noChangeShapeType="1"/>
                          </wps:cNvCnPr>
                          <wps:spPr bwMode="auto">
                            <a:xfrm>
                              <a:off x="401" y="20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8" name="Line 3924"/>
                          <wps:cNvCnPr>
                            <a:cxnSpLocks noChangeShapeType="1"/>
                          </wps:cNvCnPr>
                          <wps:spPr bwMode="auto">
                            <a:xfrm>
                              <a:off x="348" y="21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59" name="Line 3925"/>
                          <wps:cNvCnPr>
                            <a:cxnSpLocks noChangeShapeType="1"/>
                          </wps:cNvCnPr>
                          <wps:spPr bwMode="auto">
                            <a:xfrm>
                              <a:off x="359" y="21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0" name="Line 3926"/>
                          <wps:cNvCnPr>
                            <a:cxnSpLocks noChangeShapeType="1"/>
                          </wps:cNvCnPr>
                          <wps:spPr bwMode="auto">
                            <a:xfrm>
                              <a:off x="370" y="21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1" name="Line 3927"/>
                          <wps:cNvCnPr>
                            <a:cxnSpLocks noChangeShapeType="1"/>
                          </wps:cNvCnPr>
                          <wps:spPr bwMode="auto">
                            <a:xfrm>
                              <a:off x="380" y="21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2" name="Line 3928"/>
                          <wps:cNvCnPr>
                            <a:cxnSpLocks noChangeShapeType="1"/>
                          </wps:cNvCnPr>
                          <wps:spPr bwMode="auto">
                            <a:xfrm>
                              <a:off x="391" y="2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3" name="Line 3929"/>
                          <wps:cNvCnPr>
                            <a:cxnSpLocks noChangeShapeType="1"/>
                          </wps:cNvCnPr>
                          <wps:spPr bwMode="auto">
                            <a:xfrm>
                              <a:off x="402" y="2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4" name="Line 3930"/>
                          <wps:cNvCnPr>
                            <a:cxnSpLocks noChangeShapeType="1"/>
                          </wps:cNvCnPr>
                          <wps:spPr bwMode="auto">
                            <a:xfrm>
                              <a:off x="348" y="21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5" name="Line 3931"/>
                          <wps:cNvCnPr>
                            <a:cxnSpLocks noChangeShapeType="1"/>
                          </wps:cNvCnPr>
                          <wps:spPr bwMode="auto">
                            <a:xfrm>
                              <a:off x="360" y="21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6" name="Line 3932"/>
                          <wps:cNvCnPr>
                            <a:cxnSpLocks noChangeShapeType="1"/>
                          </wps:cNvCnPr>
                          <wps:spPr bwMode="auto">
                            <a:xfrm>
                              <a:off x="370"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7" name="Line 3933"/>
                          <wps:cNvCnPr>
                            <a:cxnSpLocks noChangeShapeType="1"/>
                          </wps:cNvCnPr>
                          <wps:spPr bwMode="auto">
                            <a:xfrm>
                              <a:off x="380" y="21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8" name="Line 3934"/>
                          <wps:cNvCnPr>
                            <a:cxnSpLocks noChangeShapeType="1"/>
                          </wps:cNvCnPr>
                          <wps:spPr bwMode="auto">
                            <a:xfrm>
                              <a:off x="392" y="21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69" name="Line 3935"/>
                          <wps:cNvCnPr>
                            <a:cxnSpLocks noChangeShapeType="1"/>
                          </wps:cNvCnPr>
                          <wps:spPr bwMode="auto">
                            <a:xfrm>
                              <a:off x="349" y="2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0" name="Line 3936"/>
                          <wps:cNvCnPr>
                            <a:cxnSpLocks noChangeShapeType="1"/>
                          </wps:cNvCnPr>
                          <wps:spPr bwMode="auto">
                            <a:xfrm>
                              <a:off x="360" y="21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1" name="Line 3937"/>
                          <wps:cNvCnPr>
                            <a:cxnSpLocks noChangeShapeType="1"/>
                          </wps:cNvCnPr>
                          <wps:spPr bwMode="auto">
                            <a:xfrm>
                              <a:off x="371" y="21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2" name="Line 3938"/>
                          <wps:cNvCnPr>
                            <a:cxnSpLocks noChangeShapeType="1"/>
                          </wps:cNvCnPr>
                          <wps:spPr bwMode="auto">
                            <a:xfrm>
                              <a:off x="381" y="21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3" name="Line 3939"/>
                          <wps:cNvCnPr>
                            <a:cxnSpLocks noChangeShapeType="1"/>
                          </wps:cNvCnPr>
                          <wps:spPr bwMode="auto">
                            <a:xfrm>
                              <a:off x="392"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4" name="Line 3940"/>
                          <wps:cNvCnPr>
                            <a:cxnSpLocks noChangeShapeType="1"/>
                          </wps:cNvCnPr>
                          <wps:spPr bwMode="auto">
                            <a:xfrm>
                              <a:off x="350"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5" name="Line 3941"/>
                          <wps:cNvCnPr>
                            <a:cxnSpLocks noChangeShapeType="1"/>
                          </wps:cNvCnPr>
                          <wps:spPr bwMode="auto">
                            <a:xfrm>
                              <a:off x="361"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6" name="Line 3942"/>
                          <wps:cNvCnPr>
                            <a:cxnSpLocks noChangeShapeType="1"/>
                          </wps:cNvCnPr>
                          <wps:spPr bwMode="auto">
                            <a:xfrm>
                              <a:off x="372" y="2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7" name="Line 3943"/>
                          <wps:cNvCnPr>
                            <a:cxnSpLocks noChangeShapeType="1"/>
                          </wps:cNvCnPr>
                          <wps:spPr bwMode="auto">
                            <a:xfrm>
                              <a:off x="382" y="21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8" name="Line 3944"/>
                          <wps:cNvCnPr>
                            <a:cxnSpLocks noChangeShapeType="1"/>
                          </wps:cNvCnPr>
                          <wps:spPr bwMode="auto">
                            <a:xfrm>
                              <a:off x="393" y="21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79" name="Line 3945"/>
                          <wps:cNvCnPr>
                            <a:cxnSpLocks noChangeShapeType="1"/>
                          </wps:cNvCnPr>
                          <wps:spPr bwMode="auto">
                            <a:xfrm>
                              <a:off x="340" y="2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0" name="Line 3946"/>
                          <wps:cNvCnPr>
                            <a:cxnSpLocks noChangeShapeType="1"/>
                          </wps:cNvCnPr>
                          <wps:spPr bwMode="auto">
                            <a:xfrm>
                              <a:off x="350"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1" name="Line 3947"/>
                          <wps:cNvCnPr>
                            <a:cxnSpLocks noChangeShapeType="1"/>
                          </wps:cNvCnPr>
                          <wps:spPr bwMode="auto">
                            <a:xfrm>
                              <a:off x="361" y="2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2" name="Line 3948"/>
                          <wps:cNvCnPr>
                            <a:cxnSpLocks noChangeShapeType="1"/>
                          </wps:cNvCnPr>
                          <wps:spPr bwMode="auto">
                            <a:xfrm>
                              <a:off x="372" y="22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3" name="Line 3949"/>
                          <wps:cNvCnPr>
                            <a:cxnSpLocks noChangeShapeType="1"/>
                          </wps:cNvCnPr>
                          <wps:spPr bwMode="auto">
                            <a:xfrm>
                              <a:off x="382"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4" name="Line 3950"/>
                          <wps:cNvCnPr>
                            <a:cxnSpLocks noChangeShapeType="1"/>
                          </wps:cNvCnPr>
                          <wps:spPr bwMode="auto">
                            <a:xfrm>
                              <a:off x="393" y="2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5" name="Line 3951"/>
                          <wps:cNvCnPr>
                            <a:cxnSpLocks noChangeShapeType="1"/>
                          </wps:cNvCnPr>
                          <wps:spPr bwMode="auto">
                            <a:xfrm>
                              <a:off x="341" y="2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6" name="Line 3952"/>
                          <wps:cNvCnPr>
                            <a:cxnSpLocks noChangeShapeType="1"/>
                          </wps:cNvCnPr>
                          <wps:spPr bwMode="auto">
                            <a:xfrm>
                              <a:off x="351" y="2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7" name="Line 3953"/>
                          <wps:cNvCnPr>
                            <a:cxnSpLocks noChangeShapeType="1"/>
                          </wps:cNvCnPr>
                          <wps:spPr bwMode="auto">
                            <a:xfrm>
                              <a:off x="362" y="2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8" name="Line 3954"/>
                          <wps:cNvCnPr>
                            <a:cxnSpLocks noChangeShapeType="1"/>
                          </wps:cNvCnPr>
                          <wps:spPr bwMode="auto">
                            <a:xfrm>
                              <a:off x="372"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89" name="Line 3955"/>
                          <wps:cNvCnPr>
                            <a:cxnSpLocks noChangeShapeType="1"/>
                          </wps:cNvCnPr>
                          <wps:spPr bwMode="auto">
                            <a:xfrm>
                              <a:off x="382" y="2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0" name="Line 3956"/>
                          <wps:cNvCnPr>
                            <a:cxnSpLocks noChangeShapeType="1"/>
                          </wps:cNvCnPr>
                          <wps:spPr bwMode="auto">
                            <a:xfrm>
                              <a:off x="393" y="2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1" name="Line 3957"/>
                          <wps:cNvCnPr>
                            <a:cxnSpLocks noChangeShapeType="1"/>
                          </wps:cNvCnPr>
                          <wps:spPr bwMode="auto">
                            <a:xfrm>
                              <a:off x="341" y="2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2" name="Line 3958"/>
                          <wps:cNvCnPr>
                            <a:cxnSpLocks noChangeShapeType="1"/>
                          </wps:cNvCnPr>
                          <wps:spPr bwMode="auto">
                            <a:xfrm>
                              <a:off x="351"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3" name="Line 3959"/>
                          <wps:cNvCnPr>
                            <a:cxnSpLocks noChangeShapeType="1"/>
                          </wps:cNvCnPr>
                          <wps:spPr bwMode="auto">
                            <a:xfrm>
                              <a:off x="362" y="2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4" name="Line 3960"/>
                          <wps:cNvCnPr>
                            <a:cxnSpLocks noChangeShapeType="1"/>
                          </wps:cNvCnPr>
                          <wps:spPr bwMode="auto">
                            <a:xfrm>
                              <a:off x="373" y="2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5" name="Line 3961"/>
                          <wps:cNvCnPr>
                            <a:cxnSpLocks noChangeShapeType="1"/>
                          </wps:cNvCnPr>
                          <wps:spPr bwMode="auto">
                            <a:xfrm>
                              <a:off x="383" y="2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6" name="Line 3962"/>
                          <wps:cNvCnPr>
                            <a:cxnSpLocks noChangeShapeType="1"/>
                          </wps:cNvCnPr>
                          <wps:spPr bwMode="auto">
                            <a:xfrm>
                              <a:off x="394"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7" name="Line 3963"/>
                          <wps:cNvCnPr>
                            <a:cxnSpLocks noChangeShapeType="1"/>
                          </wps:cNvCnPr>
                          <wps:spPr bwMode="auto">
                            <a:xfrm>
                              <a:off x="342" y="2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8" name="Line 3964"/>
                          <wps:cNvCnPr>
                            <a:cxnSpLocks noChangeShapeType="1"/>
                          </wps:cNvCnPr>
                          <wps:spPr bwMode="auto">
                            <a:xfrm>
                              <a:off x="352" y="2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499" name="Line 3965"/>
                          <wps:cNvCnPr>
                            <a:cxnSpLocks noChangeShapeType="1"/>
                          </wps:cNvCnPr>
                          <wps:spPr bwMode="auto">
                            <a:xfrm>
                              <a:off x="363" y="2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0" name="Line 3966"/>
                          <wps:cNvCnPr>
                            <a:cxnSpLocks noChangeShapeType="1"/>
                          </wps:cNvCnPr>
                          <wps:spPr bwMode="auto">
                            <a:xfrm>
                              <a:off x="373"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1" name="Line 3967"/>
                          <wps:cNvCnPr>
                            <a:cxnSpLocks noChangeShapeType="1"/>
                          </wps:cNvCnPr>
                          <wps:spPr bwMode="auto">
                            <a:xfrm>
                              <a:off x="383" y="2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2" name="Line 3968"/>
                          <wps:cNvCnPr>
                            <a:cxnSpLocks noChangeShapeType="1"/>
                          </wps:cNvCnPr>
                          <wps:spPr bwMode="auto">
                            <a:xfrm>
                              <a:off x="395" y="22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3" name="Line 3969"/>
                          <wps:cNvCnPr>
                            <a:cxnSpLocks noChangeShapeType="1"/>
                          </wps:cNvCnPr>
                          <wps:spPr bwMode="auto">
                            <a:xfrm>
                              <a:off x="342" y="2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4" name="Line 3970"/>
                          <wps:cNvCnPr>
                            <a:cxnSpLocks noChangeShapeType="1"/>
                          </wps:cNvCnPr>
                          <wps:spPr bwMode="auto">
                            <a:xfrm>
                              <a:off x="352" y="22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5" name="Line 3971"/>
                          <wps:cNvCnPr>
                            <a:cxnSpLocks noChangeShapeType="1"/>
                          </wps:cNvCnPr>
                          <wps:spPr bwMode="auto">
                            <a:xfrm>
                              <a:off x="363" y="2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6" name="Line 3972"/>
                          <wps:cNvCnPr>
                            <a:cxnSpLocks noChangeShapeType="1"/>
                          </wps:cNvCnPr>
                          <wps:spPr bwMode="auto">
                            <a:xfrm>
                              <a:off x="374" y="2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7" name="Line 3973"/>
                          <wps:cNvCnPr>
                            <a:cxnSpLocks noChangeShapeType="1"/>
                          </wps:cNvCnPr>
                          <wps:spPr bwMode="auto">
                            <a:xfrm>
                              <a:off x="384" y="2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8" name="Line 3974"/>
                          <wps:cNvCnPr>
                            <a:cxnSpLocks noChangeShapeType="1"/>
                          </wps:cNvCnPr>
                          <wps:spPr bwMode="auto">
                            <a:xfrm>
                              <a:off x="395"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09" name="Line 3975"/>
                          <wps:cNvCnPr>
                            <a:cxnSpLocks noChangeShapeType="1"/>
                          </wps:cNvCnPr>
                          <wps:spPr bwMode="auto">
                            <a:xfrm>
                              <a:off x="343" y="2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0" name="Line 3976"/>
                          <wps:cNvCnPr>
                            <a:cxnSpLocks noChangeShapeType="1"/>
                          </wps:cNvCnPr>
                          <wps:spPr bwMode="auto">
                            <a:xfrm>
                              <a:off x="353" y="2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1" name="Line 3977"/>
                          <wps:cNvCnPr>
                            <a:cxnSpLocks noChangeShapeType="1"/>
                          </wps:cNvCnPr>
                          <wps:spPr bwMode="auto">
                            <a:xfrm>
                              <a:off x="364" y="2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2" name="Line 3978"/>
                          <wps:cNvCnPr>
                            <a:cxnSpLocks noChangeShapeType="1"/>
                          </wps:cNvCnPr>
                          <wps:spPr bwMode="auto">
                            <a:xfrm>
                              <a:off x="375"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3" name="Line 3979"/>
                          <wps:cNvCnPr>
                            <a:cxnSpLocks noChangeShapeType="1"/>
                          </wps:cNvCnPr>
                          <wps:spPr bwMode="auto">
                            <a:xfrm>
                              <a:off x="385" y="2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4" name="Line 3980"/>
                          <wps:cNvCnPr>
                            <a:cxnSpLocks noChangeShapeType="1"/>
                          </wps:cNvCnPr>
                          <wps:spPr bwMode="auto">
                            <a:xfrm>
                              <a:off x="396" y="2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5" name="Line 3981"/>
                          <wps:cNvCnPr>
                            <a:cxnSpLocks noChangeShapeType="1"/>
                          </wps:cNvCnPr>
                          <wps:spPr bwMode="auto">
                            <a:xfrm>
                              <a:off x="344"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6" name="Line 3982"/>
                          <wps:cNvCnPr>
                            <a:cxnSpLocks noChangeShapeType="1"/>
                          </wps:cNvCnPr>
                          <wps:spPr bwMode="auto">
                            <a:xfrm>
                              <a:off x="353" y="2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7" name="Line 3983"/>
                          <wps:cNvCnPr>
                            <a:cxnSpLocks noChangeShapeType="1"/>
                          </wps:cNvCnPr>
                          <wps:spPr bwMode="auto">
                            <a:xfrm>
                              <a:off x="364" y="23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8" name="Line 3984"/>
                          <wps:cNvCnPr>
                            <a:cxnSpLocks noChangeShapeType="1"/>
                          </wps:cNvCnPr>
                          <wps:spPr bwMode="auto">
                            <a:xfrm>
                              <a:off x="375" y="2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19" name="Line 3985"/>
                          <wps:cNvCnPr>
                            <a:cxnSpLocks noChangeShapeType="1"/>
                          </wps:cNvCnPr>
                          <wps:spPr bwMode="auto">
                            <a:xfrm>
                              <a:off x="385" y="2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0" name="Line 3986"/>
                          <wps:cNvCnPr>
                            <a:cxnSpLocks noChangeShapeType="1"/>
                          </wps:cNvCnPr>
                          <wps:spPr bwMode="auto">
                            <a:xfrm>
                              <a:off x="396"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1" name="Line 3987"/>
                          <wps:cNvCnPr>
                            <a:cxnSpLocks noChangeShapeType="1"/>
                          </wps:cNvCnPr>
                          <wps:spPr bwMode="auto">
                            <a:xfrm>
                              <a:off x="344" y="2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2" name="Line 3988"/>
                          <wps:cNvCnPr>
                            <a:cxnSpLocks noChangeShapeType="1"/>
                          </wps:cNvCnPr>
                          <wps:spPr bwMode="auto">
                            <a:xfrm>
                              <a:off x="354" y="23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3" name="Line 3989"/>
                          <wps:cNvCnPr>
                            <a:cxnSpLocks noChangeShapeType="1"/>
                          </wps:cNvCnPr>
                          <wps:spPr bwMode="auto">
                            <a:xfrm>
                              <a:off x="365"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4" name="Line 3990"/>
                          <wps:cNvCnPr>
                            <a:cxnSpLocks noChangeShapeType="1"/>
                          </wps:cNvCnPr>
                          <wps:spPr bwMode="auto">
                            <a:xfrm>
                              <a:off x="376" y="23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5" name="Line 3991"/>
                          <wps:cNvCnPr>
                            <a:cxnSpLocks noChangeShapeType="1"/>
                          </wps:cNvCnPr>
                          <wps:spPr bwMode="auto">
                            <a:xfrm>
                              <a:off x="386" y="23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6" name="Line 3992"/>
                          <wps:cNvCnPr>
                            <a:cxnSpLocks noChangeShapeType="1"/>
                          </wps:cNvCnPr>
                          <wps:spPr bwMode="auto">
                            <a:xfrm>
                              <a:off x="397" y="2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7" name="Line 3993"/>
                          <wps:cNvCnPr>
                            <a:cxnSpLocks noChangeShapeType="1"/>
                          </wps:cNvCnPr>
                          <wps:spPr bwMode="auto">
                            <a:xfrm>
                              <a:off x="344" y="2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8" name="Line 3994"/>
                          <wps:cNvCnPr>
                            <a:cxnSpLocks noChangeShapeType="1"/>
                          </wps:cNvCnPr>
                          <wps:spPr bwMode="auto">
                            <a:xfrm>
                              <a:off x="354" y="2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29" name="Line 3995"/>
                          <wps:cNvCnPr>
                            <a:cxnSpLocks noChangeShapeType="1"/>
                          </wps:cNvCnPr>
                          <wps:spPr bwMode="auto">
                            <a:xfrm>
                              <a:off x="365" y="2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0" name="Line 3996"/>
                          <wps:cNvCnPr>
                            <a:cxnSpLocks noChangeShapeType="1"/>
                          </wps:cNvCnPr>
                          <wps:spPr bwMode="auto">
                            <a:xfrm>
                              <a:off x="376" y="2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1" name="Line 3997"/>
                          <wps:cNvCnPr>
                            <a:cxnSpLocks noChangeShapeType="1"/>
                          </wps:cNvCnPr>
                          <wps:spPr bwMode="auto">
                            <a:xfrm>
                              <a:off x="386"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2" name="Line 3998"/>
                          <wps:cNvCnPr>
                            <a:cxnSpLocks noChangeShapeType="1"/>
                          </wps:cNvCnPr>
                          <wps:spPr bwMode="auto">
                            <a:xfrm>
                              <a:off x="397" y="23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3" name="Line 3999"/>
                          <wps:cNvCnPr>
                            <a:cxnSpLocks noChangeShapeType="1"/>
                          </wps:cNvCnPr>
                          <wps:spPr bwMode="auto">
                            <a:xfrm>
                              <a:off x="345" y="2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4" name="Line 4000"/>
                          <wps:cNvCnPr>
                            <a:cxnSpLocks noChangeShapeType="1"/>
                          </wps:cNvCnPr>
                          <wps:spPr bwMode="auto">
                            <a:xfrm>
                              <a:off x="355"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5" name="Line 4001"/>
                          <wps:cNvCnPr>
                            <a:cxnSpLocks noChangeShapeType="1"/>
                          </wps:cNvCnPr>
                          <wps:spPr bwMode="auto">
                            <a:xfrm>
                              <a:off x="366" y="2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6" name="Line 4002"/>
                          <wps:cNvCnPr>
                            <a:cxnSpLocks noChangeShapeType="1"/>
                          </wps:cNvCnPr>
                          <wps:spPr bwMode="auto">
                            <a:xfrm>
                              <a:off x="377"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7" name="Line 4003"/>
                          <wps:cNvCnPr>
                            <a:cxnSpLocks noChangeShapeType="1"/>
                          </wps:cNvCnPr>
                          <wps:spPr bwMode="auto">
                            <a:xfrm>
                              <a:off x="387" y="2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8" name="Line 4004"/>
                          <wps:cNvCnPr>
                            <a:cxnSpLocks noChangeShapeType="1"/>
                          </wps:cNvCnPr>
                          <wps:spPr bwMode="auto">
                            <a:xfrm>
                              <a:off x="398" y="2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39" name="Line 4005"/>
                          <wps:cNvCnPr>
                            <a:cxnSpLocks noChangeShapeType="1"/>
                          </wps:cNvCnPr>
                          <wps:spPr bwMode="auto">
                            <a:xfrm>
                              <a:off x="345"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0" name="Line 4006"/>
                          <wps:cNvCnPr>
                            <a:cxnSpLocks noChangeShapeType="1"/>
                          </wps:cNvCnPr>
                          <wps:spPr bwMode="auto">
                            <a:xfrm>
                              <a:off x="355" y="2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1" name="Line 4007"/>
                          <wps:cNvCnPr>
                            <a:cxnSpLocks noChangeShapeType="1"/>
                          </wps:cNvCnPr>
                          <wps:spPr bwMode="auto">
                            <a:xfrm>
                              <a:off x="367" y="2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2" name="Line 4008"/>
                          <wps:cNvCnPr>
                            <a:cxnSpLocks noChangeShapeType="1"/>
                          </wps:cNvCnPr>
                          <wps:spPr bwMode="auto">
                            <a:xfrm>
                              <a:off x="377" y="2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3" name="Line 4009"/>
                          <wps:cNvCnPr>
                            <a:cxnSpLocks noChangeShapeType="1"/>
                          </wps:cNvCnPr>
                          <wps:spPr bwMode="auto">
                            <a:xfrm>
                              <a:off x="387" y="23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4" name="Line 4010"/>
                          <wps:cNvCnPr>
                            <a:cxnSpLocks noChangeShapeType="1"/>
                          </wps:cNvCnPr>
                          <wps:spPr bwMode="auto">
                            <a:xfrm>
                              <a:off x="398"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5" name="Line 4011"/>
                          <wps:cNvCnPr>
                            <a:cxnSpLocks noChangeShapeType="1"/>
                          </wps:cNvCnPr>
                          <wps:spPr bwMode="auto">
                            <a:xfrm>
                              <a:off x="367"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6" name="Line 4012"/>
                          <wps:cNvCnPr>
                            <a:cxnSpLocks noChangeShapeType="1"/>
                          </wps:cNvCnPr>
                          <wps:spPr bwMode="auto">
                            <a:xfrm>
                              <a:off x="378" y="23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7" name="Line 4013"/>
                          <wps:cNvCnPr>
                            <a:cxnSpLocks noChangeShapeType="1"/>
                          </wps:cNvCnPr>
                          <wps:spPr bwMode="auto">
                            <a:xfrm>
                              <a:off x="388" y="2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8" name="Line 4014"/>
                          <wps:cNvCnPr>
                            <a:cxnSpLocks noChangeShapeType="1"/>
                          </wps:cNvCnPr>
                          <wps:spPr bwMode="auto">
                            <a:xfrm>
                              <a:off x="399" y="2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49" name="Line 4015"/>
                          <wps:cNvCnPr>
                            <a:cxnSpLocks noChangeShapeType="1"/>
                          </wps:cNvCnPr>
                          <wps:spPr bwMode="auto">
                            <a:xfrm>
                              <a:off x="378"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0" name="Line 4016"/>
                          <wps:cNvCnPr>
                            <a:cxnSpLocks noChangeShapeType="1"/>
                          </wps:cNvCnPr>
                          <wps:spPr bwMode="auto">
                            <a:xfrm>
                              <a:off x="388"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1" name="Line 4017"/>
                          <wps:cNvCnPr>
                            <a:cxnSpLocks noChangeShapeType="1"/>
                          </wps:cNvCnPr>
                          <wps:spPr bwMode="auto">
                            <a:xfrm>
                              <a:off x="399" y="23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2" name="Line 4018"/>
                          <wps:cNvCnPr>
                            <a:cxnSpLocks noChangeShapeType="1"/>
                          </wps:cNvCnPr>
                          <wps:spPr bwMode="auto">
                            <a:xfrm>
                              <a:off x="400"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3" name="Line 4019"/>
                          <wps:cNvCnPr>
                            <a:cxnSpLocks noChangeShapeType="1"/>
                          </wps:cNvCnPr>
                          <wps:spPr bwMode="auto">
                            <a:xfrm>
                              <a:off x="351" y="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4" name="Line 4020"/>
                          <wps:cNvCnPr>
                            <a:cxnSpLocks noChangeShapeType="1"/>
                          </wps:cNvCnPr>
                          <wps:spPr bwMode="auto">
                            <a:xfrm>
                              <a:off x="355" y="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5" name="Line 4021"/>
                          <wps:cNvCnPr>
                            <a:cxnSpLocks noChangeShapeType="1"/>
                          </wps:cNvCnPr>
                          <wps:spPr bwMode="auto">
                            <a:xfrm>
                              <a:off x="362" y="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6" name="Line 4022"/>
                          <wps:cNvCnPr>
                            <a:cxnSpLocks noChangeShapeType="1"/>
                          </wps:cNvCnPr>
                          <wps:spPr bwMode="auto">
                            <a:xfrm>
                              <a:off x="373" y="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57" name="Line 4023"/>
                          <wps:cNvCnPr>
                            <a:cxnSpLocks noChangeShapeType="1"/>
                          </wps:cNvCnPr>
                          <wps:spPr bwMode="auto">
                            <a:xfrm>
                              <a:off x="377" y="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0558" name="Group 4024"/>
                        <wpg:cNvGrpSpPr>
                          <a:grpSpLocks/>
                        </wpg:cNvGrpSpPr>
                        <wpg:grpSpPr bwMode="auto">
                          <a:xfrm>
                            <a:off x="215901" y="132004"/>
                            <a:ext cx="40000" cy="334010"/>
                            <a:chOff x="340" y="208"/>
                            <a:chExt cx="63" cy="526"/>
                          </a:xfrm>
                        </wpg:grpSpPr>
                        <wps:wsp>
                          <wps:cNvPr id="10559" name="Line 4025"/>
                          <wps:cNvCnPr>
                            <a:cxnSpLocks noChangeShapeType="1"/>
                          </wps:cNvCnPr>
                          <wps:spPr bwMode="auto">
                            <a:xfrm>
                              <a:off x="384" y="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0" name="Line 4026"/>
                          <wps:cNvCnPr>
                            <a:cxnSpLocks noChangeShapeType="1"/>
                          </wps:cNvCnPr>
                          <wps:spPr bwMode="auto">
                            <a:xfrm>
                              <a:off x="395" y="2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1" name="Line 4027"/>
                          <wps:cNvCnPr>
                            <a:cxnSpLocks noChangeShapeType="1"/>
                          </wps:cNvCnPr>
                          <wps:spPr bwMode="auto">
                            <a:xfrm>
                              <a:off x="400" y="2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2" name="Line 4028"/>
                          <wps:cNvCnPr>
                            <a:cxnSpLocks noChangeShapeType="1"/>
                          </wps:cNvCnPr>
                          <wps:spPr bwMode="auto">
                            <a:xfrm>
                              <a:off x="340" y="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3" name="Line 4029"/>
                          <wps:cNvCnPr>
                            <a:cxnSpLocks noChangeShapeType="1"/>
                          </wps:cNvCnPr>
                          <wps:spPr bwMode="auto">
                            <a:xfrm>
                              <a:off x="347" y="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4" name="Line 4030"/>
                          <wps:cNvCnPr>
                            <a:cxnSpLocks noChangeShapeType="1"/>
                          </wps:cNvCnPr>
                          <wps:spPr bwMode="auto">
                            <a:xfrm>
                              <a:off x="358" y="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5" name="Line 4031"/>
                          <wps:cNvCnPr>
                            <a:cxnSpLocks noChangeShapeType="1"/>
                          </wps:cNvCnPr>
                          <wps:spPr bwMode="auto">
                            <a:xfrm>
                              <a:off x="363"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6" name="Line 4032"/>
                          <wps:cNvCnPr>
                            <a:cxnSpLocks noChangeShapeType="1"/>
                          </wps:cNvCnPr>
                          <wps:spPr bwMode="auto">
                            <a:xfrm>
                              <a:off x="370"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7" name="Line 4033"/>
                          <wps:cNvCnPr>
                            <a:cxnSpLocks noChangeShapeType="1"/>
                          </wps:cNvCnPr>
                          <wps:spPr bwMode="auto">
                            <a:xfrm>
                              <a:off x="381" y="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8" name="Line 4034"/>
                          <wps:cNvCnPr>
                            <a:cxnSpLocks noChangeShapeType="1"/>
                          </wps:cNvCnPr>
                          <wps:spPr bwMode="auto">
                            <a:xfrm>
                              <a:off x="385" y="2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69" name="Line 4035"/>
                          <wps:cNvCnPr>
                            <a:cxnSpLocks noChangeShapeType="1"/>
                          </wps:cNvCnPr>
                          <wps:spPr bwMode="auto">
                            <a:xfrm>
                              <a:off x="392" y="2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0" name="Line 4036"/>
                          <wps:cNvCnPr>
                            <a:cxnSpLocks noChangeShapeType="1"/>
                          </wps:cNvCnPr>
                          <wps:spPr bwMode="auto">
                            <a:xfrm>
                              <a:off x="344" y="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1" name="Line 4037"/>
                          <wps:cNvCnPr>
                            <a:cxnSpLocks noChangeShapeType="1"/>
                          </wps:cNvCnPr>
                          <wps:spPr bwMode="auto">
                            <a:xfrm>
                              <a:off x="348" y="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2" name="Line 4038"/>
                          <wps:cNvCnPr>
                            <a:cxnSpLocks noChangeShapeType="1"/>
                          </wps:cNvCnPr>
                          <wps:spPr bwMode="auto">
                            <a:xfrm>
                              <a:off x="355"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3" name="Line 4039"/>
                          <wps:cNvCnPr>
                            <a:cxnSpLocks noChangeShapeType="1"/>
                          </wps:cNvCnPr>
                          <wps:spPr bwMode="auto">
                            <a:xfrm>
                              <a:off x="366" y="2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4" name="Line 4040"/>
                          <wps:cNvCnPr>
                            <a:cxnSpLocks noChangeShapeType="1"/>
                          </wps:cNvCnPr>
                          <wps:spPr bwMode="auto">
                            <a:xfrm>
                              <a:off x="370"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5" name="Line 4041"/>
                          <wps:cNvCnPr>
                            <a:cxnSpLocks noChangeShapeType="1"/>
                          </wps:cNvCnPr>
                          <wps:spPr bwMode="auto">
                            <a:xfrm>
                              <a:off x="377" y="2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6" name="Line 4042"/>
                          <wps:cNvCnPr>
                            <a:cxnSpLocks noChangeShapeType="1"/>
                          </wps:cNvCnPr>
                          <wps:spPr bwMode="auto">
                            <a:xfrm>
                              <a:off x="388" y="2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7" name="Line 4043"/>
                          <wps:cNvCnPr>
                            <a:cxnSpLocks noChangeShapeType="1"/>
                          </wps:cNvCnPr>
                          <wps:spPr bwMode="auto">
                            <a:xfrm>
                              <a:off x="393" y="2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8" name="Line 4044"/>
                          <wps:cNvCnPr>
                            <a:cxnSpLocks noChangeShapeType="1"/>
                          </wps:cNvCnPr>
                          <wps:spPr bwMode="auto">
                            <a:xfrm>
                              <a:off x="399" y="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79" name="Line 4045"/>
                          <wps:cNvCnPr>
                            <a:cxnSpLocks noChangeShapeType="1"/>
                          </wps:cNvCnPr>
                          <wps:spPr bwMode="auto">
                            <a:xfrm>
                              <a:off x="340"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0" name="Line 4046"/>
                          <wps:cNvCnPr>
                            <a:cxnSpLocks noChangeShapeType="1"/>
                          </wps:cNvCnPr>
                          <wps:spPr bwMode="auto">
                            <a:xfrm>
                              <a:off x="352" y="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1" name="Line 4047"/>
                          <wps:cNvCnPr>
                            <a:cxnSpLocks noChangeShapeType="1"/>
                          </wps:cNvCnPr>
                          <wps:spPr bwMode="auto">
                            <a:xfrm>
                              <a:off x="356"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2" name="Line 4048"/>
                          <wps:cNvCnPr>
                            <a:cxnSpLocks noChangeShapeType="1"/>
                          </wps:cNvCnPr>
                          <wps:spPr bwMode="auto">
                            <a:xfrm>
                              <a:off x="362"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3" name="Line 4049"/>
                          <wps:cNvCnPr>
                            <a:cxnSpLocks noChangeShapeType="1"/>
                          </wps:cNvCnPr>
                          <wps:spPr bwMode="auto">
                            <a:xfrm>
                              <a:off x="374" y="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4" name="Line 4050"/>
                          <wps:cNvCnPr>
                            <a:cxnSpLocks noChangeShapeType="1"/>
                          </wps:cNvCnPr>
                          <wps:spPr bwMode="auto">
                            <a:xfrm>
                              <a:off x="378"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5" name="Line 4051"/>
                          <wps:cNvCnPr>
                            <a:cxnSpLocks noChangeShapeType="1"/>
                          </wps:cNvCnPr>
                          <wps:spPr bwMode="auto">
                            <a:xfrm>
                              <a:off x="385" y="2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6" name="Line 4052"/>
                          <wps:cNvCnPr>
                            <a:cxnSpLocks noChangeShapeType="1"/>
                          </wps:cNvCnPr>
                          <wps:spPr bwMode="auto">
                            <a:xfrm>
                              <a:off x="396" y="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7" name="Line 4053"/>
                          <wps:cNvCnPr>
                            <a:cxnSpLocks noChangeShapeType="1"/>
                          </wps:cNvCnPr>
                          <wps:spPr bwMode="auto">
                            <a:xfrm>
                              <a:off x="400" y="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8" name="Line 4054"/>
                          <wps:cNvCnPr>
                            <a:cxnSpLocks noChangeShapeType="1"/>
                          </wps:cNvCnPr>
                          <wps:spPr bwMode="auto">
                            <a:xfrm>
                              <a:off x="341" y="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89" name="Line 4055"/>
                          <wps:cNvCnPr>
                            <a:cxnSpLocks noChangeShapeType="1"/>
                          </wps:cNvCnPr>
                          <wps:spPr bwMode="auto">
                            <a:xfrm>
                              <a:off x="348" y="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0" name="Line 4056"/>
                          <wps:cNvCnPr>
                            <a:cxnSpLocks noChangeShapeType="1"/>
                          </wps:cNvCnPr>
                          <wps:spPr bwMode="auto">
                            <a:xfrm>
                              <a:off x="359" y="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1" name="Line 4057"/>
                          <wps:cNvCnPr>
                            <a:cxnSpLocks noChangeShapeType="1"/>
                          </wps:cNvCnPr>
                          <wps:spPr bwMode="auto">
                            <a:xfrm>
                              <a:off x="363"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2" name="Line 4058"/>
                          <wps:cNvCnPr>
                            <a:cxnSpLocks noChangeShapeType="1"/>
                          </wps:cNvCnPr>
                          <wps:spPr bwMode="auto">
                            <a:xfrm>
                              <a:off x="370" y="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3" name="Line 4059"/>
                          <wps:cNvCnPr>
                            <a:cxnSpLocks noChangeShapeType="1"/>
                          </wps:cNvCnPr>
                          <wps:spPr bwMode="auto">
                            <a:xfrm>
                              <a:off x="382"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4" name="Line 4060"/>
                          <wps:cNvCnPr>
                            <a:cxnSpLocks noChangeShapeType="1"/>
                          </wps:cNvCnPr>
                          <wps:spPr bwMode="auto">
                            <a:xfrm>
                              <a:off x="386" y="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5" name="Line 4061"/>
                          <wps:cNvCnPr>
                            <a:cxnSpLocks noChangeShapeType="1"/>
                          </wps:cNvCnPr>
                          <wps:spPr bwMode="auto">
                            <a:xfrm>
                              <a:off x="392"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6" name="Line 4062"/>
                          <wps:cNvCnPr>
                            <a:cxnSpLocks noChangeShapeType="1"/>
                          </wps:cNvCnPr>
                          <wps:spPr bwMode="auto">
                            <a:xfrm>
                              <a:off x="345" y="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7" name="Line 4063"/>
                          <wps:cNvCnPr>
                            <a:cxnSpLocks noChangeShapeType="1"/>
                          </wps:cNvCnPr>
                          <wps:spPr bwMode="auto">
                            <a:xfrm>
                              <a:off x="349" y="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8" name="Line 4064"/>
                          <wps:cNvCnPr>
                            <a:cxnSpLocks noChangeShapeType="1"/>
                          </wps:cNvCnPr>
                          <wps:spPr bwMode="auto">
                            <a:xfrm>
                              <a:off x="355" y="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599" name="Line 4065"/>
                          <wps:cNvCnPr>
                            <a:cxnSpLocks noChangeShapeType="1"/>
                          </wps:cNvCnPr>
                          <wps:spPr bwMode="auto">
                            <a:xfrm>
                              <a:off x="367" y="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0" name="Line 4066"/>
                          <wps:cNvCnPr>
                            <a:cxnSpLocks noChangeShapeType="1"/>
                          </wps:cNvCnPr>
                          <wps:spPr bwMode="auto">
                            <a:xfrm>
                              <a:off x="371"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1" name="Line 4067"/>
                          <wps:cNvCnPr>
                            <a:cxnSpLocks noChangeShapeType="1"/>
                          </wps:cNvCnPr>
                          <wps:spPr bwMode="auto">
                            <a:xfrm>
                              <a:off x="378"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2" name="Line 4068"/>
                          <wps:cNvCnPr>
                            <a:cxnSpLocks noChangeShapeType="1"/>
                          </wps:cNvCnPr>
                          <wps:spPr bwMode="auto">
                            <a:xfrm>
                              <a:off x="389" y="3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3" name="Line 4069"/>
                          <wps:cNvCnPr>
                            <a:cxnSpLocks noChangeShapeType="1"/>
                          </wps:cNvCnPr>
                          <wps:spPr bwMode="auto">
                            <a:xfrm>
                              <a:off x="393" y="3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4" name="Line 4070"/>
                          <wps:cNvCnPr>
                            <a:cxnSpLocks noChangeShapeType="1"/>
                          </wps:cNvCnPr>
                          <wps:spPr bwMode="auto">
                            <a:xfrm>
                              <a:off x="400" y="3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5" name="Line 4071"/>
                          <wps:cNvCnPr>
                            <a:cxnSpLocks noChangeShapeType="1"/>
                          </wps:cNvCnPr>
                          <wps:spPr bwMode="auto">
                            <a:xfrm>
                              <a:off x="341" y="3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6" name="Line 4072"/>
                          <wps:cNvCnPr>
                            <a:cxnSpLocks noChangeShapeType="1"/>
                          </wps:cNvCnPr>
                          <wps:spPr bwMode="auto">
                            <a:xfrm>
                              <a:off x="352" y="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7" name="Line 4073"/>
                          <wps:cNvCnPr>
                            <a:cxnSpLocks noChangeShapeType="1"/>
                          </wps:cNvCnPr>
                          <wps:spPr bwMode="auto">
                            <a:xfrm>
                              <a:off x="357" y="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8" name="Line 4074"/>
                          <wps:cNvCnPr>
                            <a:cxnSpLocks noChangeShapeType="1"/>
                          </wps:cNvCnPr>
                          <wps:spPr bwMode="auto">
                            <a:xfrm>
                              <a:off x="363" y="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09" name="Line 4075"/>
                          <wps:cNvCnPr>
                            <a:cxnSpLocks noChangeShapeType="1"/>
                          </wps:cNvCnPr>
                          <wps:spPr bwMode="auto">
                            <a:xfrm>
                              <a:off x="374"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0" name="Line 4076"/>
                          <wps:cNvCnPr>
                            <a:cxnSpLocks noChangeShapeType="1"/>
                          </wps:cNvCnPr>
                          <wps:spPr bwMode="auto">
                            <a:xfrm>
                              <a:off x="378" y="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1" name="Line 4077"/>
                          <wps:cNvCnPr>
                            <a:cxnSpLocks noChangeShapeType="1"/>
                          </wps:cNvCnPr>
                          <wps:spPr bwMode="auto">
                            <a:xfrm>
                              <a:off x="385" y="3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2" name="Line 4078"/>
                          <wps:cNvCnPr>
                            <a:cxnSpLocks noChangeShapeType="1"/>
                          </wps:cNvCnPr>
                          <wps:spPr bwMode="auto">
                            <a:xfrm>
                              <a:off x="397" y="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3" name="Line 4079"/>
                          <wps:cNvCnPr>
                            <a:cxnSpLocks noChangeShapeType="1"/>
                          </wps:cNvCnPr>
                          <wps:spPr bwMode="auto">
                            <a:xfrm>
                              <a:off x="401" y="3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4" name="Line 4080"/>
                          <wps:cNvCnPr>
                            <a:cxnSpLocks noChangeShapeType="1"/>
                          </wps:cNvCnPr>
                          <wps:spPr bwMode="auto">
                            <a:xfrm>
                              <a:off x="342" y="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5" name="Line 4081"/>
                          <wps:cNvCnPr>
                            <a:cxnSpLocks noChangeShapeType="1"/>
                          </wps:cNvCnPr>
                          <wps:spPr bwMode="auto">
                            <a:xfrm>
                              <a:off x="348" y="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6" name="Line 4082"/>
                          <wps:cNvCnPr>
                            <a:cxnSpLocks noChangeShapeType="1"/>
                          </wps:cNvCnPr>
                          <wps:spPr bwMode="auto">
                            <a:xfrm>
                              <a:off x="360"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7" name="Line 4083"/>
                          <wps:cNvCnPr>
                            <a:cxnSpLocks noChangeShapeType="1"/>
                          </wps:cNvCnPr>
                          <wps:spPr bwMode="auto">
                            <a:xfrm>
                              <a:off x="364"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8" name="Line 4084"/>
                          <wps:cNvCnPr>
                            <a:cxnSpLocks noChangeShapeType="1"/>
                          </wps:cNvCnPr>
                          <wps:spPr bwMode="auto">
                            <a:xfrm>
                              <a:off x="371" y="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19" name="Line 4085"/>
                          <wps:cNvCnPr>
                            <a:cxnSpLocks noChangeShapeType="1"/>
                          </wps:cNvCnPr>
                          <wps:spPr bwMode="auto">
                            <a:xfrm>
                              <a:off x="382" y="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0" name="Line 4086"/>
                          <wps:cNvCnPr>
                            <a:cxnSpLocks noChangeShapeType="1"/>
                          </wps:cNvCnPr>
                          <wps:spPr bwMode="auto">
                            <a:xfrm>
                              <a:off x="386" y="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1" name="Line 4087"/>
                          <wps:cNvCnPr>
                            <a:cxnSpLocks noChangeShapeType="1"/>
                          </wps:cNvCnPr>
                          <wps:spPr bwMode="auto">
                            <a:xfrm>
                              <a:off x="393" y="3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2" name="Line 4088"/>
                          <wps:cNvCnPr>
                            <a:cxnSpLocks noChangeShapeType="1"/>
                          </wps:cNvCnPr>
                          <wps:spPr bwMode="auto">
                            <a:xfrm>
                              <a:off x="345"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3" name="Line 4089"/>
                          <wps:cNvCnPr>
                            <a:cxnSpLocks noChangeShapeType="1"/>
                          </wps:cNvCnPr>
                          <wps:spPr bwMode="auto">
                            <a:xfrm>
                              <a:off x="349" y="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4" name="Line 4090"/>
                          <wps:cNvCnPr>
                            <a:cxnSpLocks noChangeShapeType="1"/>
                          </wps:cNvCnPr>
                          <wps:spPr bwMode="auto">
                            <a:xfrm>
                              <a:off x="356" y="3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5" name="Line 4091"/>
                          <wps:cNvCnPr>
                            <a:cxnSpLocks noChangeShapeType="1"/>
                          </wps:cNvCnPr>
                          <wps:spPr bwMode="auto">
                            <a:xfrm>
                              <a:off x="367" y="3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6" name="Line 4092"/>
                          <wps:cNvCnPr>
                            <a:cxnSpLocks noChangeShapeType="1"/>
                          </wps:cNvCnPr>
                          <wps:spPr bwMode="auto">
                            <a:xfrm>
                              <a:off x="372" y="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7" name="Line 4093"/>
                          <wps:cNvCnPr>
                            <a:cxnSpLocks noChangeShapeType="1"/>
                          </wps:cNvCnPr>
                          <wps:spPr bwMode="auto">
                            <a:xfrm>
                              <a:off x="378" y="3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8" name="Line 4094"/>
                          <wps:cNvCnPr>
                            <a:cxnSpLocks noChangeShapeType="1"/>
                          </wps:cNvCnPr>
                          <wps:spPr bwMode="auto">
                            <a:xfrm>
                              <a:off x="390" y="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29" name="Line 4095"/>
                          <wps:cNvCnPr>
                            <a:cxnSpLocks noChangeShapeType="1"/>
                          </wps:cNvCnPr>
                          <wps:spPr bwMode="auto">
                            <a:xfrm>
                              <a:off x="394"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0" name="Line 4096"/>
                          <wps:cNvCnPr>
                            <a:cxnSpLocks noChangeShapeType="1"/>
                          </wps:cNvCnPr>
                          <wps:spPr bwMode="auto">
                            <a:xfrm>
                              <a:off x="401" y="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1" name="Line 4097"/>
                          <wps:cNvCnPr>
                            <a:cxnSpLocks noChangeShapeType="1"/>
                          </wps:cNvCnPr>
                          <wps:spPr bwMode="auto">
                            <a:xfrm>
                              <a:off x="342" y="4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2" name="Line 4098"/>
                          <wps:cNvCnPr>
                            <a:cxnSpLocks noChangeShapeType="1"/>
                          </wps:cNvCnPr>
                          <wps:spPr bwMode="auto">
                            <a:xfrm>
                              <a:off x="353" y="4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3" name="Line 4099"/>
                          <wps:cNvCnPr>
                            <a:cxnSpLocks noChangeShapeType="1"/>
                          </wps:cNvCnPr>
                          <wps:spPr bwMode="auto">
                            <a:xfrm>
                              <a:off x="357" y="4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4" name="Line 4100"/>
                          <wps:cNvCnPr>
                            <a:cxnSpLocks noChangeShapeType="1"/>
                          </wps:cNvCnPr>
                          <wps:spPr bwMode="auto">
                            <a:xfrm>
                              <a:off x="364" y="4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5" name="Line 4101"/>
                          <wps:cNvCnPr>
                            <a:cxnSpLocks noChangeShapeType="1"/>
                          </wps:cNvCnPr>
                          <wps:spPr bwMode="auto">
                            <a:xfrm>
                              <a:off x="375"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6" name="Line 4102"/>
                          <wps:cNvCnPr>
                            <a:cxnSpLocks noChangeShapeType="1"/>
                          </wps:cNvCnPr>
                          <wps:spPr bwMode="auto">
                            <a:xfrm>
                              <a:off x="379"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7" name="Line 4103"/>
                          <wps:cNvCnPr>
                            <a:cxnSpLocks noChangeShapeType="1"/>
                          </wps:cNvCnPr>
                          <wps:spPr bwMode="auto">
                            <a:xfrm>
                              <a:off x="386" y="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8" name="Line 4104"/>
                          <wps:cNvCnPr>
                            <a:cxnSpLocks noChangeShapeType="1"/>
                          </wps:cNvCnPr>
                          <wps:spPr bwMode="auto">
                            <a:xfrm>
                              <a:off x="397" y="4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39" name="Line 4105"/>
                          <wps:cNvCnPr>
                            <a:cxnSpLocks noChangeShapeType="1"/>
                          </wps:cNvCnPr>
                          <wps:spPr bwMode="auto">
                            <a:xfrm>
                              <a:off x="402" y="4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0" name="Line 4106"/>
                          <wps:cNvCnPr>
                            <a:cxnSpLocks noChangeShapeType="1"/>
                          </wps:cNvCnPr>
                          <wps:spPr bwMode="auto">
                            <a:xfrm>
                              <a:off x="342" y="4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1" name="Line 4107"/>
                          <wps:cNvCnPr>
                            <a:cxnSpLocks noChangeShapeType="1"/>
                          </wps:cNvCnPr>
                          <wps:spPr bwMode="auto">
                            <a:xfrm>
                              <a:off x="349" y="4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2" name="Line 4108"/>
                          <wps:cNvCnPr>
                            <a:cxnSpLocks noChangeShapeType="1"/>
                          </wps:cNvCnPr>
                          <wps:spPr bwMode="auto">
                            <a:xfrm>
                              <a:off x="360" y="4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3" name="Line 4109"/>
                          <wps:cNvCnPr>
                            <a:cxnSpLocks noChangeShapeType="1"/>
                          </wps:cNvCnPr>
                          <wps:spPr bwMode="auto">
                            <a:xfrm>
                              <a:off x="365" y="4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4" name="Line 4110"/>
                          <wps:cNvCnPr>
                            <a:cxnSpLocks noChangeShapeType="1"/>
                          </wps:cNvCnPr>
                          <wps:spPr bwMode="auto">
                            <a:xfrm>
                              <a:off x="371" y="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5" name="Line 4111"/>
                          <wps:cNvCnPr>
                            <a:cxnSpLocks noChangeShapeType="1"/>
                          </wps:cNvCnPr>
                          <wps:spPr bwMode="auto">
                            <a:xfrm>
                              <a:off x="383" y="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6" name="Line 4112"/>
                          <wps:cNvCnPr>
                            <a:cxnSpLocks noChangeShapeType="1"/>
                          </wps:cNvCnPr>
                          <wps:spPr bwMode="auto">
                            <a:xfrm>
                              <a:off x="387" y="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7" name="Line 4113"/>
                          <wps:cNvCnPr>
                            <a:cxnSpLocks noChangeShapeType="1"/>
                          </wps:cNvCnPr>
                          <wps:spPr bwMode="auto">
                            <a:xfrm>
                              <a:off x="393" y="4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8" name="Line 4114"/>
                          <wps:cNvCnPr>
                            <a:cxnSpLocks noChangeShapeType="1"/>
                          </wps:cNvCnPr>
                          <wps:spPr bwMode="auto">
                            <a:xfrm>
                              <a:off x="346" y="4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49" name="Line 4115"/>
                          <wps:cNvCnPr>
                            <a:cxnSpLocks noChangeShapeType="1"/>
                          </wps:cNvCnPr>
                          <wps:spPr bwMode="auto">
                            <a:xfrm>
                              <a:off x="350" y="4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0" name="Line 4116"/>
                          <wps:cNvCnPr>
                            <a:cxnSpLocks noChangeShapeType="1"/>
                          </wps:cNvCnPr>
                          <wps:spPr bwMode="auto">
                            <a:xfrm>
                              <a:off x="357"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1" name="Line 4117"/>
                          <wps:cNvCnPr>
                            <a:cxnSpLocks noChangeShapeType="1"/>
                          </wps:cNvCnPr>
                          <wps:spPr bwMode="auto">
                            <a:xfrm>
                              <a:off x="368"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2" name="Line 4118"/>
                          <wps:cNvCnPr>
                            <a:cxnSpLocks noChangeShapeType="1"/>
                          </wps:cNvCnPr>
                          <wps:spPr bwMode="auto">
                            <a:xfrm>
                              <a:off x="372"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3" name="Line 4119"/>
                          <wps:cNvCnPr>
                            <a:cxnSpLocks noChangeShapeType="1"/>
                          </wps:cNvCnPr>
                          <wps:spPr bwMode="auto">
                            <a:xfrm>
                              <a:off x="379" y="4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4" name="Line 4120"/>
                          <wps:cNvCnPr>
                            <a:cxnSpLocks noChangeShapeType="1"/>
                          </wps:cNvCnPr>
                          <wps:spPr bwMode="auto">
                            <a:xfrm>
                              <a:off x="390" y="4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5" name="Line 4121"/>
                          <wps:cNvCnPr>
                            <a:cxnSpLocks noChangeShapeType="1"/>
                          </wps:cNvCnPr>
                          <wps:spPr bwMode="auto">
                            <a:xfrm>
                              <a:off x="395" y="4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6" name="Line 4122"/>
                          <wps:cNvCnPr>
                            <a:cxnSpLocks noChangeShapeType="1"/>
                          </wps:cNvCnPr>
                          <wps:spPr bwMode="auto">
                            <a:xfrm>
                              <a:off x="401"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7" name="Line 4123"/>
                          <wps:cNvCnPr>
                            <a:cxnSpLocks noChangeShapeType="1"/>
                          </wps:cNvCnPr>
                          <wps:spPr bwMode="auto">
                            <a:xfrm>
                              <a:off x="342" y="4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8" name="Line 4124"/>
                          <wps:cNvCnPr>
                            <a:cxnSpLocks noChangeShapeType="1"/>
                          </wps:cNvCnPr>
                          <wps:spPr bwMode="auto">
                            <a:xfrm>
                              <a:off x="353" y="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59" name="Line 4125"/>
                          <wps:cNvCnPr>
                            <a:cxnSpLocks noChangeShapeType="1"/>
                          </wps:cNvCnPr>
                          <wps:spPr bwMode="auto">
                            <a:xfrm>
                              <a:off x="358"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0" name="Line 4126"/>
                          <wps:cNvCnPr>
                            <a:cxnSpLocks noChangeShapeType="1"/>
                          </wps:cNvCnPr>
                          <wps:spPr bwMode="auto">
                            <a:xfrm>
                              <a:off x="364" y="4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1" name="Line 4127"/>
                          <wps:cNvCnPr>
                            <a:cxnSpLocks noChangeShapeType="1"/>
                          </wps:cNvCnPr>
                          <wps:spPr bwMode="auto">
                            <a:xfrm>
                              <a:off x="375" y="4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2" name="Line 4128"/>
                          <wps:cNvCnPr>
                            <a:cxnSpLocks noChangeShapeType="1"/>
                          </wps:cNvCnPr>
                          <wps:spPr bwMode="auto">
                            <a:xfrm>
                              <a:off x="380" y="4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3" name="Line 4129"/>
                          <wps:cNvCnPr>
                            <a:cxnSpLocks noChangeShapeType="1"/>
                          </wps:cNvCnPr>
                          <wps:spPr bwMode="auto">
                            <a:xfrm>
                              <a:off x="387" y="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4" name="Line 4130"/>
                          <wps:cNvCnPr>
                            <a:cxnSpLocks noChangeShapeType="1"/>
                          </wps:cNvCnPr>
                          <wps:spPr bwMode="auto">
                            <a:xfrm>
                              <a:off x="398" y="4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5" name="Line 4131"/>
                          <wps:cNvCnPr>
                            <a:cxnSpLocks noChangeShapeType="1"/>
                          </wps:cNvCnPr>
                          <wps:spPr bwMode="auto">
                            <a:xfrm>
                              <a:off x="343" y="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6" name="Line 4132"/>
                          <wps:cNvCnPr>
                            <a:cxnSpLocks noChangeShapeType="1"/>
                          </wps:cNvCnPr>
                          <wps:spPr bwMode="auto">
                            <a:xfrm>
                              <a:off x="350"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7" name="Line 4133"/>
                          <wps:cNvCnPr>
                            <a:cxnSpLocks noChangeShapeType="1"/>
                          </wps:cNvCnPr>
                          <wps:spPr bwMode="auto">
                            <a:xfrm>
                              <a:off x="361"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8" name="Line 4134"/>
                          <wps:cNvCnPr>
                            <a:cxnSpLocks noChangeShapeType="1"/>
                          </wps:cNvCnPr>
                          <wps:spPr bwMode="auto">
                            <a:xfrm>
                              <a:off x="365" y="4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69" name="Line 4135"/>
                          <wps:cNvCnPr>
                            <a:cxnSpLocks noChangeShapeType="1"/>
                          </wps:cNvCnPr>
                          <wps:spPr bwMode="auto">
                            <a:xfrm>
                              <a:off x="372" y="4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0" name="Line 4136"/>
                          <wps:cNvCnPr>
                            <a:cxnSpLocks noChangeShapeType="1"/>
                          </wps:cNvCnPr>
                          <wps:spPr bwMode="auto">
                            <a:xfrm>
                              <a:off x="383" y="4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1" name="Line 4137"/>
                          <wps:cNvCnPr>
                            <a:cxnSpLocks noChangeShapeType="1"/>
                          </wps:cNvCnPr>
                          <wps:spPr bwMode="auto">
                            <a:xfrm>
                              <a:off x="387" y="4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2" name="Line 4138"/>
                          <wps:cNvCnPr>
                            <a:cxnSpLocks noChangeShapeType="1"/>
                          </wps:cNvCnPr>
                          <wps:spPr bwMode="auto">
                            <a:xfrm>
                              <a:off x="394" y="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3" name="Line 4139"/>
                          <wps:cNvCnPr>
                            <a:cxnSpLocks noChangeShapeType="1"/>
                          </wps:cNvCnPr>
                          <wps:spPr bwMode="auto">
                            <a:xfrm>
                              <a:off x="346" y="5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4" name="Line 4140"/>
                          <wps:cNvCnPr>
                            <a:cxnSpLocks noChangeShapeType="1"/>
                          </wps:cNvCnPr>
                          <wps:spPr bwMode="auto">
                            <a:xfrm>
                              <a:off x="351"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5" name="Line 4141"/>
                          <wps:cNvCnPr>
                            <a:cxnSpLocks noChangeShapeType="1"/>
                          </wps:cNvCnPr>
                          <wps:spPr bwMode="auto">
                            <a:xfrm>
                              <a:off x="357"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6" name="Line 4142"/>
                          <wps:cNvCnPr>
                            <a:cxnSpLocks noChangeShapeType="1"/>
                          </wps:cNvCnPr>
                          <wps:spPr bwMode="auto">
                            <a:xfrm>
                              <a:off x="368" y="5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7" name="Line 4143"/>
                          <wps:cNvCnPr>
                            <a:cxnSpLocks noChangeShapeType="1"/>
                          </wps:cNvCnPr>
                          <wps:spPr bwMode="auto">
                            <a:xfrm>
                              <a:off x="373" y="5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8" name="Line 4144"/>
                          <wps:cNvCnPr>
                            <a:cxnSpLocks noChangeShapeType="1"/>
                          </wps:cNvCnPr>
                          <wps:spPr bwMode="auto">
                            <a:xfrm>
                              <a:off x="380" y="5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79" name="Line 4145"/>
                          <wps:cNvCnPr>
                            <a:cxnSpLocks noChangeShapeType="1"/>
                          </wps:cNvCnPr>
                          <wps:spPr bwMode="auto">
                            <a:xfrm>
                              <a:off x="391" y="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0" name="Line 4146"/>
                          <wps:cNvCnPr>
                            <a:cxnSpLocks noChangeShapeType="1"/>
                          </wps:cNvCnPr>
                          <wps:spPr bwMode="auto">
                            <a:xfrm>
                              <a:off x="395" y="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1" name="Line 4147"/>
                          <wps:cNvCnPr>
                            <a:cxnSpLocks noChangeShapeType="1"/>
                          </wps:cNvCnPr>
                          <wps:spPr bwMode="auto">
                            <a:xfrm>
                              <a:off x="343" y="5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2" name="Line 4148"/>
                          <wps:cNvCnPr>
                            <a:cxnSpLocks noChangeShapeType="1"/>
                          </wps:cNvCnPr>
                          <wps:spPr bwMode="auto">
                            <a:xfrm>
                              <a:off x="354" y="5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3" name="Line 4149"/>
                          <wps:cNvCnPr>
                            <a:cxnSpLocks noChangeShapeType="1"/>
                          </wps:cNvCnPr>
                          <wps:spPr bwMode="auto">
                            <a:xfrm>
                              <a:off x="358" y="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4" name="Line 4150"/>
                          <wps:cNvCnPr>
                            <a:cxnSpLocks noChangeShapeType="1"/>
                          </wps:cNvCnPr>
                          <wps:spPr bwMode="auto">
                            <a:xfrm>
                              <a:off x="365" y="5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5" name="Line 4151"/>
                          <wps:cNvCnPr>
                            <a:cxnSpLocks noChangeShapeType="1"/>
                          </wps:cNvCnPr>
                          <wps:spPr bwMode="auto">
                            <a:xfrm>
                              <a:off x="376"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6" name="Line 4152"/>
                          <wps:cNvCnPr>
                            <a:cxnSpLocks noChangeShapeType="1"/>
                          </wps:cNvCnPr>
                          <wps:spPr bwMode="auto">
                            <a:xfrm>
                              <a:off x="380"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7" name="Line 4153"/>
                          <wps:cNvCnPr>
                            <a:cxnSpLocks noChangeShapeType="1"/>
                          </wps:cNvCnPr>
                          <wps:spPr bwMode="auto">
                            <a:xfrm>
                              <a:off x="387" y="5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8" name="Line 4154"/>
                          <wps:cNvCnPr>
                            <a:cxnSpLocks noChangeShapeType="1"/>
                          </wps:cNvCnPr>
                          <wps:spPr bwMode="auto">
                            <a:xfrm>
                              <a:off x="398" y="5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89" name="Line 4155"/>
                          <wps:cNvCnPr>
                            <a:cxnSpLocks noChangeShapeType="1"/>
                          </wps:cNvCnPr>
                          <wps:spPr bwMode="auto">
                            <a:xfrm>
                              <a:off x="344" y="5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0" name="Line 4156"/>
                          <wps:cNvCnPr>
                            <a:cxnSpLocks noChangeShapeType="1"/>
                          </wps:cNvCnPr>
                          <wps:spPr bwMode="auto">
                            <a:xfrm>
                              <a:off x="350" y="5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1" name="Line 4157"/>
                          <wps:cNvCnPr>
                            <a:cxnSpLocks noChangeShapeType="1"/>
                          </wps:cNvCnPr>
                          <wps:spPr bwMode="auto">
                            <a:xfrm>
                              <a:off x="362"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2" name="Line 4158"/>
                          <wps:cNvCnPr>
                            <a:cxnSpLocks noChangeShapeType="1"/>
                          </wps:cNvCnPr>
                          <wps:spPr bwMode="auto">
                            <a:xfrm>
                              <a:off x="366"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3" name="Line 4159"/>
                          <wps:cNvCnPr>
                            <a:cxnSpLocks noChangeShapeType="1"/>
                          </wps:cNvCnPr>
                          <wps:spPr bwMode="auto">
                            <a:xfrm>
                              <a:off x="373"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4" name="Line 4160"/>
                          <wps:cNvCnPr>
                            <a:cxnSpLocks noChangeShapeType="1"/>
                          </wps:cNvCnPr>
                          <wps:spPr bwMode="auto">
                            <a:xfrm>
                              <a:off x="384" y="5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5" name="Line 4161"/>
                          <wps:cNvCnPr>
                            <a:cxnSpLocks noChangeShapeType="1"/>
                          </wps:cNvCnPr>
                          <wps:spPr bwMode="auto">
                            <a:xfrm>
                              <a:off x="388" y="5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6" name="Line 4162"/>
                          <wps:cNvCnPr>
                            <a:cxnSpLocks noChangeShapeType="1"/>
                          </wps:cNvCnPr>
                          <wps:spPr bwMode="auto">
                            <a:xfrm>
                              <a:off x="395" y="5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7" name="Line 4163"/>
                          <wps:cNvCnPr>
                            <a:cxnSpLocks noChangeShapeType="1"/>
                          </wps:cNvCnPr>
                          <wps:spPr bwMode="auto">
                            <a:xfrm>
                              <a:off x="347" y="5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8" name="Line 4164"/>
                          <wps:cNvCnPr>
                            <a:cxnSpLocks noChangeShapeType="1"/>
                          </wps:cNvCnPr>
                          <wps:spPr bwMode="auto">
                            <a:xfrm>
                              <a:off x="351"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699" name="Line 4165"/>
                          <wps:cNvCnPr>
                            <a:cxnSpLocks noChangeShapeType="1"/>
                          </wps:cNvCnPr>
                          <wps:spPr bwMode="auto">
                            <a:xfrm>
                              <a:off x="358" y="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0" name="Line 4166"/>
                          <wps:cNvCnPr>
                            <a:cxnSpLocks noChangeShapeType="1"/>
                          </wps:cNvCnPr>
                          <wps:spPr bwMode="auto">
                            <a:xfrm>
                              <a:off x="369" y="5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1" name="Line 4167"/>
                          <wps:cNvCnPr>
                            <a:cxnSpLocks noChangeShapeType="1"/>
                          </wps:cNvCnPr>
                          <wps:spPr bwMode="auto">
                            <a:xfrm>
                              <a:off x="373" y="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2" name="Line 4168"/>
                          <wps:cNvCnPr>
                            <a:cxnSpLocks noChangeShapeType="1"/>
                          </wps:cNvCnPr>
                          <wps:spPr bwMode="auto">
                            <a:xfrm>
                              <a:off x="380" y="5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3" name="Line 4169"/>
                          <wps:cNvCnPr>
                            <a:cxnSpLocks noChangeShapeType="1"/>
                          </wps:cNvCnPr>
                          <wps:spPr bwMode="auto">
                            <a:xfrm>
                              <a:off x="392" y="5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4" name="Line 4170"/>
                          <wps:cNvCnPr>
                            <a:cxnSpLocks noChangeShapeType="1"/>
                          </wps:cNvCnPr>
                          <wps:spPr bwMode="auto">
                            <a:xfrm>
                              <a:off x="396" y="5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5" name="Line 4171"/>
                          <wps:cNvCnPr>
                            <a:cxnSpLocks noChangeShapeType="1"/>
                          </wps:cNvCnPr>
                          <wps:spPr bwMode="auto">
                            <a:xfrm>
                              <a:off x="344" y="6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6" name="Line 4172"/>
                          <wps:cNvCnPr>
                            <a:cxnSpLocks noChangeShapeType="1"/>
                          </wps:cNvCnPr>
                          <wps:spPr bwMode="auto">
                            <a:xfrm>
                              <a:off x="355" y="6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7" name="Line 4173"/>
                          <wps:cNvCnPr>
                            <a:cxnSpLocks noChangeShapeType="1"/>
                          </wps:cNvCnPr>
                          <wps:spPr bwMode="auto">
                            <a:xfrm>
                              <a:off x="359" y="6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8" name="Line 4174"/>
                          <wps:cNvCnPr>
                            <a:cxnSpLocks noChangeShapeType="1"/>
                          </wps:cNvCnPr>
                          <wps:spPr bwMode="auto">
                            <a:xfrm>
                              <a:off x="365" y="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09" name="Line 4175"/>
                          <wps:cNvCnPr>
                            <a:cxnSpLocks noChangeShapeType="1"/>
                          </wps:cNvCnPr>
                          <wps:spPr bwMode="auto">
                            <a:xfrm>
                              <a:off x="377" y="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0" name="Line 4176"/>
                          <wps:cNvCnPr>
                            <a:cxnSpLocks noChangeShapeType="1"/>
                          </wps:cNvCnPr>
                          <wps:spPr bwMode="auto">
                            <a:xfrm>
                              <a:off x="381" y="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1" name="Line 4177"/>
                          <wps:cNvCnPr>
                            <a:cxnSpLocks noChangeShapeType="1"/>
                          </wps:cNvCnPr>
                          <wps:spPr bwMode="auto">
                            <a:xfrm>
                              <a:off x="388" y="5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2" name="Line 4178"/>
                          <wps:cNvCnPr>
                            <a:cxnSpLocks noChangeShapeType="1"/>
                          </wps:cNvCnPr>
                          <wps:spPr bwMode="auto">
                            <a:xfrm>
                              <a:off x="399"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3" name="Line 4179"/>
                          <wps:cNvCnPr>
                            <a:cxnSpLocks noChangeShapeType="1"/>
                          </wps:cNvCnPr>
                          <wps:spPr bwMode="auto">
                            <a:xfrm>
                              <a:off x="340" y="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4" name="Line 4180"/>
                          <wps:cNvCnPr>
                            <a:cxnSpLocks noChangeShapeType="1"/>
                          </wps:cNvCnPr>
                          <wps:spPr bwMode="auto">
                            <a:xfrm>
                              <a:off x="344" y="6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5" name="Line 4181"/>
                          <wps:cNvCnPr>
                            <a:cxnSpLocks noChangeShapeType="1"/>
                          </wps:cNvCnPr>
                          <wps:spPr bwMode="auto">
                            <a:xfrm>
                              <a:off x="351" y="6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6" name="Line 4182"/>
                          <wps:cNvCnPr>
                            <a:cxnSpLocks noChangeShapeType="1"/>
                          </wps:cNvCnPr>
                          <wps:spPr bwMode="auto">
                            <a:xfrm>
                              <a:off x="362" y="6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7" name="Line 4183"/>
                          <wps:cNvCnPr>
                            <a:cxnSpLocks noChangeShapeType="1"/>
                          </wps:cNvCnPr>
                          <wps:spPr bwMode="auto">
                            <a:xfrm>
                              <a:off x="367" y="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8" name="Line 4184"/>
                          <wps:cNvCnPr>
                            <a:cxnSpLocks noChangeShapeType="1"/>
                          </wps:cNvCnPr>
                          <wps:spPr bwMode="auto">
                            <a:xfrm>
                              <a:off x="373" y="6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19" name="Line 4185"/>
                          <wps:cNvCnPr>
                            <a:cxnSpLocks noChangeShapeType="1"/>
                          </wps:cNvCnPr>
                          <wps:spPr bwMode="auto">
                            <a:xfrm>
                              <a:off x="384"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0" name="Line 4186"/>
                          <wps:cNvCnPr>
                            <a:cxnSpLocks noChangeShapeType="1"/>
                          </wps:cNvCnPr>
                          <wps:spPr bwMode="auto">
                            <a:xfrm>
                              <a:off x="389" y="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1" name="Line 4187"/>
                          <wps:cNvCnPr>
                            <a:cxnSpLocks noChangeShapeType="1"/>
                          </wps:cNvCnPr>
                          <wps:spPr bwMode="auto">
                            <a:xfrm>
                              <a:off x="395"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2" name="Line 4188"/>
                          <wps:cNvCnPr>
                            <a:cxnSpLocks noChangeShapeType="1"/>
                          </wps:cNvCnPr>
                          <wps:spPr bwMode="auto">
                            <a:xfrm>
                              <a:off x="348" y="6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3" name="Line 4189"/>
                          <wps:cNvCnPr>
                            <a:cxnSpLocks noChangeShapeType="1"/>
                          </wps:cNvCnPr>
                          <wps:spPr bwMode="auto">
                            <a:xfrm>
                              <a:off x="352"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4" name="Line 4190"/>
                          <wps:cNvCnPr>
                            <a:cxnSpLocks noChangeShapeType="1"/>
                          </wps:cNvCnPr>
                          <wps:spPr bwMode="auto">
                            <a:xfrm>
                              <a:off x="358" y="6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5" name="Line 4191"/>
                          <wps:cNvCnPr>
                            <a:cxnSpLocks noChangeShapeType="1"/>
                          </wps:cNvCnPr>
                          <wps:spPr bwMode="auto">
                            <a:xfrm>
                              <a:off x="370" y="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6" name="Line 4192"/>
                          <wps:cNvCnPr>
                            <a:cxnSpLocks noChangeShapeType="1"/>
                          </wps:cNvCnPr>
                          <wps:spPr bwMode="auto">
                            <a:xfrm>
                              <a:off x="374" y="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7" name="Line 4193"/>
                          <wps:cNvCnPr>
                            <a:cxnSpLocks noChangeShapeType="1"/>
                          </wps:cNvCnPr>
                          <wps:spPr bwMode="auto">
                            <a:xfrm>
                              <a:off x="381" y="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8" name="Line 4194"/>
                          <wps:cNvCnPr>
                            <a:cxnSpLocks noChangeShapeType="1"/>
                          </wps:cNvCnPr>
                          <wps:spPr bwMode="auto">
                            <a:xfrm>
                              <a:off x="392" y="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29" name="Line 4195"/>
                          <wps:cNvCnPr>
                            <a:cxnSpLocks noChangeShapeType="1"/>
                          </wps:cNvCnPr>
                          <wps:spPr bwMode="auto">
                            <a:xfrm>
                              <a:off x="397" y="6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0" name="Line 4196"/>
                          <wps:cNvCnPr>
                            <a:cxnSpLocks noChangeShapeType="1"/>
                          </wps:cNvCnPr>
                          <wps:spPr bwMode="auto">
                            <a:xfrm>
                              <a:off x="344" y="6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1" name="Line 4197"/>
                          <wps:cNvCnPr>
                            <a:cxnSpLocks noChangeShapeType="1"/>
                          </wps:cNvCnPr>
                          <wps:spPr bwMode="auto">
                            <a:xfrm>
                              <a:off x="355" y="6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2" name="Line 4198"/>
                          <wps:cNvCnPr>
                            <a:cxnSpLocks noChangeShapeType="1"/>
                          </wps:cNvCnPr>
                          <wps:spPr bwMode="auto">
                            <a:xfrm>
                              <a:off x="360" y="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3" name="Line 4199"/>
                          <wps:cNvCnPr>
                            <a:cxnSpLocks noChangeShapeType="1"/>
                          </wps:cNvCnPr>
                          <wps:spPr bwMode="auto">
                            <a:xfrm>
                              <a:off x="366" y="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4" name="Line 4200"/>
                          <wps:cNvCnPr>
                            <a:cxnSpLocks noChangeShapeType="1"/>
                          </wps:cNvCnPr>
                          <wps:spPr bwMode="auto">
                            <a:xfrm>
                              <a:off x="377" y="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5" name="Line 4201"/>
                          <wps:cNvCnPr>
                            <a:cxnSpLocks noChangeShapeType="1"/>
                          </wps:cNvCnPr>
                          <wps:spPr bwMode="auto">
                            <a:xfrm>
                              <a:off x="382" y="6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6" name="Line 4202"/>
                          <wps:cNvCnPr>
                            <a:cxnSpLocks noChangeShapeType="1"/>
                          </wps:cNvCnPr>
                          <wps:spPr bwMode="auto">
                            <a:xfrm>
                              <a:off x="388" y="6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7" name="Line 4203"/>
                          <wps:cNvCnPr>
                            <a:cxnSpLocks noChangeShapeType="1"/>
                          </wps:cNvCnPr>
                          <wps:spPr bwMode="auto">
                            <a:xfrm>
                              <a:off x="400" y="6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8" name="Line 4204"/>
                          <wps:cNvCnPr>
                            <a:cxnSpLocks noChangeShapeType="1"/>
                          </wps:cNvCnPr>
                          <wps:spPr bwMode="auto">
                            <a:xfrm>
                              <a:off x="340" y="6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39" name="Line 4205"/>
                          <wps:cNvCnPr>
                            <a:cxnSpLocks noChangeShapeType="1"/>
                          </wps:cNvCnPr>
                          <wps:spPr bwMode="auto">
                            <a:xfrm>
                              <a:off x="345" y="6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0" name="Line 4206"/>
                          <wps:cNvCnPr>
                            <a:cxnSpLocks noChangeShapeType="1"/>
                          </wps:cNvCnPr>
                          <wps:spPr bwMode="auto">
                            <a:xfrm>
                              <a:off x="352" y="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1" name="Line 4207"/>
                          <wps:cNvCnPr>
                            <a:cxnSpLocks noChangeShapeType="1"/>
                          </wps:cNvCnPr>
                          <wps:spPr bwMode="auto">
                            <a:xfrm>
                              <a:off x="363" y="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2" name="Line 4208"/>
                          <wps:cNvCnPr>
                            <a:cxnSpLocks noChangeShapeType="1"/>
                          </wps:cNvCnPr>
                          <wps:spPr bwMode="auto">
                            <a:xfrm>
                              <a:off x="367" y="6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3" name="Line 4209"/>
                          <wps:cNvCnPr>
                            <a:cxnSpLocks noChangeShapeType="1"/>
                          </wps:cNvCnPr>
                          <wps:spPr bwMode="auto">
                            <a:xfrm>
                              <a:off x="374" y="6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4" name="Line 4210"/>
                          <wps:cNvCnPr>
                            <a:cxnSpLocks noChangeShapeType="1"/>
                          </wps:cNvCnPr>
                          <wps:spPr bwMode="auto">
                            <a:xfrm>
                              <a:off x="385" y="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5" name="Line 4211"/>
                          <wps:cNvCnPr>
                            <a:cxnSpLocks noChangeShapeType="1"/>
                          </wps:cNvCnPr>
                          <wps:spPr bwMode="auto">
                            <a:xfrm>
                              <a:off x="389" y="6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6" name="Line 4212"/>
                          <wps:cNvCnPr>
                            <a:cxnSpLocks noChangeShapeType="1"/>
                          </wps:cNvCnPr>
                          <wps:spPr bwMode="auto">
                            <a:xfrm>
                              <a:off x="396" y="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7" name="Line 4213"/>
                          <wps:cNvCnPr>
                            <a:cxnSpLocks noChangeShapeType="1"/>
                          </wps:cNvCnPr>
                          <wps:spPr bwMode="auto">
                            <a:xfrm>
                              <a:off x="348" y="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8" name="Line 4214"/>
                          <wps:cNvCnPr>
                            <a:cxnSpLocks noChangeShapeType="1"/>
                          </wps:cNvCnPr>
                          <wps:spPr bwMode="auto">
                            <a:xfrm>
                              <a:off x="352" y="7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49" name="Line 4215"/>
                          <wps:cNvCnPr>
                            <a:cxnSpLocks noChangeShapeType="1"/>
                          </wps:cNvCnPr>
                          <wps:spPr bwMode="auto">
                            <a:xfrm>
                              <a:off x="359" y="7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0" name="Line 4216"/>
                          <wps:cNvCnPr>
                            <a:cxnSpLocks noChangeShapeType="1"/>
                          </wps:cNvCnPr>
                          <wps:spPr bwMode="auto">
                            <a:xfrm>
                              <a:off x="370" y="7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1" name="Line 4217"/>
                          <wps:cNvCnPr>
                            <a:cxnSpLocks noChangeShapeType="1"/>
                          </wps:cNvCnPr>
                          <wps:spPr bwMode="auto">
                            <a:xfrm>
                              <a:off x="375" y="7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2" name="Line 4218"/>
                          <wps:cNvCnPr>
                            <a:cxnSpLocks noChangeShapeType="1"/>
                          </wps:cNvCnPr>
                          <wps:spPr bwMode="auto">
                            <a:xfrm>
                              <a:off x="382" y="7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3" name="Line 4219"/>
                          <wps:cNvCnPr>
                            <a:cxnSpLocks noChangeShapeType="1"/>
                          </wps:cNvCnPr>
                          <wps:spPr bwMode="auto">
                            <a:xfrm>
                              <a:off x="393" y="7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4" name="Line 4220"/>
                          <wps:cNvCnPr>
                            <a:cxnSpLocks noChangeShapeType="1"/>
                          </wps:cNvCnPr>
                          <wps:spPr bwMode="auto">
                            <a:xfrm>
                              <a:off x="397" y="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5" name="Line 4221"/>
                          <wps:cNvCnPr>
                            <a:cxnSpLocks noChangeShapeType="1"/>
                          </wps:cNvCnPr>
                          <wps:spPr bwMode="auto">
                            <a:xfrm>
                              <a:off x="345" y="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6" name="Line 4222"/>
                          <wps:cNvCnPr>
                            <a:cxnSpLocks noChangeShapeType="1"/>
                          </wps:cNvCnPr>
                          <wps:spPr bwMode="auto">
                            <a:xfrm>
                              <a:off x="356" y="7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7" name="Line 4223"/>
                          <wps:cNvCnPr>
                            <a:cxnSpLocks noChangeShapeType="1"/>
                          </wps:cNvCnPr>
                          <wps:spPr bwMode="auto">
                            <a:xfrm>
                              <a:off x="360" y="7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58" name="Line 4224"/>
                          <wps:cNvCnPr>
                            <a:cxnSpLocks noChangeShapeType="1"/>
                          </wps:cNvCnPr>
                          <wps:spPr bwMode="auto">
                            <a:xfrm>
                              <a:off x="367" y="7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0759" name="Group 4225"/>
                        <wpg:cNvGrpSpPr>
                          <a:grpSpLocks/>
                        </wpg:cNvGrpSpPr>
                        <wpg:grpSpPr bwMode="auto">
                          <a:xfrm>
                            <a:off x="215901" y="461014"/>
                            <a:ext cx="40000" cy="334010"/>
                            <a:chOff x="340" y="726"/>
                            <a:chExt cx="63" cy="526"/>
                          </a:xfrm>
                        </wpg:grpSpPr>
                        <wps:wsp>
                          <wps:cNvPr id="10760" name="Line 4226"/>
                          <wps:cNvCnPr>
                            <a:cxnSpLocks noChangeShapeType="1"/>
                          </wps:cNvCnPr>
                          <wps:spPr bwMode="auto">
                            <a:xfrm>
                              <a:off x="378" y="7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1" name="Line 4227"/>
                          <wps:cNvCnPr>
                            <a:cxnSpLocks noChangeShapeType="1"/>
                          </wps:cNvCnPr>
                          <wps:spPr bwMode="auto">
                            <a:xfrm>
                              <a:off x="382" y="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2" name="Line 4228"/>
                          <wps:cNvCnPr>
                            <a:cxnSpLocks noChangeShapeType="1"/>
                          </wps:cNvCnPr>
                          <wps:spPr bwMode="auto">
                            <a:xfrm>
                              <a:off x="389" y="7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3" name="Line 4229"/>
                          <wps:cNvCnPr>
                            <a:cxnSpLocks noChangeShapeType="1"/>
                          </wps:cNvCnPr>
                          <wps:spPr bwMode="auto">
                            <a:xfrm>
                              <a:off x="400"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4" name="Line 4230"/>
                          <wps:cNvCnPr>
                            <a:cxnSpLocks noChangeShapeType="1"/>
                          </wps:cNvCnPr>
                          <wps:spPr bwMode="auto">
                            <a:xfrm>
                              <a:off x="341" y="7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5" name="Line 4231"/>
                          <wps:cNvCnPr>
                            <a:cxnSpLocks noChangeShapeType="1"/>
                          </wps:cNvCnPr>
                          <wps:spPr bwMode="auto">
                            <a:xfrm>
                              <a:off x="345" y="7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6" name="Line 4232"/>
                          <wps:cNvCnPr>
                            <a:cxnSpLocks noChangeShapeType="1"/>
                          </wps:cNvCnPr>
                          <wps:spPr bwMode="auto">
                            <a:xfrm>
                              <a:off x="352" y="7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7" name="Line 4233"/>
                          <wps:cNvCnPr>
                            <a:cxnSpLocks noChangeShapeType="1"/>
                          </wps:cNvCnPr>
                          <wps:spPr bwMode="auto">
                            <a:xfrm>
                              <a:off x="363" y="7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8" name="Line 4234"/>
                          <wps:cNvCnPr>
                            <a:cxnSpLocks noChangeShapeType="1"/>
                          </wps:cNvCnPr>
                          <wps:spPr bwMode="auto">
                            <a:xfrm>
                              <a:off x="368"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69" name="Line 4235"/>
                          <wps:cNvCnPr>
                            <a:cxnSpLocks noChangeShapeType="1"/>
                          </wps:cNvCnPr>
                          <wps:spPr bwMode="auto">
                            <a:xfrm>
                              <a:off x="374"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0" name="Line 4236"/>
                          <wps:cNvCnPr>
                            <a:cxnSpLocks noChangeShapeType="1"/>
                          </wps:cNvCnPr>
                          <wps:spPr bwMode="auto">
                            <a:xfrm>
                              <a:off x="386" y="7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1" name="Line 4237"/>
                          <wps:cNvCnPr>
                            <a:cxnSpLocks noChangeShapeType="1"/>
                          </wps:cNvCnPr>
                          <wps:spPr bwMode="auto">
                            <a:xfrm>
                              <a:off x="390"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2" name="Line 4238"/>
                          <wps:cNvCnPr>
                            <a:cxnSpLocks noChangeShapeType="1"/>
                          </wps:cNvCnPr>
                          <wps:spPr bwMode="auto">
                            <a:xfrm>
                              <a:off x="397" y="7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3" name="Line 4239"/>
                          <wps:cNvCnPr>
                            <a:cxnSpLocks noChangeShapeType="1"/>
                          </wps:cNvCnPr>
                          <wps:spPr bwMode="auto">
                            <a:xfrm>
                              <a:off x="349" y="7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4" name="Line 4240"/>
                          <wps:cNvCnPr>
                            <a:cxnSpLocks noChangeShapeType="1"/>
                          </wps:cNvCnPr>
                          <wps:spPr bwMode="auto">
                            <a:xfrm>
                              <a:off x="353" y="7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5" name="Line 4241"/>
                          <wps:cNvCnPr>
                            <a:cxnSpLocks noChangeShapeType="1"/>
                          </wps:cNvCnPr>
                          <wps:spPr bwMode="auto">
                            <a:xfrm>
                              <a:off x="360" y="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6" name="Line 4242"/>
                          <wps:cNvCnPr>
                            <a:cxnSpLocks noChangeShapeType="1"/>
                          </wps:cNvCnPr>
                          <wps:spPr bwMode="auto">
                            <a:xfrm>
                              <a:off x="371"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7" name="Line 4243"/>
                          <wps:cNvCnPr>
                            <a:cxnSpLocks noChangeShapeType="1"/>
                          </wps:cNvCnPr>
                          <wps:spPr bwMode="auto">
                            <a:xfrm>
                              <a:off x="375"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8" name="Line 4244"/>
                          <wps:cNvCnPr>
                            <a:cxnSpLocks noChangeShapeType="1"/>
                          </wps:cNvCnPr>
                          <wps:spPr bwMode="auto">
                            <a:xfrm>
                              <a:off x="382" y="7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79" name="Line 4245"/>
                          <wps:cNvCnPr>
                            <a:cxnSpLocks noChangeShapeType="1"/>
                          </wps:cNvCnPr>
                          <wps:spPr bwMode="auto">
                            <a:xfrm>
                              <a:off x="393" y="7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0" name="Line 4246"/>
                          <wps:cNvCnPr>
                            <a:cxnSpLocks noChangeShapeType="1"/>
                          </wps:cNvCnPr>
                          <wps:spPr bwMode="auto">
                            <a:xfrm>
                              <a:off x="398" y="7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1" name="Line 4247"/>
                          <wps:cNvCnPr>
                            <a:cxnSpLocks noChangeShapeType="1"/>
                          </wps:cNvCnPr>
                          <wps:spPr bwMode="auto">
                            <a:xfrm>
                              <a:off x="345"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2" name="Line 4248"/>
                          <wps:cNvCnPr>
                            <a:cxnSpLocks noChangeShapeType="1"/>
                          </wps:cNvCnPr>
                          <wps:spPr bwMode="auto">
                            <a:xfrm>
                              <a:off x="357"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3" name="Line 4249"/>
                          <wps:cNvCnPr>
                            <a:cxnSpLocks noChangeShapeType="1"/>
                          </wps:cNvCnPr>
                          <wps:spPr bwMode="auto">
                            <a:xfrm>
                              <a:off x="361"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4" name="Line 4250"/>
                          <wps:cNvCnPr>
                            <a:cxnSpLocks noChangeShapeType="1"/>
                          </wps:cNvCnPr>
                          <wps:spPr bwMode="auto">
                            <a:xfrm>
                              <a:off x="367" y="7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5" name="Line 4251"/>
                          <wps:cNvCnPr>
                            <a:cxnSpLocks noChangeShapeType="1"/>
                          </wps:cNvCnPr>
                          <wps:spPr bwMode="auto">
                            <a:xfrm>
                              <a:off x="378" y="7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6" name="Line 4252"/>
                          <wps:cNvCnPr>
                            <a:cxnSpLocks noChangeShapeType="1"/>
                          </wps:cNvCnPr>
                          <wps:spPr bwMode="auto">
                            <a:xfrm>
                              <a:off x="383" y="7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7" name="Line 4253"/>
                          <wps:cNvCnPr>
                            <a:cxnSpLocks noChangeShapeType="1"/>
                          </wps:cNvCnPr>
                          <wps:spPr bwMode="auto">
                            <a:xfrm>
                              <a:off x="390" y="7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8" name="Line 4254"/>
                          <wps:cNvCnPr>
                            <a:cxnSpLocks noChangeShapeType="1"/>
                          </wps:cNvCnPr>
                          <wps:spPr bwMode="auto">
                            <a:xfrm>
                              <a:off x="401" y="7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89" name="Line 4255"/>
                          <wps:cNvCnPr>
                            <a:cxnSpLocks noChangeShapeType="1"/>
                          </wps:cNvCnPr>
                          <wps:spPr bwMode="auto">
                            <a:xfrm>
                              <a:off x="342" y="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0" name="Line 4256"/>
                          <wps:cNvCnPr>
                            <a:cxnSpLocks noChangeShapeType="1"/>
                          </wps:cNvCnPr>
                          <wps:spPr bwMode="auto">
                            <a:xfrm>
                              <a:off x="346"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1" name="Line 4257"/>
                          <wps:cNvCnPr>
                            <a:cxnSpLocks noChangeShapeType="1"/>
                          </wps:cNvCnPr>
                          <wps:spPr bwMode="auto">
                            <a:xfrm>
                              <a:off x="353"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2" name="Line 4258"/>
                          <wps:cNvCnPr>
                            <a:cxnSpLocks noChangeShapeType="1"/>
                          </wps:cNvCnPr>
                          <wps:spPr bwMode="auto">
                            <a:xfrm>
                              <a:off x="364" y="8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3" name="Line 4259"/>
                          <wps:cNvCnPr>
                            <a:cxnSpLocks noChangeShapeType="1"/>
                          </wps:cNvCnPr>
                          <wps:spPr bwMode="auto">
                            <a:xfrm>
                              <a:off x="368" y="8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4" name="Line 4260"/>
                          <wps:cNvCnPr>
                            <a:cxnSpLocks noChangeShapeType="1"/>
                          </wps:cNvCnPr>
                          <wps:spPr bwMode="auto">
                            <a:xfrm>
                              <a:off x="375" y="8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5" name="Line 4261"/>
                          <wps:cNvCnPr>
                            <a:cxnSpLocks noChangeShapeType="1"/>
                          </wps:cNvCnPr>
                          <wps:spPr bwMode="auto">
                            <a:xfrm>
                              <a:off x="386" y="8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6" name="Line 4262"/>
                          <wps:cNvCnPr>
                            <a:cxnSpLocks noChangeShapeType="1"/>
                          </wps:cNvCnPr>
                          <wps:spPr bwMode="auto">
                            <a:xfrm>
                              <a:off x="390"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7" name="Line 4263"/>
                          <wps:cNvCnPr>
                            <a:cxnSpLocks noChangeShapeType="1"/>
                          </wps:cNvCnPr>
                          <wps:spPr bwMode="auto">
                            <a:xfrm>
                              <a:off x="397" y="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8" name="Line 4264"/>
                          <wps:cNvCnPr>
                            <a:cxnSpLocks noChangeShapeType="1"/>
                          </wps:cNvCnPr>
                          <wps:spPr bwMode="auto">
                            <a:xfrm>
                              <a:off x="349" y="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799" name="Line 4265"/>
                          <wps:cNvCnPr>
                            <a:cxnSpLocks noChangeShapeType="1"/>
                          </wps:cNvCnPr>
                          <wps:spPr bwMode="auto">
                            <a:xfrm>
                              <a:off x="354" y="8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0" name="Line 4266"/>
                          <wps:cNvCnPr>
                            <a:cxnSpLocks noChangeShapeType="1"/>
                          </wps:cNvCnPr>
                          <wps:spPr bwMode="auto">
                            <a:xfrm>
                              <a:off x="360" y="8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1" name="Line 4267"/>
                          <wps:cNvCnPr>
                            <a:cxnSpLocks noChangeShapeType="1"/>
                          </wps:cNvCnPr>
                          <wps:spPr bwMode="auto">
                            <a:xfrm>
                              <a:off x="372"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2" name="Line 4268"/>
                          <wps:cNvCnPr>
                            <a:cxnSpLocks noChangeShapeType="1"/>
                          </wps:cNvCnPr>
                          <wps:spPr bwMode="auto">
                            <a:xfrm>
                              <a:off x="376" y="8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3" name="Line 4269"/>
                          <wps:cNvCnPr>
                            <a:cxnSpLocks noChangeShapeType="1"/>
                          </wps:cNvCnPr>
                          <wps:spPr bwMode="auto">
                            <a:xfrm>
                              <a:off x="383" y="8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4" name="Line 4270"/>
                          <wps:cNvCnPr>
                            <a:cxnSpLocks noChangeShapeType="1"/>
                          </wps:cNvCnPr>
                          <wps:spPr bwMode="auto">
                            <a:xfrm>
                              <a:off x="394" y="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5" name="Line 4271"/>
                          <wps:cNvCnPr>
                            <a:cxnSpLocks noChangeShapeType="1"/>
                          </wps:cNvCnPr>
                          <wps:spPr bwMode="auto">
                            <a:xfrm>
                              <a:off x="398" y="8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6" name="Line 4272"/>
                          <wps:cNvCnPr>
                            <a:cxnSpLocks noChangeShapeType="1"/>
                          </wps:cNvCnPr>
                          <wps:spPr bwMode="auto">
                            <a:xfrm>
                              <a:off x="346"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7" name="Line 4273"/>
                          <wps:cNvCnPr>
                            <a:cxnSpLocks noChangeShapeType="1"/>
                          </wps:cNvCnPr>
                          <wps:spPr bwMode="auto">
                            <a:xfrm>
                              <a:off x="357" y="8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8" name="Line 4274"/>
                          <wps:cNvCnPr>
                            <a:cxnSpLocks noChangeShapeType="1"/>
                          </wps:cNvCnPr>
                          <wps:spPr bwMode="auto">
                            <a:xfrm>
                              <a:off x="361" y="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09" name="Line 4275"/>
                          <wps:cNvCnPr>
                            <a:cxnSpLocks noChangeShapeType="1"/>
                          </wps:cNvCnPr>
                          <wps:spPr bwMode="auto">
                            <a:xfrm>
                              <a:off x="368"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0" name="Line 4276"/>
                          <wps:cNvCnPr>
                            <a:cxnSpLocks noChangeShapeType="1"/>
                          </wps:cNvCnPr>
                          <wps:spPr bwMode="auto">
                            <a:xfrm>
                              <a:off x="379" y="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1" name="Line 4277"/>
                          <wps:cNvCnPr>
                            <a:cxnSpLocks noChangeShapeType="1"/>
                          </wps:cNvCnPr>
                          <wps:spPr bwMode="auto">
                            <a:xfrm>
                              <a:off x="383"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2" name="Line 4278"/>
                          <wps:cNvCnPr>
                            <a:cxnSpLocks noChangeShapeType="1"/>
                          </wps:cNvCnPr>
                          <wps:spPr bwMode="auto">
                            <a:xfrm>
                              <a:off x="390" y="8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3" name="Line 4279"/>
                          <wps:cNvCnPr>
                            <a:cxnSpLocks noChangeShapeType="1"/>
                          </wps:cNvCnPr>
                          <wps:spPr bwMode="auto">
                            <a:xfrm>
                              <a:off x="402" y="8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4" name="Line 4280"/>
                          <wps:cNvCnPr>
                            <a:cxnSpLocks noChangeShapeType="1"/>
                          </wps:cNvCnPr>
                          <wps:spPr bwMode="auto">
                            <a:xfrm>
                              <a:off x="342" y="8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5" name="Line 4281"/>
                          <wps:cNvCnPr>
                            <a:cxnSpLocks noChangeShapeType="1"/>
                          </wps:cNvCnPr>
                          <wps:spPr bwMode="auto">
                            <a:xfrm>
                              <a:off x="347" y="8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6" name="Line 4282"/>
                          <wps:cNvCnPr>
                            <a:cxnSpLocks noChangeShapeType="1"/>
                          </wps:cNvCnPr>
                          <wps:spPr bwMode="auto">
                            <a:xfrm>
                              <a:off x="353"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7" name="Line 4283"/>
                          <wps:cNvCnPr>
                            <a:cxnSpLocks noChangeShapeType="1"/>
                          </wps:cNvCnPr>
                          <wps:spPr bwMode="auto">
                            <a:xfrm>
                              <a:off x="365"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8" name="Line 4284"/>
                          <wps:cNvCnPr>
                            <a:cxnSpLocks noChangeShapeType="1"/>
                          </wps:cNvCnPr>
                          <wps:spPr bwMode="auto">
                            <a:xfrm>
                              <a:off x="369"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19" name="Line 4285"/>
                          <wps:cNvCnPr>
                            <a:cxnSpLocks noChangeShapeType="1"/>
                          </wps:cNvCnPr>
                          <wps:spPr bwMode="auto">
                            <a:xfrm>
                              <a:off x="376" y="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0" name="Line 4286"/>
                          <wps:cNvCnPr>
                            <a:cxnSpLocks noChangeShapeType="1"/>
                          </wps:cNvCnPr>
                          <wps:spPr bwMode="auto">
                            <a:xfrm>
                              <a:off x="387" y="8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1" name="Line 4287"/>
                          <wps:cNvCnPr>
                            <a:cxnSpLocks noChangeShapeType="1"/>
                          </wps:cNvCnPr>
                          <wps:spPr bwMode="auto">
                            <a:xfrm>
                              <a:off x="391" y="8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2" name="Line 4288"/>
                          <wps:cNvCnPr>
                            <a:cxnSpLocks noChangeShapeType="1"/>
                          </wps:cNvCnPr>
                          <wps:spPr bwMode="auto">
                            <a:xfrm>
                              <a:off x="398" y="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3" name="Line 4289"/>
                          <wps:cNvCnPr>
                            <a:cxnSpLocks noChangeShapeType="1"/>
                          </wps:cNvCnPr>
                          <wps:spPr bwMode="auto">
                            <a:xfrm>
                              <a:off x="350" y="9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4" name="Line 4290"/>
                          <wps:cNvCnPr>
                            <a:cxnSpLocks noChangeShapeType="1"/>
                          </wps:cNvCnPr>
                          <wps:spPr bwMode="auto">
                            <a:xfrm>
                              <a:off x="354"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5" name="Line 4291"/>
                          <wps:cNvCnPr>
                            <a:cxnSpLocks noChangeShapeType="1"/>
                          </wps:cNvCnPr>
                          <wps:spPr bwMode="auto">
                            <a:xfrm>
                              <a:off x="361"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6" name="Line 4292"/>
                          <wps:cNvCnPr>
                            <a:cxnSpLocks noChangeShapeType="1"/>
                          </wps:cNvCnPr>
                          <wps:spPr bwMode="auto">
                            <a:xfrm>
                              <a:off x="372"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7" name="Line 4293"/>
                          <wps:cNvCnPr>
                            <a:cxnSpLocks noChangeShapeType="1"/>
                          </wps:cNvCnPr>
                          <wps:spPr bwMode="auto">
                            <a:xfrm>
                              <a:off x="377" y="9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8" name="Line 4294"/>
                          <wps:cNvCnPr>
                            <a:cxnSpLocks noChangeShapeType="1"/>
                          </wps:cNvCnPr>
                          <wps:spPr bwMode="auto">
                            <a:xfrm>
                              <a:off x="383" y="9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29" name="Line 4295"/>
                          <wps:cNvCnPr>
                            <a:cxnSpLocks noChangeShapeType="1"/>
                          </wps:cNvCnPr>
                          <wps:spPr bwMode="auto">
                            <a:xfrm>
                              <a:off x="395" y="8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0" name="Line 4296"/>
                          <wps:cNvCnPr>
                            <a:cxnSpLocks noChangeShapeType="1"/>
                          </wps:cNvCnPr>
                          <wps:spPr bwMode="auto">
                            <a:xfrm>
                              <a:off x="399" y="8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1" name="Line 4297"/>
                          <wps:cNvCnPr>
                            <a:cxnSpLocks noChangeShapeType="1"/>
                          </wps:cNvCnPr>
                          <wps:spPr bwMode="auto">
                            <a:xfrm>
                              <a:off x="347"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2" name="Line 4298"/>
                          <wps:cNvCnPr>
                            <a:cxnSpLocks noChangeShapeType="1"/>
                          </wps:cNvCnPr>
                          <wps:spPr bwMode="auto">
                            <a:xfrm>
                              <a:off x="358"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3" name="Line 4299"/>
                          <wps:cNvCnPr>
                            <a:cxnSpLocks noChangeShapeType="1"/>
                          </wps:cNvCnPr>
                          <wps:spPr bwMode="auto">
                            <a:xfrm>
                              <a:off x="362"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4" name="Line 4300"/>
                          <wps:cNvCnPr>
                            <a:cxnSpLocks noChangeShapeType="1"/>
                          </wps:cNvCnPr>
                          <wps:spPr bwMode="auto">
                            <a:xfrm>
                              <a:off x="368" y="9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5" name="Line 4301"/>
                          <wps:cNvCnPr>
                            <a:cxnSpLocks noChangeShapeType="1"/>
                          </wps:cNvCnPr>
                          <wps:spPr bwMode="auto">
                            <a:xfrm>
                              <a:off x="380" y="9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6" name="Line 4302"/>
                          <wps:cNvCnPr>
                            <a:cxnSpLocks noChangeShapeType="1"/>
                          </wps:cNvCnPr>
                          <wps:spPr bwMode="auto">
                            <a:xfrm>
                              <a:off x="384" y="9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7" name="Line 4303"/>
                          <wps:cNvCnPr>
                            <a:cxnSpLocks noChangeShapeType="1"/>
                          </wps:cNvCnPr>
                          <wps:spPr bwMode="auto">
                            <a:xfrm>
                              <a:off x="391" y="9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8" name="Line 4304"/>
                          <wps:cNvCnPr>
                            <a:cxnSpLocks noChangeShapeType="1"/>
                          </wps:cNvCnPr>
                          <wps:spPr bwMode="auto">
                            <a:xfrm>
                              <a:off x="343"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39" name="Line 4305"/>
                          <wps:cNvCnPr>
                            <a:cxnSpLocks noChangeShapeType="1"/>
                          </wps:cNvCnPr>
                          <wps:spPr bwMode="auto">
                            <a:xfrm>
                              <a:off x="347" y="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0" name="Line 4306"/>
                          <wps:cNvCnPr>
                            <a:cxnSpLocks noChangeShapeType="1"/>
                          </wps:cNvCnPr>
                          <wps:spPr bwMode="auto">
                            <a:xfrm>
                              <a:off x="354" y="9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1" name="Line 4307"/>
                          <wps:cNvCnPr>
                            <a:cxnSpLocks noChangeShapeType="1"/>
                          </wps:cNvCnPr>
                          <wps:spPr bwMode="auto">
                            <a:xfrm>
                              <a:off x="365" y="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2" name="Line 4308"/>
                          <wps:cNvCnPr>
                            <a:cxnSpLocks noChangeShapeType="1"/>
                          </wps:cNvCnPr>
                          <wps:spPr bwMode="auto">
                            <a:xfrm>
                              <a:off x="370" y="9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3" name="Line 4309"/>
                          <wps:cNvCnPr>
                            <a:cxnSpLocks noChangeShapeType="1"/>
                          </wps:cNvCnPr>
                          <wps:spPr bwMode="auto">
                            <a:xfrm>
                              <a:off x="376"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4" name="Line 4310"/>
                          <wps:cNvCnPr>
                            <a:cxnSpLocks noChangeShapeType="1"/>
                          </wps:cNvCnPr>
                          <wps:spPr bwMode="auto">
                            <a:xfrm>
                              <a:off x="387" y="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5" name="Line 4311"/>
                          <wps:cNvCnPr>
                            <a:cxnSpLocks noChangeShapeType="1"/>
                          </wps:cNvCnPr>
                          <wps:spPr bwMode="auto">
                            <a:xfrm>
                              <a:off x="392"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6" name="Line 4312"/>
                          <wps:cNvCnPr>
                            <a:cxnSpLocks noChangeShapeType="1"/>
                          </wps:cNvCnPr>
                          <wps:spPr bwMode="auto">
                            <a:xfrm>
                              <a:off x="398"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7" name="Line 4313"/>
                          <wps:cNvCnPr>
                            <a:cxnSpLocks noChangeShapeType="1"/>
                          </wps:cNvCnPr>
                          <wps:spPr bwMode="auto">
                            <a:xfrm>
                              <a:off x="351" y="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8" name="Line 4314"/>
                          <wps:cNvCnPr>
                            <a:cxnSpLocks noChangeShapeType="1"/>
                          </wps:cNvCnPr>
                          <wps:spPr bwMode="auto">
                            <a:xfrm>
                              <a:off x="355" y="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49" name="Line 4315"/>
                          <wps:cNvCnPr>
                            <a:cxnSpLocks noChangeShapeType="1"/>
                          </wps:cNvCnPr>
                          <wps:spPr bwMode="auto">
                            <a:xfrm>
                              <a:off x="362" y="9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0" name="Line 4316"/>
                          <wps:cNvCnPr>
                            <a:cxnSpLocks noChangeShapeType="1"/>
                          </wps:cNvCnPr>
                          <wps:spPr bwMode="auto">
                            <a:xfrm>
                              <a:off x="373"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1" name="Line 4317"/>
                          <wps:cNvCnPr>
                            <a:cxnSpLocks noChangeShapeType="1"/>
                          </wps:cNvCnPr>
                          <wps:spPr bwMode="auto">
                            <a:xfrm>
                              <a:off x="377"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2" name="Line 4318"/>
                          <wps:cNvCnPr>
                            <a:cxnSpLocks noChangeShapeType="1"/>
                          </wps:cNvCnPr>
                          <wps:spPr bwMode="auto">
                            <a:xfrm>
                              <a:off x="384"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3" name="Line 4319"/>
                          <wps:cNvCnPr>
                            <a:cxnSpLocks noChangeShapeType="1"/>
                          </wps:cNvCnPr>
                          <wps:spPr bwMode="auto">
                            <a:xfrm>
                              <a:off x="395" y="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4" name="Line 4320"/>
                          <wps:cNvCnPr>
                            <a:cxnSpLocks noChangeShapeType="1"/>
                          </wps:cNvCnPr>
                          <wps:spPr bwMode="auto">
                            <a:xfrm>
                              <a:off x="399" y="9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5" name="Line 4321"/>
                          <wps:cNvCnPr>
                            <a:cxnSpLocks noChangeShapeType="1"/>
                          </wps:cNvCnPr>
                          <wps:spPr bwMode="auto">
                            <a:xfrm>
                              <a:off x="340" y="9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6" name="Line 4322"/>
                          <wps:cNvCnPr>
                            <a:cxnSpLocks noChangeShapeType="1"/>
                          </wps:cNvCnPr>
                          <wps:spPr bwMode="auto">
                            <a:xfrm>
                              <a:off x="347" y="9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7" name="Line 4323"/>
                          <wps:cNvCnPr>
                            <a:cxnSpLocks noChangeShapeType="1"/>
                          </wps:cNvCnPr>
                          <wps:spPr bwMode="auto">
                            <a:xfrm>
                              <a:off x="358" y="9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8" name="Line 4324"/>
                          <wps:cNvCnPr>
                            <a:cxnSpLocks noChangeShapeType="1"/>
                          </wps:cNvCnPr>
                          <wps:spPr bwMode="auto">
                            <a:xfrm>
                              <a:off x="363"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59" name="Line 4325"/>
                          <wps:cNvCnPr>
                            <a:cxnSpLocks noChangeShapeType="1"/>
                          </wps:cNvCnPr>
                          <wps:spPr bwMode="auto">
                            <a:xfrm>
                              <a:off x="369"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0" name="Line 4326"/>
                          <wps:cNvCnPr>
                            <a:cxnSpLocks noChangeShapeType="1"/>
                          </wps:cNvCnPr>
                          <wps:spPr bwMode="auto">
                            <a:xfrm>
                              <a:off x="380" y="9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1" name="Line 4327"/>
                          <wps:cNvCnPr>
                            <a:cxnSpLocks noChangeShapeType="1"/>
                          </wps:cNvCnPr>
                          <wps:spPr bwMode="auto">
                            <a:xfrm>
                              <a:off x="385" y="9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2" name="Line 4328"/>
                          <wps:cNvCnPr>
                            <a:cxnSpLocks noChangeShapeType="1"/>
                          </wps:cNvCnPr>
                          <wps:spPr bwMode="auto">
                            <a:xfrm>
                              <a:off x="392" y="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3" name="Line 4329"/>
                          <wps:cNvCnPr>
                            <a:cxnSpLocks noChangeShapeType="1"/>
                          </wps:cNvCnPr>
                          <wps:spPr bwMode="auto">
                            <a:xfrm>
                              <a:off x="344" y="10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4" name="Line 4330"/>
                          <wps:cNvCnPr>
                            <a:cxnSpLocks noChangeShapeType="1"/>
                          </wps:cNvCnPr>
                          <wps:spPr bwMode="auto">
                            <a:xfrm>
                              <a:off x="348" y="10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5" name="Line 4331"/>
                          <wps:cNvCnPr>
                            <a:cxnSpLocks noChangeShapeType="1"/>
                          </wps:cNvCnPr>
                          <wps:spPr bwMode="auto">
                            <a:xfrm>
                              <a:off x="355" y="10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6" name="Line 4332"/>
                          <wps:cNvCnPr>
                            <a:cxnSpLocks noChangeShapeType="1"/>
                          </wps:cNvCnPr>
                          <wps:spPr bwMode="auto">
                            <a:xfrm>
                              <a:off x="366" y="1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7" name="Line 4333"/>
                          <wps:cNvCnPr>
                            <a:cxnSpLocks noChangeShapeType="1"/>
                          </wps:cNvCnPr>
                          <wps:spPr bwMode="auto">
                            <a:xfrm>
                              <a:off x="370" y="1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8" name="Line 4334"/>
                          <wps:cNvCnPr>
                            <a:cxnSpLocks noChangeShapeType="1"/>
                          </wps:cNvCnPr>
                          <wps:spPr bwMode="auto">
                            <a:xfrm>
                              <a:off x="377" y="1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69" name="Line 4335"/>
                          <wps:cNvCnPr>
                            <a:cxnSpLocks noChangeShapeType="1"/>
                          </wps:cNvCnPr>
                          <wps:spPr bwMode="auto">
                            <a:xfrm>
                              <a:off x="388"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0" name="Line 4336"/>
                          <wps:cNvCnPr>
                            <a:cxnSpLocks noChangeShapeType="1"/>
                          </wps:cNvCnPr>
                          <wps:spPr bwMode="auto">
                            <a:xfrm>
                              <a:off x="392" y="10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1" name="Line 4337"/>
                          <wps:cNvCnPr>
                            <a:cxnSpLocks noChangeShapeType="1"/>
                          </wps:cNvCnPr>
                          <wps:spPr bwMode="auto">
                            <a:xfrm>
                              <a:off x="399"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2" name="Line 4338"/>
                          <wps:cNvCnPr>
                            <a:cxnSpLocks noChangeShapeType="1"/>
                          </wps:cNvCnPr>
                          <wps:spPr bwMode="auto">
                            <a:xfrm>
                              <a:off x="340" y="1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3" name="Line 4339"/>
                          <wps:cNvCnPr>
                            <a:cxnSpLocks noChangeShapeType="1"/>
                          </wps:cNvCnPr>
                          <wps:spPr bwMode="auto">
                            <a:xfrm>
                              <a:off x="351" y="1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4" name="Line 4340"/>
                          <wps:cNvCnPr>
                            <a:cxnSpLocks noChangeShapeType="1"/>
                          </wps:cNvCnPr>
                          <wps:spPr bwMode="auto">
                            <a:xfrm>
                              <a:off x="355"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5" name="Line 4341"/>
                          <wps:cNvCnPr>
                            <a:cxnSpLocks noChangeShapeType="1"/>
                          </wps:cNvCnPr>
                          <wps:spPr bwMode="auto">
                            <a:xfrm>
                              <a:off x="362"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6" name="Line 4342"/>
                          <wps:cNvCnPr>
                            <a:cxnSpLocks noChangeShapeType="1"/>
                          </wps:cNvCnPr>
                          <wps:spPr bwMode="auto">
                            <a:xfrm>
                              <a:off x="373" y="1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7" name="Line 4343"/>
                          <wps:cNvCnPr>
                            <a:cxnSpLocks noChangeShapeType="1"/>
                          </wps:cNvCnPr>
                          <wps:spPr bwMode="auto">
                            <a:xfrm>
                              <a:off x="378"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8" name="Line 4344"/>
                          <wps:cNvCnPr>
                            <a:cxnSpLocks noChangeShapeType="1"/>
                          </wps:cNvCnPr>
                          <wps:spPr bwMode="auto">
                            <a:xfrm>
                              <a:off x="385"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79" name="Line 4345"/>
                          <wps:cNvCnPr>
                            <a:cxnSpLocks noChangeShapeType="1"/>
                          </wps:cNvCnPr>
                          <wps:spPr bwMode="auto">
                            <a:xfrm>
                              <a:off x="396"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0" name="Line 4346"/>
                          <wps:cNvCnPr>
                            <a:cxnSpLocks noChangeShapeType="1"/>
                          </wps:cNvCnPr>
                          <wps:spPr bwMode="auto">
                            <a:xfrm>
                              <a:off x="400"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1" name="Line 4347"/>
                          <wps:cNvCnPr>
                            <a:cxnSpLocks noChangeShapeType="1"/>
                          </wps:cNvCnPr>
                          <wps:spPr bwMode="auto">
                            <a:xfrm>
                              <a:off x="341"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2" name="Line 4348"/>
                          <wps:cNvCnPr>
                            <a:cxnSpLocks noChangeShapeType="1"/>
                          </wps:cNvCnPr>
                          <wps:spPr bwMode="auto">
                            <a:xfrm>
                              <a:off x="348" y="10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3" name="Line 4349"/>
                          <wps:cNvCnPr>
                            <a:cxnSpLocks noChangeShapeType="1"/>
                          </wps:cNvCnPr>
                          <wps:spPr bwMode="auto">
                            <a:xfrm>
                              <a:off x="359" y="10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4" name="Line 4350"/>
                          <wps:cNvCnPr>
                            <a:cxnSpLocks noChangeShapeType="1"/>
                          </wps:cNvCnPr>
                          <wps:spPr bwMode="auto">
                            <a:xfrm>
                              <a:off x="363" y="10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5" name="Line 4351"/>
                          <wps:cNvCnPr>
                            <a:cxnSpLocks noChangeShapeType="1"/>
                          </wps:cNvCnPr>
                          <wps:spPr bwMode="auto">
                            <a:xfrm>
                              <a:off x="370" y="10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6" name="Line 4352"/>
                          <wps:cNvCnPr>
                            <a:cxnSpLocks noChangeShapeType="1"/>
                          </wps:cNvCnPr>
                          <wps:spPr bwMode="auto">
                            <a:xfrm>
                              <a:off x="381" y="10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7" name="Line 4353"/>
                          <wps:cNvCnPr>
                            <a:cxnSpLocks noChangeShapeType="1"/>
                          </wps:cNvCnPr>
                          <wps:spPr bwMode="auto">
                            <a:xfrm>
                              <a:off x="385" y="1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8" name="Line 4354"/>
                          <wps:cNvCnPr>
                            <a:cxnSpLocks noChangeShapeType="1"/>
                          </wps:cNvCnPr>
                          <wps:spPr bwMode="auto">
                            <a:xfrm>
                              <a:off x="392"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89" name="Line 4355"/>
                          <wps:cNvCnPr>
                            <a:cxnSpLocks noChangeShapeType="1"/>
                          </wps:cNvCnPr>
                          <wps:spPr bwMode="auto">
                            <a:xfrm>
                              <a:off x="344" y="10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0" name="Line 4356"/>
                          <wps:cNvCnPr>
                            <a:cxnSpLocks noChangeShapeType="1"/>
                          </wps:cNvCnPr>
                          <wps:spPr bwMode="auto">
                            <a:xfrm>
                              <a:off x="348"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1" name="Line 4357"/>
                          <wps:cNvCnPr>
                            <a:cxnSpLocks noChangeShapeType="1"/>
                          </wps:cNvCnPr>
                          <wps:spPr bwMode="auto">
                            <a:xfrm>
                              <a:off x="355" y="10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2" name="Line 4358"/>
                          <wps:cNvCnPr>
                            <a:cxnSpLocks noChangeShapeType="1"/>
                          </wps:cNvCnPr>
                          <wps:spPr bwMode="auto">
                            <a:xfrm>
                              <a:off x="367" y="10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3" name="Line 4359"/>
                          <wps:cNvCnPr>
                            <a:cxnSpLocks noChangeShapeType="1"/>
                          </wps:cNvCnPr>
                          <wps:spPr bwMode="auto">
                            <a:xfrm>
                              <a:off x="371" y="1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4" name="Line 4360"/>
                          <wps:cNvCnPr>
                            <a:cxnSpLocks noChangeShapeType="1"/>
                          </wps:cNvCnPr>
                          <wps:spPr bwMode="auto">
                            <a:xfrm>
                              <a:off x="377" y="1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5" name="Line 4361"/>
                          <wps:cNvCnPr>
                            <a:cxnSpLocks noChangeShapeType="1"/>
                          </wps:cNvCnPr>
                          <wps:spPr bwMode="auto">
                            <a:xfrm>
                              <a:off x="389"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6" name="Line 4362"/>
                          <wps:cNvCnPr>
                            <a:cxnSpLocks noChangeShapeType="1"/>
                          </wps:cNvCnPr>
                          <wps:spPr bwMode="auto">
                            <a:xfrm>
                              <a:off x="393"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7" name="Line 4363"/>
                          <wps:cNvCnPr>
                            <a:cxnSpLocks noChangeShapeType="1"/>
                          </wps:cNvCnPr>
                          <wps:spPr bwMode="auto">
                            <a:xfrm>
                              <a:off x="400"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8" name="Line 4364"/>
                          <wps:cNvCnPr>
                            <a:cxnSpLocks noChangeShapeType="1"/>
                          </wps:cNvCnPr>
                          <wps:spPr bwMode="auto">
                            <a:xfrm>
                              <a:off x="340"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899" name="Line 4365"/>
                          <wps:cNvCnPr>
                            <a:cxnSpLocks noChangeShapeType="1"/>
                          </wps:cNvCnPr>
                          <wps:spPr bwMode="auto">
                            <a:xfrm>
                              <a:off x="352" y="10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0" name="Line 4366"/>
                          <wps:cNvCnPr>
                            <a:cxnSpLocks noChangeShapeType="1"/>
                          </wps:cNvCnPr>
                          <wps:spPr bwMode="auto">
                            <a:xfrm>
                              <a:off x="356" y="10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1" name="Line 4367"/>
                          <wps:cNvCnPr>
                            <a:cxnSpLocks noChangeShapeType="1"/>
                          </wps:cNvCnPr>
                          <wps:spPr bwMode="auto">
                            <a:xfrm>
                              <a:off x="363" y="10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2" name="Line 4368"/>
                          <wps:cNvCnPr>
                            <a:cxnSpLocks noChangeShapeType="1"/>
                          </wps:cNvCnPr>
                          <wps:spPr bwMode="auto">
                            <a:xfrm>
                              <a:off x="374"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3" name="Line 4369"/>
                          <wps:cNvCnPr>
                            <a:cxnSpLocks noChangeShapeType="1"/>
                          </wps:cNvCnPr>
                          <wps:spPr bwMode="auto">
                            <a:xfrm>
                              <a:off x="378"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4" name="Line 4370"/>
                          <wps:cNvCnPr>
                            <a:cxnSpLocks noChangeShapeType="1"/>
                          </wps:cNvCnPr>
                          <wps:spPr bwMode="auto">
                            <a:xfrm>
                              <a:off x="385" y="1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5" name="Line 4371"/>
                          <wps:cNvCnPr>
                            <a:cxnSpLocks noChangeShapeType="1"/>
                          </wps:cNvCnPr>
                          <wps:spPr bwMode="auto">
                            <a:xfrm>
                              <a:off x="396" y="10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6" name="Line 4372"/>
                          <wps:cNvCnPr>
                            <a:cxnSpLocks noChangeShapeType="1"/>
                          </wps:cNvCnPr>
                          <wps:spPr bwMode="auto">
                            <a:xfrm>
                              <a:off x="401" y="1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7" name="Line 4373"/>
                          <wps:cNvCnPr>
                            <a:cxnSpLocks noChangeShapeType="1"/>
                          </wps:cNvCnPr>
                          <wps:spPr bwMode="auto">
                            <a:xfrm>
                              <a:off x="342" y="11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8" name="Line 4374"/>
                          <wps:cNvCnPr>
                            <a:cxnSpLocks noChangeShapeType="1"/>
                          </wps:cNvCnPr>
                          <wps:spPr bwMode="auto">
                            <a:xfrm>
                              <a:off x="348" y="1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09" name="Line 4375"/>
                          <wps:cNvCnPr>
                            <a:cxnSpLocks noChangeShapeType="1"/>
                          </wps:cNvCnPr>
                          <wps:spPr bwMode="auto">
                            <a:xfrm>
                              <a:off x="360"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0" name="Line 4376"/>
                          <wps:cNvCnPr>
                            <a:cxnSpLocks noChangeShapeType="1"/>
                          </wps:cNvCnPr>
                          <wps:spPr bwMode="auto">
                            <a:xfrm>
                              <a:off x="364"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1" name="Line 4377"/>
                          <wps:cNvCnPr>
                            <a:cxnSpLocks noChangeShapeType="1"/>
                          </wps:cNvCnPr>
                          <wps:spPr bwMode="auto">
                            <a:xfrm>
                              <a:off x="370" y="11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2" name="Line 4378"/>
                          <wps:cNvCnPr>
                            <a:cxnSpLocks noChangeShapeType="1"/>
                          </wps:cNvCnPr>
                          <wps:spPr bwMode="auto">
                            <a:xfrm>
                              <a:off x="382" y="11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3" name="Line 4379"/>
                          <wps:cNvCnPr>
                            <a:cxnSpLocks noChangeShapeType="1"/>
                          </wps:cNvCnPr>
                          <wps:spPr bwMode="auto">
                            <a:xfrm>
                              <a:off x="386" y="11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4" name="Line 4380"/>
                          <wps:cNvCnPr>
                            <a:cxnSpLocks noChangeShapeType="1"/>
                          </wps:cNvCnPr>
                          <wps:spPr bwMode="auto">
                            <a:xfrm>
                              <a:off x="393" y="1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5" name="Line 4381"/>
                          <wps:cNvCnPr>
                            <a:cxnSpLocks noChangeShapeType="1"/>
                          </wps:cNvCnPr>
                          <wps:spPr bwMode="auto">
                            <a:xfrm>
                              <a:off x="345"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6" name="Line 4382"/>
                          <wps:cNvCnPr>
                            <a:cxnSpLocks noChangeShapeType="1"/>
                          </wps:cNvCnPr>
                          <wps:spPr bwMode="auto">
                            <a:xfrm>
                              <a:off x="349"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7" name="Line 4383"/>
                          <wps:cNvCnPr>
                            <a:cxnSpLocks noChangeShapeType="1"/>
                          </wps:cNvCnPr>
                          <wps:spPr bwMode="auto">
                            <a:xfrm>
                              <a:off x="356" y="1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8" name="Line 4384"/>
                          <wps:cNvCnPr>
                            <a:cxnSpLocks noChangeShapeType="1"/>
                          </wps:cNvCnPr>
                          <wps:spPr bwMode="auto">
                            <a:xfrm>
                              <a:off x="367" y="11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19" name="Line 4385"/>
                          <wps:cNvCnPr>
                            <a:cxnSpLocks noChangeShapeType="1"/>
                          </wps:cNvCnPr>
                          <wps:spPr bwMode="auto">
                            <a:xfrm>
                              <a:off x="372" y="11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0" name="Line 4386"/>
                          <wps:cNvCnPr>
                            <a:cxnSpLocks noChangeShapeType="1"/>
                          </wps:cNvCnPr>
                          <wps:spPr bwMode="auto">
                            <a:xfrm>
                              <a:off x="378" y="11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1" name="Line 4387"/>
                          <wps:cNvCnPr>
                            <a:cxnSpLocks noChangeShapeType="1"/>
                          </wps:cNvCnPr>
                          <wps:spPr bwMode="auto">
                            <a:xfrm>
                              <a:off x="389" y="11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2" name="Line 4388"/>
                          <wps:cNvCnPr>
                            <a:cxnSpLocks noChangeShapeType="1"/>
                          </wps:cNvCnPr>
                          <wps:spPr bwMode="auto">
                            <a:xfrm>
                              <a:off x="393" y="1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3" name="Line 4389"/>
                          <wps:cNvCnPr>
                            <a:cxnSpLocks noChangeShapeType="1"/>
                          </wps:cNvCnPr>
                          <wps:spPr bwMode="auto">
                            <a:xfrm>
                              <a:off x="400"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4" name="Line 4390"/>
                          <wps:cNvCnPr>
                            <a:cxnSpLocks noChangeShapeType="1"/>
                          </wps:cNvCnPr>
                          <wps:spPr bwMode="auto">
                            <a:xfrm>
                              <a:off x="341" y="1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5" name="Line 4391"/>
                          <wps:cNvCnPr>
                            <a:cxnSpLocks noChangeShapeType="1"/>
                          </wps:cNvCnPr>
                          <wps:spPr bwMode="auto">
                            <a:xfrm>
                              <a:off x="352" y="1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6" name="Line 4392"/>
                          <wps:cNvCnPr>
                            <a:cxnSpLocks noChangeShapeType="1"/>
                          </wps:cNvCnPr>
                          <wps:spPr bwMode="auto">
                            <a:xfrm>
                              <a:off x="357" y="1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7" name="Line 4393"/>
                          <wps:cNvCnPr>
                            <a:cxnSpLocks noChangeShapeType="1"/>
                          </wps:cNvCnPr>
                          <wps:spPr bwMode="auto">
                            <a:xfrm>
                              <a:off x="363" y="11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8" name="Line 4394"/>
                          <wps:cNvCnPr>
                            <a:cxnSpLocks noChangeShapeType="1"/>
                          </wps:cNvCnPr>
                          <wps:spPr bwMode="auto">
                            <a:xfrm>
                              <a:off x="375" y="11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29" name="Line 4395"/>
                          <wps:cNvCnPr>
                            <a:cxnSpLocks noChangeShapeType="1"/>
                          </wps:cNvCnPr>
                          <wps:spPr bwMode="auto">
                            <a:xfrm>
                              <a:off x="379" y="11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0" name="Line 4396"/>
                          <wps:cNvCnPr>
                            <a:cxnSpLocks noChangeShapeType="1"/>
                          </wps:cNvCnPr>
                          <wps:spPr bwMode="auto">
                            <a:xfrm>
                              <a:off x="386" y="11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1" name="Line 4397"/>
                          <wps:cNvCnPr>
                            <a:cxnSpLocks noChangeShapeType="1"/>
                          </wps:cNvCnPr>
                          <wps:spPr bwMode="auto">
                            <a:xfrm>
                              <a:off x="397" y="1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2" name="Line 4398"/>
                          <wps:cNvCnPr>
                            <a:cxnSpLocks noChangeShapeType="1"/>
                          </wps:cNvCnPr>
                          <wps:spPr bwMode="auto">
                            <a:xfrm>
                              <a:off x="401" y="1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3" name="Line 4399"/>
                          <wps:cNvCnPr>
                            <a:cxnSpLocks noChangeShapeType="1"/>
                          </wps:cNvCnPr>
                          <wps:spPr bwMode="auto">
                            <a:xfrm>
                              <a:off x="342" y="1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4" name="Line 4400"/>
                          <wps:cNvCnPr>
                            <a:cxnSpLocks noChangeShapeType="1"/>
                          </wps:cNvCnPr>
                          <wps:spPr bwMode="auto">
                            <a:xfrm>
                              <a:off x="349" y="11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5" name="Line 4401"/>
                          <wps:cNvCnPr>
                            <a:cxnSpLocks noChangeShapeType="1"/>
                          </wps:cNvCnPr>
                          <wps:spPr bwMode="auto">
                            <a:xfrm>
                              <a:off x="360" y="11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6" name="Line 4402"/>
                          <wps:cNvCnPr>
                            <a:cxnSpLocks noChangeShapeType="1"/>
                          </wps:cNvCnPr>
                          <wps:spPr bwMode="auto">
                            <a:xfrm>
                              <a:off x="364"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7" name="Line 4403"/>
                          <wps:cNvCnPr>
                            <a:cxnSpLocks noChangeShapeType="1"/>
                          </wps:cNvCnPr>
                          <wps:spPr bwMode="auto">
                            <a:xfrm>
                              <a:off x="371" y="1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8" name="Line 4404"/>
                          <wps:cNvCnPr>
                            <a:cxnSpLocks noChangeShapeType="1"/>
                          </wps:cNvCnPr>
                          <wps:spPr bwMode="auto">
                            <a:xfrm>
                              <a:off x="382" y="11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39" name="Line 4405"/>
                          <wps:cNvCnPr>
                            <a:cxnSpLocks noChangeShapeType="1"/>
                          </wps:cNvCnPr>
                          <wps:spPr bwMode="auto">
                            <a:xfrm>
                              <a:off x="387" y="1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0" name="Line 4406"/>
                          <wps:cNvCnPr>
                            <a:cxnSpLocks noChangeShapeType="1"/>
                          </wps:cNvCnPr>
                          <wps:spPr bwMode="auto">
                            <a:xfrm>
                              <a:off x="393" y="11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1" name="Line 4407"/>
                          <wps:cNvCnPr>
                            <a:cxnSpLocks noChangeShapeType="1"/>
                          </wps:cNvCnPr>
                          <wps:spPr bwMode="auto">
                            <a:xfrm>
                              <a:off x="345" y="12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2" name="Line 4408"/>
                          <wps:cNvCnPr>
                            <a:cxnSpLocks noChangeShapeType="1"/>
                          </wps:cNvCnPr>
                          <wps:spPr bwMode="auto">
                            <a:xfrm>
                              <a:off x="350" y="12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3" name="Line 4409"/>
                          <wps:cNvCnPr>
                            <a:cxnSpLocks noChangeShapeType="1"/>
                          </wps:cNvCnPr>
                          <wps:spPr bwMode="auto">
                            <a:xfrm>
                              <a:off x="357" y="1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4" name="Line 4410"/>
                          <wps:cNvCnPr>
                            <a:cxnSpLocks noChangeShapeType="1"/>
                          </wps:cNvCnPr>
                          <wps:spPr bwMode="auto">
                            <a:xfrm>
                              <a:off x="368"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5" name="Line 4411"/>
                          <wps:cNvCnPr>
                            <a:cxnSpLocks noChangeShapeType="1"/>
                          </wps:cNvCnPr>
                          <wps:spPr bwMode="auto">
                            <a:xfrm>
                              <a:off x="372"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6" name="Line 4412"/>
                          <wps:cNvCnPr>
                            <a:cxnSpLocks noChangeShapeType="1"/>
                          </wps:cNvCnPr>
                          <wps:spPr bwMode="auto">
                            <a:xfrm>
                              <a:off x="379"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7" name="Line 4413"/>
                          <wps:cNvCnPr>
                            <a:cxnSpLocks noChangeShapeType="1"/>
                          </wps:cNvCnPr>
                          <wps:spPr bwMode="auto">
                            <a:xfrm>
                              <a:off x="390" y="1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8" name="Line 4414"/>
                          <wps:cNvCnPr>
                            <a:cxnSpLocks noChangeShapeType="1"/>
                          </wps:cNvCnPr>
                          <wps:spPr bwMode="auto">
                            <a:xfrm>
                              <a:off x="394" y="12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49" name="Line 4415"/>
                          <wps:cNvCnPr>
                            <a:cxnSpLocks noChangeShapeType="1"/>
                          </wps:cNvCnPr>
                          <wps:spPr bwMode="auto">
                            <a:xfrm>
                              <a:off x="401" y="12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0" name="Line 4416"/>
                          <wps:cNvCnPr>
                            <a:cxnSpLocks noChangeShapeType="1"/>
                          </wps:cNvCnPr>
                          <wps:spPr bwMode="auto">
                            <a:xfrm>
                              <a:off x="342" y="12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1" name="Line 4417"/>
                          <wps:cNvCnPr>
                            <a:cxnSpLocks noChangeShapeType="1"/>
                          </wps:cNvCnPr>
                          <wps:spPr bwMode="auto">
                            <a:xfrm>
                              <a:off x="353" y="12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2" name="Line 4418"/>
                          <wps:cNvCnPr>
                            <a:cxnSpLocks noChangeShapeType="1"/>
                          </wps:cNvCnPr>
                          <wps:spPr bwMode="auto">
                            <a:xfrm>
                              <a:off x="357" y="1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3" name="Line 4419"/>
                          <wps:cNvCnPr>
                            <a:cxnSpLocks noChangeShapeType="1"/>
                          </wps:cNvCnPr>
                          <wps:spPr bwMode="auto">
                            <a:xfrm>
                              <a:off x="364"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4" name="Line 4420"/>
                          <wps:cNvCnPr>
                            <a:cxnSpLocks noChangeShapeType="1"/>
                          </wps:cNvCnPr>
                          <wps:spPr bwMode="auto">
                            <a:xfrm>
                              <a:off x="375" y="1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5" name="Line 4421"/>
                          <wps:cNvCnPr>
                            <a:cxnSpLocks noChangeShapeType="1"/>
                          </wps:cNvCnPr>
                          <wps:spPr bwMode="auto">
                            <a:xfrm>
                              <a:off x="380" y="1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6" name="Line 4422"/>
                          <wps:cNvCnPr>
                            <a:cxnSpLocks noChangeShapeType="1"/>
                          </wps:cNvCnPr>
                          <wps:spPr bwMode="auto">
                            <a:xfrm>
                              <a:off x="386" y="12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7" name="Line 4423"/>
                          <wps:cNvCnPr>
                            <a:cxnSpLocks noChangeShapeType="1"/>
                          </wps:cNvCnPr>
                          <wps:spPr bwMode="auto">
                            <a:xfrm>
                              <a:off x="398" y="12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8" name="Line 4424"/>
                          <wps:cNvCnPr>
                            <a:cxnSpLocks noChangeShapeType="1"/>
                          </wps:cNvCnPr>
                          <wps:spPr bwMode="auto">
                            <a:xfrm>
                              <a:off x="343" y="1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59" name="Line 4425"/>
                          <wps:cNvCnPr>
                            <a:cxnSpLocks noChangeShapeType="1"/>
                          </wps:cNvCnPr>
                          <wps:spPr bwMode="auto">
                            <a:xfrm>
                              <a:off x="350" y="1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0960" name="Group 4426"/>
                        <wpg:cNvGrpSpPr>
                          <a:grpSpLocks/>
                        </wpg:cNvGrpSpPr>
                        <wpg:grpSpPr bwMode="auto">
                          <a:xfrm>
                            <a:off x="215901" y="789923"/>
                            <a:ext cx="40000" cy="333410"/>
                            <a:chOff x="340" y="1244"/>
                            <a:chExt cx="63" cy="525"/>
                          </a:xfrm>
                        </wpg:grpSpPr>
                        <wps:wsp>
                          <wps:cNvPr id="10961" name="Line 4427"/>
                          <wps:cNvCnPr>
                            <a:cxnSpLocks noChangeShapeType="1"/>
                          </wps:cNvCnPr>
                          <wps:spPr bwMode="auto">
                            <a:xfrm>
                              <a:off x="361" y="1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2" name="Line 4428"/>
                          <wps:cNvCnPr>
                            <a:cxnSpLocks noChangeShapeType="1"/>
                          </wps:cNvCnPr>
                          <wps:spPr bwMode="auto">
                            <a:xfrm>
                              <a:off x="365" y="1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3" name="Line 4429"/>
                          <wps:cNvCnPr>
                            <a:cxnSpLocks noChangeShapeType="1"/>
                          </wps:cNvCnPr>
                          <wps:spPr bwMode="auto">
                            <a:xfrm>
                              <a:off x="372" y="12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4" name="Line 4430"/>
                          <wps:cNvCnPr>
                            <a:cxnSpLocks noChangeShapeType="1"/>
                          </wps:cNvCnPr>
                          <wps:spPr bwMode="auto">
                            <a:xfrm>
                              <a:off x="383"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5" name="Line 4431"/>
                          <wps:cNvCnPr>
                            <a:cxnSpLocks noChangeShapeType="1"/>
                          </wps:cNvCnPr>
                          <wps:spPr bwMode="auto">
                            <a:xfrm>
                              <a:off x="387" y="12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6" name="Line 4432"/>
                          <wps:cNvCnPr>
                            <a:cxnSpLocks noChangeShapeType="1"/>
                          </wps:cNvCnPr>
                          <wps:spPr bwMode="auto">
                            <a:xfrm>
                              <a:off x="394" y="1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7" name="Line 4433"/>
                          <wps:cNvCnPr>
                            <a:cxnSpLocks noChangeShapeType="1"/>
                          </wps:cNvCnPr>
                          <wps:spPr bwMode="auto">
                            <a:xfrm>
                              <a:off x="346"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8" name="Line 4434"/>
                          <wps:cNvCnPr>
                            <a:cxnSpLocks noChangeShapeType="1"/>
                          </wps:cNvCnPr>
                          <wps:spPr bwMode="auto">
                            <a:xfrm>
                              <a:off x="350" y="12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69" name="Line 4435"/>
                          <wps:cNvCnPr>
                            <a:cxnSpLocks noChangeShapeType="1"/>
                          </wps:cNvCnPr>
                          <wps:spPr bwMode="auto">
                            <a:xfrm>
                              <a:off x="357" y="12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0" name="Line 4436"/>
                          <wps:cNvCnPr>
                            <a:cxnSpLocks noChangeShapeType="1"/>
                          </wps:cNvCnPr>
                          <wps:spPr bwMode="auto">
                            <a:xfrm>
                              <a:off x="368" y="12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1" name="Line 4437"/>
                          <wps:cNvCnPr>
                            <a:cxnSpLocks noChangeShapeType="1"/>
                          </wps:cNvCnPr>
                          <wps:spPr bwMode="auto">
                            <a:xfrm>
                              <a:off x="373" y="12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2" name="Line 4438"/>
                          <wps:cNvCnPr>
                            <a:cxnSpLocks noChangeShapeType="1"/>
                          </wps:cNvCnPr>
                          <wps:spPr bwMode="auto">
                            <a:xfrm>
                              <a:off x="379"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3" name="Line 4439"/>
                          <wps:cNvCnPr>
                            <a:cxnSpLocks noChangeShapeType="1"/>
                          </wps:cNvCnPr>
                          <wps:spPr bwMode="auto">
                            <a:xfrm>
                              <a:off x="390" y="1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4" name="Line 4440"/>
                          <wps:cNvCnPr>
                            <a:cxnSpLocks noChangeShapeType="1"/>
                          </wps:cNvCnPr>
                          <wps:spPr bwMode="auto">
                            <a:xfrm>
                              <a:off x="395"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5" name="Line 4441"/>
                          <wps:cNvCnPr>
                            <a:cxnSpLocks noChangeShapeType="1"/>
                          </wps:cNvCnPr>
                          <wps:spPr bwMode="auto">
                            <a:xfrm>
                              <a:off x="402"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6" name="Line 4442"/>
                          <wps:cNvCnPr>
                            <a:cxnSpLocks noChangeShapeType="1"/>
                          </wps:cNvCnPr>
                          <wps:spPr bwMode="auto">
                            <a:xfrm>
                              <a:off x="342" y="12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7" name="Line 4443"/>
                          <wps:cNvCnPr>
                            <a:cxnSpLocks noChangeShapeType="1"/>
                          </wps:cNvCnPr>
                          <wps:spPr bwMode="auto">
                            <a:xfrm>
                              <a:off x="354" y="12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8" name="Line 4444"/>
                          <wps:cNvCnPr>
                            <a:cxnSpLocks noChangeShapeType="1"/>
                          </wps:cNvCnPr>
                          <wps:spPr bwMode="auto">
                            <a:xfrm>
                              <a:off x="358" y="12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79" name="Line 4445"/>
                          <wps:cNvCnPr>
                            <a:cxnSpLocks noChangeShapeType="1"/>
                          </wps:cNvCnPr>
                          <wps:spPr bwMode="auto">
                            <a:xfrm>
                              <a:off x="365" y="12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0" name="Line 4446"/>
                          <wps:cNvCnPr>
                            <a:cxnSpLocks noChangeShapeType="1"/>
                          </wps:cNvCnPr>
                          <wps:spPr bwMode="auto">
                            <a:xfrm>
                              <a:off x="376" y="1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1" name="Line 4447"/>
                          <wps:cNvCnPr>
                            <a:cxnSpLocks noChangeShapeType="1"/>
                          </wps:cNvCnPr>
                          <wps:spPr bwMode="auto">
                            <a:xfrm>
                              <a:off x="380" y="1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2" name="Line 4448"/>
                          <wps:cNvCnPr>
                            <a:cxnSpLocks noChangeShapeType="1"/>
                          </wps:cNvCnPr>
                          <wps:spPr bwMode="auto">
                            <a:xfrm>
                              <a:off x="387"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3" name="Line 4449"/>
                          <wps:cNvCnPr>
                            <a:cxnSpLocks noChangeShapeType="1"/>
                          </wps:cNvCnPr>
                          <wps:spPr bwMode="auto">
                            <a:xfrm>
                              <a:off x="398" y="1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4" name="Line 4450"/>
                          <wps:cNvCnPr>
                            <a:cxnSpLocks noChangeShapeType="1"/>
                          </wps:cNvCnPr>
                          <wps:spPr bwMode="auto">
                            <a:xfrm>
                              <a:off x="344" y="1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5" name="Line 4451"/>
                          <wps:cNvCnPr>
                            <a:cxnSpLocks noChangeShapeType="1"/>
                          </wps:cNvCnPr>
                          <wps:spPr bwMode="auto">
                            <a:xfrm>
                              <a:off x="350" y="13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6" name="Line 4452"/>
                          <wps:cNvCnPr>
                            <a:cxnSpLocks noChangeShapeType="1"/>
                          </wps:cNvCnPr>
                          <wps:spPr bwMode="auto">
                            <a:xfrm>
                              <a:off x="361" y="13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7" name="Line 4453"/>
                          <wps:cNvCnPr>
                            <a:cxnSpLocks noChangeShapeType="1"/>
                          </wps:cNvCnPr>
                          <wps:spPr bwMode="auto">
                            <a:xfrm>
                              <a:off x="366"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8" name="Line 4454"/>
                          <wps:cNvCnPr>
                            <a:cxnSpLocks noChangeShapeType="1"/>
                          </wps:cNvCnPr>
                          <wps:spPr bwMode="auto">
                            <a:xfrm>
                              <a:off x="372"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89" name="Line 4455"/>
                          <wps:cNvCnPr>
                            <a:cxnSpLocks noChangeShapeType="1"/>
                          </wps:cNvCnPr>
                          <wps:spPr bwMode="auto">
                            <a:xfrm>
                              <a:off x="383"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0" name="Line 4456"/>
                          <wps:cNvCnPr>
                            <a:cxnSpLocks noChangeShapeType="1"/>
                          </wps:cNvCnPr>
                          <wps:spPr bwMode="auto">
                            <a:xfrm>
                              <a:off x="388" y="1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1" name="Line 4457"/>
                          <wps:cNvCnPr>
                            <a:cxnSpLocks noChangeShapeType="1"/>
                          </wps:cNvCnPr>
                          <wps:spPr bwMode="auto">
                            <a:xfrm>
                              <a:off x="395" y="1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2" name="Line 4458"/>
                          <wps:cNvCnPr>
                            <a:cxnSpLocks noChangeShapeType="1"/>
                          </wps:cNvCnPr>
                          <wps:spPr bwMode="auto">
                            <a:xfrm>
                              <a:off x="347" y="13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3" name="Line 4459"/>
                          <wps:cNvCnPr>
                            <a:cxnSpLocks noChangeShapeType="1"/>
                          </wps:cNvCnPr>
                          <wps:spPr bwMode="auto">
                            <a:xfrm>
                              <a:off x="351" y="13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4" name="Line 4460"/>
                          <wps:cNvCnPr>
                            <a:cxnSpLocks noChangeShapeType="1"/>
                          </wps:cNvCnPr>
                          <wps:spPr bwMode="auto">
                            <a:xfrm>
                              <a:off x="358"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5" name="Line 4461"/>
                          <wps:cNvCnPr>
                            <a:cxnSpLocks noChangeShapeType="1"/>
                          </wps:cNvCnPr>
                          <wps:spPr bwMode="auto">
                            <a:xfrm>
                              <a:off x="369"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6" name="Line 4462"/>
                          <wps:cNvCnPr>
                            <a:cxnSpLocks noChangeShapeType="1"/>
                          </wps:cNvCnPr>
                          <wps:spPr bwMode="auto">
                            <a:xfrm>
                              <a:off x="373" y="13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7" name="Line 4463"/>
                          <wps:cNvCnPr>
                            <a:cxnSpLocks noChangeShapeType="1"/>
                          </wps:cNvCnPr>
                          <wps:spPr bwMode="auto">
                            <a:xfrm>
                              <a:off x="380" y="1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8" name="Line 4464"/>
                          <wps:cNvCnPr>
                            <a:cxnSpLocks noChangeShapeType="1"/>
                          </wps:cNvCnPr>
                          <wps:spPr bwMode="auto">
                            <a:xfrm>
                              <a:off x="391"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0999" name="Line 4465"/>
                          <wps:cNvCnPr>
                            <a:cxnSpLocks noChangeShapeType="1"/>
                          </wps:cNvCnPr>
                          <wps:spPr bwMode="auto">
                            <a:xfrm>
                              <a:off x="395"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0" name="Line 4466"/>
                          <wps:cNvCnPr>
                            <a:cxnSpLocks noChangeShapeType="1"/>
                          </wps:cNvCnPr>
                          <wps:spPr bwMode="auto">
                            <a:xfrm>
                              <a:off x="343" y="1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1" name="Line 4467"/>
                          <wps:cNvCnPr>
                            <a:cxnSpLocks noChangeShapeType="1"/>
                          </wps:cNvCnPr>
                          <wps:spPr bwMode="auto">
                            <a:xfrm>
                              <a:off x="354" y="1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2" name="Line 4468"/>
                          <wps:cNvCnPr>
                            <a:cxnSpLocks noChangeShapeType="1"/>
                          </wps:cNvCnPr>
                          <wps:spPr bwMode="auto">
                            <a:xfrm>
                              <a:off x="358" y="1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3" name="Line 4469"/>
                          <wps:cNvCnPr>
                            <a:cxnSpLocks noChangeShapeType="1"/>
                          </wps:cNvCnPr>
                          <wps:spPr bwMode="auto">
                            <a:xfrm>
                              <a:off x="365" y="13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4" name="Line 4470"/>
                          <wps:cNvCnPr>
                            <a:cxnSpLocks noChangeShapeType="1"/>
                          </wps:cNvCnPr>
                          <wps:spPr bwMode="auto">
                            <a:xfrm>
                              <a:off x="377" y="13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5" name="Line 4471"/>
                          <wps:cNvCnPr>
                            <a:cxnSpLocks noChangeShapeType="1"/>
                          </wps:cNvCnPr>
                          <wps:spPr bwMode="auto">
                            <a:xfrm>
                              <a:off x="381" y="13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6" name="Line 4472"/>
                          <wps:cNvCnPr>
                            <a:cxnSpLocks noChangeShapeType="1"/>
                          </wps:cNvCnPr>
                          <wps:spPr bwMode="auto">
                            <a:xfrm>
                              <a:off x="388" y="1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7" name="Line 4473"/>
                          <wps:cNvCnPr>
                            <a:cxnSpLocks noChangeShapeType="1"/>
                          </wps:cNvCnPr>
                          <wps:spPr bwMode="auto">
                            <a:xfrm>
                              <a:off x="399"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8" name="Line 4474"/>
                          <wps:cNvCnPr>
                            <a:cxnSpLocks noChangeShapeType="1"/>
                          </wps:cNvCnPr>
                          <wps:spPr bwMode="auto">
                            <a:xfrm>
                              <a:off x="344"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09" name="Line 4475"/>
                          <wps:cNvCnPr>
                            <a:cxnSpLocks noChangeShapeType="1"/>
                          </wps:cNvCnPr>
                          <wps:spPr bwMode="auto">
                            <a:xfrm>
                              <a:off x="351" y="13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0" name="Line 4476"/>
                          <wps:cNvCnPr>
                            <a:cxnSpLocks noChangeShapeType="1"/>
                          </wps:cNvCnPr>
                          <wps:spPr bwMode="auto">
                            <a:xfrm>
                              <a:off x="362" y="13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1" name="Line 4477"/>
                          <wps:cNvCnPr>
                            <a:cxnSpLocks noChangeShapeType="1"/>
                          </wps:cNvCnPr>
                          <wps:spPr bwMode="auto">
                            <a:xfrm>
                              <a:off x="366" y="13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2" name="Line 4478"/>
                          <wps:cNvCnPr>
                            <a:cxnSpLocks noChangeShapeType="1"/>
                          </wps:cNvCnPr>
                          <wps:spPr bwMode="auto">
                            <a:xfrm>
                              <a:off x="373" y="13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3" name="Line 4479"/>
                          <wps:cNvCnPr>
                            <a:cxnSpLocks noChangeShapeType="1"/>
                          </wps:cNvCnPr>
                          <wps:spPr bwMode="auto">
                            <a:xfrm>
                              <a:off x="384" y="13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4" name="Line 4480"/>
                          <wps:cNvCnPr>
                            <a:cxnSpLocks noChangeShapeType="1"/>
                          </wps:cNvCnPr>
                          <wps:spPr bwMode="auto">
                            <a:xfrm>
                              <a:off x="388" y="13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5" name="Line 4481"/>
                          <wps:cNvCnPr>
                            <a:cxnSpLocks noChangeShapeType="1"/>
                          </wps:cNvCnPr>
                          <wps:spPr bwMode="auto">
                            <a:xfrm>
                              <a:off x="395" y="1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6" name="Line 4482"/>
                          <wps:cNvCnPr>
                            <a:cxnSpLocks noChangeShapeType="1"/>
                          </wps:cNvCnPr>
                          <wps:spPr bwMode="auto">
                            <a:xfrm>
                              <a:off x="347" y="1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7" name="Line 4483"/>
                          <wps:cNvCnPr>
                            <a:cxnSpLocks noChangeShapeType="1"/>
                          </wps:cNvCnPr>
                          <wps:spPr bwMode="auto">
                            <a:xfrm>
                              <a:off x="352"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8" name="Line 4484"/>
                          <wps:cNvCnPr>
                            <a:cxnSpLocks noChangeShapeType="1"/>
                          </wps:cNvCnPr>
                          <wps:spPr bwMode="auto">
                            <a:xfrm>
                              <a:off x="358" y="14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19" name="Line 4485"/>
                          <wps:cNvCnPr>
                            <a:cxnSpLocks noChangeShapeType="1"/>
                          </wps:cNvCnPr>
                          <wps:spPr bwMode="auto">
                            <a:xfrm>
                              <a:off x="370" y="13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0" name="Line 4486"/>
                          <wps:cNvCnPr>
                            <a:cxnSpLocks noChangeShapeType="1"/>
                          </wps:cNvCnPr>
                          <wps:spPr bwMode="auto">
                            <a:xfrm>
                              <a:off x="374" y="13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1" name="Line 4487"/>
                          <wps:cNvCnPr>
                            <a:cxnSpLocks noChangeShapeType="1"/>
                          </wps:cNvCnPr>
                          <wps:spPr bwMode="auto">
                            <a:xfrm>
                              <a:off x="380" y="1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2" name="Line 4488"/>
                          <wps:cNvCnPr>
                            <a:cxnSpLocks noChangeShapeType="1"/>
                          </wps:cNvCnPr>
                          <wps:spPr bwMode="auto">
                            <a:xfrm>
                              <a:off x="392"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3" name="Line 4489"/>
                          <wps:cNvCnPr>
                            <a:cxnSpLocks noChangeShapeType="1"/>
                          </wps:cNvCnPr>
                          <wps:spPr bwMode="auto">
                            <a:xfrm>
                              <a:off x="396"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4" name="Line 4490"/>
                          <wps:cNvCnPr>
                            <a:cxnSpLocks noChangeShapeType="1"/>
                          </wps:cNvCnPr>
                          <wps:spPr bwMode="auto">
                            <a:xfrm>
                              <a:off x="344" y="14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5" name="Line 4491"/>
                          <wps:cNvCnPr>
                            <a:cxnSpLocks noChangeShapeType="1"/>
                          </wps:cNvCnPr>
                          <wps:spPr bwMode="auto">
                            <a:xfrm>
                              <a:off x="355" y="1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6" name="Line 4492"/>
                          <wps:cNvCnPr>
                            <a:cxnSpLocks noChangeShapeType="1"/>
                          </wps:cNvCnPr>
                          <wps:spPr bwMode="auto">
                            <a:xfrm>
                              <a:off x="359" y="14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7" name="Line 4493"/>
                          <wps:cNvCnPr>
                            <a:cxnSpLocks noChangeShapeType="1"/>
                          </wps:cNvCnPr>
                          <wps:spPr bwMode="auto">
                            <a:xfrm>
                              <a:off x="366" y="1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8" name="Line 4494"/>
                          <wps:cNvCnPr>
                            <a:cxnSpLocks noChangeShapeType="1"/>
                          </wps:cNvCnPr>
                          <wps:spPr bwMode="auto">
                            <a:xfrm>
                              <a:off x="377" y="1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29" name="Line 4495"/>
                          <wps:cNvCnPr>
                            <a:cxnSpLocks noChangeShapeType="1"/>
                          </wps:cNvCnPr>
                          <wps:spPr bwMode="auto">
                            <a:xfrm>
                              <a:off x="382" y="14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0" name="Line 4496"/>
                          <wps:cNvCnPr>
                            <a:cxnSpLocks noChangeShapeType="1"/>
                          </wps:cNvCnPr>
                          <wps:spPr bwMode="auto">
                            <a:xfrm>
                              <a:off x="388" y="14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1" name="Line 4497"/>
                          <wps:cNvCnPr>
                            <a:cxnSpLocks noChangeShapeType="1"/>
                          </wps:cNvCnPr>
                          <wps:spPr bwMode="auto">
                            <a:xfrm>
                              <a:off x="399" y="14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2" name="Line 4498"/>
                          <wps:cNvCnPr>
                            <a:cxnSpLocks noChangeShapeType="1"/>
                          </wps:cNvCnPr>
                          <wps:spPr bwMode="auto">
                            <a:xfrm>
                              <a:off x="340"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3" name="Line 4499"/>
                          <wps:cNvCnPr>
                            <a:cxnSpLocks noChangeShapeType="1"/>
                          </wps:cNvCnPr>
                          <wps:spPr bwMode="auto">
                            <a:xfrm>
                              <a:off x="345"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4" name="Line 4500"/>
                          <wps:cNvCnPr>
                            <a:cxnSpLocks noChangeShapeType="1"/>
                          </wps:cNvCnPr>
                          <wps:spPr bwMode="auto">
                            <a:xfrm>
                              <a:off x="351" y="14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5" name="Line 4501"/>
                          <wps:cNvCnPr>
                            <a:cxnSpLocks noChangeShapeType="1"/>
                          </wps:cNvCnPr>
                          <wps:spPr bwMode="auto">
                            <a:xfrm>
                              <a:off x="363" y="14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6" name="Line 4502"/>
                          <wps:cNvCnPr>
                            <a:cxnSpLocks noChangeShapeType="1"/>
                          </wps:cNvCnPr>
                          <wps:spPr bwMode="auto">
                            <a:xfrm>
                              <a:off x="367" y="14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7" name="Line 4503"/>
                          <wps:cNvCnPr>
                            <a:cxnSpLocks noChangeShapeType="1"/>
                          </wps:cNvCnPr>
                          <wps:spPr bwMode="auto">
                            <a:xfrm>
                              <a:off x="373"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8" name="Line 4504"/>
                          <wps:cNvCnPr>
                            <a:cxnSpLocks noChangeShapeType="1"/>
                          </wps:cNvCnPr>
                          <wps:spPr bwMode="auto">
                            <a:xfrm>
                              <a:off x="385"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39" name="Line 4505"/>
                          <wps:cNvCnPr>
                            <a:cxnSpLocks noChangeShapeType="1"/>
                          </wps:cNvCnPr>
                          <wps:spPr bwMode="auto">
                            <a:xfrm>
                              <a:off x="389" y="14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0" name="Line 4506"/>
                          <wps:cNvCnPr>
                            <a:cxnSpLocks noChangeShapeType="1"/>
                          </wps:cNvCnPr>
                          <wps:spPr bwMode="auto">
                            <a:xfrm>
                              <a:off x="396" y="14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1" name="Line 4507"/>
                          <wps:cNvCnPr>
                            <a:cxnSpLocks noChangeShapeType="1"/>
                          </wps:cNvCnPr>
                          <wps:spPr bwMode="auto">
                            <a:xfrm>
                              <a:off x="348" y="1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2" name="Line 4508"/>
                          <wps:cNvCnPr>
                            <a:cxnSpLocks noChangeShapeType="1"/>
                          </wps:cNvCnPr>
                          <wps:spPr bwMode="auto">
                            <a:xfrm>
                              <a:off x="352"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3" name="Line 4509"/>
                          <wps:cNvCnPr>
                            <a:cxnSpLocks noChangeShapeType="1"/>
                          </wps:cNvCnPr>
                          <wps:spPr bwMode="auto">
                            <a:xfrm>
                              <a:off x="359"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4" name="Line 4510"/>
                          <wps:cNvCnPr>
                            <a:cxnSpLocks noChangeShapeType="1"/>
                          </wps:cNvCnPr>
                          <wps:spPr bwMode="auto">
                            <a:xfrm>
                              <a:off x="370" y="14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5" name="Line 4511"/>
                          <wps:cNvCnPr>
                            <a:cxnSpLocks noChangeShapeType="1"/>
                          </wps:cNvCnPr>
                          <wps:spPr bwMode="auto">
                            <a:xfrm>
                              <a:off x="375" y="1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6" name="Line 4512"/>
                          <wps:cNvCnPr>
                            <a:cxnSpLocks noChangeShapeType="1"/>
                          </wps:cNvCnPr>
                          <wps:spPr bwMode="auto">
                            <a:xfrm>
                              <a:off x="381" y="14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7" name="Line 4513"/>
                          <wps:cNvCnPr>
                            <a:cxnSpLocks noChangeShapeType="1"/>
                          </wps:cNvCnPr>
                          <wps:spPr bwMode="auto">
                            <a:xfrm>
                              <a:off x="392" y="14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8" name="Line 4514"/>
                          <wps:cNvCnPr>
                            <a:cxnSpLocks noChangeShapeType="1"/>
                          </wps:cNvCnPr>
                          <wps:spPr bwMode="auto">
                            <a:xfrm>
                              <a:off x="397" y="14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49" name="Line 4515"/>
                          <wps:cNvCnPr>
                            <a:cxnSpLocks noChangeShapeType="1"/>
                          </wps:cNvCnPr>
                          <wps:spPr bwMode="auto">
                            <a:xfrm>
                              <a:off x="344"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0" name="Line 4516"/>
                          <wps:cNvCnPr>
                            <a:cxnSpLocks noChangeShapeType="1"/>
                          </wps:cNvCnPr>
                          <wps:spPr bwMode="auto">
                            <a:xfrm>
                              <a:off x="355" y="14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1" name="Line 4517"/>
                          <wps:cNvCnPr>
                            <a:cxnSpLocks noChangeShapeType="1"/>
                          </wps:cNvCnPr>
                          <wps:spPr bwMode="auto">
                            <a:xfrm>
                              <a:off x="360" y="14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2" name="Line 4518"/>
                          <wps:cNvCnPr>
                            <a:cxnSpLocks noChangeShapeType="1"/>
                          </wps:cNvCnPr>
                          <wps:spPr bwMode="auto">
                            <a:xfrm>
                              <a:off x="367" y="1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3" name="Line 4519"/>
                          <wps:cNvCnPr>
                            <a:cxnSpLocks noChangeShapeType="1"/>
                          </wps:cNvCnPr>
                          <wps:spPr bwMode="auto">
                            <a:xfrm>
                              <a:off x="378" y="1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4" name="Line 4520"/>
                          <wps:cNvCnPr>
                            <a:cxnSpLocks noChangeShapeType="1"/>
                          </wps:cNvCnPr>
                          <wps:spPr bwMode="auto">
                            <a:xfrm>
                              <a:off x="382" y="14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5" name="Line 4521"/>
                          <wps:cNvCnPr>
                            <a:cxnSpLocks noChangeShapeType="1"/>
                          </wps:cNvCnPr>
                          <wps:spPr bwMode="auto">
                            <a:xfrm>
                              <a:off x="389" y="14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6" name="Line 4522"/>
                          <wps:cNvCnPr>
                            <a:cxnSpLocks noChangeShapeType="1"/>
                          </wps:cNvCnPr>
                          <wps:spPr bwMode="auto">
                            <a:xfrm>
                              <a:off x="400" y="1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7" name="Line 4523"/>
                          <wps:cNvCnPr>
                            <a:cxnSpLocks noChangeShapeType="1"/>
                          </wps:cNvCnPr>
                          <wps:spPr bwMode="auto">
                            <a:xfrm>
                              <a:off x="341" y="15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8" name="Line 4524"/>
                          <wps:cNvCnPr>
                            <a:cxnSpLocks noChangeShapeType="1"/>
                          </wps:cNvCnPr>
                          <wps:spPr bwMode="auto">
                            <a:xfrm>
                              <a:off x="345" y="1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59" name="Line 4525"/>
                          <wps:cNvCnPr>
                            <a:cxnSpLocks noChangeShapeType="1"/>
                          </wps:cNvCnPr>
                          <wps:spPr bwMode="auto">
                            <a:xfrm>
                              <a:off x="352" y="1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0" name="Line 4526"/>
                          <wps:cNvCnPr>
                            <a:cxnSpLocks noChangeShapeType="1"/>
                          </wps:cNvCnPr>
                          <wps:spPr bwMode="auto">
                            <a:xfrm>
                              <a:off x="363" y="15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1" name="Line 4527"/>
                          <wps:cNvCnPr>
                            <a:cxnSpLocks noChangeShapeType="1"/>
                          </wps:cNvCnPr>
                          <wps:spPr bwMode="auto">
                            <a:xfrm>
                              <a:off x="367" y="15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2" name="Line 4528"/>
                          <wps:cNvCnPr>
                            <a:cxnSpLocks noChangeShapeType="1"/>
                          </wps:cNvCnPr>
                          <wps:spPr bwMode="auto">
                            <a:xfrm>
                              <a:off x="374" y="1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3" name="Line 4529"/>
                          <wps:cNvCnPr>
                            <a:cxnSpLocks noChangeShapeType="1"/>
                          </wps:cNvCnPr>
                          <wps:spPr bwMode="auto">
                            <a:xfrm>
                              <a:off x="385"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4" name="Line 4530"/>
                          <wps:cNvCnPr>
                            <a:cxnSpLocks noChangeShapeType="1"/>
                          </wps:cNvCnPr>
                          <wps:spPr bwMode="auto">
                            <a:xfrm>
                              <a:off x="390"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5" name="Line 4531"/>
                          <wps:cNvCnPr>
                            <a:cxnSpLocks noChangeShapeType="1"/>
                          </wps:cNvCnPr>
                          <wps:spPr bwMode="auto">
                            <a:xfrm>
                              <a:off x="397"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6" name="Line 4532"/>
                          <wps:cNvCnPr>
                            <a:cxnSpLocks noChangeShapeType="1"/>
                          </wps:cNvCnPr>
                          <wps:spPr bwMode="auto">
                            <a:xfrm>
                              <a:off x="348"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7" name="Line 4533"/>
                          <wps:cNvCnPr>
                            <a:cxnSpLocks noChangeShapeType="1"/>
                          </wps:cNvCnPr>
                          <wps:spPr bwMode="auto">
                            <a:xfrm>
                              <a:off x="353"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8" name="Line 4534"/>
                          <wps:cNvCnPr>
                            <a:cxnSpLocks noChangeShapeType="1"/>
                          </wps:cNvCnPr>
                          <wps:spPr bwMode="auto">
                            <a:xfrm>
                              <a:off x="360" y="1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69" name="Line 4535"/>
                          <wps:cNvCnPr>
                            <a:cxnSpLocks noChangeShapeType="1"/>
                          </wps:cNvCnPr>
                          <wps:spPr bwMode="auto">
                            <a:xfrm>
                              <a:off x="371"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0" name="Line 4536"/>
                          <wps:cNvCnPr>
                            <a:cxnSpLocks noChangeShapeType="1"/>
                          </wps:cNvCnPr>
                          <wps:spPr bwMode="auto">
                            <a:xfrm>
                              <a:off x="375"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1" name="Line 4537"/>
                          <wps:cNvCnPr>
                            <a:cxnSpLocks noChangeShapeType="1"/>
                          </wps:cNvCnPr>
                          <wps:spPr bwMode="auto">
                            <a:xfrm>
                              <a:off x="382"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2" name="Line 4538"/>
                          <wps:cNvCnPr>
                            <a:cxnSpLocks noChangeShapeType="1"/>
                          </wps:cNvCnPr>
                          <wps:spPr bwMode="auto">
                            <a:xfrm>
                              <a:off x="393" y="15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3" name="Line 4539"/>
                          <wps:cNvCnPr>
                            <a:cxnSpLocks noChangeShapeType="1"/>
                          </wps:cNvCnPr>
                          <wps:spPr bwMode="auto">
                            <a:xfrm>
                              <a:off x="397" y="15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4" name="Line 4540"/>
                          <wps:cNvCnPr>
                            <a:cxnSpLocks noChangeShapeType="1"/>
                          </wps:cNvCnPr>
                          <wps:spPr bwMode="auto">
                            <a:xfrm>
                              <a:off x="345" y="15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5" name="Line 4541"/>
                          <wps:cNvCnPr>
                            <a:cxnSpLocks noChangeShapeType="1"/>
                          </wps:cNvCnPr>
                          <wps:spPr bwMode="auto">
                            <a:xfrm>
                              <a:off x="356" y="1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6" name="Line 4542"/>
                          <wps:cNvCnPr>
                            <a:cxnSpLocks noChangeShapeType="1"/>
                          </wps:cNvCnPr>
                          <wps:spPr bwMode="auto">
                            <a:xfrm>
                              <a:off x="360"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7" name="Line 4543"/>
                          <wps:cNvCnPr>
                            <a:cxnSpLocks noChangeShapeType="1"/>
                          </wps:cNvCnPr>
                          <wps:spPr bwMode="auto">
                            <a:xfrm>
                              <a:off x="367"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8" name="Line 4544"/>
                          <wps:cNvCnPr>
                            <a:cxnSpLocks noChangeShapeType="1"/>
                          </wps:cNvCnPr>
                          <wps:spPr bwMode="auto">
                            <a:xfrm>
                              <a:off x="378" y="15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79" name="Line 4545"/>
                          <wps:cNvCnPr>
                            <a:cxnSpLocks noChangeShapeType="1"/>
                          </wps:cNvCnPr>
                          <wps:spPr bwMode="auto">
                            <a:xfrm>
                              <a:off x="383"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0" name="Line 4546"/>
                          <wps:cNvCnPr>
                            <a:cxnSpLocks noChangeShapeType="1"/>
                          </wps:cNvCnPr>
                          <wps:spPr bwMode="auto">
                            <a:xfrm>
                              <a:off x="389" y="1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1" name="Line 4547"/>
                          <wps:cNvCnPr>
                            <a:cxnSpLocks noChangeShapeType="1"/>
                          </wps:cNvCnPr>
                          <wps:spPr bwMode="auto">
                            <a:xfrm>
                              <a:off x="401" y="15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2" name="Line 4548"/>
                          <wps:cNvCnPr>
                            <a:cxnSpLocks noChangeShapeType="1"/>
                          </wps:cNvCnPr>
                          <wps:spPr bwMode="auto">
                            <a:xfrm>
                              <a:off x="342" y="1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3" name="Line 4549"/>
                          <wps:cNvCnPr>
                            <a:cxnSpLocks noChangeShapeType="1"/>
                          </wps:cNvCnPr>
                          <wps:spPr bwMode="auto">
                            <a:xfrm>
                              <a:off x="346" y="1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4" name="Line 4550"/>
                          <wps:cNvCnPr>
                            <a:cxnSpLocks noChangeShapeType="1"/>
                          </wps:cNvCnPr>
                          <wps:spPr bwMode="auto">
                            <a:xfrm>
                              <a:off x="353" y="1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5" name="Line 4551"/>
                          <wps:cNvCnPr>
                            <a:cxnSpLocks noChangeShapeType="1"/>
                          </wps:cNvCnPr>
                          <wps:spPr bwMode="auto">
                            <a:xfrm>
                              <a:off x="364" y="15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6" name="Line 4552"/>
                          <wps:cNvCnPr>
                            <a:cxnSpLocks noChangeShapeType="1"/>
                          </wps:cNvCnPr>
                          <wps:spPr bwMode="auto">
                            <a:xfrm>
                              <a:off x="368" y="15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7" name="Line 4553"/>
                          <wps:cNvCnPr>
                            <a:cxnSpLocks noChangeShapeType="1"/>
                          </wps:cNvCnPr>
                          <wps:spPr bwMode="auto">
                            <a:xfrm>
                              <a:off x="375"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8" name="Line 4554"/>
                          <wps:cNvCnPr>
                            <a:cxnSpLocks noChangeShapeType="1"/>
                          </wps:cNvCnPr>
                          <wps:spPr bwMode="auto">
                            <a:xfrm>
                              <a:off x="386" y="15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89" name="Line 4555"/>
                          <wps:cNvCnPr>
                            <a:cxnSpLocks noChangeShapeType="1"/>
                          </wps:cNvCnPr>
                          <wps:spPr bwMode="auto">
                            <a:xfrm>
                              <a:off x="390" y="1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0" name="Line 4556"/>
                          <wps:cNvCnPr>
                            <a:cxnSpLocks noChangeShapeType="1"/>
                          </wps:cNvCnPr>
                          <wps:spPr bwMode="auto">
                            <a:xfrm>
                              <a:off x="397" y="15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1" name="Line 4557"/>
                          <wps:cNvCnPr>
                            <a:cxnSpLocks noChangeShapeType="1"/>
                          </wps:cNvCnPr>
                          <wps:spPr bwMode="auto">
                            <a:xfrm>
                              <a:off x="349" y="1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2" name="Line 4558"/>
                          <wps:cNvCnPr>
                            <a:cxnSpLocks noChangeShapeType="1"/>
                          </wps:cNvCnPr>
                          <wps:spPr bwMode="auto">
                            <a:xfrm>
                              <a:off x="353" y="1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3" name="Line 4559"/>
                          <wps:cNvCnPr>
                            <a:cxnSpLocks noChangeShapeType="1"/>
                          </wps:cNvCnPr>
                          <wps:spPr bwMode="auto">
                            <a:xfrm>
                              <a:off x="360"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4" name="Line 4560"/>
                          <wps:cNvCnPr>
                            <a:cxnSpLocks noChangeShapeType="1"/>
                          </wps:cNvCnPr>
                          <wps:spPr bwMode="auto">
                            <a:xfrm>
                              <a:off x="372" y="15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5" name="Line 4561"/>
                          <wps:cNvCnPr>
                            <a:cxnSpLocks noChangeShapeType="1"/>
                          </wps:cNvCnPr>
                          <wps:spPr bwMode="auto">
                            <a:xfrm>
                              <a:off x="376"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6" name="Line 4562"/>
                          <wps:cNvCnPr>
                            <a:cxnSpLocks noChangeShapeType="1"/>
                          </wps:cNvCnPr>
                          <wps:spPr bwMode="auto">
                            <a:xfrm>
                              <a:off x="382"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7" name="Line 4563"/>
                          <wps:cNvCnPr>
                            <a:cxnSpLocks noChangeShapeType="1"/>
                          </wps:cNvCnPr>
                          <wps:spPr bwMode="auto">
                            <a:xfrm>
                              <a:off x="393"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8" name="Line 4564"/>
                          <wps:cNvCnPr>
                            <a:cxnSpLocks noChangeShapeType="1"/>
                          </wps:cNvCnPr>
                          <wps:spPr bwMode="auto">
                            <a:xfrm>
                              <a:off x="398" y="1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099" name="Line 4565"/>
                          <wps:cNvCnPr>
                            <a:cxnSpLocks noChangeShapeType="1"/>
                          </wps:cNvCnPr>
                          <wps:spPr bwMode="auto">
                            <a:xfrm>
                              <a:off x="345" y="16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0" name="Line 4566"/>
                          <wps:cNvCnPr>
                            <a:cxnSpLocks noChangeShapeType="1"/>
                          </wps:cNvCnPr>
                          <wps:spPr bwMode="auto">
                            <a:xfrm>
                              <a:off x="357" y="16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1" name="Line 4567"/>
                          <wps:cNvCnPr>
                            <a:cxnSpLocks noChangeShapeType="1"/>
                          </wps:cNvCnPr>
                          <wps:spPr bwMode="auto">
                            <a:xfrm>
                              <a:off x="361" y="16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2" name="Line 4568"/>
                          <wps:cNvCnPr>
                            <a:cxnSpLocks noChangeShapeType="1"/>
                          </wps:cNvCnPr>
                          <wps:spPr bwMode="auto">
                            <a:xfrm>
                              <a:off x="368"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3" name="Line 4569"/>
                          <wps:cNvCnPr>
                            <a:cxnSpLocks noChangeShapeType="1"/>
                          </wps:cNvCnPr>
                          <wps:spPr bwMode="auto">
                            <a:xfrm>
                              <a:off x="379" y="16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4" name="Line 4570"/>
                          <wps:cNvCnPr>
                            <a:cxnSpLocks noChangeShapeType="1"/>
                          </wps:cNvCnPr>
                          <wps:spPr bwMode="auto">
                            <a:xfrm>
                              <a:off x="383"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5" name="Line 4571"/>
                          <wps:cNvCnPr>
                            <a:cxnSpLocks noChangeShapeType="1"/>
                          </wps:cNvCnPr>
                          <wps:spPr bwMode="auto">
                            <a:xfrm>
                              <a:off x="390" y="1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6" name="Line 4572"/>
                          <wps:cNvCnPr>
                            <a:cxnSpLocks noChangeShapeType="1"/>
                          </wps:cNvCnPr>
                          <wps:spPr bwMode="auto">
                            <a:xfrm>
                              <a:off x="401"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7" name="Line 4573"/>
                          <wps:cNvCnPr>
                            <a:cxnSpLocks noChangeShapeType="1"/>
                          </wps:cNvCnPr>
                          <wps:spPr bwMode="auto">
                            <a:xfrm>
                              <a:off x="342" y="16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8" name="Line 4574"/>
                          <wps:cNvCnPr>
                            <a:cxnSpLocks noChangeShapeType="1"/>
                          </wps:cNvCnPr>
                          <wps:spPr bwMode="auto">
                            <a:xfrm>
                              <a:off x="347" y="16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09" name="Line 4575"/>
                          <wps:cNvCnPr>
                            <a:cxnSpLocks noChangeShapeType="1"/>
                          </wps:cNvCnPr>
                          <wps:spPr bwMode="auto">
                            <a:xfrm>
                              <a:off x="353" y="16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0" name="Line 4576"/>
                          <wps:cNvCnPr>
                            <a:cxnSpLocks noChangeShapeType="1"/>
                          </wps:cNvCnPr>
                          <wps:spPr bwMode="auto">
                            <a:xfrm>
                              <a:off x="364" y="1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1" name="Line 4577"/>
                          <wps:cNvCnPr>
                            <a:cxnSpLocks noChangeShapeType="1"/>
                          </wps:cNvCnPr>
                          <wps:spPr bwMode="auto">
                            <a:xfrm>
                              <a:off x="369" y="16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2" name="Line 4578"/>
                          <wps:cNvCnPr>
                            <a:cxnSpLocks noChangeShapeType="1"/>
                          </wps:cNvCnPr>
                          <wps:spPr bwMode="auto">
                            <a:xfrm>
                              <a:off x="375" y="1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3" name="Line 4579"/>
                          <wps:cNvCnPr>
                            <a:cxnSpLocks noChangeShapeType="1"/>
                          </wps:cNvCnPr>
                          <wps:spPr bwMode="auto">
                            <a:xfrm>
                              <a:off x="387" y="1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4" name="Line 4580"/>
                          <wps:cNvCnPr>
                            <a:cxnSpLocks noChangeShapeType="1"/>
                          </wps:cNvCnPr>
                          <wps:spPr bwMode="auto">
                            <a:xfrm>
                              <a:off x="391"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5" name="Line 4581"/>
                          <wps:cNvCnPr>
                            <a:cxnSpLocks noChangeShapeType="1"/>
                          </wps:cNvCnPr>
                          <wps:spPr bwMode="auto">
                            <a:xfrm>
                              <a:off x="398"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6" name="Line 4582"/>
                          <wps:cNvCnPr>
                            <a:cxnSpLocks noChangeShapeType="1"/>
                          </wps:cNvCnPr>
                          <wps:spPr bwMode="auto">
                            <a:xfrm>
                              <a:off x="350" y="16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7" name="Line 4583"/>
                          <wps:cNvCnPr>
                            <a:cxnSpLocks noChangeShapeType="1"/>
                          </wps:cNvCnPr>
                          <wps:spPr bwMode="auto">
                            <a:xfrm>
                              <a:off x="354" y="16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8" name="Line 4584"/>
                          <wps:cNvCnPr>
                            <a:cxnSpLocks noChangeShapeType="1"/>
                          </wps:cNvCnPr>
                          <wps:spPr bwMode="auto">
                            <a:xfrm>
                              <a:off x="361" y="1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19" name="Line 4585"/>
                          <wps:cNvCnPr>
                            <a:cxnSpLocks noChangeShapeType="1"/>
                          </wps:cNvCnPr>
                          <wps:spPr bwMode="auto">
                            <a:xfrm>
                              <a:off x="372"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0" name="Line 4586"/>
                          <wps:cNvCnPr>
                            <a:cxnSpLocks noChangeShapeType="1"/>
                          </wps:cNvCnPr>
                          <wps:spPr bwMode="auto">
                            <a:xfrm>
                              <a:off x="376"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1" name="Line 4587"/>
                          <wps:cNvCnPr>
                            <a:cxnSpLocks noChangeShapeType="1"/>
                          </wps:cNvCnPr>
                          <wps:spPr bwMode="auto">
                            <a:xfrm>
                              <a:off x="383" y="16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2" name="Line 4588"/>
                          <wps:cNvCnPr>
                            <a:cxnSpLocks noChangeShapeType="1"/>
                          </wps:cNvCnPr>
                          <wps:spPr bwMode="auto">
                            <a:xfrm>
                              <a:off x="394" y="1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3" name="Line 4589"/>
                          <wps:cNvCnPr>
                            <a:cxnSpLocks noChangeShapeType="1"/>
                          </wps:cNvCnPr>
                          <wps:spPr bwMode="auto">
                            <a:xfrm>
                              <a:off x="398" y="16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4" name="Line 4590"/>
                          <wps:cNvCnPr>
                            <a:cxnSpLocks noChangeShapeType="1"/>
                          </wps:cNvCnPr>
                          <wps:spPr bwMode="auto">
                            <a:xfrm>
                              <a:off x="346"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5" name="Line 4591"/>
                          <wps:cNvCnPr>
                            <a:cxnSpLocks noChangeShapeType="1"/>
                          </wps:cNvCnPr>
                          <wps:spPr bwMode="auto">
                            <a:xfrm>
                              <a:off x="357"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6" name="Line 4592"/>
                          <wps:cNvCnPr>
                            <a:cxnSpLocks noChangeShapeType="1"/>
                          </wps:cNvCnPr>
                          <wps:spPr bwMode="auto">
                            <a:xfrm>
                              <a:off x="362"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7" name="Line 4593"/>
                          <wps:cNvCnPr>
                            <a:cxnSpLocks noChangeShapeType="1"/>
                          </wps:cNvCnPr>
                          <wps:spPr bwMode="auto">
                            <a:xfrm>
                              <a:off x="368" y="16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8" name="Line 4594"/>
                          <wps:cNvCnPr>
                            <a:cxnSpLocks noChangeShapeType="1"/>
                          </wps:cNvCnPr>
                          <wps:spPr bwMode="auto">
                            <a:xfrm>
                              <a:off x="380" y="1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29" name="Line 4595"/>
                          <wps:cNvCnPr>
                            <a:cxnSpLocks noChangeShapeType="1"/>
                          </wps:cNvCnPr>
                          <wps:spPr bwMode="auto">
                            <a:xfrm>
                              <a:off x="384" y="1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0" name="Line 4596"/>
                          <wps:cNvCnPr>
                            <a:cxnSpLocks noChangeShapeType="1"/>
                          </wps:cNvCnPr>
                          <wps:spPr bwMode="auto">
                            <a:xfrm>
                              <a:off x="391" y="16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1" name="Line 4597"/>
                          <wps:cNvCnPr>
                            <a:cxnSpLocks noChangeShapeType="1"/>
                          </wps:cNvCnPr>
                          <wps:spPr bwMode="auto">
                            <a:xfrm>
                              <a:off x="343" y="1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2" name="Line 4598"/>
                          <wps:cNvCnPr>
                            <a:cxnSpLocks noChangeShapeType="1"/>
                          </wps:cNvCnPr>
                          <wps:spPr bwMode="auto">
                            <a:xfrm>
                              <a:off x="347"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3" name="Line 4599"/>
                          <wps:cNvCnPr>
                            <a:cxnSpLocks noChangeShapeType="1"/>
                          </wps:cNvCnPr>
                          <wps:spPr bwMode="auto">
                            <a:xfrm>
                              <a:off x="354" y="17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4" name="Line 4600"/>
                          <wps:cNvCnPr>
                            <a:cxnSpLocks noChangeShapeType="1"/>
                          </wps:cNvCnPr>
                          <wps:spPr bwMode="auto">
                            <a:xfrm>
                              <a:off x="365" y="17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5" name="Line 4601"/>
                          <wps:cNvCnPr>
                            <a:cxnSpLocks noChangeShapeType="1"/>
                          </wps:cNvCnPr>
                          <wps:spPr bwMode="auto">
                            <a:xfrm>
                              <a:off x="369" y="17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6" name="Line 4602"/>
                          <wps:cNvCnPr>
                            <a:cxnSpLocks noChangeShapeType="1"/>
                          </wps:cNvCnPr>
                          <wps:spPr bwMode="auto">
                            <a:xfrm>
                              <a:off x="376" y="16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7" name="Line 4603"/>
                          <wps:cNvCnPr>
                            <a:cxnSpLocks noChangeShapeType="1"/>
                          </wps:cNvCnPr>
                          <wps:spPr bwMode="auto">
                            <a:xfrm>
                              <a:off x="387" y="16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8" name="Line 4604"/>
                          <wps:cNvCnPr>
                            <a:cxnSpLocks noChangeShapeType="1"/>
                          </wps:cNvCnPr>
                          <wps:spPr bwMode="auto">
                            <a:xfrm>
                              <a:off x="392"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39" name="Line 4605"/>
                          <wps:cNvCnPr>
                            <a:cxnSpLocks noChangeShapeType="1"/>
                          </wps:cNvCnPr>
                          <wps:spPr bwMode="auto">
                            <a:xfrm>
                              <a:off x="398"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0" name="Line 4606"/>
                          <wps:cNvCnPr>
                            <a:cxnSpLocks noChangeShapeType="1"/>
                          </wps:cNvCnPr>
                          <wps:spPr bwMode="auto">
                            <a:xfrm>
                              <a:off x="350" y="1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1" name="Line 4607"/>
                          <wps:cNvCnPr>
                            <a:cxnSpLocks noChangeShapeType="1"/>
                          </wps:cNvCnPr>
                          <wps:spPr bwMode="auto">
                            <a:xfrm>
                              <a:off x="355" y="1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2" name="Line 4608"/>
                          <wps:cNvCnPr>
                            <a:cxnSpLocks noChangeShapeType="1"/>
                          </wps:cNvCnPr>
                          <wps:spPr bwMode="auto">
                            <a:xfrm>
                              <a:off x="362" y="17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3" name="Line 4609"/>
                          <wps:cNvCnPr>
                            <a:cxnSpLocks noChangeShapeType="1"/>
                          </wps:cNvCnPr>
                          <wps:spPr bwMode="auto">
                            <a:xfrm>
                              <a:off x="373" y="17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4" name="Line 4610"/>
                          <wps:cNvCnPr>
                            <a:cxnSpLocks noChangeShapeType="1"/>
                          </wps:cNvCnPr>
                          <wps:spPr bwMode="auto">
                            <a:xfrm>
                              <a:off x="377" y="17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5" name="Line 4611"/>
                          <wps:cNvCnPr>
                            <a:cxnSpLocks noChangeShapeType="1"/>
                          </wps:cNvCnPr>
                          <wps:spPr bwMode="auto">
                            <a:xfrm>
                              <a:off x="383"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6" name="Line 4612"/>
                          <wps:cNvCnPr>
                            <a:cxnSpLocks noChangeShapeType="1"/>
                          </wps:cNvCnPr>
                          <wps:spPr bwMode="auto">
                            <a:xfrm>
                              <a:off x="395"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7" name="Line 4613"/>
                          <wps:cNvCnPr>
                            <a:cxnSpLocks noChangeShapeType="1"/>
                          </wps:cNvCnPr>
                          <wps:spPr bwMode="auto">
                            <a:xfrm>
                              <a:off x="399"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8" name="Line 4614"/>
                          <wps:cNvCnPr>
                            <a:cxnSpLocks noChangeShapeType="1"/>
                          </wps:cNvCnPr>
                          <wps:spPr bwMode="auto">
                            <a:xfrm>
                              <a:off x="340"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49" name="Line 4615"/>
                          <wps:cNvCnPr>
                            <a:cxnSpLocks noChangeShapeType="1"/>
                          </wps:cNvCnPr>
                          <wps:spPr bwMode="auto">
                            <a:xfrm>
                              <a:off x="347" y="17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0" name="Line 4616"/>
                          <wps:cNvCnPr>
                            <a:cxnSpLocks noChangeShapeType="1"/>
                          </wps:cNvCnPr>
                          <wps:spPr bwMode="auto">
                            <a:xfrm>
                              <a:off x="358" y="1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1" name="Line 4617"/>
                          <wps:cNvCnPr>
                            <a:cxnSpLocks noChangeShapeType="1"/>
                          </wps:cNvCnPr>
                          <wps:spPr bwMode="auto">
                            <a:xfrm>
                              <a:off x="362" y="17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2" name="Line 4618"/>
                          <wps:cNvCnPr>
                            <a:cxnSpLocks noChangeShapeType="1"/>
                          </wps:cNvCnPr>
                          <wps:spPr bwMode="auto">
                            <a:xfrm>
                              <a:off x="369" y="1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3" name="Line 4619"/>
                          <wps:cNvCnPr>
                            <a:cxnSpLocks noChangeShapeType="1"/>
                          </wps:cNvCnPr>
                          <wps:spPr bwMode="auto">
                            <a:xfrm>
                              <a:off x="380" y="1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4" name="Line 4620"/>
                          <wps:cNvCnPr>
                            <a:cxnSpLocks noChangeShapeType="1"/>
                          </wps:cNvCnPr>
                          <wps:spPr bwMode="auto">
                            <a:xfrm>
                              <a:off x="385" y="1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5" name="Line 4621"/>
                          <wps:cNvCnPr>
                            <a:cxnSpLocks noChangeShapeType="1"/>
                          </wps:cNvCnPr>
                          <wps:spPr bwMode="auto">
                            <a:xfrm>
                              <a:off x="391" y="17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6" name="Line 4622"/>
                          <wps:cNvCnPr>
                            <a:cxnSpLocks noChangeShapeType="1"/>
                          </wps:cNvCnPr>
                          <wps:spPr bwMode="auto">
                            <a:xfrm>
                              <a:off x="344"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7" name="Line 4623"/>
                          <wps:cNvCnPr>
                            <a:cxnSpLocks noChangeShapeType="1"/>
                          </wps:cNvCnPr>
                          <wps:spPr bwMode="auto">
                            <a:xfrm>
                              <a:off x="348"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8" name="Line 4624"/>
                          <wps:cNvCnPr>
                            <a:cxnSpLocks noChangeShapeType="1"/>
                          </wps:cNvCnPr>
                          <wps:spPr bwMode="auto">
                            <a:xfrm>
                              <a:off x="354" y="17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59" name="Line 4625"/>
                          <wps:cNvCnPr>
                            <a:cxnSpLocks noChangeShapeType="1"/>
                          </wps:cNvCnPr>
                          <wps:spPr bwMode="auto">
                            <a:xfrm>
                              <a:off x="366"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0" name="Line 4626"/>
                          <wps:cNvCnPr>
                            <a:cxnSpLocks noChangeShapeType="1"/>
                          </wps:cNvCnPr>
                          <wps:spPr bwMode="auto">
                            <a:xfrm>
                              <a:off x="370" y="1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1161" name="Group 4627"/>
                        <wpg:cNvGrpSpPr>
                          <a:grpSpLocks/>
                        </wpg:cNvGrpSpPr>
                        <wpg:grpSpPr bwMode="auto">
                          <a:xfrm>
                            <a:off x="215901" y="1118233"/>
                            <a:ext cx="40000" cy="333410"/>
                            <a:chOff x="340" y="1761"/>
                            <a:chExt cx="63" cy="525"/>
                          </a:xfrm>
                        </wpg:grpSpPr>
                        <wps:wsp>
                          <wps:cNvPr id="11162" name="Line 4628"/>
                          <wps:cNvCnPr>
                            <a:cxnSpLocks noChangeShapeType="1"/>
                          </wps:cNvCnPr>
                          <wps:spPr bwMode="auto">
                            <a:xfrm>
                              <a:off x="377" y="1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3" name="Line 4629"/>
                          <wps:cNvCnPr>
                            <a:cxnSpLocks noChangeShapeType="1"/>
                          </wps:cNvCnPr>
                          <wps:spPr bwMode="auto">
                            <a:xfrm>
                              <a:off x="388" y="17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4" name="Line 4630"/>
                          <wps:cNvCnPr>
                            <a:cxnSpLocks noChangeShapeType="1"/>
                          </wps:cNvCnPr>
                          <wps:spPr bwMode="auto">
                            <a:xfrm>
                              <a:off x="392" y="17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5" name="Line 4631"/>
                          <wps:cNvCnPr>
                            <a:cxnSpLocks noChangeShapeType="1"/>
                          </wps:cNvCnPr>
                          <wps:spPr bwMode="auto">
                            <a:xfrm>
                              <a:off x="399" y="17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6" name="Line 4632"/>
                          <wps:cNvCnPr>
                            <a:cxnSpLocks noChangeShapeType="1"/>
                          </wps:cNvCnPr>
                          <wps:spPr bwMode="auto">
                            <a:xfrm>
                              <a:off x="351" y="1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7" name="Line 4633"/>
                          <wps:cNvCnPr>
                            <a:cxnSpLocks noChangeShapeType="1"/>
                          </wps:cNvCnPr>
                          <wps:spPr bwMode="auto">
                            <a:xfrm>
                              <a:off x="355"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8" name="Line 4634"/>
                          <wps:cNvCnPr>
                            <a:cxnSpLocks noChangeShapeType="1"/>
                          </wps:cNvCnPr>
                          <wps:spPr bwMode="auto">
                            <a:xfrm>
                              <a:off x="362"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69" name="Line 4635"/>
                          <wps:cNvCnPr>
                            <a:cxnSpLocks noChangeShapeType="1"/>
                          </wps:cNvCnPr>
                          <wps:spPr bwMode="auto">
                            <a:xfrm>
                              <a:off x="373" y="17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0" name="Line 4636"/>
                          <wps:cNvCnPr>
                            <a:cxnSpLocks noChangeShapeType="1"/>
                          </wps:cNvCnPr>
                          <wps:spPr bwMode="auto">
                            <a:xfrm>
                              <a:off x="378" y="17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1" name="Line 4637"/>
                          <wps:cNvCnPr>
                            <a:cxnSpLocks noChangeShapeType="1"/>
                          </wps:cNvCnPr>
                          <wps:spPr bwMode="auto">
                            <a:xfrm>
                              <a:off x="384" y="17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2" name="Line 4638"/>
                          <wps:cNvCnPr>
                            <a:cxnSpLocks noChangeShapeType="1"/>
                          </wps:cNvCnPr>
                          <wps:spPr bwMode="auto">
                            <a:xfrm>
                              <a:off x="395" y="17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3" name="Line 4639"/>
                          <wps:cNvCnPr>
                            <a:cxnSpLocks noChangeShapeType="1"/>
                          </wps:cNvCnPr>
                          <wps:spPr bwMode="auto">
                            <a:xfrm>
                              <a:off x="400" y="17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4" name="Line 4640"/>
                          <wps:cNvCnPr>
                            <a:cxnSpLocks noChangeShapeType="1"/>
                          </wps:cNvCnPr>
                          <wps:spPr bwMode="auto">
                            <a:xfrm>
                              <a:off x="341" y="1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5" name="Line 4641"/>
                          <wps:cNvCnPr>
                            <a:cxnSpLocks noChangeShapeType="1"/>
                          </wps:cNvCnPr>
                          <wps:spPr bwMode="auto">
                            <a:xfrm>
                              <a:off x="347" y="1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6" name="Line 4642"/>
                          <wps:cNvCnPr>
                            <a:cxnSpLocks noChangeShapeType="1"/>
                          </wps:cNvCnPr>
                          <wps:spPr bwMode="auto">
                            <a:xfrm>
                              <a:off x="358"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7" name="Line 4643"/>
                          <wps:cNvCnPr>
                            <a:cxnSpLocks noChangeShapeType="1"/>
                          </wps:cNvCnPr>
                          <wps:spPr bwMode="auto">
                            <a:xfrm>
                              <a:off x="363" y="18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8" name="Line 4644"/>
                          <wps:cNvCnPr>
                            <a:cxnSpLocks noChangeShapeType="1"/>
                          </wps:cNvCnPr>
                          <wps:spPr bwMode="auto">
                            <a:xfrm>
                              <a:off x="370" y="1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79" name="Line 4645"/>
                          <wps:cNvCnPr>
                            <a:cxnSpLocks noChangeShapeType="1"/>
                          </wps:cNvCnPr>
                          <wps:spPr bwMode="auto">
                            <a:xfrm>
                              <a:off x="381" y="18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0" name="Line 4646"/>
                          <wps:cNvCnPr>
                            <a:cxnSpLocks noChangeShapeType="1"/>
                          </wps:cNvCnPr>
                          <wps:spPr bwMode="auto">
                            <a:xfrm>
                              <a:off x="385" y="18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1" name="Line 4647"/>
                          <wps:cNvCnPr>
                            <a:cxnSpLocks noChangeShapeType="1"/>
                          </wps:cNvCnPr>
                          <wps:spPr bwMode="auto">
                            <a:xfrm>
                              <a:off x="392" y="18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2" name="Line 4648"/>
                          <wps:cNvCnPr>
                            <a:cxnSpLocks noChangeShapeType="1"/>
                          </wps:cNvCnPr>
                          <wps:spPr bwMode="auto">
                            <a:xfrm>
                              <a:off x="344" y="18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3" name="Line 4649"/>
                          <wps:cNvCnPr>
                            <a:cxnSpLocks noChangeShapeType="1"/>
                          </wps:cNvCnPr>
                          <wps:spPr bwMode="auto">
                            <a:xfrm>
                              <a:off x="348" y="18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4" name="Line 4650"/>
                          <wps:cNvCnPr>
                            <a:cxnSpLocks noChangeShapeType="1"/>
                          </wps:cNvCnPr>
                          <wps:spPr bwMode="auto">
                            <a:xfrm>
                              <a:off x="355" y="18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5" name="Line 4651"/>
                          <wps:cNvCnPr>
                            <a:cxnSpLocks noChangeShapeType="1"/>
                          </wps:cNvCnPr>
                          <wps:spPr bwMode="auto">
                            <a:xfrm>
                              <a:off x="366" y="18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6" name="Line 4652"/>
                          <wps:cNvCnPr>
                            <a:cxnSpLocks noChangeShapeType="1"/>
                          </wps:cNvCnPr>
                          <wps:spPr bwMode="auto">
                            <a:xfrm>
                              <a:off x="370"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7" name="Line 4653"/>
                          <wps:cNvCnPr>
                            <a:cxnSpLocks noChangeShapeType="1"/>
                          </wps:cNvCnPr>
                          <wps:spPr bwMode="auto">
                            <a:xfrm>
                              <a:off x="377" y="1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8" name="Line 4654"/>
                          <wps:cNvCnPr>
                            <a:cxnSpLocks noChangeShapeType="1"/>
                          </wps:cNvCnPr>
                          <wps:spPr bwMode="auto">
                            <a:xfrm>
                              <a:off x="388" y="1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89" name="Line 4655"/>
                          <wps:cNvCnPr>
                            <a:cxnSpLocks noChangeShapeType="1"/>
                          </wps:cNvCnPr>
                          <wps:spPr bwMode="auto">
                            <a:xfrm>
                              <a:off x="393" y="1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0" name="Line 4656"/>
                          <wps:cNvCnPr>
                            <a:cxnSpLocks noChangeShapeType="1"/>
                          </wps:cNvCnPr>
                          <wps:spPr bwMode="auto">
                            <a:xfrm>
                              <a:off x="400" y="18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1" name="Line 4657"/>
                          <wps:cNvCnPr>
                            <a:cxnSpLocks noChangeShapeType="1"/>
                          </wps:cNvCnPr>
                          <wps:spPr bwMode="auto">
                            <a:xfrm>
                              <a:off x="340" y="18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2" name="Line 4658"/>
                          <wps:cNvCnPr>
                            <a:cxnSpLocks noChangeShapeType="1"/>
                          </wps:cNvCnPr>
                          <wps:spPr bwMode="auto">
                            <a:xfrm>
                              <a:off x="352" y="18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3" name="Line 4659"/>
                          <wps:cNvCnPr>
                            <a:cxnSpLocks noChangeShapeType="1"/>
                          </wps:cNvCnPr>
                          <wps:spPr bwMode="auto">
                            <a:xfrm>
                              <a:off x="356" y="18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4" name="Line 4660"/>
                          <wps:cNvCnPr>
                            <a:cxnSpLocks noChangeShapeType="1"/>
                          </wps:cNvCnPr>
                          <wps:spPr bwMode="auto">
                            <a:xfrm>
                              <a:off x="363" y="18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5" name="Line 4661"/>
                          <wps:cNvCnPr>
                            <a:cxnSpLocks noChangeShapeType="1"/>
                          </wps:cNvCnPr>
                          <wps:spPr bwMode="auto">
                            <a:xfrm>
                              <a:off x="374"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6" name="Line 4662"/>
                          <wps:cNvCnPr>
                            <a:cxnSpLocks noChangeShapeType="1"/>
                          </wps:cNvCnPr>
                          <wps:spPr bwMode="auto">
                            <a:xfrm>
                              <a:off x="378" y="1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7" name="Line 4663"/>
                          <wps:cNvCnPr>
                            <a:cxnSpLocks noChangeShapeType="1"/>
                          </wps:cNvCnPr>
                          <wps:spPr bwMode="auto">
                            <a:xfrm>
                              <a:off x="385"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8" name="Line 4664"/>
                          <wps:cNvCnPr>
                            <a:cxnSpLocks noChangeShapeType="1"/>
                          </wps:cNvCnPr>
                          <wps:spPr bwMode="auto">
                            <a:xfrm>
                              <a:off x="396" y="18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199" name="Line 4665"/>
                          <wps:cNvCnPr>
                            <a:cxnSpLocks noChangeShapeType="1"/>
                          </wps:cNvCnPr>
                          <wps:spPr bwMode="auto">
                            <a:xfrm>
                              <a:off x="400" y="18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0" name="Line 4666"/>
                          <wps:cNvCnPr>
                            <a:cxnSpLocks noChangeShapeType="1"/>
                          </wps:cNvCnPr>
                          <wps:spPr bwMode="auto">
                            <a:xfrm>
                              <a:off x="341" y="18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1" name="Line 4667"/>
                          <wps:cNvCnPr>
                            <a:cxnSpLocks noChangeShapeType="1"/>
                          </wps:cNvCnPr>
                          <wps:spPr bwMode="auto">
                            <a:xfrm>
                              <a:off x="348" y="18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2" name="Line 4668"/>
                          <wps:cNvCnPr>
                            <a:cxnSpLocks noChangeShapeType="1"/>
                          </wps:cNvCnPr>
                          <wps:spPr bwMode="auto">
                            <a:xfrm>
                              <a:off x="359" y="18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3" name="Line 4669"/>
                          <wps:cNvCnPr>
                            <a:cxnSpLocks noChangeShapeType="1"/>
                          </wps:cNvCnPr>
                          <wps:spPr bwMode="auto">
                            <a:xfrm>
                              <a:off x="363"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4" name="Line 4670"/>
                          <wps:cNvCnPr>
                            <a:cxnSpLocks noChangeShapeType="1"/>
                          </wps:cNvCnPr>
                          <wps:spPr bwMode="auto">
                            <a:xfrm>
                              <a:off x="370"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5" name="Line 4671"/>
                          <wps:cNvCnPr>
                            <a:cxnSpLocks noChangeShapeType="1"/>
                          </wps:cNvCnPr>
                          <wps:spPr bwMode="auto">
                            <a:xfrm>
                              <a:off x="382" y="1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6" name="Line 4672"/>
                          <wps:cNvCnPr>
                            <a:cxnSpLocks noChangeShapeType="1"/>
                          </wps:cNvCnPr>
                          <wps:spPr bwMode="auto">
                            <a:xfrm>
                              <a:off x="386" y="18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7" name="Line 4673"/>
                          <wps:cNvCnPr>
                            <a:cxnSpLocks noChangeShapeType="1"/>
                          </wps:cNvCnPr>
                          <wps:spPr bwMode="auto">
                            <a:xfrm>
                              <a:off x="392" y="18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8" name="Line 4674"/>
                          <wps:cNvCnPr>
                            <a:cxnSpLocks noChangeShapeType="1"/>
                          </wps:cNvCnPr>
                          <wps:spPr bwMode="auto">
                            <a:xfrm>
                              <a:off x="345"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09" name="Line 4675"/>
                          <wps:cNvCnPr>
                            <a:cxnSpLocks noChangeShapeType="1"/>
                          </wps:cNvCnPr>
                          <wps:spPr bwMode="auto">
                            <a:xfrm>
                              <a:off x="349"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0" name="Line 4676"/>
                          <wps:cNvCnPr>
                            <a:cxnSpLocks noChangeShapeType="1"/>
                          </wps:cNvCnPr>
                          <wps:spPr bwMode="auto">
                            <a:xfrm>
                              <a:off x="355" y="18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1" name="Line 4677"/>
                          <wps:cNvCnPr>
                            <a:cxnSpLocks noChangeShapeType="1"/>
                          </wps:cNvCnPr>
                          <wps:spPr bwMode="auto">
                            <a:xfrm>
                              <a:off x="367" y="1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2" name="Line 4678"/>
                          <wps:cNvCnPr>
                            <a:cxnSpLocks noChangeShapeType="1"/>
                          </wps:cNvCnPr>
                          <wps:spPr bwMode="auto">
                            <a:xfrm>
                              <a:off x="371" y="18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3" name="Line 4679"/>
                          <wps:cNvCnPr>
                            <a:cxnSpLocks noChangeShapeType="1"/>
                          </wps:cNvCnPr>
                          <wps:spPr bwMode="auto">
                            <a:xfrm>
                              <a:off x="378" y="1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4" name="Line 4680"/>
                          <wps:cNvCnPr>
                            <a:cxnSpLocks noChangeShapeType="1"/>
                          </wps:cNvCnPr>
                          <wps:spPr bwMode="auto">
                            <a:xfrm>
                              <a:off x="389" y="18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5" name="Line 4681"/>
                          <wps:cNvCnPr>
                            <a:cxnSpLocks noChangeShapeType="1"/>
                          </wps:cNvCnPr>
                          <wps:spPr bwMode="auto">
                            <a:xfrm>
                              <a:off x="393" y="18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6" name="Line 4682"/>
                          <wps:cNvCnPr>
                            <a:cxnSpLocks noChangeShapeType="1"/>
                          </wps:cNvCnPr>
                          <wps:spPr bwMode="auto">
                            <a:xfrm>
                              <a:off x="400" y="18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7" name="Line 4683"/>
                          <wps:cNvCnPr>
                            <a:cxnSpLocks noChangeShapeType="1"/>
                          </wps:cNvCnPr>
                          <wps:spPr bwMode="auto">
                            <a:xfrm>
                              <a:off x="341" y="1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8" name="Line 4684"/>
                          <wps:cNvCnPr>
                            <a:cxnSpLocks noChangeShapeType="1"/>
                          </wps:cNvCnPr>
                          <wps:spPr bwMode="auto">
                            <a:xfrm>
                              <a:off x="352" y="19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19" name="Line 4685"/>
                          <wps:cNvCnPr>
                            <a:cxnSpLocks noChangeShapeType="1"/>
                          </wps:cNvCnPr>
                          <wps:spPr bwMode="auto">
                            <a:xfrm>
                              <a:off x="357" y="1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0" name="Line 4686"/>
                          <wps:cNvCnPr>
                            <a:cxnSpLocks noChangeShapeType="1"/>
                          </wps:cNvCnPr>
                          <wps:spPr bwMode="auto">
                            <a:xfrm>
                              <a:off x="363" y="19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1" name="Line 4687"/>
                          <wps:cNvCnPr>
                            <a:cxnSpLocks noChangeShapeType="1"/>
                          </wps:cNvCnPr>
                          <wps:spPr bwMode="auto">
                            <a:xfrm>
                              <a:off x="375" y="19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2" name="Line 4688"/>
                          <wps:cNvCnPr>
                            <a:cxnSpLocks noChangeShapeType="1"/>
                          </wps:cNvCnPr>
                          <wps:spPr bwMode="auto">
                            <a:xfrm>
                              <a:off x="379"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3" name="Line 4689"/>
                          <wps:cNvCnPr>
                            <a:cxnSpLocks noChangeShapeType="1"/>
                          </wps:cNvCnPr>
                          <wps:spPr bwMode="auto">
                            <a:xfrm>
                              <a:off x="385"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4" name="Line 4690"/>
                          <wps:cNvCnPr>
                            <a:cxnSpLocks noChangeShapeType="1"/>
                          </wps:cNvCnPr>
                          <wps:spPr bwMode="auto">
                            <a:xfrm>
                              <a:off x="397"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5" name="Line 4691"/>
                          <wps:cNvCnPr>
                            <a:cxnSpLocks noChangeShapeType="1"/>
                          </wps:cNvCnPr>
                          <wps:spPr bwMode="auto">
                            <a:xfrm>
                              <a:off x="401"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6" name="Line 4692"/>
                          <wps:cNvCnPr>
                            <a:cxnSpLocks noChangeShapeType="1"/>
                          </wps:cNvCnPr>
                          <wps:spPr bwMode="auto">
                            <a:xfrm>
                              <a:off x="342" y="1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7" name="Line 4693"/>
                          <wps:cNvCnPr>
                            <a:cxnSpLocks noChangeShapeType="1"/>
                          </wps:cNvCnPr>
                          <wps:spPr bwMode="auto">
                            <a:xfrm>
                              <a:off x="348" y="19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8" name="Line 4694"/>
                          <wps:cNvCnPr>
                            <a:cxnSpLocks noChangeShapeType="1"/>
                          </wps:cNvCnPr>
                          <wps:spPr bwMode="auto">
                            <a:xfrm>
                              <a:off x="360" y="19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29" name="Line 4695"/>
                          <wps:cNvCnPr>
                            <a:cxnSpLocks noChangeShapeType="1"/>
                          </wps:cNvCnPr>
                          <wps:spPr bwMode="auto">
                            <a:xfrm>
                              <a:off x="364" y="19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0" name="Line 4696"/>
                          <wps:cNvCnPr>
                            <a:cxnSpLocks noChangeShapeType="1"/>
                          </wps:cNvCnPr>
                          <wps:spPr bwMode="auto">
                            <a:xfrm>
                              <a:off x="371" y="19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1" name="Line 4697"/>
                          <wps:cNvCnPr>
                            <a:cxnSpLocks noChangeShapeType="1"/>
                          </wps:cNvCnPr>
                          <wps:spPr bwMode="auto">
                            <a:xfrm>
                              <a:off x="382" y="19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2" name="Line 4698"/>
                          <wps:cNvCnPr>
                            <a:cxnSpLocks noChangeShapeType="1"/>
                          </wps:cNvCnPr>
                          <wps:spPr bwMode="auto">
                            <a:xfrm>
                              <a:off x="387"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3" name="Line 4699"/>
                          <wps:cNvCnPr>
                            <a:cxnSpLocks noChangeShapeType="1"/>
                          </wps:cNvCnPr>
                          <wps:spPr bwMode="auto">
                            <a:xfrm>
                              <a:off x="393" y="1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4" name="Line 4700"/>
                          <wps:cNvCnPr>
                            <a:cxnSpLocks noChangeShapeType="1"/>
                          </wps:cNvCnPr>
                          <wps:spPr bwMode="auto">
                            <a:xfrm>
                              <a:off x="345"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5" name="Line 4701"/>
                          <wps:cNvCnPr>
                            <a:cxnSpLocks noChangeShapeType="1"/>
                          </wps:cNvCnPr>
                          <wps:spPr bwMode="auto">
                            <a:xfrm>
                              <a:off x="350" y="19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6" name="Line 4702"/>
                          <wps:cNvCnPr>
                            <a:cxnSpLocks noChangeShapeType="1"/>
                          </wps:cNvCnPr>
                          <wps:spPr bwMode="auto">
                            <a:xfrm>
                              <a:off x="356" y="19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7" name="Line 4703"/>
                          <wps:cNvCnPr>
                            <a:cxnSpLocks noChangeShapeType="1"/>
                          </wps:cNvCnPr>
                          <wps:spPr bwMode="auto">
                            <a:xfrm>
                              <a:off x="367" y="19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8" name="Line 4704"/>
                          <wps:cNvCnPr>
                            <a:cxnSpLocks noChangeShapeType="1"/>
                          </wps:cNvCnPr>
                          <wps:spPr bwMode="auto">
                            <a:xfrm>
                              <a:off x="372"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39" name="Line 4705"/>
                          <wps:cNvCnPr>
                            <a:cxnSpLocks noChangeShapeType="1"/>
                          </wps:cNvCnPr>
                          <wps:spPr bwMode="auto">
                            <a:xfrm>
                              <a:off x="378"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0" name="Line 4706"/>
                          <wps:cNvCnPr>
                            <a:cxnSpLocks noChangeShapeType="1"/>
                          </wps:cNvCnPr>
                          <wps:spPr bwMode="auto">
                            <a:xfrm>
                              <a:off x="390" y="19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1" name="Line 4707"/>
                          <wps:cNvCnPr>
                            <a:cxnSpLocks noChangeShapeType="1"/>
                          </wps:cNvCnPr>
                          <wps:spPr bwMode="auto">
                            <a:xfrm>
                              <a:off x="394" y="19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2" name="Line 4708"/>
                          <wps:cNvCnPr>
                            <a:cxnSpLocks noChangeShapeType="1"/>
                          </wps:cNvCnPr>
                          <wps:spPr bwMode="auto">
                            <a:xfrm>
                              <a:off x="401" y="19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3" name="Line 4709"/>
                          <wps:cNvCnPr>
                            <a:cxnSpLocks noChangeShapeType="1"/>
                          </wps:cNvCnPr>
                          <wps:spPr bwMode="auto">
                            <a:xfrm>
                              <a:off x="342" y="19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4" name="Line 4710"/>
                          <wps:cNvCnPr>
                            <a:cxnSpLocks noChangeShapeType="1"/>
                          </wps:cNvCnPr>
                          <wps:spPr bwMode="auto">
                            <a:xfrm>
                              <a:off x="353" y="19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5" name="Line 4711"/>
                          <wps:cNvCnPr>
                            <a:cxnSpLocks noChangeShapeType="1"/>
                          </wps:cNvCnPr>
                          <wps:spPr bwMode="auto">
                            <a:xfrm>
                              <a:off x="357" y="1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6" name="Line 4712"/>
                          <wps:cNvCnPr>
                            <a:cxnSpLocks noChangeShapeType="1"/>
                          </wps:cNvCnPr>
                          <wps:spPr bwMode="auto">
                            <a:xfrm>
                              <a:off x="364"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7" name="Line 4713"/>
                          <wps:cNvCnPr>
                            <a:cxnSpLocks noChangeShapeType="1"/>
                          </wps:cNvCnPr>
                          <wps:spPr bwMode="auto">
                            <a:xfrm>
                              <a:off x="375" y="1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8" name="Line 4714"/>
                          <wps:cNvCnPr>
                            <a:cxnSpLocks noChangeShapeType="1"/>
                          </wps:cNvCnPr>
                          <wps:spPr bwMode="auto">
                            <a:xfrm>
                              <a:off x="379" y="19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49" name="Line 4715"/>
                          <wps:cNvCnPr>
                            <a:cxnSpLocks noChangeShapeType="1"/>
                          </wps:cNvCnPr>
                          <wps:spPr bwMode="auto">
                            <a:xfrm>
                              <a:off x="386" y="19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0" name="Line 4716"/>
                          <wps:cNvCnPr>
                            <a:cxnSpLocks noChangeShapeType="1"/>
                          </wps:cNvCnPr>
                          <wps:spPr bwMode="auto">
                            <a:xfrm>
                              <a:off x="397"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1" name="Line 4717"/>
                          <wps:cNvCnPr>
                            <a:cxnSpLocks noChangeShapeType="1"/>
                          </wps:cNvCnPr>
                          <wps:spPr bwMode="auto">
                            <a:xfrm>
                              <a:off x="402" y="19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2" name="Line 4718"/>
                          <wps:cNvCnPr>
                            <a:cxnSpLocks noChangeShapeType="1"/>
                          </wps:cNvCnPr>
                          <wps:spPr bwMode="auto">
                            <a:xfrm>
                              <a:off x="342" y="2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3" name="Line 4719"/>
                          <wps:cNvCnPr>
                            <a:cxnSpLocks noChangeShapeType="1"/>
                          </wps:cNvCnPr>
                          <wps:spPr bwMode="auto">
                            <a:xfrm>
                              <a:off x="349" y="20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4" name="Line 4720"/>
                          <wps:cNvCnPr>
                            <a:cxnSpLocks noChangeShapeType="1"/>
                          </wps:cNvCnPr>
                          <wps:spPr bwMode="auto">
                            <a:xfrm>
                              <a:off x="360"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5" name="Line 4721"/>
                          <wps:cNvCnPr>
                            <a:cxnSpLocks noChangeShapeType="1"/>
                          </wps:cNvCnPr>
                          <wps:spPr bwMode="auto">
                            <a:xfrm>
                              <a:off x="365"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6" name="Line 4722"/>
                          <wps:cNvCnPr>
                            <a:cxnSpLocks noChangeShapeType="1"/>
                          </wps:cNvCnPr>
                          <wps:spPr bwMode="auto">
                            <a:xfrm>
                              <a:off x="372" y="20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7" name="Line 4723"/>
                          <wps:cNvCnPr>
                            <a:cxnSpLocks noChangeShapeType="1"/>
                          </wps:cNvCnPr>
                          <wps:spPr bwMode="auto">
                            <a:xfrm>
                              <a:off x="383" y="20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8" name="Line 4724"/>
                          <wps:cNvCnPr>
                            <a:cxnSpLocks noChangeShapeType="1"/>
                          </wps:cNvCnPr>
                          <wps:spPr bwMode="auto">
                            <a:xfrm>
                              <a:off x="387" y="20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59" name="Line 4725"/>
                          <wps:cNvCnPr>
                            <a:cxnSpLocks noChangeShapeType="1"/>
                          </wps:cNvCnPr>
                          <wps:spPr bwMode="auto">
                            <a:xfrm>
                              <a:off x="394" y="19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0" name="Line 4726"/>
                          <wps:cNvCnPr>
                            <a:cxnSpLocks noChangeShapeType="1"/>
                          </wps:cNvCnPr>
                          <wps:spPr bwMode="auto">
                            <a:xfrm>
                              <a:off x="346"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1" name="Line 4727"/>
                          <wps:cNvCnPr>
                            <a:cxnSpLocks noChangeShapeType="1"/>
                          </wps:cNvCnPr>
                          <wps:spPr bwMode="auto">
                            <a:xfrm>
                              <a:off x="350" y="2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2" name="Line 4728"/>
                          <wps:cNvCnPr>
                            <a:cxnSpLocks noChangeShapeType="1"/>
                          </wps:cNvCnPr>
                          <wps:spPr bwMode="auto">
                            <a:xfrm>
                              <a:off x="357" y="20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3" name="Line 4729"/>
                          <wps:cNvCnPr>
                            <a:cxnSpLocks noChangeShapeType="1"/>
                          </wps:cNvCnPr>
                          <wps:spPr bwMode="auto">
                            <a:xfrm>
                              <a:off x="368" y="20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4" name="Line 4730"/>
                          <wps:cNvCnPr>
                            <a:cxnSpLocks noChangeShapeType="1"/>
                          </wps:cNvCnPr>
                          <wps:spPr bwMode="auto">
                            <a:xfrm>
                              <a:off x="372" y="20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5" name="Line 4731"/>
                          <wps:cNvCnPr>
                            <a:cxnSpLocks noChangeShapeType="1"/>
                          </wps:cNvCnPr>
                          <wps:spPr bwMode="auto">
                            <a:xfrm>
                              <a:off x="379" y="20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6" name="Line 4732"/>
                          <wps:cNvCnPr>
                            <a:cxnSpLocks noChangeShapeType="1"/>
                          </wps:cNvCnPr>
                          <wps:spPr bwMode="auto">
                            <a:xfrm>
                              <a:off x="390" y="20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7" name="Line 4733"/>
                          <wps:cNvCnPr>
                            <a:cxnSpLocks noChangeShapeType="1"/>
                          </wps:cNvCnPr>
                          <wps:spPr bwMode="auto">
                            <a:xfrm>
                              <a:off x="395" y="20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8" name="Line 4734"/>
                          <wps:cNvCnPr>
                            <a:cxnSpLocks noChangeShapeType="1"/>
                          </wps:cNvCnPr>
                          <wps:spPr bwMode="auto">
                            <a:xfrm>
                              <a:off x="401" y="2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69" name="Line 4735"/>
                          <wps:cNvCnPr>
                            <a:cxnSpLocks noChangeShapeType="1"/>
                          </wps:cNvCnPr>
                          <wps:spPr bwMode="auto">
                            <a:xfrm>
                              <a:off x="342"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0" name="Line 4736"/>
                          <wps:cNvCnPr>
                            <a:cxnSpLocks noChangeShapeType="1"/>
                          </wps:cNvCnPr>
                          <wps:spPr bwMode="auto">
                            <a:xfrm>
                              <a:off x="353" y="2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1" name="Line 4737"/>
                          <wps:cNvCnPr>
                            <a:cxnSpLocks noChangeShapeType="1"/>
                          </wps:cNvCnPr>
                          <wps:spPr bwMode="auto">
                            <a:xfrm>
                              <a:off x="358" y="20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2" name="Line 4738"/>
                          <wps:cNvCnPr>
                            <a:cxnSpLocks noChangeShapeType="1"/>
                          </wps:cNvCnPr>
                          <wps:spPr bwMode="auto">
                            <a:xfrm>
                              <a:off x="365" y="20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3" name="Line 4739"/>
                          <wps:cNvCnPr>
                            <a:cxnSpLocks noChangeShapeType="1"/>
                          </wps:cNvCnPr>
                          <wps:spPr bwMode="auto">
                            <a:xfrm>
                              <a:off x="376" y="20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4" name="Line 4740"/>
                          <wps:cNvCnPr>
                            <a:cxnSpLocks noChangeShapeType="1"/>
                          </wps:cNvCnPr>
                          <wps:spPr bwMode="auto">
                            <a:xfrm>
                              <a:off x="380" y="20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5" name="Line 4741"/>
                          <wps:cNvCnPr>
                            <a:cxnSpLocks noChangeShapeType="1"/>
                          </wps:cNvCnPr>
                          <wps:spPr bwMode="auto">
                            <a:xfrm>
                              <a:off x="387" y="2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6" name="Line 4742"/>
                          <wps:cNvCnPr>
                            <a:cxnSpLocks noChangeShapeType="1"/>
                          </wps:cNvCnPr>
                          <wps:spPr bwMode="auto">
                            <a:xfrm>
                              <a:off x="398" y="2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7" name="Line 4743"/>
                          <wps:cNvCnPr>
                            <a:cxnSpLocks noChangeShapeType="1"/>
                          </wps:cNvCnPr>
                          <wps:spPr bwMode="auto">
                            <a:xfrm>
                              <a:off x="343" y="20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8" name="Line 4744"/>
                          <wps:cNvCnPr>
                            <a:cxnSpLocks noChangeShapeType="1"/>
                          </wps:cNvCnPr>
                          <wps:spPr bwMode="auto">
                            <a:xfrm>
                              <a:off x="350" y="2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79" name="Line 4745"/>
                          <wps:cNvCnPr>
                            <a:cxnSpLocks noChangeShapeType="1"/>
                          </wps:cNvCnPr>
                          <wps:spPr bwMode="auto">
                            <a:xfrm>
                              <a:off x="361" y="20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0" name="Line 4746"/>
                          <wps:cNvCnPr>
                            <a:cxnSpLocks noChangeShapeType="1"/>
                          </wps:cNvCnPr>
                          <wps:spPr bwMode="auto">
                            <a:xfrm>
                              <a:off x="365" y="20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1" name="Line 4747"/>
                          <wps:cNvCnPr>
                            <a:cxnSpLocks noChangeShapeType="1"/>
                          </wps:cNvCnPr>
                          <wps:spPr bwMode="auto">
                            <a:xfrm>
                              <a:off x="372" y="2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2" name="Line 4748"/>
                          <wps:cNvCnPr>
                            <a:cxnSpLocks noChangeShapeType="1"/>
                          </wps:cNvCnPr>
                          <wps:spPr bwMode="auto">
                            <a:xfrm>
                              <a:off x="383" y="2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3" name="Line 4749"/>
                          <wps:cNvCnPr>
                            <a:cxnSpLocks noChangeShapeType="1"/>
                          </wps:cNvCnPr>
                          <wps:spPr bwMode="auto">
                            <a:xfrm>
                              <a:off x="388" y="2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4" name="Line 4750"/>
                          <wps:cNvCnPr>
                            <a:cxnSpLocks noChangeShapeType="1"/>
                          </wps:cNvCnPr>
                          <wps:spPr bwMode="auto">
                            <a:xfrm>
                              <a:off x="394" y="20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5" name="Line 4751"/>
                          <wps:cNvCnPr>
                            <a:cxnSpLocks noChangeShapeType="1"/>
                          </wps:cNvCnPr>
                          <wps:spPr bwMode="auto">
                            <a:xfrm>
                              <a:off x="347"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6" name="Line 4752"/>
                          <wps:cNvCnPr>
                            <a:cxnSpLocks noChangeShapeType="1"/>
                          </wps:cNvCnPr>
                          <wps:spPr bwMode="auto">
                            <a:xfrm>
                              <a:off x="351" y="20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7" name="Line 4753"/>
                          <wps:cNvCnPr>
                            <a:cxnSpLocks noChangeShapeType="1"/>
                          </wps:cNvCnPr>
                          <wps:spPr bwMode="auto">
                            <a:xfrm>
                              <a:off x="357" y="2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8" name="Line 4754"/>
                          <wps:cNvCnPr>
                            <a:cxnSpLocks noChangeShapeType="1"/>
                          </wps:cNvCnPr>
                          <wps:spPr bwMode="auto">
                            <a:xfrm>
                              <a:off x="368"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89" name="Line 4755"/>
                          <wps:cNvCnPr>
                            <a:cxnSpLocks noChangeShapeType="1"/>
                          </wps:cNvCnPr>
                          <wps:spPr bwMode="auto">
                            <a:xfrm>
                              <a:off x="373"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0" name="Line 4756"/>
                          <wps:cNvCnPr>
                            <a:cxnSpLocks noChangeShapeType="1"/>
                          </wps:cNvCnPr>
                          <wps:spPr bwMode="auto">
                            <a:xfrm>
                              <a:off x="380" y="20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1" name="Line 4757"/>
                          <wps:cNvCnPr>
                            <a:cxnSpLocks noChangeShapeType="1"/>
                          </wps:cNvCnPr>
                          <wps:spPr bwMode="auto">
                            <a:xfrm>
                              <a:off x="391" y="20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2" name="Line 4758"/>
                          <wps:cNvCnPr>
                            <a:cxnSpLocks noChangeShapeType="1"/>
                          </wps:cNvCnPr>
                          <wps:spPr bwMode="auto">
                            <a:xfrm>
                              <a:off x="395" y="20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3" name="Line 4759"/>
                          <wps:cNvCnPr>
                            <a:cxnSpLocks noChangeShapeType="1"/>
                          </wps:cNvCnPr>
                          <wps:spPr bwMode="auto">
                            <a:xfrm>
                              <a:off x="343" y="21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4" name="Line 4760"/>
                          <wps:cNvCnPr>
                            <a:cxnSpLocks noChangeShapeType="1"/>
                          </wps:cNvCnPr>
                          <wps:spPr bwMode="auto">
                            <a:xfrm>
                              <a:off x="354" y="2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5" name="Line 4761"/>
                          <wps:cNvCnPr>
                            <a:cxnSpLocks noChangeShapeType="1"/>
                          </wps:cNvCnPr>
                          <wps:spPr bwMode="auto">
                            <a:xfrm>
                              <a:off x="358"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6" name="Line 4762"/>
                          <wps:cNvCnPr>
                            <a:cxnSpLocks noChangeShapeType="1"/>
                          </wps:cNvCnPr>
                          <wps:spPr bwMode="auto">
                            <a:xfrm>
                              <a:off x="365" y="21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7" name="Line 4763"/>
                          <wps:cNvCnPr>
                            <a:cxnSpLocks noChangeShapeType="1"/>
                          </wps:cNvCnPr>
                          <wps:spPr bwMode="auto">
                            <a:xfrm>
                              <a:off x="376" y="2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8" name="Line 4764"/>
                          <wps:cNvCnPr>
                            <a:cxnSpLocks noChangeShapeType="1"/>
                          </wps:cNvCnPr>
                          <wps:spPr bwMode="auto">
                            <a:xfrm>
                              <a:off x="381" y="21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299" name="Line 4765"/>
                          <wps:cNvCnPr>
                            <a:cxnSpLocks noChangeShapeType="1"/>
                          </wps:cNvCnPr>
                          <wps:spPr bwMode="auto">
                            <a:xfrm>
                              <a:off x="387" y="21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0" name="Line 4766"/>
                          <wps:cNvCnPr>
                            <a:cxnSpLocks noChangeShapeType="1"/>
                          </wps:cNvCnPr>
                          <wps:spPr bwMode="auto">
                            <a:xfrm>
                              <a:off x="398" y="21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1" name="Line 4767"/>
                          <wps:cNvCnPr>
                            <a:cxnSpLocks noChangeShapeType="1"/>
                          </wps:cNvCnPr>
                          <wps:spPr bwMode="auto">
                            <a:xfrm>
                              <a:off x="344" y="2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2" name="Line 4768"/>
                          <wps:cNvCnPr>
                            <a:cxnSpLocks noChangeShapeType="1"/>
                          </wps:cNvCnPr>
                          <wps:spPr bwMode="auto">
                            <a:xfrm>
                              <a:off x="350"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3" name="Line 4769"/>
                          <wps:cNvCnPr>
                            <a:cxnSpLocks noChangeShapeType="1"/>
                          </wps:cNvCnPr>
                          <wps:spPr bwMode="auto">
                            <a:xfrm>
                              <a:off x="362" y="21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4" name="Line 4770"/>
                          <wps:cNvCnPr>
                            <a:cxnSpLocks noChangeShapeType="1"/>
                          </wps:cNvCnPr>
                          <wps:spPr bwMode="auto">
                            <a:xfrm>
                              <a:off x="366" y="2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5" name="Line 4771"/>
                          <wps:cNvCnPr>
                            <a:cxnSpLocks noChangeShapeType="1"/>
                          </wps:cNvCnPr>
                          <wps:spPr bwMode="auto">
                            <a:xfrm>
                              <a:off x="373" y="21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6" name="Line 4772"/>
                          <wps:cNvCnPr>
                            <a:cxnSpLocks noChangeShapeType="1"/>
                          </wps:cNvCnPr>
                          <wps:spPr bwMode="auto">
                            <a:xfrm>
                              <a:off x="384" y="21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7" name="Line 4773"/>
                          <wps:cNvCnPr>
                            <a:cxnSpLocks noChangeShapeType="1"/>
                          </wps:cNvCnPr>
                          <wps:spPr bwMode="auto">
                            <a:xfrm>
                              <a:off x="388" y="21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8" name="Line 4774"/>
                          <wps:cNvCnPr>
                            <a:cxnSpLocks noChangeShapeType="1"/>
                          </wps:cNvCnPr>
                          <wps:spPr bwMode="auto">
                            <a:xfrm>
                              <a:off x="395" y="21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09" name="Line 4775"/>
                          <wps:cNvCnPr>
                            <a:cxnSpLocks noChangeShapeType="1"/>
                          </wps:cNvCnPr>
                          <wps:spPr bwMode="auto">
                            <a:xfrm>
                              <a:off x="347" y="21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0" name="Line 4776"/>
                          <wps:cNvCnPr>
                            <a:cxnSpLocks noChangeShapeType="1"/>
                          </wps:cNvCnPr>
                          <wps:spPr bwMode="auto">
                            <a:xfrm>
                              <a:off x="351"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1" name="Line 4777"/>
                          <wps:cNvCnPr>
                            <a:cxnSpLocks noChangeShapeType="1"/>
                          </wps:cNvCnPr>
                          <wps:spPr bwMode="auto">
                            <a:xfrm>
                              <a:off x="358" y="2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2" name="Line 4778"/>
                          <wps:cNvCnPr>
                            <a:cxnSpLocks noChangeShapeType="1"/>
                          </wps:cNvCnPr>
                          <wps:spPr bwMode="auto">
                            <a:xfrm>
                              <a:off x="369"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3" name="Line 4779"/>
                          <wps:cNvCnPr>
                            <a:cxnSpLocks noChangeShapeType="1"/>
                          </wps:cNvCnPr>
                          <wps:spPr bwMode="auto">
                            <a:xfrm>
                              <a:off x="373" y="2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4" name="Line 4780"/>
                          <wps:cNvCnPr>
                            <a:cxnSpLocks noChangeShapeType="1"/>
                          </wps:cNvCnPr>
                          <wps:spPr bwMode="auto">
                            <a:xfrm>
                              <a:off x="380" y="2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5" name="Line 4781"/>
                          <wps:cNvCnPr>
                            <a:cxnSpLocks noChangeShapeType="1"/>
                          </wps:cNvCnPr>
                          <wps:spPr bwMode="auto">
                            <a:xfrm>
                              <a:off x="392"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6" name="Line 4782"/>
                          <wps:cNvCnPr>
                            <a:cxnSpLocks noChangeShapeType="1"/>
                          </wps:cNvCnPr>
                          <wps:spPr bwMode="auto">
                            <a:xfrm>
                              <a:off x="396"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7" name="Line 4783"/>
                          <wps:cNvCnPr>
                            <a:cxnSpLocks noChangeShapeType="1"/>
                          </wps:cNvCnPr>
                          <wps:spPr bwMode="auto">
                            <a:xfrm>
                              <a:off x="344" y="21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8" name="Line 4784"/>
                          <wps:cNvCnPr>
                            <a:cxnSpLocks noChangeShapeType="1"/>
                          </wps:cNvCnPr>
                          <wps:spPr bwMode="auto">
                            <a:xfrm>
                              <a:off x="355" y="21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19" name="Line 4785"/>
                          <wps:cNvCnPr>
                            <a:cxnSpLocks noChangeShapeType="1"/>
                          </wps:cNvCnPr>
                          <wps:spPr bwMode="auto">
                            <a:xfrm>
                              <a:off x="359" y="2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0" name="Line 4786"/>
                          <wps:cNvCnPr>
                            <a:cxnSpLocks noChangeShapeType="1"/>
                          </wps:cNvCnPr>
                          <wps:spPr bwMode="auto">
                            <a:xfrm>
                              <a:off x="366"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1" name="Line 4787"/>
                          <wps:cNvCnPr>
                            <a:cxnSpLocks noChangeShapeType="1"/>
                          </wps:cNvCnPr>
                          <wps:spPr bwMode="auto">
                            <a:xfrm>
                              <a:off x="377" y="2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2" name="Line 4788"/>
                          <wps:cNvCnPr>
                            <a:cxnSpLocks noChangeShapeType="1"/>
                          </wps:cNvCnPr>
                          <wps:spPr bwMode="auto">
                            <a:xfrm>
                              <a:off x="381" y="2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3" name="Line 4789"/>
                          <wps:cNvCnPr>
                            <a:cxnSpLocks noChangeShapeType="1"/>
                          </wps:cNvCnPr>
                          <wps:spPr bwMode="auto">
                            <a:xfrm>
                              <a:off x="388"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4" name="Line 4790"/>
                          <wps:cNvCnPr>
                            <a:cxnSpLocks noChangeShapeType="1"/>
                          </wps:cNvCnPr>
                          <wps:spPr bwMode="auto">
                            <a:xfrm>
                              <a:off x="399" y="21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5" name="Line 4791"/>
                          <wps:cNvCnPr>
                            <a:cxnSpLocks noChangeShapeType="1"/>
                          </wps:cNvCnPr>
                          <wps:spPr bwMode="auto">
                            <a:xfrm>
                              <a:off x="340" y="22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6" name="Line 4792"/>
                          <wps:cNvCnPr>
                            <a:cxnSpLocks noChangeShapeType="1"/>
                          </wps:cNvCnPr>
                          <wps:spPr bwMode="auto">
                            <a:xfrm>
                              <a:off x="344" y="2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7" name="Line 4793"/>
                          <wps:cNvCnPr>
                            <a:cxnSpLocks noChangeShapeType="1"/>
                          </wps:cNvCnPr>
                          <wps:spPr bwMode="auto">
                            <a:xfrm>
                              <a:off x="351" y="21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8" name="Line 4794"/>
                          <wps:cNvCnPr>
                            <a:cxnSpLocks noChangeShapeType="1"/>
                          </wps:cNvCnPr>
                          <wps:spPr bwMode="auto">
                            <a:xfrm>
                              <a:off x="362" y="21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29" name="Line 4795"/>
                          <wps:cNvCnPr>
                            <a:cxnSpLocks noChangeShapeType="1"/>
                          </wps:cNvCnPr>
                          <wps:spPr bwMode="auto">
                            <a:xfrm>
                              <a:off x="367" y="21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0" name="Line 4796"/>
                          <wps:cNvCnPr>
                            <a:cxnSpLocks noChangeShapeType="1"/>
                          </wps:cNvCnPr>
                          <wps:spPr bwMode="auto">
                            <a:xfrm>
                              <a:off x="373"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1" name="Line 4797"/>
                          <wps:cNvCnPr>
                            <a:cxnSpLocks noChangeShapeType="1"/>
                          </wps:cNvCnPr>
                          <wps:spPr bwMode="auto">
                            <a:xfrm>
                              <a:off x="385"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2" name="Line 4798"/>
                          <wps:cNvCnPr>
                            <a:cxnSpLocks noChangeShapeType="1"/>
                          </wps:cNvCnPr>
                          <wps:spPr bwMode="auto">
                            <a:xfrm>
                              <a:off x="389" y="2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3" name="Line 4799"/>
                          <wps:cNvCnPr>
                            <a:cxnSpLocks noChangeShapeType="1"/>
                          </wps:cNvCnPr>
                          <wps:spPr bwMode="auto">
                            <a:xfrm>
                              <a:off x="395" y="21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4" name="Line 4800"/>
                          <wps:cNvCnPr>
                            <a:cxnSpLocks noChangeShapeType="1"/>
                          </wps:cNvCnPr>
                          <wps:spPr bwMode="auto">
                            <a:xfrm>
                              <a:off x="348" y="22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5" name="Line 4801"/>
                          <wps:cNvCnPr>
                            <a:cxnSpLocks noChangeShapeType="1"/>
                          </wps:cNvCnPr>
                          <wps:spPr bwMode="auto">
                            <a:xfrm>
                              <a:off x="352"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6" name="Line 4802"/>
                          <wps:cNvCnPr>
                            <a:cxnSpLocks noChangeShapeType="1"/>
                          </wps:cNvCnPr>
                          <wps:spPr bwMode="auto">
                            <a:xfrm>
                              <a:off x="358"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7" name="Line 4803"/>
                          <wps:cNvCnPr>
                            <a:cxnSpLocks noChangeShapeType="1"/>
                          </wps:cNvCnPr>
                          <wps:spPr bwMode="auto">
                            <a:xfrm>
                              <a:off x="370"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8" name="Line 4804"/>
                          <wps:cNvCnPr>
                            <a:cxnSpLocks noChangeShapeType="1"/>
                          </wps:cNvCnPr>
                          <wps:spPr bwMode="auto">
                            <a:xfrm>
                              <a:off x="374"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39" name="Line 4805"/>
                          <wps:cNvCnPr>
                            <a:cxnSpLocks noChangeShapeType="1"/>
                          </wps:cNvCnPr>
                          <wps:spPr bwMode="auto">
                            <a:xfrm>
                              <a:off x="381" y="22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0" name="Line 4806"/>
                          <wps:cNvCnPr>
                            <a:cxnSpLocks noChangeShapeType="1"/>
                          </wps:cNvCnPr>
                          <wps:spPr bwMode="auto">
                            <a:xfrm>
                              <a:off x="392" y="2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1" name="Line 4807"/>
                          <wps:cNvCnPr>
                            <a:cxnSpLocks noChangeShapeType="1"/>
                          </wps:cNvCnPr>
                          <wps:spPr bwMode="auto">
                            <a:xfrm>
                              <a:off x="397" y="22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2" name="Line 4808"/>
                          <wps:cNvCnPr>
                            <a:cxnSpLocks noChangeShapeType="1"/>
                          </wps:cNvCnPr>
                          <wps:spPr bwMode="auto">
                            <a:xfrm>
                              <a:off x="344" y="2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3" name="Line 4809"/>
                          <wps:cNvCnPr>
                            <a:cxnSpLocks noChangeShapeType="1"/>
                          </wps:cNvCnPr>
                          <wps:spPr bwMode="auto">
                            <a:xfrm>
                              <a:off x="355" y="2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4" name="Line 4810"/>
                          <wps:cNvCnPr>
                            <a:cxnSpLocks noChangeShapeType="1"/>
                          </wps:cNvCnPr>
                          <wps:spPr bwMode="auto">
                            <a:xfrm>
                              <a:off x="360"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5" name="Line 4811"/>
                          <wps:cNvCnPr>
                            <a:cxnSpLocks noChangeShapeType="1"/>
                          </wps:cNvCnPr>
                          <wps:spPr bwMode="auto">
                            <a:xfrm>
                              <a:off x="366"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6" name="Line 4812"/>
                          <wps:cNvCnPr>
                            <a:cxnSpLocks noChangeShapeType="1"/>
                          </wps:cNvCnPr>
                          <wps:spPr bwMode="auto">
                            <a:xfrm>
                              <a:off x="378"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7" name="Line 4813"/>
                          <wps:cNvCnPr>
                            <a:cxnSpLocks noChangeShapeType="1"/>
                          </wps:cNvCnPr>
                          <wps:spPr bwMode="auto">
                            <a:xfrm>
                              <a:off x="382"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8" name="Line 4814"/>
                          <wps:cNvCnPr>
                            <a:cxnSpLocks noChangeShapeType="1"/>
                          </wps:cNvCnPr>
                          <wps:spPr bwMode="auto">
                            <a:xfrm>
                              <a:off x="388" y="22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49" name="Line 4815"/>
                          <wps:cNvCnPr>
                            <a:cxnSpLocks noChangeShapeType="1"/>
                          </wps:cNvCnPr>
                          <wps:spPr bwMode="auto">
                            <a:xfrm>
                              <a:off x="400" y="2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0" name="Line 4816"/>
                          <wps:cNvCnPr>
                            <a:cxnSpLocks noChangeShapeType="1"/>
                          </wps:cNvCnPr>
                          <wps:spPr bwMode="auto">
                            <a:xfrm>
                              <a:off x="341" y="2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1" name="Line 4817"/>
                          <wps:cNvCnPr>
                            <a:cxnSpLocks noChangeShapeType="1"/>
                          </wps:cNvCnPr>
                          <wps:spPr bwMode="auto">
                            <a:xfrm>
                              <a:off x="345"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2" name="Line 4818"/>
                          <wps:cNvCnPr>
                            <a:cxnSpLocks noChangeShapeType="1"/>
                          </wps:cNvCnPr>
                          <wps:spPr bwMode="auto">
                            <a:xfrm>
                              <a:off x="352" y="22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3" name="Line 4819"/>
                          <wps:cNvCnPr>
                            <a:cxnSpLocks noChangeShapeType="1"/>
                          </wps:cNvCnPr>
                          <wps:spPr bwMode="auto">
                            <a:xfrm>
                              <a:off x="363" y="22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4" name="Line 4820"/>
                          <wps:cNvCnPr>
                            <a:cxnSpLocks noChangeShapeType="1"/>
                          </wps:cNvCnPr>
                          <wps:spPr bwMode="auto">
                            <a:xfrm>
                              <a:off x="367"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5" name="Line 4821"/>
                          <wps:cNvCnPr>
                            <a:cxnSpLocks noChangeShapeType="1"/>
                          </wps:cNvCnPr>
                          <wps:spPr bwMode="auto">
                            <a:xfrm>
                              <a:off x="374" y="22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6" name="Line 4822"/>
                          <wps:cNvCnPr>
                            <a:cxnSpLocks noChangeShapeType="1"/>
                          </wps:cNvCnPr>
                          <wps:spPr bwMode="auto">
                            <a:xfrm>
                              <a:off x="385"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7" name="Line 4823"/>
                          <wps:cNvCnPr>
                            <a:cxnSpLocks noChangeShapeType="1"/>
                          </wps:cNvCnPr>
                          <wps:spPr bwMode="auto">
                            <a:xfrm>
                              <a:off x="390" y="2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8" name="Line 4824"/>
                          <wps:cNvCnPr>
                            <a:cxnSpLocks noChangeShapeType="1"/>
                          </wps:cNvCnPr>
                          <wps:spPr bwMode="auto">
                            <a:xfrm>
                              <a:off x="396"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59" name="Line 4825"/>
                          <wps:cNvCnPr>
                            <a:cxnSpLocks noChangeShapeType="1"/>
                          </wps:cNvCnPr>
                          <wps:spPr bwMode="auto">
                            <a:xfrm>
                              <a:off x="348" y="22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0" name="Line 4826"/>
                          <wps:cNvCnPr>
                            <a:cxnSpLocks noChangeShapeType="1"/>
                          </wps:cNvCnPr>
                          <wps:spPr bwMode="auto">
                            <a:xfrm>
                              <a:off x="353" y="22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1" name="Line 4827"/>
                          <wps:cNvCnPr>
                            <a:cxnSpLocks noChangeShapeType="1"/>
                          </wps:cNvCnPr>
                          <wps:spPr bwMode="auto">
                            <a:xfrm>
                              <a:off x="359" y="22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1362" name="Group 4828"/>
                        <wpg:cNvGrpSpPr>
                          <a:grpSpLocks/>
                        </wpg:cNvGrpSpPr>
                        <wpg:grpSpPr bwMode="auto">
                          <a:xfrm>
                            <a:off x="215901" y="128904"/>
                            <a:ext cx="39300" cy="1391941"/>
                            <a:chOff x="340" y="203"/>
                            <a:chExt cx="62" cy="2192"/>
                          </a:xfrm>
                        </wpg:grpSpPr>
                        <wps:wsp>
                          <wps:cNvPr id="11363" name="Line 4829"/>
                          <wps:cNvCnPr>
                            <a:cxnSpLocks noChangeShapeType="1"/>
                          </wps:cNvCnPr>
                          <wps:spPr bwMode="auto">
                            <a:xfrm>
                              <a:off x="370"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4" name="Line 4830"/>
                          <wps:cNvCnPr>
                            <a:cxnSpLocks noChangeShapeType="1"/>
                          </wps:cNvCnPr>
                          <wps:spPr bwMode="auto">
                            <a:xfrm>
                              <a:off x="375"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5" name="Line 4831"/>
                          <wps:cNvCnPr>
                            <a:cxnSpLocks noChangeShapeType="1"/>
                          </wps:cNvCnPr>
                          <wps:spPr bwMode="auto">
                            <a:xfrm>
                              <a:off x="382" y="2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6" name="Line 4832"/>
                          <wps:cNvCnPr>
                            <a:cxnSpLocks noChangeShapeType="1"/>
                          </wps:cNvCnPr>
                          <wps:spPr bwMode="auto">
                            <a:xfrm>
                              <a:off x="393"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7" name="Line 4833"/>
                          <wps:cNvCnPr>
                            <a:cxnSpLocks noChangeShapeType="1"/>
                          </wps:cNvCnPr>
                          <wps:spPr bwMode="auto">
                            <a:xfrm>
                              <a:off x="397"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8" name="Line 4834"/>
                          <wps:cNvCnPr>
                            <a:cxnSpLocks noChangeShapeType="1"/>
                          </wps:cNvCnPr>
                          <wps:spPr bwMode="auto">
                            <a:xfrm>
                              <a:off x="345" y="2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69" name="Line 4835"/>
                          <wps:cNvCnPr>
                            <a:cxnSpLocks noChangeShapeType="1"/>
                          </wps:cNvCnPr>
                          <wps:spPr bwMode="auto">
                            <a:xfrm>
                              <a:off x="356" y="23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0" name="Line 4836"/>
                          <wps:cNvCnPr>
                            <a:cxnSpLocks noChangeShapeType="1"/>
                          </wps:cNvCnPr>
                          <wps:spPr bwMode="auto">
                            <a:xfrm>
                              <a:off x="360" y="2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1" name="Line 4837"/>
                          <wps:cNvCnPr>
                            <a:cxnSpLocks noChangeShapeType="1"/>
                          </wps:cNvCnPr>
                          <wps:spPr bwMode="auto">
                            <a:xfrm>
                              <a:off x="367" y="2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2" name="Line 4838"/>
                          <wps:cNvCnPr>
                            <a:cxnSpLocks noChangeShapeType="1"/>
                          </wps:cNvCnPr>
                          <wps:spPr bwMode="auto">
                            <a:xfrm>
                              <a:off x="378"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3" name="Line 4839"/>
                          <wps:cNvCnPr>
                            <a:cxnSpLocks noChangeShapeType="1"/>
                          </wps:cNvCnPr>
                          <wps:spPr bwMode="auto">
                            <a:xfrm>
                              <a:off x="382" y="2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4" name="Line 4840"/>
                          <wps:cNvCnPr>
                            <a:cxnSpLocks noChangeShapeType="1"/>
                          </wps:cNvCnPr>
                          <wps:spPr bwMode="auto">
                            <a:xfrm>
                              <a:off x="389" y="23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5" name="Line 4841"/>
                          <wps:cNvCnPr>
                            <a:cxnSpLocks noChangeShapeType="1"/>
                          </wps:cNvCnPr>
                          <wps:spPr bwMode="auto">
                            <a:xfrm>
                              <a:off x="400" y="2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6" name="Line 4842"/>
                          <wps:cNvCnPr>
                            <a:cxnSpLocks noChangeShapeType="1"/>
                          </wps:cNvCnPr>
                          <wps:spPr bwMode="auto">
                            <a:xfrm>
                              <a:off x="341" y="23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7" name="Line 4843"/>
                          <wps:cNvCnPr>
                            <a:cxnSpLocks noChangeShapeType="1"/>
                          </wps:cNvCnPr>
                          <wps:spPr bwMode="auto">
                            <a:xfrm>
                              <a:off x="345" y="23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8" name="Line 4844"/>
                          <wps:cNvCnPr>
                            <a:cxnSpLocks noChangeShapeType="1"/>
                          </wps:cNvCnPr>
                          <wps:spPr bwMode="auto">
                            <a:xfrm>
                              <a:off x="352" y="2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79" name="Line 4845"/>
                          <wps:cNvCnPr>
                            <a:cxnSpLocks noChangeShapeType="1"/>
                          </wps:cNvCnPr>
                          <wps:spPr bwMode="auto">
                            <a:xfrm>
                              <a:off x="363"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0" name="Line 4846"/>
                          <wps:cNvCnPr>
                            <a:cxnSpLocks noChangeShapeType="1"/>
                          </wps:cNvCnPr>
                          <wps:spPr bwMode="auto">
                            <a:xfrm>
                              <a:off x="368"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1" name="Line 4847"/>
                          <wps:cNvCnPr>
                            <a:cxnSpLocks noChangeShapeType="1"/>
                          </wps:cNvCnPr>
                          <wps:spPr bwMode="auto">
                            <a:xfrm>
                              <a:off x="375" y="23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2" name="Line 4848"/>
                          <wps:cNvCnPr>
                            <a:cxnSpLocks noChangeShapeType="1"/>
                          </wps:cNvCnPr>
                          <wps:spPr bwMode="auto">
                            <a:xfrm>
                              <a:off x="386"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3" name="Line 4849"/>
                          <wps:cNvCnPr>
                            <a:cxnSpLocks noChangeShapeType="1"/>
                          </wps:cNvCnPr>
                          <wps:spPr bwMode="auto">
                            <a:xfrm>
                              <a:off x="390" y="23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4" name="Line 4850"/>
                          <wps:cNvCnPr>
                            <a:cxnSpLocks noChangeShapeType="1"/>
                          </wps:cNvCnPr>
                          <wps:spPr bwMode="auto">
                            <a:xfrm>
                              <a:off x="397" y="2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5" name="Line 4851"/>
                          <wps:cNvCnPr>
                            <a:cxnSpLocks noChangeShapeType="1"/>
                          </wps:cNvCnPr>
                          <wps:spPr bwMode="auto">
                            <a:xfrm>
                              <a:off x="349" y="2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6" name="Line 4852"/>
                          <wps:cNvCnPr>
                            <a:cxnSpLocks noChangeShapeType="1"/>
                          </wps:cNvCnPr>
                          <wps:spPr bwMode="auto">
                            <a:xfrm>
                              <a:off x="353" y="2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7" name="Line 4853"/>
                          <wps:cNvCnPr>
                            <a:cxnSpLocks noChangeShapeType="1"/>
                          </wps:cNvCnPr>
                          <wps:spPr bwMode="auto">
                            <a:xfrm>
                              <a:off x="360" y="23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8" name="Line 4854"/>
                          <wps:cNvCnPr>
                            <a:cxnSpLocks noChangeShapeType="1"/>
                          </wps:cNvCnPr>
                          <wps:spPr bwMode="auto">
                            <a:xfrm>
                              <a:off x="371" y="23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89" name="Line 4855"/>
                          <wps:cNvCnPr>
                            <a:cxnSpLocks noChangeShapeType="1"/>
                          </wps:cNvCnPr>
                          <wps:spPr bwMode="auto">
                            <a:xfrm>
                              <a:off x="375"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0" name="Line 4856"/>
                          <wps:cNvCnPr>
                            <a:cxnSpLocks noChangeShapeType="1"/>
                          </wps:cNvCnPr>
                          <wps:spPr bwMode="auto">
                            <a:xfrm>
                              <a:off x="382" y="23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1" name="Line 4857"/>
                          <wps:cNvCnPr>
                            <a:cxnSpLocks noChangeShapeType="1"/>
                          </wps:cNvCnPr>
                          <wps:spPr bwMode="auto">
                            <a:xfrm>
                              <a:off x="393" y="2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2" name="Line 4858"/>
                          <wps:cNvCnPr>
                            <a:cxnSpLocks noChangeShapeType="1"/>
                          </wps:cNvCnPr>
                          <wps:spPr bwMode="auto">
                            <a:xfrm>
                              <a:off x="398" y="2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3" name="Line 4859"/>
                          <wps:cNvCnPr>
                            <a:cxnSpLocks noChangeShapeType="1"/>
                          </wps:cNvCnPr>
                          <wps:spPr bwMode="auto">
                            <a:xfrm>
                              <a:off x="345"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4" name="Line 4860"/>
                          <wps:cNvCnPr>
                            <a:cxnSpLocks noChangeShapeType="1"/>
                          </wps:cNvCnPr>
                          <wps:spPr bwMode="auto">
                            <a:xfrm>
                              <a:off x="357" y="2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5" name="Line 4861"/>
                          <wps:cNvCnPr>
                            <a:cxnSpLocks noChangeShapeType="1"/>
                          </wps:cNvCnPr>
                          <wps:spPr bwMode="auto">
                            <a:xfrm>
                              <a:off x="361" y="2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6" name="Line 4862"/>
                          <wps:cNvCnPr>
                            <a:cxnSpLocks noChangeShapeType="1"/>
                          </wps:cNvCnPr>
                          <wps:spPr bwMode="auto">
                            <a:xfrm>
                              <a:off x="367" y="23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7" name="Line 4863"/>
                          <wps:cNvCnPr>
                            <a:cxnSpLocks noChangeShapeType="1"/>
                          </wps:cNvCnPr>
                          <wps:spPr bwMode="auto">
                            <a:xfrm>
                              <a:off x="379" y="2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8" name="Line 4864"/>
                          <wps:cNvCnPr>
                            <a:cxnSpLocks noChangeShapeType="1"/>
                          </wps:cNvCnPr>
                          <wps:spPr bwMode="auto">
                            <a:xfrm>
                              <a:off x="383" y="23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399" name="Line 4865"/>
                          <wps:cNvCnPr>
                            <a:cxnSpLocks noChangeShapeType="1"/>
                          </wps:cNvCnPr>
                          <wps:spPr bwMode="auto">
                            <a:xfrm>
                              <a:off x="390" y="2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0" name="Line 4866"/>
                          <wps:cNvCnPr>
                            <a:cxnSpLocks noChangeShapeType="1"/>
                          </wps:cNvCnPr>
                          <wps:spPr bwMode="auto">
                            <a:xfrm>
                              <a:off x="401"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1" name="Line 4867"/>
                          <wps:cNvCnPr>
                            <a:cxnSpLocks noChangeShapeType="1"/>
                          </wps:cNvCnPr>
                          <wps:spPr bwMode="auto">
                            <a:xfrm>
                              <a:off x="342"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2" name="Line 4868"/>
                          <wps:cNvCnPr>
                            <a:cxnSpLocks noChangeShapeType="1"/>
                          </wps:cNvCnPr>
                          <wps:spPr bwMode="auto">
                            <a:xfrm>
                              <a:off x="346" y="23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3" name="Line 4869"/>
                          <wps:cNvCnPr>
                            <a:cxnSpLocks noChangeShapeType="1"/>
                          </wps:cNvCnPr>
                          <wps:spPr bwMode="auto">
                            <a:xfrm>
                              <a:off x="353" y="2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4" name="Line 4870"/>
                          <wps:cNvCnPr>
                            <a:cxnSpLocks noChangeShapeType="1"/>
                          </wps:cNvCnPr>
                          <wps:spPr bwMode="auto">
                            <a:xfrm>
                              <a:off x="364" y="2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5" name="Line 4871"/>
                          <wps:cNvCnPr>
                            <a:cxnSpLocks noChangeShapeType="1"/>
                          </wps:cNvCnPr>
                          <wps:spPr bwMode="auto">
                            <a:xfrm>
                              <a:off x="368" y="23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6" name="Line 4872"/>
                          <wps:cNvCnPr>
                            <a:cxnSpLocks noChangeShapeType="1"/>
                          </wps:cNvCnPr>
                          <wps:spPr bwMode="auto">
                            <a:xfrm>
                              <a:off x="375" y="2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7" name="Line 4873"/>
                          <wps:cNvCnPr>
                            <a:cxnSpLocks noChangeShapeType="1"/>
                          </wps:cNvCnPr>
                          <wps:spPr bwMode="auto">
                            <a:xfrm>
                              <a:off x="387" y="2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8" name="Line 4874"/>
                          <wps:cNvCnPr>
                            <a:cxnSpLocks noChangeShapeType="1"/>
                          </wps:cNvCnPr>
                          <wps:spPr bwMode="auto">
                            <a:xfrm>
                              <a:off x="391"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09" name="Line 4875"/>
                          <wps:cNvCnPr>
                            <a:cxnSpLocks noChangeShapeType="1"/>
                          </wps:cNvCnPr>
                          <wps:spPr bwMode="auto">
                            <a:xfrm>
                              <a:off x="397" y="23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0" name="Line 4876"/>
                          <wps:cNvCnPr>
                            <a:cxnSpLocks noChangeShapeType="1"/>
                          </wps:cNvCnPr>
                          <wps:spPr bwMode="auto">
                            <a:xfrm>
                              <a:off x="392"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1" name="Line 4877"/>
                          <wps:cNvCnPr>
                            <a:cxnSpLocks noChangeShapeType="1"/>
                          </wps:cNvCnPr>
                          <wps:spPr bwMode="auto">
                            <a:xfrm>
                              <a:off x="366"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2" name="Line 4878"/>
                          <wps:cNvCnPr>
                            <a:cxnSpLocks noChangeShapeType="1"/>
                          </wps:cNvCnPr>
                          <wps:spPr bwMode="auto">
                            <a:xfrm>
                              <a:off x="382" y="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3" name="Line 4879"/>
                          <wps:cNvCnPr>
                            <a:cxnSpLocks noChangeShapeType="1"/>
                          </wps:cNvCnPr>
                          <wps:spPr bwMode="auto">
                            <a:xfrm>
                              <a:off x="386" y="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4" name="Line 4880"/>
                          <wps:cNvCnPr>
                            <a:cxnSpLocks noChangeShapeType="1"/>
                          </wps:cNvCnPr>
                          <wps:spPr bwMode="auto">
                            <a:xfrm>
                              <a:off x="398" y="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5" name="Line 4881"/>
                          <wps:cNvCnPr>
                            <a:cxnSpLocks noChangeShapeType="1"/>
                          </wps:cNvCnPr>
                          <wps:spPr bwMode="auto">
                            <a:xfrm>
                              <a:off x="340"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6" name="Line 4882"/>
                          <wps:cNvCnPr>
                            <a:cxnSpLocks noChangeShapeType="1"/>
                          </wps:cNvCnPr>
                          <wps:spPr bwMode="auto">
                            <a:xfrm>
                              <a:off x="357" y="2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7" name="Line 4883"/>
                          <wps:cNvCnPr>
                            <a:cxnSpLocks noChangeShapeType="1"/>
                          </wps:cNvCnPr>
                          <wps:spPr bwMode="auto">
                            <a:xfrm>
                              <a:off x="360" y="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8" name="Line 4884"/>
                          <wps:cNvCnPr>
                            <a:cxnSpLocks noChangeShapeType="1"/>
                          </wps:cNvCnPr>
                          <wps:spPr bwMode="auto">
                            <a:xfrm>
                              <a:off x="373" y="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19" name="Line 4885"/>
                          <wps:cNvCnPr>
                            <a:cxnSpLocks noChangeShapeType="1"/>
                          </wps:cNvCnPr>
                          <wps:spPr bwMode="auto">
                            <a:xfrm>
                              <a:off x="389"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0" name="Line 4886"/>
                          <wps:cNvCnPr>
                            <a:cxnSpLocks noChangeShapeType="1"/>
                          </wps:cNvCnPr>
                          <wps:spPr bwMode="auto">
                            <a:xfrm>
                              <a:off x="392"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1" name="Line 4887"/>
                          <wps:cNvCnPr>
                            <a:cxnSpLocks noChangeShapeType="1"/>
                          </wps:cNvCnPr>
                          <wps:spPr bwMode="auto">
                            <a:xfrm>
                              <a:off x="347" y="2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2" name="Line 4888"/>
                          <wps:cNvCnPr>
                            <a:cxnSpLocks noChangeShapeType="1"/>
                          </wps:cNvCnPr>
                          <wps:spPr bwMode="auto">
                            <a:xfrm>
                              <a:off x="363"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3" name="Line 4889"/>
                          <wps:cNvCnPr>
                            <a:cxnSpLocks noChangeShapeType="1"/>
                          </wps:cNvCnPr>
                          <wps:spPr bwMode="auto">
                            <a:xfrm>
                              <a:off x="367"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4" name="Line 4890"/>
                          <wps:cNvCnPr>
                            <a:cxnSpLocks noChangeShapeType="1"/>
                          </wps:cNvCnPr>
                          <wps:spPr bwMode="auto">
                            <a:xfrm>
                              <a:off x="379" y="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5" name="Line 4891"/>
                          <wps:cNvCnPr>
                            <a:cxnSpLocks noChangeShapeType="1"/>
                          </wps:cNvCnPr>
                          <wps:spPr bwMode="auto">
                            <a:xfrm>
                              <a:off x="396"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6" name="Line 4892"/>
                          <wps:cNvCnPr>
                            <a:cxnSpLocks noChangeShapeType="1"/>
                          </wps:cNvCnPr>
                          <wps:spPr bwMode="auto">
                            <a:xfrm>
                              <a:off x="399"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7" name="Line 4893"/>
                          <wps:cNvCnPr>
                            <a:cxnSpLocks noChangeShapeType="1"/>
                          </wps:cNvCnPr>
                          <wps:spPr bwMode="auto">
                            <a:xfrm>
                              <a:off x="341"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8" name="Line 4894"/>
                          <wps:cNvCnPr>
                            <a:cxnSpLocks noChangeShapeType="1"/>
                          </wps:cNvCnPr>
                          <wps:spPr bwMode="auto">
                            <a:xfrm>
                              <a:off x="353" y="2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29" name="Line 4895"/>
                          <wps:cNvCnPr>
                            <a:cxnSpLocks noChangeShapeType="1"/>
                          </wps:cNvCnPr>
                          <wps:spPr bwMode="auto">
                            <a:xfrm>
                              <a:off x="370"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0" name="Line 4896"/>
                          <wps:cNvCnPr>
                            <a:cxnSpLocks noChangeShapeType="1"/>
                          </wps:cNvCnPr>
                          <wps:spPr bwMode="auto">
                            <a:xfrm>
                              <a:off x="373"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1" name="Line 4897"/>
                          <wps:cNvCnPr>
                            <a:cxnSpLocks noChangeShapeType="1"/>
                          </wps:cNvCnPr>
                          <wps:spPr bwMode="auto">
                            <a:xfrm>
                              <a:off x="386" y="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2" name="Line 4898"/>
                          <wps:cNvCnPr>
                            <a:cxnSpLocks noChangeShapeType="1"/>
                          </wps:cNvCnPr>
                          <wps:spPr bwMode="auto">
                            <a:xfrm>
                              <a:off x="344" y="2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3" name="Line 4899"/>
                          <wps:cNvCnPr>
                            <a:cxnSpLocks noChangeShapeType="1"/>
                          </wps:cNvCnPr>
                          <wps:spPr bwMode="auto">
                            <a:xfrm>
                              <a:off x="348"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4" name="Line 4900"/>
                          <wps:cNvCnPr>
                            <a:cxnSpLocks noChangeShapeType="1"/>
                          </wps:cNvCnPr>
                          <wps:spPr bwMode="auto">
                            <a:xfrm>
                              <a:off x="360" y="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5" name="Line 4901"/>
                          <wps:cNvCnPr>
                            <a:cxnSpLocks noChangeShapeType="1"/>
                          </wps:cNvCnPr>
                          <wps:spPr bwMode="auto">
                            <a:xfrm>
                              <a:off x="377" y="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6" name="Line 4902"/>
                          <wps:cNvCnPr>
                            <a:cxnSpLocks noChangeShapeType="1"/>
                          </wps:cNvCnPr>
                          <wps:spPr bwMode="auto">
                            <a:xfrm>
                              <a:off x="380"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7" name="Line 4903"/>
                          <wps:cNvCnPr>
                            <a:cxnSpLocks noChangeShapeType="1"/>
                          </wps:cNvCnPr>
                          <wps:spPr bwMode="auto">
                            <a:xfrm>
                              <a:off x="393" y="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8" name="Line 4904"/>
                          <wps:cNvCnPr>
                            <a:cxnSpLocks noChangeShapeType="1"/>
                          </wps:cNvCnPr>
                          <wps:spPr bwMode="auto">
                            <a:xfrm>
                              <a:off x="351" y="2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39" name="Line 4905"/>
                          <wps:cNvCnPr>
                            <a:cxnSpLocks noChangeShapeType="1"/>
                          </wps:cNvCnPr>
                          <wps:spPr bwMode="auto">
                            <a:xfrm>
                              <a:off x="354" y="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0" name="Line 4906"/>
                          <wps:cNvCnPr>
                            <a:cxnSpLocks noChangeShapeType="1"/>
                          </wps:cNvCnPr>
                          <wps:spPr bwMode="auto">
                            <a:xfrm>
                              <a:off x="367" y="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1" name="Line 4907"/>
                          <wps:cNvCnPr>
                            <a:cxnSpLocks noChangeShapeType="1"/>
                          </wps:cNvCnPr>
                          <wps:spPr bwMode="auto">
                            <a:xfrm>
                              <a:off x="383"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2" name="Line 4908"/>
                          <wps:cNvCnPr>
                            <a:cxnSpLocks noChangeShapeType="1"/>
                          </wps:cNvCnPr>
                          <wps:spPr bwMode="auto">
                            <a:xfrm>
                              <a:off x="387"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3" name="Line 4909"/>
                          <wps:cNvCnPr>
                            <a:cxnSpLocks noChangeShapeType="1"/>
                          </wps:cNvCnPr>
                          <wps:spPr bwMode="auto">
                            <a:xfrm>
                              <a:off x="399"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4" name="Line 4910"/>
                          <wps:cNvCnPr>
                            <a:cxnSpLocks noChangeShapeType="1"/>
                          </wps:cNvCnPr>
                          <wps:spPr bwMode="auto">
                            <a:xfrm>
                              <a:off x="341" y="2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5" name="Line 4911"/>
                          <wps:cNvCnPr>
                            <a:cxnSpLocks noChangeShapeType="1"/>
                          </wps:cNvCnPr>
                          <wps:spPr bwMode="auto">
                            <a:xfrm>
                              <a:off x="357"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6" name="Line 4912"/>
                          <wps:cNvCnPr>
                            <a:cxnSpLocks noChangeShapeType="1"/>
                          </wps:cNvCnPr>
                          <wps:spPr bwMode="auto">
                            <a:xfrm>
                              <a:off x="361" y="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7" name="Line 4913"/>
                          <wps:cNvCnPr>
                            <a:cxnSpLocks noChangeShapeType="1"/>
                          </wps:cNvCnPr>
                          <wps:spPr bwMode="auto">
                            <a:xfrm>
                              <a:off x="373"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8" name="Line 4914"/>
                          <wps:cNvCnPr>
                            <a:cxnSpLocks noChangeShapeType="1"/>
                          </wps:cNvCnPr>
                          <wps:spPr bwMode="auto">
                            <a:xfrm>
                              <a:off x="390"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49" name="Line 4915"/>
                          <wps:cNvCnPr>
                            <a:cxnSpLocks noChangeShapeType="1"/>
                          </wps:cNvCnPr>
                          <wps:spPr bwMode="auto">
                            <a:xfrm>
                              <a:off x="393" y="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0" name="Line 4916"/>
                          <wps:cNvCnPr>
                            <a:cxnSpLocks noChangeShapeType="1"/>
                          </wps:cNvCnPr>
                          <wps:spPr bwMode="auto">
                            <a:xfrm>
                              <a:off x="348" y="3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1" name="Line 4917"/>
                          <wps:cNvCnPr>
                            <a:cxnSpLocks noChangeShapeType="1"/>
                          </wps:cNvCnPr>
                          <wps:spPr bwMode="auto">
                            <a:xfrm>
                              <a:off x="364" y="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2" name="Line 4918"/>
                          <wps:cNvCnPr>
                            <a:cxnSpLocks noChangeShapeType="1"/>
                          </wps:cNvCnPr>
                          <wps:spPr bwMode="auto">
                            <a:xfrm>
                              <a:off x="368" y="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3" name="Line 4919"/>
                          <wps:cNvCnPr>
                            <a:cxnSpLocks noChangeShapeType="1"/>
                          </wps:cNvCnPr>
                          <wps:spPr bwMode="auto">
                            <a:xfrm>
                              <a:off x="380" y="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4" name="Line 4920"/>
                          <wps:cNvCnPr>
                            <a:cxnSpLocks noChangeShapeType="1"/>
                          </wps:cNvCnPr>
                          <wps:spPr bwMode="auto">
                            <a:xfrm>
                              <a:off x="397" y="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5" name="Line 4921"/>
                          <wps:cNvCnPr>
                            <a:cxnSpLocks noChangeShapeType="1"/>
                          </wps:cNvCnPr>
                          <wps:spPr bwMode="auto">
                            <a:xfrm>
                              <a:off x="400"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6" name="Line 4922"/>
                          <wps:cNvCnPr>
                            <a:cxnSpLocks noChangeShapeType="1"/>
                          </wps:cNvCnPr>
                          <wps:spPr bwMode="auto">
                            <a:xfrm>
                              <a:off x="342" y="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7" name="Line 4923"/>
                          <wps:cNvCnPr>
                            <a:cxnSpLocks noChangeShapeType="1"/>
                          </wps:cNvCnPr>
                          <wps:spPr bwMode="auto">
                            <a:xfrm>
                              <a:off x="355" y="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8" name="Line 4924"/>
                          <wps:cNvCnPr>
                            <a:cxnSpLocks noChangeShapeType="1"/>
                          </wps:cNvCnPr>
                          <wps:spPr bwMode="auto">
                            <a:xfrm>
                              <a:off x="371" y="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59" name="Line 4925"/>
                          <wps:cNvCnPr>
                            <a:cxnSpLocks noChangeShapeType="1"/>
                          </wps:cNvCnPr>
                          <wps:spPr bwMode="auto">
                            <a:xfrm>
                              <a:off x="374"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0" name="Line 4926"/>
                          <wps:cNvCnPr>
                            <a:cxnSpLocks noChangeShapeType="1"/>
                          </wps:cNvCnPr>
                          <wps:spPr bwMode="auto">
                            <a:xfrm>
                              <a:off x="387" y="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1" name="Line 4927"/>
                          <wps:cNvCnPr>
                            <a:cxnSpLocks noChangeShapeType="1"/>
                          </wps:cNvCnPr>
                          <wps:spPr bwMode="auto">
                            <a:xfrm>
                              <a:off x="345" y="3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2" name="Line 4928"/>
                          <wps:cNvCnPr>
                            <a:cxnSpLocks noChangeShapeType="1"/>
                          </wps:cNvCnPr>
                          <wps:spPr bwMode="auto">
                            <a:xfrm>
                              <a:off x="348"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3" name="Line 4929"/>
                          <wps:cNvCnPr>
                            <a:cxnSpLocks noChangeShapeType="1"/>
                          </wps:cNvCnPr>
                          <wps:spPr bwMode="auto">
                            <a:xfrm>
                              <a:off x="361" y="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4" name="Line 4930"/>
                          <wps:cNvCnPr>
                            <a:cxnSpLocks noChangeShapeType="1"/>
                          </wps:cNvCnPr>
                          <wps:spPr bwMode="auto">
                            <a:xfrm>
                              <a:off x="378" y="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5" name="Line 4931"/>
                          <wps:cNvCnPr>
                            <a:cxnSpLocks noChangeShapeType="1"/>
                          </wps:cNvCnPr>
                          <wps:spPr bwMode="auto">
                            <a:xfrm>
                              <a:off x="381" y="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6" name="Line 4932"/>
                          <wps:cNvCnPr>
                            <a:cxnSpLocks noChangeShapeType="1"/>
                          </wps:cNvCnPr>
                          <wps:spPr bwMode="auto">
                            <a:xfrm>
                              <a:off x="393" y="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7" name="Line 4933"/>
                          <wps:cNvCnPr>
                            <a:cxnSpLocks noChangeShapeType="1"/>
                          </wps:cNvCnPr>
                          <wps:spPr bwMode="auto">
                            <a:xfrm>
                              <a:off x="352" y="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8" name="Line 4934"/>
                          <wps:cNvCnPr>
                            <a:cxnSpLocks noChangeShapeType="1"/>
                          </wps:cNvCnPr>
                          <wps:spPr bwMode="auto">
                            <a:xfrm>
                              <a:off x="355" y="3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69" name="Line 4935"/>
                          <wps:cNvCnPr>
                            <a:cxnSpLocks noChangeShapeType="1"/>
                          </wps:cNvCnPr>
                          <wps:spPr bwMode="auto">
                            <a:xfrm>
                              <a:off x="368" y="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0" name="Line 4936"/>
                          <wps:cNvCnPr>
                            <a:cxnSpLocks noChangeShapeType="1"/>
                          </wps:cNvCnPr>
                          <wps:spPr bwMode="auto">
                            <a:xfrm>
                              <a:off x="384" y="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1" name="Line 4937"/>
                          <wps:cNvCnPr>
                            <a:cxnSpLocks noChangeShapeType="1"/>
                          </wps:cNvCnPr>
                          <wps:spPr bwMode="auto">
                            <a:xfrm>
                              <a:off x="388" y="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2" name="Line 4938"/>
                          <wps:cNvCnPr>
                            <a:cxnSpLocks noChangeShapeType="1"/>
                          </wps:cNvCnPr>
                          <wps:spPr bwMode="auto">
                            <a:xfrm>
                              <a:off x="400" y="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3" name="Line 4939"/>
                          <wps:cNvCnPr>
                            <a:cxnSpLocks noChangeShapeType="1"/>
                          </wps:cNvCnPr>
                          <wps:spPr bwMode="auto">
                            <a:xfrm>
                              <a:off x="342" y="3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4" name="Line 4940"/>
                          <wps:cNvCnPr>
                            <a:cxnSpLocks noChangeShapeType="1"/>
                          </wps:cNvCnPr>
                          <wps:spPr bwMode="auto">
                            <a:xfrm>
                              <a:off x="358" y="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5" name="Line 4941"/>
                          <wps:cNvCnPr>
                            <a:cxnSpLocks noChangeShapeType="1"/>
                          </wps:cNvCnPr>
                          <wps:spPr bwMode="auto">
                            <a:xfrm>
                              <a:off x="362" y="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6" name="Line 4942"/>
                          <wps:cNvCnPr>
                            <a:cxnSpLocks noChangeShapeType="1"/>
                          </wps:cNvCnPr>
                          <wps:spPr bwMode="auto">
                            <a:xfrm>
                              <a:off x="375" y="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7" name="Line 4943"/>
                          <wps:cNvCnPr>
                            <a:cxnSpLocks noChangeShapeType="1"/>
                          </wps:cNvCnPr>
                          <wps:spPr bwMode="auto">
                            <a:xfrm>
                              <a:off x="391" y="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8" name="Line 4944"/>
                          <wps:cNvCnPr>
                            <a:cxnSpLocks noChangeShapeType="1"/>
                          </wps:cNvCnPr>
                          <wps:spPr bwMode="auto">
                            <a:xfrm>
                              <a:off x="394"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79" name="Line 4945"/>
                          <wps:cNvCnPr>
                            <a:cxnSpLocks noChangeShapeType="1"/>
                          </wps:cNvCnPr>
                          <wps:spPr bwMode="auto">
                            <a:xfrm>
                              <a:off x="349" y="3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0" name="Line 4946"/>
                          <wps:cNvCnPr>
                            <a:cxnSpLocks noChangeShapeType="1"/>
                          </wps:cNvCnPr>
                          <wps:spPr bwMode="auto">
                            <a:xfrm>
                              <a:off x="365" y="4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1" name="Line 4947"/>
                          <wps:cNvCnPr>
                            <a:cxnSpLocks noChangeShapeType="1"/>
                          </wps:cNvCnPr>
                          <wps:spPr bwMode="auto">
                            <a:xfrm>
                              <a:off x="368"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2" name="Line 4948"/>
                          <wps:cNvCnPr>
                            <a:cxnSpLocks noChangeShapeType="1"/>
                          </wps:cNvCnPr>
                          <wps:spPr bwMode="auto">
                            <a:xfrm>
                              <a:off x="381"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3" name="Line 4949"/>
                          <wps:cNvCnPr>
                            <a:cxnSpLocks noChangeShapeType="1"/>
                          </wps:cNvCnPr>
                          <wps:spPr bwMode="auto">
                            <a:xfrm>
                              <a:off x="398" y="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4" name="Line 4950"/>
                          <wps:cNvCnPr>
                            <a:cxnSpLocks noChangeShapeType="1"/>
                          </wps:cNvCnPr>
                          <wps:spPr bwMode="auto">
                            <a:xfrm>
                              <a:off x="401" y="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5" name="Line 4951"/>
                          <wps:cNvCnPr>
                            <a:cxnSpLocks noChangeShapeType="1"/>
                          </wps:cNvCnPr>
                          <wps:spPr bwMode="auto">
                            <a:xfrm>
                              <a:off x="343"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6" name="Line 4952"/>
                          <wps:cNvCnPr>
                            <a:cxnSpLocks noChangeShapeType="1"/>
                          </wps:cNvCnPr>
                          <wps:spPr bwMode="auto">
                            <a:xfrm>
                              <a:off x="355"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7" name="Line 4953"/>
                          <wps:cNvCnPr>
                            <a:cxnSpLocks noChangeShapeType="1"/>
                          </wps:cNvCnPr>
                          <wps:spPr bwMode="auto">
                            <a:xfrm>
                              <a:off x="372" y="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8" name="Line 4954"/>
                          <wps:cNvCnPr>
                            <a:cxnSpLocks noChangeShapeType="1"/>
                          </wps:cNvCnPr>
                          <wps:spPr bwMode="auto">
                            <a:xfrm>
                              <a:off x="375" y="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89" name="Line 4955"/>
                          <wps:cNvCnPr>
                            <a:cxnSpLocks noChangeShapeType="1"/>
                          </wps:cNvCnPr>
                          <wps:spPr bwMode="auto">
                            <a:xfrm>
                              <a:off x="388" y="4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0" name="Line 4956"/>
                          <wps:cNvCnPr>
                            <a:cxnSpLocks noChangeShapeType="1"/>
                          </wps:cNvCnPr>
                          <wps:spPr bwMode="auto">
                            <a:xfrm>
                              <a:off x="346" y="4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1" name="Line 4957"/>
                          <wps:cNvCnPr>
                            <a:cxnSpLocks noChangeShapeType="1"/>
                          </wps:cNvCnPr>
                          <wps:spPr bwMode="auto">
                            <a:xfrm>
                              <a:off x="350" y="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2" name="Line 4958"/>
                          <wps:cNvCnPr>
                            <a:cxnSpLocks noChangeShapeType="1"/>
                          </wps:cNvCnPr>
                          <wps:spPr bwMode="auto">
                            <a:xfrm>
                              <a:off x="362" y="4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3" name="Line 4959"/>
                          <wps:cNvCnPr>
                            <a:cxnSpLocks noChangeShapeType="1"/>
                          </wps:cNvCnPr>
                          <wps:spPr bwMode="auto">
                            <a:xfrm>
                              <a:off x="378" y="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4" name="Line 4960"/>
                          <wps:cNvCnPr>
                            <a:cxnSpLocks noChangeShapeType="1"/>
                          </wps:cNvCnPr>
                          <wps:spPr bwMode="auto">
                            <a:xfrm>
                              <a:off x="382"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5" name="Line 4961"/>
                          <wps:cNvCnPr>
                            <a:cxnSpLocks noChangeShapeType="1"/>
                          </wps:cNvCnPr>
                          <wps:spPr bwMode="auto">
                            <a:xfrm>
                              <a:off x="395"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6" name="Line 4962"/>
                          <wps:cNvCnPr>
                            <a:cxnSpLocks noChangeShapeType="1"/>
                          </wps:cNvCnPr>
                          <wps:spPr bwMode="auto">
                            <a:xfrm>
                              <a:off x="353" y="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7" name="Line 4963"/>
                          <wps:cNvCnPr>
                            <a:cxnSpLocks noChangeShapeType="1"/>
                          </wps:cNvCnPr>
                          <wps:spPr bwMode="auto">
                            <a:xfrm>
                              <a:off x="356" y="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8" name="Line 4964"/>
                          <wps:cNvCnPr>
                            <a:cxnSpLocks noChangeShapeType="1"/>
                          </wps:cNvCnPr>
                          <wps:spPr bwMode="auto">
                            <a:xfrm>
                              <a:off x="369"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499" name="Line 4965"/>
                          <wps:cNvCnPr>
                            <a:cxnSpLocks noChangeShapeType="1"/>
                          </wps:cNvCnPr>
                          <wps:spPr bwMode="auto">
                            <a:xfrm>
                              <a:off x="385"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0" name="Line 4966"/>
                          <wps:cNvCnPr>
                            <a:cxnSpLocks noChangeShapeType="1"/>
                          </wps:cNvCnPr>
                          <wps:spPr bwMode="auto">
                            <a:xfrm>
                              <a:off x="388" y="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1" name="Line 4967"/>
                          <wps:cNvCnPr>
                            <a:cxnSpLocks noChangeShapeType="1"/>
                          </wps:cNvCnPr>
                          <wps:spPr bwMode="auto">
                            <a:xfrm>
                              <a:off x="401" y="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2" name="Line 4968"/>
                          <wps:cNvCnPr>
                            <a:cxnSpLocks noChangeShapeType="1"/>
                          </wps:cNvCnPr>
                          <wps:spPr bwMode="auto">
                            <a:xfrm>
                              <a:off x="343" y="4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3" name="Line 4969"/>
                          <wps:cNvCnPr>
                            <a:cxnSpLocks noChangeShapeType="1"/>
                          </wps:cNvCnPr>
                          <wps:spPr bwMode="auto">
                            <a:xfrm>
                              <a:off x="359"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4" name="Line 4970"/>
                          <wps:cNvCnPr>
                            <a:cxnSpLocks noChangeShapeType="1"/>
                          </wps:cNvCnPr>
                          <wps:spPr bwMode="auto">
                            <a:xfrm>
                              <a:off x="363" y="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5" name="Line 4971"/>
                          <wps:cNvCnPr>
                            <a:cxnSpLocks noChangeShapeType="1"/>
                          </wps:cNvCnPr>
                          <wps:spPr bwMode="auto">
                            <a:xfrm>
                              <a:off x="375" y="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6" name="Line 4972"/>
                          <wps:cNvCnPr>
                            <a:cxnSpLocks noChangeShapeType="1"/>
                          </wps:cNvCnPr>
                          <wps:spPr bwMode="auto">
                            <a:xfrm>
                              <a:off x="392"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7" name="Line 4973"/>
                          <wps:cNvCnPr>
                            <a:cxnSpLocks noChangeShapeType="1"/>
                          </wps:cNvCnPr>
                          <wps:spPr bwMode="auto">
                            <a:xfrm>
                              <a:off x="395" y="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8" name="Line 4974"/>
                          <wps:cNvCnPr>
                            <a:cxnSpLocks noChangeShapeType="1"/>
                          </wps:cNvCnPr>
                          <wps:spPr bwMode="auto">
                            <a:xfrm>
                              <a:off x="350" y="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09" name="Line 4975"/>
                          <wps:cNvCnPr>
                            <a:cxnSpLocks noChangeShapeType="1"/>
                          </wps:cNvCnPr>
                          <wps:spPr bwMode="auto">
                            <a:xfrm>
                              <a:off x="366"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0" name="Line 4976"/>
                          <wps:cNvCnPr>
                            <a:cxnSpLocks noChangeShapeType="1"/>
                          </wps:cNvCnPr>
                          <wps:spPr bwMode="auto">
                            <a:xfrm>
                              <a:off x="370" y="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1" name="Line 4977"/>
                          <wps:cNvCnPr>
                            <a:cxnSpLocks noChangeShapeType="1"/>
                          </wps:cNvCnPr>
                          <wps:spPr bwMode="auto">
                            <a:xfrm>
                              <a:off x="382"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2" name="Line 4978"/>
                          <wps:cNvCnPr>
                            <a:cxnSpLocks noChangeShapeType="1"/>
                          </wps:cNvCnPr>
                          <wps:spPr bwMode="auto">
                            <a:xfrm>
                              <a:off x="398" y="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3" name="Line 4979"/>
                          <wps:cNvCnPr>
                            <a:cxnSpLocks noChangeShapeType="1"/>
                          </wps:cNvCnPr>
                          <wps:spPr bwMode="auto">
                            <a:xfrm>
                              <a:off x="340" y="4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4" name="Line 4980"/>
                          <wps:cNvCnPr>
                            <a:cxnSpLocks noChangeShapeType="1"/>
                          </wps:cNvCnPr>
                          <wps:spPr bwMode="auto">
                            <a:xfrm>
                              <a:off x="344" y="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5" name="Line 4981"/>
                          <wps:cNvCnPr>
                            <a:cxnSpLocks noChangeShapeType="1"/>
                          </wps:cNvCnPr>
                          <wps:spPr bwMode="auto">
                            <a:xfrm>
                              <a:off x="357"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6" name="Line 4982"/>
                          <wps:cNvCnPr>
                            <a:cxnSpLocks noChangeShapeType="1"/>
                          </wps:cNvCnPr>
                          <wps:spPr bwMode="auto">
                            <a:xfrm>
                              <a:off x="373" y="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7" name="Line 4983"/>
                          <wps:cNvCnPr>
                            <a:cxnSpLocks noChangeShapeType="1"/>
                          </wps:cNvCnPr>
                          <wps:spPr bwMode="auto">
                            <a:xfrm>
                              <a:off x="376" y="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8" name="Line 4984"/>
                          <wps:cNvCnPr>
                            <a:cxnSpLocks noChangeShapeType="1"/>
                          </wps:cNvCnPr>
                          <wps:spPr bwMode="auto">
                            <a:xfrm>
                              <a:off x="389"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19" name="Line 4985"/>
                          <wps:cNvCnPr>
                            <a:cxnSpLocks noChangeShapeType="1"/>
                          </wps:cNvCnPr>
                          <wps:spPr bwMode="auto">
                            <a:xfrm>
                              <a:off x="347" y="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0" name="Line 4986"/>
                          <wps:cNvCnPr>
                            <a:cxnSpLocks noChangeShapeType="1"/>
                          </wps:cNvCnPr>
                          <wps:spPr bwMode="auto">
                            <a:xfrm>
                              <a:off x="350" y="5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1" name="Line 4987"/>
                          <wps:cNvCnPr>
                            <a:cxnSpLocks noChangeShapeType="1"/>
                          </wps:cNvCnPr>
                          <wps:spPr bwMode="auto">
                            <a:xfrm>
                              <a:off x="363" y="5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2" name="Line 4988"/>
                          <wps:cNvCnPr>
                            <a:cxnSpLocks noChangeShapeType="1"/>
                          </wps:cNvCnPr>
                          <wps:spPr bwMode="auto">
                            <a:xfrm>
                              <a:off x="380"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3" name="Line 4989"/>
                          <wps:cNvCnPr>
                            <a:cxnSpLocks noChangeShapeType="1"/>
                          </wps:cNvCnPr>
                          <wps:spPr bwMode="auto">
                            <a:xfrm>
                              <a:off x="383" y="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4" name="Line 4990"/>
                          <wps:cNvCnPr>
                            <a:cxnSpLocks noChangeShapeType="1"/>
                          </wps:cNvCnPr>
                          <wps:spPr bwMode="auto">
                            <a:xfrm>
                              <a:off x="395" y="5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5" name="Line 4991"/>
                          <wps:cNvCnPr>
                            <a:cxnSpLocks noChangeShapeType="1"/>
                          </wps:cNvCnPr>
                          <wps:spPr bwMode="auto">
                            <a:xfrm>
                              <a:off x="354"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6" name="Line 4992"/>
                          <wps:cNvCnPr>
                            <a:cxnSpLocks noChangeShapeType="1"/>
                          </wps:cNvCnPr>
                          <wps:spPr bwMode="auto">
                            <a:xfrm>
                              <a:off x="357" y="5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7" name="Line 4993"/>
                          <wps:cNvCnPr>
                            <a:cxnSpLocks noChangeShapeType="1"/>
                          </wps:cNvCnPr>
                          <wps:spPr bwMode="auto">
                            <a:xfrm>
                              <a:off x="370" y="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8" name="Line 4994"/>
                          <wps:cNvCnPr>
                            <a:cxnSpLocks noChangeShapeType="1"/>
                          </wps:cNvCnPr>
                          <wps:spPr bwMode="auto">
                            <a:xfrm>
                              <a:off x="386" y="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29" name="Line 4995"/>
                          <wps:cNvCnPr>
                            <a:cxnSpLocks noChangeShapeType="1"/>
                          </wps:cNvCnPr>
                          <wps:spPr bwMode="auto">
                            <a:xfrm>
                              <a:off x="390"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0" name="Line 4996"/>
                          <wps:cNvCnPr>
                            <a:cxnSpLocks noChangeShapeType="1"/>
                          </wps:cNvCnPr>
                          <wps:spPr bwMode="auto">
                            <a:xfrm>
                              <a:off x="344" y="5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1" name="Line 4997"/>
                          <wps:cNvCnPr>
                            <a:cxnSpLocks noChangeShapeType="1"/>
                          </wps:cNvCnPr>
                          <wps:spPr bwMode="auto">
                            <a:xfrm>
                              <a:off x="360" y="5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2" name="Line 4998"/>
                          <wps:cNvCnPr>
                            <a:cxnSpLocks noChangeShapeType="1"/>
                          </wps:cNvCnPr>
                          <wps:spPr bwMode="auto">
                            <a:xfrm>
                              <a:off x="364"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3" name="Line 4999"/>
                          <wps:cNvCnPr>
                            <a:cxnSpLocks noChangeShapeType="1"/>
                          </wps:cNvCnPr>
                          <wps:spPr bwMode="auto">
                            <a:xfrm>
                              <a:off x="377"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4" name="Line 5000"/>
                          <wps:cNvCnPr>
                            <a:cxnSpLocks noChangeShapeType="1"/>
                          </wps:cNvCnPr>
                          <wps:spPr bwMode="auto">
                            <a:xfrm>
                              <a:off x="393" y="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5" name="Line 5001"/>
                          <wps:cNvCnPr>
                            <a:cxnSpLocks noChangeShapeType="1"/>
                          </wps:cNvCnPr>
                          <wps:spPr bwMode="auto">
                            <a:xfrm>
                              <a:off x="396" y="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6" name="Line 5002"/>
                          <wps:cNvCnPr>
                            <a:cxnSpLocks noChangeShapeType="1"/>
                          </wps:cNvCnPr>
                          <wps:spPr bwMode="auto">
                            <a:xfrm>
                              <a:off x="351"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7" name="Line 5003"/>
                          <wps:cNvCnPr>
                            <a:cxnSpLocks noChangeShapeType="1"/>
                          </wps:cNvCnPr>
                          <wps:spPr bwMode="auto">
                            <a:xfrm>
                              <a:off x="367" y="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8" name="Line 5004"/>
                          <wps:cNvCnPr>
                            <a:cxnSpLocks noChangeShapeType="1"/>
                          </wps:cNvCnPr>
                          <wps:spPr bwMode="auto">
                            <a:xfrm>
                              <a:off x="370" y="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39" name="Line 5005"/>
                          <wps:cNvCnPr>
                            <a:cxnSpLocks noChangeShapeType="1"/>
                          </wps:cNvCnPr>
                          <wps:spPr bwMode="auto">
                            <a:xfrm>
                              <a:off x="383" y="5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0" name="Line 5006"/>
                          <wps:cNvCnPr>
                            <a:cxnSpLocks noChangeShapeType="1"/>
                          </wps:cNvCnPr>
                          <wps:spPr bwMode="auto">
                            <a:xfrm>
                              <a:off x="400"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1" name="Line 5007"/>
                          <wps:cNvCnPr>
                            <a:cxnSpLocks noChangeShapeType="1"/>
                          </wps:cNvCnPr>
                          <wps:spPr bwMode="auto">
                            <a:xfrm>
                              <a:off x="341" y="5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2" name="Line 5008"/>
                          <wps:cNvCnPr>
                            <a:cxnSpLocks noChangeShapeType="1"/>
                          </wps:cNvCnPr>
                          <wps:spPr bwMode="auto">
                            <a:xfrm>
                              <a:off x="345" y="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3" name="Line 5009"/>
                          <wps:cNvCnPr>
                            <a:cxnSpLocks noChangeShapeType="1"/>
                          </wps:cNvCnPr>
                          <wps:spPr bwMode="auto">
                            <a:xfrm>
                              <a:off x="357" y="5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4" name="Line 5010"/>
                          <wps:cNvCnPr>
                            <a:cxnSpLocks noChangeShapeType="1"/>
                          </wps:cNvCnPr>
                          <wps:spPr bwMode="auto">
                            <a:xfrm>
                              <a:off x="374"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5" name="Line 5011"/>
                          <wps:cNvCnPr>
                            <a:cxnSpLocks noChangeShapeType="1"/>
                          </wps:cNvCnPr>
                          <wps:spPr bwMode="auto">
                            <a:xfrm>
                              <a:off x="377" y="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6" name="Line 5012"/>
                          <wps:cNvCnPr>
                            <a:cxnSpLocks noChangeShapeType="1"/>
                          </wps:cNvCnPr>
                          <wps:spPr bwMode="auto">
                            <a:xfrm>
                              <a:off x="390" y="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7" name="Line 5013"/>
                          <wps:cNvCnPr>
                            <a:cxnSpLocks noChangeShapeType="1"/>
                          </wps:cNvCnPr>
                          <wps:spPr bwMode="auto">
                            <a:xfrm>
                              <a:off x="348"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8" name="Line 5014"/>
                          <wps:cNvCnPr>
                            <a:cxnSpLocks noChangeShapeType="1"/>
                          </wps:cNvCnPr>
                          <wps:spPr bwMode="auto">
                            <a:xfrm>
                              <a:off x="352" y="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49" name="Line 5015"/>
                          <wps:cNvCnPr>
                            <a:cxnSpLocks noChangeShapeType="1"/>
                          </wps:cNvCnPr>
                          <wps:spPr bwMode="auto">
                            <a:xfrm>
                              <a:off x="364" y="5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0" name="Line 5016"/>
                          <wps:cNvCnPr>
                            <a:cxnSpLocks noChangeShapeType="1"/>
                          </wps:cNvCnPr>
                          <wps:spPr bwMode="auto">
                            <a:xfrm>
                              <a:off x="380" y="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1" name="Line 5017"/>
                          <wps:cNvCnPr>
                            <a:cxnSpLocks noChangeShapeType="1"/>
                          </wps:cNvCnPr>
                          <wps:spPr bwMode="auto">
                            <a:xfrm>
                              <a:off x="384" y="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2" name="Line 5018"/>
                          <wps:cNvCnPr>
                            <a:cxnSpLocks noChangeShapeType="1"/>
                          </wps:cNvCnPr>
                          <wps:spPr bwMode="auto">
                            <a:xfrm>
                              <a:off x="397"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3" name="Line 5019"/>
                          <wps:cNvCnPr>
                            <a:cxnSpLocks noChangeShapeType="1"/>
                          </wps:cNvCnPr>
                          <wps:spPr bwMode="auto">
                            <a:xfrm>
                              <a:off x="355" y="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4" name="Line 5020"/>
                          <wps:cNvCnPr>
                            <a:cxnSpLocks noChangeShapeType="1"/>
                          </wps:cNvCnPr>
                          <wps:spPr bwMode="auto">
                            <a:xfrm>
                              <a:off x="358" y="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5" name="Line 5021"/>
                          <wps:cNvCnPr>
                            <a:cxnSpLocks noChangeShapeType="1"/>
                          </wps:cNvCnPr>
                          <wps:spPr bwMode="auto">
                            <a:xfrm>
                              <a:off x="371"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6" name="Line 5022"/>
                          <wps:cNvCnPr>
                            <a:cxnSpLocks noChangeShapeType="1"/>
                          </wps:cNvCnPr>
                          <wps:spPr bwMode="auto">
                            <a:xfrm>
                              <a:off x="387" y="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7" name="Line 5023"/>
                          <wps:cNvCnPr>
                            <a:cxnSpLocks noChangeShapeType="1"/>
                          </wps:cNvCnPr>
                          <wps:spPr bwMode="auto">
                            <a:xfrm>
                              <a:off x="390" y="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8" name="Line 5024"/>
                          <wps:cNvCnPr>
                            <a:cxnSpLocks noChangeShapeType="1"/>
                          </wps:cNvCnPr>
                          <wps:spPr bwMode="auto">
                            <a:xfrm>
                              <a:off x="345"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59" name="Line 5025"/>
                          <wps:cNvCnPr>
                            <a:cxnSpLocks noChangeShapeType="1"/>
                          </wps:cNvCnPr>
                          <wps:spPr bwMode="auto">
                            <a:xfrm>
                              <a:off x="361" y="6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0" name="Line 5026"/>
                          <wps:cNvCnPr>
                            <a:cxnSpLocks noChangeShapeType="1"/>
                          </wps:cNvCnPr>
                          <wps:spPr bwMode="auto">
                            <a:xfrm>
                              <a:off x="365" y="6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1" name="Line 5027"/>
                          <wps:cNvCnPr>
                            <a:cxnSpLocks noChangeShapeType="1"/>
                          </wps:cNvCnPr>
                          <wps:spPr bwMode="auto">
                            <a:xfrm>
                              <a:off x="377" y="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2" name="Line 5028"/>
                          <wps:cNvCnPr>
                            <a:cxnSpLocks noChangeShapeType="1"/>
                          </wps:cNvCnPr>
                          <wps:spPr bwMode="auto">
                            <a:xfrm>
                              <a:off x="394"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1563" name="Group 5029"/>
                        <wpg:cNvGrpSpPr>
                          <a:grpSpLocks/>
                        </wpg:cNvGrpSpPr>
                        <wpg:grpSpPr bwMode="auto">
                          <a:xfrm>
                            <a:off x="215901" y="407012"/>
                            <a:ext cx="40000" cy="371511"/>
                            <a:chOff x="340" y="641"/>
                            <a:chExt cx="63" cy="585"/>
                          </a:xfrm>
                        </wpg:grpSpPr>
                        <wps:wsp>
                          <wps:cNvPr id="11564" name="Line 5030"/>
                          <wps:cNvCnPr>
                            <a:cxnSpLocks noChangeShapeType="1"/>
                          </wps:cNvCnPr>
                          <wps:spPr bwMode="auto">
                            <a:xfrm>
                              <a:off x="397" y="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5" name="Line 5031"/>
                          <wps:cNvCnPr>
                            <a:cxnSpLocks noChangeShapeType="1"/>
                          </wps:cNvCnPr>
                          <wps:spPr bwMode="auto">
                            <a:xfrm>
                              <a:off x="352" y="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6" name="Line 5032"/>
                          <wps:cNvCnPr>
                            <a:cxnSpLocks noChangeShapeType="1"/>
                          </wps:cNvCnPr>
                          <wps:spPr bwMode="auto">
                            <a:xfrm>
                              <a:off x="368"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7" name="Line 5033"/>
                          <wps:cNvCnPr>
                            <a:cxnSpLocks noChangeShapeType="1"/>
                          </wps:cNvCnPr>
                          <wps:spPr bwMode="auto">
                            <a:xfrm>
                              <a:off x="372" y="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8" name="Line 5034"/>
                          <wps:cNvCnPr>
                            <a:cxnSpLocks noChangeShapeType="1"/>
                          </wps:cNvCnPr>
                          <wps:spPr bwMode="auto">
                            <a:xfrm>
                              <a:off x="384" y="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69" name="Line 5035"/>
                          <wps:cNvCnPr>
                            <a:cxnSpLocks noChangeShapeType="1"/>
                          </wps:cNvCnPr>
                          <wps:spPr bwMode="auto">
                            <a:xfrm>
                              <a:off x="400" y="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0" name="Line 5036"/>
                          <wps:cNvCnPr>
                            <a:cxnSpLocks noChangeShapeType="1"/>
                          </wps:cNvCnPr>
                          <wps:spPr bwMode="auto">
                            <a:xfrm>
                              <a:off x="342" y="6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1" name="Line 5037"/>
                          <wps:cNvCnPr>
                            <a:cxnSpLocks noChangeShapeType="1"/>
                          </wps:cNvCnPr>
                          <wps:spPr bwMode="auto">
                            <a:xfrm>
                              <a:off x="346" y="6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2" name="Line 5038"/>
                          <wps:cNvCnPr>
                            <a:cxnSpLocks noChangeShapeType="1"/>
                          </wps:cNvCnPr>
                          <wps:spPr bwMode="auto">
                            <a:xfrm>
                              <a:off x="358" y="6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3" name="Line 5039"/>
                          <wps:cNvCnPr>
                            <a:cxnSpLocks noChangeShapeType="1"/>
                          </wps:cNvCnPr>
                          <wps:spPr bwMode="auto">
                            <a:xfrm>
                              <a:off x="375" y="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4" name="Line 5040"/>
                          <wps:cNvCnPr>
                            <a:cxnSpLocks noChangeShapeType="1"/>
                          </wps:cNvCnPr>
                          <wps:spPr bwMode="auto">
                            <a:xfrm>
                              <a:off x="378" y="6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5" name="Line 5041"/>
                          <wps:cNvCnPr>
                            <a:cxnSpLocks noChangeShapeType="1"/>
                          </wps:cNvCnPr>
                          <wps:spPr bwMode="auto">
                            <a:xfrm>
                              <a:off x="391" y="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6" name="Line 5042"/>
                          <wps:cNvCnPr>
                            <a:cxnSpLocks noChangeShapeType="1"/>
                          </wps:cNvCnPr>
                          <wps:spPr bwMode="auto">
                            <a:xfrm>
                              <a:off x="349" y="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7" name="Line 5043"/>
                          <wps:cNvCnPr>
                            <a:cxnSpLocks noChangeShapeType="1"/>
                          </wps:cNvCnPr>
                          <wps:spPr bwMode="auto">
                            <a:xfrm>
                              <a:off x="352" y="6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8" name="Line 5044"/>
                          <wps:cNvCnPr>
                            <a:cxnSpLocks noChangeShapeType="1"/>
                          </wps:cNvCnPr>
                          <wps:spPr bwMode="auto">
                            <a:xfrm>
                              <a:off x="365" y="6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79" name="Line 5045"/>
                          <wps:cNvCnPr>
                            <a:cxnSpLocks noChangeShapeType="1"/>
                          </wps:cNvCnPr>
                          <wps:spPr bwMode="auto">
                            <a:xfrm>
                              <a:off x="382" y="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0" name="Line 5046"/>
                          <wps:cNvCnPr>
                            <a:cxnSpLocks noChangeShapeType="1"/>
                          </wps:cNvCnPr>
                          <wps:spPr bwMode="auto">
                            <a:xfrm>
                              <a:off x="385" y="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1" name="Line 5047"/>
                          <wps:cNvCnPr>
                            <a:cxnSpLocks noChangeShapeType="1"/>
                          </wps:cNvCnPr>
                          <wps:spPr bwMode="auto">
                            <a:xfrm>
                              <a:off x="397"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2" name="Line 5048"/>
                          <wps:cNvCnPr>
                            <a:cxnSpLocks noChangeShapeType="1"/>
                          </wps:cNvCnPr>
                          <wps:spPr bwMode="auto">
                            <a:xfrm>
                              <a:off x="356" y="6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3" name="Line 5049"/>
                          <wps:cNvCnPr>
                            <a:cxnSpLocks noChangeShapeType="1"/>
                          </wps:cNvCnPr>
                          <wps:spPr bwMode="auto">
                            <a:xfrm>
                              <a:off x="359" y="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4" name="Line 5050"/>
                          <wps:cNvCnPr>
                            <a:cxnSpLocks noChangeShapeType="1"/>
                          </wps:cNvCnPr>
                          <wps:spPr bwMode="auto">
                            <a:xfrm>
                              <a:off x="372"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5" name="Line 5051"/>
                          <wps:cNvCnPr>
                            <a:cxnSpLocks noChangeShapeType="1"/>
                          </wps:cNvCnPr>
                          <wps:spPr bwMode="auto">
                            <a:xfrm>
                              <a:off x="388" y="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6" name="Line 5052"/>
                          <wps:cNvCnPr>
                            <a:cxnSpLocks noChangeShapeType="1"/>
                          </wps:cNvCnPr>
                          <wps:spPr bwMode="auto">
                            <a:xfrm>
                              <a:off x="392" y="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7" name="Line 5053"/>
                          <wps:cNvCnPr>
                            <a:cxnSpLocks noChangeShapeType="1"/>
                          </wps:cNvCnPr>
                          <wps:spPr bwMode="auto">
                            <a:xfrm>
                              <a:off x="346"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8" name="Line 5054"/>
                          <wps:cNvCnPr>
                            <a:cxnSpLocks noChangeShapeType="1"/>
                          </wps:cNvCnPr>
                          <wps:spPr bwMode="auto">
                            <a:xfrm>
                              <a:off x="362" y="7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89" name="Line 5055"/>
                          <wps:cNvCnPr>
                            <a:cxnSpLocks noChangeShapeType="1"/>
                          </wps:cNvCnPr>
                          <wps:spPr bwMode="auto">
                            <a:xfrm>
                              <a:off x="366" y="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0" name="Line 5056"/>
                          <wps:cNvCnPr>
                            <a:cxnSpLocks noChangeShapeType="1"/>
                          </wps:cNvCnPr>
                          <wps:spPr bwMode="auto">
                            <a:xfrm>
                              <a:off x="378" y="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1" name="Line 5057"/>
                          <wps:cNvCnPr>
                            <a:cxnSpLocks noChangeShapeType="1"/>
                          </wps:cNvCnPr>
                          <wps:spPr bwMode="auto">
                            <a:xfrm>
                              <a:off x="395" y="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2" name="Line 5058"/>
                          <wps:cNvCnPr>
                            <a:cxnSpLocks noChangeShapeType="1"/>
                          </wps:cNvCnPr>
                          <wps:spPr bwMode="auto">
                            <a:xfrm>
                              <a:off x="398" y="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3" name="Line 5059"/>
                          <wps:cNvCnPr>
                            <a:cxnSpLocks noChangeShapeType="1"/>
                          </wps:cNvCnPr>
                          <wps:spPr bwMode="auto">
                            <a:xfrm>
                              <a:off x="340" y="7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4" name="Line 5060"/>
                          <wps:cNvCnPr>
                            <a:cxnSpLocks noChangeShapeType="1"/>
                          </wps:cNvCnPr>
                          <wps:spPr bwMode="auto">
                            <a:xfrm>
                              <a:off x="353" y="7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5" name="Line 5061"/>
                          <wps:cNvCnPr>
                            <a:cxnSpLocks noChangeShapeType="1"/>
                          </wps:cNvCnPr>
                          <wps:spPr bwMode="auto">
                            <a:xfrm>
                              <a:off x="369" y="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6" name="Line 5062"/>
                          <wps:cNvCnPr>
                            <a:cxnSpLocks noChangeShapeType="1"/>
                          </wps:cNvCnPr>
                          <wps:spPr bwMode="auto">
                            <a:xfrm>
                              <a:off x="372" y="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7" name="Line 5063"/>
                          <wps:cNvCnPr>
                            <a:cxnSpLocks noChangeShapeType="1"/>
                          </wps:cNvCnPr>
                          <wps:spPr bwMode="auto">
                            <a:xfrm>
                              <a:off x="385" y="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8" name="Line 5064"/>
                          <wps:cNvCnPr>
                            <a:cxnSpLocks noChangeShapeType="1"/>
                          </wps:cNvCnPr>
                          <wps:spPr bwMode="auto">
                            <a:xfrm>
                              <a:off x="402"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599" name="Line 5065"/>
                          <wps:cNvCnPr>
                            <a:cxnSpLocks noChangeShapeType="1"/>
                          </wps:cNvCnPr>
                          <wps:spPr bwMode="auto">
                            <a:xfrm>
                              <a:off x="343" y="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0" name="Line 5066"/>
                          <wps:cNvCnPr>
                            <a:cxnSpLocks noChangeShapeType="1"/>
                          </wps:cNvCnPr>
                          <wps:spPr bwMode="auto">
                            <a:xfrm>
                              <a:off x="347" y="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1" name="Line 5067"/>
                          <wps:cNvCnPr>
                            <a:cxnSpLocks noChangeShapeType="1"/>
                          </wps:cNvCnPr>
                          <wps:spPr bwMode="auto">
                            <a:xfrm>
                              <a:off x="359" y="7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2" name="Line 5068"/>
                          <wps:cNvCnPr>
                            <a:cxnSpLocks noChangeShapeType="1"/>
                          </wps:cNvCnPr>
                          <wps:spPr bwMode="auto">
                            <a:xfrm>
                              <a:off x="376"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3" name="Line 5069"/>
                          <wps:cNvCnPr>
                            <a:cxnSpLocks noChangeShapeType="1"/>
                          </wps:cNvCnPr>
                          <wps:spPr bwMode="auto">
                            <a:xfrm>
                              <a:off x="379"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4" name="Line 5070"/>
                          <wps:cNvCnPr>
                            <a:cxnSpLocks noChangeShapeType="1"/>
                          </wps:cNvCnPr>
                          <wps:spPr bwMode="auto">
                            <a:xfrm>
                              <a:off x="392"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5" name="Line 5071"/>
                          <wps:cNvCnPr>
                            <a:cxnSpLocks noChangeShapeType="1"/>
                          </wps:cNvCnPr>
                          <wps:spPr bwMode="auto">
                            <a:xfrm>
                              <a:off x="350" y="7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6" name="Line 5072"/>
                          <wps:cNvCnPr>
                            <a:cxnSpLocks noChangeShapeType="1"/>
                          </wps:cNvCnPr>
                          <wps:spPr bwMode="auto">
                            <a:xfrm>
                              <a:off x="353"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7" name="Line 5073"/>
                          <wps:cNvCnPr>
                            <a:cxnSpLocks noChangeShapeType="1"/>
                          </wps:cNvCnPr>
                          <wps:spPr bwMode="auto">
                            <a:xfrm>
                              <a:off x="366"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8" name="Line 5074"/>
                          <wps:cNvCnPr>
                            <a:cxnSpLocks noChangeShapeType="1"/>
                          </wps:cNvCnPr>
                          <wps:spPr bwMode="auto">
                            <a:xfrm>
                              <a:off x="382" y="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09" name="Line 5075"/>
                          <wps:cNvCnPr>
                            <a:cxnSpLocks noChangeShapeType="1"/>
                          </wps:cNvCnPr>
                          <wps:spPr bwMode="auto">
                            <a:xfrm>
                              <a:off x="386" y="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0" name="Line 5076"/>
                          <wps:cNvCnPr>
                            <a:cxnSpLocks noChangeShapeType="1"/>
                          </wps:cNvCnPr>
                          <wps:spPr bwMode="auto">
                            <a:xfrm>
                              <a:off x="398" y="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1" name="Line 5077"/>
                          <wps:cNvCnPr>
                            <a:cxnSpLocks noChangeShapeType="1"/>
                          </wps:cNvCnPr>
                          <wps:spPr bwMode="auto">
                            <a:xfrm>
                              <a:off x="340"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2" name="Line 5078"/>
                          <wps:cNvCnPr>
                            <a:cxnSpLocks noChangeShapeType="1"/>
                          </wps:cNvCnPr>
                          <wps:spPr bwMode="auto">
                            <a:xfrm>
                              <a:off x="357" y="7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3" name="Line 5079"/>
                          <wps:cNvCnPr>
                            <a:cxnSpLocks noChangeShapeType="1"/>
                          </wps:cNvCnPr>
                          <wps:spPr bwMode="auto">
                            <a:xfrm>
                              <a:off x="360" y="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4" name="Line 5080"/>
                          <wps:cNvCnPr>
                            <a:cxnSpLocks noChangeShapeType="1"/>
                          </wps:cNvCnPr>
                          <wps:spPr bwMode="auto">
                            <a:xfrm>
                              <a:off x="373" y="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5" name="Line 5081"/>
                          <wps:cNvCnPr>
                            <a:cxnSpLocks noChangeShapeType="1"/>
                          </wps:cNvCnPr>
                          <wps:spPr bwMode="auto">
                            <a:xfrm>
                              <a:off x="389"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6" name="Line 5082"/>
                          <wps:cNvCnPr>
                            <a:cxnSpLocks noChangeShapeType="1"/>
                          </wps:cNvCnPr>
                          <wps:spPr bwMode="auto">
                            <a:xfrm>
                              <a:off x="392" y="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7" name="Line 5083"/>
                          <wps:cNvCnPr>
                            <a:cxnSpLocks noChangeShapeType="1"/>
                          </wps:cNvCnPr>
                          <wps:spPr bwMode="auto">
                            <a:xfrm>
                              <a:off x="347" y="7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8" name="Line 5084"/>
                          <wps:cNvCnPr>
                            <a:cxnSpLocks noChangeShapeType="1"/>
                          </wps:cNvCnPr>
                          <wps:spPr bwMode="auto">
                            <a:xfrm>
                              <a:off x="363"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19" name="Line 5085"/>
                          <wps:cNvCnPr>
                            <a:cxnSpLocks noChangeShapeType="1"/>
                          </wps:cNvCnPr>
                          <wps:spPr bwMode="auto">
                            <a:xfrm>
                              <a:off x="367" y="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0" name="Line 5086"/>
                          <wps:cNvCnPr>
                            <a:cxnSpLocks noChangeShapeType="1"/>
                          </wps:cNvCnPr>
                          <wps:spPr bwMode="auto">
                            <a:xfrm>
                              <a:off x="379" y="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1" name="Line 5087"/>
                          <wps:cNvCnPr>
                            <a:cxnSpLocks noChangeShapeType="1"/>
                          </wps:cNvCnPr>
                          <wps:spPr bwMode="auto">
                            <a:xfrm>
                              <a:off x="396"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2" name="Line 5088"/>
                          <wps:cNvCnPr>
                            <a:cxnSpLocks noChangeShapeType="1"/>
                          </wps:cNvCnPr>
                          <wps:spPr bwMode="auto">
                            <a:xfrm>
                              <a:off x="399" y="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3" name="Line 5089"/>
                          <wps:cNvCnPr>
                            <a:cxnSpLocks noChangeShapeType="1"/>
                          </wps:cNvCnPr>
                          <wps:spPr bwMode="auto">
                            <a:xfrm>
                              <a:off x="341" y="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4" name="Line 5090"/>
                          <wps:cNvCnPr>
                            <a:cxnSpLocks noChangeShapeType="1"/>
                          </wps:cNvCnPr>
                          <wps:spPr bwMode="auto">
                            <a:xfrm>
                              <a:off x="353" y="8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5" name="Line 5091"/>
                          <wps:cNvCnPr>
                            <a:cxnSpLocks noChangeShapeType="1"/>
                          </wps:cNvCnPr>
                          <wps:spPr bwMode="auto">
                            <a:xfrm>
                              <a:off x="370"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6" name="Line 5092"/>
                          <wps:cNvCnPr>
                            <a:cxnSpLocks noChangeShapeType="1"/>
                          </wps:cNvCnPr>
                          <wps:spPr bwMode="auto">
                            <a:xfrm>
                              <a:off x="373" y="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7" name="Line 5093"/>
                          <wps:cNvCnPr>
                            <a:cxnSpLocks noChangeShapeType="1"/>
                          </wps:cNvCnPr>
                          <wps:spPr bwMode="auto">
                            <a:xfrm>
                              <a:off x="386" y="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8" name="Line 5094"/>
                          <wps:cNvCnPr>
                            <a:cxnSpLocks noChangeShapeType="1"/>
                          </wps:cNvCnPr>
                          <wps:spPr bwMode="auto">
                            <a:xfrm>
                              <a:off x="344"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29" name="Line 5095"/>
                          <wps:cNvCnPr>
                            <a:cxnSpLocks noChangeShapeType="1"/>
                          </wps:cNvCnPr>
                          <wps:spPr bwMode="auto">
                            <a:xfrm>
                              <a:off x="348" y="8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0" name="Line 5096"/>
                          <wps:cNvCnPr>
                            <a:cxnSpLocks noChangeShapeType="1"/>
                          </wps:cNvCnPr>
                          <wps:spPr bwMode="auto">
                            <a:xfrm>
                              <a:off x="360" y="8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1" name="Line 5097"/>
                          <wps:cNvCnPr>
                            <a:cxnSpLocks noChangeShapeType="1"/>
                          </wps:cNvCnPr>
                          <wps:spPr bwMode="auto">
                            <a:xfrm>
                              <a:off x="377" y="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2" name="Line 5098"/>
                          <wps:cNvCnPr>
                            <a:cxnSpLocks noChangeShapeType="1"/>
                          </wps:cNvCnPr>
                          <wps:spPr bwMode="auto">
                            <a:xfrm>
                              <a:off x="380" y="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3" name="Line 5099"/>
                          <wps:cNvCnPr>
                            <a:cxnSpLocks noChangeShapeType="1"/>
                          </wps:cNvCnPr>
                          <wps:spPr bwMode="auto">
                            <a:xfrm>
                              <a:off x="393"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4" name="Line 5100"/>
                          <wps:cNvCnPr>
                            <a:cxnSpLocks noChangeShapeType="1"/>
                          </wps:cNvCnPr>
                          <wps:spPr bwMode="auto">
                            <a:xfrm>
                              <a:off x="351" y="8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5" name="Line 5101"/>
                          <wps:cNvCnPr>
                            <a:cxnSpLocks noChangeShapeType="1"/>
                          </wps:cNvCnPr>
                          <wps:spPr bwMode="auto">
                            <a:xfrm>
                              <a:off x="354" y="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6" name="Line 5102"/>
                          <wps:cNvCnPr>
                            <a:cxnSpLocks noChangeShapeType="1"/>
                          </wps:cNvCnPr>
                          <wps:spPr bwMode="auto">
                            <a:xfrm>
                              <a:off x="367"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7" name="Line 5103"/>
                          <wps:cNvCnPr>
                            <a:cxnSpLocks noChangeShapeType="1"/>
                          </wps:cNvCnPr>
                          <wps:spPr bwMode="auto">
                            <a:xfrm>
                              <a:off x="383" y="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8" name="Line 5104"/>
                          <wps:cNvCnPr>
                            <a:cxnSpLocks noChangeShapeType="1"/>
                          </wps:cNvCnPr>
                          <wps:spPr bwMode="auto">
                            <a:xfrm>
                              <a:off x="387"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39" name="Line 5105"/>
                          <wps:cNvCnPr>
                            <a:cxnSpLocks noChangeShapeType="1"/>
                          </wps:cNvCnPr>
                          <wps:spPr bwMode="auto">
                            <a:xfrm>
                              <a:off x="399"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0" name="Line 5106"/>
                          <wps:cNvCnPr>
                            <a:cxnSpLocks noChangeShapeType="1"/>
                          </wps:cNvCnPr>
                          <wps:spPr bwMode="auto">
                            <a:xfrm>
                              <a:off x="341"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1" name="Line 5107"/>
                          <wps:cNvCnPr>
                            <a:cxnSpLocks noChangeShapeType="1"/>
                          </wps:cNvCnPr>
                          <wps:spPr bwMode="auto">
                            <a:xfrm>
                              <a:off x="358" y="8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2" name="Line 5108"/>
                          <wps:cNvCnPr>
                            <a:cxnSpLocks noChangeShapeType="1"/>
                          </wps:cNvCnPr>
                          <wps:spPr bwMode="auto">
                            <a:xfrm>
                              <a:off x="361" y="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3" name="Line 5109"/>
                          <wps:cNvCnPr>
                            <a:cxnSpLocks noChangeShapeType="1"/>
                          </wps:cNvCnPr>
                          <wps:spPr bwMode="auto">
                            <a:xfrm>
                              <a:off x="373"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4" name="Line 5110"/>
                          <wps:cNvCnPr>
                            <a:cxnSpLocks noChangeShapeType="1"/>
                          </wps:cNvCnPr>
                          <wps:spPr bwMode="auto">
                            <a:xfrm>
                              <a:off x="390"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5" name="Line 5111"/>
                          <wps:cNvCnPr>
                            <a:cxnSpLocks noChangeShapeType="1"/>
                          </wps:cNvCnPr>
                          <wps:spPr bwMode="auto">
                            <a:xfrm>
                              <a:off x="393"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6" name="Line 5112"/>
                          <wps:cNvCnPr>
                            <a:cxnSpLocks noChangeShapeType="1"/>
                          </wps:cNvCnPr>
                          <wps:spPr bwMode="auto">
                            <a:xfrm>
                              <a:off x="348" y="8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7" name="Line 5113"/>
                          <wps:cNvCnPr>
                            <a:cxnSpLocks noChangeShapeType="1"/>
                          </wps:cNvCnPr>
                          <wps:spPr bwMode="auto">
                            <a:xfrm>
                              <a:off x="364"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8" name="Line 5114"/>
                          <wps:cNvCnPr>
                            <a:cxnSpLocks noChangeShapeType="1"/>
                          </wps:cNvCnPr>
                          <wps:spPr bwMode="auto">
                            <a:xfrm>
                              <a:off x="368"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49" name="Line 5115"/>
                          <wps:cNvCnPr>
                            <a:cxnSpLocks noChangeShapeType="1"/>
                          </wps:cNvCnPr>
                          <wps:spPr bwMode="auto">
                            <a:xfrm>
                              <a:off x="380" y="8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0" name="Line 5116"/>
                          <wps:cNvCnPr>
                            <a:cxnSpLocks noChangeShapeType="1"/>
                          </wps:cNvCnPr>
                          <wps:spPr bwMode="auto">
                            <a:xfrm>
                              <a:off x="397"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1" name="Line 5117"/>
                          <wps:cNvCnPr>
                            <a:cxnSpLocks noChangeShapeType="1"/>
                          </wps:cNvCnPr>
                          <wps:spPr bwMode="auto">
                            <a:xfrm>
                              <a:off x="400"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2" name="Line 5118"/>
                          <wps:cNvCnPr>
                            <a:cxnSpLocks noChangeShapeType="1"/>
                          </wps:cNvCnPr>
                          <wps:spPr bwMode="auto">
                            <a:xfrm>
                              <a:off x="342" y="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3" name="Line 5119"/>
                          <wps:cNvCnPr>
                            <a:cxnSpLocks noChangeShapeType="1"/>
                          </wps:cNvCnPr>
                          <wps:spPr bwMode="auto">
                            <a:xfrm>
                              <a:off x="355" y="8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4" name="Line 5120"/>
                          <wps:cNvCnPr>
                            <a:cxnSpLocks noChangeShapeType="1"/>
                          </wps:cNvCnPr>
                          <wps:spPr bwMode="auto">
                            <a:xfrm>
                              <a:off x="371"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5" name="Line 5121"/>
                          <wps:cNvCnPr>
                            <a:cxnSpLocks noChangeShapeType="1"/>
                          </wps:cNvCnPr>
                          <wps:spPr bwMode="auto">
                            <a:xfrm>
                              <a:off x="374"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6" name="Line 5122"/>
                          <wps:cNvCnPr>
                            <a:cxnSpLocks noChangeShapeType="1"/>
                          </wps:cNvCnPr>
                          <wps:spPr bwMode="auto">
                            <a:xfrm>
                              <a:off x="387" y="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7" name="Line 5123"/>
                          <wps:cNvCnPr>
                            <a:cxnSpLocks noChangeShapeType="1"/>
                          </wps:cNvCnPr>
                          <wps:spPr bwMode="auto">
                            <a:xfrm>
                              <a:off x="345" y="9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8" name="Line 5124"/>
                          <wps:cNvCnPr>
                            <a:cxnSpLocks noChangeShapeType="1"/>
                          </wps:cNvCnPr>
                          <wps:spPr bwMode="auto">
                            <a:xfrm>
                              <a:off x="348"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59" name="Line 5125"/>
                          <wps:cNvCnPr>
                            <a:cxnSpLocks noChangeShapeType="1"/>
                          </wps:cNvCnPr>
                          <wps:spPr bwMode="auto">
                            <a:xfrm>
                              <a:off x="361" y="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0" name="Line 5126"/>
                          <wps:cNvCnPr>
                            <a:cxnSpLocks noChangeShapeType="1"/>
                          </wps:cNvCnPr>
                          <wps:spPr bwMode="auto">
                            <a:xfrm>
                              <a:off x="378" y="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1" name="Line 5127"/>
                          <wps:cNvCnPr>
                            <a:cxnSpLocks noChangeShapeType="1"/>
                          </wps:cNvCnPr>
                          <wps:spPr bwMode="auto">
                            <a:xfrm>
                              <a:off x="381"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2" name="Line 5128"/>
                          <wps:cNvCnPr>
                            <a:cxnSpLocks noChangeShapeType="1"/>
                          </wps:cNvCnPr>
                          <wps:spPr bwMode="auto">
                            <a:xfrm>
                              <a:off x="393" y="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3" name="Line 5129"/>
                          <wps:cNvCnPr>
                            <a:cxnSpLocks noChangeShapeType="1"/>
                          </wps:cNvCnPr>
                          <wps:spPr bwMode="auto">
                            <a:xfrm>
                              <a:off x="352" y="9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4" name="Line 5130"/>
                          <wps:cNvCnPr>
                            <a:cxnSpLocks noChangeShapeType="1"/>
                          </wps:cNvCnPr>
                          <wps:spPr bwMode="auto">
                            <a:xfrm>
                              <a:off x="355" y="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5" name="Line 5131"/>
                          <wps:cNvCnPr>
                            <a:cxnSpLocks noChangeShapeType="1"/>
                          </wps:cNvCnPr>
                          <wps:spPr bwMode="auto">
                            <a:xfrm>
                              <a:off x="368" y="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6" name="Line 5132"/>
                          <wps:cNvCnPr>
                            <a:cxnSpLocks noChangeShapeType="1"/>
                          </wps:cNvCnPr>
                          <wps:spPr bwMode="auto">
                            <a:xfrm>
                              <a:off x="384"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7" name="Line 5133"/>
                          <wps:cNvCnPr>
                            <a:cxnSpLocks noChangeShapeType="1"/>
                          </wps:cNvCnPr>
                          <wps:spPr bwMode="auto">
                            <a:xfrm>
                              <a:off x="388" y="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8" name="Line 5134"/>
                          <wps:cNvCnPr>
                            <a:cxnSpLocks noChangeShapeType="1"/>
                          </wps:cNvCnPr>
                          <wps:spPr bwMode="auto">
                            <a:xfrm>
                              <a:off x="400" y="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69" name="Line 5135"/>
                          <wps:cNvCnPr>
                            <a:cxnSpLocks noChangeShapeType="1"/>
                          </wps:cNvCnPr>
                          <wps:spPr bwMode="auto">
                            <a:xfrm>
                              <a:off x="342" y="9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0" name="Line 5136"/>
                          <wps:cNvCnPr>
                            <a:cxnSpLocks noChangeShapeType="1"/>
                          </wps:cNvCnPr>
                          <wps:spPr bwMode="auto">
                            <a:xfrm>
                              <a:off x="358" y="9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1" name="Line 5137"/>
                          <wps:cNvCnPr>
                            <a:cxnSpLocks noChangeShapeType="1"/>
                          </wps:cNvCnPr>
                          <wps:spPr bwMode="auto">
                            <a:xfrm>
                              <a:off x="362" y="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2" name="Line 5138"/>
                          <wps:cNvCnPr>
                            <a:cxnSpLocks noChangeShapeType="1"/>
                          </wps:cNvCnPr>
                          <wps:spPr bwMode="auto">
                            <a:xfrm>
                              <a:off x="375" y="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3" name="Line 5139"/>
                          <wps:cNvCnPr>
                            <a:cxnSpLocks noChangeShapeType="1"/>
                          </wps:cNvCnPr>
                          <wps:spPr bwMode="auto">
                            <a:xfrm>
                              <a:off x="391"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4" name="Line 5140"/>
                          <wps:cNvCnPr>
                            <a:cxnSpLocks noChangeShapeType="1"/>
                          </wps:cNvCnPr>
                          <wps:spPr bwMode="auto">
                            <a:xfrm>
                              <a:off x="394"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5" name="Line 5141"/>
                          <wps:cNvCnPr>
                            <a:cxnSpLocks noChangeShapeType="1"/>
                          </wps:cNvCnPr>
                          <wps:spPr bwMode="auto">
                            <a:xfrm>
                              <a:off x="349" y="9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6" name="Line 5142"/>
                          <wps:cNvCnPr>
                            <a:cxnSpLocks noChangeShapeType="1"/>
                          </wps:cNvCnPr>
                          <wps:spPr bwMode="auto">
                            <a:xfrm>
                              <a:off x="365"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7" name="Line 5143"/>
                          <wps:cNvCnPr>
                            <a:cxnSpLocks noChangeShapeType="1"/>
                          </wps:cNvCnPr>
                          <wps:spPr bwMode="auto">
                            <a:xfrm>
                              <a:off x="369"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8" name="Line 5144"/>
                          <wps:cNvCnPr>
                            <a:cxnSpLocks noChangeShapeType="1"/>
                          </wps:cNvCnPr>
                          <wps:spPr bwMode="auto">
                            <a:xfrm>
                              <a:off x="381" y="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79" name="Line 5145"/>
                          <wps:cNvCnPr>
                            <a:cxnSpLocks noChangeShapeType="1"/>
                          </wps:cNvCnPr>
                          <wps:spPr bwMode="auto">
                            <a:xfrm>
                              <a:off x="398" y="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0" name="Line 5146"/>
                          <wps:cNvCnPr>
                            <a:cxnSpLocks noChangeShapeType="1"/>
                          </wps:cNvCnPr>
                          <wps:spPr bwMode="auto">
                            <a:xfrm>
                              <a:off x="401"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1" name="Line 5147"/>
                          <wps:cNvCnPr>
                            <a:cxnSpLocks noChangeShapeType="1"/>
                          </wps:cNvCnPr>
                          <wps:spPr bwMode="auto">
                            <a:xfrm>
                              <a:off x="343" y="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2" name="Line 5148"/>
                          <wps:cNvCnPr>
                            <a:cxnSpLocks noChangeShapeType="1"/>
                          </wps:cNvCnPr>
                          <wps:spPr bwMode="auto">
                            <a:xfrm>
                              <a:off x="355" y="9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3" name="Line 5149"/>
                          <wps:cNvCnPr>
                            <a:cxnSpLocks noChangeShapeType="1"/>
                          </wps:cNvCnPr>
                          <wps:spPr bwMode="auto">
                            <a:xfrm>
                              <a:off x="372" y="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4" name="Line 5150"/>
                          <wps:cNvCnPr>
                            <a:cxnSpLocks noChangeShapeType="1"/>
                          </wps:cNvCnPr>
                          <wps:spPr bwMode="auto">
                            <a:xfrm>
                              <a:off x="375"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5" name="Line 5151"/>
                          <wps:cNvCnPr>
                            <a:cxnSpLocks noChangeShapeType="1"/>
                          </wps:cNvCnPr>
                          <wps:spPr bwMode="auto">
                            <a:xfrm>
                              <a:off x="388" y="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6" name="Line 5152"/>
                          <wps:cNvCnPr>
                            <a:cxnSpLocks noChangeShapeType="1"/>
                          </wps:cNvCnPr>
                          <wps:spPr bwMode="auto">
                            <a:xfrm>
                              <a:off x="346" y="9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7" name="Line 5153"/>
                          <wps:cNvCnPr>
                            <a:cxnSpLocks noChangeShapeType="1"/>
                          </wps:cNvCnPr>
                          <wps:spPr bwMode="auto">
                            <a:xfrm>
                              <a:off x="350"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8" name="Line 5154"/>
                          <wps:cNvCnPr>
                            <a:cxnSpLocks noChangeShapeType="1"/>
                          </wps:cNvCnPr>
                          <wps:spPr bwMode="auto">
                            <a:xfrm>
                              <a:off x="362" y="9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89" name="Line 5155"/>
                          <wps:cNvCnPr>
                            <a:cxnSpLocks noChangeShapeType="1"/>
                          </wps:cNvCnPr>
                          <wps:spPr bwMode="auto">
                            <a:xfrm>
                              <a:off x="378"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0" name="Line 5156"/>
                          <wps:cNvCnPr>
                            <a:cxnSpLocks noChangeShapeType="1"/>
                          </wps:cNvCnPr>
                          <wps:spPr bwMode="auto">
                            <a:xfrm>
                              <a:off x="382" y="1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1" name="Line 5157"/>
                          <wps:cNvCnPr>
                            <a:cxnSpLocks noChangeShapeType="1"/>
                          </wps:cNvCnPr>
                          <wps:spPr bwMode="auto">
                            <a:xfrm>
                              <a:off x="395" y="1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2" name="Line 5158"/>
                          <wps:cNvCnPr>
                            <a:cxnSpLocks noChangeShapeType="1"/>
                          </wps:cNvCnPr>
                          <wps:spPr bwMode="auto">
                            <a:xfrm>
                              <a:off x="353" y="10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3" name="Line 5159"/>
                          <wps:cNvCnPr>
                            <a:cxnSpLocks noChangeShapeType="1"/>
                          </wps:cNvCnPr>
                          <wps:spPr bwMode="auto">
                            <a:xfrm>
                              <a:off x="356" y="10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4" name="Line 5160"/>
                          <wps:cNvCnPr>
                            <a:cxnSpLocks noChangeShapeType="1"/>
                          </wps:cNvCnPr>
                          <wps:spPr bwMode="auto">
                            <a:xfrm>
                              <a:off x="369" y="1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5" name="Line 5161"/>
                          <wps:cNvCnPr>
                            <a:cxnSpLocks noChangeShapeType="1"/>
                          </wps:cNvCnPr>
                          <wps:spPr bwMode="auto">
                            <a:xfrm>
                              <a:off x="385" y="1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6" name="Line 5162"/>
                          <wps:cNvCnPr>
                            <a:cxnSpLocks noChangeShapeType="1"/>
                          </wps:cNvCnPr>
                          <wps:spPr bwMode="auto">
                            <a:xfrm>
                              <a:off x="389"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7" name="Line 5163"/>
                          <wps:cNvCnPr>
                            <a:cxnSpLocks noChangeShapeType="1"/>
                          </wps:cNvCnPr>
                          <wps:spPr bwMode="auto">
                            <a:xfrm>
                              <a:off x="401"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8" name="Line 5164"/>
                          <wps:cNvCnPr>
                            <a:cxnSpLocks noChangeShapeType="1"/>
                          </wps:cNvCnPr>
                          <wps:spPr bwMode="auto">
                            <a:xfrm>
                              <a:off x="343" y="10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699" name="Line 5165"/>
                          <wps:cNvCnPr>
                            <a:cxnSpLocks noChangeShapeType="1"/>
                          </wps:cNvCnPr>
                          <wps:spPr bwMode="auto">
                            <a:xfrm>
                              <a:off x="360" y="1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0" name="Line 5166"/>
                          <wps:cNvCnPr>
                            <a:cxnSpLocks noChangeShapeType="1"/>
                          </wps:cNvCnPr>
                          <wps:spPr bwMode="auto">
                            <a:xfrm>
                              <a:off x="363" y="10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1" name="Line 5167"/>
                          <wps:cNvCnPr>
                            <a:cxnSpLocks noChangeShapeType="1"/>
                          </wps:cNvCnPr>
                          <wps:spPr bwMode="auto">
                            <a:xfrm>
                              <a:off x="375"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2" name="Line 5168"/>
                          <wps:cNvCnPr>
                            <a:cxnSpLocks noChangeShapeType="1"/>
                          </wps:cNvCnPr>
                          <wps:spPr bwMode="auto">
                            <a:xfrm>
                              <a:off x="392" y="1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3" name="Line 5169"/>
                          <wps:cNvCnPr>
                            <a:cxnSpLocks noChangeShapeType="1"/>
                          </wps:cNvCnPr>
                          <wps:spPr bwMode="auto">
                            <a:xfrm>
                              <a:off x="395"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4" name="Line 5170"/>
                          <wps:cNvCnPr>
                            <a:cxnSpLocks noChangeShapeType="1"/>
                          </wps:cNvCnPr>
                          <wps:spPr bwMode="auto">
                            <a:xfrm>
                              <a:off x="350" y="10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5" name="Line 5171"/>
                          <wps:cNvCnPr>
                            <a:cxnSpLocks noChangeShapeType="1"/>
                          </wps:cNvCnPr>
                          <wps:spPr bwMode="auto">
                            <a:xfrm>
                              <a:off x="366" y="1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6" name="Line 5172"/>
                          <wps:cNvCnPr>
                            <a:cxnSpLocks noChangeShapeType="1"/>
                          </wps:cNvCnPr>
                          <wps:spPr bwMode="auto">
                            <a:xfrm>
                              <a:off x="370"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7" name="Line 5173"/>
                          <wps:cNvCnPr>
                            <a:cxnSpLocks noChangeShapeType="1"/>
                          </wps:cNvCnPr>
                          <wps:spPr bwMode="auto">
                            <a:xfrm>
                              <a:off x="382" y="10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8" name="Line 5174"/>
                          <wps:cNvCnPr>
                            <a:cxnSpLocks noChangeShapeType="1"/>
                          </wps:cNvCnPr>
                          <wps:spPr bwMode="auto">
                            <a:xfrm>
                              <a:off x="398"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09" name="Line 5175"/>
                          <wps:cNvCnPr>
                            <a:cxnSpLocks noChangeShapeType="1"/>
                          </wps:cNvCnPr>
                          <wps:spPr bwMode="auto">
                            <a:xfrm>
                              <a:off x="340" y="10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0" name="Line 5176"/>
                          <wps:cNvCnPr>
                            <a:cxnSpLocks noChangeShapeType="1"/>
                          </wps:cNvCnPr>
                          <wps:spPr bwMode="auto">
                            <a:xfrm>
                              <a:off x="344"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1" name="Line 5177"/>
                          <wps:cNvCnPr>
                            <a:cxnSpLocks noChangeShapeType="1"/>
                          </wps:cNvCnPr>
                          <wps:spPr bwMode="auto">
                            <a:xfrm>
                              <a:off x="357" y="10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2" name="Line 5178"/>
                          <wps:cNvCnPr>
                            <a:cxnSpLocks noChangeShapeType="1"/>
                          </wps:cNvCnPr>
                          <wps:spPr bwMode="auto">
                            <a:xfrm>
                              <a:off x="373"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3" name="Line 5179"/>
                          <wps:cNvCnPr>
                            <a:cxnSpLocks noChangeShapeType="1"/>
                          </wps:cNvCnPr>
                          <wps:spPr bwMode="auto">
                            <a:xfrm>
                              <a:off x="376"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4" name="Line 5180"/>
                          <wps:cNvCnPr>
                            <a:cxnSpLocks noChangeShapeType="1"/>
                          </wps:cNvCnPr>
                          <wps:spPr bwMode="auto">
                            <a:xfrm>
                              <a:off x="389"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5" name="Line 5181"/>
                          <wps:cNvCnPr>
                            <a:cxnSpLocks noChangeShapeType="1"/>
                          </wps:cNvCnPr>
                          <wps:spPr bwMode="auto">
                            <a:xfrm>
                              <a:off x="347" y="10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6" name="Line 5182"/>
                          <wps:cNvCnPr>
                            <a:cxnSpLocks noChangeShapeType="1"/>
                          </wps:cNvCnPr>
                          <wps:spPr bwMode="auto">
                            <a:xfrm>
                              <a:off x="350" y="1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7" name="Line 5183"/>
                          <wps:cNvCnPr>
                            <a:cxnSpLocks noChangeShapeType="1"/>
                          </wps:cNvCnPr>
                          <wps:spPr bwMode="auto">
                            <a:xfrm>
                              <a:off x="363" y="10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8" name="Line 5184"/>
                          <wps:cNvCnPr>
                            <a:cxnSpLocks noChangeShapeType="1"/>
                          </wps:cNvCnPr>
                          <wps:spPr bwMode="auto">
                            <a:xfrm>
                              <a:off x="380" y="1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19" name="Line 5185"/>
                          <wps:cNvCnPr>
                            <a:cxnSpLocks noChangeShapeType="1"/>
                          </wps:cNvCnPr>
                          <wps:spPr bwMode="auto">
                            <a:xfrm>
                              <a:off x="383" y="1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0" name="Line 5186"/>
                          <wps:cNvCnPr>
                            <a:cxnSpLocks noChangeShapeType="1"/>
                          </wps:cNvCnPr>
                          <wps:spPr bwMode="auto">
                            <a:xfrm>
                              <a:off x="395"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1" name="Line 5187"/>
                          <wps:cNvCnPr>
                            <a:cxnSpLocks noChangeShapeType="1"/>
                          </wps:cNvCnPr>
                          <wps:spPr bwMode="auto">
                            <a:xfrm>
                              <a:off x="354" y="10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2" name="Line 5188"/>
                          <wps:cNvCnPr>
                            <a:cxnSpLocks noChangeShapeType="1"/>
                          </wps:cNvCnPr>
                          <wps:spPr bwMode="auto">
                            <a:xfrm>
                              <a:off x="357" y="1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3" name="Line 5189"/>
                          <wps:cNvCnPr>
                            <a:cxnSpLocks noChangeShapeType="1"/>
                          </wps:cNvCnPr>
                          <wps:spPr bwMode="auto">
                            <a:xfrm>
                              <a:off x="370"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4" name="Line 5190"/>
                          <wps:cNvCnPr>
                            <a:cxnSpLocks noChangeShapeType="1"/>
                          </wps:cNvCnPr>
                          <wps:spPr bwMode="auto">
                            <a:xfrm>
                              <a:off x="386"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5" name="Line 5191"/>
                          <wps:cNvCnPr>
                            <a:cxnSpLocks noChangeShapeType="1"/>
                          </wps:cNvCnPr>
                          <wps:spPr bwMode="auto">
                            <a:xfrm>
                              <a:off x="390" y="1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6" name="Line 5192"/>
                          <wps:cNvCnPr>
                            <a:cxnSpLocks noChangeShapeType="1"/>
                          </wps:cNvCnPr>
                          <wps:spPr bwMode="auto">
                            <a:xfrm>
                              <a:off x="344" y="11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7" name="Line 5193"/>
                          <wps:cNvCnPr>
                            <a:cxnSpLocks noChangeShapeType="1"/>
                          </wps:cNvCnPr>
                          <wps:spPr bwMode="auto">
                            <a:xfrm>
                              <a:off x="360"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8" name="Line 5194"/>
                          <wps:cNvCnPr>
                            <a:cxnSpLocks noChangeShapeType="1"/>
                          </wps:cNvCnPr>
                          <wps:spPr bwMode="auto">
                            <a:xfrm>
                              <a:off x="364" y="1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29" name="Line 5195"/>
                          <wps:cNvCnPr>
                            <a:cxnSpLocks noChangeShapeType="1"/>
                          </wps:cNvCnPr>
                          <wps:spPr bwMode="auto">
                            <a:xfrm>
                              <a:off x="377" y="1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0" name="Line 5196"/>
                          <wps:cNvCnPr>
                            <a:cxnSpLocks noChangeShapeType="1"/>
                          </wps:cNvCnPr>
                          <wps:spPr bwMode="auto">
                            <a:xfrm>
                              <a:off x="393" y="1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1" name="Line 5197"/>
                          <wps:cNvCnPr>
                            <a:cxnSpLocks noChangeShapeType="1"/>
                          </wps:cNvCnPr>
                          <wps:spPr bwMode="auto">
                            <a:xfrm>
                              <a:off x="396"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2" name="Line 5198"/>
                          <wps:cNvCnPr>
                            <a:cxnSpLocks noChangeShapeType="1"/>
                          </wps:cNvCnPr>
                          <wps:spPr bwMode="auto">
                            <a:xfrm>
                              <a:off x="351" y="11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3" name="Line 5199"/>
                          <wps:cNvCnPr>
                            <a:cxnSpLocks noChangeShapeType="1"/>
                          </wps:cNvCnPr>
                          <wps:spPr bwMode="auto">
                            <a:xfrm>
                              <a:off x="367" y="1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4" name="Line 5200"/>
                          <wps:cNvCnPr>
                            <a:cxnSpLocks noChangeShapeType="1"/>
                          </wps:cNvCnPr>
                          <wps:spPr bwMode="auto">
                            <a:xfrm>
                              <a:off x="371"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5" name="Line 5201"/>
                          <wps:cNvCnPr>
                            <a:cxnSpLocks noChangeShapeType="1"/>
                          </wps:cNvCnPr>
                          <wps:spPr bwMode="auto">
                            <a:xfrm>
                              <a:off x="383"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6" name="Line 5202"/>
                          <wps:cNvCnPr>
                            <a:cxnSpLocks noChangeShapeType="1"/>
                          </wps:cNvCnPr>
                          <wps:spPr bwMode="auto">
                            <a:xfrm>
                              <a:off x="400" y="1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7" name="Line 5203"/>
                          <wps:cNvCnPr>
                            <a:cxnSpLocks noChangeShapeType="1"/>
                          </wps:cNvCnPr>
                          <wps:spPr bwMode="auto">
                            <a:xfrm>
                              <a:off x="341" y="11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8" name="Line 5204"/>
                          <wps:cNvCnPr>
                            <a:cxnSpLocks noChangeShapeType="1"/>
                          </wps:cNvCnPr>
                          <wps:spPr bwMode="auto">
                            <a:xfrm>
                              <a:off x="345"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39" name="Line 5205"/>
                          <wps:cNvCnPr>
                            <a:cxnSpLocks noChangeShapeType="1"/>
                          </wps:cNvCnPr>
                          <wps:spPr bwMode="auto">
                            <a:xfrm>
                              <a:off x="357"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0" name="Line 5206"/>
                          <wps:cNvCnPr>
                            <a:cxnSpLocks noChangeShapeType="1"/>
                          </wps:cNvCnPr>
                          <wps:spPr bwMode="auto">
                            <a:xfrm>
                              <a:off x="374" y="1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1" name="Line 5207"/>
                          <wps:cNvCnPr>
                            <a:cxnSpLocks noChangeShapeType="1"/>
                          </wps:cNvCnPr>
                          <wps:spPr bwMode="auto">
                            <a:xfrm>
                              <a:off x="377" y="1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2" name="Line 5208"/>
                          <wps:cNvCnPr>
                            <a:cxnSpLocks noChangeShapeType="1"/>
                          </wps:cNvCnPr>
                          <wps:spPr bwMode="auto">
                            <a:xfrm>
                              <a:off x="390" y="1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3" name="Line 5209"/>
                          <wps:cNvCnPr>
                            <a:cxnSpLocks noChangeShapeType="1"/>
                          </wps:cNvCnPr>
                          <wps:spPr bwMode="auto">
                            <a:xfrm>
                              <a:off x="348" y="11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4" name="Line 5210"/>
                          <wps:cNvCnPr>
                            <a:cxnSpLocks noChangeShapeType="1"/>
                          </wps:cNvCnPr>
                          <wps:spPr bwMode="auto">
                            <a:xfrm>
                              <a:off x="352" y="11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5" name="Line 5211"/>
                          <wps:cNvCnPr>
                            <a:cxnSpLocks noChangeShapeType="1"/>
                          </wps:cNvCnPr>
                          <wps:spPr bwMode="auto">
                            <a:xfrm>
                              <a:off x="364" y="11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6" name="Line 5212"/>
                          <wps:cNvCnPr>
                            <a:cxnSpLocks noChangeShapeType="1"/>
                          </wps:cNvCnPr>
                          <wps:spPr bwMode="auto">
                            <a:xfrm>
                              <a:off x="380" y="1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7" name="Line 5213"/>
                          <wps:cNvCnPr>
                            <a:cxnSpLocks noChangeShapeType="1"/>
                          </wps:cNvCnPr>
                          <wps:spPr bwMode="auto">
                            <a:xfrm>
                              <a:off x="384" y="1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8" name="Line 5214"/>
                          <wps:cNvCnPr>
                            <a:cxnSpLocks noChangeShapeType="1"/>
                          </wps:cNvCnPr>
                          <wps:spPr bwMode="auto">
                            <a:xfrm>
                              <a:off x="397"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49" name="Line 5215"/>
                          <wps:cNvCnPr>
                            <a:cxnSpLocks noChangeShapeType="1"/>
                          </wps:cNvCnPr>
                          <wps:spPr bwMode="auto">
                            <a:xfrm>
                              <a:off x="355" y="1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0" name="Line 5216"/>
                          <wps:cNvCnPr>
                            <a:cxnSpLocks noChangeShapeType="1"/>
                          </wps:cNvCnPr>
                          <wps:spPr bwMode="auto">
                            <a:xfrm>
                              <a:off x="358" y="11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1" name="Line 5217"/>
                          <wps:cNvCnPr>
                            <a:cxnSpLocks noChangeShapeType="1"/>
                          </wps:cNvCnPr>
                          <wps:spPr bwMode="auto">
                            <a:xfrm>
                              <a:off x="371" y="11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2" name="Line 5218"/>
                          <wps:cNvCnPr>
                            <a:cxnSpLocks noChangeShapeType="1"/>
                          </wps:cNvCnPr>
                          <wps:spPr bwMode="auto">
                            <a:xfrm>
                              <a:off x="387" y="1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3" name="Line 5219"/>
                          <wps:cNvCnPr>
                            <a:cxnSpLocks noChangeShapeType="1"/>
                          </wps:cNvCnPr>
                          <wps:spPr bwMode="auto">
                            <a:xfrm>
                              <a:off x="391" y="1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4" name="Line 5220"/>
                          <wps:cNvCnPr>
                            <a:cxnSpLocks noChangeShapeType="1"/>
                          </wps:cNvCnPr>
                          <wps:spPr bwMode="auto">
                            <a:xfrm>
                              <a:off x="345" y="11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5" name="Line 5221"/>
                          <wps:cNvCnPr>
                            <a:cxnSpLocks noChangeShapeType="1"/>
                          </wps:cNvCnPr>
                          <wps:spPr bwMode="auto">
                            <a:xfrm>
                              <a:off x="362" y="11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6" name="Line 5222"/>
                          <wps:cNvCnPr>
                            <a:cxnSpLocks noChangeShapeType="1"/>
                          </wps:cNvCnPr>
                          <wps:spPr bwMode="auto">
                            <a:xfrm>
                              <a:off x="365" y="11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7" name="Line 5223"/>
                          <wps:cNvCnPr>
                            <a:cxnSpLocks noChangeShapeType="1"/>
                          </wps:cNvCnPr>
                          <wps:spPr bwMode="auto">
                            <a:xfrm>
                              <a:off x="377"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8" name="Line 5224"/>
                          <wps:cNvCnPr>
                            <a:cxnSpLocks noChangeShapeType="1"/>
                          </wps:cNvCnPr>
                          <wps:spPr bwMode="auto">
                            <a:xfrm>
                              <a:off x="394" y="1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59" name="Line 5225"/>
                          <wps:cNvCnPr>
                            <a:cxnSpLocks noChangeShapeType="1"/>
                          </wps:cNvCnPr>
                          <wps:spPr bwMode="auto">
                            <a:xfrm>
                              <a:off x="397" y="1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0" name="Line 5226"/>
                          <wps:cNvCnPr>
                            <a:cxnSpLocks noChangeShapeType="1"/>
                          </wps:cNvCnPr>
                          <wps:spPr bwMode="auto">
                            <a:xfrm>
                              <a:off x="352" y="12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1" name="Line 5227"/>
                          <wps:cNvCnPr>
                            <a:cxnSpLocks noChangeShapeType="1"/>
                          </wps:cNvCnPr>
                          <wps:spPr bwMode="auto">
                            <a:xfrm>
                              <a:off x="368" y="1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2" name="Line 5228"/>
                          <wps:cNvCnPr>
                            <a:cxnSpLocks noChangeShapeType="1"/>
                          </wps:cNvCnPr>
                          <wps:spPr bwMode="auto">
                            <a:xfrm>
                              <a:off x="372" y="1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3" name="Line 5229"/>
                          <wps:cNvCnPr>
                            <a:cxnSpLocks noChangeShapeType="1"/>
                          </wps:cNvCnPr>
                          <wps:spPr bwMode="auto">
                            <a:xfrm>
                              <a:off x="384" y="1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1764" name="Group 5230"/>
                        <wpg:cNvGrpSpPr>
                          <a:grpSpLocks/>
                        </wpg:cNvGrpSpPr>
                        <wpg:grpSpPr bwMode="auto">
                          <a:xfrm>
                            <a:off x="215901" y="771523"/>
                            <a:ext cx="40000" cy="372111"/>
                            <a:chOff x="340" y="1215"/>
                            <a:chExt cx="63" cy="586"/>
                          </a:xfrm>
                        </wpg:grpSpPr>
                        <wps:wsp>
                          <wps:cNvPr id="11765" name="Line 5231"/>
                          <wps:cNvCnPr>
                            <a:cxnSpLocks noChangeShapeType="1"/>
                          </wps:cNvCnPr>
                          <wps:spPr bwMode="auto">
                            <a:xfrm>
                              <a:off x="400" y="1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6" name="Line 5232"/>
                          <wps:cNvCnPr>
                            <a:cxnSpLocks noChangeShapeType="1"/>
                          </wps:cNvCnPr>
                          <wps:spPr bwMode="auto">
                            <a:xfrm>
                              <a:off x="342" y="12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7" name="Line 5233"/>
                          <wps:cNvCnPr>
                            <a:cxnSpLocks noChangeShapeType="1"/>
                          </wps:cNvCnPr>
                          <wps:spPr bwMode="auto">
                            <a:xfrm>
                              <a:off x="346" y="1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8" name="Line 5234"/>
                          <wps:cNvCnPr>
                            <a:cxnSpLocks noChangeShapeType="1"/>
                          </wps:cNvCnPr>
                          <wps:spPr bwMode="auto">
                            <a:xfrm>
                              <a:off x="358" y="12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69" name="Line 5235"/>
                          <wps:cNvCnPr>
                            <a:cxnSpLocks noChangeShapeType="1"/>
                          </wps:cNvCnPr>
                          <wps:spPr bwMode="auto">
                            <a:xfrm>
                              <a:off x="375" y="1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0" name="Line 5236"/>
                          <wps:cNvCnPr>
                            <a:cxnSpLocks noChangeShapeType="1"/>
                          </wps:cNvCnPr>
                          <wps:spPr bwMode="auto">
                            <a:xfrm>
                              <a:off x="378" y="1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1" name="Line 5237"/>
                          <wps:cNvCnPr>
                            <a:cxnSpLocks noChangeShapeType="1"/>
                          </wps:cNvCnPr>
                          <wps:spPr bwMode="auto">
                            <a:xfrm>
                              <a:off x="391" y="1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2" name="Line 5238"/>
                          <wps:cNvCnPr>
                            <a:cxnSpLocks noChangeShapeType="1"/>
                          </wps:cNvCnPr>
                          <wps:spPr bwMode="auto">
                            <a:xfrm>
                              <a:off x="349" y="1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3" name="Line 5239"/>
                          <wps:cNvCnPr>
                            <a:cxnSpLocks noChangeShapeType="1"/>
                          </wps:cNvCnPr>
                          <wps:spPr bwMode="auto">
                            <a:xfrm>
                              <a:off x="352" y="1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4" name="Line 5240"/>
                          <wps:cNvCnPr>
                            <a:cxnSpLocks noChangeShapeType="1"/>
                          </wps:cNvCnPr>
                          <wps:spPr bwMode="auto">
                            <a:xfrm>
                              <a:off x="365" y="12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5" name="Line 5241"/>
                          <wps:cNvCnPr>
                            <a:cxnSpLocks noChangeShapeType="1"/>
                          </wps:cNvCnPr>
                          <wps:spPr bwMode="auto">
                            <a:xfrm>
                              <a:off x="382"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6" name="Line 5242"/>
                          <wps:cNvCnPr>
                            <a:cxnSpLocks noChangeShapeType="1"/>
                          </wps:cNvCnPr>
                          <wps:spPr bwMode="auto">
                            <a:xfrm>
                              <a:off x="385" y="1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7" name="Line 5243"/>
                          <wps:cNvCnPr>
                            <a:cxnSpLocks noChangeShapeType="1"/>
                          </wps:cNvCnPr>
                          <wps:spPr bwMode="auto">
                            <a:xfrm>
                              <a:off x="397"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8" name="Line 5244"/>
                          <wps:cNvCnPr>
                            <a:cxnSpLocks noChangeShapeType="1"/>
                          </wps:cNvCnPr>
                          <wps:spPr bwMode="auto">
                            <a:xfrm>
                              <a:off x="356"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79" name="Line 5245"/>
                          <wps:cNvCnPr>
                            <a:cxnSpLocks noChangeShapeType="1"/>
                          </wps:cNvCnPr>
                          <wps:spPr bwMode="auto">
                            <a:xfrm>
                              <a:off x="359" y="1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0" name="Line 5246"/>
                          <wps:cNvCnPr>
                            <a:cxnSpLocks noChangeShapeType="1"/>
                          </wps:cNvCnPr>
                          <wps:spPr bwMode="auto">
                            <a:xfrm>
                              <a:off x="372"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1" name="Line 5247"/>
                          <wps:cNvCnPr>
                            <a:cxnSpLocks noChangeShapeType="1"/>
                          </wps:cNvCnPr>
                          <wps:spPr bwMode="auto">
                            <a:xfrm>
                              <a:off x="388"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2" name="Line 5248"/>
                          <wps:cNvCnPr>
                            <a:cxnSpLocks noChangeShapeType="1"/>
                          </wps:cNvCnPr>
                          <wps:spPr bwMode="auto">
                            <a:xfrm>
                              <a:off x="392"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3" name="Line 5249"/>
                          <wps:cNvCnPr>
                            <a:cxnSpLocks noChangeShapeType="1"/>
                          </wps:cNvCnPr>
                          <wps:spPr bwMode="auto">
                            <a:xfrm>
                              <a:off x="346"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4" name="Line 5250"/>
                          <wps:cNvCnPr>
                            <a:cxnSpLocks noChangeShapeType="1"/>
                          </wps:cNvCnPr>
                          <wps:spPr bwMode="auto">
                            <a:xfrm>
                              <a:off x="362" y="127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5" name="Line 5251"/>
                          <wps:cNvCnPr>
                            <a:cxnSpLocks noChangeShapeType="1"/>
                          </wps:cNvCnPr>
                          <wps:spPr bwMode="auto">
                            <a:xfrm>
                              <a:off x="366"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6" name="Line 5252"/>
                          <wps:cNvCnPr>
                            <a:cxnSpLocks noChangeShapeType="1"/>
                          </wps:cNvCnPr>
                          <wps:spPr bwMode="auto">
                            <a:xfrm>
                              <a:off x="378"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7" name="Line 5253"/>
                          <wps:cNvCnPr>
                            <a:cxnSpLocks noChangeShapeType="1"/>
                          </wps:cNvCnPr>
                          <wps:spPr bwMode="auto">
                            <a:xfrm>
                              <a:off x="395" y="12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8" name="Line 5254"/>
                          <wps:cNvCnPr>
                            <a:cxnSpLocks noChangeShapeType="1"/>
                          </wps:cNvCnPr>
                          <wps:spPr bwMode="auto">
                            <a:xfrm>
                              <a:off x="398" y="1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89" name="Line 5255"/>
                          <wps:cNvCnPr>
                            <a:cxnSpLocks noChangeShapeType="1"/>
                          </wps:cNvCnPr>
                          <wps:spPr bwMode="auto">
                            <a:xfrm>
                              <a:off x="340"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0" name="Line 5256"/>
                          <wps:cNvCnPr>
                            <a:cxnSpLocks noChangeShapeType="1"/>
                          </wps:cNvCnPr>
                          <wps:spPr bwMode="auto">
                            <a:xfrm>
                              <a:off x="353"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1" name="Line 5257"/>
                          <wps:cNvCnPr>
                            <a:cxnSpLocks noChangeShapeType="1"/>
                          </wps:cNvCnPr>
                          <wps:spPr bwMode="auto">
                            <a:xfrm>
                              <a:off x="369" y="1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2" name="Line 5258"/>
                          <wps:cNvCnPr>
                            <a:cxnSpLocks noChangeShapeType="1"/>
                          </wps:cNvCnPr>
                          <wps:spPr bwMode="auto">
                            <a:xfrm>
                              <a:off x="373" y="1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3" name="Line 5259"/>
                          <wps:cNvCnPr>
                            <a:cxnSpLocks noChangeShapeType="1"/>
                          </wps:cNvCnPr>
                          <wps:spPr bwMode="auto">
                            <a:xfrm>
                              <a:off x="385" y="1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4" name="Line 5260"/>
                          <wps:cNvCnPr>
                            <a:cxnSpLocks noChangeShapeType="1"/>
                          </wps:cNvCnPr>
                          <wps:spPr bwMode="auto">
                            <a:xfrm>
                              <a:off x="402" y="1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5" name="Line 5261"/>
                          <wps:cNvCnPr>
                            <a:cxnSpLocks noChangeShapeType="1"/>
                          </wps:cNvCnPr>
                          <wps:spPr bwMode="auto">
                            <a:xfrm>
                              <a:off x="343" y="129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6" name="Line 5262"/>
                          <wps:cNvCnPr>
                            <a:cxnSpLocks noChangeShapeType="1"/>
                          </wps:cNvCnPr>
                          <wps:spPr bwMode="auto">
                            <a:xfrm>
                              <a:off x="347" y="13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7" name="Line 5263"/>
                          <wps:cNvCnPr>
                            <a:cxnSpLocks noChangeShapeType="1"/>
                          </wps:cNvCnPr>
                          <wps:spPr bwMode="auto">
                            <a:xfrm>
                              <a:off x="359" y="13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8" name="Line 5264"/>
                          <wps:cNvCnPr>
                            <a:cxnSpLocks noChangeShapeType="1"/>
                          </wps:cNvCnPr>
                          <wps:spPr bwMode="auto">
                            <a:xfrm>
                              <a:off x="376"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799" name="Line 5265"/>
                          <wps:cNvCnPr>
                            <a:cxnSpLocks noChangeShapeType="1"/>
                          </wps:cNvCnPr>
                          <wps:spPr bwMode="auto">
                            <a:xfrm>
                              <a:off x="379" y="1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0" name="Line 5266"/>
                          <wps:cNvCnPr>
                            <a:cxnSpLocks noChangeShapeType="1"/>
                          </wps:cNvCnPr>
                          <wps:spPr bwMode="auto">
                            <a:xfrm>
                              <a:off x="392"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1" name="Line 5267"/>
                          <wps:cNvCnPr>
                            <a:cxnSpLocks noChangeShapeType="1"/>
                          </wps:cNvCnPr>
                          <wps:spPr bwMode="auto">
                            <a:xfrm>
                              <a:off x="350"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2" name="Line 5268"/>
                          <wps:cNvCnPr>
                            <a:cxnSpLocks noChangeShapeType="1"/>
                          </wps:cNvCnPr>
                          <wps:spPr bwMode="auto">
                            <a:xfrm>
                              <a:off x="353" y="13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3" name="Line 5269"/>
                          <wps:cNvCnPr>
                            <a:cxnSpLocks noChangeShapeType="1"/>
                          </wps:cNvCnPr>
                          <wps:spPr bwMode="auto">
                            <a:xfrm>
                              <a:off x="366"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4" name="Line 5270"/>
                          <wps:cNvCnPr>
                            <a:cxnSpLocks noChangeShapeType="1"/>
                          </wps:cNvCnPr>
                          <wps:spPr bwMode="auto">
                            <a:xfrm>
                              <a:off x="382" y="1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5" name="Line 5271"/>
                          <wps:cNvCnPr>
                            <a:cxnSpLocks noChangeShapeType="1"/>
                          </wps:cNvCnPr>
                          <wps:spPr bwMode="auto">
                            <a:xfrm>
                              <a:off x="386"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6" name="Line 5272"/>
                          <wps:cNvCnPr>
                            <a:cxnSpLocks noChangeShapeType="1"/>
                          </wps:cNvCnPr>
                          <wps:spPr bwMode="auto">
                            <a:xfrm>
                              <a:off x="398"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7" name="Line 5273"/>
                          <wps:cNvCnPr>
                            <a:cxnSpLocks noChangeShapeType="1"/>
                          </wps:cNvCnPr>
                          <wps:spPr bwMode="auto">
                            <a:xfrm>
                              <a:off x="340" y="13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8" name="Line 5274"/>
                          <wps:cNvCnPr>
                            <a:cxnSpLocks noChangeShapeType="1"/>
                          </wps:cNvCnPr>
                          <wps:spPr bwMode="auto">
                            <a:xfrm>
                              <a:off x="357" y="13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09" name="Line 5275"/>
                          <wps:cNvCnPr>
                            <a:cxnSpLocks noChangeShapeType="1"/>
                          </wps:cNvCnPr>
                          <wps:spPr bwMode="auto">
                            <a:xfrm>
                              <a:off x="360"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0" name="Line 5276"/>
                          <wps:cNvCnPr>
                            <a:cxnSpLocks noChangeShapeType="1"/>
                          </wps:cNvCnPr>
                          <wps:spPr bwMode="auto">
                            <a:xfrm>
                              <a:off x="373"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1" name="Line 5277"/>
                          <wps:cNvCnPr>
                            <a:cxnSpLocks noChangeShapeType="1"/>
                          </wps:cNvCnPr>
                          <wps:spPr bwMode="auto">
                            <a:xfrm>
                              <a:off x="389" y="1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2" name="Line 5278"/>
                          <wps:cNvCnPr>
                            <a:cxnSpLocks noChangeShapeType="1"/>
                          </wps:cNvCnPr>
                          <wps:spPr bwMode="auto">
                            <a:xfrm>
                              <a:off x="393" y="1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3" name="Line 5279"/>
                          <wps:cNvCnPr>
                            <a:cxnSpLocks noChangeShapeType="1"/>
                          </wps:cNvCnPr>
                          <wps:spPr bwMode="auto">
                            <a:xfrm>
                              <a:off x="347"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4" name="Line 5280"/>
                          <wps:cNvCnPr>
                            <a:cxnSpLocks noChangeShapeType="1"/>
                          </wps:cNvCnPr>
                          <wps:spPr bwMode="auto">
                            <a:xfrm>
                              <a:off x="363" y="13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5" name="Line 5281"/>
                          <wps:cNvCnPr>
                            <a:cxnSpLocks noChangeShapeType="1"/>
                          </wps:cNvCnPr>
                          <wps:spPr bwMode="auto">
                            <a:xfrm>
                              <a:off x="367" y="1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6" name="Line 5282"/>
                          <wps:cNvCnPr>
                            <a:cxnSpLocks noChangeShapeType="1"/>
                          </wps:cNvCnPr>
                          <wps:spPr bwMode="auto">
                            <a:xfrm>
                              <a:off x="379" y="1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7" name="Line 5283"/>
                          <wps:cNvCnPr>
                            <a:cxnSpLocks noChangeShapeType="1"/>
                          </wps:cNvCnPr>
                          <wps:spPr bwMode="auto">
                            <a:xfrm>
                              <a:off x="396" y="1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8" name="Line 5284"/>
                          <wps:cNvCnPr>
                            <a:cxnSpLocks noChangeShapeType="1"/>
                          </wps:cNvCnPr>
                          <wps:spPr bwMode="auto">
                            <a:xfrm>
                              <a:off x="399" y="1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19" name="Line 5285"/>
                          <wps:cNvCnPr>
                            <a:cxnSpLocks noChangeShapeType="1"/>
                          </wps:cNvCnPr>
                          <wps:spPr bwMode="auto">
                            <a:xfrm>
                              <a:off x="341" y="1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0" name="Line 5286"/>
                          <wps:cNvCnPr>
                            <a:cxnSpLocks noChangeShapeType="1"/>
                          </wps:cNvCnPr>
                          <wps:spPr bwMode="auto">
                            <a:xfrm>
                              <a:off x="353" y="13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1" name="Line 5287"/>
                          <wps:cNvCnPr>
                            <a:cxnSpLocks noChangeShapeType="1"/>
                          </wps:cNvCnPr>
                          <wps:spPr bwMode="auto">
                            <a:xfrm>
                              <a:off x="370" y="1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2" name="Line 5288"/>
                          <wps:cNvCnPr>
                            <a:cxnSpLocks noChangeShapeType="1"/>
                          </wps:cNvCnPr>
                          <wps:spPr bwMode="auto">
                            <a:xfrm>
                              <a:off x="373" y="1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3" name="Line 5289"/>
                          <wps:cNvCnPr>
                            <a:cxnSpLocks noChangeShapeType="1"/>
                          </wps:cNvCnPr>
                          <wps:spPr bwMode="auto">
                            <a:xfrm>
                              <a:off x="386" y="1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4" name="Line 5290"/>
                          <wps:cNvCnPr>
                            <a:cxnSpLocks noChangeShapeType="1"/>
                          </wps:cNvCnPr>
                          <wps:spPr bwMode="auto">
                            <a:xfrm>
                              <a:off x="344" y="1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5" name="Line 5291"/>
                          <wps:cNvCnPr>
                            <a:cxnSpLocks noChangeShapeType="1"/>
                          </wps:cNvCnPr>
                          <wps:spPr bwMode="auto">
                            <a:xfrm>
                              <a:off x="348" y="1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6" name="Line 5292"/>
                          <wps:cNvCnPr>
                            <a:cxnSpLocks noChangeShapeType="1"/>
                          </wps:cNvCnPr>
                          <wps:spPr bwMode="auto">
                            <a:xfrm>
                              <a:off x="360" y="13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7" name="Line 5293"/>
                          <wps:cNvCnPr>
                            <a:cxnSpLocks noChangeShapeType="1"/>
                          </wps:cNvCnPr>
                          <wps:spPr bwMode="auto">
                            <a:xfrm>
                              <a:off x="377" y="1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8" name="Line 5294"/>
                          <wps:cNvCnPr>
                            <a:cxnSpLocks noChangeShapeType="1"/>
                          </wps:cNvCnPr>
                          <wps:spPr bwMode="auto">
                            <a:xfrm>
                              <a:off x="380" y="1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29" name="Line 5295"/>
                          <wps:cNvCnPr>
                            <a:cxnSpLocks noChangeShapeType="1"/>
                          </wps:cNvCnPr>
                          <wps:spPr bwMode="auto">
                            <a:xfrm>
                              <a:off x="393" y="1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0" name="Line 5296"/>
                          <wps:cNvCnPr>
                            <a:cxnSpLocks noChangeShapeType="1"/>
                          </wps:cNvCnPr>
                          <wps:spPr bwMode="auto">
                            <a:xfrm>
                              <a:off x="351" y="1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1" name="Line 5297"/>
                          <wps:cNvCnPr>
                            <a:cxnSpLocks noChangeShapeType="1"/>
                          </wps:cNvCnPr>
                          <wps:spPr bwMode="auto">
                            <a:xfrm>
                              <a:off x="354" y="1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2" name="Line 5298"/>
                          <wps:cNvCnPr>
                            <a:cxnSpLocks noChangeShapeType="1"/>
                          </wps:cNvCnPr>
                          <wps:spPr bwMode="auto">
                            <a:xfrm>
                              <a:off x="367" y="1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3" name="Line 5299"/>
                          <wps:cNvCnPr>
                            <a:cxnSpLocks noChangeShapeType="1"/>
                          </wps:cNvCnPr>
                          <wps:spPr bwMode="auto">
                            <a:xfrm>
                              <a:off x="383"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4" name="Line 5300"/>
                          <wps:cNvCnPr>
                            <a:cxnSpLocks noChangeShapeType="1"/>
                          </wps:cNvCnPr>
                          <wps:spPr bwMode="auto">
                            <a:xfrm>
                              <a:off x="387"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5" name="Line 5301"/>
                          <wps:cNvCnPr>
                            <a:cxnSpLocks noChangeShapeType="1"/>
                          </wps:cNvCnPr>
                          <wps:spPr bwMode="auto">
                            <a:xfrm>
                              <a:off x="399"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6" name="Line 5302"/>
                          <wps:cNvCnPr>
                            <a:cxnSpLocks noChangeShapeType="1"/>
                          </wps:cNvCnPr>
                          <wps:spPr bwMode="auto">
                            <a:xfrm>
                              <a:off x="341" y="14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7" name="Line 5303"/>
                          <wps:cNvCnPr>
                            <a:cxnSpLocks noChangeShapeType="1"/>
                          </wps:cNvCnPr>
                          <wps:spPr bwMode="auto">
                            <a:xfrm>
                              <a:off x="358" y="14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8" name="Line 5304"/>
                          <wps:cNvCnPr>
                            <a:cxnSpLocks noChangeShapeType="1"/>
                          </wps:cNvCnPr>
                          <wps:spPr bwMode="auto">
                            <a:xfrm>
                              <a:off x="361"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39" name="Line 5305"/>
                          <wps:cNvCnPr>
                            <a:cxnSpLocks noChangeShapeType="1"/>
                          </wps:cNvCnPr>
                          <wps:spPr bwMode="auto">
                            <a:xfrm>
                              <a:off x="373"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0" name="Line 5306"/>
                          <wps:cNvCnPr>
                            <a:cxnSpLocks noChangeShapeType="1"/>
                          </wps:cNvCnPr>
                          <wps:spPr bwMode="auto">
                            <a:xfrm>
                              <a:off x="390"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1" name="Line 5307"/>
                          <wps:cNvCnPr>
                            <a:cxnSpLocks noChangeShapeType="1"/>
                          </wps:cNvCnPr>
                          <wps:spPr bwMode="auto">
                            <a:xfrm>
                              <a:off x="393"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2" name="Line 5308"/>
                          <wps:cNvCnPr>
                            <a:cxnSpLocks noChangeShapeType="1"/>
                          </wps:cNvCnPr>
                          <wps:spPr bwMode="auto">
                            <a:xfrm>
                              <a:off x="348"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3" name="Line 5309"/>
                          <wps:cNvCnPr>
                            <a:cxnSpLocks noChangeShapeType="1"/>
                          </wps:cNvCnPr>
                          <wps:spPr bwMode="auto">
                            <a:xfrm>
                              <a:off x="364" y="14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4" name="Line 5310"/>
                          <wps:cNvCnPr>
                            <a:cxnSpLocks noChangeShapeType="1"/>
                          </wps:cNvCnPr>
                          <wps:spPr bwMode="auto">
                            <a:xfrm>
                              <a:off x="368"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5" name="Line 5311"/>
                          <wps:cNvCnPr>
                            <a:cxnSpLocks noChangeShapeType="1"/>
                          </wps:cNvCnPr>
                          <wps:spPr bwMode="auto">
                            <a:xfrm>
                              <a:off x="380" y="14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6" name="Line 5312"/>
                          <wps:cNvCnPr>
                            <a:cxnSpLocks noChangeShapeType="1"/>
                          </wps:cNvCnPr>
                          <wps:spPr bwMode="auto">
                            <a:xfrm>
                              <a:off x="397"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7" name="Line 5313"/>
                          <wps:cNvCnPr>
                            <a:cxnSpLocks noChangeShapeType="1"/>
                          </wps:cNvCnPr>
                          <wps:spPr bwMode="auto">
                            <a:xfrm>
                              <a:off x="400" y="1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8" name="Line 5314"/>
                          <wps:cNvCnPr>
                            <a:cxnSpLocks noChangeShapeType="1"/>
                          </wps:cNvCnPr>
                          <wps:spPr bwMode="auto">
                            <a:xfrm>
                              <a:off x="342" y="14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49" name="Line 5315"/>
                          <wps:cNvCnPr>
                            <a:cxnSpLocks noChangeShapeType="1"/>
                          </wps:cNvCnPr>
                          <wps:spPr bwMode="auto">
                            <a:xfrm>
                              <a:off x="355" y="145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0" name="Line 5316"/>
                          <wps:cNvCnPr>
                            <a:cxnSpLocks noChangeShapeType="1"/>
                          </wps:cNvCnPr>
                          <wps:spPr bwMode="auto">
                            <a:xfrm>
                              <a:off x="371"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1" name="Line 5317"/>
                          <wps:cNvCnPr>
                            <a:cxnSpLocks noChangeShapeType="1"/>
                          </wps:cNvCnPr>
                          <wps:spPr bwMode="auto">
                            <a:xfrm>
                              <a:off x="375" y="1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2" name="Line 5318"/>
                          <wps:cNvCnPr>
                            <a:cxnSpLocks noChangeShapeType="1"/>
                          </wps:cNvCnPr>
                          <wps:spPr bwMode="auto">
                            <a:xfrm>
                              <a:off x="387" y="14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3" name="Line 5319"/>
                          <wps:cNvCnPr>
                            <a:cxnSpLocks noChangeShapeType="1"/>
                          </wps:cNvCnPr>
                          <wps:spPr bwMode="auto">
                            <a:xfrm>
                              <a:off x="345"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4" name="Line 5320"/>
                          <wps:cNvCnPr>
                            <a:cxnSpLocks noChangeShapeType="1"/>
                          </wps:cNvCnPr>
                          <wps:spPr bwMode="auto">
                            <a:xfrm>
                              <a:off x="349" y="14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5" name="Line 5321"/>
                          <wps:cNvCnPr>
                            <a:cxnSpLocks noChangeShapeType="1"/>
                          </wps:cNvCnPr>
                          <wps:spPr bwMode="auto">
                            <a:xfrm>
                              <a:off x="361" y="147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6" name="Line 5322"/>
                          <wps:cNvCnPr>
                            <a:cxnSpLocks noChangeShapeType="1"/>
                          </wps:cNvCnPr>
                          <wps:spPr bwMode="auto">
                            <a:xfrm>
                              <a:off x="378" y="14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7" name="Line 5323"/>
                          <wps:cNvCnPr>
                            <a:cxnSpLocks noChangeShapeType="1"/>
                          </wps:cNvCnPr>
                          <wps:spPr bwMode="auto">
                            <a:xfrm>
                              <a:off x="381"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8" name="Line 5324"/>
                          <wps:cNvCnPr>
                            <a:cxnSpLocks noChangeShapeType="1"/>
                          </wps:cNvCnPr>
                          <wps:spPr bwMode="auto">
                            <a:xfrm>
                              <a:off x="394"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59" name="Line 5325"/>
                          <wps:cNvCnPr>
                            <a:cxnSpLocks noChangeShapeType="1"/>
                          </wps:cNvCnPr>
                          <wps:spPr bwMode="auto">
                            <a:xfrm>
                              <a:off x="352" y="14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0" name="Line 5326"/>
                          <wps:cNvCnPr>
                            <a:cxnSpLocks noChangeShapeType="1"/>
                          </wps:cNvCnPr>
                          <wps:spPr bwMode="auto">
                            <a:xfrm>
                              <a:off x="355"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1" name="Line 5327"/>
                          <wps:cNvCnPr>
                            <a:cxnSpLocks noChangeShapeType="1"/>
                          </wps:cNvCnPr>
                          <wps:spPr bwMode="auto">
                            <a:xfrm>
                              <a:off x="368"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2" name="Line 5328"/>
                          <wps:cNvCnPr>
                            <a:cxnSpLocks noChangeShapeType="1"/>
                          </wps:cNvCnPr>
                          <wps:spPr bwMode="auto">
                            <a:xfrm>
                              <a:off x="384" y="15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3" name="Line 5329"/>
                          <wps:cNvCnPr>
                            <a:cxnSpLocks noChangeShapeType="1"/>
                          </wps:cNvCnPr>
                          <wps:spPr bwMode="auto">
                            <a:xfrm>
                              <a:off x="388" y="1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4" name="Line 5330"/>
                          <wps:cNvCnPr>
                            <a:cxnSpLocks noChangeShapeType="1"/>
                          </wps:cNvCnPr>
                          <wps:spPr bwMode="auto">
                            <a:xfrm>
                              <a:off x="400"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5" name="Line 5331"/>
                          <wps:cNvCnPr>
                            <a:cxnSpLocks noChangeShapeType="1"/>
                          </wps:cNvCnPr>
                          <wps:spPr bwMode="auto">
                            <a:xfrm>
                              <a:off x="342"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6" name="Line 5332"/>
                          <wps:cNvCnPr>
                            <a:cxnSpLocks noChangeShapeType="1"/>
                          </wps:cNvCnPr>
                          <wps:spPr bwMode="auto">
                            <a:xfrm>
                              <a:off x="358" y="150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7" name="Line 5333"/>
                          <wps:cNvCnPr>
                            <a:cxnSpLocks noChangeShapeType="1"/>
                          </wps:cNvCnPr>
                          <wps:spPr bwMode="auto">
                            <a:xfrm>
                              <a:off x="362" y="150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8" name="Line 5334"/>
                          <wps:cNvCnPr>
                            <a:cxnSpLocks noChangeShapeType="1"/>
                          </wps:cNvCnPr>
                          <wps:spPr bwMode="auto">
                            <a:xfrm>
                              <a:off x="375"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69" name="Line 5335"/>
                          <wps:cNvCnPr>
                            <a:cxnSpLocks noChangeShapeType="1"/>
                          </wps:cNvCnPr>
                          <wps:spPr bwMode="auto">
                            <a:xfrm>
                              <a:off x="391"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0" name="Line 5336"/>
                          <wps:cNvCnPr>
                            <a:cxnSpLocks noChangeShapeType="1"/>
                          </wps:cNvCnPr>
                          <wps:spPr bwMode="auto">
                            <a:xfrm>
                              <a:off x="395"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1" name="Line 5337"/>
                          <wps:cNvCnPr>
                            <a:cxnSpLocks noChangeShapeType="1"/>
                          </wps:cNvCnPr>
                          <wps:spPr bwMode="auto">
                            <a:xfrm>
                              <a:off x="349"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2" name="Line 5338"/>
                          <wps:cNvCnPr>
                            <a:cxnSpLocks noChangeShapeType="1"/>
                          </wps:cNvCnPr>
                          <wps:spPr bwMode="auto">
                            <a:xfrm>
                              <a:off x="365" y="1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3" name="Line 5339"/>
                          <wps:cNvCnPr>
                            <a:cxnSpLocks noChangeShapeType="1"/>
                          </wps:cNvCnPr>
                          <wps:spPr bwMode="auto">
                            <a:xfrm>
                              <a:off x="369"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4" name="Line 5340"/>
                          <wps:cNvCnPr>
                            <a:cxnSpLocks noChangeShapeType="1"/>
                          </wps:cNvCnPr>
                          <wps:spPr bwMode="auto">
                            <a:xfrm>
                              <a:off x="381" y="15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5" name="Line 5341"/>
                          <wps:cNvCnPr>
                            <a:cxnSpLocks noChangeShapeType="1"/>
                          </wps:cNvCnPr>
                          <wps:spPr bwMode="auto">
                            <a:xfrm>
                              <a:off x="398"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6" name="Line 5342"/>
                          <wps:cNvCnPr>
                            <a:cxnSpLocks noChangeShapeType="1"/>
                          </wps:cNvCnPr>
                          <wps:spPr bwMode="auto">
                            <a:xfrm>
                              <a:off x="401" y="1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7" name="Line 5343"/>
                          <wps:cNvCnPr>
                            <a:cxnSpLocks noChangeShapeType="1"/>
                          </wps:cNvCnPr>
                          <wps:spPr bwMode="auto">
                            <a:xfrm>
                              <a:off x="343" y="15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8" name="Line 5344"/>
                          <wps:cNvCnPr>
                            <a:cxnSpLocks noChangeShapeType="1"/>
                          </wps:cNvCnPr>
                          <wps:spPr bwMode="auto">
                            <a:xfrm>
                              <a:off x="355" y="15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79" name="Line 5345"/>
                          <wps:cNvCnPr>
                            <a:cxnSpLocks noChangeShapeType="1"/>
                          </wps:cNvCnPr>
                          <wps:spPr bwMode="auto">
                            <a:xfrm>
                              <a:off x="372"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0" name="Line 5346"/>
                          <wps:cNvCnPr>
                            <a:cxnSpLocks noChangeShapeType="1"/>
                          </wps:cNvCnPr>
                          <wps:spPr bwMode="auto">
                            <a:xfrm>
                              <a:off x="375" y="1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1" name="Line 5347"/>
                          <wps:cNvCnPr>
                            <a:cxnSpLocks noChangeShapeType="1"/>
                          </wps:cNvCnPr>
                          <wps:spPr bwMode="auto">
                            <a:xfrm>
                              <a:off x="388" y="1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2" name="Line 5348"/>
                          <wps:cNvCnPr>
                            <a:cxnSpLocks noChangeShapeType="1"/>
                          </wps:cNvCnPr>
                          <wps:spPr bwMode="auto">
                            <a:xfrm>
                              <a:off x="346"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3" name="Line 5349"/>
                          <wps:cNvCnPr>
                            <a:cxnSpLocks noChangeShapeType="1"/>
                          </wps:cNvCnPr>
                          <wps:spPr bwMode="auto">
                            <a:xfrm>
                              <a:off x="350" y="1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4" name="Line 5350"/>
                          <wps:cNvCnPr>
                            <a:cxnSpLocks noChangeShapeType="1"/>
                          </wps:cNvCnPr>
                          <wps:spPr bwMode="auto">
                            <a:xfrm>
                              <a:off x="362" y="1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5" name="Line 5351"/>
                          <wps:cNvCnPr>
                            <a:cxnSpLocks noChangeShapeType="1"/>
                          </wps:cNvCnPr>
                          <wps:spPr bwMode="auto">
                            <a:xfrm>
                              <a:off x="378"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6" name="Line 5352"/>
                          <wps:cNvCnPr>
                            <a:cxnSpLocks noChangeShapeType="1"/>
                          </wps:cNvCnPr>
                          <wps:spPr bwMode="auto">
                            <a:xfrm>
                              <a:off x="382" y="1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7" name="Line 5353"/>
                          <wps:cNvCnPr>
                            <a:cxnSpLocks noChangeShapeType="1"/>
                          </wps:cNvCnPr>
                          <wps:spPr bwMode="auto">
                            <a:xfrm>
                              <a:off x="395"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8" name="Line 5354"/>
                          <wps:cNvCnPr>
                            <a:cxnSpLocks noChangeShapeType="1"/>
                          </wps:cNvCnPr>
                          <wps:spPr bwMode="auto">
                            <a:xfrm>
                              <a:off x="353" y="157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89" name="Line 5355"/>
                          <wps:cNvCnPr>
                            <a:cxnSpLocks noChangeShapeType="1"/>
                          </wps:cNvCnPr>
                          <wps:spPr bwMode="auto">
                            <a:xfrm>
                              <a:off x="356" y="1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0" name="Line 5356"/>
                          <wps:cNvCnPr>
                            <a:cxnSpLocks noChangeShapeType="1"/>
                          </wps:cNvCnPr>
                          <wps:spPr bwMode="auto">
                            <a:xfrm>
                              <a:off x="369"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1" name="Line 5357"/>
                          <wps:cNvCnPr>
                            <a:cxnSpLocks noChangeShapeType="1"/>
                          </wps:cNvCnPr>
                          <wps:spPr bwMode="auto">
                            <a:xfrm>
                              <a:off x="385"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2" name="Line 5358"/>
                          <wps:cNvCnPr>
                            <a:cxnSpLocks noChangeShapeType="1"/>
                          </wps:cNvCnPr>
                          <wps:spPr bwMode="auto">
                            <a:xfrm>
                              <a:off x="389"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3" name="Line 5359"/>
                          <wps:cNvCnPr>
                            <a:cxnSpLocks noChangeShapeType="1"/>
                          </wps:cNvCnPr>
                          <wps:spPr bwMode="auto">
                            <a:xfrm>
                              <a:off x="401" y="1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4" name="Line 5360"/>
                          <wps:cNvCnPr>
                            <a:cxnSpLocks noChangeShapeType="1"/>
                          </wps:cNvCnPr>
                          <wps:spPr bwMode="auto">
                            <a:xfrm>
                              <a:off x="343"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5" name="Line 5361"/>
                          <wps:cNvCnPr>
                            <a:cxnSpLocks noChangeShapeType="1"/>
                          </wps:cNvCnPr>
                          <wps:spPr bwMode="auto">
                            <a:xfrm>
                              <a:off x="360" y="159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6" name="Line 5362"/>
                          <wps:cNvCnPr>
                            <a:cxnSpLocks noChangeShapeType="1"/>
                          </wps:cNvCnPr>
                          <wps:spPr bwMode="auto">
                            <a:xfrm>
                              <a:off x="363" y="15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7" name="Line 5363"/>
                          <wps:cNvCnPr>
                            <a:cxnSpLocks noChangeShapeType="1"/>
                          </wps:cNvCnPr>
                          <wps:spPr bwMode="auto">
                            <a:xfrm>
                              <a:off x="375" y="1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8" name="Line 5364"/>
                          <wps:cNvCnPr>
                            <a:cxnSpLocks noChangeShapeType="1"/>
                          </wps:cNvCnPr>
                          <wps:spPr bwMode="auto">
                            <a:xfrm>
                              <a:off x="392"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899" name="Line 5365"/>
                          <wps:cNvCnPr>
                            <a:cxnSpLocks noChangeShapeType="1"/>
                          </wps:cNvCnPr>
                          <wps:spPr bwMode="auto">
                            <a:xfrm>
                              <a:off x="395"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0" name="Line 5366"/>
                          <wps:cNvCnPr>
                            <a:cxnSpLocks noChangeShapeType="1"/>
                          </wps:cNvCnPr>
                          <wps:spPr bwMode="auto">
                            <a:xfrm>
                              <a:off x="350" y="160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1" name="Line 5367"/>
                          <wps:cNvCnPr>
                            <a:cxnSpLocks noChangeShapeType="1"/>
                          </wps:cNvCnPr>
                          <wps:spPr bwMode="auto">
                            <a:xfrm>
                              <a:off x="366"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2" name="Line 5368"/>
                          <wps:cNvCnPr>
                            <a:cxnSpLocks noChangeShapeType="1"/>
                          </wps:cNvCnPr>
                          <wps:spPr bwMode="auto">
                            <a:xfrm>
                              <a:off x="370"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3" name="Line 5369"/>
                          <wps:cNvCnPr>
                            <a:cxnSpLocks noChangeShapeType="1"/>
                          </wps:cNvCnPr>
                          <wps:spPr bwMode="auto">
                            <a:xfrm>
                              <a:off x="382" y="1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4" name="Line 5370"/>
                          <wps:cNvCnPr>
                            <a:cxnSpLocks noChangeShapeType="1"/>
                          </wps:cNvCnPr>
                          <wps:spPr bwMode="auto">
                            <a:xfrm>
                              <a:off x="398"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5" name="Line 5371"/>
                          <wps:cNvCnPr>
                            <a:cxnSpLocks noChangeShapeType="1"/>
                          </wps:cNvCnPr>
                          <wps:spPr bwMode="auto">
                            <a:xfrm>
                              <a:off x="340"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6" name="Line 5372"/>
                          <wps:cNvCnPr>
                            <a:cxnSpLocks noChangeShapeType="1"/>
                          </wps:cNvCnPr>
                          <wps:spPr bwMode="auto">
                            <a:xfrm>
                              <a:off x="344" y="16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7" name="Line 5373"/>
                          <wps:cNvCnPr>
                            <a:cxnSpLocks noChangeShapeType="1"/>
                          </wps:cNvCnPr>
                          <wps:spPr bwMode="auto">
                            <a:xfrm>
                              <a:off x="357" y="16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8" name="Line 5374"/>
                          <wps:cNvCnPr>
                            <a:cxnSpLocks noChangeShapeType="1"/>
                          </wps:cNvCnPr>
                          <wps:spPr bwMode="auto">
                            <a:xfrm>
                              <a:off x="373"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09" name="Line 5375"/>
                          <wps:cNvCnPr>
                            <a:cxnSpLocks noChangeShapeType="1"/>
                          </wps:cNvCnPr>
                          <wps:spPr bwMode="auto">
                            <a:xfrm>
                              <a:off x="377" y="1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0" name="Line 5376"/>
                          <wps:cNvCnPr>
                            <a:cxnSpLocks noChangeShapeType="1"/>
                          </wps:cNvCnPr>
                          <wps:spPr bwMode="auto">
                            <a:xfrm>
                              <a:off x="389" y="1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1" name="Line 5377"/>
                          <wps:cNvCnPr>
                            <a:cxnSpLocks noChangeShapeType="1"/>
                          </wps:cNvCnPr>
                          <wps:spPr bwMode="auto">
                            <a:xfrm>
                              <a:off x="347" y="16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2" name="Line 5378"/>
                          <wps:cNvCnPr>
                            <a:cxnSpLocks noChangeShapeType="1"/>
                          </wps:cNvCnPr>
                          <wps:spPr bwMode="auto">
                            <a:xfrm>
                              <a:off x="351" y="1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3" name="Line 5379"/>
                          <wps:cNvCnPr>
                            <a:cxnSpLocks noChangeShapeType="1"/>
                          </wps:cNvCnPr>
                          <wps:spPr bwMode="auto">
                            <a:xfrm>
                              <a:off x="363" y="1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4" name="Line 5380"/>
                          <wps:cNvCnPr>
                            <a:cxnSpLocks noChangeShapeType="1"/>
                          </wps:cNvCnPr>
                          <wps:spPr bwMode="auto">
                            <a:xfrm>
                              <a:off x="380" y="16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5" name="Line 5381"/>
                          <wps:cNvCnPr>
                            <a:cxnSpLocks noChangeShapeType="1"/>
                          </wps:cNvCnPr>
                          <wps:spPr bwMode="auto">
                            <a:xfrm>
                              <a:off x="383"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6" name="Line 5382"/>
                          <wps:cNvCnPr>
                            <a:cxnSpLocks noChangeShapeType="1"/>
                          </wps:cNvCnPr>
                          <wps:spPr bwMode="auto">
                            <a:xfrm>
                              <a:off x="396"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7" name="Line 5383"/>
                          <wps:cNvCnPr>
                            <a:cxnSpLocks noChangeShapeType="1"/>
                          </wps:cNvCnPr>
                          <wps:spPr bwMode="auto">
                            <a:xfrm>
                              <a:off x="354" y="16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8" name="Line 5384"/>
                          <wps:cNvCnPr>
                            <a:cxnSpLocks noChangeShapeType="1"/>
                          </wps:cNvCnPr>
                          <wps:spPr bwMode="auto">
                            <a:xfrm>
                              <a:off x="357" y="16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19" name="Line 5385"/>
                          <wps:cNvCnPr>
                            <a:cxnSpLocks noChangeShapeType="1"/>
                          </wps:cNvCnPr>
                          <wps:spPr bwMode="auto">
                            <a:xfrm>
                              <a:off x="370"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0" name="Line 5386"/>
                          <wps:cNvCnPr>
                            <a:cxnSpLocks noChangeShapeType="1"/>
                          </wps:cNvCnPr>
                          <wps:spPr bwMode="auto">
                            <a:xfrm>
                              <a:off x="386" y="16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1" name="Line 5387"/>
                          <wps:cNvCnPr>
                            <a:cxnSpLocks noChangeShapeType="1"/>
                          </wps:cNvCnPr>
                          <wps:spPr bwMode="auto">
                            <a:xfrm>
                              <a:off x="390" y="1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2" name="Line 5388"/>
                          <wps:cNvCnPr>
                            <a:cxnSpLocks noChangeShapeType="1"/>
                          </wps:cNvCnPr>
                          <wps:spPr bwMode="auto">
                            <a:xfrm>
                              <a:off x="344" y="16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3" name="Line 5389"/>
                          <wps:cNvCnPr>
                            <a:cxnSpLocks noChangeShapeType="1"/>
                          </wps:cNvCnPr>
                          <wps:spPr bwMode="auto">
                            <a:xfrm>
                              <a:off x="360" y="16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4" name="Line 5390"/>
                          <wps:cNvCnPr>
                            <a:cxnSpLocks noChangeShapeType="1"/>
                          </wps:cNvCnPr>
                          <wps:spPr bwMode="auto">
                            <a:xfrm>
                              <a:off x="364" y="16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5" name="Line 5391"/>
                          <wps:cNvCnPr>
                            <a:cxnSpLocks noChangeShapeType="1"/>
                          </wps:cNvCnPr>
                          <wps:spPr bwMode="auto">
                            <a:xfrm>
                              <a:off x="377" y="1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6" name="Line 5392"/>
                          <wps:cNvCnPr>
                            <a:cxnSpLocks noChangeShapeType="1"/>
                          </wps:cNvCnPr>
                          <wps:spPr bwMode="auto">
                            <a:xfrm>
                              <a:off x="393" y="1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7" name="Line 5393"/>
                          <wps:cNvCnPr>
                            <a:cxnSpLocks noChangeShapeType="1"/>
                          </wps:cNvCnPr>
                          <wps:spPr bwMode="auto">
                            <a:xfrm>
                              <a:off x="397"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8" name="Line 5394"/>
                          <wps:cNvCnPr>
                            <a:cxnSpLocks noChangeShapeType="1"/>
                          </wps:cNvCnPr>
                          <wps:spPr bwMode="auto">
                            <a:xfrm>
                              <a:off x="351" y="16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29" name="Line 5395"/>
                          <wps:cNvCnPr>
                            <a:cxnSpLocks noChangeShapeType="1"/>
                          </wps:cNvCnPr>
                          <wps:spPr bwMode="auto">
                            <a:xfrm>
                              <a:off x="367" y="1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0" name="Line 5396"/>
                          <wps:cNvCnPr>
                            <a:cxnSpLocks noChangeShapeType="1"/>
                          </wps:cNvCnPr>
                          <wps:spPr bwMode="auto">
                            <a:xfrm>
                              <a:off x="371"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1" name="Line 5397"/>
                          <wps:cNvCnPr>
                            <a:cxnSpLocks noChangeShapeType="1"/>
                          </wps:cNvCnPr>
                          <wps:spPr bwMode="auto">
                            <a:xfrm>
                              <a:off x="383" y="17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2" name="Line 5398"/>
                          <wps:cNvCnPr>
                            <a:cxnSpLocks noChangeShapeType="1"/>
                          </wps:cNvCnPr>
                          <wps:spPr bwMode="auto">
                            <a:xfrm>
                              <a:off x="400" y="1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3" name="Line 5399"/>
                          <wps:cNvCnPr>
                            <a:cxnSpLocks noChangeShapeType="1"/>
                          </wps:cNvCnPr>
                          <wps:spPr bwMode="auto">
                            <a:xfrm>
                              <a:off x="342" y="1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4" name="Line 5400"/>
                          <wps:cNvCnPr>
                            <a:cxnSpLocks noChangeShapeType="1"/>
                          </wps:cNvCnPr>
                          <wps:spPr bwMode="auto">
                            <a:xfrm>
                              <a:off x="345" y="1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5" name="Line 5401"/>
                          <wps:cNvCnPr>
                            <a:cxnSpLocks noChangeShapeType="1"/>
                          </wps:cNvCnPr>
                          <wps:spPr bwMode="auto">
                            <a:xfrm>
                              <a:off x="357" y="17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6" name="Line 5402"/>
                          <wps:cNvCnPr>
                            <a:cxnSpLocks noChangeShapeType="1"/>
                          </wps:cNvCnPr>
                          <wps:spPr bwMode="auto">
                            <a:xfrm>
                              <a:off x="374" y="1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7" name="Line 5403"/>
                          <wps:cNvCnPr>
                            <a:cxnSpLocks noChangeShapeType="1"/>
                          </wps:cNvCnPr>
                          <wps:spPr bwMode="auto">
                            <a:xfrm>
                              <a:off x="377"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8" name="Line 5404"/>
                          <wps:cNvCnPr>
                            <a:cxnSpLocks noChangeShapeType="1"/>
                          </wps:cNvCnPr>
                          <wps:spPr bwMode="auto">
                            <a:xfrm>
                              <a:off x="390"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39" name="Line 5405"/>
                          <wps:cNvCnPr>
                            <a:cxnSpLocks noChangeShapeType="1"/>
                          </wps:cNvCnPr>
                          <wps:spPr bwMode="auto">
                            <a:xfrm>
                              <a:off x="348" y="171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0" name="Line 5406"/>
                          <wps:cNvCnPr>
                            <a:cxnSpLocks noChangeShapeType="1"/>
                          </wps:cNvCnPr>
                          <wps:spPr bwMode="auto">
                            <a:xfrm>
                              <a:off x="352" y="17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1" name="Line 5407"/>
                          <wps:cNvCnPr>
                            <a:cxnSpLocks noChangeShapeType="1"/>
                          </wps:cNvCnPr>
                          <wps:spPr bwMode="auto">
                            <a:xfrm>
                              <a:off x="364"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2" name="Line 5408"/>
                          <wps:cNvCnPr>
                            <a:cxnSpLocks noChangeShapeType="1"/>
                          </wps:cNvCnPr>
                          <wps:spPr bwMode="auto">
                            <a:xfrm>
                              <a:off x="380" y="1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3" name="Line 5409"/>
                          <wps:cNvCnPr>
                            <a:cxnSpLocks noChangeShapeType="1"/>
                          </wps:cNvCnPr>
                          <wps:spPr bwMode="auto">
                            <a:xfrm>
                              <a:off x="384" y="17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4" name="Line 5410"/>
                          <wps:cNvCnPr>
                            <a:cxnSpLocks noChangeShapeType="1"/>
                          </wps:cNvCnPr>
                          <wps:spPr bwMode="auto">
                            <a:xfrm>
                              <a:off x="397"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5" name="Line 5411"/>
                          <wps:cNvCnPr>
                            <a:cxnSpLocks noChangeShapeType="1"/>
                          </wps:cNvCnPr>
                          <wps:spPr bwMode="auto">
                            <a:xfrm>
                              <a:off x="355" y="173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6" name="Line 5412"/>
                          <wps:cNvCnPr>
                            <a:cxnSpLocks noChangeShapeType="1"/>
                          </wps:cNvCnPr>
                          <wps:spPr bwMode="auto">
                            <a:xfrm>
                              <a:off x="358" y="17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7" name="Line 5413"/>
                          <wps:cNvCnPr>
                            <a:cxnSpLocks noChangeShapeType="1"/>
                          </wps:cNvCnPr>
                          <wps:spPr bwMode="auto">
                            <a:xfrm>
                              <a:off x="371"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8" name="Line 5414"/>
                          <wps:cNvCnPr>
                            <a:cxnSpLocks noChangeShapeType="1"/>
                          </wps:cNvCnPr>
                          <wps:spPr bwMode="auto">
                            <a:xfrm>
                              <a:off x="387"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49" name="Line 5415"/>
                          <wps:cNvCnPr>
                            <a:cxnSpLocks noChangeShapeType="1"/>
                          </wps:cNvCnPr>
                          <wps:spPr bwMode="auto">
                            <a:xfrm>
                              <a:off x="391" y="17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0" name="Line 5416"/>
                          <wps:cNvCnPr>
                            <a:cxnSpLocks noChangeShapeType="1"/>
                          </wps:cNvCnPr>
                          <wps:spPr bwMode="auto">
                            <a:xfrm>
                              <a:off x="345" y="174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1" name="Line 5417"/>
                          <wps:cNvCnPr>
                            <a:cxnSpLocks noChangeShapeType="1"/>
                          </wps:cNvCnPr>
                          <wps:spPr bwMode="auto">
                            <a:xfrm>
                              <a:off x="362"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2" name="Line 5418"/>
                          <wps:cNvCnPr>
                            <a:cxnSpLocks noChangeShapeType="1"/>
                          </wps:cNvCnPr>
                          <wps:spPr bwMode="auto">
                            <a:xfrm>
                              <a:off x="365" y="17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3" name="Line 5419"/>
                          <wps:cNvCnPr>
                            <a:cxnSpLocks noChangeShapeType="1"/>
                          </wps:cNvCnPr>
                          <wps:spPr bwMode="auto">
                            <a:xfrm>
                              <a:off x="377"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4" name="Line 5420"/>
                          <wps:cNvCnPr>
                            <a:cxnSpLocks noChangeShapeType="1"/>
                          </wps:cNvCnPr>
                          <wps:spPr bwMode="auto">
                            <a:xfrm>
                              <a:off x="394"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5" name="Line 5421"/>
                          <wps:cNvCnPr>
                            <a:cxnSpLocks noChangeShapeType="1"/>
                          </wps:cNvCnPr>
                          <wps:spPr bwMode="auto">
                            <a:xfrm>
                              <a:off x="397" y="1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6" name="Line 5422"/>
                          <wps:cNvCnPr>
                            <a:cxnSpLocks noChangeShapeType="1"/>
                          </wps:cNvCnPr>
                          <wps:spPr bwMode="auto">
                            <a:xfrm>
                              <a:off x="352" y="176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7" name="Line 5423"/>
                          <wps:cNvCnPr>
                            <a:cxnSpLocks noChangeShapeType="1"/>
                          </wps:cNvCnPr>
                          <wps:spPr bwMode="auto">
                            <a:xfrm>
                              <a:off x="368"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8" name="Line 5424"/>
                          <wps:cNvCnPr>
                            <a:cxnSpLocks noChangeShapeType="1"/>
                          </wps:cNvCnPr>
                          <wps:spPr bwMode="auto">
                            <a:xfrm>
                              <a:off x="372" y="1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59" name="Line 5425"/>
                          <wps:cNvCnPr>
                            <a:cxnSpLocks noChangeShapeType="1"/>
                          </wps:cNvCnPr>
                          <wps:spPr bwMode="auto">
                            <a:xfrm>
                              <a:off x="384" y="1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0" name="Line 5426"/>
                          <wps:cNvCnPr>
                            <a:cxnSpLocks noChangeShapeType="1"/>
                          </wps:cNvCnPr>
                          <wps:spPr bwMode="auto">
                            <a:xfrm>
                              <a:off x="400"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1" name="Line 5427"/>
                          <wps:cNvCnPr>
                            <a:cxnSpLocks noChangeShapeType="1"/>
                          </wps:cNvCnPr>
                          <wps:spPr bwMode="auto">
                            <a:xfrm>
                              <a:off x="342" y="17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2" name="Line 5428"/>
                          <wps:cNvCnPr>
                            <a:cxnSpLocks noChangeShapeType="1"/>
                          </wps:cNvCnPr>
                          <wps:spPr bwMode="auto">
                            <a:xfrm>
                              <a:off x="346" y="1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3" name="Line 5429"/>
                          <wps:cNvCnPr>
                            <a:cxnSpLocks noChangeShapeType="1"/>
                          </wps:cNvCnPr>
                          <wps:spPr bwMode="auto">
                            <a:xfrm>
                              <a:off x="358" y="1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4" name="Line 5430"/>
                          <wps:cNvCnPr>
                            <a:cxnSpLocks noChangeShapeType="1"/>
                          </wps:cNvCnPr>
                          <wps:spPr bwMode="auto">
                            <a:xfrm>
                              <a:off x="375"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1965" name="Group 5431"/>
                        <wpg:cNvGrpSpPr>
                          <a:grpSpLocks/>
                        </wpg:cNvGrpSpPr>
                        <wpg:grpSpPr bwMode="auto">
                          <a:xfrm>
                            <a:off x="215901" y="1143034"/>
                            <a:ext cx="40000" cy="364411"/>
                            <a:chOff x="340" y="1800"/>
                            <a:chExt cx="63" cy="574"/>
                          </a:xfrm>
                        </wpg:grpSpPr>
                        <wps:wsp>
                          <wps:cNvPr id="11966" name="Line 5432"/>
                          <wps:cNvCnPr>
                            <a:cxnSpLocks noChangeShapeType="1"/>
                          </wps:cNvCnPr>
                          <wps:spPr bwMode="auto">
                            <a:xfrm>
                              <a:off x="378" y="18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7" name="Line 5433"/>
                          <wps:cNvCnPr>
                            <a:cxnSpLocks noChangeShapeType="1"/>
                          </wps:cNvCnPr>
                          <wps:spPr bwMode="auto">
                            <a:xfrm>
                              <a:off x="391"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8" name="Line 5434"/>
                          <wps:cNvCnPr>
                            <a:cxnSpLocks noChangeShapeType="1"/>
                          </wps:cNvCnPr>
                          <wps:spPr bwMode="auto">
                            <a:xfrm>
                              <a:off x="349" y="18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69" name="Line 5435"/>
                          <wps:cNvCnPr>
                            <a:cxnSpLocks noChangeShapeType="1"/>
                          </wps:cNvCnPr>
                          <wps:spPr bwMode="auto">
                            <a:xfrm>
                              <a:off x="353" y="18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0" name="Line 5436"/>
                          <wps:cNvCnPr>
                            <a:cxnSpLocks noChangeShapeType="1"/>
                          </wps:cNvCnPr>
                          <wps:spPr bwMode="auto">
                            <a:xfrm>
                              <a:off x="365" y="18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1" name="Line 5437"/>
                          <wps:cNvCnPr>
                            <a:cxnSpLocks noChangeShapeType="1"/>
                          </wps:cNvCnPr>
                          <wps:spPr bwMode="auto">
                            <a:xfrm>
                              <a:off x="382" y="1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2" name="Line 5438"/>
                          <wps:cNvCnPr>
                            <a:cxnSpLocks noChangeShapeType="1"/>
                          </wps:cNvCnPr>
                          <wps:spPr bwMode="auto">
                            <a:xfrm>
                              <a:off x="385" y="182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3" name="Line 5439"/>
                          <wps:cNvCnPr>
                            <a:cxnSpLocks noChangeShapeType="1"/>
                          </wps:cNvCnPr>
                          <wps:spPr bwMode="auto">
                            <a:xfrm>
                              <a:off x="398" y="18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4" name="Line 5440"/>
                          <wps:cNvCnPr>
                            <a:cxnSpLocks noChangeShapeType="1"/>
                          </wps:cNvCnPr>
                          <wps:spPr bwMode="auto">
                            <a:xfrm>
                              <a:off x="356" y="1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5" name="Line 5441"/>
                          <wps:cNvCnPr>
                            <a:cxnSpLocks noChangeShapeType="1"/>
                          </wps:cNvCnPr>
                          <wps:spPr bwMode="auto">
                            <a:xfrm>
                              <a:off x="359" y="18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6" name="Line 5442"/>
                          <wps:cNvCnPr>
                            <a:cxnSpLocks noChangeShapeType="1"/>
                          </wps:cNvCnPr>
                          <wps:spPr bwMode="auto">
                            <a:xfrm>
                              <a:off x="372" y="183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7" name="Line 5443"/>
                          <wps:cNvCnPr>
                            <a:cxnSpLocks noChangeShapeType="1"/>
                          </wps:cNvCnPr>
                          <wps:spPr bwMode="auto">
                            <a:xfrm>
                              <a:off x="388"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8" name="Line 5444"/>
                          <wps:cNvCnPr>
                            <a:cxnSpLocks noChangeShapeType="1"/>
                          </wps:cNvCnPr>
                          <wps:spPr bwMode="auto">
                            <a:xfrm>
                              <a:off x="392" y="18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79" name="Line 5445"/>
                          <wps:cNvCnPr>
                            <a:cxnSpLocks noChangeShapeType="1"/>
                          </wps:cNvCnPr>
                          <wps:spPr bwMode="auto">
                            <a:xfrm>
                              <a:off x="346" y="18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0" name="Line 5446"/>
                          <wps:cNvCnPr>
                            <a:cxnSpLocks noChangeShapeType="1"/>
                          </wps:cNvCnPr>
                          <wps:spPr bwMode="auto">
                            <a:xfrm>
                              <a:off x="362" y="18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1" name="Line 5447"/>
                          <wps:cNvCnPr>
                            <a:cxnSpLocks noChangeShapeType="1"/>
                          </wps:cNvCnPr>
                          <wps:spPr bwMode="auto">
                            <a:xfrm>
                              <a:off x="366" y="18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2" name="Line 5448"/>
                          <wps:cNvCnPr>
                            <a:cxnSpLocks noChangeShapeType="1"/>
                          </wps:cNvCnPr>
                          <wps:spPr bwMode="auto">
                            <a:xfrm>
                              <a:off x="378"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3" name="Line 5449"/>
                          <wps:cNvCnPr>
                            <a:cxnSpLocks noChangeShapeType="1"/>
                          </wps:cNvCnPr>
                          <wps:spPr bwMode="auto">
                            <a:xfrm>
                              <a:off x="395" y="1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4" name="Line 5450"/>
                          <wps:cNvCnPr>
                            <a:cxnSpLocks noChangeShapeType="1"/>
                          </wps:cNvCnPr>
                          <wps:spPr bwMode="auto">
                            <a:xfrm>
                              <a:off x="398" y="18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5" name="Line 5451"/>
                          <wps:cNvCnPr>
                            <a:cxnSpLocks noChangeShapeType="1"/>
                          </wps:cNvCnPr>
                          <wps:spPr bwMode="auto">
                            <a:xfrm>
                              <a:off x="340" y="18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6" name="Line 5452"/>
                          <wps:cNvCnPr>
                            <a:cxnSpLocks noChangeShapeType="1"/>
                          </wps:cNvCnPr>
                          <wps:spPr bwMode="auto">
                            <a:xfrm>
                              <a:off x="353"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7" name="Line 5453"/>
                          <wps:cNvCnPr>
                            <a:cxnSpLocks noChangeShapeType="1"/>
                          </wps:cNvCnPr>
                          <wps:spPr bwMode="auto">
                            <a:xfrm>
                              <a:off x="369" y="1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8" name="Line 5454"/>
                          <wps:cNvCnPr>
                            <a:cxnSpLocks noChangeShapeType="1"/>
                          </wps:cNvCnPr>
                          <wps:spPr bwMode="auto">
                            <a:xfrm>
                              <a:off x="373" y="18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89" name="Line 5455"/>
                          <wps:cNvCnPr>
                            <a:cxnSpLocks noChangeShapeType="1"/>
                          </wps:cNvCnPr>
                          <wps:spPr bwMode="auto">
                            <a:xfrm>
                              <a:off x="385"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0" name="Line 5456"/>
                          <wps:cNvCnPr>
                            <a:cxnSpLocks noChangeShapeType="1"/>
                          </wps:cNvCnPr>
                          <wps:spPr bwMode="auto">
                            <a:xfrm>
                              <a:off x="402"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1" name="Line 5457"/>
                          <wps:cNvCnPr>
                            <a:cxnSpLocks noChangeShapeType="1"/>
                          </wps:cNvCnPr>
                          <wps:spPr bwMode="auto">
                            <a:xfrm>
                              <a:off x="344" y="186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2" name="Line 5458"/>
                          <wps:cNvCnPr>
                            <a:cxnSpLocks noChangeShapeType="1"/>
                          </wps:cNvCnPr>
                          <wps:spPr bwMode="auto">
                            <a:xfrm>
                              <a:off x="347"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3" name="Line 5459"/>
                          <wps:cNvCnPr>
                            <a:cxnSpLocks noChangeShapeType="1"/>
                          </wps:cNvCnPr>
                          <wps:spPr bwMode="auto">
                            <a:xfrm>
                              <a:off x="359"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4" name="Line 5460"/>
                          <wps:cNvCnPr>
                            <a:cxnSpLocks noChangeShapeType="1"/>
                          </wps:cNvCnPr>
                          <wps:spPr bwMode="auto">
                            <a:xfrm>
                              <a:off x="376"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5" name="Line 5461"/>
                          <wps:cNvCnPr>
                            <a:cxnSpLocks noChangeShapeType="1"/>
                          </wps:cNvCnPr>
                          <wps:spPr bwMode="auto">
                            <a:xfrm>
                              <a:off x="379" y="18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6" name="Line 5462"/>
                          <wps:cNvCnPr>
                            <a:cxnSpLocks noChangeShapeType="1"/>
                          </wps:cNvCnPr>
                          <wps:spPr bwMode="auto">
                            <a:xfrm>
                              <a:off x="392" y="1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7" name="Line 5463"/>
                          <wps:cNvCnPr>
                            <a:cxnSpLocks noChangeShapeType="1"/>
                          </wps:cNvCnPr>
                          <wps:spPr bwMode="auto">
                            <a:xfrm>
                              <a:off x="350" y="188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8" name="Line 5464"/>
                          <wps:cNvCnPr>
                            <a:cxnSpLocks noChangeShapeType="1"/>
                          </wps:cNvCnPr>
                          <wps:spPr bwMode="auto">
                            <a:xfrm>
                              <a:off x="353" y="188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1999" name="Line 5465"/>
                          <wps:cNvCnPr>
                            <a:cxnSpLocks noChangeShapeType="1"/>
                          </wps:cNvCnPr>
                          <wps:spPr bwMode="auto">
                            <a:xfrm>
                              <a:off x="366" y="1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0" name="Line 5466"/>
                          <wps:cNvCnPr>
                            <a:cxnSpLocks noChangeShapeType="1"/>
                          </wps:cNvCnPr>
                          <wps:spPr bwMode="auto">
                            <a:xfrm>
                              <a:off x="382"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1" name="Line 5467"/>
                          <wps:cNvCnPr>
                            <a:cxnSpLocks noChangeShapeType="1"/>
                          </wps:cNvCnPr>
                          <wps:spPr bwMode="auto">
                            <a:xfrm>
                              <a:off x="386" y="19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2" name="Line 5468"/>
                          <wps:cNvCnPr>
                            <a:cxnSpLocks noChangeShapeType="1"/>
                          </wps:cNvCnPr>
                          <wps:spPr bwMode="auto">
                            <a:xfrm>
                              <a:off x="398"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3" name="Line 5469"/>
                          <wps:cNvCnPr>
                            <a:cxnSpLocks noChangeShapeType="1"/>
                          </wps:cNvCnPr>
                          <wps:spPr bwMode="auto">
                            <a:xfrm>
                              <a:off x="340" y="189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4" name="Line 5470"/>
                          <wps:cNvCnPr>
                            <a:cxnSpLocks noChangeShapeType="1"/>
                          </wps:cNvCnPr>
                          <wps:spPr bwMode="auto">
                            <a:xfrm>
                              <a:off x="357" y="1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5" name="Line 5471"/>
                          <wps:cNvCnPr>
                            <a:cxnSpLocks noChangeShapeType="1"/>
                          </wps:cNvCnPr>
                          <wps:spPr bwMode="auto">
                            <a:xfrm>
                              <a:off x="360" y="19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6" name="Line 5472"/>
                          <wps:cNvCnPr>
                            <a:cxnSpLocks noChangeShapeType="1"/>
                          </wps:cNvCnPr>
                          <wps:spPr bwMode="auto">
                            <a:xfrm>
                              <a:off x="373"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7" name="Line 5473"/>
                          <wps:cNvCnPr>
                            <a:cxnSpLocks noChangeShapeType="1"/>
                          </wps:cNvCnPr>
                          <wps:spPr bwMode="auto">
                            <a:xfrm>
                              <a:off x="389" y="19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8" name="Line 5474"/>
                          <wps:cNvCnPr>
                            <a:cxnSpLocks noChangeShapeType="1"/>
                          </wps:cNvCnPr>
                          <wps:spPr bwMode="auto">
                            <a:xfrm>
                              <a:off x="393" y="1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09" name="Line 5475"/>
                          <wps:cNvCnPr>
                            <a:cxnSpLocks noChangeShapeType="1"/>
                          </wps:cNvCnPr>
                          <wps:spPr bwMode="auto">
                            <a:xfrm>
                              <a:off x="347" y="191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0" name="Line 5476"/>
                          <wps:cNvCnPr>
                            <a:cxnSpLocks noChangeShapeType="1"/>
                          </wps:cNvCnPr>
                          <wps:spPr bwMode="auto">
                            <a:xfrm>
                              <a:off x="363" y="192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1" name="Line 5477"/>
                          <wps:cNvCnPr>
                            <a:cxnSpLocks noChangeShapeType="1"/>
                          </wps:cNvCnPr>
                          <wps:spPr bwMode="auto">
                            <a:xfrm>
                              <a:off x="367" y="1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2" name="Line 5478"/>
                          <wps:cNvCnPr>
                            <a:cxnSpLocks noChangeShapeType="1"/>
                          </wps:cNvCnPr>
                          <wps:spPr bwMode="auto">
                            <a:xfrm>
                              <a:off x="379"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3" name="Line 5479"/>
                          <wps:cNvCnPr>
                            <a:cxnSpLocks noChangeShapeType="1"/>
                          </wps:cNvCnPr>
                          <wps:spPr bwMode="auto">
                            <a:xfrm>
                              <a:off x="396" y="194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4" name="Line 5480"/>
                          <wps:cNvCnPr>
                            <a:cxnSpLocks noChangeShapeType="1"/>
                          </wps:cNvCnPr>
                          <wps:spPr bwMode="auto">
                            <a:xfrm>
                              <a:off x="399" y="1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5" name="Line 5481"/>
                          <wps:cNvCnPr>
                            <a:cxnSpLocks noChangeShapeType="1"/>
                          </wps:cNvCnPr>
                          <wps:spPr bwMode="auto">
                            <a:xfrm>
                              <a:off x="341" y="1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6" name="Line 5482"/>
                          <wps:cNvCnPr>
                            <a:cxnSpLocks noChangeShapeType="1"/>
                          </wps:cNvCnPr>
                          <wps:spPr bwMode="auto">
                            <a:xfrm>
                              <a:off x="353"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7" name="Line 5483"/>
                          <wps:cNvCnPr>
                            <a:cxnSpLocks noChangeShapeType="1"/>
                          </wps:cNvCnPr>
                          <wps:spPr bwMode="auto">
                            <a:xfrm>
                              <a:off x="370"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8" name="Line 5484"/>
                          <wps:cNvCnPr>
                            <a:cxnSpLocks noChangeShapeType="1"/>
                          </wps:cNvCnPr>
                          <wps:spPr bwMode="auto">
                            <a:xfrm>
                              <a:off x="373" y="1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19" name="Line 5485"/>
                          <wps:cNvCnPr>
                            <a:cxnSpLocks noChangeShapeType="1"/>
                          </wps:cNvCnPr>
                          <wps:spPr bwMode="auto">
                            <a:xfrm>
                              <a:off x="386" y="19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0" name="Line 5486"/>
                          <wps:cNvCnPr>
                            <a:cxnSpLocks noChangeShapeType="1"/>
                          </wps:cNvCnPr>
                          <wps:spPr bwMode="auto">
                            <a:xfrm>
                              <a:off x="344" y="194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1" name="Line 5487"/>
                          <wps:cNvCnPr>
                            <a:cxnSpLocks noChangeShapeType="1"/>
                          </wps:cNvCnPr>
                          <wps:spPr bwMode="auto">
                            <a:xfrm>
                              <a:off x="348" y="19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2" name="Line 5488"/>
                          <wps:cNvCnPr>
                            <a:cxnSpLocks noChangeShapeType="1"/>
                          </wps:cNvCnPr>
                          <wps:spPr bwMode="auto">
                            <a:xfrm>
                              <a:off x="360" y="19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3" name="Line 5489"/>
                          <wps:cNvCnPr>
                            <a:cxnSpLocks noChangeShapeType="1"/>
                          </wps:cNvCnPr>
                          <wps:spPr bwMode="auto">
                            <a:xfrm>
                              <a:off x="377" y="1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4" name="Line 5490"/>
                          <wps:cNvCnPr>
                            <a:cxnSpLocks noChangeShapeType="1"/>
                          </wps:cNvCnPr>
                          <wps:spPr bwMode="auto">
                            <a:xfrm>
                              <a:off x="380" y="1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5" name="Line 5491"/>
                          <wps:cNvCnPr>
                            <a:cxnSpLocks noChangeShapeType="1"/>
                          </wps:cNvCnPr>
                          <wps:spPr bwMode="auto">
                            <a:xfrm>
                              <a:off x="393"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6" name="Line 5492"/>
                          <wps:cNvCnPr>
                            <a:cxnSpLocks noChangeShapeType="1"/>
                          </wps:cNvCnPr>
                          <wps:spPr bwMode="auto">
                            <a:xfrm>
                              <a:off x="351" y="19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7" name="Line 5493"/>
                          <wps:cNvCnPr>
                            <a:cxnSpLocks noChangeShapeType="1"/>
                          </wps:cNvCnPr>
                          <wps:spPr bwMode="auto">
                            <a:xfrm>
                              <a:off x="355" y="19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8" name="Line 5494"/>
                          <wps:cNvCnPr>
                            <a:cxnSpLocks noChangeShapeType="1"/>
                          </wps:cNvCnPr>
                          <wps:spPr bwMode="auto">
                            <a:xfrm>
                              <a:off x="367"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29" name="Line 5495"/>
                          <wps:cNvCnPr>
                            <a:cxnSpLocks noChangeShapeType="1"/>
                          </wps:cNvCnPr>
                          <wps:spPr bwMode="auto">
                            <a:xfrm>
                              <a:off x="383" y="19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0" name="Line 5496"/>
                          <wps:cNvCnPr>
                            <a:cxnSpLocks noChangeShapeType="1"/>
                          </wps:cNvCnPr>
                          <wps:spPr bwMode="auto">
                            <a:xfrm>
                              <a:off x="387" y="1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1" name="Line 5497"/>
                          <wps:cNvCnPr>
                            <a:cxnSpLocks noChangeShapeType="1"/>
                          </wps:cNvCnPr>
                          <wps:spPr bwMode="auto">
                            <a:xfrm>
                              <a:off x="400" y="19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2" name="Line 5498"/>
                          <wps:cNvCnPr>
                            <a:cxnSpLocks noChangeShapeType="1"/>
                          </wps:cNvCnPr>
                          <wps:spPr bwMode="auto">
                            <a:xfrm>
                              <a:off x="341" y="19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3" name="Line 5499"/>
                          <wps:cNvCnPr>
                            <a:cxnSpLocks noChangeShapeType="1"/>
                          </wps:cNvCnPr>
                          <wps:spPr bwMode="auto">
                            <a:xfrm>
                              <a:off x="358"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4" name="Line 5500"/>
                          <wps:cNvCnPr>
                            <a:cxnSpLocks noChangeShapeType="1"/>
                          </wps:cNvCnPr>
                          <wps:spPr bwMode="auto">
                            <a:xfrm>
                              <a:off x="361" y="1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5" name="Line 5501"/>
                          <wps:cNvCnPr>
                            <a:cxnSpLocks noChangeShapeType="1"/>
                          </wps:cNvCnPr>
                          <wps:spPr bwMode="auto">
                            <a:xfrm>
                              <a:off x="374" y="19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6" name="Line 5502"/>
                          <wps:cNvCnPr>
                            <a:cxnSpLocks noChangeShapeType="1"/>
                          </wps:cNvCnPr>
                          <wps:spPr bwMode="auto">
                            <a:xfrm>
                              <a:off x="390" y="20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7" name="Line 5503"/>
                          <wps:cNvCnPr>
                            <a:cxnSpLocks noChangeShapeType="1"/>
                          </wps:cNvCnPr>
                          <wps:spPr bwMode="auto">
                            <a:xfrm>
                              <a:off x="393"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8" name="Line 5504"/>
                          <wps:cNvCnPr>
                            <a:cxnSpLocks noChangeShapeType="1"/>
                          </wps:cNvCnPr>
                          <wps:spPr bwMode="auto">
                            <a:xfrm>
                              <a:off x="348" y="19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39" name="Line 5505"/>
                          <wps:cNvCnPr>
                            <a:cxnSpLocks noChangeShapeType="1"/>
                          </wps:cNvCnPr>
                          <wps:spPr bwMode="auto">
                            <a:xfrm>
                              <a:off x="364" y="200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0" name="Line 5506"/>
                          <wps:cNvCnPr>
                            <a:cxnSpLocks noChangeShapeType="1"/>
                          </wps:cNvCnPr>
                          <wps:spPr bwMode="auto">
                            <a:xfrm>
                              <a:off x="368"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1" name="Line 5507"/>
                          <wps:cNvCnPr>
                            <a:cxnSpLocks noChangeShapeType="1"/>
                          </wps:cNvCnPr>
                          <wps:spPr bwMode="auto">
                            <a:xfrm>
                              <a:off x="380"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2" name="Line 5508"/>
                          <wps:cNvCnPr>
                            <a:cxnSpLocks noChangeShapeType="1"/>
                          </wps:cNvCnPr>
                          <wps:spPr bwMode="auto">
                            <a:xfrm>
                              <a:off x="397" y="20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3" name="Line 5509"/>
                          <wps:cNvCnPr>
                            <a:cxnSpLocks noChangeShapeType="1"/>
                          </wps:cNvCnPr>
                          <wps:spPr bwMode="auto">
                            <a:xfrm>
                              <a:off x="400" y="2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4" name="Line 5510"/>
                          <wps:cNvCnPr>
                            <a:cxnSpLocks noChangeShapeType="1"/>
                          </wps:cNvCnPr>
                          <wps:spPr bwMode="auto">
                            <a:xfrm>
                              <a:off x="342" y="20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5" name="Line 5511"/>
                          <wps:cNvCnPr>
                            <a:cxnSpLocks noChangeShapeType="1"/>
                          </wps:cNvCnPr>
                          <wps:spPr bwMode="auto">
                            <a:xfrm>
                              <a:off x="355"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6" name="Line 5512"/>
                          <wps:cNvCnPr>
                            <a:cxnSpLocks noChangeShapeType="1"/>
                          </wps:cNvCnPr>
                          <wps:spPr bwMode="auto">
                            <a:xfrm>
                              <a:off x="371" y="20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7" name="Line 5513"/>
                          <wps:cNvCnPr>
                            <a:cxnSpLocks noChangeShapeType="1"/>
                          </wps:cNvCnPr>
                          <wps:spPr bwMode="auto">
                            <a:xfrm>
                              <a:off x="375" y="2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8" name="Line 5514"/>
                          <wps:cNvCnPr>
                            <a:cxnSpLocks noChangeShapeType="1"/>
                          </wps:cNvCnPr>
                          <wps:spPr bwMode="auto">
                            <a:xfrm>
                              <a:off x="387" y="20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49" name="Line 5515"/>
                          <wps:cNvCnPr>
                            <a:cxnSpLocks noChangeShapeType="1"/>
                          </wps:cNvCnPr>
                          <wps:spPr bwMode="auto">
                            <a:xfrm>
                              <a:off x="345" y="202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0" name="Line 5516"/>
                          <wps:cNvCnPr>
                            <a:cxnSpLocks noChangeShapeType="1"/>
                          </wps:cNvCnPr>
                          <wps:spPr bwMode="auto">
                            <a:xfrm>
                              <a:off x="349" y="203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1" name="Line 5517"/>
                          <wps:cNvCnPr>
                            <a:cxnSpLocks noChangeShapeType="1"/>
                          </wps:cNvCnPr>
                          <wps:spPr bwMode="auto">
                            <a:xfrm>
                              <a:off x="361" y="203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2" name="Line 5518"/>
                          <wps:cNvCnPr>
                            <a:cxnSpLocks noChangeShapeType="1"/>
                          </wps:cNvCnPr>
                          <wps:spPr bwMode="auto">
                            <a:xfrm>
                              <a:off x="378"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3" name="Line 5519"/>
                          <wps:cNvCnPr>
                            <a:cxnSpLocks noChangeShapeType="1"/>
                          </wps:cNvCnPr>
                          <wps:spPr bwMode="auto">
                            <a:xfrm>
                              <a:off x="381" y="20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4" name="Line 5520"/>
                          <wps:cNvCnPr>
                            <a:cxnSpLocks noChangeShapeType="1"/>
                          </wps:cNvCnPr>
                          <wps:spPr bwMode="auto">
                            <a:xfrm>
                              <a:off x="394" y="20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5" name="Line 5521"/>
                          <wps:cNvCnPr>
                            <a:cxnSpLocks noChangeShapeType="1"/>
                          </wps:cNvCnPr>
                          <wps:spPr bwMode="auto">
                            <a:xfrm>
                              <a:off x="352"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6" name="Line 5522"/>
                          <wps:cNvCnPr>
                            <a:cxnSpLocks noChangeShapeType="1"/>
                          </wps:cNvCnPr>
                          <wps:spPr bwMode="auto">
                            <a:xfrm>
                              <a:off x="355" y="20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7" name="Line 5523"/>
                          <wps:cNvCnPr>
                            <a:cxnSpLocks noChangeShapeType="1"/>
                          </wps:cNvCnPr>
                          <wps:spPr bwMode="auto">
                            <a:xfrm>
                              <a:off x="368" y="20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8" name="Line 5524"/>
                          <wps:cNvCnPr>
                            <a:cxnSpLocks noChangeShapeType="1"/>
                          </wps:cNvCnPr>
                          <wps:spPr bwMode="auto">
                            <a:xfrm>
                              <a:off x="384" y="2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59" name="Line 5525"/>
                          <wps:cNvCnPr>
                            <a:cxnSpLocks noChangeShapeType="1"/>
                          </wps:cNvCnPr>
                          <wps:spPr bwMode="auto">
                            <a:xfrm>
                              <a:off x="388" y="2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0" name="Line 5526"/>
                          <wps:cNvCnPr>
                            <a:cxnSpLocks noChangeShapeType="1"/>
                          </wps:cNvCnPr>
                          <wps:spPr bwMode="auto">
                            <a:xfrm>
                              <a:off x="400"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1" name="Line 5527"/>
                          <wps:cNvCnPr>
                            <a:cxnSpLocks noChangeShapeType="1"/>
                          </wps:cNvCnPr>
                          <wps:spPr bwMode="auto">
                            <a:xfrm>
                              <a:off x="342" y="206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2" name="Line 5528"/>
                          <wps:cNvCnPr>
                            <a:cxnSpLocks noChangeShapeType="1"/>
                          </wps:cNvCnPr>
                          <wps:spPr bwMode="auto">
                            <a:xfrm>
                              <a:off x="358" y="207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3" name="Line 5529"/>
                          <wps:cNvCnPr>
                            <a:cxnSpLocks noChangeShapeType="1"/>
                          </wps:cNvCnPr>
                          <wps:spPr bwMode="auto">
                            <a:xfrm>
                              <a:off x="362" y="2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4" name="Line 5530"/>
                          <wps:cNvCnPr>
                            <a:cxnSpLocks noChangeShapeType="1"/>
                          </wps:cNvCnPr>
                          <wps:spPr bwMode="auto">
                            <a:xfrm>
                              <a:off x="375"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5" name="Line 5531"/>
                          <wps:cNvCnPr>
                            <a:cxnSpLocks noChangeShapeType="1"/>
                          </wps:cNvCnPr>
                          <wps:spPr bwMode="auto">
                            <a:xfrm>
                              <a:off x="391"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6" name="Line 5532"/>
                          <wps:cNvCnPr>
                            <a:cxnSpLocks noChangeShapeType="1"/>
                          </wps:cNvCnPr>
                          <wps:spPr bwMode="auto">
                            <a:xfrm>
                              <a:off x="395" y="2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7" name="Line 5533"/>
                          <wps:cNvCnPr>
                            <a:cxnSpLocks noChangeShapeType="1"/>
                          </wps:cNvCnPr>
                          <wps:spPr bwMode="auto">
                            <a:xfrm>
                              <a:off x="349"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8" name="Line 5534"/>
                          <wps:cNvCnPr>
                            <a:cxnSpLocks noChangeShapeType="1"/>
                          </wps:cNvCnPr>
                          <wps:spPr bwMode="auto">
                            <a:xfrm>
                              <a:off x="365" y="209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69" name="Line 5535"/>
                          <wps:cNvCnPr>
                            <a:cxnSpLocks noChangeShapeType="1"/>
                          </wps:cNvCnPr>
                          <wps:spPr bwMode="auto">
                            <a:xfrm>
                              <a:off x="369" y="2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0" name="Line 5536"/>
                          <wps:cNvCnPr>
                            <a:cxnSpLocks noChangeShapeType="1"/>
                          </wps:cNvCnPr>
                          <wps:spPr bwMode="auto">
                            <a:xfrm>
                              <a:off x="381" y="21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1" name="Line 5537"/>
                          <wps:cNvCnPr>
                            <a:cxnSpLocks noChangeShapeType="1"/>
                          </wps:cNvCnPr>
                          <wps:spPr bwMode="auto">
                            <a:xfrm>
                              <a:off x="398" y="2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2" name="Line 5538"/>
                          <wps:cNvCnPr>
                            <a:cxnSpLocks noChangeShapeType="1"/>
                          </wps:cNvCnPr>
                          <wps:spPr bwMode="auto">
                            <a:xfrm>
                              <a:off x="401"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3" name="Line 5539"/>
                          <wps:cNvCnPr>
                            <a:cxnSpLocks noChangeShapeType="1"/>
                          </wps:cNvCnPr>
                          <wps:spPr bwMode="auto">
                            <a:xfrm>
                              <a:off x="343" y="20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4" name="Line 5540"/>
                          <wps:cNvCnPr>
                            <a:cxnSpLocks noChangeShapeType="1"/>
                          </wps:cNvCnPr>
                          <wps:spPr bwMode="auto">
                            <a:xfrm>
                              <a:off x="355" y="210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5" name="Line 5541"/>
                          <wps:cNvCnPr>
                            <a:cxnSpLocks noChangeShapeType="1"/>
                          </wps:cNvCnPr>
                          <wps:spPr bwMode="auto">
                            <a:xfrm>
                              <a:off x="372" y="2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6" name="Line 5542"/>
                          <wps:cNvCnPr>
                            <a:cxnSpLocks noChangeShapeType="1"/>
                          </wps:cNvCnPr>
                          <wps:spPr bwMode="auto">
                            <a:xfrm>
                              <a:off x="375"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7" name="Line 5543"/>
                          <wps:cNvCnPr>
                            <a:cxnSpLocks noChangeShapeType="1"/>
                          </wps:cNvCnPr>
                          <wps:spPr bwMode="auto">
                            <a:xfrm>
                              <a:off x="388" y="21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8" name="Line 5544"/>
                          <wps:cNvCnPr>
                            <a:cxnSpLocks noChangeShapeType="1"/>
                          </wps:cNvCnPr>
                          <wps:spPr bwMode="auto">
                            <a:xfrm>
                              <a:off x="346" y="2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79" name="Line 5545"/>
                          <wps:cNvCnPr>
                            <a:cxnSpLocks noChangeShapeType="1"/>
                          </wps:cNvCnPr>
                          <wps:spPr bwMode="auto">
                            <a:xfrm>
                              <a:off x="350" y="211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0" name="Line 5546"/>
                          <wps:cNvCnPr>
                            <a:cxnSpLocks noChangeShapeType="1"/>
                          </wps:cNvCnPr>
                          <wps:spPr bwMode="auto">
                            <a:xfrm>
                              <a:off x="362" y="212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1" name="Line 5547"/>
                          <wps:cNvCnPr>
                            <a:cxnSpLocks noChangeShapeType="1"/>
                          </wps:cNvCnPr>
                          <wps:spPr bwMode="auto">
                            <a:xfrm>
                              <a:off x="378" y="21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2" name="Line 5548"/>
                          <wps:cNvCnPr>
                            <a:cxnSpLocks noChangeShapeType="1"/>
                          </wps:cNvCnPr>
                          <wps:spPr bwMode="auto">
                            <a:xfrm>
                              <a:off x="382" y="2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3" name="Line 5549"/>
                          <wps:cNvCnPr>
                            <a:cxnSpLocks noChangeShapeType="1"/>
                          </wps:cNvCnPr>
                          <wps:spPr bwMode="auto">
                            <a:xfrm>
                              <a:off x="395" y="2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4" name="Line 5550"/>
                          <wps:cNvCnPr>
                            <a:cxnSpLocks noChangeShapeType="1"/>
                          </wps:cNvCnPr>
                          <wps:spPr bwMode="auto">
                            <a:xfrm>
                              <a:off x="353" y="21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5" name="Line 5551"/>
                          <wps:cNvCnPr>
                            <a:cxnSpLocks noChangeShapeType="1"/>
                          </wps:cNvCnPr>
                          <wps:spPr bwMode="auto">
                            <a:xfrm>
                              <a:off x="357" y="2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6" name="Line 5552"/>
                          <wps:cNvCnPr>
                            <a:cxnSpLocks noChangeShapeType="1"/>
                          </wps:cNvCnPr>
                          <wps:spPr bwMode="auto">
                            <a:xfrm>
                              <a:off x="369" y="2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7" name="Line 5553"/>
                          <wps:cNvCnPr>
                            <a:cxnSpLocks noChangeShapeType="1"/>
                          </wps:cNvCnPr>
                          <wps:spPr bwMode="auto">
                            <a:xfrm>
                              <a:off x="385" y="21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8" name="Line 5554"/>
                          <wps:cNvCnPr>
                            <a:cxnSpLocks noChangeShapeType="1"/>
                          </wps:cNvCnPr>
                          <wps:spPr bwMode="auto">
                            <a:xfrm>
                              <a:off x="389"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89" name="Line 5555"/>
                          <wps:cNvCnPr>
                            <a:cxnSpLocks noChangeShapeType="1"/>
                          </wps:cNvCnPr>
                          <wps:spPr bwMode="auto">
                            <a:xfrm>
                              <a:off x="402"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0" name="Line 5556"/>
                          <wps:cNvCnPr>
                            <a:cxnSpLocks noChangeShapeType="1"/>
                          </wps:cNvCnPr>
                          <wps:spPr bwMode="auto">
                            <a:xfrm>
                              <a:off x="343" y="21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1" name="Line 5557"/>
                          <wps:cNvCnPr>
                            <a:cxnSpLocks noChangeShapeType="1"/>
                          </wps:cNvCnPr>
                          <wps:spPr bwMode="auto">
                            <a:xfrm>
                              <a:off x="360" y="215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2" name="Line 5558"/>
                          <wps:cNvCnPr>
                            <a:cxnSpLocks noChangeShapeType="1"/>
                          </wps:cNvCnPr>
                          <wps:spPr bwMode="auto">
                            <a:xfrm>
                              <a:off x="363"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3" name="Line 5559"/>
                          <wps:cNvCnPr>
                            <a:cxnSpLocks noChangeShapeType="1"/>
                          </wps:cNvCnPr>
                          <wps:spPr bwMode="auto">
                            <a:xfrm>
                              <a:off x="376"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4" name="Line 5560"/>
                          <wps:cNvCnPr>
                            <a:cxnSpLocks noChangeShapeType="1"/>
                          </wps:cNvCnPr>
                          <wps:spPr bwMode="auto">
                            <a:xfrm>
                              <a:off x="392"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5" name="Line 5561"/>
                          <wps:cNvCnPr>
                            <a:cxnSpLocks noChangeShapeType="1"/>
                          </wps:cNvCnPr>
                          <wps:spPr bwMode="auto">
                            <a:xfrm>
                              <a:off x="395" y="21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6" name="Line 5562"/>
                          <wps:cNvCnPr>
                            <a:cxnSpLocks noChangeShapeType="1"/>
                          </wps:cNvCnPr>
                          <wps:spPr bwMode="auto">
                            <a:xfrm>
                              <a:off x="350"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7" name="Line 5563"/>
                          <wps:cNvCnPr>
                            <a:cxnSpLocks noChangeShapeType="1"/>
                          </wps:cNvCnPr>
                          <wps:spPr bwMode="auto">
                            <a:xfrm>
                              <a:off x="366"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8" name="Line 5564"/>
                          <wps:cNvCnPr>
                            <a:cxnSpLocks noChangeShapeType="1"/>
                          </wps:cNvCnPr>
                          <wps:spPr bwMode="auto">
                            <a:xfrm>
                              <a:off x="370" y="21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099" name="Line 5565"/>
                          <wps:cNvCnPr>
                            <a:cxnSpLocks noChangeShapeType="1"/>
                          </wps:cNvCnPr>
                          <wps:spPr bwMode="auto">
                            <a:xfrm>
                              <a:off x="382" y="2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0" name="Line 5566"/>
                          <wps:cNvCnPr>
                            <a:cxnSpLocks noChangeShapeType="1"/>
                          </wps:cNvCnPr>
                          <wps:spPr bwMode="auto">
                            <a:xfrm>
                              <a:off x="399"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1" name="Line 5567"/>
                          <wps:cNvCnPr>
                            <a:cxnSpLocks noChangeShapeType="1"/>
                          </wps:cNvCnPr>
                          <wps:spPr bwMode="auto">
                            <a:xfrm>
                              <a:off x="340" y="217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2" name="Line 5568"/>
                          <wps:cNvCnPr>
                            <a:cxnSpLocks noChangeShapeType="1"/>
                          </wps:cNvCnPr>
                          <wps:spPr bwMode="auto">
                            <a:xfrm>
                              <a:off x="344" y="217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3" name="Line 5569"/>
                          <wps:cNvCnPr>
                            <a:cxnSpLocks noChangeShapeType="1"/>
                          </wps:cNvCnPr>
                          <wps:spPr bwMode="auto">
                            <a:xfrm>
                              <a:off x="357" y="21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4" name="Line 5570"/>
                          <wps:cNvCnPr>
                            <a:cxnSpLocks noChangeShapeType="1"/>
                          </wps:cNvCnPr>
                          <wps:spPr bwMode="auto">
                            <a:xfrm>
                              <a:off x="373"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5" name="Line 5571"/>
                          <wps:cNvCnPr>
                            <a:cxnSpLocks noChangeShapeType="1"/>
                          </wps:cNvCnPr>
                          <wps:spPr bwMode="auto">
                            <a:xfrm>
                              <a:off x="377" y="21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6" name="Line 5572"/>
                          <wps:cNvCnPr>
                            <a:cxnSpLocks noChangeShapeType="1"/>
                          </wps:cNvCnPr>
                          <wps:spPr bwMode="auto">
                            <a:xfrm>
                              <a:off x="389" y="2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7" name="Line 5573"/>
                          <wps:cNvCnPr>
                            <a:cxnSpLocks noChangeShapeType="1"/>
                          </wps:cNvCnPr>
                          <wps:spPr bwMode="auto">
                            <a:xfrm>
                              <a:off x="347"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8" name="Line 5574"/>
                          <wps:cNvCnPr>
                            <a:cxnSpLocks noChangeShapeType="1"/>
                          </wps:cNvCnPr>
                          <wps:spPr bwMode="auto">
                            <a:xfrm>
                              <a:off x="351" y="219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09" name="Line 5575"/>
                          <wps:cNvCnPr>
                            <a:cxnSpLocks noChangeShapeType="1"/>
                          </wps:cNvCnPr>
                          <wps:spPr bwMode="auto">
                            <a:xfrm>
                              <a:off x="363" y="220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0" name="Line 5576"/>
                          <wps:cNvCnPr>
                            <a:cxnSpLocks noChangeShapeType="1"/>
                          </wps:cNvCnPr>
                          <wps:spPr bwMode="auto">
                            <a:xfrm>
                              <a:off x="380"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1" name="Line 5577"/>
                          <wps:cNvCnPr>
                            <a:cxnSpLocks noChangeShapeType="1"/>
                          </wps:cNvCnPr>
                          <wps:spPr bwMode="auto">
                            <a:xfrm>
                              <a:off x="383"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2" name="Line 5578"/>
                          <wps:cNvCnPr>
                            <a:cxnSpLocks noChangeShapeType="1"/>
                          </wps:cNvCnPr>
                          <wps:spPr bwMode="auto">
                            <a:xfrm>
                              <a:off x="396"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3" name="Line 5579"/>
                          <wps:cNvCnPr>
                            <a:cxnSpLocks noChangeShapeType="1"/>
                          </wps:cNvCnPr>
                          <wps:spPr bwMode="auto">
                            <a:xfrm>
                              <a:off x="354" y="221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4" name="Line 5580"/>
                          <wps:cNvCnPr>
                            <a:cxnSpLocks noChangeShapeType="1"/>
                          </wps:cNvCnPr>
                          <wps:spPr bwMode="auto">
                            <a:xfrm>
                              <a:off x="357"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5" name="Line 5581"/>
                          <wps:cNvCnPr>
                            <a:cxnSpLocks noChangeShapeType="1"/>
                          </wps:cNvCnPr>
                          <wps:spPr bwMode="auto">
                            <a:xfrm>
                              <a:off x="370"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6" name="Line 5582"/>
                          <wps:cNvCnPr>
                            <a:cxnSpLocks noChangeShapeType="1"/>
                          </wps:cNvCnPr>
                          <wps:spPr bwMode="auto">
                            <a:xfrm>
                              <a:off x="386"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7" name="Line 5583"/>
                          <wps:cNvCnPr>
                            <a:cxnSpLocks noChangeShapeType="1"/>
                          </wps:cNvCnPr>
                          <wps:spPr bwMode="auto">
                            <a:xfrm>
                              <a:off x="390"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8" name="Line 5584"/>
                          <wps:cNvCnPr>
                            <a:cxnSpLocks noChangeShapeType="1"/>
                          </wps:cNvCnPr>
                          <wps:spPr bwMode="auto">
                            <a:xfrm>
                              <a:off x="344"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19" name="Line 5585"/>
                          <wps:cNvCnPr>
                            <a:cxnSpLocks noChangeShapeType="1"/>
                          </wps:cNvCnPr>
                          <wps:spPr bwMode="auto">
                            <a:xfrm>
                              <a:off x="360" y="223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0" name="Line 5586"/>
                          <wps:cNvCnPr>
                            <a:cxnSpLocks noChangeShapeType="1"/>
                          </wps:cNvCnPr>
                          <wps:spPr bwMode="auto">
                            <a:xfrm>
                              <a:off x="364" y="224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1" name="Line 5587"/>
                          <wps:cNvCnPr>
                            <a:cxnSpLocks noChangeShapeType="1"/>
                          </wps:cNvCnPr>
                          <wps:spPr bwMode="auto">
                            <a:xfrm>
                              <a:off x="377" y="2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2" name="Line 5588"/>
                          <wps:cNvCnPr>
                            <a:cxnSpLocks noChangeShapeType="1"/>
                          </wps:cNvCnPr>
                          <wps:spPr bwMode="auto">
                            <a:xfrm>
                              <a:off x="393"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3" name="Line 5589"/>
                          <wps:cNvCnPr>
                            <a:cxnSpLocks noChangeShapeType="1"/>
                          </wps:cNvCnPr>
                          <wps:spPr bwMode="auto">
                            <a:xfrm>
                              <a:off x="397"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4" name="Line 5590"/>
                          <wps:cNvCnPr>
                            <a:cxnSpLocks noChangeShapeType="1"/>
                          </wps:cNvCnPr>
                          <wps:spPr bwMode="auto">
                            <a:xfrm>
                              <a:off x="351" y="224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5" name="Line 5591"/>
                          <wps:cNvCnPr>
                            <a:cxnSpLocks noChangeShapeType="1"/>
                          </wps:cNvCnPr>
                          <wps:spPr bwMode="auto">
                            <a:xfrm>
                              <a:off x="367"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6" name="Line 5592"/>
                          <wps:cNvCnPr>
                            <a:cxnSpLocks noChangeShapeType="1"/>
                          </wps:cNvCnPr>
                          <wps:spPr bwMode="auto">
                            <a:xfrm>
                              <a:off x="371"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7" name="Line 5593"/>
                          <wps:cNvCnPr>
                            <a:cxnSpLocks noChangeShapeType="1"/>
                          </wps:cNvCnPr>
                          <wps:spPr bwMode="auto">
                            <a:xfrm>
                              <a:off x="383" y="22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8" name="Line 5594"/>
                          <wps:cNvCnPr>
                            <a:cxnSpLocks noChangeShapeType="1"/>
                          </wps:cNvCnPr>
                          <wps:spPr bwMode="auto">
                            <a:xfrm>
                              <a:off x="400"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29" name="Line 5595"/>
                          <wps:cNvCnPr>
                            <a:cxnSpLocks noChangeShapeType="1"/>
                          </wps:cNvCnPr>
                          <wps:spPr bwMode="auto">
                            <a:xfrm>
                              <a:off x="342"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0" name="Line 5596"/>
                          <wps:cNvCnPr>
                            <a:cxnSpLocks noChangeShapeType="1"/>
                          </wps:cNvCnPr>
                          <wps:spPr bwMode="auto">
                            <a:xfrm>
                              <a:off x="345" y="226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1" name="Line 5597"/>
                          <wps:cNvCnPr>
                            <a:cxnSpLocks noChangeShapeType="1"/>
                          </wps:cNvCnPr>
                          <wps:spPr bwMode="auto">
                            <a:xfrm>
                              <a:off x="357" y="226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2" name="Line 5598"/>
                          <wps:cNvCnPr>
                            <a:cxnSpLocks noChangeShapeType="1"/>
                          </wps:cNvCnPr>
                          <wps:spPr bwMode="auto">
                            <a:xfrm>
                              <a:off x="374"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3" name="Line 5599"/>
                          <wps:cNvCnPr>
                            <a:cxnSpLocks noChangeShapeType="1"/>
                          </wps:cNvCnPr>
                          <wps:spPr bwMode="auto">
                            <a:xfrm>
                              <a:off x="377"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4" name="Line 5600"/>
                          <wps:cNvCnPr>
                            <a:cxnSpLocks noChangeShapeType="1"/>
                          </wps:cNvCnPr>
                          <wps:spPr bwMode="auto">
                            <a:xfrm>
                              <a:off x="390" y="2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5" name="Line 5601"/>
                          <wps:cNvCnPr>
                            <a:cxnSpLocks noChangeShapeType="1"/>
                          </wps:cNvCnPr>
                          <wps:spPr bwMode="auto">
                            <a:xfrm>
                              <a:off x="348" y="227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6" name="Line 5602"/>
                          <wps:cNvCnPr>
                            <a:cxnSpLocks noChangeShapeType="1"/>
                          </wps:cNvCnPr>
                          <wps:spPr bwMode="auto">
                            <a:xfrm>
                              <a:off x="352"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7" name="Line 5603"/>
                          <wps:cNvCnPr>
                            <a:cxnSpLocks noChangeShapeType="1"/>
                          </wps:cNvCnPr>
                          <wps:spPr bwMode="auto">
                            <a:xfrm>
                              <a:off x="364" y="22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8" name="Line 5604"/>
                          <wps:cNvCnPr>
                            <a:cxnSpLocks noChangeShapeType="1"/>
                          </wps:cNvCnPr>
                          <wps:spPr bwMode="auto">
                            <a:xfrm>
                              <a:off x="380" y="2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39" name="Line 5605"/>
                          <wps:cNvCnPr>
                            <a:cxnSpLocks noChangeShapeType="1"/>
                          </wps:cNvCnPr>
                          <wps:spPr bwMode="auto">
                            <a:xfrm>
                              <a:off x="384"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0" name="Line 5606"/>
                          <wps:cNvCnPr>
                            <a:cxnSpLocks noChangeShapeType="1"/>
                          </wps:cNvCnPr>
                          <wps:spPr bwMode="auto">
                            <a:xfrm>
                              <a:off x="397" y="2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1" name="Line 5607"/>
                          <wps:cNvCnPr>
                            <a:cxnSpLocks noChangeShapeType="1"/>
                          </wps:cNvCnPr>
                          <wps:spPr bwMode="auto">
                            <a:xfrm>
                              <a:off x="355" y="230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2" name="Line 5608"/>
                          <wps:cNvCnPr>
                            <a:cxnSpLocks noChangeShapeType="1"/>
                          </wps:cNvCnPr>
                          <wps:spPr bwMode="auto">
                            <a:xfrm>
                              <a:off x="358"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3" name="Line 5609"/>
                          <wps:cNvCnPr>
                            <a:cxnSpLocks noChangeShapeType="1"/>
                          </wps:cNvCnPr>
                          <wps:spPr bwMode="auto">
                            <a:xfrm>
                              <a:off x="371" y="2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4" name="Line 5610"/>
                          <wps:cNvCnPr>
                            <a:cxnSpLocks noChangeShapeType="1"/>
                          </wps:cNvCnPr>
                          <wps:spPr bwMode="auto">
                            <a:xfrm>
                              <a:off x="387" y="23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5" name="Line 5611"/>
                          <wps:cNvCnPr>
                            <a:cxnSpLocks noChangeShapeType="1"/>
                          </wps:cNvCnPr>
                          <wps:spPr bwMode="auto">
                            <a:xfrm>
                              <a:off x="391"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6" name="Line 5612"/>
                          <wps:cNvCnPr>
                            <a:cxnSpLocks noChangeShapeType="1"/>
                          </wps:cNvCnPr>
                          <wps:spPr bwMode="auto">
                            <a:xfrm>
                              <a:off x="345" y="2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7" name="Line 5613"/>
                          <wps:cNvCnPr>
                            <a:cxnSpLocks noChangeShapeType="1"/>
                          </wps:cNvCnPr>
                          <wps:spPr bwMode="auto">
                            <a:xfrm>
                              <a:off x="362" y="232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8" name="Line 5614"/>
                          <wps:cNvCnPr>
                            <a:cxnSpLocks noChangeShapeType="1"/>
                          </wps:cNvCnPr>
                          <wps:spPr bwMode="auto">
                            <a:xfrm>
                              <a:off x="365" y="232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49" name="Line 5615"/>
                          <wps:cNvCnPr>
                            <a:cxnSpLocks noChangeShapeType="1"/>
                          </wps:cNvCnPr>
                          <wps:spPr bwMode="auto">
                            <a:xfrm>
                              <a:off x="378" y="2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0" name="Line 5616"/>
                          <wps:cNvCnPr>
                            <a:cxnSpLocks noChangeShapeType="1"/>
                          </wps:cNvCnPr>
                          <wps:spPr bwMode="auto">
                            <a:xfrm>
                              <a:off x="394" y="2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1" name="Line 5617"/>
                          <wps:cNvCnPr>
                            <a:cxnSpLocks noChangeShapeType="1"/>
                          </wps:cNvCnPr>
                          <wps:spPr bwMode="auto">
                            <a:xfrm>
                              <a:off x="397" y="2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2" name="Line 5618"/>
                          <wps:cNvCnPr>
                            <a:cxnSpLocks noChangeShapeType="1"/>
                          </wps:cNvCnPr>
                          <wps:spPr bwMode="auto">
                            <a:xfrm>
                              <a:off x="352" y="233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3" name="Line 5619"/>
                          <wps:cNvCnPr>
                            <a:cxnSpLocks noChangeShapeType="1"/>
                          </wps:cNvCnPr>
                          <wps:spPr bwMode="auto">
                            <a:xfrm>
                              <a:off x="368" y="2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4" name="Line 5620"/>
                          <wps:cNvCnPr>
                            <a:cxnSpLocks noChangeShapeType="1"/>
                          </wps:cNvCnPr>
                          <wps:spPr bwMode="auto">
                            <a:xfrm>
                              <a:off x="372" y="2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5" name="Line 5621"/>
                          <wps:cNvCnPr>
                            <a:cxnSpLocks noChangeShapeType="1"/>
                          </wps:cNvCnPr>
                          <wps:spPr bwMode="auto">
                            <a:xfrm>
                              <a:off x="384" y="235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6" name="Line 5622"/>
                          <wps:cNvCnPr>
                            <a:cxnSpLocks noChangeShapeType="1"/>
                          </wps:cNvCnPr>
                          <wps:spPr bwMode="auto">
                            <a:xfrm>
                              <a:off x="401"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7" name="Line 5623"/>
                          <wps:cNvCnPr>
                            <a:cxnSpLocks noChangeShapeType="1"/>
                          </wps:cNvCnPr>
                          <wps:spPr bwMode="auto">
                            <a:xfrm>
                              <a:off x="342" y="2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8" name="Line 5624"/>
                          <wps:cNvCnPr>
                            <a:cxnSpLocks noChangeShapeType="1"/>
                          </wps:cNvCnPr>
                          <wps:spPr bwMode="auto">
                            <a:xfrm>
                              <a:off x="346" y="234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59" name="Line 5625"/>
                          <wps:cNvCnPr>
                            <a:cxnSpLocks noChangeShapeType="1"/>
                          </wps:cNvCnPr>
                          <wps:spPr bwMode="auto">
                            <a:xfrm>
                              <a:off x="358" y="235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0" name="Line 5626"/>
                          <wps:cNvCnPr>
                            <a:cxnSpLocks noChangeShapeType="1"/>
                          </wps:cNvCnPr>
                          <wps:spPr bwMode="auto">
                            <a:xfrm>
                              <a:off x="375"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1" name="Line 5627"/>
                          <wps:cNvCnPr>
                            <a:cxnSpLocks noChangeShapeType="1"/>
                          </wps:cNvCnPr>
                          <wps:spPr bwMode="auto">
                            <a:xfrm>
                              <a:off x="378"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2" name="Line 5628"/>
                          <wps:cNvCnPr>
                            <a:cxnSpLocks noChangeShapeType="1"/>
                          </wps:cNvCnPr>
                          <wps:spPr bwMode="auto">
                            <a:xfrm>
                              <a:off x="391"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3" name="Line 5629"/>
                          <wps:cNvCnPr>
                            <a:cxnSpLocks noChangeShapeType="1"/>
                          </wps:cNvCnPr>
                          <wps:spPr bwMode="auto">
                            <a:xfrm>
                              <a:off x="349" y="236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4" name="Line 5630"/>
                          <wps:cNvCnPr>
                            <a:cxnSpLocks noChangeShapeType="1"/>
                          </wps:cNvCnPr>
                          <wps:spPr bwMode="auto">
                            <a:xfrm>
                              <a:off x="353"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5" name="Line 5631"/>
                          <wps:cNvCnPr>
                            <a:cxnSpLocks noChangeShapeType="1"/>
                          </wps:cNvCnPr>
                          <wps:spPr bwMode="auto">
                            <a:xfrm>
                              <a:off x="365"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2166" name="Group 5632"/>
                        <wpg:cNvGrpSpPr>
                          <a:grpSpLocks/>
                        </wpg:cNvGrpSpPr>
                        <wpg:grpSpPr bwMode="auto">
                          <a:xfrm>
                            <a:off x="215901" y="128904"/>
                            <a:ext cx="40000" cy="1391941"/>
                            <a:chOff x="340" y="203"/>
                            <a:chExt cx="63" cy="2192"/>
                          </a:xfrm>
                        </wpg:grpSpPr>
                        <wps:wsp>
                          <wps:cNvPr id="12167" name="Line 5633"/>
                          <wps:cNvCnPr>
                            <a:cxnSpLocks noChangeShapeType="1"/>
                          </wps:cNvCnPr>
                          <wps:spPr bwMode="auto">
                            <a:xfrm>
                              <a:off x="382" y="2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8" name="Line 5634"/>
                          <wps:cNvCnPr>
                            <a:cxnSpLocks noChangeShapeType="1"/>
                          </wps:cNvCnPr>
                          <wps:spPr bwMode="auto">
                            <a:xfrm>
                              <a:off x="385" y="23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69" name="Line 5635"/>
                          <wps:cNvCnPr>
                            <a:cxnSpLocks noChangeShapeType="1"/>
                          </wps:cNvCnPr>
                          <wps:spPr bwMode="auto">
                            <a:xfrm>
                              <a:off x="398"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0" name="Line 5636"/>
                          <wps:cNvCnPr>
                            <a:cxnSpLocks noChangeShapeType="1"/>
                          </wps:cNvCnPr>
                          <wps:spPr bwMode="auto">
                            <a:xfrm>
                              <a:off x="356" y="238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1" name="Line 5637"/>
                          <wps:cNvCnPr>
                            <a:cxnSpLocks noChangeShapeType="1"/>
                          </wps:cNvCnPr>
                          <wps:spPr bwMode="auto">
                            <a:xfrm>
                              <a:off x="359" y="238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2" name="Line 5638"/>
                          <wps:cNvCnPr>
                            <a:cxnSpLocks noChangeShapeType="1"/>
                          </wps:cNvCnPr>
                          <wps:spPr bwMode="auto">
                            <a:xfrm>
                              <a:off x="372"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3" name="Line 5639"/>
                          <wps:cNvCnPr>
                            <a:cxnSpLocks noChangeShapeType="1"/>
                          </wps:cNvCnPr>
                          <wps:spPr bwMode="auto">
                            <a:xfrm>
                              <a:off x="346" y="239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4" name="Line 5640"/>
                          <wps:cNvCnPr>
                            <a:cxnSpLocks noChangeShapeType="1"/>
                          </wps:cNvCnPr>
                          <wps:spPr bwMode="auto">
                            <a:xfrm>
                              <a:off x="396" y="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5" name="Line 5641"/>
                          <wps:cNvCnPr>
                            <a:cxnSpLocks noChangeShapeType="1"/>
                          </wps:cNvCnPr>
                          <wps:spPr bwMode="auto">
                            <a:xfrm>
                              <a:off x="362" y="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6" name="Line 5642"/>
                          <wps:cNvCnPr>
                            <a:cxnSpLocks noChangeShapeType="1"/>
                          </wps:cNvCnPr>
                          <wps:spPr bwMode="auto">
                            <a:xfrm>
                              <a:off x="364" y="2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7" name="Line 5643"/>
                          <wps:cNvCnPr>
                            <a:cxnSpLocks noChangeShapeType="1"/>
                          </wps:cNvCnPr>
                          <wps:spPr bwMode="auto">
                            <a:xfrm>
                              <a:off x="371" y="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8" name="Line 5644"/>
                          <wps:cNvCnPr>
                            <a:cxnSpLocks noChangeShapeType="1"/>
                          </wps:cNvCnPr>
                          <wps:spPr bwMode="auto">
                            <a:xfrm>
                              <a:off x="379"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79" name="Line 5645"/>
                          <wps:cNvCnPr>
                            <a:cxnSpLocks noChangeShapeType="1"/>
                          </wps:cNvCnPr>
                          <wps:spPr bwMode="auto">
                            <a:xfrm>
                              <a:off x="381" y="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0" name="Line 5646"/>
                          <wps:cNvCnPr>
                            <a:cxnSpLocks noChangeShapeType="1"/>
                          </wps:cNvCnPr>
                          <wps:spPr bwMode="auto">
                            <a:xfrm>
                              <a:off x="388"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1" name="Line 5647"/>
                          <wps:cNvCnPr>
                            <a:cxnSpLocks noChangeShapeType="1"/>
                          </wps:cNvCnPr>
                          <wps:spPr bwMode="auto">
                            <a:xfrm>
                              <a:off x="396"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2" name="Line 5648"/>
                          <wps:cNvCnPr>
                            <a:cxnSpLocks noChangeShapeType="1"/>
                          </wps:cNvCnPr>
                          <wps:spPr bwMode="auto">
                            <a:xfrm>
                              <a:off x="398" y="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3" name="Line 5649"/>
                          <wps:cNvCnPr>
                            <a:cxnSpLocks noChangeShapeType="1"/>
                          </wps:cNvCnPr>
                          <wps:spPr bwMode="auto">
                            <a:xfrm>
                              <a:off x="346" y="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4" name="Line 5650"/>
                          <wps:cNvCnPr>
                            <a:cxnSpLocks noChangeShapeType="1"/>
                          </wps:cNvCnPr>
                          <wps:spPr bwMode="auto">
                            <a:xfrm>
                              <a:off x="355" y="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5" name="Line 5651"/>
                          <wps:cNvCnPr>
                            <a:cxnSpLocks noChangeShapeType="1"/>
                          </wps:cNvCnPr>
                          <wps:spPr bwMode="auto">
                            <a:xfrm>
                              <a:off x="356" y="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6" name="Line 5652"/>
                          <wps:cNvCnPr>
                            <a:cxnSpLocks noChangeShapeType="1"/>
                          </wps:cNvCnPr>
                          <wps:spPr bwMode="auto">
                            <a:xfrm>
                              <a:off x="363" y="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7" name="Line 5653"/>
                          <wps:cNvCnPr>
                            <a:cxnSpLocks noChangeShapeType="1"/>
                          </wps:cNvCnPr>
                          <wps:spPr bwMode="auto">
                            <a:xfrm>
                              <a:off x="372" y="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8" name="Line 5654"/>
                          <wps:cNvCnPr>
                            <a:cxnSpLocks noChangeShapeType="1"/>
                          </wps:cNvCnPr>
                          <wps:spPr bwMode="auto">
                            <a:xfrm>
                              <a:off x="373" y="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89" name="Line 5655"/>
                          <wps:cNvCnPr>
                            <a:cxnSpLocks noChangeShapeType="1"/>
                          </wps:cNvCnPr>
                          <wps:spPr bwMode="auto">
                            <a:xfrm>
                              <a:off x="380" y="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0" name="Line 5656"/>
                          <wps:cNvCnPr>
                            <a:cxnSpLocks noChangeShapeType="1"/>
                          </wps:cNvCnPr>
                          <wps:spPr bwMode="auto">
                            <a:xfrm>
                              <a:off x="388"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1" name="Line 5657"/>
                          <wps:cNvCnPr>
                            <a:cxnSpLocks noChangeShapeType="1"/>
                          </wps:cNvCnPr>
                          <wps:spPr bwMode="auto">
                            <a:xfrm>
                              <a:off x="390" y="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2" name="Line 5658"/>
                          <wps:cNvCnPr>
                            <a:cxnSpLocks noChangeShapeType="1"/>
                          </wps:cNvCnPr>
                          <wps:spPr bwMode="auto">
                            <a:xfrm>
                              <a:off x="397" y="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3" name="Line 5659"/>
                          <wps:cNvCnPr>
                            <a:cxnSpLocks noChangeShapeType="1"/>
                          </wps:cNvCnPr>
                          <wps:spPr bwMode="auto">
                            <a:xfrm>
                              <a:off x="347" y="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4" name="Line 5660"/>
                          <wps:cNvCnPr>
                            <a:cxnSpLocks noChangeShapeType="1"/>
                          </wps:cNvCnPr>
                          <wps:spPr bwMode="auto">
                            <a:xfrm>
                              <a:off x="348" y="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5" name="Line 5661"/>
                          <wps:cNvCnPr>
                            <a:cxnSpLocks noChangeShapeType="1"/>
                          </wps:cNvCnPr>
                          <wps:spPr bwMode="auto">
                            <a:xfrm>
                              <a:off x="355" y="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6" name="Line 5662"/>
                          <wps:cNvCnPr>
                            <a:cxnSpLocks noChangeShapeType="1"/>
                          </wps:cNvCnPr>
                          <wps:spPr bwMode="auto">
                            <a:xfrm>
                              <a:off x="363" y="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7" name="Line 5663"/>
                          <wps:cNvCnPr>
                            <a:cxnSpLocks noChangeShapeType="1"/>
                          </wps:cNvCnPr>
                          <wps:spPr bwMode="auto">
                            <a:xfrm>
                              <a:off x="365" y="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8" name="Line 5664"/>
                          <wps:cNvCnPr>
                            <a:cxnSpLocks noChangeShapeType="1"/>
                          </wps:cNvCnPr>
                          <wps:spPr bwMode="auto">
                            <a:xfrm>
                              <a:off x="372" y="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199" name="Line 5665"/>
                          <wps:cNvCnPr>
                            <a:cxnSpLocks noChangeShapeType="1"/>
                          </wps:cNvCnPr>
                          <wps:spPr bwMode="auto">
                            <a:xfrm>
                              <a:off x="380"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0" name="Line 5666"/>
                          <wps:cNvCnPr>
                            <a:cxnSpLocks noChangeShapeType="1"/>
                          </wps:cNvCnPr>
                          <wps:spPr bwMode="auto">
                            <a:xfrm>
                              <a:off x="382" y="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1" name="Line 5667"/>
                          <wps:cNvCnPr>
                            <a:cxnSpLocks noChangeShapeType="1"/>
                          </wps:cNvCnPr>
                          <wps:spPr bwMode="auto">
                            <a:xfrm>
                              <a:off x="389" y="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2" name="Line 5668"/>
                          <wps:cNvCnPr>
                            <a:cxnSpLocks noChangeShapeType="1"/>
                          </wps:cNvCnPr>
                          <wps:spPr bwMode="auto">
                            <a:xfrm>
                              <a:off x="397" y="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3" name="Line 5669"/>
                          <wps:cNvCnPr>
                            <a:cxnSpLocks noChangeShapeType="1"/>
                          </wps:cNvCnPr>
                          <wps:spPr bwMode="auto">
                            <a:xfrm>
                              <a:off x="399" y="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4" name="Line 5670"/>
                          <wps:cNvCnPr>
                            <a:cxnSpLocks noChangeShapeType="1"/>
                          </wps:cNvCnPr>
                          <wps:spPr bwMode="auto">
                            <a:xfrm>
                              <a:off x="340" y="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5" name="Line 5671"/>
                          <wps:cNvCnPr>
                            <a:cxnSpLocks noChangeShapeType="1"/>
                          </wps:cNvCnPr>
                          <wps:spPr bwMode="auto">
                            <a:xfrm>
                              <a:off x="347" y="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6" name="Line 5672"/>
                          <wps:cNvCnPr>
                            <a:cxnSpLocks noChangeShapeType="1"/>
                          </wps:cNvCnPr>
                          <wps:spPr bwMode="auto">
                            <a:xfrm>
                              <a:off x="355" y="2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7" name="Line 5673"/>
                          <wps:cNvCnPr>
                            <a:cxnSpLocks noChangeShapeType="1"/>
                          </wps:cNvCnPr>
                          <wps:spPr bwMode="auto">
                            <a:xfrm>
                              <a:off x="357" y="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8" name="Line 5674"/>
                          <wps:cNvCnPr>
                            <a:cxnSpLocks noChangeShapeType="1"/>
                          </wps:cNvCnPr>
                          <wps:spPr bwMode="auto">
                            <a:xfrm>
                              <a:off x="364" y="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09" name="Line 5675"/>
                          <wps:cNvCnPr>
                            <a:cxnSpLocks noChangeShapeType="1"/>
                          </wps:cNvCnPr>
                          <wps:spPr bwMode="auto">
                            <a:xfrm>
                              <a:off x="373" y="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0" name="Line 5676"/>
                          <wps:cNvCnPr>
                            <a:cxnSpLocks noChangeShapeType="1"/>
                          </wps:cNvCnPr>
                          <wps:spPr bwMode="auto">
                            <a:xfrm>
                              <a:off x="374" y="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1" name="Line 5677"/>
                          <wps:cNvCnPr>
                            <a:cxnSpLocks noChangeShapeType="1"/>
                          </wps:cNvCnPr>
                          <wps:spPr bwMode="auto">
                            <a:xfrm>
                              <a:off x="381" y="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2" name="Line 5678"/>
                          <wps:cNvCnPr>
                            <a:cxnSpLocks noChangeShapeType="1"/>
                          </wps:cNvCnPr>
                          <wps:spPr bwMode="auto">
                            <a:xfrm>
                              <a:off x="390"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3" name="Line 5679"/>
                          <wps:cNvCnPr>
                            <a:cxnSpLocks noChangeShapeType="1"/>
                          </wps:cNvCnPr>
                          <wps:spPr bwMode="auto">
                            <a:xfrm>
                              <a:off x="391" y="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4" name="Line 5680"/>
                          <wps:cNvCnPr>
                            <a:cxnSpLocks noChangeShapeType="1"/>
                          </wps:cNvCnPr>
                          <wps:spPr bwMode="auto">
                            <a:xfrm>
                              <a:off x="398" y="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5" name="Line 5681"/>
                          <wps:cNvCnPr>
                            <a:cxnSpLocks noChangeShapeType="1"/>
                          </wps:cNvCnPr>
                          <wps:spPr bwMode="auto">
                            <a:xfrm>
                              <a:off x="348" y="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6" name="Line 5682"/>
                          <wps:cNvCnPr>
                            <a:cxnSpLocks noChangeShapeType="1"/>
                          </wps:cNvCnPr>
                          <wps:spPr bwMode="auto">
                            <a:xfrm>
                              <a:off x="349" y="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7" name="Line 5683"/>
                          <wps:cNvCnPr>
                            <a:cxnSpLocks noChangeShapeType="1"/>
                          </wps:cNvCnPr>
                          <wps:spPr bwMode="auto">
                            <a:xfrm>
                              <a:off x="357" y="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8" name="Line 5684"/>
                          <wps:cNvCnPr>
                            <a:cxnSpLocks noChangeShapeType="1"/>
                          </wps:cNvCnPr>
                          <wps:spPr bwMode="auto">
                            <a:xfrm>
                              <a:off x="365" y="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19" name="Line 5685"/>
                          <wps:cNvCnPr>
                            <a:cxnSpLocks noChangeShapeType="1"/>
                          </wps:cNvCnPr>
                          <wps:spPr bwMode="auto">
                            <a:xfrm>
                              <a:off x="366" y="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0" name="Line 5686"/>
                          <wps:cNvCnPr>
                            <a:cxnSpLocks noChangeShapeType="1"/>
                          </wps:cNvCnPr>
                          <wps:spPr bwMode="auto">
                            <a:xfrm>
                              <a:off x="373" y="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1" name="Line 5687"/>
                          <wps:cNvCnPr>
                            <a:cxnSpLocks noChangeShapeType="1"/>
                          </wps:cNvCnPr>
                          <wps:spPr bwMode="auto">
                            <a:xfrm>
                              <a:off x="382" y="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2" name="Line 5688"/>
                          <wps:cNvCnPr>
                            <a:cxnSpLocks noChangeShapeType="1"/>
                          </wps:cNvCnPr>
                          <wps:spPr bwMode="auto">
                            <a:xfrm>
                              <a:off x="383" y="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3" name="Line 5689"/>
                          <wps:cNvCnPr>
                            <a:cxnSpLocks noChangeShapeType="1"/>
                          </wps:cNvCnPr>
                          <wps:spPr bwMode="auto">
                            <a:xfrm>
                              <a:off x="390" y="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4" name="Line 5690"/>
                          <wps:cNvCnPr>
                            <a:cxnSpLocks noChangeShapeType="1"/>
                          </wps:cNvCnPr>
                          <wps:spPr bwMode="auto">
                            <a:xfrm>
                              <a:off x="398" y="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5" name="Line 5691"/>
                          <wps:cNvCnPr>
                            <a:cxnSpLocks noChangeShapeType="1"/>
                          </wps:cNvCnPr>
                          <wps:spPr bwMode="auto">
                            <a:xfrm>
                              <a:off x="400" y="3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6" name="Line 5692"/>
                          <wps:cNvCnPr>
                            <a:cxnSpLocks noChangeShapeType="1"/>
                          </wps:cNvCnPr>
                          <wps:spPr bwMode="auto">
                            <a:xfrm>
                              <a:off x="341" y="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7" name="Line 5693"/>
                          <wps:cNvCnPr>
                            <a:cxnSpLocks noChangeShapeType="1"/>
                          </wps:cNvCnPr>
                          <wps:spPr bwMode="auto">
                            <a:xfrm>
                              <a:off x="348" y="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8" name="Line 5694"/>
                          <wps:cNvCnPr>
                            <a:cxnSpLocks noChangeShapeType="1"/>
                          </wps:cNvCnPr>
                          <wps:spPr bwMode="auto">
                            <a:xfrm>
                              <a:off x="357" y="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29" name="Line 5695"/>
                          <wps:cNvCnPr>
                            <a:cxnSpLocks noChangeShapeType="1"/>
                          </wps:cNvCnPr>
                          <wps:spPr bwMode="auto">
                            <a:xfrm>
                              <a:off x="358" y="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0" name="Line 5696"/>
                          <wps:cNvCnPr>
                            <a:cxnSpLocks noChangeShapeType="1"/>
                          </wps:cNvCnPr>
                          <wps:spPr bwMode="auto">
                            <a:xfrm>
                              <a:off x="365" y="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1" name="Line 5697"/>
                          <wps:cNvCnPr>
                            <a:cxnSpLocks noChangeShapeType="1"/>
                          </wps:cNvCnPr>
                          <wps:spPr bwMode="auto">
                            <a:xfrm>
                              <a:off x="373" y="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2" name="Line 5698"/>
                          <wps:cNvCnPr>
                            <a:cxnSpLocks noChangeShapeType="1"/>
                          </wps:cNvCnPr>
                          <wps:spPr bwMode="auto">
                            <a:xfrm>
                              <a:off x="375" y="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3" name="Line 5699"/>
                          <wps:cNvCnPr>
                            <a:cxnSpLocks noChangeShapeType="1"/>
                          </wps:cNvCnPr>
                          <wps:spPr bwMode="auto">
                            <a:xfrm>
                              <a:off x="382" y="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4" name="Line 5700"/>
                          <wps:cNvCnPr>
                            <a:cxnSpLocks noChangeShapeType="1"/>
                          </wps:cNvCnPr>
                          <wps:spPr bwMode="auto">
                            <a:xfrm>
                              <a:off x="391" y="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5" name="Line 5701"/>
                          <wps:cNvCnPr>
                            <a:cxnSpLocks noChangeShapeType="1"/>
                          </wps:cNvCnPr>
                          <wps:spPr bwMode="auto">
                            <a:xfrm>
                              <a:off x="392" y="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6" name="Line 5702"/>
                          <wps:cNvCnPr>
                            <a:cxnSpLocks noChangeShapeType="1"/>
                          </wps:cNvCnPr>
                          <wps:spPr bwMode="auto">
                            <a:xfrm>
                              <a:off x="399"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7" name="Line 5703"/>
                          <wps:cNvCnPr>
                            <a:cxnSpLocks noChangeShapeType="1"/>
                          </wps:cNvCnPr>
                          <wps:spPr bwMode="auto">
                            <a:xfrm>
                              <a:off x="340" y="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8" name="Line 5704"/>
                          <wps:cNvCnPr>
                            <a:cxnSpLocks noChangeShapeType="1"/>
                          </wps:cNvCnPr>
                          <wps:spPr bwMode="auto">
                            <a:xfrm>
                              <a:off x="349" y="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39" name="Line 5705"/>
                          <wps:cNvCnPr>
                            <a:cxnSpLocks noChangeShapeType="1"/>
                          </wps:cNvCnPr>
                          <wps:spPr bwMode="auto">
                            <a:xfrm>
                              <a:off x="350" y="3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0" name="Line 5706"/>
                          <wps:cNvCnPr>
                            <a:cxnSpLocks noChangeShapeType="1"/>
                          </wps:cNvCnPr>
                          <wps:spPr bwMode="auto">
                            <a:xfrm>
                              <a:off x="358" y="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1" name="Line 5707"/>
                          <wps:cNvCnPr>
                            <a:cxnSpLocks noChangeShapeType="1"/>
                          </wps:cNvCnPr>
                          <wps:spPr bwMode="auto">
                            <a:xfrm>
                              <a:off x="366" y="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2" name="Line 5708"/>
                          <wps:cNvCnPr>
                            <a:cxnSpLocks noChangeShapeType="1"/>
                          </wps:cNvCnPr>
                          <wps:spPr bwMode="auto">
                            <a:xfrm>
                              <a:off x="367" y="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3" name="Line 5709"/>
                          <wps:cNvCnPr>
                            <a:cxnSpLocks noChangeShapeType="1"/>
                          </wps:cNvCnPr>
                          <wps:spPr bwMode="auto">
                            <a:xfrm>
                              <a:off x="375" y="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4" name="Line 5710"/>
                          <wps:cNvCnPr>
                            <a:cxnSpLocks noChangeShapeType="1"/>
                          </wps:cNvCnPr>
                          <wps:spPr bwMode="auto">
                            <a:xfrm>
                              <a:off x="383"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5" name="Line 5711"/>
                          <wps:cNvCnPr>
                            <a:cxnSpLocks noChangeShapeType="1"/>
                          </wps:cNvCnPr>
                          <wps:spPr bwMode="auto">
                            <a:xfrm>
                              <a:off x="384" y="4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6" name="Line 5712"/>
                          <wps:cNvCnPr>
                            <a:cxnSpLocks noChangeShapeType="1"/>
                          </wps:cNvCnPr>
                          <wps:spPr bwMode="auto">
                            <a:xfrm>
                              <a:off x="392"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7" name="Line 5713"/>
                          <wps:cNvCnPr>
                            <a:cxnSpLocks noChangeShapeType="1"/>
                          </wps:cNvCnPr>
                          <wps:spPr bwMode="auto">
                            <a:xfrm>
                              <a:off x="400" y="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8" name="Line 5714"/>
                          <wps:cNvCnPr>
                            <a:cxnSpLocks noChangeShapeType="1"/>
                          </wps:cNvCnPr>
                          <wps:spPr bwMode="auto">
                            <a:xfrm>
                              <a:off x="401" y="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49" name="Line 5715"/>
                          <wps:cNvCnPr>
                            <a:cxnSpLocks noChangeShapeType="1"/>
                          </wps:cNvCnPr>
                          <wps:spPr bwMode="auto">
                            <a:xfrm>
                              <a:off x="341" y="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0" name="Line 5716"/>
                          <wps:cNvCnPr>
                            <a:cxnSpLocks noChangeShapeType="1"/>
                          </wps:cNvCnPr>
                          <wps:spPr bwMode="auto">
                            <a:xfrm>
                              <a:off x="342" y="3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1" name="Line 5717"/>
                          <wps:cNvCnPr>
                            <a:cxnSpLocks noChangeShapeType="1"/>
                          </wps:cNvCnPr>
                          <wps:spPr bwMode="auto">
                            <a:xfrm>
                              <a:off x="350" y="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2" name="Line 5718"/>
                          <wps:cNvCnPr>
                            <a:cxnSpLocks noChangeShapeType="1"/>
                          </wps:cNvCnPr>
                          <wps:spPr bwMode="auto">
                            <a:xfrm>
                              <a:off x="358" y="4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3" name="Line 5719"/>
                          <wps:cNvCnPr>
                            <a:cxnSpLocks noChangeShapeType="1"/>
                          </wps:cNvCnPr>
                          <wps:spPr bwMode="auto">
                            <a:xfrm>
                              <a:off x="359" y="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4" name="Line 5720"/>
                          <wps:cNvCnPr>
                            <a:cxnSpLocks noChangeShapeType="1"/>
                          </wps:cNvCnPr>
                          <wps:spPr bwMode="auto">
                            <a:xfrm>
                              <a:off x="367" y="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5" name="Line 5721"/>
                          <wps:cNvCnPr>
                            <a:cxnSpLocks noChangeShapeType="1"/>
                          </wps:cNvCnPr>
                          <wps:spPr bwMode="auto">
                            <a:xfrm>
                              <a:off x="375" y="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6" name="Line 5722"/>
                          <wps:cNvCnPr>
                            <a:cxnSpLocks noChangeShapeType="1"/>
                          </wps:cNvCnPr>
                          <wps:spPr bwMode="auto">
                            <a:xfrm>
                              <a:off x="376" y="4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7" name="Line 5723"/>
                          <wps:cNvCnPr>
                            <a:cxnSpLocks noChangeShapeType="1"/>
                          </wps:cNvCnPr>
                          <wps:spPr bwMode="auto">
                            <a:xfrm>
                              <a:off x="383" y="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8" name="Line 5724"/>
                          <wps:cNvCnPr>
                            <a:cxnSpLocks noChangeShapeType="1"/>
                          </wps:cNvCnPr>
                          <wps:spPr bwMode="auto">
                            <a:xfrm>
                              <a:off x="392" y="4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59" name="Line 5725"/>
                          <wps:cNvCnPr>
                            <a:cxnSpLocks noChangeShapeType="1"/>
                          </wps:cNvCnPr>
                          <wps:spPr bwMode="auto">
                            <a:xfrm>
                              <a:off x="393" y="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0" name="Line 5726"/>
                          <wps:cNvCnPr>
                            <a:cxnSpLocks noChangeShapeType="1"/>
                          </wps:cNvCnPr>
                          <wps:spPr bwMode="auto">
                            <a:xfrm>
                              <a:off x="400" y="4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1" name="Line 5727"/>
                          <wps:cNvCnPr>
                            <a:cxnSpLocks noChangeShapeType="1"/>
                          </wps:cNvCnPr>
                          <wps:spPr bwMode="auto">
                            <a:xfrm>
                              <a:off x="342" y="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2" name="Line 5728"/>
                          <wps:cNvCnPr>
                            <a:cxnSpLocks noChangeShapeType="1"/>
                          </wps:cNvCnPr>
                          <wps:spPr bwMode="auto">
                            <a:xfrm>
                              <a:off x="350" y="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3" name="Line 5729"/>
                          <wps:cNvCnPr>
                            <a:cxnSpLocks noChangeShapeType="1"/>
                          </wps:cNvCnPr>
                          <wps:spPr bwMode="auto">
                            <a:xfrm>
                              <a:off x="352" y="4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4" name="Line 5730"/>
                          <wps:cNvCnPr>
                            <a:cxnSpLocks noChangeShapeType="1"/>
                          </wps:cNvCnPr>
                          <wps:spPr bwMode="auto">
                            <a:xfrm>
                              <a:off x="358" y="4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5" name="Line 5731"/>
                          <wps:cNvCnPr>
                            <a:cxnSpLocks noChangeShapeType="1"/>
                          </wps:cNvCnPr>
                          <wps:spPr bwMode="auto">
                            <a:xfrm>
                              <a:off x="367" y="4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6" name="Line 5732"/>
                          <wps:cNvCnPr>
                            <a:cxnSpLocks noChangeShapeType="1"/>
                          </wps:cNvCnPr>
                          <wps:spPr bwMode="auto">
                            <a:xfrm>
                              <a:off x="368" y="4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7" name="Line 5733"/>
                          <wps:cNvCnPr>
                            <a:cxnSpLocks noChangeShapeType="1"/>
                          </wps:cNvCnPr>
                          <wps:spPr bwMode="auto">
                            <a:xfrm>
                              <a:off x="376" y="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8" name="Line 5734"/>
                          <wps:cNvCnPr>
                            <a:cxnSpLocks noChangeShapeType="1"/>
                          </wps:cNvCnPr>
                          <wps:spPr bwMode="auto">
                            <a:xfrm>
                              <a:off x="384" y="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69" name="Line 5735"/>
                          <wps:cNvCnPr>
                            <a:cxnSpLocks noChangeShapeType="1"/>
                          </wps:cNvCnPr>
                          <wps:spPr bwMode="auto">
                            <a:xfrm>
                              <a:off x="385" y="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0" name="Line 5736"/>
                          <wps:cNvCnPr>
                            <a:cxnSpLocks noChangeShapeType="1"/>
                          </wps:cNvCnPr>
                          <wps:spPr bwMode="auto">
                            <a:xfrm>
                              <a:off x="393" y="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1" name="Line 5737"/>
                          <wps:cNvCnPr>
                            <a:cxnSpLocks noChangeShapeType="1"/>
                          </wps:cNvCnPr>
                          <wps:spPr bwMode="auto">
                            <a:xfrm>
                              <a:off x="401" y="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2" name="Line 5738"/>
                          <wps:cNvCnPr>
                            <a:cxnSpLocks noChangeShapeType="1"/>
                          </wps:cNvCnPr>
                          <wps:spPr bwMode="auto">
                            <a:xfrm>
                              <a:off x="342" y="45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3" name="Line 5739"/>
                          <wps:cNvCnPr>
                            <a:cxnSpLocks noChangeShapeType="1"/>
                          </wps:cNvCnPr>
                          <wps:spPr bwMode="auto">
                            <a:xfrm>
                              <a:off x="344" y="4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4" name="Line 5740"/>
                          <wps:cNvCnPr>
                            <a:cxnSpLocks noChangeShapeType="1"/>
                          </wps:cNvCnPr>
                          <wps:spPr bwMode="auto">
                            <a:xfrm>
                              <a:off x="351" y="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5" name="Line 5741"/>
                          <wps:cNvCnPr>
                            <a:cxnSpLocks noChangeShapeType="1"/>
                          </wps:cNvCnPr>
                          <wps:spPr bwMode="auto">
                            <a:xfrm>
                              <a:off x="359" y="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6" name="Line 5742"/>
                          <wps:cNvCnPr>
                            <a:cxnSpLocks noChangeShapeType="1"/>
                          </wps:cNvCnPr>
                          <wps:spPr bwMode="auto">
                            <a:xfrm>
                              <a:off x="360" y="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7" name="Line 5743"/>
                          <wps:cNvCnPr>
                            <a:cxnSpLocks noChangeShapeType="1"/>
                          </wps:cNvCnPr>
                          <wps:spPr bwMode="auto">
                            <a:xfrm>
                              <a:off x="368" y="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8" name="Line 5744"/>
                          <wps:cNvCnPr>
                            <a:cxnSpLocks noChangeShapeType="1"/>
                          </wps:cNvCnPr>
                          <wps:spPr bwMode="auto">
                            <a:xfrm>
                              <a:off x="376" y="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79" name="Line 5745"/>
                          <wps:cNvCnPr>
                            <a:cxnSpLocks noChangeShapeType="1"/>
                          </wps:cNvCnPr>
                          <wps:spPr bwMode="auto">
                            <a:xfrm>
                              <a:off x="377" y="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0" name="Line 5746"/>
                          <wps:cNvCnPr>
                            <a:cxnSpLocks noChangeShapeType="1"/>
                          </wps:cNvCnPr>
                          <wps:spPr bwMode="auto">
                            <a:xfrm>
                              <a:off x="385" y="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1" name="Line 5747"/>
                          <wps:cNvCnPr>
                            <a:cxnSpLocks noChangeShapeType="1"/>
                          </wps:cNvCnPr>
                          <wps:spPr bwMode="auto">
                            <a:xfrm>
                              <a:off x="393" y="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2" name="Line 5748"/>
                          <wps:cNvCnPr>
                            <a:cxnSpLocks noChangeShapeType="1"/>
                          </wps:cNvCnPr>
                          <wps:spPr bwMode="auto">
                            <a:xfrm>
                              <a:off x="394" y="5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3" name="Line 5749"/>
                          <wps:cNvCnPr>
                            <a:cxnSpLocks noChangeShapeType="1"/>
                          </wps:cNvCnPr>
                          <wps:spPr bwMode="auto">
                            <a:xfrm>
                              <a:off x="402" y="5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4" name="Line 5750"/>
                          <wps:cNvCnPr>
                            <a:cxnSpLocks noChangeShapeType="1"/>
                          </wps:cNvCnPr>
                          <wps:spPr bwMode="auto">
                            <a:xfrm>
                              <a:off x="343" y="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5" name="Line 5751"/>
                          <wps:cNvCnPr>
                            <a:cxnSpLocks noChangeShapeType="1"/>
                          </wps:cNvCnPr>
                          <wps:spPr bwMode="auto">
                            <a:xfrm>
                              <a:off x="351" y="4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6" name="Line 5752"/>
                          <wps:cNvCnPr>
                            <a:cxnSpLocks noChangeShapeType="1"/>
                          </wps:cNvCnPr>
                          <wps:spPr bwMode="auto">
                            <a:xfrm>
                              <a:off x="353" y="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7" name="Line 5753"/>
                          <wps:cNvCnPr>
                            <a:cxnSpLocks noChangeShapeType="1"/>
                          </wps:cNvCnPr>
                          <wps:spPr bwMode="auto">
                            <a:xfrm>
                              <a:off x="360" y="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8" name="Line 5754"/>
                          <wps:cNvCnPr>
                            <a:cxnSpLocks noChangeShapeType="1"/>
                          </wps:cNvCnPr>
                          <wps:spPr bwMode="auto">
                            <a:xfrm>
                              <a:off x="368" y="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89" name="Line 5755"/>
                          <wps:cNvCnPr>
                            <a:cxnSpLocks noChangeShapeType="1"/>
                          </wps:cNvCnPr>
                          <wps:spPr bwMode="auto">
                            <a:xfrm>
                              <a:off x="370" y="5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0" name="Line 5756"/>
                          <wps:cNvCnPr>
                            <a:cxnSpLocks noChangeShapeType="1"/>
                          </wps:cNvCnPr>
                          <wps:spPr bwMode="auto">
                            <a:xfrm>
                              <a:off x="377" y="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1" name="Line 5757"/>
                          <wps:cNvCnPr>
                            <a:cxnSpLocks noChangeShapeType="1"/>
                          </wps:cNvCnPr>
                          <wps:spPr bwMode="auto">
                            <a:xfrm>
                              <a:off x="385"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2" name="Line 5758"/>
                          <wps:cNvCnPr>
                            <a:cxnSpLocks noChangeShapeType="1"/>
                          </wps:cNvCnPr>
                          <wps:spPr bwMode="auto">
                            <a:xfrm>
                              <a:off x="387" y="5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3" name="Line 5759"/>
                          <wps:cNvCnPr>
                            <a:cxnSpLocks noChangeShapeType="1"/>
                          </wps:cNvCnPr>
                          <wps:spPr bwMode="auto">
                            <a:xfrm>
                              <a:off x="394"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4" name="Line 5760"/>
                          <wps:cNvCnPr>
                            <a:cxnSpLocks noChangeShapeType="1"/>
                          </wps:cNvCnPr>
                          <wps:spPr bwMode="auto">
                            <a:xfrm>
                              <a:off x="343" y="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5" name="Line 5761"/>
                          <wps:cNvCnPr>
                            <a:cxnSpLocks noChangeShapeType="1"/>
                          </wps:cNvCnPr>
                          <wps:spPr bwMode="auto">
                            <a:xfrm>
                              <a:off x="345" y="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6" name="Line 5762"/>
                          <wps:cNvCnPr>
                            <a:cxnSpLocks noChangeShapeType="1"/>
                          </wps:cNvCnPr>
                          <wps:spPr bwMode="auto">
                            <a:xfrm>
                              <a:off x="352" y="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7" name="Line 5763"/>
                          <wps:cNvCnPr>
                            <a:cxnSpLocks noChangeShapeType="1"/>
                          </wps:cNvCnPr>
                          <wps:spPr bwMode="auto">
                            <a:xfrm>
                              <a:off x="360" y="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8" name="Line 5764"/>
                          <wps:cNvCnPr>
                            <a:cxnSpLocks noChangeShapeType="1"/>
                          </wps:cNvCnPr>
                          <wps:spPr bwMode="auto">
                            <a:xfrm>
                              <a:off x="362" y="5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299" name="Line 5765"/>
                          <wps:cNvCnPr>
                            <a:cxnSpLocks noChangeShapeType="1"/>
                          </wps:cNvCnPr>
                          <wps:spPr bwMode="auto">
                            <a:xfrm>
                              <a:off x="369" y="5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0" name="Line 5766"/>
                          <wps:cNvCnPr>
                            <a:cxnSpLocks noChangeShapeType="1"/>
                          </wps:cNvCnPr>
                          <wps:spPr bwMode="auto">
                            <a:xfrm>
                              <a:off x="377" y="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1" name="Line 5767"/>
                          <wps:cNvCnPr>
                            <a:cxnSpLocks noChangeShapeType="1"/>
                          </wps:cNvCnPr>
                          <wps:spPr bwMode="auto">
                            <a:xfrm>
                              <a:off x="378" y="5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2" name="Line 5768"/>
                          <wps:cNvCnPr>
                            <a:cxnSpLocks noChangeShapeType="1"/>
                          </wps:cNvCnPr>
                          <wps:spPr bwMode="auto">
                            <a:xfrm>
                              <a:off x="386"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3" name="Line 5769"/>
                          <wps:cNvCnPr>
                            <a:cxnSpLocks noChangeShapeType="1"/>
                          </wps:cNvCnPr>
                          <wps:spPr bwMode="auto">
                            <a:xfrm>
                              <a:off x="394" y="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4" name="Line 5770"/>
                          <wps:cNvCnPr>
                            <a:cxnSpLocks noChangeShapeType="1"/>
                          </wps:cNvCnPr>
                          <wps:spPr bwMode="auto">
                            <a:xfrm>
                              <a:off x="395" y="5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5" name="Line 5771"/>
                          <wps:cNvCnPr>
                            <a:cxnSpLocks noChangeShapeType="1"/>
                          </wps:cNvCnPr>
                          <wps:spPr bwMode="auto">
                            <a:xfrm>
                              <a:off x="344" y="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6" name="Line 5772"/>
                          <wps:cNvCnPr>
                            <a:cxnSpLocks noChangeShapeType="1"/>
                          </wps:cNvCnPr>
                          <wps:spPr bwMode="auto">
                            <a:xfrm>
                              <a:off x="352" y="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7" name="Line 5773"/>
                          <wps:cNvCnPr>
                            <a:cxnSpLocks noChangeShapeType="1"/>
                          </wps:cNvCnPr>
                          <wps:spPr bwMode="auto">
                            <a:xfrm>
                              <a:off x="354" y="5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8" name="Line 5774"/>
                          <wps:cNvCnPr>
                            <a:cxnSpLocks noChangeShapeType="1"/>
                          </wps:cNvCnPr>
                          <wps:spPr bwMode="auto">
                            <a:xfrm>
                              <a:off x="361" y="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09" name="Line 5775"/>
                          <wps:cNvCnPr>
                            <a:cxnSpLocks noChangeShapeType="1"/>
                          </wps:cNvCnPr>
                          <wps:spPr bwMode="auto">
                            <a:xfrm>
                              <a:off x="369" y="5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0" name="Line 5776"/>
                          <wps:cNvCnPr>
                            <a:cxnSpLocks noChangeShapeType="1"/>
                          </wps:cNvCnPr>
                          <wps:spPr bwMode="auto">
                            <a:xfrm>
                              <a:off x="371" y="5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1" name="Line 5777"/>
                          <wps:cNvCnPr>
                            <a:cxnSpLocks noChangeShapeType="1"/>
                          </wps:cNvCnPr>
                          <wps:spPr bwMode="auto">
                            <a:xfrm>
                              <a:off x="378"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2" name="Line 5778"/>
                          <wps:cNvCnPr>
                            <a:cxnSpLocks noChangeShapeType="1"/>
                          </wps:cNvCnPr>
                          <wps:spPr bwMode="auto">
                            <a:xfrm>
                              <a:off x="386"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3" name="Line 5779"/>
                          <wps:cNvCnPr>
                            <a:cxnSpLocks noChangeShapeType="1"/>
                          </wps:cNvCnPr>
                          <wps:spPr bwMode="auto">
                            <a:xfrm>
                              <a:off x="388" y="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4" name="Line 5780"/>
                          <wps:cNvCnPr>
                            <a:cxnSpLocks noChangeShapeType="1"/>
                          </wps:cNvCnPr>
                          <wps:spPr bwMode="auto">
                            <a:xfrm>
                              <a:off x="395" y="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5" name="Line 5781"/>
                          <wps:cNvCnPr>
                            <a:cxnSpLocks noChangeShapeType="1"/>
                          </wps:cNvCnPr>
                          <wps:spPr bwMode="auto">
                            <a:xfrm>
                              <a:off x="344" y="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6" name="Line 5782"/>
                          <wps:cNvCnPr>
                            <a:cxnSpLocks noChangeShapeType="1"/>
                          </wps:cNvCnPr>
                          <wps:spPr bwMode="auto">
                            <a:xfrm>
                              <a:off x="346" y="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7" name="Line 5783"/>
                          <wps:cNvCnPr>
                            <a:cxnSpLocks noChangeShapeType="1"/>
                          </wps:cNvCnPr>
                          <wps:spPr bwMode="auto">
                            <a:xfrm>
                              <a:off x="353" y="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8" name="Line 5784"/>
                          <wps:cNvCnPr>
                            <a:cxnSpLocks noChangeShapeType="1"/>
                          </wps:cNvCnPr>
                          <wps:spPr bwMode="auto">
                            <a:xfrm>
                              <a:off x="361" y="5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19" name="Line 5785"/>
                          <wps:cNvCnPr>
                            <a:cxnSpLocks noChangeShapeType="1"/>
                          </wps:cNvCnPr>
                          <wps:spPr bwMode="auto">
                            <a:xfrm>
                              <a:off x="363" y="5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0" name="Line 5786"/>
                          <wps:cNvCnPr>
                            <a:cxnSpLocks noChangeShapeType="1"/>
                          </wps:cNvCnPr>
                          <wps:spPr bwMode="auto">
                            <a:xfrm>
                              <a:off x="370" y="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1" name="Line 5787"/>
                          <wps:cNvCnPr>
                            <a:cxnSpLocks noChangeShapeType="1"/>
                          </wps:cNvCnPr>
                          <wps:spPr bwMode="auto">
                            <a:xfrm>
                              <a:off x="378" y="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2" name="Line 5788"/>
                          <wps:cNvCnPr>
                            <a:cxnSpLocks noChangeShapeType="1"/>
                          </wps:cNvCnPr>
                          <wps:spPr bwMode="auto">
                            <a:xfrm>
                              <a:off x="380" y="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3" name="Line 5789"/>
                          <wps:cNvCnPr>
                            <a:cxnSpLocks noChangeShapeType="1"/>
                          </wps:cNvCnPr>
                          <wps:spPr bwMode="auto">
                            <a:xfrm>
                              <a:off x="387" y="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4" name="Line 5790"/>
                          <wps:cNvCnPr>
                            <a:cxnSpLocks noChangeShapeType="1"/>
                          </wps:cNvCnPr>
                          <wps:spPr bwMode="auto">
                            <a:xfrm>
                              <a:off x="395" y="6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5" name="Line 5791"/>
                          <wps:cNvCnPr>
                            <a:cxnSpLocks noChangeShapeType="1"/>
                          </wps:cNvCnPr>
                          <wps:spPr bwMode="auto">
                            <a:xfrm>
                              <a:off x="397" y="6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6" name="Line 5792"/>
                          <wps:cNvCnPr>
                            <a:cxnSpLocks noChangeShapeType="1"/>
                          </wps:cNvCnPr>
                          <wps:spPr bwMode="auto">
                            <a:xfrm>
                              <a:off x="345" y="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7" name="Line 5793"/>
                          <wps:cNvCnPr>
                            <a:cxnSpLocks noChangeShapeType="1"/>
                          </wps:cNvCnPr>
                          <wps:spPr bwMode="auto">
                            <a:xfrm>
                              <a:off x="353" y="6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8" name="Line 5794"/>
                          <wps:cNvCnPr>
                            <a:cxnSpLocks noChangeShapeType="1"/>
                          </wps:cNvCnPr>
                          <wps:spPr bwMode="auto">
                            <a:xfrm>
                              <a:off x="355" y="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29" name="Line 5795"/>
                          <wps:cNvCnPr>
                            <a:cxnSpLocks noChangeShapeType="1"/>
                          </wps:cNvCnPr>
                          <wps:spPr bwMode="auto">
                            <a:xfrm>
                              <a:off x="362" y="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0" name="Line 5796"/>
                          <wps:cNvCnPr>
                            <a:cxnSpLocks noChangeShapeType="1"/>
                          </wps:cNvCnPr>
                          <wps:spPr bwMode="auto">
                            <a:xfrm>
                              <a:off x="370" y="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1" name="Line 5797"/>
                          <wps:cNvCnPr>
                            <a:cxnSpLocks noChangeShapeType="1"/>
                          </wps:cNvCnPr>
                          <wps:spPr bwMode="auto">
                            <a:xfrm>
                              <a:off x="372" y="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2" name="Line 5798"/>
                          <wps:cNvCnPr>
                            <a:cxnSpLocks noChangeShapeType="1"/>
                          </wps:cNvCnPr>
                          <wps:spPr bwMode="auto">
                            <a:xfrm>
                              <a:off x="379" y="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3" name="Line 5799"/>
                          <wps:cNvCnPr>
                            <a:cxnSpLocks noChangeShapeType="1"/>
                          </wps:cNvCnPr>
                          <wps:spPr bwMode="auto">
                            <a:xfrm>
                              <a:off x="387" y="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4" name="Line 5800"/>
                          <wps:cNvCnPr>
                            <a:cxnSpLocks noChangeShapeType="1"/>
                          </wps:cNvCnPr>
                          <wps:spPr bwMode="auto">
                            <a:xfrm>
                              <a:off x="389" y="6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5" name="Line 5801"/>
                          <wps:cNvCnPr>
                            <a:cxnSpLocks noChangeShapeType="1"/>
                          </wps:cNvCnPr>
                          <wps:spPr bwMode="auto">
                            <a:xfrm>
                              <a:off x="396" y="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6" name="Line 5802"/>
                          <wps:cNvCnPr>
                            <a:cxnSpLocks noChangeShapeType="1"/>
                          </wps:cNvCnPr>
                          <wps:spPr bwMode="auto">
                            <a:xfrm>
                              <a:off x="345" y="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7" name="Line 5803"/>
                          <wps:cNvCnPr>
                            <a:cxnSpLocks noChangeShapeType="1"/>
                          </wps:cNvCnPr>
                          <wps:spPr bwMode="auto">
                            <a:xfrm>
                              <a:off x="347" y="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8" name="Line 5804"/>
                          <wps:cNvCnPr>
                            <a:cxnSpLocks noChangeShapeType="1"/>
                          </wps:cNvCnPr>
                          <wps:spPr bwMode="auto">
                            <a:xfrm>
                              <a:off x="354" y="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39" name="Line 5805"/>
                          <wps:cNvCnPr>
                            <a:cxnSpLocks noChangeShapeType="1"/>
                          </wps:cNvCnPr>
                          <wps:spPr bwMode="auto">
                            <a:xfrm>
                              <a:off x="362" y="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0" name="Line 5806"/>
                          <wps:cNvCnPr>
                            <a:cxnSpLocks noChangeShapeType="1"/>
                          </wps:cNvCnPr>
                          <wps:spPr bwMode="auto">
                            <a:xfrm>
                              <a:off x="364" y="6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1" name="Line 5807"/>
                          <wps:cNvCnPr>
                            <a:cxnSpLocks noChangeShapeType="1"/>
                          </wps:cNvCnPr>
                          <wps:spPr bwMode="auto">
                            <a:xfrm>
                              <a:off x="371" y="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2" name="Line 5808"/>
                          <wps:cNvCnPr>
                            <a:cxnSpLocks noChangeShapeType="1"/>
                          </wps:cNvCnPr>
                          <wps:spPr bwMode="auto">
                            <a:xfrm>
                              <a:off x="379" y="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3" name="Line 5809"/>
                          <wps:cNvCnPr>
                            <a:cxnSpLocks noChangeShapeType="1"/>
                          </wps:cNvCnPr>
                          <wps:spPr bwMode="auto">
                            <a:xfrm>
                              <a:off x="381" y="6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4" name="Line 5810"/>
                          <wps:cNvCnPr>
                            <a:cxnSpLocks noChangeShapeType="1"/>
                          </wps:cNvCnPr>
                          <wps:spPr bwMode="auto">
                            <a:xfrm>
                              <a:off x="388"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5" name="Line 5811"/>
                          <wps:cNvCnPr>
                            <a:cxnSpLocks noChangeShapeType="1"/>
                          </wps:cNvCnPr>
                          <wps:spPr bwMode="auto">
                            <a:xfrm>
                              <a:off x="396" y="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6" name="Line 5812"/>
                          <wps:cNvCnPr>
                            <a:cxnSpLocks noChangeShapeType="1"/>
                          </wps:cNvCnPr>
                          <wps:spPr bwMode="auto">
                            <a:xfrm>
                              <a:off x="398" y="69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7" name="Line 5813"/>
                          <wps:cNvCnPr>
                            <a:cxnSpLocks noChangeShapeType="1"/>
                          </wps:cNvCnPr>
                          <wps:spPr bwMode="auto">
                            <a:xfrm>
                              <a:off x="346" y="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8" name="Line 5814"/>
                          <wps:cNvCnPr>
                            <a:cxnSpLocks noChangeShapeType="1"/>
                          </wps:cNvCnPr>
                          <wps:spPr bwMode="auto">
                            <a:xfrm>
                              <a:off x="355" y="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49" name="Line 5815"/>
                          <wps:cNvCnPr>
                            <a:cxnSpLocks noChangeShapeType="1"/>
                          </wps:cNvCnPr>
                          <wps:spPr bwMode="auto">
                            <a:xfrm>
                              <a:off x="356" y="6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0" name="Line 5816"/>
                          <wps:cNvCnPr>
                            <a:cxnSpLocks noChangeShapeType="1"/>
                          </wps:cNvCnPr>
                          <wps:spPr bwMode="auto">
                            <a:xfrm>
                              <a:off x="363" y="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1" name="Line 5817"/>
                          <wps:cNvCnPr>
                            <a:cxnSpLocks noChangeShapeType="1"/>
                          </wps:cNvCnPr>
                          <wps:spPr bwMode="auto">
                            <a:xfrm>
                              <a:off x="372" y="6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2" name="Line 5818"/>
                          <wps:cNvCnPr>
                            <a:cxnSpLocks noChangeShapeType="1"/>
                          </wps:cNvCnPr>
                          <wps:spPr bwMode="auto">
                            <a:xfrm>
                              <a:off x="373" y="6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3" name="Line 5819"/>
                          <wps:cNvCnPr>
                            <a:cxnSpLocks noChangeShapeType="1"/>
                          </wps:cNvCnPr>
                          <wps:spPr bwMode="auto">
                            <a:xfrm>
                              <a:off x="380"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4" name="Line 5820"/>
                          <wps:cNvCnPr>
                            <a:cxnSpLocks noChangeShapeType="1"/>
                          </wps:cNvCnPr>
                          <wps:spPr bwMode="auto">
                            <a:xfrm>
                              <a:off x="388" y="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5" name="Line 5821"/>
                          <wps:cNvCnPr>
                            <a:cxnSpLocks noChangeShapeType="1"/>
                          </wps:cNvCnPr>
                          <wps:spPr bwMode="auto">
                            <a:xfrm>
                              <a:off x="390" y="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6" name="Line 5822"/>
                          <wps:cNvCnPr>
                            <a:cxnSpLocks noChangeShapeType="1"/>
                          </wps:cNvCnPr>
                          <wps:spPr bwMode="auto">
                            <a:xfrm>
                              <a:off x="397" y="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7" name="Line 5823"/>
                          <wps:cNvCnPr>
                            <a:cxnSpLocks noChangeShapeType="1"/>
                          </wps:cNvCnPr>
                          <wps:spPr bwMode="auto">
                            <a:xfrm>
                              <a:off x="347" y="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8" name="Line 5824"/>
                          <wps:cNvCnPr>
                            <a:cxnSpLocks noChangeShapeType="1"/>
                          </wps:cNvCnPr>
                          <wps:spPr bwMode="auto">
                            <a:xfrm>
                              <a:off x="348" y="7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59" name="Line 5825"/>
                          <wps:cNvCnPr>
                            <a:cxnSpLocks noChangeShapeType="1"/>
                          </wps:cNvCnPr>
                          <wps:spPr bwMode="auto">
                            <a:xfrm>
                              <a:off x="355" y="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0" name="Line 5826"/>
                          <wps:cNvCnPr>
                            <a:cxnSpLocks noChangeShapeType="1"/>
                          </wps:cNvCnPr>
                          <wps:spPr bwMode="auto">
                            <a:xfrm>
                              <a:off x="363" y="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1" name="Line 5827"/>
                          <wps:cNvCnPr>
                            <a:cxnSpLocks noChangeShapeType="1"/>
                          </wps:cNvCnPr>
                          <wps:spPr bwMode="auto">
                            <a:xfrm>
                              <a:off x="365" y="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2" name="Line 5828"/>
                          <wps:cNvCnPr>
                            <a:cxnSpLocks noChangeShapeType="1"/>
                          </wps:cNvCnPr>
                          <wps:spPr bwMode="auto">
                            <a:xfrm>
                              <a:off x="372" y="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3" name="Line 5829"/>
                          <wps:cNvCnPr>
                            <a:cxnSpLocks noChangeShapeType="1"/>
                          </wps:cNvCnPr>
                          <wps:spPr bwMode="auto">
                            <a:xfrm>
                              <a:off x="380"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4" name="Line 5830"/>
                          <wps:cNvCnPr>
                            <a:cxnSpLocks noChangeShapeType="1"/>
                          </wps:cNvCnPr>
                          <wps:spPr bwMode="auto">
                            <a:xfrm>
                              <a:off x="382" y="7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5" name="Line 5831"/>
                          <wps:cNvCnPr>
                            <a:cxnSpLocks noChangeShapeType="1"/>
                          </wps:cNvCnPr>
                          <wps:spPr bwMode="auto">
                            <a:xfrm>
                              <a:off x="389" y="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6" name="Line 5832"/>
                          <wps:cNvCnPr>
                            <a:cxnSpLocks noChangeShapeType="1"/>
                          </wps:cNvCnPr>
                          <wps:spPr bwMode="auto">
                            <a:xfrm>
                              <a:off x="397"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2367" name="Group 5833"/>
                        <wpg:cNvGrpSpPr>
                          <a:grpSpLocks/>
                        </wpg:cNvGrpSpPr>
                        <wpg:grpSpPr bwMode="auto">
                          <a:xfrm>
                            <a:off x="215901" y="461614"/>
                            <a:ext cx="40000" cy="361911"/>
                            <a:chOff x="340" y="727"/>
                            <a:chExt cx="63" cy="570"/>
                          </a:xfrm>
                        </wpg:grpSpPr>
                        <wps:wsp>
                          <wps:cNvPr id="12368" name="Line 5834"/>
                          <wps:cNvCnPr>
                            <a:cxnSpLocks noChangeShapeType="1"/>
                          </wps:cNvCnPr>
                          <wps:spPr bwMode="auto">
                            <a:xfrm>
                              <a:off x="399" y="7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69" name="Line 5835"/>
                          <wps:cNvCnPr>
                            <a:cxnSpLocks noChangeShapeType="1"/>
                          </wps:cNvCnPr>
                          <wps:spPr bwMode="auto">
                            <a:xfrm>
                              <a:off x="340" y="7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0" name="Line 5836"/>
                          <wps:cNvCnPr>
                            <a:cxnSpLocks noChangeShapeType="1"/>
                          </wps:cNvCnPr>
                          <wps:spPr bwMode="auto">
                            <a:xfrm>
                              <a:off x="347" y="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1" name="Line 5837"/>
                          <wps:cNvCnPr>
                            <a:cxnSpLocks noChangeShapeType="1"/>
                          </wps:cNvCnPr>
                          <wps:spPr bwMode="auto">
                            <a:xfrm>
                              <a:off x="355" y="7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2" name="Line 5838"/>
                          <wps:cNvCnPr>
                            <a:cxnSpLocks noChangeShapeType="1"/>
                          </wps:cNvCnPr>
                          <wps:spPr bwMode="auto">
                            <a:xfrm>
                              <a:off x="357" y="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3" name="Line 5839"/>
                          <wps:cNvCnPr>
                            <a:cxnSpLocks noChangeShapeType="1"/>
                          </wps:cNvCnPr>
                          <wps:spPr bwMode="auto">
                            <a:xfrm>
                              <a:off x="364" y="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4" name="Line 5840"/>
                          <wps:cNvCnPr>
                            <a:cxnSpLocks noChangeShapeType="1"/>
                          </wps:cNvCnPr>
                          <wps:spPr bwMode="auto">
                            <a:xfrm>
                              <a:off x="373" y="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5" name="Line 5841"/>
                          <wps:cNvCnPr>
                            <a:cxnSpLocks noChangeShapeType="1"/>
                          </wps:cNvCnPr>
                          <wps:spPr bwMode="auto">
                            <a:xfrm>
                              <a:off x="374" y="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6" name="Line 5842"/>
                          <wps:cNvCnPr>
                            <a:cxnSpLocks noChangeShapeType="1"/>
                          </wps:cNvCnPr>
                          <wps:spPr bwMode="auto">
                            <a:xfrm>
                              <a:off x="381" y="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7" name="Line 5843"/>
                          <wps:cNvCnPr>
                            <a:cxnSpLocks noChangeShapeType="1"/>
                          </wps:cNvCnPr>
                          <wps:spPr bwMode="auto">
                            <a:xfrm>
                              <a:off x="390" y="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8" name="Line 5844"/>
                          <wps:cNvCnPr>
                            <a:cxnSpLocks noChangeShapeType="1"/>
                          </wps:cNvCnPr>
                          <wps:spPr bwMode="auto">
                            <a:xfrm>
                              <a:off x="391" y="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79" name="Line 5845"/>
                          <wps:cNvCnPr>
                            <a:cxnSpLocks noChangeShapeType="1"/>
                          </wps:cNvCnPr>
                          <wps:spPr bwMode="auto">
                            <a:xfrm>
                              <a:off x="398" y="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0" name="Line 5846"/>
                          <wps:cNvCnPr>
                            <a:cxnSpLocks noChangeShapeType="1"/>
                          </wps:cNvCnPr>
                          <wps:spPr bwMode="auto">
                            <a:xfrm>
                              <a:off x="348" y="7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1" name="Line 5847"/>
                          <wps:cNvCnPr>
                            <a:cxnSpLocks noChangeShapeType="1"/>
                          </wps:cNvCnPr>
                          <wps:spPr bwMode="auto">
                            <a:xfrm>
                              <a:off x="349" y="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2" name="Line 5848"/>
                          <wps:cNvCnPr>
                            <a:cxnSpLocks noChangeShapeType="1"/>
                          </wps:cNvCnPr>
                          <wps:spPr bwMode="auto">
                            <a:xfrm>
                              <a:off x="357" y="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3" name="Line 5849"/>
                          <wps:cNvCnPr>
                            <a:cxnSpLocks noChangeShapeType="1"/>
                          </wps:cNvCnPr>
                          <wps:spPr bwMode="auto">
                            <a:xfrm>
                              <a:off x="365" y="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4" name="Line 5850"/>
                          <wps:cNvCnPr>
                            <a:cxnSpLocks noChangeShapeType="1"/>
                          </wps:cNvCnPr>
                          <wps:spPr bwMode="auto">
                            <a:xfrm>
                              <a:off x="366" y="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5" name="Line 5851"/>
                          <wps:cNvCnPr>
                            <a:cxnSpLocks noChangeShapeType="1"/>
                          </wps:cNvCnPr>
                          <wps:spPr bwMode="auto">
                            <a:xfrm>
                              <a:off x="373" y="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6" name="Line 5852"/>
                          <wps:cNvCnPr>
                            <a:cxnSpLocks noChangeShapeType="1"/>
                          </wps:cNvCnPr>
                          <wps:spPr bwMode="auto">
                            <a:xfrm>
                              <a:off x="382" y="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7" name="Line 5853"/>
                          <wps:cNvCnPr>
                            <a:cxnSpLocks noChangeShapeType="1"/>
                          </wps:cNvCnPr>
                          <wps:spPr bwMode="auto">
                            <a:xfrm>
                              <a:off x="383" y="7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8" name="Line 5854"/>
                          <wps:cNvCnPr>
                            <a:cxnSpLocks noChangeShapeType="1"/>
                          </wps:cNvCnPr>
                          <wps:spPr bwMode="auto">
                            <a:xfrm>
                              <a:off x="390" y="8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89" name="Line 5855"/>
                          <wps:cNvCnPr>
                            <a:cxnSpLocks noChangeShapeType="1"/>
                          </wps:cNvCnPr>
                          <wps:spPr bwMode="auto">
                            <a:xfrm>
                              <a:off x="398" y="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0" name="Line 5856"/>
                          <wps:cNvCnPr>
                            <a:cxnSpLocks noChangeShapeType="1"/>
                          </wps:cNvCnPr>
                          <wps:spPr bwMode="auto">
                            <a:xfrm>
                              <a:off x="400" y="8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1" name="Line 5857"/>
                          <wps:cNvCnPr>
                            <a:cxnSpLocks noChangeShapeType="1"/>
                          </wps:cNvCnPr>
                          <wps:spPr bwMode="auto">
                            <a:xfrm>
                              <a:off x="341" y="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2" name="Line 5858"/>
                          <wps:cNvCnPr>
                            <a:cxnSpLocks noChangeShapeType="1"/>
                          </wps:cNvCnPr>
                          <wps:spPr bwMode="auto">
                            <a:xfrm>
                              <a:off x="348" y="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3" name="Line 5859"/>
                          <wps:cNvCnPr>
                            <a:cxnSpLocks noChangeShapeType="1"/>
                          </wps:cNvCnPr>
                          <wps:spPr bwMode="auto">
                            <a:xfrm>
                              <a:off x="357" y="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4" name="Line 5860"/>
                          <wps:cNvCnPr>
                            <a:cxnSpLocks noChangeShapeType="1"/>
                          </wps:cNvCnPr>
                          <wps:spPr bwMode="auto">
                            <a:xfrm>
                              <a:off x="358" y="8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5" name="Line 5861"/>
                          <wps:cNvCnPr>
                            <a:cxnSpLocks noChangeShapeType="1"/>
                          </wps:cNvCnPr>
                          <wps:spPr bwMode="auto">
                            <a:xfrm>
                              <a:off x="365" y="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6" name="Line 5862"/>
                          <wps:cNvCnPr>
                            <a:cxnSpLocks noChangeShapeType="1"/>
                          </wps:cNvCnPr>
                          <wps:spPr bwMode="auto">
                            <a:xfrm>
                              <a:off x="373" y="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7" name="Line 5863"/>
                          <wps:cNvCnPr>
                            <a:cxnSpLocks noChangeShapeType="1"/>
                          </wps:cNvCnPr>
                          <wps:spPr bwMode="auto">
                            <a:xfrm>
                              <a:off x="375" y="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8" name="Line 5864"/>
                          <wps:cNvCnPr>
                            <a:cxnSpLocks noChangeShapeType="1"/>
                          </wps:cNvCnPr>
                          <wps:spPr bwMode="auto">
                            <a:xfrm>
                              <a:off x="382" y="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399" name="Line 5865"/>
                          <wps:cNvCnPr>
                            <a:cxnSpLocks noChangeShapeType="1"/>
                          </wps:cNvCnPr>
                          <wps:spPr bwMode="auto">
                            <a:xfrm>
                              <a:off x="391" y="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0" name="Line 5866"/>
                          <wps:cNvCnPr>
                            <a:cxnSpLocks noChangeShapeType="1"/>
                          </wps:cNvCnPr>
                          <wps:spPr bwMode="auto">
                            <a:xfrm>
                              <a:off x="392" y="8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1" name="Line 5867"/>
                          <wps:cNvCnPr>
                            <a:cxnSpLocks noChangeShapeType="1"/>
                          </wps:cNvCnPr>
                          <wps:spPr bwMode="auto">
                            <a:xfrm>
                              <a:off x="399" y="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2" name="Line 5868"/>
                          <wps:cNvCnPr>
                            <a:cxnSpLocks noChangeShapeType="1"/>
                          </wps:cNvCnPr>
                          <wps:spPr bwMode="auto">
                            <a:xfrm>
                              <a:off x="340" y="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3" name="Line 5869"/>
                          <wps:cNvCnPr>
                            <a:cxnSpLocks noChangeShapeType="1"/>
                          </wps:cNvCnPr>
                          <wps:spPr bwMode="auto">
                            <a:xfrm>
                              <a:off x="349" y="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4" name="Line 5870"/>
                          <wps:cNvCnPr>
                            <a:cxnSpLocks noChangeShapeType="1"/>
                          </wps:cNvCnPr>
                          <wps:spPr bwMode="auto">
                            <a:xfrm>
                              <a:off x="350" y="8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5" name="Line 5871"/>
                          <wps:cNvCnPr>
                            <a:cxnSpLocks noChangeShapeType="1"/>
                          </wps:cNvCnPr>
                          <wps:spPr bwMode="auto">
                            <a:xfrm>
                              <a:off x="358" y="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6" name="Line 5872"/>
                          <wps:cNvCnPr>
                            <a:cxnSpLocks noChangeShapeType="1"/>
                          </wps:cNvCnPr>
                          <wps:spPr bwMode="auto">
                            <a:xfrm>
                              <a:off x="366" y="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7" name="Line 5873"/>
                          <wps:cNvCnPr>
                            <a:cxnSpLocks noChangeShapeType="1"/>
                          </wps:cNvCnPr>
                          <wps:spPr bwMode="auto">
                            <a:xfrm>
                              <a:off x="367" y="8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8" name="Line 5874"/>
                          <wps:cNvCnPr>
                            <a:cxnSpLocks noChangeShapeType="1"/>
                          </wps:cNvCnPr>
                          <wps:spPr bwMode="auto">
                            <a:xfrm>
                              <a:off x="375"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09" name="Line 5875"/>
                          <wps:cNvCnPr>
                            <a:cxnSpLocks noChangeShapeType="1"/>
                          </wps:cNvCnPr>
                          <wps:spPr bwMode="auto">
                            <a:xfrm>
                              <a:off x="383"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0" name="Line 5876"/>
                          <wps:cNvCnPr>
                            <a:cxnSpLocks noChangeShapeType="1"/>
                          </wps:cNvCnPr>
                          <wps:spPr bwMode="auto">
                            <a:xfrm>
                              <a:off x="384" y="8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1" name="Line 5877"/>
                          <wps:cNvCnPr>
                            <a:cxnSpLocks noChangeShapeType="1"/>
                          </wps:cNvCnPr>
                          <wps:spPr bwMode="auto">
                            <a:xfrm>
                              <a:off x="392" y="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2" name="Line 5878"/>
                          <wps:cNvCnPr>
                            <a:cxnSpLocks noChangeShapeType="1"/>
                          </wps:cNvCnPr>
                          <wps:spPr bwMode="auto">
                            <a:xfrm>
                              <a:off x="400" y="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3" name="Line 5879"/>
                          <wps:cNvCnPr>
                            <a:cxnSpLocks noChangeShapeType="1"/>
                          </wps:cNvCnPr>
                          <wps:spPr bwMode="auto">
                            <a:xfrm>
                              <a:off x="401" y="8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4" name="Line 5880"/>
                          <wps:cNvCnPr>
                            <a:cxnSpLocks noChangeShapeType="1"/>
                          </wps:cNvCnPr>
                          <wps:spPr bwMode="auto">
                            <a:xfrm>
                              <a:off x="341" y="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5" name="Line 5881"/>
                          <wps:cNvCnPr>
                            <a:cxnSpLocks noChangeShapeType="1"/>
                          </wps:cNvCnPr>
                          <wps:spPr bwMode="auto">
                            <a:xfrm>
                              <a:off x="342" y="8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6" name="Line 5882"/>
                          <wps:cNvCnPr>
                            <a:cxnSpLocks noChangeShapeType="1"/>
                          </wps:cNvCnPr>
                          <wps:spPr bwMode="auto">
                            <a:xfrm>
                              <a:off x="350" y="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7" name="Line 5883"/>
                          <wps:cNvCnPr>
                            <a:cxnSpLocks noChangeShapeType="1"/>
                          </wps:cNvCnPr>
                          <wps:spPr bwMode="auto">
                            <a:xfrm>
                              <a:off x="358" y="8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8" name="Line 5884"/>
                          <wps:cNvCnPr>
                            <a:cxnSpLocks noChangeShapeType="1"/>
                          </wps:cNvCnPr>
                          <wps:spPr bwMode="auto">
                            <a:xfrm>
                              <a:off x="359" y="8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19" name="Line 5885"/>
                          <wps:cNvCnPr>
                            <a:cxnSpLocks noChangeShapeType="1"/>
                          </wps:cNvCnPr>
                          <wps:spPr bwMode="auto">
                            <a:xfrm>
                              <a:off x="367" y="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0" name="Line 5886"/>
                          <wps:cNvCnPr>
                            <a:cxnSpLocks noChangeShapeType="1"/>
                          </wps:cNvCnPr>
                          <wps:spPr bwMode="auto">
                            <a:xfrm>
                              <a:off x="375" y="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1" name="Line 5887"/>
                          <wps:cNvCnPr>
                            <a:cxnSpLocks noChangeShapeType="1"/>
                          </wps:cNvCnPr>
                          <wps:spPr bwMode="auto">
                            <a:xfrm>
                              <a:off x="376" y="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2" name="Line 5888"/>
                          <wps:cNvCnPr>
                            <a:cxnSpLocks noChangeShapeType="1"/>
                          </wps:cNvCnPr>
                          <wps:spPr bwMode="auto">
                            <a:xfrm>
                              <a:off x="383" y="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3" name="Line 5889"/>
                          <wps:cNvCnPr>
                            <a:cxnSpLocks noChangeShapeType="1"/>
                          </wps:cNvCnPr>
                          <wps:spPr bwMode="auto">
                            <a:xfrm>
                              <a:off x="392" y="8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4" name="Line 5890"/>
                          <wps:cNvCnPr>
                            <a:cxnSpLocks noChangeShapeType="1"/>
                          </wps:cNvCnPr>
                          <wps:spPr bwMode="auto">
                            <a:xfrm>
                              <a:off x="393" y="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5" name="Line 5891"/>
                          <wps:cNvCnPr>
                            <a:cxnSpLocks noChangeShapeType="1"/>
                          </wps:cNvCnPr>
                          <wps:spPr bwMode="auto">
                            <a:xfrm>
                              <a:off x="400" y="9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6" name="Line 5892"/>
                          <wps:cNvCnPr>
                            <a:cxnSpLocks noChangeShapeType="1"/>
                          </wps:cNvCnPr>
                          <wps:spPr bwMode="auto">
                            <a:xfrm>
                              <a:off x="342" y="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7" name="Line 5893"/>
                          <wps:cNvCnPr>
                            <a:cxnSpLocks noChangeShapeType="1"/>
                          </wps:cNvCnPr>
                          <wps:spPr bwMode="auto">
                            <a:xfrm>
                              <a:off x="350" y="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8" name="Line 5894"/>
                          <wps:cNvCnPr>
                            <a:cxnSpLocks noChangeShapeType="1"/>
                          </wps:cNvCnPr>
                          <wps:spPr bwMode="auto">
                            <a:xfrm>
                              <a:off x="352" y="8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29" name="Line 5895"/>
                          <wps:cNvCnPr>
                            <a:cxnSpLocks noChangeShapeType="1"/>
                          </wps:cNvCnPr>
                          <wps:spPr bwMode="auto">
                            <a:xfrm>
                              <a:off x="358" y="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0" name="Line 5896"/>
                          <wps:cNvCnPr>
                            <a:cxnSpLocks noChangeShapeType="1"/>
                          </wps:cNvCnPr>
                          <wps:spPr bwMode="auto">
                            <a:xfrm>
                              <a:off x="367" y="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1" name="Line 5897"/>
                          <wps:cNvCnPr>
                            <a:cxnSpLocks noChangeShapeType="1"/>
                          </wps:cNvCnPr>
                          <wps:spPr bwMode="auto">
                            <a:xfrm>
                              <a:off x="368" y="9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2" name="Line 5898"/>
                          <wps:cNvCnPr>
                            <a:cxnSpLocks noChangeShapeType="1"/>
                          </wps:cNvCnPr>
                          <wps:spPr bwMode="auto">
                            <a:xfrm>
                              <a:off x="376" y="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3" name="Line 5899"/>
                          <wps:cNvCnPr>
                            <a:cxnSpLocks noChangeShapeType="1"/>
                          </wps:cNvCnPr>
                          <wps:spPr bwMode="auto">
                            <a:xfrm>
                              <a:off x="384" y="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4" name="Line 5900"/>
                          <wps:cNvCnPr>
                            <a:cxnSpLocks noChangeShapeType="1"/>
                          </wps:cNvCnPr>
                          <wps:spPr bwMode="auto">
                            <a:xfrm>
                              <a:off x="385" y="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5" name="Line 5901"/>
                          <wps:cNvCnPr>
                            <a:cxnSpLocks noChangeShapeType="1"/>
                          </wps:cNvCnPr>
                          <wps:spPr bwMode="auto">
                            <a:xfrm>
                              <a:off x="393"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6" name="Line 5902"/>
                          <wps:cNvCnPr>
                            <a:cxnSpLocks noChangeShapeType="1"/>
                          </wps:cNvCnPr>
                          <wps:spPr bwMode="auto">
                            <a:xfrm>
                              <a:off x="401"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7" name="Line 5903"/>
                          <wps:cNvCnPr>
                            <a:cxnSpLocks noChangeShapeType="1"/>
                          </wps:cNvCnPr>
                          <wps:spPr bwMode="auto">
                            <a:xfrm>
                              <a:off x="342" y="9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8" name="Line 5904"/>
                          <wps:cNvCnPr>
                            <a:cxnSpLocks noChangeShapeType="1"/>
                          </wps:cNvCnPr>
                          <wps:spPr bwMode="auto">
                            <a:xfrm>
                              <a:off x="344" y="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39" name="Line 5905"/>
                          <wps:cNvCnPr>
                            <a:cxnSpLocks noChangeShapeType="1"/>
                          </wps:cNvCnPr>
                          <wps:spPr bwMode="auto">
                            <a:xfrm>
                              <a:off x="351" y="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0" name="Line 5906"/>
                          <wps:cNvCnPr>
                            <a:cxnSpLocks noChangeShapeType="1"/>
                          </wps:cNvCnPr>
                          <wps:spPr bwMode="auto">
                            <a:xfrm>
                              <a:off x="359" y="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1" name="Line 5907"/>
                          <wps:cNvCnPr>
                            <a:cxnSpLocks noChangeShapeType="1"/>
                          </wps:cNvCnPr>
                          <wps:spPr bwMode="auto">
                            <a:xfrm>
                              <a:off x="360" y="9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2" name="Line 5908"/>
                          <wps:cNvCnPr>
                            <a:cxnSpLocks noChangeShapeType="1"/>
                          </wps:cNvCnPr>
                          <wps:spPr bwMode="auto">
                            <a:xfrm>
                              <a:off x="368" y="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3" name="Line 5909"/>
                          <wps:cNvCnPr>
                            <a:cxnSpLocks noChangeShapeType="1"/>
                          </wps:cNvCnPr>
                          <wps:spPr bwMode="auto">
                            <a:xfrm>
                              <a:off x="376" y="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4" name="Line 5910"/>
                          <wps:cNvCnPr>
                            <a:cxnSpLocks noChangeShapeType="1"/>
                          </wps:cNvCnPr>
                          <wps:spPr bwMode="auto">
                            <a:xfrm>
                              <a:off x="377" y="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5" name="Line 5911"/>
                          <wps:cNvCnPr>
                            <a:cxnSpLocks noChangeShapeType="1"/>
                          </wps:cNvCnPr>
                          <wps:spPr bwMode="auto">
                            <a:xfrm>
                              <a:off x="385" y="9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6" name="Line 5912"/>
                          <wps:cNvCnPr>
                            <a:cxnSpLocks noChangeShapeType="1"/>
                          </wps:cNvCnPr>
                          <wps:spPr bwMode="auto">
                            <a:xfrm>
                              <a:off x="393" y="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7" name="Line 5913"/>
                          <wps:cNvCnPr>
                            <a:cxnSpLocks noChangeShapeType="1"/>
                          </wps:cNvCnPr>
                          <wps:spPr bwMode="auto">
                            <a:xfrm>
                              <a:off x="394" y="9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8" name="Line 5914"/>
                          <wps:cNvCnPr>
                            <a:cxnSpLocks noChangeShapeType="1"/>
                          </wps:cNvCnPr>
                          <wps:spPr bwMode="auto">
                            <a:xfrm>
                              <a:off x="402"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49" name="Line 5915"/>
                          <wps:cNvCnPr>
                            <a:cxnSpLocks noChangeShapeType="1"/>
                          </wps:cNvCnPr>
                          <wps:spPr bwMode="auto">
                            <a:xfrm>
                              <a:off x="343" y="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0" name="Line 5916"/>
                          <wps:cNvCnPr>
                            <a:cxnSpLocks noChangeShapeType="1"/>
                          </wps:cNvCnPr>
                          <wps:spPr bwMode="auto">
                            <a:xfrm>
                              <a:off x="351" y="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1" name="Line 5917"/>
                          <wps:cNvCnPr>
                            <a:cxnSpLocks noChangeShapeType="1"/>
                          </wps:cNvCnPr>
                          <wps:spPr bwMode="auto">
                            <a:xfrm>
                              <a:off x="353" y="9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2" name="Line 5918"/>
                          <wps:cNvCnPr>
                            <a:cxnSpLocks noChangeShapeType="1"/>
                          </wps:cNvCnPr>
                          <wps:spPr bwMode="auto">
                            <a:xfrm>
                              <a:off x="360" y="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3" name="Line 5919"/>
                          <wps:cNvCnPr>
                            <a:cxnSpLocks noChangeShapeType="1"/>
                          </wps:cNvCnPr>
                          <wps:spPr bwMode="auto">
                            <a:xfrm>
                              <a:off x="368" y="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4" name="Line 5920"/>
                          <wps:cNvCnPr>
                            <a:cxnSpLocks noChangeShapeType="1"/>
                          </wps:cNvCnPr>
                          <wps:spPr bwMode="auto">
                            <a:xfrm>
                              <a:off x="370" y="9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5" name="Line 5921"/>
                          <wps:cNvCnPr>
                            <a:cxnSpLocks noChangeShapeType="1"/>
                          </wps:cNvCnPr>
                          <wps:spPr bwMode="auto">
                            <a:xfrm>
                              <a:off x="377"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6" name="Line 5922"/>
                          <wps:cNvCnPr>
                            <a:cxnSpLocks noChangeShapeType="1"/>
                          </wps:cNvCnPr>
                          <wps:spPr bwMode="auto">
                            <a:xfrm>
                              <a:off x="385" y="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7" name="Line 5923"/>
                          <wps:cNvCnPr>
                            <a:cxnSpLocks noChangeShapeType="1"/>
                          </wps:cNvCnPr>
                          <wps:spPr bwMode="auto">
                            <a:xfrm>
                              <a:off x="387" y="9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8" name="Line 5924"/>
                          <wps:cNvCnPr>
                            <a:cxnSpLocks noChangeShapeType="1"/>
                          </wps:cNvCnPr>
                          <wps:spPr bwMode="auto">
                            <a:xfrm>
                              <a:off x="394"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59" name="Line 5925"/>
                          <wps:cNvCnPr>
                            <a:cxnSpLocks noChangeShapeType="1"/>
                          </wps:cNvCnPr>
                          <wps:spPr bwMode="auto">
                            <a:xfrm>
                              <a:off x="343" y="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0" name="Line 5926"/>
                          <wps:cNvCnPr>
                            <a:cxnSpLocks noChangeShapeType="1"/>
                          </wps:cNvCnPr>
                          <wps:spPr bwMode="auto">
                            <a:xfrm>
                              <a:off x="345" y="9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1" name="Line 5927"/>
                          <wps:cNvCnPr>
                            <a:cxnSpLocks noChangeShapeType="1"/>
                          </wps:cNvCnPr>
                          <wps:spPr bwMode="auto">
                            <a:xfrm>
                              <a:off x="352" y="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2" name="Line 5928"/>
                          <wps:cNvCnPr>
                            <a:cxnSpLocks noChangeShapeType="1"/>
                          </wps:cNvCnPr>
                          <wps:spPr bwMode="auto">
                            <a:xfrm>
                              <a:off x="360" y="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3" name="Line 5929"/>
                          <wps:cNvCnPr>
                            <a:cxnSpLocks noChangeShapeType="1"/>
                          </wps:cNvCnPr>
                          <wps:spPr bwMode="auto">
                            <a:xfrm>
                              <a:off x="362" y="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4" name="Line 5930"/>
                          <wps:cNvCnPr>
                            <a:cxnSpLocks noChangeShapeType="1"/>
                          </wps:cNvCnPr>
                          <wps:spPr bwMode="auto">
                            <a:xfrm>
                              <a:off x="369" y="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5" name="Line 5931"/>
                          <wps:cNvCnPr>
                            <a:cxnSpLocks noChangeShapeType="1"/>
                          </wps:cNvCnPr>
                          <wps:spPr bwMode="auto">
                            <a:xfrm>
                              <a:off x="377" y="1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6" name="Line 5932"/>
                          <wps:cNvCnPr>
                            <a:cxnSpLocks noChangeShapeType="1"/>
                          </wps:cNvCnPr>
                          <wps:spPr bwMode="auto">
                            <a:xfrm>
                              <a:off x="378" y="10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7" name="Line 5933"/>
                          <wps:cNvCnPr>
                            <a:cxnSpLocks noChangeShapeType="1"/>
                          </wps:cNvCnPr>
                          <wps:spPr bwMode="auto">
                            <a:xfrm>
                              <a:off x="386" y="1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8" name="Line 5934"/>
                          <wps:cNvCnPr>
                            <a:cxnSpLocks noChangeShapeType="1"/>
                          </wps:cNvCnPr>
                          <wps:spPr bwMode="auto">
                            <a:xfrm>
                              <a:off x="394" y="1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69" name="Line 5935"/>
                          <wps:cNvCnPr>
                            <a:cxnSpLocks noChangeShapeType="1"/>
                          </wps:cNvCnPr>
                          <wps:spPr bwMode="auto">
                            <a:xfrm>
                              <a:off x="395" y="10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0" name="Line 5936"/>
                          <wps:cNvCnPr>
                            <a:cxnSpLocks noChangeShapeType="1"/>
                          </wps:cNvCnPr>
                          <wps:spPr bwMode="auto">
                            <a:xfrm>
                              <a:off x="344" y="1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1" name="Line 5937"/>
                          <wps:cNvCnPr>
                            <a:cxnSpLocks noChangeShapeType="1"/>
                          </wps:cNvCnPr>
                          <wps:spPr bwMode="auto">
                            <a:xfrm>
                              <a:off x="352" y="1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2" name="Line 5938"/>
                          <wps:cNvCnPr>
                            <a:cxnSpLocks noChangeShapeType="1"/>
                          </wps:cNvCnPr>
                          <wps:spPr bwMode="auto">
                            <a:xfrm>
                              <a:off x="354" y="10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3" name="Line 5939"/>
                          <wps:cNvCnPr>
                            <a:cxnSpLocks noChangeShapeType="1"/>
                          </wps:cNvCnPr>
                          <wps:spPr bwMode="auto">
                            <a:xfrm>
                              <a:off x="361" y="1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4" name="Line 5940"/>
                          <wps:cNvCnPr>
                            <a:cxnSpLocks noChangeShapeType="1"/>
                          </wps:cNvCnPr>
                          <wps:spPr bwMode="auto">
                            <a:xfrm>
                              <a:off x="369" y="10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5" name="Line 5941"/>
                          <wps:cNvCnPr>
                            <a:cxnSpLocks noChangeShapeType="1"/>
                          </wps:cNvCnPr>
                          <wps:spPr bwMode="auto">
                            <a:xfrm>
                              <a:off x="371" y="10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6" name="Line 5942"/>
                          <wps:cNvCnPr>
                            <a:cxnSpLocks noChangeShapeType="1"/>
                          </wps:cNvCnPr>
                          <wps:spPr bwMode="auto">
                            <a:xfrm>
                              <a:off x="378" y="1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7" name="Line 5943"/>
                          <wps:cNvCnPr>
                            <a:cxnSpLocks noChangeShapeType="1"/>
                          </wps:cNvCnPr>
                          <wps:spPr bwMode="auto">
                            <a:xfrm>
                              <a:off x="386" y="1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8" name="Line 5944"/>
                          <wps:cNvCnPr>
                            <a:cxnSpLocks noChangeShapeType="1"/>
                          </wps:cNvCnPr>
                          <wps:spPr bwMode="auto">
                            <a:xfrm>
                              <a:off x="388" y="1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79" name="Line 5945"/>
                          <wps:cNvCnPr>
                            <a:cxnSpLocks noChangeShapeType="1"/>
                          </wps:cNvCnPr>
                          <wps:spPr bwMode="auto">
                            <a:xfrm>
                              <a:off x="395"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0" name="Line 5946"/>
                          <wps:cNvCnPr>
                            <a:cxnSpLocks noChangeShapeType="1"/>
                          </wps:cNvCnPr>
                          <wps:spPr bwMode="auto">
                            <a:xfrm>
                              <a:off x="344" y="10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1" name="Line 5947"/>
                          <wps:cNvCnPr>
                            <a:cxnSpLocks noChangeShapeType="1"/>
                          </wps:cNvCnPr>
                          <wps:spPr bwMode="auto">
                            <a:xfrm>
                              <a:off x="346" y="1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2" name="Line 5948"/>
                          <wps:cNvCnPr>
                            <a:cxnSpLocks noChangeShapeType="1"/>
                          </wps:cNvCnPr>
                          <wps:spPr bwMode="auto">
                            <a:xfrm>
                              <a:off x="353" y="1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3" name="Line 5949"/>
                          <wps:cNvCnPr>
                            <a:cxnSpLocks noChangeShapeType="1"/>
                          </wps:cNvCnPr>
                          <wps:spPr bwMode="auto">
                            <a:xfrm>
                              <a:off x="361" y="1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4" name="Line 5950"/>
                          <wps:cNvCnPr>
                            <a:cxnSpLocks noChangeShapeType="1"/>
                          </wps:cNvCnPr>
                          <wps:spPr bwMode="auto">
                            <a:xfrm>
                              <a:off x="363" y="1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5" name="Line 5951"/>
                          <wps:cNvCnPr>
                            <a:cxnSpLocks noChangeShapeType="1"/>
                          </wps:cNvCnPr>
                          <wps:spPr bwMode="auto">
                            <a:xfrm>
                              <a:off x="370" y="1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6" name="Line 5952"/>
                          <wps:cNvCnPr>
                            <a:cxnSpLocks noChangeShapeType="1"/>
                          </wps:cNvCnPr>
                          <wps:spPr bwMode="auto">
                            <a:xfrm>
                              <a:off x="378" y="1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7" name="Line 5953"/>
                          <wps:cNvCnPr>
                            <a:cxnSpLocks noChangeShapeType="1"/>
                          </wps:cNvCnPr>
                          <wps:spPr bwMode="auto">
                            <a:xfrm>
                              <a:off x="380" y="1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8" name="Line 5954"/>
                          <wps:cNvCnPr>
                            <a:cxnSpLocks noChangeShapeType="1"/>
                          </wps:cNvCnPr>
                          <wps:spPr bwMode="auto">
                            <a:xfrm>
                              <a:off x="387" y="1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89" name="Line 5955"/>
                          <wps:cNvCnPr>
                            <a:cxnSpLocks noChangeShapeType="1"/>
                          </wps:cNvCnPr>
                          <wps:spPr bwMode="auto">
                            <a:xfrm>
                              <a:off x="395" y="1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0" name="Line 5956"/>
                          <wps:cNvCnPr>
                            <a:cxnSpLocks noChangeShapeType="1"/>
                          </wps:cNvCnPr>
                          <wps:spPr bwMode="auto">
                            <a:xfrm>
                              <a:off x="397" y="10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1" name="Line 5957"/>
                          <wps:cNvCnPr>
                            <a:cxnSpLocks noChangeShapeType="1"/>
                          </wps:cNvCnPr>
                          <wps:spPr bwMode="auto">
                            <a:xfrm>
                              <a:off x="345" y="1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2" name="Line 5958"/>
                          <wps:cNvCnPr>
                            <a:cxnSpLocks noChangeShapeType="1"/>
                          </wps:cNvCnPr>
                          <wps:spPr bwMode="auto">
                            <a:xfrm>
                              <a:off x="353" y="1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3" name="Line 5959"/>
                          <wps:cNvCnPr>
                            <a:cxnSpLocks noChangeShapeType="1"/>
                          </wps:cNvCnPr>
                          <wps:spPr bwMode="auto">
                            <a:xfrm>
                              <a:off x="355" y="1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4" name="Line 5960"/>
                          <wps:cNvCnPr>
                            <a:cxnSpLocks noChangeShapeType="1"/>
                          </wps:cNvCnPr>
                          <wps:spPr bwMode="auto">
                            <a:xfrm>
                              <a:off x="362" y="10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5" name="Line 5961"/>
                          <wps:cNvCnPr>
                            <a:cxnSpLocks noChangeShapeType="1"/>
                          </wps:cNvCnPr>
                          <wps:spPr bwMode="auto">
                            <a:xfrm>
                              <a:off x="370" y="1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6" name="Line 5962"/>
                          <wps:cNvCnPr>
                            <a:cxnSpLocks noChangeShapeType="1"/>
                          </wps:cNvCnPr>
                          <wps:spPr bwMode="auto">
                            <a:xfrm>
                              <a:off x="372" y="1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7" name="Line 5963"/>
                          <wps:cNvCnPr>
                            <a:cxnSpLocks noChangeShapeType="1"/>
                          </wps:cNvCnPr>
                          <wps:spPr bwMode="auto">
                            <a:xfrm>
                              <a:off x="379"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8" name="Line 5964"/>
                          <wps:cNvCnPr>
                            <a:cxnSpLocks noChangeShapeType="1"/>
                          </wps:cNvCnPr>
                          <wps:spPr bwMode="auto">
                            <a:xfrm>
                              <a:off x="387"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499" name="Line 5965"/>
                          <wps:cNvCnPr>
                            <a:cxnSpLocks noChangeShapeType="1"/>
                          </wps:cNvCnPr>
                          <wps:spPr bwMode="auto">
                            <a:xfrm>
                              <a:off x="389" y="11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0" name="Line 5966"/>
                          <wps:cNvCnPr>
                            <a:cxnSpLocks noChangeShapeType="1"/>
                          </wps:cNvCnPr>
                          <wps:spPr bwMode="auto">
                            <a:xfrm>
                              <a:off x="396" y="1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1" name="Line 5967"/>
                          <wps:cNvCnPr>
                            <a:cxnSpLocks noChangeShapeType="1"/>
                          </wps:cNvCnPr>
                          <wps:spPr bwMode="auto">
                            <a:xfrm>
                              <a:off x="345" y="1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2" name="Line 5968"/>
                          <wps:cNvCnPr>
                            <a:cxnSpLocks noChangeShapeType="1"/>
                          </wps:cNvCnPr>
                          <wps:spPr bwMode="auto">
                            <a:xfrm>
                              <a:off x="347" y="10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3" name="Line 5969"/>
                          <wps:cNvCnPr>
                            <a:cxnSpLocks noChangeShapeType="1"/>
                          </wps:cNvCnPr>
                          <wps:spPr bwMode="auto">
                            <a:xfrm>
                              <a:off x="354" y="1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4" name="Line 5970"/>
                          <wps:cNvCnPr>
                            <a:cxnSpLocks noChangeShapeType="1"/>
                          </wps:cNvCnPr>
                          <wps:spPr bwMode="auto">
                            <a:xfrm>
                              <a:off x="362" y="1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5" name="Line 5971"/>
                          <wps:cNvCnPr>
                            <a:cxnSpLocks noChangeShapeType="1"/>
                          </wps:cNvCnPr>
                          <wps:spPr bwMode="auto">
                            <a:xfrm>
                              <a:off x="364" y="11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6" name="Line 5972"/>
                          <wps:cNvCnPr>
                            <a:cxnSpLocks noChangeShapeType="1"/>
                          </wps:cNvCnPr>
                          <wps:spPr bwMode="auto">
                            <a:xfrm>
                              <a:off x="371" y="1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7" name="Line 5973"/>
                          <wps:cNvCnPr>
                            <a:cxnSpLocks noChangeShapeType="1"/>
                          </wps:cNvCnPr>
                          <wps:spPr bwMode="auto">
                            <a:xfrm>
                              <a:off x="379"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8" name="Line 5974"/>
                          <wps:cNvCnPr>
                            <a:cxnSpLocks noChangeShapeType="1"/>
                          </wps:cNvCnPr>
                          <wps:spPr bwMode="auto">
                            <a:xfrm>
                              <a:off x="381" y="11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09" name="Line 5975"/>
                          <wps:cNvCnPr>
                            <a:cxnSpLocks noChangeShapeType="1"/>
                          </wps:cNvCnPr>
                          <wps:spPr bwMode="auto">
                            <a:xfrm>
                              <a:off x="388"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0" name="Line 5976"/>
                          <wps:cNvCnPr>
                            <a:cxnSpLocks noChangeShapeType="1"/>
                          </wps:cNvCnPr>
                          <wps:spPr bwMode="auto">
                            <a:xfrm>
                              <a:off x="396"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1" name="Line 5977"/>
                          <wps:cNvCnPr>
                            <a:cxnSpLocks noChangeShapeType="1"/>
                          </wps:cNvCnPr>
                          <wps:spPr bwMode="auto">
                            <a:xfrm>
                              <a:off x="398" y="11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2" name="Line 5978"/>
                          <wps:cNvCnPr>
                            <a:cxnSpLocks noChangeShapeType="1"/>
                          </wps:cNvCnPr>
                          <wps:spPr bwMode="auto">
                            <a:xfrm>
                              <a:off x="346" y="1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3" name="Line 5979"/>
                          <wps:cNvCnPr>
                            <a:cxnSpLocks noChangeShapeType="1"/>
                          </wps:cNvCnPr>
                          <wps:spPr bwMode="auto">
                            <a:xfrm>
                              <a:off x="355" y="1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4" name="Line 5980"/>
                          <wps:cNvCnPr>
                            <a:cxnSpLocks noChangeShapeType="1"/>
                          </wps:cNvCnPr>
                          <wps:spPr bwMode="auto">
                            <a:xfrm>
                              <a:off x="356" y="11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5" name="Line 5981"/>
                          <wps:cNvCnPr>
                            <a:cxnSpLocks noChangeShapeType="1"/>
                          </wps:cNvCnPr>
                          <wps:spPr bwMode="auto">
                            <a:xfrm>
                              <a:off x="363" y="1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6" name="Line 5982"/>
                          <wps:cNvCnPr>
                            <a:cxnSpLocks noChangeShapeType="1"/>
                          </wps:cNvCnPr>
                          <wps:spPr bwMode="auto">
                            <a:xfrm>
                              <a:off x="372" y="11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7" name="Line 5983"/>
                          <wps:cNvCnPr>
                            <a:cxnSpLocks noChangeShapeType="1"/>
                          </wps:cNvCnPr>
                          <wps:spPr bwMode="auto">
                            <a:xfrm>
                              <a:off x="373" y="11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8" name="Line 5984"/>
                          <wps:cNvCnPr>
                            <a:cxnSpLocks noChangeShapeType="1"/>
                          </wps:cNvCnPr>
                          <wps:spPr bwMode="auto">
                            <a:xfrm>
                              <a:off x="380" y="1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19" name="Line 5985"/>
                          <wps:cNvCnPr>
                            <a:cxnSpLocks noChangeShapeType="1"/>
                          </wps:cNvCnPr>
                          <wps:spPr bwMode="auto">
                            <a:xfrm>
                              <a:off x="388" y="1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0" name="Line 5986"/>
                          <wps:cNvCnPr>
                            <a:cxnSpLocks noChangeShapeType="1"/>
                          </wps:cNvCnPr>
                          <wps:spPr bwMode="auto">
                            <a:xfrm>
                              <a:off x="390" y="11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1" name="Line 5987"/>
                          <wps:cNvCnPr>
                            <a:cxnSpLocks noChangeShapeType="1"/>
                          </wps:cNvCnPr>
                          <wps:spPr bwMode="auto">
                            <a:xfrm>
                              <a:off x="397" y="1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2" name="Line 5988"/>
                          <wps:cNvCnPr>
                            <a:cxnSpLocks noChangeShapeType="1"/>
                          </wps:cNvCnPr>
                          <wps:spPr bwMode="auto">
                            <a:xfrm>
                              <a:off x="347" y="1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3" name="Line 5989"/>
                          <wps:cNvCnPr>
                            <a:cxnSpLocks noChangeShapeType="1"/>
                          </wps:cNvCnPr>
                          <wps:spPr bwMode="auto">
                            <a:xfrm>
                              <a:off x="348" y="1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4" name="Line 5990"/>
                          <wps:cNvCnPr>
                            <a:cxnSpLocks noChangeShapeType="1"/>
                          </wps:cNvCnPr>
                          <wps:spPr bwMode="auto">
                            <a:xfrm>
                              <a:off x="355" y="11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5" name="Line 5991"/>
                          <wps:cNvCnPr>
                            <a:cxnSpLocks noChangeShapeType="1"/>
                          </wps:cNvCnPr>
                          <wps:spPr bwMode="auto">
                            <a:xfrm>
                              <a:off x="363" y="1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6" name="Line 5992"/>
                          <wps:cNvCnPr>
                            <a:cxnSpLocks noChangeShapeType="1"/>
                          </wps:cNvCnPr>
                          <wps:spPr bwMode="auto">
                            <a:xfrm>
                              <a:off x="365" y="1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7" name="Line 5993"/>
                          <wps:cNvCnPr>
                            <a:cxnSpLocks noChangeShapeType="1"/>
                          </wps:cNvCnPr>
                          <wps:spPr bwMode="auto">
                            <a:xfrm>
                              <a:off x="372" y="1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8" name="Line 5994"/>
                          <wps:cNvCnPr>
                            <a:cxnSpLocks noChangeShapeType="1"/>
                          </wps:cNvCnPr>
                          <wps:spPr bwMode="auto">
                            <a:xfrm>
                              <a:off x="380" y="1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29" name="Line 5995"/>
                          <wps:cNvCnPr>
                            <a:cxnSpLocks noChangeShapeType="1"/>
                          </wps:cNvCnPr>
                          <wps:spPr bwMode="auto">
                            <a:xfrm>
                              <a:off x="382" y="11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0" name="Line 5996"/>
                          <wps:cNvCnPr>
                            <a:cxnSpLocks noChangeShapeType="1"/>
                          </wps:cNvCnPr>
                          <wps:spPr bwMode="auto">
                            <a:xfrm>
                              <a:off x="389" y="1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1" name="Line 5997"/>
                          <wps:cNvCnPr>
                            <a:cxnSpLocks noChangeShapeType="1"/>
                          </wps:cNvCnPr>
                          <wps:spPr bwMode="auto">
                            <a:xfrm>
                              <a:off x="397" y="1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2" name="Line 5998"/>
                          <wps:cNvCnPr>
                            <a:cxnSpLocks noChangeShapeType="1"/>
                          </wps:cNvCnPr>
                          <wps:spPr bwMode="auto">
                            <a:xfrm>
                              <a:off x="399" y="12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3" name="Line 5999"/>
                          <wps:cNvCnPr>
                            <a:cxnSpLocks noChangeShapeType="1"/>
                          </wps:cNvCnPr>
                          <wps:spPr bwMode="auto">
                            <a:xfrm>
                              <a:off x="340" y="11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4" name="Line 6000"/>
                          <wps:cNvCnPr>
                            <a:cxnSpLocks noChangeShapeType="1"/>
                          </wps:cNvCnPr>
                          <wps:spPr bwMode="auto">
                            <a:xfrm>
                              <a:off x="347" y="1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5" name="Line 6001"/>
                          <wps:cNvCnPr>
                            <a:cxnSpLocks noChangeShapeType="1"/>
                          </wps:cNvCnPr>
                          <wps:spPr bwMode="auto">
                            <a:xfrm>
                              <a:off x="355" y="11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6" name="Line 6002"/>
                          <wps:cNvCnPr>
                            <a:cxnSpLocks noChangeShapeType="1"/>
                          </wps:cNvCnPr>
                          <wps:spPr bwMode="auto">
                            <a:xfrm>
                              <a:off x="357" y="11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7" name="Line 6003"/>
                          <wps:cNvCnPr>
                            <a:cxnSpLocks noChangeShapeType="1"/>
                          </wps:cNvCnPr>
                          <wps:spPr bwMode="auto">
                            <a:xfrm>
                              <a:off x="364" y="1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8" name="Line 6004"/>
                          <wps:cNvCnPr>
                            <a:cxnSpLocks noChangeShapeType="1"/>
                          </wps:cNvCnPr>
                          <wps:spPr bwMode="auto">
                            <a:xfrm>
                              <a:off x="373" y="1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39" name="Line 6005"/>
                          <wps:cNvCnPr>
                            <a:cxnSpLocks noChangeShapeType="1"/>
                          </wps:cNvCnPr>
                          <wps:spPr bwMode="auto">
                            <a:xfrm>
                              <a:off x="374" y="1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0" name="Line 6006"/>
                          <wps:cNvCnPr>
                            <a:cxnSpLocks noChangeShapeType="1"/>
                          </wps:cNvCnPr>
                          <wps:spPr bwMode="auto">
                            <a:xfrm>
                              <a:off x="381" y="1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1" name="Line 6007"/>
                          <wps:cNvCnPr>
                            <a:cxnSpLocks noChangeShapeType="1"/>
                          </wps:cNvCnPr>
                          <wps:spPr bwMode="auto">
                            <a:xfrm>
                              <a:off x="390"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2" name="Line 6008"/>
                          <wps:cNvCnPr>
                            <a:cxnSpLocks noChangeShapeType="1"/>
                          </wps:cNvCnPr>
                          <wps:spPr bwMode="auto">
                            <a:xfrm>
                              <a:off x="391" y="12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3" name="Line 6009"/>
                          <wps:cNvCnPr>
                            <a:cxnSpLocks noChangeShapeType="1"/>
                          </wps:cNvCnPr>
                          <wps:spPr bwMode="auto">
                            <a:xfrm>
                              <a:off x="398" y="1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4" name="Line 6010"/>
                          <wps:cNvCnPr>
                            <a:cxnSpLocks noChangeShapeType="1"/>
                          </wps:cNvCnPr>
                          <wps:spPr bwMode="auto">
                            <a:xfrm>
                              <a:off x="348" y="1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5" name="Line 6011"/>
                          <wps:cNvCnPr>
                            <a:cxnSpLocks noChangeShapeType="1"/>
                          </wps:cNvCnPr>
                          <wps:spPr bwMode="auto">
                            <a:xfrm>
                              <a:off x="349" y="1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6" name="Line 6012"/>
                          <wps:cNvCnPr>
                            <a:cxnSpLocks noChangeShapeType="1"/>
                          </wps:cNvCnPr>
                          <wps:spPr bwMode="auto">
                            <a:xfrm>
                              <a:off x="357" y="1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7" name="Line 6013"/>
                          <wps:cNvCnPr>
                            <a:cxnSpLocks noChangeShapeType="1"/>
                          </wps:cNvCnPr>
                          <wps:spPr bwMode="auto">
                            <a:xfrm>
                              <a:off x="365" y="1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8" name="Line 6014"/>
                          <wps:cNvCnPr>
                            <a:cxnSpLocks noChangeShapeType="1"/>
                          </wps:cNvCnPr>
                          <wps:spPr bwMode="auto">
                            <a:xfrm>
                              <a:off x="366" y="12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49" name="Line 6015"/>
                          <wps:cNvCnPr>
                            <a:cxnSpLocks noChangeShapeType="1"/>
                          </wps:cNvCnPr>
                          <wps:spPr bwMode="auto">
                            <a:xfrm>
                              <a:off x="373" y="1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0" name="Line 6016"/>
                          <wps:cNvCnPr>
                            <a:cxnSpLocks noChangeShapeType="1"/>
                          </wps:cNvCnPr>
                          <wps:spPr bwMode="auto">
                            <a:xfrm>
                              <a:off x="382" y="1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1" name="Line 6017"/>
                          <wps:cNvCnPr>
                            <a:cxnSpLocks noChangeShapeType="1"/>
                          </wps:cNvCnPr>
                          <wps:spPr bwMode="auto">
                            <a:xfrm>
                              <a:off x="383" y="12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2" name="Line 6018"/>
                          <wps:cNvCnPr>
                            <a:cxnSpLocks noChangeShapeType="1"/>
                          </wps:cNvCnPr>
                          <wps:spPr bwMode="auto">
                            <a:xfrm>
                              <a:off x="390"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3" name="Line 6019"/>
                          <wps:cNvCnPr>
                            <a:cxnSpLocks noChangeShapeType="1"/>
                          </wps:cNvCnPr>
                          <wps:spPr bwMode="auto">
                            <a:xfrm>
                              <a:off x="398"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4" name="Line 6020"/>
                          <wps:cNvCnPr>
                            <a:cxnSpLocks noChangeShapeType="1"/>
                          </wps:cNvCnPr>
                          <wps:spPr bwMode="auto">
                            <a:xfrm>
                              <a:off x="400" y="126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5" name="Line 6021"/>
                          <wps:cNvCnPr>
                            <a:cxnSpLocks noChangeShapeType="1"/>
                          </wps:cNvCnPr>
                          <wps:spPr bwMode="auto">
                            <a:xfrm>
                              <a:off x="341" y="1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6" name="Line 6022"/>
                          <wps:cNvCnPr>
                            <a:cxnSpLocks noChangeShapeType="1"/>
                          </wps:cNvCnPr>
                          <wps:spPr bwMode="auto">
                            <a:xfrm>
                              <a:off x="348" y="1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7" name="Line 6023"/>
                          <wps:cNvCnPr>
                            <a:cxnSpLocks noChangeShapeType="1"/>
                          </wps:cNvCnPr>
                          <wps:spPr bwMode="auto">
                            <a:xfrm>
                              <a:off x="357" y="1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8" name="Line 6024"/>
                          <wps:cNvCnPr>
                            <a:cxnSpLocks noChangeShapeType="1"/>
                          </wps:cNvCnPr>
                          <wps:spPr bwMode="auto">
                            <a:xfrm>
                              <a:off x="358" y="12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59" name="Line 6025"/>
                          <wps:cNvCnPr>
                            <a:cxnSpLocks noChangeShapeType="1"/>
                          </wps:cNvCnPr>
                          <wps:spPr bwMode="auto">
                            <a:xfrm>
                              <a:off x="365" y="1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0" name="Line 6026"/>
                          <wps:cNvCnPr>
                            <a:cxnSpLocks noChangeShapeType="1"/>
                          </wps:cNvCnPr>
                          <wps:spPr bwMode="auto">
                            <a:xfrm>
                              <a:off x="373"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1" name="Line 6027"/>
                          <wps:cNvCnPr>
                            <a:cxnSpLocks noChangeShapeType="1"/>
                          </wps:cNvCnPr>
                          <wps:spPr bwMode="auto">
                            <a:xfrm>
                              <a:off x="375" y="12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2" name="Line 6028"/>
                          <wps:cNvCnPr>
                            <a:cxnSpLocks noChangeShapeType="1"/>
                          </wps:cNvCnPr>
                          <wps:spPr bwMode="auto">
                            <a:xfrm>
                              <a:off x="382" y="1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3" name="Line 6029"/>
                          <wps:cNvCnPr>
                            <a:cxnSpLocks noChangeShapeType="1"/>
                          </wps:cNvCnPr>
                          <wps:spPr bwMode="auto">
                            <a:xfrm>
                              <a:off x="391"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4" name="Line 6030"/>
                          <wps:cNvCnPr>
                            <a:cxnSpLocks noChangeShapeType="1"/>
                          </wps:cNvCnPr>
                          <wps:spPr bwMode="auto">
                            <a:xfrm>
                              <a:off x="392" y="1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5" name="Line 6031"/>
                          <wps:cNvCnPr>
                            <a:cxnSpLocks noChangeShapeType="1"/>
                          </wps:cNvCnPr>
                          <wps:spPr bwMode="auto">
                            <a:xfrm>
                              <a:off x="399" y="1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6" name="Line 6032"/>
                          <wps:cNvCnPr>
                            <a:cxnSpLocks noChangeShapeType="1"/>
                          </wps:cNvCnPr>
                          <wps:spPr bwMode="auto">
                            <a:xfrm>
                              <a:off x="340" y="1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67" name="Line 6033"/>
                          <wps:cNvCnPr>
                            <a:cxnSpLocks noChangeShapeType="1"/>
                          </wps:cNvCnPr>
                          <wps:spPr bwMode="auto">
                            <a:xfrm>
                              <a:off x="349" y="1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2568" name="Group 6034"/>
                        <wpg:cNvGrpSpPr>
                          <a:grpSpLocks/>
                        </wpg:cNvGrpSpPr>
                        <wpg:grpSpPr bwMode="auto">
                          <a:xfrm>
                            <a:off x="215901" y="813424"/>
                            <a:ext cx="40000" cy="356911"/>
                            <a:chOff x="340" y="1281"/>
                            <a:chExt cx="63" cy="562"/>
                          </a:xfrm>
                        </wpg:grpSpPr>
                        <wps:wsp>
                          <wps:cNvPr id="12569" name="Line 6035"/>
                          <wps:cNvCnPr>
                            <a:cxnSpLocks noChangeShapeType="1"/>
                          </wps:cNvCnPr>
                          <wps:spPr bwMode="auto">
                            <a:xfrm>
                              <a:off x="350" y="12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0" name="Line 6036"/>
                          <wps:cNvCnPr>
                            <a:cxnSpLocks noChangeShapeType="1"/>
                          </wps:cNvCnPr>
                          <wps:spPr bwMode="auto">
                            <a:xfrm>
                              <a:off x="358" y="1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1" name="Line 6037"/>
                          <wps:cNvCnPr>
                            <a:cxnSpLocks noChangeShapeType="1"/>
                          </wps:cNvCnPr>
                          <wps:spPr bwMode="auto">
                            <a:xfrm>
                              <a:off x="366" y="12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2" name="Line 6038"/>
                          <wps:cNvCnPr>
                            <a:cxnSpLocks noChangeShapeType="1"/>
                          </wps:cNvCnPr>
                          <wps:spPr bwMode="auto">
                            <a:xfrm>
                              <a:off x="367" y="12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3" name="Line 6039"/>
                          <wps:cNvCnPr>
                            <a:cxnSpLocks noChangeShapeType="1"/>
                          </wps:cNvCnPr>
                          <wps:spPr bwMode="auto">
                            <a:xfrm>
                              <a:off x="375"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4" name="Line 6040"/>
                          <wps:cNvCnPr>
                            <a:cxnSpLocks noChangeShapeType="1"/>
                          </wps:cNvCnPr>
                          <wps:spPr bwMode="auto">
                            <a:xfrm>
                              <a:off x="383"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5" name="Line 6041"/>
                          <wps:cNvCnPr>
                            <a:cxnSpLocks noChangeShapeType="1"/>
                          </wps:cNvCnPr>
                          <wps:spPr bwMode="auto">
                            <a:xfrm>
                              <a:off x="384" y="1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6" name="Line 6042"/>
                          <wps:cNvCnPr>
                            <a:cxnSpLocks noChangeShapeType="1"/>
                          </wps:cNvCnPr>
                          <wps:spPr bwMode="auto">
                            <a:xfrm>
                              <a:off x="392" y="1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7" name="Line 6043"/>
                          <wps:cNvCnPr>
                            <a:cxnSpLocks noChangeShapeType="1"/>
                          </wps:cNvCnPr>
                          <wps:spPr bwMode="auto">
                            <a:xfrm>
                              <a:off x="400" y="1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8" name="Line 6044"/>
                          <wps:cNvCnPr>
                            <a:cxnSpLocks noChangeShapeType="1"/>
                          </wps:cNvCnPr>
                          <wps:spPr bwMode="auto">
                            <a:xfrm>
                              <a:off x="401" y="13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79" name="Line 6045"/>
                          <wps:cNvCnPr>
                            <a:cxnSpLocks noChangeShapeType="1"/>
                          </wps:cNvCnPr>
                          <wps:spPr bwMode="auto">
                            <a:xfrm>
                              <a:off x="341" y="1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0" name="Line 6046"/>
                          <wps:cNvCnPr>
                            <a:cxnSpLocks noChangeShapeType="1"/>
                          </wps:cNvCnPr>
                          <wps:spPr bwMode="auto">
                            <a:xfrm>
                              <a:off x="342" y="13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1" name="Line 6047"/>
                          <wps:cNvCnPr>
                            <a:cxnSpLocks noChangeShapeType="1"/>
                          </wps:cNvCnPr>
                          <wps:spPr bwMode="auto">
                            <a:xfrm>
                              <a:off x="350" y="1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2" name="Line 6048"/>
                          <wps:cNvCnPr>
                            <a:cxnSpLocks noChangeShapeType="1"/>
                          </wps:cNvCnPr>
                          <wps:spPr bwMode="auto">
                            <a:xfrm>
                              <a:off x="358" y="13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3" name="Line 6049"/>
                          <wps:cNvCnPr>
                            <a:cxnSpLocks noChangeShapeType="1"/>
                          </wps:cNvCnPr>
                          <wps:spPr bwMode="auto">
                            <a:xfrm>
                              <a:off x="359" y="1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4" name="Line 6050"/>
                          <wps:cNvCnPr>
                            <a:cxnSpLocks noChangeShapeType="1"/>
                          </wps:cNvCnPr>
                          <wps:spPr bwMode="auto">
                            <a:xfrm>
                              <a:off x="367" y="1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5" name="Line 6051"/>
                          <wps:cNvCnPr>
                            <a:cxnSpLocks noChangeShapeType="1"/>
                          </wps:cNvCnPr>
                          <wps:spPr bwMode="auto">
                            <a:xfrm>
                              <a:off x="375"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6" name="Line 6052"/>
                          <wps:cNvCnPr>
                            <a:cxnSpLocks noChangeShapeType="1"/>
                          </wps:cNvCnPr>
                          <wps:spPr bwMode="auto">
                            <a:xfrm>
                              <a:off x="376" y="1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7" name="Line 6053"/>
                          <wps:cNvCnPr>
                            <a:cxnSpLocks noChangeShapeType="1"/>
                          </wps:cNvCnPr>
                          <wps:spPr bwMode="auto">
                            <a:xfrm>
                              <a:off x="383" y="1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8" name="Line 6054"/>
                          <wps:cNvCnPr>
                            <a:cxnSpLocks noChangeShapeType="1"/>
                          </wps:cNvCnPr>
                          <wps:spPr bwMode="auto">
                            <a:xfrm>
                              <a:off x="392" y="1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89" name="Line 6055"/>
                          <wps:cNvCnPr>
                            <a:cxnSpLocks noChangeShapeType="1"/>
                          </wps:cNvCnPr>
                          <wps:spPr bwMode="auto">
                            <a:xfrm>
                              <a:off x="393" y="1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0" name="Line 6056"/>
                          <wps:cNvCnPr>
                            <a:cxnSpLocks noChangeShapeType="1"/>
                          </wps:cNvCnPr>
                          <wps:spPr bwMode="auto">
                            <a:xfrm>
                              <a:off x="400" y="1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1" name="Line 6057"/>
                          <wps:cNvCnPr>
                            <a:cxnSpLocks noChangeShapeType="1"/>
                          </wps:cNvCnPr>
                          <wps:spPr bwMode="auto">
                            <a:xfrm>
                              <a:off x="342" y="1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2" name="Line 6058"/>
                          <wps:cNvCnPr>
                            <a:cxnSpLocks noChangeShapeType="1"/>
                          </wps:cNvCnPr>
                          <wps:spPr bwMode="auto">
                            <a:xfrm>
                              <a:off x="350" y="1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3" name="Line 6059"/>
                          <wps:cNvCnPr>
                            <a:cxnSpLocks noChangeShapeType="1"/>
                          </wps:cNvCnPr>
                          <wps:spPr bwMode="auto">
                            <a:xfrm>
                              <a:off x="352" y="1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4" name="Line 6060"/>
                          <wps:cNvCnPr>
                            <a:cxnSpLocks noChangeShapeType="1"/>
                          </wps:cNvCnPr>
                          <wps:spPr bwMode="auto">
                            <a:xfrm>
                              <a:off x="358" y="1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5" name="Line 6061"/>
                          <wps:cNvCnPr>
                            <a:cxnSpLocks noChangeShapeType="1"/>
                          </wps:cNvCnPr>
                          <wps:spPr bwMode="auto">
                            <a:xfrm>
                              <a:off x="367" y="1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6" name="Line 6062"/>
                          <wps:cNvCnPr>
                            <a:cxnSpLocks noChangeShapeType="1"/>
                          </wps:cNvCnPr>
                          <wps:spPr bwMode="auto">
                            <a:xfrm>
                              <a:off x="368" y="13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7" name="Line 6063"/>
                          <wps:cNvCnPr>
                            <a:cxnSpLocks noChangeShapeType="1"/>
                          </wps:cNvCnPr>
                          <wps:spPr bwMode="auto">
                            <a:xfrm>
                              <a:off x="376" y="1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8" name="Line 6064"/>
                          <wps:cNvCnPr>
                            <a:cxnSpLocks noChangeShapeType="1"/>
                          </wps:cNvCnPr>
                          <wps:spPr bwMode="auto">
                            <a:xfrm>
                              <a:off x="384" y="1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599" name="Line 6065"/>
                          <wps:cNvCnPr>
                            <a:cxnSpLocks noChangeShapeType="1"/>
                          </wps:cNvCnPr>
                          <wps:spPr bwMode="auto">
                            <a:xfrm>
                              <a:off x="385" y="13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0" name="Line 6066"/>
                          <wps:cNvCnPr>
                            <a:cxnSpLocks noChangeShapeType="1"/>
                          </wps:cNvCnPr>
                          <wps:spPr bwMode="auto">
                            <a:xfrm>
                              <a:off x="393" y="1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1" name="Line 6067"/>
                          <wps:cNvCnPr>
                            <a:cxnSpLocks noChangeShapeType="1"/>
                          </wps:cNvCnPr>
                          <wps:spPr bwMode="auto">
                            <a:xfrm>
                              <a:off x="401" y="1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2" name="Line 6068"/>
                          <wps:cNvCnPr>
                            <a:cxnSpLocks noChangeShapeType="1"/>
                          </wps:cNvCnPr>
                          <wps:spPr bwMode="auto">
                            <a:xfrm>
                              <a:off x="342" y="13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3" name="Line 6069"/>
                          <wps:cNvCnPr>
                            <a:cxnSpLocks noChangeShapeType="1"/>
                          </wps:cNvCnPr>
                          <wps:spPr bwMode="auto">
                            <a:xfrm>
                              <a:off x="344" y="1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4" name="Line 6070"/>
                          <wps:cNvCnPr>
                            <a:cxnSpLocks noChangeShapeType="1"/>
                          </wps:cNvCnPr>
                          <wps:spPr bwMode="auto">
                            <a:xfrm>
                              <a:off x="351" y="1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5" name="Line 6071"/>
                          <wps:cNvCnPr>
                            <a:cxnSpLocks noChangeShapeType="1"/>
                          </wps:cNvCnPr>
                          <wps:spPr bwMode="auto">
                            <a:xfrm>
                              <a:off x="359" y="1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6" name="Line 6072"/>
                          <wps:cNvCnPr>
                            <a:cxnSpLocks noChangeShapeType="1"/>
                          </wps:cNvCnPr>
                          <wps:spPr bwMode="auto">
                            <a:xfrm>
                              <a:off x="360" y="13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7" name="Line 6073"/>
                          <wps:cNvCnPr>
                            <a:cxnSpLocks noChangeShapeType="1"/>
                          </wps:cNvCnPr>
                          <wps:spPr bwMode="auto">
                            <a:xfrm>
                              <a:off x="368" y="1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8" name="Line 6074"/>
                          <wps:cNvCnPr>
                            <a:cxnSpLocks noChangeShapeType="1"/>
                          </wps:cNvCnPr>
                          <wps:spPr bwMode="auto">
                            <a:xfrm>
                              <a:off x="376"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09" name="Line 6075"/>
                          <wps:cNvCnPr>
                            <a:cxnSpLocks noChangeShapeType="1"/>
                          </wps:cNvCnPr>
                          <wps:spPr bwMode="auto">
                            <a:xfrm>
                              <a:off x="377" y="13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0" name="Line 6076"/>
                          <wps:cNvCnPr>
                            <a:cxnSpLocks noChangeShapeType="1"/>
                          </wps:cNvCnPr>
                          <wps:spPr bwMode="auto">
                            <a:xfrm>
                              <a:off x="385" y="1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1" name="Line 6077"/>
                          <wps:cNvCnPr>
                            <a:cxnSpLocks noChangeShapeType="1"/>
                          </wps:cNvCnPr>
                          <wps:spPr bwMode="auto">
                            <a:xfrm>
                              <a:off x="393" y="14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2" name="Line 6078"/>
                          <wps:cNvCnPr>
                            <a:cxnSpLocks noChangeShapeType="1"/>
                          </wps:cNvCnPr>
                          <wps:spPr bwMode="auto">
                            <a:xfrm>
                              <a:off x="394" y="14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3" name="Line 6079"/>
                          <wps:cNvCnPr>
                            <a:cxnSpLocks noChangeShapeType="1"/>
                          </wps:cNvCnPr>
                          <wps:spPr bwMode="auto">
                            <a:xfrm>
                              <a:off x="402" y="1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4" name="Line 6080"/>
                          <wps:cNvCnPr>
                            <a:cxnSpLocks noChangeShapeType="1"/>
                          </wps:cNvCnPr>
                          <wps:spPr bwMode="auto">
                            <a:xfrm>
                              <a:off x="343" y="13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5" name="Line 6081"/>
                          <wps:cNvCnPr>
                            <a:cxnSpLocks noChangeShapeType="1"/>
                          </wps:cNvCnPr>
                          <wps:spPr bwMode="auto">
                            <a:xfrm>
                              <a:off x="351" y="14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6" name="Line 6082"/>
                          <wps:cNvCnPr>
                            <a:cxnSpLocks noChangeShapeType="1"/>
                          </wps:cNvCnPr>
                          <wps:spPr bwMode="auto">
                            <a:xfrm>
                              <a:off x="353" y="14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7" name="Line 6083"/>
                          <wps:cNvCnPr>
                            <a:cxnSpLocks noChangeShapeType="1"/>
                          </wps:cNvCnPr>
                          <wps:spPr bwMode="auto">
                            <a:xfrm>
                              <a:off x="360" y="14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8" name="Line 6084"/>
                          <wps:cNvCnPr>
                            <a:cxnSpLocks noChangeShapeType="1"/>
                          </wps:cNvCnPr>
                          <wps:spPr bwMode="auto">
                            <a:xfrm>
                              <a:off x="368" y="14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19" name="Line 6085"/>
                          <wps:cNvCnPr>
                            <a:cxnSpLocks noChangeShapeType="1"/>
                          </wps:cNvCnPr>
                          <wps:spPr bwMode="auto">
                            <a:xfrm>
                              <a:off x="370" y="14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0" name="Line 6086"/>
                          <wps:cNvCnPr>
                            <a:cxnSpLocks noChangeShapeType="1"/>
                          </wps:cNvCnPr>
                          <wps:spPr bwMode="auto">
                            <a:xfrm>
                              <a:off x="377"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1" name="Line 6087"/>
                          <wps:cNvCnPr>
                            <a:cxnSpLocks noChangeShapeType="1"/>
                          </wps:cNvCnPr>
                          <wps:spPr bwMode="auto">
                            <a:xfrm>
                              <a:off x="385"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2" name="Line 6088"/>
                          <wps:cNvCnPr>
                            <a:cxnSpLocks noChangeShapeType="1"/>
                          </wps:cNvCnPr>
                          <wps:spPr bwMode="auto">
                            <a:xfrm>
                              <a:off x="387" y="14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3" name="Line 6089"/>
                          <wps:cNvCnPr>
                            <a:cxnSpLocks noChangeShapeType="1"/>
                          </wps:cNvCnPr>
                          <wps:spPr bwMode="auto">
                            <a:xfrm>
                              <a:off x="394" y="14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4" name="Line 6090"/>
                          <wps:cNvCnPr>
                            <a:cxnSpLocks noChangeShapeType="1"/>
                          </wps:cNvCnPr>
                          <wps:spPr bwMode="auto">
                            <a:xfrm>
                              <a:off x="343" y="14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5" name="Line 6091"/>
                          <wps:cNvCnPr>
                            <a:cxnSpLocks noChangeShapeType="1"/>
                          </wps:cNvCnPr>
                          <wps:spPr bwMode="auto">
                            <a:xfrm>
                              <a:off x="345" y="14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6" name="Line 6092"/>
                          <wps:cNvCnPr>
                            <a:cxnSpLocks noChangeShapeType="1"/>
                          </wps:cNvCnPr>
                          <wps:spPr bwMode="auto">
                            <a:xfrm>
                              <a:off x="352" y="14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7" name="Line 6093"/>
                          <wps:cNvCnPr>
                            <a:cxnSpLocks noChangeShapeType="1"/>
                          </wps:cNvCnPr>
                          <wps:spPr bwMode="auto">
                            <a:xfrm>
                              <a:off x="360" y="14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8" name="Line 6094"/>
                          <wps:cNvCnPr>
                            <a:cxnSpLocks noChangeShapeType="1"/>
                          </wps:cNvCnPr>
                          <wps:spPr bwMode="auto">
                            <a:xfrm>
                              <a:off x="362" y="14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29" name="Line 6095"/>
                          <wps:cNvCnPr>
                            <a:cxnSpLocks noChangeShapeType="1"/>
                          </wps:cNvCnPr>
                          <wps:spPr bwMode="auto">
                            <a:xfrm>
                              <a:off x="369" y="14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0" name="Line 6096"/>
                          <wps:cNvCnPr>
                            <a:cxnSpLocks noChangeShapeType="1"/>
                          </wps:cNvCnPr>
                          <wps:spPr bwMode="auto">
                            <a:xfrm>
                              <a:off x="377" y="1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1" name="Line 6097"/>
                          <wps:cNvCnPr>
                            <a:cxnSpLocks noChangeShapeType="1"/>
                          </wps:cNvCnPr>
                          <wps:spPr bwMode="auto">
                            <a:xfrm>
                              <a:off x="378" y="14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2" name="Line 6098"/>
                          <wps:cNvCnPr>
                            <a:cxnSpLocks noChangeShapeType="1"/>
                          </wps:cNvCnPr>
                          <wps:spPr bwMode="auto">
                            <a:xfrm>
                              <a:off x="386" y="14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3" name="Line 6099"/>
                          <wps:cNvCnPr>
                            <a:cxnSpLocks noChangeShapeType="1"/>
                          </wps:cNvCnPr>
                          <wps:spPr bwMode="auto">
                            <a:xfrm>
                              <a:off x="394" y="14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4" name="Line 6100"/>
                          <wps:cNvCnPr>
                            <a:cxnSpLocks noChangeShapeType="1"/>
                          </wps:cNvCnPr>
                          <wps:spPr bwMode="auto">
                            <a:xfrm>
                              <a:off x="395" y="14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5" name="Line 6101"/>
                          <wps:cNvCnPr>
                            <a:cxnSpLocks noChangeShapeType="1"/>
                          </wps:cNvCnPr>
                          <wps:spPr bwMode="auto">
                            <a:xfrm>
                              <a:off x="344" y="14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6" name="Line 6102"/>
                          <wps:cNvCnPr>
                            <a:cxnSpLocks noChangeShapeType="1"/>
                          </wps:cNvCnPr>
                          <wps:spPr bwMode="auto">
                            <a:xfrm>
                              <a:off x="352" y="14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7" name="Line 6103"/>
                          <wps:cNvCnPr>
                            <a:cxnSpLocks noChangeShapeType="1"/>
                          </wps:cNvCnPr>
                          <wps:spPr bwMode="auto">
                            <a:xfrm>
                              <a:off x="354" y="14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8" name="Line 6104"/>
                          <wps:cNvCnPr>
                            <a:cxnSpLocks noChangeShapeType="1"/>
                          </wps:cNvCnPr>
                          <wps:spPr bwMode="auto">
                            <a:xfrm>
                              <a:off x="361" y="14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39" name="Line 6105"/>
                          <wps:cNvCnPr>
                            <a:cxnSpLocks noChangeShapeType="1"/>
                          </wps:cNvCnPr>
                          <wps:spPr bwMode="auto">
                            <a:xfrm>
                              <a:off x="369" y="14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0" name="Line 6106"/>
                          <wps:cNvCnPr>
                            <a:cxnSpLocks noChangeShapeType="1"/>
                          </wps:cNvCnPr>
                          <wps:spPr bwMode="auto">
                            <a:xfrm>
                              <a:off x="371" y="14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1" name="Line 6107"/>
                          <wps:cNvCnPr>
                            <a:cxnSpLocks noChangeShapeType="1"/>
                          </wps:cNvCnPr>
                          <wps:spPr bwMode="auto">
                            <a:xfrm>
                              <a:off x="378" y="14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2" name="Line 6108"/>
                          <wps:cNvCnPr>
                            <a:cxnSpLocks noChangeShapeType="1"/>
                          </wps:cNvCnPr>
                          <wps:spPr bwMode="auto">
                            <a:xfrm>
                              <a:off x="386" y="1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3" name="Line 6109"/>
                          <wps:cNvCnPr>
                            <a:cxnSpLocks noChangeShapeType="1"/>
                          </wps:cNvCnPr>
                          <wps:spPr bwMode="auto">
                            <a:xfrm>
                              <a:off x="388" y="14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4" name="Line 6110"/>
                          <wps:cNvCnPr>
                            <a:cxnSpLocks noChangeShapeType="1"/>
                          </wps:cNvCnPr>
                          <wps:spPr bwMode="auto">
                            <a:xfrm>
                              <a:off x="395"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5" name="Line 6111"/>
                          <wps:cNvCnPr>
                            <a:cxnSpLocks noChangeShapeType="1"/>
                          </wps:cNvCnPr>
                          <wps:spPr bwMode="auto">
                            <a:xfrm>
                              <a:off x="344" y="14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6" name="Line 6112"/>
                          <wps:cNvCnPr>
                            <a:cxnSpLocks noChangeShapeType="1"/>
                          </wps:cNvCnPr>
                          <wps:spPr bwMode="auto">
                            <a:xfrm>
                              <a:off x="346" y="14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7" name="Line 6113"/>
                          <wps:cNvCnPr>
                            <a:cxnSpLocks noChangeShapeType="1"/>
                          </wps:cNvCnPr>
                          <wps:spPr bwMode="auto">
                            <a:xfrm>
                              <a:off x="353" y="14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8" name="Line 6114"/>
                          <wps:cNvCnPr>
                            <a:cxnSpLocks noChangeShapeType="1"/>
                          </wps:cNvCnPr>
                          <wps:spPr bwMode="auto">
                            <a:xfrm>
                              <a:off x="361" y="15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49" name="Line 6115"/>
                          <wps:cNvCnPr>
                            <a:cxnSpLocks noChangeShapeType="1"/>
                          </wps:cNvCnPr>
                          <wps:spPr bwMode="auto">
                            <a:xfrm>
                              <a:off x="363" y="15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0" name="Line 6116"/>
                          <wps:cNvCnPr>
                            <a:cxnSpLocks noChangeShapeType="1"/>
                          </wps:cNvCnPr>
                          <wps:spPr bwMode="auto">
                            <a:xfrm>
                              <a:off x="370" y="15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1" name="Line 6117"/>
                          <wps:cNvCnPr>
                            <a:cxnSpLocks noChangeShapeType="1"/>
                          </wps:cNvCnPr>
                          <wps:spPr bwMode="auto">
                            <a:xfrm>
                              <a:off x="378" y="15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2" name="Line 6118"/>
                          <wps:cNvCnPr>
                            <a:cxnSpLocks noChangeShapeType="1"/>
                          </wps:cNvCnPr>
                          <wps:spPr bwMode="auto">
                            <a:xfrm>
                              <a:off x="380" y="15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3" name="Line 6119"/>
                          <wps:cNvCnPr>
                            <a:cxnSpLocks noChangeShapeType="1"/>
                          </wps:cNvCnPr>
                          <wps:spPr bwMode="auto">
                            <a:xfrm>
                              <a:off x="387"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4" name="Line 6120"/>
                          <wps:cNvCnPr>
                            <a:cxnSpLocks noChangeShapeType="1"/>
                          </wps:cNvCnPr>
                          <wps:spPr bwMode="auto">
                            <a:xfrm>
                              <a:off x="395" y="1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5" name="Line 6121"/>
                          <wps:cNvCnPr>
                            <a:cxnSpLocks noChangeShapeType="1"/>
                          </wps:cNvCnPr>
                          <wps:spPr bwMode="auto">
                            <a:xfrm>
                              <a:off x="397" y="15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6" name="Line 6122"/>
                          <wps:cNvCnPr>
                            <a:cxnSpLocks noChangeShapeType="1"/>
                          </wps:cNvCnPr>
                          <wps:spPr bwMode="auto">
                            <a:xfrm>
                              <a:off x="345" y="15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7" name="Line 6123"/>
                          <wps:cNvCnPr>
                            <a:cxnSpLocks noChangeShapeType="1"/>
                          </wps:cNvCnPr>
                          <wps:spPr bwMode="auto">
                            <a:xfrm>
                              <a:off x="353" y="15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8" name="Line 6124"/>
                          <wps:cNvCnPr>
                            <a:cxnSpLocks noChangeShapeType="1"/>
                          </wps:cNvCnPr>
                          <wps:spPr bwMode="auto">
                            <a:xfrm>
                              <a:off x="355" y="15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59" name="Line 6125"/>
                          <wps:cNvCnPr>
                            <a:cxnSpLocks noChangeShapeType="1"/>
                          </wps:cNvCnPr>
                          <wps:spPr bwMode="auto">
                            <a:xfrm>
                              <a:off x="362" y="15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0" name="Line 6126"/>
                          <wps:cNvCnPr>
                            <a:cxnSpLocks noChangeShapeType="1"/>
                          </wps:cNvCnPr>
                          <wps:spPr bwMode="auto">
                            <a:xfrm>
                              <a:off x="370" y="15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1" name="Line 6127"/>
                          <wps:cNvCnPr>
                            <a:cxnSpLocks noChangeShapeType="1"/>
                          </wps:cNvCnPr>
                          <wps:spPr bwMode="auto">
                            <a:xfrm>
                              <a:off x="372" y="15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2" name="Line 6128"/>
                          <wps:cNvCnPr>
                            <a:cxnSpLocks noChangeShapeType="1"/>
                          </wps:cNvCnPr>
                          <wps:spPr bwMode="auto">
                            <a:xfrm>
                              <a:off x="379"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3" name="Line 6129"/>
                          <wps:cNvCnPr>
                            <a:cxnSpLocks noChangeShapeType="1"/>
                          </wps:cNvCnPr>
                          <wps:spPr bwMode="auto">
                            <a:xfrm>
                              <a:off x="387"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4" name="Line 6130"/>
                          <wps:cNvCnPr>
                            <a:cxnSpLocks noChangeShapeType="1"/>
                          </wps:cNvCnPr>
                          <wps:spPr bwMode="auto">
                            <a:xfrm>
                              <a:off x="389" y="15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5" name="Line 6131"/>
                          <wps:cNvCnPr>
                            <a:cxnSpLocks noChangeShapeType="1"/>
                          </wps:cNvCnPr>
                          <wps:spPr bwMode="auto">
                            <a:xfrm>
                              <a:off x="396" y="15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6" name="Line 6132"/>
                          <wps:cNvCnPr>
                            <a:cxnSpLocks noChangeShapeType="1"/>
                          </wps:cNvCnPr>
                          <wps:spPr bwMode="auto">
                            <a:xfrm>
                              <a:off x="345" y="15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7" name="Line 6133"/>
                          <wps:cNvCnPr>
                            <a:cxnSpLocks noChangeShapeType="1"/>
                          </wps:cNvCnPr>
                          <wps:spPr bwMode="auto">
                            <a:xfrm>
                              <a:off x="347" y="15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8" name="Line 6134"/>
                          <wps:cNvCnPr>
                            <a:cxnSpLocks noChangeShapeType="1"/>
                          </wps:cNvCnPr>
                          <wps:spPr bwMode="auto">
                            <a:xfrm>
                              <a:off x="354" y="15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69" name="Line 6135"/>
                          <wps:cNvCnPr>
                            <a:cxnSpLocks noChangeShapeType="1"/>
                          </wps:cNvCnPr>
                          <wps:spPr bwMode="auto">
                            <a:xfrm>
                              <a:off x="362" y="15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0" name="Line 6136"/>
                          <wps:cNvCnPr>
                            <a:cxnSpLocks noChangeShapeType="1"/>
                          </wps:cNvCnPr>
                          <wps:spPr bwMode="auto">
                            <a:xfrm>
                              <a:off x="364" y="15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1" name="Line 6137"/>
                          <wps:cNvCnPr>
                            <a:cxnSpLocks noChangeShapeType="1"/>
                          </wps:cNvCnPr>
                          <wps:spPr bwMode="auto">
                            <a:xfrm>
                              <a:off x="371" y="15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2" name="Line 6138"/>
                          <wps:cNvCnPr>
                            <a:cxnSpLocks noChangeShapeType="1"/>
                          </wps:cNvCnPr>
                          <wps:spPr bwMode="auto">
                            <a:xfrm>
                              <a:off x="379"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3" name="Line 6139"/>
                          <wps:cNvCnPr>
                            <a:cxnSpLocks noChangeShapeType="1"/>
                          </wps:cNvCnPr>
                          <wps:spPr bwMode="auto">
                            <a:xfrm>
                              <a:off x="381" y="15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4" name="Line 6140"/>
                          <wps:cNvCnPr>
                            <a:cxnSpLocks noChangeShapeType="1"/>
                          </wps:cNvCnPr>
                          <wps:spPr bwMode="auto">
                            <a:xfrm>
                              <a:off x="388" y="1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5" name="Line 6141"/>
                          <wps:cNvCnPr>
                            <a:cxnSpLocks noChangeShapeType="1"/>
                          </wps:cNvCnPr>
                          <wps:spPr bwMode="auto">
                            <a:xfrm>
                              <a:off x="396" y="1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6" name="Line 6142"/>
                          <wps:cNvCnPr>
                            <a:cxnSpLocks noChangeShapeType="1"/>
                          </wps:cNvCnPr>
                          <wps:spPr bwMode="auto">
                            <a:xfrm>
                              <a:off x="398" y="15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7" name="Line 6143"/>
                          <wps:cNvCnPr>
                            <a:cxnSpLocks noChangeShapeType="1"/>
                          </wps:cNvCnPr>
                          <wps:spPr bwMode="auto">
                            <a:xfrm>
                              <a:off x="346" y="15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8" name="Line 6144"/>
                          <wps:cNvCnPr>
                            <a:cxnSpLocks noChangeShapeType="1"/>
                          </wps:cNvCnPr>
                          <wps:spPr bwMode="auto">
                            <a:xfrm>
                              <a:off x="355" y="15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79" name="Line 6145"/>
                          <wps:cNvCnPr>
                            <a:cxnSpLocks noChangeShapeType="1"/>
                          </wps:cNvCnPr>
                          <wps:spPr bwMode="auto">
                            <a:xfrm>
                              <a:off x="356" y="15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0" name="Line 6146"/>
                          <wps:cNvCnPr>
                            <a:cxnSpLocks noChangeShapeType="1"/>
                          </wps:cNvCnPr>
                          <wps:spPr bwMode="auto">
                            <a:xfrm>
                              <a:off x="363" y="15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1" name="Line 6147"/>
                          <wps:cNvCnPr>
                            <a:cxnSpLocks noChangeShapeType="1"/>
                          </wps:cNvCnPr>
                          <wps:spPr bwMode="auto">
                            <a:xfrm>
                              <a:off x="372" y="16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2" name="Line 6148"/>
                          <wps:cNvCnPr>
                            <a:cxnSpLocks noChangeShapeType="1"/>
                          </wps:cNvCnPr>
                          <wps:spPr bwMode="auto">
                            <a:xfrm>
                              <a:off x="373" y="16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3" name="Line 6149"/>
                          <wps:cNvCnPr>
                            <a:cxnSpLocks noChangeShapeType="1"/>
                          </wps:cNvCnPr>
                          <wps:spPr bwMode="auto">
                            <a:xfrm>
                              <a:off x="380" y="16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4" name="Line 6150"/>
                          <wps:cNvCnPr>
                            <a:cxnSpLocks noChangeShapeType="1"/>
                          </wps:cNvCnPr>
                          <wps:spPr bwMode="auto">
                            <a:xfrm>
                              <a:off x="388" y="1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5" name="Line 6151"/>
                          <wps:cNvCnPr>
                            <a:cxnSpLocks noChangeShapeType="1"/>
                          </wps:cNvCnPr>
                          <wps:spPr bwMode="auto">
                            <a:xfrm>
                              <a:off x="390" y="16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6" name="Line 6152"/>
                          <wps:cNvCnPr>
                            <a:cxnSpLocks noChangeShapeType="1"/>
                          </wps:cNvCnPr>
                          <wps:spPr bwMode="auto">
                            <a:xfrm>
                              <a:off x="397" y="16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7" name="Line 6153"/>
                          <wps:cNvCnPr>
                            <a:cxnSpLocks noChangeShapeType="1"/>
                          </wps:cNvCnPr>
                          <wps:spPr bwMode="auto">
                            <a:xfrm>
                              <a:off x="347" y="16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8" name="Line 6154"/>
                          <wps:cNvCnPr>
                            <a:cxnSpLocks noChangeShapeType="1"/>
                          </wps:cNvCnPr>
                          <wps:spPr bwMode="auto">
                            <a:xfrm>
                              <a:off x="348" y="16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89" name="Line 6155"/>
                          <wps:cNvCnPr>
                            <a:cxnSpLocks noChangeShapeType="1"/>
                          </wps:cNvCnPr>
                          <wps:spPr bwMode="auto">
                            <a:xfrm>
                              <a:off x="355" y="16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0" name="Line 6156"/>
                          <wps:cNvCnPr>
                            <a:cxnSpLocks noChangeShapeType="1"/>
                          </wps:cNvCnPr>
                          <wps:spPr bwMode="auto">
                            <a:xfrm>
                              <a:off x="363" y="16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1" name="Line 6157"/>
                          <wps:cNvCnPr>
                            <a:cxnSpLocks noChangeShapeType="1"/>
                          </wps:cNvCnPr>
                          <wps:spPr bwMode="auto">
                            <a:xfrm>
                              <a:off x="365" y="16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2" name="Line 6158"/>
                          <wps:cNvCnPr>
                            <a:cxnSpLocks noChangeShapeType="1"/>
                          </wps:cNvCnPr>
                          <wps:spPr bwMode="auto">
                            <a:xfrm>
                              <a:off x="372" y="16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3" name="Line 6159"/>
                          <wps:cNvCnPr>
                            <a:cxnSpLocks noChangeShapeType="1"/>
                          </wps:cNvCnPr>
                          <wps:spPr bwMode="auto">
                            <a:xfrm>
                              <a:off x="380" y="16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4" name="Line 6160"/>
                          <wps:cNvCnPr>
                            <a:cxnSpLocks noChangeShapeType="1"/>
                          </wps:cNvCnPr>
                          <wps:spPr bwMode="auto">
                            <a:xfrm>
                              <a:off x="382" y="16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5" name="Line 6161"/>
                          <wps:cNvCnPr>
                            <a:cxnSpLocks noChangeShapeType="1"/>
                          </wps:cNvCnPr>
                          <wps:spPr bwMode="auto">
                            <a:xfrm>
                              <a:off x="389" y="16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6" name="Line 6162"/>
                          <wps:cNvCnPr>
                            <a:cxnSpLocks noChangeShapeType="1"/>
                          </wps:cNvCnPr>
                          <wps:spPr bwMode="auto">
                            <a:xfrm>
                              <a:off x="397"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7" name="Line 6163"/>
                          <wps:cNvCnPr>
                            <a:cxnSpLocks noChangeShapeType="1"/>
                          </wps:cNvCnPr>
                          <wps:spPr bwMode="auto">
                            <a:xfrm>
                              <a:off x="399" y="16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8" name="Line 6164"/>
                          <wps:cNvCnPr>
                            <a:cxnSpLocks noChangeShapeType="1"/>
                          </wps:cNvCnPr>
                          <wps:spPr bwMode="auto">
                            <a:xfrm>
                              <a:off x="340" y="16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699" name="Line 6165"/>
                          <wps:cNvCnPr>
                            <a:cxnSpLocks noChangeShapeType="1"/>
                          </wps:cNvCnPr>
                          <wps:spPr bwMode="auto">
                            <a:xfrm>
                              <a:off x="347" y="16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0" name="Line 6166"/>
                          <wps:cNvCnPr>
                            <a:cxnSpLocks noChangeShapeType="1"/>
                          </wps:cNvCnPr>
                          <wps:spPr bwMode="auto">
                            <a:xfrm>
                              <a:off x="355" y="16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1" name="Line 6167"/>
                          <wps:cNvCnPr>
                            <a:cxnSpLocks noChangeShapeType="1"/>
                          </wps:cNvCnPr>
                          <wps:spPr bwMode="auto">
                            <a:xfrm>
                              <a:off x="357" y="16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2" name="Line 6168"/>
                          <wps:cNvCnPr>
                            <a:cxnSpLocks noChangeShapeType="1"/>
                          </wps:cNvCnPr>
                          <wps:spPr bwMode="auto">
                            <a:xfrm>
                              <a:off x="364" y="16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3" name="Line 6169"/>
                          <wps:cNvCnPr>
                            <a:cxnSpLocks noChangeShapeType="1"/>
                          </wps:cNvCnPr>
                          <wps:spPr bwMode="auto">
                            <a:xfrm>
                              <a:off x="373" y="16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4" name="Line 6170"/>
                          <wps:cNvCnPr>
                            <a:cxnSpLocks noChangeShapeType="1"/>
                          </wps:cNvCnPr>
                          <wps:spPr bwMode="auto">
                            <a:xfrm>
                              <a:off x="374" y="16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5" name="Line 6171"/>
                          <wps:cNvCnPr>
                            <a:cxnSpLocks noChangeShapeType="1"/>
                          </wps:cNvCnPr>
                          <wps:spPr bwMode="auto">
                            <a:xfrm>
                              <a:off x="381"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6" name="Line 6172"/>
                          <wps:cNvCnPr>
                            <a:cxnSpLocks noChangeShapeType="1"/>
                          </wps:cNvCnPr>
                          <wps:spPr bwMode="auto">
                            <a:xfrm>
                              <a:off x="390"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7" name="Line 6173"/>
                          <wps:cNvCnPr>
                            <a:cxnSpLocks noChangeShapeType="1"/>
                          </wps:cNvCnPr>
                          <wps:spPr bwMode="auto">
                            <a:xfrm>
                              <a:off x="391" y="16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8" name="Line 6174"/>
                          <wps:cNvCnPr>
                            <a:cxnSpLocks noChangeShapeType="1"/>
                          </wps:cNvCnPr>
                          <wps:spPr bwMode="auto">
                            <a:xfrm>
                              <a:off x="398" y="1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09" name="Line 6175"/>
                          <wps:cNvCnPr>
                            <a:cxnSpLocks noChangeShapeType="1"/>
                          </wps:cNvCnPr>
                          <wps:spPr bwMode="auto">
                            <a:xfrm>
                              <a:off x="348" y="16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0" name="Line 6176"/>
                          <wps:cNvCnPr>
                            <a:cxnSpLocks noChangeShapeType="1"/>
                          </wps:cNvCnPr>
                          <wps:spPr bwMode="auto">
                            <a:xfrm>
                              <a:off x="349" y="16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1" name="Line 6177"/>
                          <wps:cNvCnPr>
                            <a:cxnSpLocks noChangeShapeType="1"/>
                          </wps:cNvCnPr>
                          <wps:spPr bwMode="auto">
                            <a:xfrm>
                              <a:off x="357" y="16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2" name="Line 6178"/>
                          <wps:cNvCnPr>
                            <a:cxnSpLocks noChangeShapeType="1"/>
                          </wps:cNvCnPr>
                          <wps:spPr bwMode="auto">
                            <a:xfrm>
                              <a:off x="365" y="16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3" name="Line 6179"/>
                          <wps:cNvCnPr>
                            <a:cxnSpLocks noChangeShapeType="1"/>
                          </wps:cNvCnPr>
                          <wps:spPr bwMode="auto">
                            <a:xfrm>
                              <a:off x="366" y="16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4" name="Line 6180"/>
                          <wps:cNvCnPr>
                            <a:cxnSpLocks noChangeShapeType="1"/>
                          </wps:cNvCnPr>
                          <wps:spPr bwMode="auto">
                            <a:xfrm>
                              <a:off x="373"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5" name="Line 6181"/>
                          <wps:cNvCnPr>
                            <a:cxnSpLocks noChangeShapeType="1"/>
                          </wps:cNvCnPr>
                          <wps:spPr bwMode="auto">
                            <a:xfrm>
                              <a:off x="382"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6" name="Line 6182"/>
                          <wps:cNvCnPr>
                            <a:cxnSpLocks noChangeShapeType="1"/>
                          </wps:cNvCnPr>
                          <wps:spPr bwMode="auto">
                            <a:xfrm>
                              <a:off x="383" y="17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7" name="Line 6183"/>
                          <wps:cNvCnPr>
                            <a:cxnSpLocks noChangeShapeType="1"/>
                          </wps:cNvCnPr>
                          <wps:spPr bwMode="auto">
                            <a:xfrm>
                              <a:off x="390" y="1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8" name="Line 6184"/>
                          <wps:cNvCnPr>
                            <a:cxnSpLocks noChangeShapeType="1"/>
                          </wps:cNvCnPr>
                          <wps:spPr bwMode="auto">
                            <a:xfrm>
                              <a:off x="398" y="1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19" name="Line 6185"/>
                          <wps:cNvCnPr>
                            <a:cxnSpLocks noChangeShapeType="1"/>
                          </wps:cNvCnPr>
                          <wps:spPr bwMode="auto">
                            <a:xfrm>
                              <a:off x="400" y="17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0" name="Line 6186"/>
                          <wps:cNvCnPr>
                            <a:cxnSpLocks noChangeShapeType="1"/>
                          </wps:cNvCnPr>
                          <wps:spPr bwMode="auto">
                            <a:xfrm>
                              <a:off x="341" y="16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1" name="Line 6187"/>
                          <wps:cNvCnPr>
                            <a:cxnSpLocks noChangeShapeType="1"/>
                          </wps:cNvCnPr>
                          <wps:spPr bwMode="auto">
                            <a:xfrm>
                              <a:off x="348" y="17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2" name="Line 6188"/>
                          <wps:cNvCnPr>
                            <a:cxnSpLocks noChangeShapeType="1"/>
                          </wps:cNvCnPr>
                          <wps:spPr bwMode="auto">
                            <a:xfrm>
                              <a:off x="357" y="17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3" name="Line 6189"/>
                          <wps:cNvCnPr>
                            <a:cxnSpLocks noChangeShapeType="1"/>
                          </wps:cNvCnPr>
                          <wps:spPr bwMode="auto">
                            <a:xfrm>
                              <a:off x="358" y="17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4" name="Line 6190"/>
                          <wps:cNvCnPr>
                            <a:cxnSpLocks noChangeShapeType="1"/>
                          </wps:cNvCnPr>
                          <wps:spPr bwMode="auto">
                            <a:xfrm>
                              <a:off x="365" y="17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5" name="Line 6191"/>
                          <wps:cNvCnPr>
                            <a:cxnSpLocks noChangeShapeType="1"/>
                          </wps:cNvCnPr>
                          <wps:spPr bwMode="auto">
                            <a:xfrm>
                              <a:off x="373"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6" name="Line 6192"/>
                          <wps:cNvCnPr>
                            <a:cxnSpLocks noChangeShapeType="1"/>
                          </wps:cNvCnPr>
                          <wps:spPr bwMode="auto">
                            <a:xfrm>
                              <a:off x="375" y="17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7" name="Line 6193"/>
                          <wps:cNvCnPr>
                            <a:cxnSpLocks noChangeShapeType="1"/>
                          </wps:cNvCnPr>
                          <wps:spPr bwMode="auto">
                            <a:xfrm>
                              <a:off x="382" y="17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8" name="Line 6194"/>
                          <wps:cNvCnPr>
                            <a:cxnSpLocks noChangeShapeType="1"/>
                          </wps:cNvCnPr>
                          <wps:spPr bwMode="auto">
                            <a:xfrm>
                              <a:off x="391" y="1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29" name="Line 6195"/>
                          <wps:cNvCnPr>
                            <a:cxnSpLocks noChangeShapeType="1"/>
                          </wps:cNvCnPr>
                          <wps:spPr bwMode="auto">
                            <a:xfrm>
                              <a:off x="392" y="17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0" name="Line 6196"/>
                          <wps:cNvCnPr>
                            <a:cxnSpLocks noChangeShapeType="1"/>
                          </wps:cNvCnPr>
                          <wps:spPr bwMode="auto">
                            <a:xfrm>
                              <a:off x="399" y="1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1" name="Line 6197"/>
                          <wps:cNvCnPr>
                            <a:cxnSpLocks noChangeShapeType="1"/>
                          </wps:cNvCnPr>
                          <wps:spPr bwMode="auto">
                            <a:xfrm>
                              <a:off x="340" y="17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2" name="Line 6198"/>
                          <wps:cNvCnPr>
                            <a:cxnSpLocks noChangeShapeType="1"/>
                          </wps:cNvCnPr>
                          <wps:spPr bwMode="auto">
                            <a:xfrm>
                              <a:off x="349" y="173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3" name="Line 6199"/>
                          <wps:cNvCnPr>
                            <a:cxnSpLocks noChangeShapeType="1"/>
                          </wps:cNvCnPr>
                          <wps:spPr bwMode="auto">
                            <a:xfrm>
                              <a:off x="350" y="17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4" name="Line 6200"/>
                          <wps:cNvCnPr>
                            <a:cxnSpLocks noChangeShapeType="1"/>
                          </wps:cNvCnPr>
                          <wps:spPr bwMode="auto">
                            <a:xfrm>
                              <a:off x="357" y="17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5" name="Line 6201"/>
                          <wps:cNvCnPr>
                            <a:cxnSpLocks noChangeShapeType="1"/>
                          </wps:cNvCnPr>
                          <wps:spPr bwMode="auto">
                            <a:xfrm>
                              <a:off x="366" y="17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6" name="Line 6202"/>
                          <wps:cNvCnPr>
                            <a:cxnSpLocks noChangeShapeType="1"/>
                          </wps:cNvCnPr>
                          <wps:spPr bwMode="auto">
                            <a:xfrm>
                              <a:off x="367" y="17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7" name="Line 6203"/>
                          <wps:cNvCnPr>
                            <a:cxnSpLocks noChangeShapeType="1"/>
                          </wps:cNvCnPr>
                          <wps:spPr bwMode="auto">
                            <a:xfrm>
                              <a:off x="375" y="1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8" name="Line 6204"/>
                          <wps:cNvCnPr>
                            <a:cxnSpLocks noChangeShapeType="1"/>
                          </wps:cNvCnPr>
                          <wps:spPr bwMode="auto">
                            <a:xfrm>
                              <a:off x="383" y="1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39" name="Line 6205"/>
                          <wps:cNvCnPr>
                            <a:cxnSpLocks noChangeShapeType="1"/>
                          </wps:cNvCnPr>
                          <wps:spPr bwMode="auto">
                            <a:xfrm>
                              <a:off x="384" y="17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0" name="Line 6206"/>
                          <wps:cNvCnPr>
                            <a:cxnSpLocks noChangeShapeType="1"/>
                          </wps:cNvCnPr>
                          <wps:spPr bwMode="auto">
                            <a:xfrm>
                              <a:off x="392" y="17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1" name="Line 6207"/>
                          <wps:cNvCnPr>
                            <a:cxnSpLocks noChangeShapeType="1"/>
                          </wps:cNvCnPr>
                          <wps:spPr bwMode="auto">
                            <a:xfrm>
                              <a:off x="400" y="17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2" name="Line 6208"/>
                          <wps:cNvCnPr>
                            <a:cxnSpLocks noChangeShapeType="1"/>
                          </wps:cNvCnPr>
                          <wps:spPr bwMode="auto">
                            <a:xfrm>
                              <a:off x="401" y="17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3" name="Line 6209"/>
                          <wps:cNvCnPr>
                            <a:cxnSpLocks noChangeShapeType="1"/>
                          </wps:cNvCnPr>
                          <wps:spPr bwMode="auto">
                            <a:xfrm>
                              <a:off x="341" y="17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4" name="Line 6210"/>
                          <wps:cNvCnPr>
                            <a:cxnSpLocks noChangeShapeType="1"/>
                          </wps:cNvCnPr>
                          <wps:spPr bwMode="auto">
                            <a:xfrm>
                              <a:off x="342" y="17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5" name="Line 6211"/>
                          <wps:cNvCnPr>
                            <a:cxnSpLocks noChangeShapeType="1"/>
                          </wps:cNvCnPr>
                          <wps:spPr bwMode="auto">
                            <a:xfrm>
                              <a:off x="350" y="17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6" name="Line 6212"/>
                          <wps:cNvCnPr>
                            <a:cxnSpLocks noChangeShapeType="1"/>
                          </wps:cNvCnPr>
                          <wps:spPr bwMode="auto">
                            <a:xfrm>
                              <a:off x="358" y="17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7" name="Line 6213"/>
                          <wps:cNvCnPr>
                            <a:cxnSpLocks noChangeShapeType="1"/>
                          </wps:cNvCnPr>
                          <wps:spPr bwMode="auto">
                            <a:xfrm>
                              <a:off x="359" y="17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8" name="Line 6214"/>
                          <wps:cNvCnPr>
                            <a:cxnSpLocks noChangeShapeType="1"/>
                          </wps:cNvCnPr>
                          <wps:spPr bwMode="auto">
                            <a:xfrm>
                              <a:off x="367" y="17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49" name="Line 6215"/>
                          <wps:cNvCnPr>
                            <a:cxnSpLocks noChangeShapeType="1"/>
                          </wps:cNvCnPr>
                          <wps:spPr bwMode="auto">
                            <a:xfrm>
                              <a:off x="375"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0" name="Line 6216"/>
                          <wps:cNvCnPr>
                            <a:cxnSpLocks noChangeShapeType="1"/>
                          </wps:cNvCnPr>
                          <wps:spPr bwMode="auto">
                            <a:xfrm>
                              <a:off x="376" y="17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1" name="Line 6217"/>
                          <wps:cNvCnPr>
                            <a:cxnSpLocks noChangeShapeType="1"/>
                          </wps:cNvCnPr>
                          <wps:spPr bwMode="auto">
                            <a:xfrm>
                              <a:off x="383" y="1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2" name="Line 6218"/>
                          <wps:cNvCnPr>
                            <a:cxnSpLocks noChangeShapeType="1"/>
                          </wps:cNvCnPr>
                          <wps:spPr bwMode="auto">
                            <a:xfrm>
                              <a:off x="392" y="1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3" name="Line 6219"/>
                          <wps:cNvCnPr>
                            <a:cxnSpLocks noChangeShapeType="1"/>
                          </wps:cNvCnPr>
                          <wps:spPr bwMode="auto">
                            <a:xfrm>
                              <a:off x="393" y="18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4" name="Line 6220"/>
                          <wps:cNvCnPr>
                            <a:cxnSpLocks noChangeShapeType="1"/>
                          </wps:cNvCnPr>
                          <wps:spPr bwMode="auto">
                            <a:xfrm>
                              <a:off x="400" y="1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5" name="Line 6221"/>
                          <wps:cNvCnPr>
                            <a:cxnSpLocks noChangeShapeType="1"/>
                          </wps:cNvCnPr>
                          <wps:spPr bwMode="auto">
                            <a:xfrm>
                              <a:off x="342" y="17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6" name="Line 6222"/>
                          <wps:cNvCnPr>
                            <a:cxnSpLocks noChangeShapeType="1"/>
                          </wps:cNvCnPr>
                          <wps:spPr bwMode="auto">
                            <a:xfrm>
                              <a:off x="350" y="17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7" name="Line 6223"/>
                          <wps:cNvCnPr>
                            <a:cxnSpLocks noChangeShapeType="1"/>
                          </wps:cNvCnPr>
                          <wps:spPr bwMode="auto">
                            <a:xfrm>
                              <a:off x="352" y="17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8" name="Line 6224"/>
                          <wps:cNvCnPr>
                            <a:cxnSpLocks noChangeShapeType="1"/>
                          </wps:cNvCnPr>
                          <wps:spPr bwMode="auto">
                            <a:xfrm>
                              <a:off x="358" y="18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59" name="Line 6225"/>
                          <wps:cNvCnPr>
                            <a:cxnSpLocks noChangeShapeType="1"/>
                          </wps:cNvCnPr>
                          <wps:spPr bwMode="auto">
                            <a:xfrm>
                              <a:off x="367" y="18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0" name="Line 6226"/>
                          <wps:cNvCnPr>
                            <a:cxnSpLocks noChangeShapeType="1"/>
                          </wps:cNvCnPr>
                          <wps:spPr bwMode="auto">
                            <a:xfrm>
                              <a:off x="368" y="18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1" name="Line 6227"/>
                          <wps:cNvCnPr>
                            <a:cxnSpLocks noChangeShapeType="1"/>
                          </wps:cNvCnPr>
                          <wps:spPr bwMode="auto">
                            <a:xfrm>
                              <a:off x="376" y="18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2" name="Line 6228"/>
                          <wps:cNvCnPr>
                            <a:cxnSpLocks noChangeShapeType="1"/>
                          </wps:cNvCnPr>
                          <wps:spPr bwMode="auto">
                            <a:xfrm>
                              <a:off x="384"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3" name="Line 6229"/>
                          <wps:cNvCnPr>
                            <a:cxnSpLocks noChangeShapeType="1"/>
                          </wps:cNvCnPr>
                          <wps:spPr bwMode="auto">
                            <a:xfrm>
                              <a:off x="385" y="18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4" name="Line 6230"/>
                          <wps:cNvCnPr>
                            <a:cxnSpLocks noChangeShapeType="1"/>
                          </wps:cNvCnPr>
                          <wps:spPr bwMode="auto">
                            <a:xfrm>
                              <a:off x="393"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5" name="Line 6231"/>
                          <wps:cNvCnPr>
                            <a:cxnSpLocks noChangeShapeType="1"/>
                          </wps:cNvCnPr>
                          <wps:spPr bwMode="auto">
                            <a:xfrm>
                              <a:off x="401"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6" name="Line 6232"/>
                          <wps:cNvCnPr>
                            <a:cxnSpLocks noChangeShapeType="1"/>
                          </wps:cNvCnPr>
                          <wps:spPr bwMode="auto">
                            <a:xfrm>
                              <a:off x="342" y="18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7" name="Line 6233"/>
                          <wps:cNvCnPr>
                            <a:cxnSpLocks noChangeShapeType="1"/>
                          </wps:cNvCnPr>
                          <wps:spPr bwMode="auto">
                            <a:xfrm>
                              <a:off x="344" y="18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68" name="Line 6234"/>
                          <wps:cNvCnPr>
                            <a:cxnSpLocks noChangeShapeType="1"/>
                          </wps:cNvCnPr>
                          <wps:spPr bwMode="auto">
                            <a:xfrm>
                              <a:off x="351" y="18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g:wgp>
                        <wpg:cNvPr id="12769" name="Group 6235"/>
                        <wpg:cNvGrpSpPr>
                          <a:grpSpLocks/>
                        </wpg:cNvGrpSpPr>
                        <wpg:grpSpPr bwMode="auto">
                          <a:xfrm>
                            <a:off x="215901" y="1164535"/>
                            <a:ext cx="40000" cy="353110"/>
                            <a:chOff x="340" y="1834"/>
                            <a:chExt cx="63" cy="556"/>
                          </a:xfrm>
                        </wpg:grpSpPr>
                        <wps:wsp>
                          <wps:cNvPr id="12770" name="Line 6236"/>
                          <wps:cNvCnPr>
                            <a:cxnSpLocks noChangeShapeType="1"/>
                          </wps:cNvCnPr>
                          <wps:spPr bwMode="auto">
                            <a:xfrm>
                              <a:off x="359" y="18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1" name="Line 6237"/>
                          <wps:cNvCnPr>
                            <a:cxnSpLocks noChangeShapeType="1"/>
                          </wps:cNvCnPr>
                          <wps:spPr bwMode="auto">
                            <a:xfrm>
                              <a:off x="360" y="18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2" name="Line 6238"/>
                          <wps:cNvCnPr>
                            <a:cxnSpLocks noChangeShapeType="1"/>
                          </wps:cNvCnPr>
                          <wps:spPr bwMode="auto">
                            <a:xfrm>
                              <a:off x="368" y="18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3" name="Line 6239"/>
                          <wps:cNvCnPr>
                            <a:cxnSpLocks noChangeShapeType="1"/>
                          </wps:cNvCnPr>
                          <wps:spPr bwMode="auto">
                            <a:xfrm>
                              <a:off x="376"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4" name="Line 6240"/>
                          <wps:cNvCnPr>
                            <a:cxnSpLocks noChangeShapeType="1"/>
                          </wps:cNvCnPr>
                          <wps:spPr bwMode="auto">
                            <a:xfrm>
                              <a:off x="377" y="18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5" name="Line 6241"/>
                          <wps:cNvCnPr>
                            <a:cxnSpLocks noChangeShapeType="1"/>
                          </wps:cNvCnPr>
                          <wps:spPr bwMode="auto">
                            <a:xfrm>
                              <a:off x="385"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6" name="Line 6242"/>
                          <wps:cNvCnPr>
                            <a:cxnSpLocks noChangeShapeType="1"/>
                          </wps:cNvCnPr>
                          <wps:spPr bwMode="auto">
                            <a:xfrm>
                              <a:off x="393"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7" name="Line 6243"/>
                          <wps:cNvCnPr>
                            <a:cxnSpLocks noChangeShapeType="1"/>
                          </wps:cNvCnPr>
                          <wps:spPr bwMode="auto">
                            <a:xfrm>
                              <a:off x="394" y="18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8" name="Line 6244"/>
                          <wps:cNvCnPr>
                            <a:cxnSpLocks noChangeShapeType="1"/>
                          </wps:cNvCnPr>
                          <wps:spPr bwMode="auto">
                            <a:xfrm>
                              <a:off x="402" y="18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79" name="Line 6245"/>
                          <wps:cNvCnPr>
                            <a:cxnSpLocks noChangeShapeType="1"/>
                          </wps:cNvCnPr>
                          <wps:spPr bwMode="auto">
                            <a:xfrm>
                              <a:off x="343" y="18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0" name="Line 6246"/>
                          <wps:cNvCnPr>
                            <a:cxnSpLocks noChangeShapeType="1"/>
                          </wps:cNvCnPr>
                          <wps:spPr bwMode="auto">
                            <a:xfrm>
                              <a:off x="351" y="18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1" name="Line 6247"/>
                          <wps:cNvCnPr>
                            <a:cxnSpLocks noChangeShapeType="1"/>
                          </wps:cNvCnPr>
                          <wps:spPr bwMode="auto">
                            <a:xfrm>
                              <a:off x="353" y="18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2" name="Line 6248"/>
                          <wps:cNvCnPr>
                            <a:cxnSpLocks noChangeShapeType="1"/>
                          </wps:cNvCnPr>
                          <wps:spPr bwMode="auto">
                            <a:xfrm>
                              <a:off x="360" y="18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3" name="Line 6249"/>
                          <wps:cNvCnPr>
                            <a:cxnSpLocks noChangeShapeType="1"/>
                          </wps:cNvCnPr>
                          <wps:spPr bwMode="auto">
                            <a:xfrm>
                              <a:off x="368" y="18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4" name="Line 6250"/>
                          <wps:cNvCnPr>
                            <a:cxnSpLocks noChangeShapeType="1"/>
                          </wps:cNvCnPr>
                          <wps:spPr bwMode="auto">
                            <a:xfrm>
                              <a:off x="370" y="18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5" name="Line 6251"/>
                          <wps:cNvCnPr>
                            <a:cxnSpLocks noChangeShapeType="1"/>
                          </wps:cNvCnPr>
                          <wps:spPr bwMode="auto">
                            <a:xfrm>
                              <a:off x="377" y="1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6" name="Line 6252"/>
                          <wps:cNvCnPr>
                            <a:cxnSpLocks noChangeShapeType="1"/>
                          </wps:cNvCnPr>
                          <wps:spPr bwMode="auto">
                            <a:xfrm>
                              <a:off x="385" y="1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7" name="Line 6253"/>
                          <wps:cNvCnPr>
                            <a:cxnSpLocks noChangeShapeType="1"/>
                          </wps:cNvCnPr>
                          <wps:spPr bwMode="auto">
                            <a:xfrm>
                              <a:off x="387" y="18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8" name="Line 6254"/>
                          <wps:cNvCnPr>
                            <a:cxnSpLocks noChangeShapeType="1"/>
                          </wps:cNvCnPr>
                          <wps:spPr bwMode="auto">
                            <a:xfrm>
                              <a:off x="394" y="18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89" name="Line 6255"/>
                          <wps:cNvCnPr>
                            <a:cxnSpLocks noChangeShapeType="1"/>
                          </wps:cNvCnPr>
                          <wps:spPr bwMode="auto">
                            <a:xfrm>
                              <a:off x="343" y="18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0" name="Line 6256"/>
                          <wps:cNvCnPr>
                            <a:cxnSpLocks noChangeShapeType="1"/>
                          </wps:cNvCnPr>
                          <wps:spPr bwMode="auto">
                            <a:xfrm>
                              <a:off x="345" y="18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1" name="Line 6257"/>
                          <wps:cNvCnPr>
                            <a:cxnSpLocks noChangeShapeType="1"/>
                          </wps:cNvCnPr>
                          <wps:spPr bwMode="auto">
                            <a:xfrm>
                              <a:off x="352" y="18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2" name="Line 6258"/>
                          <wps:cNvCnPr>
                            <a:cxnSpLocks noChangeShapeType="1"/>
                          </wps:cNvCnPr>
                          <wps:spPr bwMode="auto">
                            <a:xfrm>
                              <a:off x="360" y="18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3" name="Line 6259"/>
                          <wps:cNvCnPr>
                            <a:cxnSpLocks noChangeShapeType="1"/>
                          </wps:cNvCnPr>
                          <wps:spPr bwMode="auto">
                            <a:xfrm>
                              <a:off x="362" y="18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4" name="Line 6260"/>
                          <wps:cNvCnPr>
                            <a:cxnSpLocks noChangeShapeType="1"/>
                          </wps:cNvCnPr>
                          <wps:spPr bwMode="auto">
                            <a:xfrm>
                              <a:off x="369" y="19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5" name="Line 6261"/>
                          <wps:cNvCnPr>
                            <a:cxnSpLocks noChangeShapeType="1"/>
                          </wps:cNvCnPr>
                          <wps:spPr bwMode="auto">
                            <a:xfrm>
                              <a:off x="377" y="1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6" name="Line 6262"/>
                          <wps:cNvCnPr>
                            <a:cxnSpLocks noChangeShapeType="1"/>
                          </wps:cNvCnPr>
                          <wps:spPr bwMode="auto">
                            <a:xfrm>
                              <a:off x="378" y="19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7" name="Line 6263"/>
                          <wps:cNvCnPr>
                            <a:cxnSpLocks noChangeShapeType="1"/>
                          </wps:cNvCnPr>
                          <wps:spPr bwMode="auto">
                            <a:xfrm>
                              <a:off x="386" y="19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8" name="Line 6264"/>
                          <wps:cNvCnPr>
                            <a:cxnSpLocks noChangeShapeType="1"/>
                          </wps:cNvCnPr>
                          <wps:spPr bwMode="auto">
                            <a:xfrm>
                              <a:off x="394" y="1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799" name="Line 6265"/>
                          <wps:cNvCnPr>
                            <a:cxnSpLocks noChangeShapeType="1"/>
                          </wps:cNvCnPr>
                          <wps:spPr bwMode="auto">
                            <a:xfrm>
                              <a:off x="395" y="192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0" name="Line 6266"/>
                          <wps:cNvCnPr>
                            <a:cxnSpLocks noChangeShapeType="1"/>
                          </wps:cNvCnPr>
                          <wps:spPr bwMode="auto">
                            <a:xfrm>
                              <a:off x="344" y="19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1" name="Line 6267"/>
                          <wps:cNvCnPr>
                            <a:cxnSpLocks noChangeShapeType="1"/>
                          </wps:cNvCnPr>
                          <wps:spPr bwMode="auto">
                            <a:xfrm>
                              <a:off x="352" y="19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2" name="Line 6268"/>
                          <wps:cNvCnPr>
                            <a:cxnSpLocks noChangeShapeType="1"/>
                          </wps:cNvCnPr>
                          <wps:spPr bwMode="auto">
                            <a:xfrm>
                              <a:off x="354" y="19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3" name="Line 6269"/>
                          <wps:cNvCnPr>
                            <a:cxnSpLocks noChangeShapeType="1"/>
                          </wps:cNvCnPr>
                          <wps:spPr bwMode="auto">
                            <a:xfrm>
                              <a:off x="361" y="19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4" name="Line 6270"/>
                          <wps:cNvCnPr>
                            <a:cxnSpLocks noChangeShapeType="1"/>
                          </wps:cNvCnPr>
                          <wps:spPr bwMode="auto">
                            <a:xfrm>
                              <a:off x="369" y="19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5" name="Line 6271"/>
                          <wps:cNvCnPr>
                            <a:cxnSpLocks noChangeShapeType="1"/>
                          </wps:cNvCnPr>
                          <wps:spPr bwMode="auto">
                            <a:xfrm>
                              <a:off x="371" y="19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6" name="Line 6272"/>
                          <wps:cNvCnPr>
                            <a:cxnSpLocks noChangeShapeType="1"/>
                          </wps:cNvCnPr>
                          <wps:spPr bwMode="auto">
                            <a:xfrm>
                              <a:off x="378" y="19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7" name="Line 6273"/>
                          <wps:cNvCnPr>
                            <a:cxnSpLocks noChangeShapeType="1"/>
                          </wps:cNvCnPr>
                          <wps:spPr bwMode="auto">
                            <a:xfrm>
                              <a:off x="386" y="19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8" name="Line 6274"/>
                          <wps:cNvCnPr>
                            <a:cxnSpLocks noChangeShapeType="1"/>
                          </wps:cNvCnPr>
                          <wps:spPr bwMode="auto">
                            <a:xfrm>
                              <a:off x="388" y="19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09" name="Line 6275"/>
                          <wps:cNvCnPr>
                            <a:cxnSpLocks noChangeShapeType="1"/>
                          </wps:cNvCnPr>
                          <wps:spPr bwMode="auto">
                            <a:xfrm>
                              <a:off x="395"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0" name="Line 6276"/>
                          <wps:cNvCnPr>
                            <a:cxnSpLocks noChangeShapeType="1"/>
                          </wps:cNvCnPr>
                          <wps:spPr bwMode="auto">
                            <a:xfrm>
                              <a:off x="344" y="19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1" name="Line 6277"/>
                          <wps:cNvCnPr>
                            <a:cxnSpLocks noChangeShapeType="1"/>
                          </wps:cNvCnPr>
                          <wps:spPr bwMode="auto">
                            <a:xfrm>
                              <a:off x="346" y="19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2" name="Line 6278"/>
                          <wps:cNvCnPr>
                            <a:cxnSpLocks noChangeShapeType="1"/>
                          </wps:cNvCnPr>
                          <wps:spPr bwMode="auto">
                            <a:xfrm>
                              <a:off x="353" y="19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3" name="Line 6279"/>
                          <wps:cNvCnPr>
                            <a:cxnSpLocks noChangeShapeType="1"/>
                          </wps:cNvCnPr>
                          <wps:spPr bwMode="auto">
                            <a:xfrm>
                              <a:off x="361" y="19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4" name="Line 6280"/>
                          <wps:cNvCnPr>
                            <a:cxnSpLocks noChangeShapeType="1"/>
                          </wps:cNvCnPr>
                          <wps:spPr bwMode="auto">
                            <a:xfrm>
                              <a:off x="363" y="19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5" name="Line 6281"/>
                          <wps:cNvCnPr>
                            <a:cxnSpLocks noChangeShapeType="1"/>
                          </wps:cNvCnPr>
                          <wps:spPr bwMode="auto">
                            <a:xfrm>
                              <a:off x="370" y="19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6" name="Line 6282"/>
                          <wps:cNvCnPr>
                            <a:cxnSpLocks noChangeShapeType="1"/>
                          </wps:cNvCnPr>
                          <wps:spPr bwMode="auto">
                            <a:xfrm>
                              <a:off x="378" y="1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7" name="Line 6283"/>
                          <wps:cNvCnPr>
                            <a:cxnSpLocks noChangeShapeType="1"/>
                          </wps:cNvCnPr>
                          <wps:spPr bwMode="auto">
                            <a:xfrm>
                              <a:off x="380" y="19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8" name="Line 6284"/>
                          <wps:cNvCnPr>
                            <a:cxnSpLocks noChangeShapeType="1"/>
                          </wps:cNvCnPr>
                          <wps:spPr bwMode="auto">
                            <a:xfrm>
                              <a:off x="387"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19" name="Line 6285"/>
                          <wps:cNvCnPr>
                            <a:cxnSpLocks noChangeShapeType="1"/>
                          </wps:cNvCnPr>
                          <wps:spPr bwMode="auto">
                            <a:xfrm>
                              <a:off x="395"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0" name="Line 6286"/>
                          <wps:cNvCnPr>
                            <a:cxnSpLocks noChangeShapeType="1"/>
                          </wps:cNvCnPr>
                          <wps:spPr bwMode="auto">
                            <a:xfrm>
                              <a:off x="397" y="19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1" name="Line 6287"/>
                          <wps:cNvCnPr>
                            <a:cxnSpLocks noChangeShapeType="1"/>
                          </wps:cNvCnPr>
                          <wps:spPr bwMode="auto">
                            <a:xfrm>
                              <a:off x="345" y="19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2" name="Line 6288"/>
                          <wps:cNvCnPr>
                            <a:cxnSpLocks noChangeShapeType="1"/>
                          </wps:cNvCnPr>
                          <wps:spPr bwMode="auto">
                            <a:xfrm>
                              <a:off x="353" y="19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3" name="Line 6289"/>
                          <wps:cNvCnPr>
                            <a:cxnSpLocks noChangeShapeType="1"/>
                          </wps:cNvCnPr>
                          <wps:spPr bwMode="auto">
                            <a:xfrm>
                              <a:off x="355" y="19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4" name="Line 6290"/>
                          <wps:cNvCnPr>
                            <a:cxnSpLocks noChangeShapeType="1"/>
                          </wps:cNvCnPr>
                          <wps:spPr bwMode="auto">
                            <a:xfrm>
                              <a:off x="362" y="19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5" name="Line 6291"/>
                          <wps:cNvCnPr>
                            <a:cxnSpLocks noChangeShapeType="1"/>
                          </wps:cNvCnPr>
                          <wps:spPr bwMode="auto">
                            <a:xfrm>
                              <a:off x="370" y="19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6" name="Line 6292"/>
                          <wps:cNvCnPr>
                            <a:cxnSpLocks noChangeShapeType="1"/>
                          </wps:cNvCnPr>
                          <wps:spPr bwMode="auto">
                            <a:xfrm>
                              <a:off x="372" y="19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7" name="Line 6293"/>
                          <wps:cNvCnPr>
                            <a:cxnSpLocks noChangeShapeType="1"/>
                          </wps:cNvCnPr>
                          <wps:spPr bwMode="auto">
                            <a:xfrm>
                              <a:off x="379"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8" name="Line 6294"/>
                          <wps:cNvCnPr>
                            <a:cxnSpLocks noChangeShapeType="1"/>
                          </wps:cNvCnPr>
                          <wps:spPr bwMode="auto">
                            <a:xfrm>
                              <a:off x="387" y="2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29" name="Line 6295"/>
                          <wps:cNvCnPr>
                            <a:cxnSpLocks noChangeShapeType="1"/>
                          </wps:cNvCnPr>
                          <wps:spPr bwMode="auto">
                            <a:xfrm>
                              <a:off x="389" y="20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0" name="Line 6296"/>
                          <wps:cNvCnPr>
                            <a:cxnSpLocks noChangeShapeType="1"/>
                          </wps:cNvCnPr>
                          <wps:spPr bwMode="auto">
                            <a:xfrm>
                              <a:off x="396" y="20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1" name="Line 6297"/>
                          <wps:cNvCnPr>
                            <a:cxnSpLocks noChangeShapeType="1"/>
                          </wps:cNvCnPr>
                          <wps:spPr bwMode="auto">
                            <a:xfrm>
                              <a:off x="345" y="20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2" name="Line 6298"/>
                          <wps:cNvCnPr>
                            <a:cxnSpLocks noChangeShapeType="1"/>
                          </wps:cNvCnPr>
                          <wps:spPr bwMode="auto">
                            <a:xfrm>
                              <a:off x="347" y="20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3" name="Line 6299"/>
                          <wps:cNvCnPr>
                            <a:cxnSpLocks noChangeShapeType="1"/>
                          </wps:cNvCnPr>
                          <wps:spPr bwMode="auto">
                            <a:xfrm>
                              <a:off x="354" y="20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4" name="Line 6300"/>
                          <wps:cNvCnPr>
                            <a:cxnSpLocks noChangeShapeType="1"/>
                          </wps:cNvCnPr>
                          <wps:spPr bwMode="auto">
                            <a:xfrm>
                              <a:off x="362" y="20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5" name="Line 6301"/>
                          <wps:cNvCnPr>
                            <a:cxnSpLocks noChangeShapeType="1"/>
                          </wps:cNvCnPr>
                          <wps:spPr bwMode="auto">
                            <a:xfrm>
                              <a:off x="364" y="20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6" name="Line 6302"/>
                          <wps:cNvCnPr>
                            <a:cxnSpLocks noChangeShapeType="1"/>
                          </wps:cNvCnPr>
                          <wps:spPr bwMode="auto">
                            <a:xfrm>
                              <a:off x="371" y="20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7" name="Line 6303"/>
                          <wps:cNvCnPr>
                            <a:cxnSpLocks noChangeShapeType="1"/>
                          </wps:cNvCnPr>
                          <wps:spPr bwMode="auto">
                            <a:xfrm>
                              <a:off x="379"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8" name="Line 6304"/>
                          <wps:cNvCnPr>
                            <a:cxnSpLocks noChangeShapeType="1"/>
                          </wps:cNvCnPr>
                          <wps:spPr bwMode="auto">
                            <a:xfrm>
                              <a:off x="381" y="20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39" name="Line 6305"/>
                          <wps:cNvCnPr>
                            <a:cxnSpLocks noChangeShapeType="1"/>
                          </wps:cNvCnPr>
                          <wps:spPr bwMode="auto">
                            <a:xfrm>
                              <a:off x="388" y="20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0" name="Line 6306"/>
                          <wps:cNvCnPr>
                            <a:cxnSpLocks noChangeShapeType="1"/>
                          </wps:cNvCnPr>
                          <wps:spPr bwMode="auto">
                            <a:xfrm>
                              <a:off x="396" y="20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1" name="Line 6307"/>
                          <wps:cNvCnPr>
                            <a:cxnSpLocks noChangeShapeType="1"/>
                          </wps:cNvCnPr>
                          <wps:spPr bwMode="auto">
                            <a:xfrm>
                              <a:off x="398" y="20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2" name="Line 6308"/>
                          <wps:cNvCnPr>
                            <a:cxnSpLocks noChangeShapeType="1"/>
                          </wps:cNvCnPr>
                          <wps:spPr bwMode="auto">
                            <a:xfrm>
                              <a:off x="346" y="20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3" name="Line 6309"/>
                          <wps:cNvCnPr>
                            <a:cxnSpLocks noChangeShapeType="1"/>
                          </wps:cNvCnPr>
                          <wps:spPr bwMode="auto">
                            <a:xfrm>
                              <a:off x="355" y="20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4" name="Line 6310"/>
                          <wps:cNvCnPr>
                            <a:cxnSpLocks noChangeShapeType="1"/>
                          </wps:cNvCnPr>
                          <wps:spPr bwMode="auto">
                            <a:xfrm>
                              <a:off x="356" y="20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5" name="Line 6311"/>
                          <wps:cNvCnPr>
                            <a:cxnSpLocks noChangeShapeType="1"/>
                          </wps:cNvCnPr>
                          <wps:spPr bwMode="auto">
                            <a:xfrm>
                              <a:off x="363" y="20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6" name="Line 6312"/>
                          <wps:cNvCnPr>
                            <a:cxnSpLocks noChangeShapeType="1"/>
                          </wps:cNvCnPr>
                          <wps:spPr bwMode="auto">
                            <a:xfrm>
                              <a:off x="372" y="20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7" name="Line 6313"/>
                          <wps:cNvCnPr>
                            <a:cxnSpLocks noChangeShapeType="1"/>
                          </wps:cNvCnPr>
                          <wps:spPr bwMode="auto">
                            <a:xfrm>
                              <a:off x="373" y="20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8" name="Line 6314"/>
                          <wps:cNvCnPr>
                            <a:cxnSpLocks noChangeShapeType="1"/>
                          </wps:cNvCnPr>
                          <wps:spPr bwMode="auto">
                            <a:xfrm>
                              <a:off x="380" y="20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49" name="Line 6315"/>
                          <wps:cNvCnPr>
                            <a:cxnSpLocks noChangeShapeType="1"/>
                          </wps:cNvCnPr>
                          <wps:spPr bwMode="auto">
                            <a:xfrm>
                              <a:off x="388" y="20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0" name="Line 6316"/>
                          <wps:cNvCnPr>
                            <a:cxnSpLocks noChangeShapeType="1"/>
                          </wps:cNvCnPr>
                          <wps:spPr bwMode="auto">
                            <a:xfrm>
                              <a:off x="390" y="20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1" name="Line 6317"/>
                          <wps:cNvCnPr>
                            <a:cxnSpLocks noChangeShapeType="1"/>
                          </wps:cNvCnPr>
                          <wps:spPr bwMode="auto">
                            <a:xfrm>
                              <a:off x="397"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2" name="Line 6318"/>
                          <wps:cNvCnPr>
                            <a:cxnSpLocks noChangeShapeType="1"/>
                          </wps:cNvCnPr>
                          <wps:spPr bwMode="auto">
                            <a:xfrm>
                              <a:off x="347" y="20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3" name="Line 6319"/>
                          <wps:cNvCnPr>
                            <a:cxnSpLocks noChangeShapeType="1"/>
                          </wps:cNvCnPr>
                          <wps:spPr bwMode="auto">
                            <a:xfrm>
                              <a:off x="348" y="20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4" name="Line 6320"/>
                          <wps:cNvCnPr>
                            <a:cxnSpLocks noChangeShapeType="1"/>
                          </wps:cNvCnPr>
                          <wps:spPr bwMode="auto">
                            <a:xfrm>
                              <a:off x="355" y="20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5" name="Line 6321"/>
                          <wps:cNvCnPr>
                            <a:cxnSpLocks noChangeShapeType="1"/>
                          </wps:cNvCnPr>
                          <wps:spPr bwMode="auto">
                            <a:xfrm>
                              <a:off x="363" y="20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6" name="Line 6322"/>
                          <wps:cNvCnPr>
                            <a:cxnSpLocks noChangeShapeType="1"/>
                          </wps:cNvCnPr>
                          <wps:spPr bwMode="auto">
                            <a:xfrm>
                              <a:off x="365" y="208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7" name="Line 6323"/>
                          <wps:cNvCnPr>
                            <a:cxnSpLocks noChangeShapeType="1"/>
                          </wps:cNvCnPr>
                          <wps:spPr bwMode="auto">
                            <a:xfrm>
                              <a:off x="372" y="20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8" name="Line 6324"/>
                          <wps:cNvCnPr>
                            <a:cxnSpLocks noChangeShapeType="1"/>
                          </wps:cNvCnPr>
                          <wps:spPr bwMode="auto">
                            <a:xfrm>
                              <a:off x="380" y="2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59" name="Line 6325"/>
                          <wps:cNvCnPr>
                            <a:cxnSpLocks noChangeShapeType="1"/>
                          </wps:cNvCnPr>
                          <wps:spPr bwMode="auto">
                            <a:xfrm>
                              <a:off x="382" y="20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0" name="Line 6326"/>
                          <wps:cNvCnPr>
                            <a:cxnSpLocks noChangeShapeType="1"/>
                          </wps:cNvCnPr>
                          <wps:spPr bwMode="auto">
                            <a:xfrm>
                              <a:off x="389" y="21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1" name="Line 6327"/>
                          <wps:cNvCnPr>
                            <a:cxnSpLocks noChangeShapeType="1"/>
                          </wps:cNvCnPr>
                          <wps:spPr bwMode="auto">
                            <a:xfrm>
                              <a:off x="397"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2" name="Line 6328"/>
                          <wps:cNvCnPr>
                            <a:cxnSpLocks noChangeShapeType="1"/>
                          </wps:cNvCnPr>
                          <wps:spPr bwMode="auto">
                            <a:xfrm>
                              <a:off x="399" y="211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3" name="Line 6329"/>
                          <wps:cNvCnPr>
                            <a:cxnSpLocks noChangeShapeType="1"/>
                          </wps:cNvCnPr>
                          <wps:spPr bwMode="auto">
                            <a:xfrm>
                              <a:off x="340" y="20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4" name="Line 6330"/>
                          <wps:cNvCnPr>
                            <a:cxnSpLocks noChangeShapeType="1"/>
                          </wps:cNvCnPr>
                          <wps:spPr bwMode="auto">
                            <a:xfrm>
                              <a:off x="347" y="209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5" name="Line 6331"/>
                          <wps:cNvCnPr>
                            <a:cxnSpLocks noChangeShapeType="1"/>
                          </wps:cNvCnPr>
                          <wps:spPr bwMode="auto">
                            <a:xfrm>
                              <a:off x="355" y="21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6" name="Line 6332"/>
                          <wps:cNvCnPr>
                            <a:cxnSpLocks noChangeShapeType="1"/>
                          </wps:cNvCnPr>
                          <wps:spPr bwMode="auto">
                            <a:xfrm>
                              <a:off x="357" y="21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7" name="Line 6333"/>
                          <wps:cNvCnPr>
                            <a:cxnSpLocks noChangeShapeType="1"/>
                          </wps:cNvCnPr>
                          <wps:spPr bwMode="auto">
                            <a:xfrm>
                              <a:off x="364" y="21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8" name="Line 6334"/>
                          <wps:cNvCnPr>
                            <a:cxnSpLocks noChangeShapeType="1"/>
                          </wps:cNvCnPr>
                          <wps:spPr bwMode="auto">
                            <a:xfrm>
                              <a:off x="373" y="21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69" name="Line 6335"/>
                          <wps:cNvCnPr>
                            <a:cxnSpLocks noChangeShapeType="1"/>
                          </wps:cNvCnPr>
                          <wps:spPr bwMode="auto">
                            <a:xfrm>
                              <a:off x="374" y="21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0" name="Line 6336"/>
                          <wps:cNvCnPr>
                            <a:cxnSpLocks noChangeShapeType="1"/>
                          </wps:cNvCnPr>
                          <wps:spPr bwMode="auto">
                            <a:xfrm>
                              <a:off x="381" y="2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1" name="Line 6337"/>
                          <wps:cNvCnPr>
                            <a:cxnSpLocks noChangeShapeType="1"/>
                          </wps:cNvCnPr>
                          <wps:spPr bwMode="auto">
                            <a:xfrm>
                              <a:off x="390"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2" name="Line 6338"/>
                          <wps:cNvCnPr>
                            <a:cxnSpLocks noChangeShapeType="1"/>
                          </wps:cNvCnPr>
                          <wps:spPr bwMode="auto">
                            <a:xfrm>
                              <a:off x="391" y="21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3" name="Line 6339"/>
                          <wps:cNvCnPr>
                            <a:cxnSpLocks noChangeShapeType="1"/>
                          </wps:cNvCnPr>
                          <wps:spPr bwMode="auto">
                            <a:xfrm>
                              <a:off x="398" y="21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4" name="Line 6340"/>
                          <wps:cNvCnPr>
                            <a:cxnSpLocks noChangeShapeType="1"/>
                          </wps:cNvCnPr>
                          <wps:spPr bwMode="auto">
                            <a:xfrm>
                              <a:off x="348" y="21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5" name="Line 6341"/>
                          <wps:cNvCnPr>
                            <a:cxnSpLocks noChangeShapeType="1"/>
                          </wps:cNvCnPr>
                          <wps:spPr bwMode="auto">
                            <a:xfrm>
                              <a:off x="349" y="21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6" name="Line 6342"/>
                          <wps:cNvCnPr>
                            <a:cxnSpLocks noChangeShapeType="1"/>
                          </wps:cNvCnPr>
                          <wps:spPr bwMode="auto">
                            <a:xfrm>
                              <a:off x="357" y="21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7" name="Line 6343"/>
                          <wps:cNvCnPr>
                            <a:cxnSpLocks noChangeShapeType="1"/>
                          </wps:cNvCnPr>
                          <wps:spPr bwMode="auto">
                            <a:xfrm>
                              <a:off x="365" y="21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8" name="Line 6344"/>
                          <wps:cNvCnPr>
                            <a:cxnSpLocks noChangeShapeType="1"/>
                          </wps:cNvCnPr>
                          <wps:spPr bwMode="auto">
                            <a:xfrm>
                              <a:off x="366" y="21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79" name="Line 6345"/>
                          <wps:cNvCnPr>
                            <a:cxnSpLocks noChangeShapeType="1"/>
                          </wps:cNvCnPr>
                          <wps:spPr bwMode="auto">
                            <a:xfrm>
                              <a:off x="373"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0" name="Line 6346"/>
                          <wps:cNvCnPr>
                            <a:cxnSpLocks noChangeShapeType="1"/>
                          </wps:cNvCnPr>
                          <wps:spPr bwMode="auto">
                            <a:xfrm>
                              <a:off x="382"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1" name="Line 6347"/>
                          <wps:cNvCnPr>
                            <a:cxnSpLocks noChangeShapeType="1"/>
                          </wps:cNvCnPr>
                          <wps:spPr bwMode="auto">
                            <a:xfrm>
                              <a:off x="383" y="215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2" name="Line 6348"/>
                          <wps:cNvCnPr>
                            <a:cxnSpLocks noChangeShapeType="1"/>
                          </wps:cNvCnPr>
                          <wps:spPr bwMode="auto">
                            <a:xfrm>
                              <a:off x="390"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3" name="Line 6349"/>
                          <wps:cNvCnPr>
                            <a:cxnSpLocks noChangeShapeType="1"/>
                          </wps:cNvCnPr>
                          <wps:spPr bwMode="auto">
                            <a:xfrm>
                              <a:off x="398" y="21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4" name="Line 6350"/>
                          <wps:cNvCnPr>
                            <a:cxnSpLocks noChangeShapeType="1"/>
                          </wps:cNvCnPr>
                          <wps:spPr bwMode="auto">
                            <a:xfrm>
                              <a:off x="400" y="217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5" name="Line 6351"/>
                          <wps:cNvCnPr>
                            <a:cxnSpLocks noChangeShapeType="1"/>
                          </wps:cNvCnPr>
                          <wps:spPr bwMode="auto">
                            <a:xfrm>
                              <a:off x="341" y="21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6" name="Line 6352"/>
                          <wps:cNvCnPr>
                            <a:cxnSpLocks noChangeShapeType="1"/>
                          </wps:cNvCnPr>
                          <wps:spPr bwMode="auto">
                            <a:xfrm>
                              <a:off x="348" y="21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7" name="Line 6353"/>
                          <wps:cNvCnPr>
                            <a:cxnSpLocks noChangeShapeType="1"/>
                          </wps:cNvCnPr>
                          <wps:spPr bwMode="auto">
                            <a:xfrm>
                              <a:off x="357" y="21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8" name="Line 6354"/>
                          <wps:cNvCnPr>
                            <a:cxnSpLocks noChangeShapeType="1"/>
                          </wps:cNvCnPr>
                          <wps:spPr bwMode="auto">
                            <a:xfrm>
                              <a:off x="358" y="21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89" name="Line 6355"/>
                          <wps:cNvCnPr>
                            <a:cxnSpLocks noChangeShapeType="1"/>
                          </wps:cNvCnPr>
                          <wps:spPr bwMode="auto">
                            <a:xfrm>
                              <a:off x="365" y="21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0" name="Line 6356"/>
                          <wps:cNvCnPr>
                            <a:cxnSpLocks noChangeShapeType="1"/>
                          </wps:cNvCnPr>
                          <wps:spPr bwMode="auto">
                            <a:xfrm>
                              <a:off x="373" y="2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1" name="Line 6357"/>
                          <wps:cNvCnPr>
                            <a:cxnSpLocks noChangeShapeType="1"/>
                          </wps:cNvCnPr>
                          <wps:spPr bwMode="auto">
                            <a:xfrm>
                              <a:off x="375" y="21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2" name="Line 6358"/>
                          <wps:cNvCnPr>
                            <a:cxnSpLocks noChangeShapeType="1"/>
                          </wps:cNvCnPr>
                          <wps:spPr bwMode="auto">
                            <a:xfrm>
                              <a:off x="382" y="21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3" name="Line 6359"/>
                          <wps:cNvCnPr>
                            <a:cxnSpLocks noChangeShapeType="1"/>
                          </wps:cNvCnPr>
                          <wps:spPr bwMode="auto">
                            <a:xfrm>
                              <a:off x="391"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4" name="Line 6360"/>
                          <wps:cNvCnPr>
                            <a:cxnSpLocks noChangeShapeType="1"/>
                          </wps:cNvCnPr>
                          <wps:spPr bwMode="auto">
                            <a:xfrm>
                              <a:off x="392" y="219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5" name="Line 6361"/>
                          <wps:cNvCnPr>
                            <a:cxnSpLocks noChangeShapeType="1"/>
                          </wps:cNvCnPr>
                          <wps:spPr bwMode="auto">
                            <a:xfrm>
                              <a:off x="399"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6" name="Line 6362"/>
                          <wps:cNvCnPr>
                            <a:cxnSpLocks noChangeShapeType="1"/>
                          </wps:cNvCnPr>
                          <wps:spPr bwMode="auto">
                            <a:xfrm>
                              <a:off x="340" y="21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7" name="Line 6363"/>
                          <wps:cNvCnPr>
                            <a:cxnSpLocks noChangeShapeType="1"/>
                          </wps:cNvCnPr>
                          <wps:spPr bwMode="auto">
                            <a:xfrm>
                              <a:off x="349" y="218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8" name="Line 6364"/>
                          <wps:cNvCnPr>
                            <a:cxnSpLocks noChangeShapeType="1"/>
                          </wps:cNvCnPr>
                          <wps:spPr bwMode="auto">
                            <a:xfrm>
                              <a:off x="350" y="21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899" name="Line 6365"/>
                          <wps:cNvCnPr>
                            <a:cxnSpLocks noChangeShapeType="1"/>
                          </wps:cNvCnPr>
                          <wps:spPr bwMode="auto">
                            <a:xfrm>
                              <a:off x="357" y="21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0" name="Line 6366"/>
                          <wps:cNvCnPr>
                            <a:cxnSpLocks noChangeShapeType="1"/>
                          </wps:cNvCnPr>
                          <wps:spPr bwMode="auto">
                            <a:xfrm>
                              <a:off x="366" y="22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1" name="Line 6367"/>
                          <wps:cNvCnPr>
                            <a:cxnSpLocks noChangeShapeType="1"/>
                          </wps:cNvCnPr>
                          <wps:spPr bwMode="auto">
                            <a:xfrm>
                              <a:off x="367" y="220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2" name="Line 6368"/>
                          <wps:cNvCnPr>
                            <a:cxnSpLocks noChangeShapeType="1"/>
                          </wps:cNvCnPr>
                          <wps:spPr bwMode="auto">
                            <a:xfrm>
                              <a:off x="375" y="22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3" name="Line 6369"/>
                          <wps:cNvCnPr>
                            <a:cxnSpLocks noChangeShapeType="1"/>
                          </wps:cNvCnPr>
                          <wps:spPr bwMode="auto">
                            <a:xfrm>
                              <a:off x="383" y="22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4" name="Line 6370"/>
                          <wps:cNvCnPr>
                            <a:cxnSpLocks noChangeShapeType="1"/>
                          </wps:cNvCnPr>
                          <wps:spPr bwMode="auto">
                            <a:xfrm>
                              <a:off x="384" y="22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5" name="Line 6371"/>
                          <wps:cNvCnPr>
                            <a:cxnSpLocks noChangeShapeType="1"/>
                          </wps:cNvCnPr>
                          <wps:spPr bwMode="auto">
                            <a:xfrm>
                              <a:off x="392"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6" name="Line 6372"/>
                          <wps:cNvCnPr>
                            <a:cxnSpLocks noChangeShapeType="1"/>
                          </wps:cNvCnPr>
                          <wps:spPr bwMode="auto">
                            <a:xfrm>
                              <a:off x="400" y="2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7" name="Line 6373"/>
                          <wps:cNvCnPr>
                            <a:cxnSpLocks noChangeShapeType="1"/>
                          </wps:cNvCnPr>
                          <wps:spPr bwMode="auto">
                            <a:xfrm>
                              <a:off x="401" y="223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8" name="Line 6374"/>
                          <wps:cNvCnPr>
                            <a:cxnSpLocks noChangeShapeType="1"/>
                          </wps:cNvCnPr>
                          <wps:spPr bwMode="auto">
                            <a:xfrm>
                              <a:off x="341" y="22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09" name="Line 6375"/>
                          <wps:cNvCnPr>
                            <a:cxnSpLocks noChangeShapeType="1"/>
                          </wps:cNvCnPr>
                          <wps:spPr bwMode="auto">
                            <a:xfrm>
                              <a:off x="342" y="22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0" name="Line 6376"/>
                          <wps:cNvCnPr>
                            <a:cxnSpLocks noChangeShapeType="1"/>
                          </wps:cNvCnPr>
                          <wps:spPr bwMode="auto">
                            <a:xfrm>
                              <a:off x="350" y="221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1" name="Line 6377"/>
                          <wps:cNvCnPr>
                            <a:cxnSpLocks noChangeShapeType="1"/>
                          </wps:cNvCnPr>
                          <wps:spPr bwMode="auto">
                            <a:xfrm>
                              <a:off x="358" y="22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2" name="Line 6378"/>
                          <wps:cNvCnPr>
                            <a:cxnSpLocks noChangeShapeType="1"/>
                          </wps:cNvCnPr>
                          <wps:spPr bwMode="auto">
                            <a:xfrm>
                              <a:off x="359" y="22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3" name="Line 6379"/>
                          <wps:cNvCnPr>
                            <a:cxnSpLocks noChangeShapeType="1"/>
                          </wps:cNvCnPr>
                          <wps:spPr bwMode="auto">
                            <a:xfrm>
                              <a:off x="367" y="22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4" name="Line 6380"/>
                          <wps:cNvCnPr>
                            <a:cxnSpLocks noChangeShapeType="1"/>
                          </wps:cNvCnPr>
                          <wps:spPr bwMode="auto">
                            <a:xfrm>
                              <a:off x="375" y="22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5" name="Line 6381"/>
                          <wps:cNvCnPr>
                            <a:cxnSpLocks noChangeShapeType="1"/>
                          </wps:cNvCnPr>
                          <wps:spPr bwMode="auto">
                            <a:xfrm>
                              <a:off x="376" y="22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6" name="Line 6382"/>
                          <wps:cNvCnPr>
                            <a:cxnSpLocks noChangeShapeType="1"/>
                          </wps:cNvCnPr>
                          <wps:spPr bwMode="auto">
                            <a:xfrm>
                              <a:off x="383"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7" name="Line 6383"/>
                          <wps:cNvCnPr>
                            <a:cxnSpLocks noChangeShapeType="1"/>
                          </wps:cNvCnPr>
                          <wps:spPr bwMode="auto">
                            <a:xfrm>
                              <a:off x="392"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8" name="Line 6384"/>
                          <wps:cNvCnPr>
                            <a:cxnSpLocks noChangeShapeType="1"/>
                          </wps:cNvCnPr>
                          <wps:spPr bwMode="auto">
                            <a:xfrm>
                              <a:off x="393" y="225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19" name="Line 6385"/>
                          <wps:cNvCnPr>
                            <a:cxnSpLocks noChangeShapeType="1"/>
                          </wps:cNvCnPr>
                          <wps:spPr bwMode="auto">
                            <a:xfrm>
                              <a:off x="400" y="22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0" name="Line 6386"/>
                          <wps:cNvCnPr>
                            <a:cxnSpLocks noChangeShapeType="1"/>
                          </wps:cNvCnPr>
                          <wps:spPr bwMode="auto">
                            <a:xfrm>
                              <a:off x="342" y="22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1" name="Line 6387"/>
                          <wps:cNvCnPr>
                            <a:cxnSpLocks noChangeShapeType="1"/>
                          </wps:cNvCnPr>
                          <wps:spPr bwMode="auto">
                            <a:xfrm>
                              <a:off x="350" y="22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2" name="Line 6388"/>
                          <wps:cNvCnPr>
                            <a:cxnSpLocks noChangeShapeType="1"/>
                          </wps:cNvCnPr>
                          <wps:spPr bwMode="auto">
                            <a:xfrm>
                              <a:off x="352" y="22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3" name="Line 6389"/>
                          <wps:cNvCnPr>
                            <a:cxnSpLocks noChangeShapeType="1"/>
                          </wps:cNvCnPr>
                          <wps:spPr bwMode="auto">
                            <a:xfrm>
                              <a:off x="358" y="22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4" name="Line 6390"/>
                          <wps:cNvCnPr>
                            <a:cxnSpLocks noChangeShapeType="1"/>
                          </wps:cNvCnPr>
                          <wps:spPr bwMode="auto">
                            <a:xfrm>
                              <a:off x="367" y="226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5" name="Line 6391"/>
                          <wps:cNvCnPr>
                            <a:cxnSpLocks noChangeShapeType="1"/>
                          </wps:cNvCnPr>
                          <wps:spPr bwMode="auto">
                            <a:xfrm>
                              <a:off x="368" y="22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6" name="Line 6392"/>
                          <wps:cNvCnPr>
                            <a:cxnSpLocks noChangeShapeType="1"/>
                          </wps:cNvCnPr>
                          <wps:spPr bwMode="auto">
                            <a:xfrm>
                              <a:off x="376" y="2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7" name="Line 6393"/>
                          <wps:cNvCnPr>
                            <a:cxnSpLocks noChangeShapeType="1"/>
                          </wps:cNvCnPr>
                          <wps:spPr bwMode="auto">
                            <a:xfrm>
                              <a:off x="384"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8" name="Line 6394"/>
                          <wps:cNvCnPr>
                            <a:cxnSpLocks noChangeShapeType="1"/>
                          </wps:cNvCnPr>
                          <wps:spPr bwMode="auto">
                            <a:xfrm>
                              <a:off x="385" y="22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29" name="Line 6395"/>
                          <wps:cNvCnPr>
                            <a:cxnSpLocks noChangeShapeType="1"/>
                          </wps:cNvCnPr>
                          <wps:spPr bwMode="auto">
                            <a:xfrm>
                              <a:off x="393" y="2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0" name="Line 6396"/>
                          <wps:cNvCnPr>
                            <a:cxnSpLocks noChangeShapeType="1"/>
                          </wps:cNvCnPr>
                          <wps:spPr bwMode="auto">
                            <a:xfrm>
                              <a:off x="401" y="2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1" name="Line 6397"/>
                          <wps:cNvCnPr>
                            <a:cxnSpLocks noChangeShapeType="1"/>
                          </wps:cNvCnPr>
                          <wps:spPr bwMode="auto">
                            <a:xfrm>
                              <a:off x="342" y="22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2" name="Line 6398"/>
                          <wps:cNvCnPr>
                            <a:cxnSpLocks noChangeShapeType="1"/>
                          </wps:cNvCnPr>
                          <wps:spPr bwMode="auto">
                            <a:xfrm>
                              <a:off x="344" y="22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3" name="Line 6399"/>
                          <wps:cNvCnPr>
                            <a:cxnSpLocks noChangeShapeType="1"/>
                          </wps:cNvCnPr>
                          <wps:spPr bwMode="auto">
                            <a:xfrm>
                              <a:off x="351" y="22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4" name="Line 6400"/>
                          <wps:cNvCnPr>
                            <a:cxnSpLocks noChangeShapeType="1"/>
                          </wps:cNvCnPr>
                          <wps:spPr bwMode="auto">
                            <a:xfrm>
                              <a:off x="359" y="22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5" name="Line 6401"/>
                          <wps:cNvCnPr>
                            <a:cxnSpLocks noChangeShapeType="1"/>
                          </wps:cNvCnPr>
                          <wps:spPr bwMode="auto">
                            <a:xfrm>
                              <a:off x="360" y="22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6" name="Line 6402"/>
                          <wps:cNvCnPr>
                            <a:cxnSpLocks noChangeShapeType="1"/>
                          </wps:cNvCnPr>
                          <wps:spPr bwMode="auto">
                            <a:xfrm>
                              <a:off x="368" y="229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7" name="Line 6403"/>
                          <wps:cNvCnPr>
                            <a:cxnSpLocks noChangeShapeType="1"/>
                          </wps:cNvCnPr>
                          <wps:spPr bwMode="auto">
                            <a:xfrm>
                              <a:off x="376"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8" name="Line 6404"/>
                          <wps:cNvCnPr>
                            <a:cxnSpLocks noChangeShapeType="1"/>
                          </wps:cNvCnPr>
                          <wps:spPr bwMode="auto">
                            <a:xfrm>
                              <a:off x="377" y="230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39" name="Line 6405"/>
                          <wps:cNvCnPr>
                            <a:cxnSpLocks noChangeShapeType="1"/>
                          </wps:cNvCnPr>
                          <wps:spPr bwMode="auto">
                            <a:xfrm>
                              <a:off x="385" y="231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0" name="Line 6406"/>
                          <wps:cNvCnPr>
                            <a:cxnSpLocks noChangeShapeType="1"/>
                          </wps:cNvCnPr>
                          <wps:spPr bwMode="auto">
                            <a:xfrm>
                              <a:off x="393" y="2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1" name="Line 6407"/>
                          <wps:cNvCnPr>
                            <a:cxnSpLocks noChangeShapeType="1"/>
                          </wps:cNvCnPr>
                          <wps:spPr bwMode="auto">
                            <a:xfrm>
                              <a:off x="394" y="232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2" name="Line 6408"/>
                          <wps:cNvCnPr>
                            <a:cxnSpLocks noChangeShapeType="1"/>
                          </wps:cNvCnPr>
                          <wps:spPr bwMode="auto">
                            <a:xfrm>
                              <a:off x="402" y="2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3" name="Line 6409"/>
                          <wps:cNvCnPr>
                            <a:cxnSpLocks noChangeShapeType="1"/>
                          </wps:cNvCnPr>
                          <wps:spPr bwMode="auto">
                            <a:xfrm>
                              <a:off x="343" y="230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4" name="Line 6410"/>
                          <wps:cNvCnPr>
                            <a:cxnSpLocks noChangeShapeType="1"/>
                          </wps:cNvCnPr>
                          <wps:spPr bwMode="auto">
                            <a:xfrm>
                              <a:off x="351" y="231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5" name="Line 6411"/>
                          <wps:cNvCnPr>
                            <a:cxnSpLocks noChangeShapeType="1"/>
                          </wps:cNvCnPr>
                          <wps:spPr bwMode="auto">
                            <a:xfrm>
                              <a:off x="353" y="231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6" name="Line 6412"/>
                          <wps:cNvCnPr>
                            <a:cxnSpLocks noChangeShapeType="1"/>
                          </wps:cNvCnPr>
                          <wps:spPr bwMode="auto">
                            <a:xfrm>
                              <a:off x="360" y="231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7" name="Line 6413"/>
                          <wps:cNvCnPr>
                            <a:cxnSpLocks noChangeShapeType="1"/>
                          </wps:cNvCnPr>
                          <wps:spPr bwMode="auto">
                            <a:xfrm>
                              <a:off x="368" y="232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8" name="Line 6414"/>
                          <wps:cNvCnPr>
                            <a:cxnSpLocks noChangeShapeType="1"/>
                          </wps:cNvCnPr>
                          <wps:spPr bwMode="auto">
                            <a:xfrm>
                              <a:off x="370" y="232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49" name="Line 6415"/>
                          <wps:cNvCnPr>
                            <a:cxnSpLocks noChangeShapeType="1"/>
                          </wps:cNvCnPr>
                          <wps:spPr bwMode="auto">
                            <a:xfrm>
                              <a:off x="377" y="2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0" name="Line 6416"/>
                          <wps:cNvCnPr>
                            <a:cxnSpLocks noChangeShapeType="1"/>
                          </wps:cNvCnPr>
                          <wps:spPr bwMode="auto">
                            <a:xfrm>
                              <a:off x="385" y="234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1" name="Line 6417"/>
                          <wps:cNvCnPr>
                            <a:cxnSpLocks noChangeShapeType="1"/>
                          </wps:cNvCnPr>
                          <wps:spPr bwMode="auto">
                            <a:xfrm>
                              <a:off x="387" y="234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2" name="Line 6418"/>
                          <wps:cNvCnPr>
                            <a:cxnSpLocks noChangeShapeType="1"/>
                          </wps:cNvCnPr>
                          <wps:spPr bwMode="auto">
                            <a:xfrm>
                              <a:off x="394" y="235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3" name="Line 6419"/>
                          <wps:cNvCnPr>
                            <a:cxnSpLocks noChangeShapeType="1"/>
                          </wps:cNvCnPr>
                          <wps:spPr bwMode="auto">
                            <a:xfrm>
                              <a:off x="343" y="2334"/>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4" name="Line 6420"/>
                          <wps:cNvCnPr>
                            <a:cxnSpLocks noChangeShapeType="1"/>
                          </wps:cNvCnPr>
                          <wps:spPr bwMode="auto">
                            <a:xfrm>
                              <a:off x="345" y="233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5" name="Line 6421"/>
                          <wps:cNvCnPr>
                            <a:cxnSpLocks noChangeShapeType="1"/>
                          </wps:cNvCnPr>
                          <wps:spPr bwMode="auto">
                            <a:xfrm>
                              <a:off x="352" y="234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6" name="Line 6422"/>
                          <wps:cNvCnPr>
                            <a:cxnSpLocks noChangeShapeType="1"/>
                          </wps:cNvCnPr>
                          <wps:spPr bwMode="auto">
                            <a:xfrm>
                              <a:off x="360" y="234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7" name="Line 6423"/>
                          <wps:cNvCnPr>
                            <a:cxnSpLocks noChangeShapeType="1"/>
                          </wps:cNvCnPr>
                          <wps:spPr bwMode="auto">
                            <a:xfrm>
                              <a:off x="362" y="2351"/>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8" name="Line 6424"/>
                          <wps:cNvCnPr>
                            <a:cxnSpLocks noChangeShapeType="1"/>
                          </wps:cNvCnPr>
                          <wps:spPr bwMode="auto">
                            <a:xfrm>
                              <a:off x="369" y="2357"/>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59" name="Line 6425"/>
                          <wps:cNvCnPr>
                            <a:cxnSpLocks noChangeShapeType="1"/>
                          </wps:cNvCnPr>
                          <wps:spPr bwMode="auto">
                            <a:xfrm>
                              <a:off x="377"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0" name="Line 6426"/>
                          <wps:cNvCnPr>
                            <a:cxnSpLocks noChangeShapeType="1"/>
                          </wps:cNvCnPr>
                          <wps:spPr bwMode="auto">
                            <a:xfrm>
                              <a:off x="378" y="2366"/>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1" name="Line 6427"/>
                          <wps:cNvCnPr>
                            <a:cxnSpLocks noChangeShapeType="1"/>
                          </wps:cNvCnPr>
                          <wps:spPr bwMode="auto">
                            <a:xfrm>
                              <a:off x="386"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2" name="Line 6428"/>
                          <wps:cNvCnPr>
                            <a:cxnSpLocks noChangeShapeType="1"/>
                          </wps:cNvCnPr>
                          <wps:spPr bwMode="auto">
                            <a:xfrm>
                              <a:off x="394"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3" name="Line 6429"/>
                          <wps:cNvCnPr>
                            <a:cxnSpLocks noChangeShapeType="1"/>
                          </wps:cNvCnPr>
                          <wps:spPr bwMode="auto">
                            <a:xfrm>
                              <a:off x="395" y="238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4" name="Line 6430"/>
                          <wps:cNvCnPr>
                            <a:cxnSpLocks noChangeShapeType="1"/>
                          </wps:cNvCnPr>
                          <wps:spPr bwMode="auto">
                            <a:xfrm>
                              <a:off x="344" y="2365"/>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5" name="Line 6431"/>
                          <wps:cNvCnPr>
                            <a:cxnSpLocks noChangeShapeType="1"/>
                          </wps:cNvCnPr>
                          <wps:spPr bwMode="auto">
                            <a:xfrm>
                              <a:off x="352" y="2372"/>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6" name="Line 6432"/>
                          <wps:cNvCnPr>
                            <a:cxnSpLocks noChangeShapeType="1"/>
                          </wps:cNvCnPr>
                          <wps:spPr bwMode="auto">
                            <a:xfrm>
                              <a:off x="354" y="2373"/>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7" name="Line 6433"/>
                          <wps:cNvCnPr>
                            <a:cxnSpLocks noChangeShapeType="1"/>
                          </wps:cNvCnPr>
                          <wps:spPr bwMode="auto">
                            <a:xfrm>
                              <a:off x="361" y="2380"/>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8" name="Line 6434"/>
                          <wps:cNvCnPr>
                            <a:cxnSpLocks noChangeShapeType="1"/>
                          </wps:cNvCnPr>
                          <wps:spPr bwMode="auto">
                            <a:xfrm>
                              <a:off x="369" y="2388"/>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s:wsp>
                          <wps:cNvPr id="12969" name="Line 6435"/>
                          <wps:cNvCnPr>
                            <a:cxnSpLocks noChangeShapeType="1"/>
                          </wps:cNvCnPr>
                          <wps:spPr bwMode="auto">
                            <a:xfrm>
                              <a:off x="371" y="2389"/>
                              <a:ext cx="1"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wps:spPr>
                          <wps:bodyPr/>
                        </wps:wsp>
                      </wpg:wgp>
                      <wps:wsp>
                        <wps:cNvPr id="12970" name="Line 6436"/>
                        <wps:cNvCnPr>
                          <a:cxnSpLocks noChangeShapeType="1"/>
                        </wps:cNvCnPr>
                        <wps:spPr bwMode="auto">
                          <a:xfrm flipV="1">
                            <a:off x="255202" y="127604"/>
                            <a:ext cx="12700" cy="12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1" name="Line 6437"/>
                        <wps:cNvCnPr>
                          <a:cxnSpLocks noChangeShapeType="1"/>
                        </wps:cNvCnPr>
                        <wps:spPr bwMode="auto">
                          <a:xfrm flipV="1">
                            <a:off x="255202" y="127604"/>
                            <a:ext cx="128301" cy="1289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2" name="Line 6438"/>
                        <wps:cNvCnPr>
                          <a:cxnSpLocks noChangeShapeType="1"/>
                        </wps:cNvCnPr>
                        <wps:spPr bwMode="auto">
                          <a:xfrm flipV="1">
                            <a:off x="404920" y="130849"/>
                            <a:ext cx="220401" cy="222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3" name="Line 6439"/>
                        <wps:cNvCnPr>
                          <a:cxnSpLocks noChangeShapeType="1"/>
                        </wps:cNvCnPr>
                        <wps:spPr bwMode="auto">
                          <a:xfrm flipV="1">
                            <a:off x="533404" y="61502"/>
                            <a:ext cx="31100" cy="318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4" name="Line 6440"/>
                        <wps:cNvCnPr>
                          <a:cxnSpLocks noChangeShapeType="1"/>
                        </wps:cNvCnPr>
                        <wps:spPr bwMode="auto">
                          <a:xfrm flipV="1">
                            <a:off x="250802" y="231107"/>
                            <a:ext cx="257202" cy="25910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5" name="Line 6441"/>
                        <wps:cNvCnPr>
                          <a:cxnSpLocks noChangeShapeType="1"/>
                        </wps:cNvCnPr>
                        <wps:spPr bwMode="auto">
                          <a:xfrm flipV="1">
                            <a:off x="533404" y="127604"/>
                            <a:ext cx="81901" cy="825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6" name="Line 6442"/>
                        <wps:cNvCnPr>
                          <a:cxnSpLocks noChangeShapeType="1"/>
                        </wps:cNvCnPr>
                        <wps:spPr bwMode="auto">
                          <a:xfrm flipV="1">
                            <a:off x="255202" y="127604"/>
                            <a:ext cx="476303" cy="4794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7" name="Line 6443"/>
                        <wps:cNvCnPr>
                          <a:cxnSpLocks noChangeShapeType="1"/>
                        </wps:cNvCnPr>
                        <wps:spPr bwMode="auto">
                          <a:xfrm flipV="1">
                            <a:off x="255202" y="142204"/>
                            <a:ext cx="577204" cy="5823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8" name="Line 6444"/>
                        <wps:cNvCnPr>
                          <a:cxnSpLocks noChangeShapeType="1"/>
                        </wps:cNvCnPr>
                        <wps:spPr bwMode="auto">
                          <a:xfrm flipV="1">
                            <a:off x="255202" y="259008"/>
                            <a:ext cx="577204" cy="5823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79" name="Line 6445"/>
                        <wps:cNvCnPr>
                          <a:cxnSpLocks noChangeShapeType="1"/>
                        </wps:cNvCnPr>
                        <wps:spPr bwMode="auto">
                          <a:xfrm flipV="1">
                            <a:off x="255202" y="375911"/>
                            <a:ext cx="577204" cy="5823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0" name="Line 6446"/>
                        <wps:cNvCnPr>
                          <a:cxnSpLocks noChangeShapeType="1"/>
                        </wps:cNvCnPr>
                        <wps:spPr bwMode="auto">
                          <a:xfrm flipV="1">
                            <a:off x="255202" y="493315"/>
                            <a:ext cx="577204" cy="5817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1" name="Line 6447"/>
                        <wps:cNvCnPr>
                          <a:cxnSpLocks noChangeShapeType="1"/>
                        </wps:cNvCnPr>
                        <wps:spPr bwMode="auto">
                          <a:xfrm flipV="1">
                            <a:off x="255202" y="610218"/>
                            <a:ext cx="577204" cy="5816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2" name="Line 6448"/>
                        <wps:cNvCnPr>
                          <a:cxnSpLocks noChangeShapeType="1"/>
                        </wps:cNvCnPr>
                        <wps:spPr bwMode="auto">
                          <a:xfrm flipV="1">
                            <a:off x="255202" y="727022"/>
                            <a:ext cx="577204" cy="5817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3" name="Line 6449"/>
                        <wps:cNvCnPr>
                          <a:cxnSpLocks noChangeShapeType="1"/>
                        </wps:cNvCnPr>
                        <wps:spPr bwMode="auto">
                          <a:xfrm flipV="1">
                            <a:off x="255202" y="843925"/>
                            <a:ext cx="577204" cy="5816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4" name="Line 6450"/>
                        <wps:cNvCnPr>
                          <a:cxnSpLocks noChangeShapeType="1"/>
                        </wps:cNvCnPr>
                        <wps:spPr bwMode="auto">
                          <a:xfrm flipV="1">
                            <a:off x="276802" y="960729"/>
                            <a:ext cx="555604" cy="560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5" name="Line 6451"/>
                        <wps:cNvCnPr>
                          <a:cxnSpLocks noChangeShapeType="1"/>
                        </wps:cNvCnPr>
                        <wps:spPr bwMode="auto">
                          <a:xfrm flipV="1">
                            <a:off x="392403" y="1077532"/>
                            <a:ext cx="440003" cy="4433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6" name="Line 6452"/>
                        <wps:cNvCnPr>
                          <a:cxnSpLocks noChangeShapeType="1"/>
                        </wps:cNvCnPr>
                        <wps:spPr bwMode="auto">
                          <a:xfrm flipV="1">
                            <a:off x="478103" y="1495444"/>
                            <a:ext cx="55300" cy="559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7" name="Line 6453"/>
                        <wps:cNvCnPr>
                          <a:cxnSpLocks noChangeShapeType="1"/>
                        </wps:cNvCnPr>
                        <wps:spPr bwMode="auto">
                          <a:xfrm flipV="1">
                            <a:off x="568304" y="1194435"/>
                            <a:ext cx="264102" cy="26610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8" name="Line 6454"/>
                        <wps:cNvCnPr>
                          <a:cxnSpLocks noChangeShapeType="1"/>
                        </wps:cNvCnPr>
                        <wps:spPr bwMode="auto">
                          <a:xfrm flipV="1">
                            <a:off x="514903" y="1612248"/>
                            <a:ext cx="18500" cy="18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89" name="Line 6455"/>
                        <wps:cNvCnPr>
                          <a:cxnSpLocks noChangeShapeType="1"/>
                        </wps:cNvCnPr>
                        <wps:spPr bwMode="auto">
                          <a:xfrm flipV="1">
                            <a:off x="624804" y="1311239"/>
                            <a:ext cx="207601" cy="2096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0" name="Line 6456"/>
                        <wps:cNvCnPr>
                          <a:cxnSpLocks noChangeShapeType="1"/>
                        </wps:cNvCnPr>
                        <wps:spPr bwMode="auto">
                          <a:xfrm flipV="1">
                            <a:off x="740405" y="1428142"/>
                            <a:ext cx="92001" cy="927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1" name="Line 6457"/>
                        <wps:cNvCnPr>
                          <a:cxnSpLocks noChangeShapeType="1"/>
                        </wps:cNvCnPr>
                        <wps:spPr bwMode="auto">
                          <a:xfrm>
                            <a:off x="53784" y="569350"/>
                            <a:ext cx="1139208"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2" name="Line 6458"/>
                        <wps:cNvCnPr>
                          <a:cxnSpLocks noChangeShapeType="1"/>
                        </wps:cNvCnPr>
                        <wps:spPr bwMode="auto">
                          <a:xfrm>
                            <a:off x="1151208" y="560717"/>
                            <a:ext cx="600" cy="895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3" name="Rectangle 6459"/>
                        <wps:cNvSpPr>
                          <a:spLocks noChangeArrowheads="1"/>
                        </wps:cNvSpPr>
                        <wps:spPr bwMode="auto">
                          <a:xfrm>
                            <a:off x="1239508" y="546716"/>
                            <a:ext cx="91757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Pr="00753ECB" w:rsidRDefault="00F833A9" w:rsidP="00C37865">
                              <w:r w:rsidRPr="00753ECB">
                                <w:t>Lớp vữa</w:t>
                              </w:r>
                            </w:p>
                          </w:txbxContent>
                        </wps:txbx>
                        <wps:bodyPr rot="0" vert="horz" wrap="none" lIns="0" tIns="0" rIns="0" bIns="0" anchor="t" anchorCtr="0" upright="1">
                          <a:spAutoFit/>
                        </wps:bodyPr>
                      </wps:wsp>
                      <wps:wsp>
                        <wps:cNvPr id="12994" name="Line 6460"/>
                        <wps:cNvCnPr>
                          <a:cxnSpLocks noChangeShapeType="1"/>
                        </wps:cNvCnPr>
                        <wps:spPr bwMode="auto">
                          <a:xfrm>
                            <a:off x="1193208" y="632419"/>
                            <a:ext cx="46300"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5" name="Rectangle 6461"/>
                        <wps:cNvSpPr>
                          <a:spLocks noChangeArrowheads="1"/>
                        </wps:cNvSpPr>
                        <wps:spPr bwMode="auto">
                          <a:xfrm>
                            <a:off x="1239508" y="864226"/>
                            <a:ext cx="15595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Pr="00753ECB" w:rsidRDefault="00F833A9" w:rsidP="00C37865">
                              <w:r>
                                <w:t xml:space="preserve">Lớp gạch </w:t>
                              </w:r>
                              <w:r w:rsidRPr="00753ECB">
                                <w:t>chịu lực</w:t>
                              </w:r>
                            </w:p>
                          </w:txbxContent>
                        </wps:txbx>
                        <wps:bodyPr rot="0" vert="horz" wrap="none" lIns="0" tIns="0" rIns="0" bIns="0" anchor="t" anchorCtr="0" upright="1">
                          <a:spAutoFit/>
                        </wps:bodyPr>
                      </wps:wsp>
                      <wps:wsp>
                        <wps:cNvPr id="12996" name="Line 6462"/>
                        <wps:cNvCnPr>
                          <a:cxnSpLocks noChangeShapeType="1"/>
                        </wps:cNvCnPr>
                        <wps:spPr bwMode="auto">
                          <a:xfrm>
                            <a:off x="1184908" y="949328"/>
                            <a:ext cx="482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97" name="Rectangle 6463"/>
                        <wps:cNvSpPr>
                          <a:spLocks noChangeArrowheads="1"/>
                        </wps:cNvSpPr>
                        <wps:spPr bwMode="auto">
                          <a:xfrm>
                            <a:off x="1239508" y="1150634"/>
                            <a:ext cx="91757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Pr="00753ECB" w:rsidRDefault="00F833A9" w:rsidP="00C37865">
                              <w:r w:rsidRPr="00753ECB">
                                <w:t xml:space="preserve">Lớp vữa </w:t>
                              </w:r>
                            </w:p>
                          </w:txbxContent>
                        </wps:txbx>
                        <wps:bodyPr rot="0" vert="horz" wrap="none" lIns="0" tIns="0" rIns="0" bIns="0" anchor="t" anchorCtr="0" upright="1">
                          <a:spAutoFit/>
                        </wps:bodyPr>
                      </wps:wsp>
                      <wps:wsp>
                        <wps:cNvPr id="12998" name="Line 6464"/>
                        <wps:cNvCnPr>
                          <a:cxnSpLocks noChangeShapeType="1"/>
                        </wps:cNvCnPr>
                        <wps:spPr bwMode="auto">
                          <a:xfrm>
                            <a:off x="1184908" y="1238237"/>
                            <a:ext cx="482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C5164A8" id="Canvas 12999" o:spid="_x0000_s1121" editas="canvas" style="width:237.6pt;height:132.5pt;mso-position-horizontal-relative:char;mso-position-vertical-relative:line" coordsize="30175,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IFrExQCAL+WQQAOAAAAZHJzL2Uyb0RvYy54bWzsfVtvm0my5PsC+x8Ivbv13fhdhNYcDCzb&#10;+9Cz00Cf3XdaoiVhKFEg5ZYbg/3vJ6qyqliZ6j6Y3dlO9xzHPEzTlkzRdDAzIyIv3//bl4fd6uft&#10;4Xi/f7w8a79rzlbbx+v9zf3j7eXZ//r392/ms9XxefN4s9ntH7eXZ79sj2f/9qf//t++f3m62Hb7&#10;u/3uZntY4UkejxcvT5dnd8/PTxfn58fru+3D5vjd/mn7iC9+2h8eNs/45eH2/OawecGzP+zOu6YZ&#10;z1/2h5unw/56ezzid6/ki2d/is//6dP2+vmvnz4dt8+r3eUZXttz/P9D/P+P4f/P//T95uL2sHm6&#10;u79OL2Pz//AqHjb3j/ih5amuNs+b1efD/auneri/PuyP+0/P313vH873nz7dX2/j3wF/m7Yxf5u3&#10;m8efN8f4l7nGu5NfIB79f3zej7fhdT/u39/vdng3zvHsF+H3wn9f8O+zxW++PN1evNw+lX8n/Nua&#10;f6j/q7/Xh8P+81P8a91eXP/Pn388rO5vLs/GdQ+wPG4eAJP4Hash/POEn41v+nB4+unpx4O8x3j4&#10;w/76b0d5vfrr4ftv5ZtXH1/+sr/B020+P+/jP8+XT4eH8BR441dfLs/6eWqAil+AXIApoWH75Xl1&#10;jS8u43puxrPVdfgyHo/DInC5vgOmwh8fW/mz5fffpT/arjt8KfzBbmy78KfONxfys/H+ltcX/nKA&#10;/fH0xh7/uTf2p7vN0za+sUf9xi75jf3h/nG7Wsv7Gr/n7aO8qddfHtObunrcv73bPN5u47P9+y9P&#10;eAPb+HcIrxb/FPJHwi+O+Bf59Td59Wl3//S/wx+s3u62n/r4jgHr8lbm9zq/W+0S/83Lu7W5eDoc&#10;nz9s9w+r8ODybIfXH59y8/MPx2d5Y/O3KBxvLnaPq5fwEQ+/fdzv7m8CwuMvDrcf3+4Oq583ISjE&#10;/6V/IvVtAOnjDX7C5uJuu7l5lx4/b+538hgvcvcYvoy/BF5LeiSf+r8vzfJufjcPb4ZufPdmaK6u&#10;3vz5/dvhzfi+ndZX/dXbt1ft/wkvrR0u7u5vbraP4dXlCNQO/xgOUiyU2FFi0OmzrJ89ohAvNv83&#10;vmjgUf4dBYwf9ze//HiQz1WEphtGB3wQ5cMfMTqGfxIFuM2FB0aHpvujQfT9+4BRQvTw1SGKMFVB&#10;dPr9IRqCSspVU5+A2S8xfse4ExNV2yBvxmTTx08No+c3GD0Bjgqa8+8PzV/N8HOI4qHs6do+vIQK&#10;pALRoY0vjRD9BiGK2q+CaCyaf98EX0XP/wSY7ZBq/FlX6qw9Mwv/VXL3X6r2BAQqaLax2HLD5rLG&#10;jw9B81Vm79dTwmaq/jJ/zZSHrOhX5JT/Ushca2RG3uyGzBw126RwFLrOmEm+Dmmsjpkxef6+yPxP&#10;S85XGGXB+a0rSkieNUIjI/l9EVpVnIWvv9I6SdcZPIvTEcVOpNPfXe2soPkH1Dgpw/9RZHhtFbVe&#10;XtH/MF7Rb2K07yExRU+OnOgCBs+3JySttVPUOlhFVfDss8T5Kq8LLDt6mKGZ49tEpjaIWgeHKHIi&#10;Gzx/E6MjbIKvETtpYf5B0vta+0Tixvy+nOhXWXvbt/isBNGTYZStIPhw1H1ga+0UibLz+4K0SvBF&#10;jn+FzODAf43oSXL0R4me2ifqfH2i346ZTOvfuNS51jYRuk899aQTMF85mF8LmQyZf5SQqW2izssm&#10;+k1K9IeBKDnRHwWi2ifqfH2iU1P8K2R2DcRYFpwyHfRtCkraJ+ocfKJfFZTSpMvrDqVxSqMbMiGS&#10;p1zYO/fN9M6ttWHUORhGFVlH7zsKjF/TkYYxdcUTmd+oGj9qn6hz8Il+NXi2Q+rvfCUoLXm8kFbm&#10;t2kYhbxatSh1DoZRHTx/U4T/WrSdnOgPwokCAGpgOgwUaWAieSOrL8OvjxF553Ti8o+CS20Ndb5T&#10;RODq4lrOqDp/bbyNuPxWa03tDKFHzVeATwR9lv0Jr8YuictvFZfaGOojENys9LbHzpSYxxvmcW77&#10;qFb9jNoWQmeFb7zsEy5l1JPxkltoZAXVqL2g3tsLQkEb4+VvTLMxj3+reVwbQb2DEfSrfFwUKsZL&#10;xssUL7X70zu7P4WPT5FwEZfEpeASeKj1S1mM5ch7gvcE/XKeonBKXBKXCZfa8Om9DZ/Ex+c5/mDi&#10;krhMuNR+DzbxfhU+Pr/abfh1GuDo9/xB/J6wMLjyISHb+OKySz4k9UtuK65H1Cbt92Am3BeXGC0W&#10;nSgqQszjzOMpj2u/Z/D2ewLvCrwHKw3xgSAuicuES+33DN5+T+hSDrhEXxNxyasD5eTIpP0eaTdz&#10;1IkGqS9n9BURl8TlCZfa70EHuW99GU7xUL/klZYUCk+41H7P4O33JD7O/kteD1IrY2bt9wwOsz7a&#10;Hxc+Tv2SuNS41H7P4O33ZD4ugj75OPm48HHcOql1ddAQ3/oy83EJ1MQlcZlwqf0eObn5Ffg4FiqR&#10;j5OPF94za78HK4h942Xm49Qv6UPWPuSs/Z61t9+DfmDRiahfcr6nmu8JW1mqvg2sHfaNl1gKL7i0&#10;l6vYT/RNX5lG36PCpfd8z5h8SNmDSN5D3pN4j/Z7pH3CkfdkPi6D68QlcZlwqf0eocWOuIRgGvM4&#10;9Uvynpr3LNrvWXv7PZmPU78kLhUutd+D+82+vCfzcfZfEpcKl9rvWXv7PZmPj9wDQ52o0okW7feA&#10;hvjGy8zHG+5zIy5rXGq/B+PcvrhEgI68Ry4Dk4+Tjwsfx3xsrV9i7Z8vLjMflyMZxCVxmXCp/R6x&#10;qR11IixSEJ2Ie2CYx+s8rv0eoR+OuMTRAeqXV5yjSJAr/USL9ntG7/meFnVEmO+RhmTmcebxlMe1&#10;3zN6z/eEoz3A5QR9H4UtcUlcRlyOjfZ7sD7Yl/dAyBdccp8b68tTfTnipJPi495+D/zHmMepX9Lv&#10;qfyesdF+D9Kqb7zEws2IS+qXxKXCpfZ7YL/44jLzcfZfEpcKl9rvkXXSjjoR4mSMl3KghbyHvCfx&#10;Hu33yJogR1yGexiBj2MPJ/k45yGzfjmCb9S8Z/Ke78l8HHPsxCVxecKl9nskbDnGy8THp4XzkNSJ&#10;ap1I+z1YH+zLexIfn+A7MV4yXp7ipfZ7Jm+/p0s+JPVL8vGaj+Muo6ovvf2ezMfhkzNeMl6WeNlq&#10;vwfrg33zeObjMsBBnYg6kehErfZ75OyYI+/BAGbUicSYJy6Jy4RL7fdM3n4PFhSLfsl7FOTjFR8P&#10;9V21nwjrg33zOA6lRlxSvyTvUbxH+z2z93xP4uPsv+Qe63qP9Rjmt+t46e33tKgjYl8w97kxj9d5&#10;XPs9s/s+t+SPy6E18h7ynsR7tN+D9cG+9WXm47KomLgkLhMutd+D9cG+uMx8nPoleU/Nezrt92B9&#10;sC8uMx+nfklcKlxqvwfrg31x2Ulf8CQNI8zjzOOSxzG/oPi493xP5uNCuIhL4jLhUvs9s7ffg/wd&#10;dSLM+SBQE5fEZcKl9ntkvYCnP578np4+JPXLSr8Mfkulq0vbuCMucVg6xsuBcxTEZY1L7fcs3n4P&#10;4mTEJfVL8nHFx7Xfg/XBX4ePU78kLhUutd+zePs9mY+jP5i8h/3qpV+9034P1gf7xsvMxxv2bbC+&#10;rOpL3BlTvMfb78Ehq1hftoyXxGWNS+33LN5+T+bj1C9ZX9b1Za/9HhnjdtSJMh+nfklcKlxqv2fx&#10;9ntwh4L6Jferf59CYeE9IV5VunqL/cG+xCcMZIaG9TUXwbDArAtMbfi0WCDsC0ysdA/AHEU6pUNO&#10;h1wc8rAhSEVMb8sHJ0tjxMTqYkqYlDBPqVxbPm3j7fkMqcbEThoCk8A8AVN7Pm3jbfr0GZhc6sYa&#10;s64xtenTNt6uT2blVDGpFtVq0aBdn1a2/jnKmGF9V2DlGPdhKmcqL6kc49ua/Hj7PjgAGFm5LJQj&#10;KycrF1aOvlwNTO9Bn8TKR5kUJjAJzARMbfy00uDjmMoTKx+l1Y7AJDATMI3zI6qNIzAzK6eOSfKj&#10;yI9xfsBFfJ2fMDMcyA91TAJTAdM4P7CufYGZWXnLJmHqmJWOieP0ivxgyMEXmJmVj2ziIDBrYBrn&#10;R67cOtaYa3F+RrmfSvJD8pPIj3F+5HyJIzCDXhW6i+QAAYFJYAowMcetU7n3wE9ooA/AlM1yBCaB&#10;mYBpnB8ZCHOMmJ1YktQxuXFdbVxfG+en9XZ+xlRjYmUrvXJ65cUrD9yjbhQW1cYxYmbyg/8SmATm&#10;CZjG+cFOYV+5KJOfkR3slIsquSgsG6gjJko+X2Bm8jOxg53ArIFpnB84hL7AzOSHchEtydqSXBvn&#10;Bw3lvsDM5Af7k/CDKRdRLkpykXF+sJ/fF5hBFgg6Zs/FRUzldSo3zg8WC/sCM7TQB2AO3LxOYFbA&#10;HI3zIzNhjnJRn4CJTnamcspFRS5CU49m5d4zP5n8UC4i+anJD/Cggent/EypxpS5YZIfkh8hP4EU&#10;Kx3Te9tb+GSEGlMaQQlMAjMB0zg/2C7sS34yKxdln8AkMBMwjfMDLuILzMzK5RNBYBKYCZjG+YFD&#10;6AvMzMp77i6iXFTLRcb5wTStLzDDJWrqmG/fXrEfU/Vjjsb5kU3ojjpmYuVruanKVM5UnlK5cX5k&#10;t5UjMBMrX8uxDAKTwBRgottMyUXYMOybyrF7PaZy6pgU2GuBfTLOj/RSOEbMsAcx6pi0JEl+KvIT&#10;SrxaYBdy7AjMcJYtAFMaQZnKmcpTKjfOT+/t/GDIKAKTOiZTuUrlxvlBZvWtMUMtgYi5njiMxlRe&#10;p3Lj/MCI8QVmaG8KwJy5u4jArIFpnB8MLfoCM7Fy6pgU2JXAjtXnivxgwa8vMFHUxogpx1VJfkh+&#10;Evkxzg9uNPsCE0NokfzIuQwCk8BMwDTOj2xqcZSLMiuX/YcEJoEpwJyN8yMzYY7AzKwcc8QI1QQm&#10;gZmAaZwfbBj2TeWZleMKL4HJYbQyjDYb52fwnvkJCzqpY7LtLSXpEzCN8zN4Oz+ZleMTwojJiHkC&#10;pnF+EMB8U3li5dQxqWMqHROX8pSOCb3bF5jYFEsd84qp/FUqN84PhhZ9gRkaQkONKV4oWTlZeWLl&#10;xvmRxb6OclHYUROByW1v9Morr3w2zo+sEHIEZmbl1DHZ9la3vWEGTNeY3tveMisfue2NEbOKmItx&#10;ftbeMz+ZlU8crSAwa2Aa50cyqmMqz6ycOiZTeZ3KF+P8rL2dn8zKZWMsWTlZubDyxTg/a2/nJ7Ny&#10;WQFCYBKYCZjG+QFOfHVMeKDUMSmwf28F9sU4P3I23LHGxLxwBKZ4oYyYjJgpYhrnRzZOOwKzy8Bk&#10;PyZZec3KjfODDcO+qTyzcvZjkpUrVm6cn9F75mdMNWZDS5IRs46YxvmRwOWYyiEDxBpTDqWzxmSN&#10;GWvMqTHOjziDjsDMrJw6JlN5lcqnxjg/o/fMT2blsjGWEZMRM0VM4/xgw7Av+cmsnP2YjJgqYhrn&#10;B1zEF5ioLaljUmC3AvvUGOdH7tk71piJlQ/wRvGJYCpnKk+p3Dg/2D/gGzEzK0exS2BySjJPSU5Y&#10;GaQahbFh2BeYGGSPqZw6JmtMVWMa50f2pzqmcix9p47JGvN1jWmcH2kkdwRml4BJHZMRU0VM4/xM&#10;3jM/LWqJMCXJfkwCswZma5yfyXvmJ5xmAzAHbJAl+SH5KeSnNc6P4MMxlWOWIwITK0EITALzBEzj&#10;/Ezezg/2HkZgUsdkKlep3Dg/k7fzgxuBscZsuO2NbW+ntrcJG6aVjokNw746ZpeByX5MArMGpnF+&#10;5NyOY42ZWTn7MZnKVSo3zo/sHXAEJvrsYo0pU3D0yumVi1cemnvqI6ez98xPZuXS1kRgEpgJmMb5&#10;mb1nfjIrp47JVK5SuXF+RE50TOWJlQ/UMQnMGpidcX5mb+cnsXL2Y3IHe72DfeqM8zN7z/y0kAWC&#10;V85+TEZMFTGN84MNw746ZmblciuQ5IfkR8hPZ5wfbBj2BSYWcka5SK4SEJgEZgKmcX6wYdgXmDhe&#10;SR2TjcKvGoXRn6t0zMV75qeXGnOQKThGTEbMFDGN84MNw74RM3wy2I/JA1RJoSxtb2GyoXZ+pPvM&#10;UcdMrJw6JuUiLRcZ52fxdn4yK8f1CoRqpnKm8pTKjfODDcO+qTyzckxLEpjsYC+pvDfOz+Lt/GRW&#10;Th2TAnstsPfG+Vm8nZ/MyuWIJVM5U7mk8t44P4u385NZOfsxGTFVxDTOz+Lt/ITZjiAXsR+TwFTA&#10;1M5Phw3DvuQHK4wjMFtue+PMTzXzE0q8SsfspMnHUcfEVdUITPTfkZWTlZ9YuXZ+OpmidQRmZuXU&#10;MZnKVSrXzk/XeM/8YPd6jJjUMQlMBUzt/HTYMOxbY3YJmNQx/0WAef7ydHvxcvv0JzQExQerLw+7&#10;x+MFfnV5dvf8/HRxfn68vts+bI7fPdxfH/bH/afn7673D+f7T5/ur7fnL/vDzTlqxiY+ejrsr7fH&#10;4/3j7YfD/vMT6uzwtAqixQOK37HqmmQCxW/7cHj66enHQzANb8PDH/bXfzsCwvFl4mnK18PTxu9A&#10;tfDx5S/7m+3l2ebz8z5U9hdfPh0ewn/xEldfLs/mvhvC5liw8rZb1vKhOEmZQ4P/na2u8eVxmudc&#10;hV7f/VX+eNuHzUv4avo4bS6u7959eV5d46lx4S3+wbYRun+ef3h8wekFhjcB7+jxqby3x3/uvf3p&#10;bvO0je/tUb23g7YxOvylfT/+WfugWvwv8vH3Aqa2MbrG28ZI2kcv/snps4/XFT73sdexfHY3F0+H&#10;4/OH7f5hFR5cnu3uH8PHbXOx+fmH43MIR6dvCb/9uH9/v9vh9zcXu8fVy+VZE7/7uN/d34SvhC8c&#10;D7cf3+4Oq583u8uz9+9jzJFnUt+GqPl4E5/pbru5eZceP2/ud/IYP3n3GJ5v++UZryU9Wn0+3F+e&#10;/X1plnfzu3l4M3TjuzdDc3X15s/v3w5vxvfttL7q2fX6qut10DZG13jbGFn7kCxIYNJfE39t0DZG&#10;JwvnPbWP1PVKtZipvK7fB2NjYF0u0pUjMLP2gaHYmCeRCGMpzlS+2yWCsWmHf4xg3Bw2L+Bqwt8e&#10;NvePsW4p5cw5nuji7v7mZvsoZQyqD7zdsf7J9QeIzvHiGDlbePRxf/PLj4dQ2IRfgfP4kR9jY4C0&#10;+QIzax9UixkxVcQ0NkbrPcCCFE61mOQnJ+nir4UFTbXxK6WeYyrHte8AzF62TJL81Mn2m07lxsaA&#10;rOibytcZmFEOIDAJzMTKi3nxAyTBVYcJPF9gBvYVIqYMKBCYBKYAc22cH6xR9gUmrijFGpM6JslP&#10;TX7WxvmRvd6ONWbYBISIOVDHJDAVMI3z03o7P5mVU8ckMBUwjfPTeg+wjKnGBDtHDcEakzVmqjGN&#10;8yONUo6pfJ2AKVe/CUwCMwHTOD+SUR2BmVk5dUymcpXKjfPTeTs/iZX3sv6UEZMRM0VM4/yAJPvK&#10;RYmVsx+Tq8tUB3s4ZlRbkuip8AUmzHnqmPTKX3nla+P8YP2ILzAzKx9oSYYmNdWY9i175aNxfnBD&#10;xheYmZWjkx0/mDUma0ypMbGYSady75mf0EIfvHJETgKTEbO0vY3G+em8nZ+wOy0Ac+IiHqbyahFP&#10;GCZW5Mfb+YE+FYFJHZM6Zq1jBu5RAxPrcn1rzMTKqWNSLlJyUWggV8D0nvnJrBxCO2tM1pinGtM4&#10;Pyj5fCNmZuVYCUJgEpgnYBrnRwKXp1eeWDl1TNaYqsY0zg/GvH0jZmbluBHCiMmIeYqYxvnBulxf&#10;YGZWzn5MRsw6YuJQpiY/3s5PWotHHZOsXLHyyTg/sqXWscYMQmoQ2GUKjpYkLUmxJNE4riOmt/OD&#10;vZgRmNLWRGASmAmYxvnpvZ2f7JWLTkVgEpgJmMb5ETnRMZWHA3ghlQ/c9kavvPLKJ+P8CD4cgYkh&#10;IwFmDNWMmIyYKWIa5wcbhn3lotDeFCKmnHEiMAnMBEzj/KDk8wXmOgOTHexM5XUqN84Ppml9gRmW&#10;wFMuevv2ijqm1jGN8yNHjRxrzEx+ZNiIqZypXFL5bJwf3Cn0jZiZ/LDtjZZkbUmicVwJ7Ngw7AvM&#10;RH66mTM/rDGrGnM2zo90nzmm8kR+uiXKAUzlTOUplRvnZ3B3fpKOKefoCUwCMwHTOD/YMOybyjFk&#10;JDomBXam8jqVG+cHG4Z9gYm9hyIXsVGYwKyBaZwflHy+wAztTdAxO6wEwQ9mKmcqT6ncOD9yndmR&#10;/IRVIBGYdH4YMeuIaZwfDC36RsxwnSAAc+LuIgKzBqZxfnAPyheYaGeKwKSOSYG9FtgX4/zI0jXH&#10;VJ5Yebdw4QEjZhUxFwSsehOHTNE6AjOzcra9MWKqiGmcH2wY9k3lmZVLWxNZOVm5sHJkUB0xvZ2f&#10;zMpFpyIwCcwETOP8iJzomMozK6eOyVSuUrlxfhDAfFM5pt+oY/I4wKvjALjGrFI5utB8gdlBr4o6&#10;Ji1JsvKalRvnB4sxfIGJ45WiY/KWJIFZA9M4P7Kj37HGDDtqQsTsGDEJzBqYxvmRpWuOwAz3XAIw&#10;e1qSBOYJmDP6c3WN6T3zk1k5dUyy8oqVzzBcNDC9Z34yK6eOSWAqYBrnZ/R2fjIrF52KAjsF9iiw&#10;z41xfkZv5yezcvlEEJgEZgKmcX6wYdhXLsqsHPd+8IMJTAIzAdM4P8CJLzAzK0eXEYHJ4wD5OMDc&#10;GOcHzT6+wMRYpuiYHK2gXFTLRcb5kVujjjomVhhTx6RXbr3yuTHOz+Q984NzvxGYss2LNSZrzFRj&#10;GucHG4Z9U3mbgCnjmQQmgSnAbI3zI8OKjql8nVJ5w6VarDGrGjPcf6pnfiZ35ycBk3IRnZ/a+Qnn&#10;whUwvZ2fTH4oFxGYCpjG+Zm8nZ9MfmBNUsekjll0zNY4P9gw/HXID9veGDFVxDTODzYM+wKzT6yc&#10;5IfAVMA0zg82DPsCE53rUcdsuYmDrLxm5cb5md1nfhIwSX4YMVXENM6P7LZy1DFxDjpGTKZyAlMB&#10;0zg/s7fzkxqFl55TkkzlVSoPO61qHXP2nvlJoxULpyQZMeuIGe4/KWB6Oz+p7W1BJzt1TOqYRcfs&#10;jPMzezs/aanWAtOewCQwT8A0zs/s7fykNYRLw9EK1ph1jWmcH2wY9tUx0zDawm1vrDFVjWmcH2wY&#10;9gVmWnW9yIEh9mOyH1P6MTvj/MhJR0cdMx0HWAY6P0zldSo3zo/s6HcEZloRQx2zZSpXqdw4P4v3&#10;zE86C70gdJOVk5WfWLlxfhZv5yezcsz+EJgEZgFm4B61wI4Nw77kJ7NymYIj+SH5EfLTG+dn8XZ+&#10;Misf4w8mMAnMBEzj/Czezk9m5ZiWZCpnKj+lcuP8LN7OT2bl1DHJymtW3mvnp8eGYd8aM7PygZYk&#10;dcxKx0QbZE1+ejnp6KhjYllSaBRe8AlhKmcqP6Vy7fz00kvhCMzQEBqAKZYTyQ/JTyI/2vnpsWHY&#10;N5UHWSAAU4aNCEwCMwFTOz+9jN44RszMyqljkvwo8qOdn77xdn4yK6eOSWDWwAwjN5Xz02PDsG8q&#10;z6xcDqUzlTOVSyoPmVQB09v5SeSnbRpaP9SLKr0I+qFGprf1k9mPSPsMmQyZKWRq66dvvK2f8MmI&#10;elHsnScwCcwETGP9yLSiIy3HrT7qRbwO8Oo6AJbyq1SOFcPO7CdZP3KWgBGTETNFTGP9yMppx4gZ&#10;lm0jlbcNik2akjQliyk5GO9H9gE6IjMsA4nI7GiXk5fXvNyYP1gy7JvMe6ky26blYi0is0amcX8E&#10;H44xE6O7EjOpZdL+qe2fsNiqVtmxs9I3ZmZmTi2TwFTANPZP623/jNCsopbJzVrM5VUuDwFLRUxv&#10;96cwczAxMnMy88LMcchRI9Pb/inMHE0lRCaReUKm8X9kVb8j/+kz/6GayTJTlZnGAEII8+U/hZl3&#10;3K7FOrOuM40DhFXDvsgM5UTU2almMmaqmGkcIIlcjtk8UXN0ZnK/FmNmHTONAyQOoSMywyXgGDMB&#10;UTIgMqATAzIOUOc9/xMuFURkrhkzGTOrmIk96Eo1kp2VjjGzcHPqmawz6zoz3DaplXa5CuWIzEEs&#10;IPTAcccWY2YdM40HhDP3zty8IJPdmURmjUzjAeHUoy8yRwiqsc6knslsrrK58YCwWNUXmWhUFmRO&#10;zOaMmXXMNB6QeISOdSZCZUImNxMSmTUyjQeEBnPfmBl2doqeSXeSyKyRaTwgiDi+yCzcfM1ZCyKz&#10;RqbxgGSpqmM2X+eYST2TDEgxIOMBYe+wb8ws3LyPehWnzTltLtPmk/GAeu8poMLN5fAQkUlkJmQa&#10;D6j3HgMq3HxmzGSdWdWZ4ZRe7U5KTnWsMws3p57JOrOuM8M5CYVMbw8obFWKqtFEd5Ixs46ZxgOS&#10;OTHHmAmxiHpmz0VwrxbBYV+/ipnYPuzMzSH1S38m9UzGzDpmGg9Irpc5xszMzVvZQUduTm6euLnx&#10;gDDK6BszMzdv5cwLkUlkJmQaDwhmoS8yCzdfmM2ZzetsbjwgUGVfZBZuPnN7DJFZIXM2HtDg7QEV&#10;bk49k3pmrWfOxgOSvgpHBjRmbk49k8hUyDQe0OA9B4QVx1E1amUCiQyIDEgYEA7jaj3T2wPC6oWE&#10;TO6CY51Z15nGA8IGYl8GhLY7QaYce2HMZMxMMdN4QDiZ64tMUC5BptxTJzKJzIRM4wFhB7EvMrE0&#10;JiKzoZ5JBqQYkPGAsDTQF5m4Zy7IpJ5JZCpkGg8IYzm+yCzcXNwnZnNm85TNjQckE4yOembh5jLn&#10;QWQSmYLMxXhAsivQEZkApDAg2fVFZBKZCZnGA1p7zwEVbt5yewz1zErPXIwHtPb2gDI3Z39mSwZU&#10;M6DFeEBrbw8oc3Ms0Azci9mc2Txlc+MBYQexMzfPHpD8ZCKTyEzINB4QdhD7IhOL4YUBicZPZBKZ&#10;CZnGAxq9PaDCzWXOg8gkMhMyjQc0entAaAiVmCkblYhMIjMh03hAcpXHUc+ETEU9k/Pmf3o1b45z&#10;96o/E6vZfOvMER+NMG/eUs+kalSpRktjPCAMP/gis80e0MRLVVTaT0r70hgPCPKiLzJxGktiJoIn&#10;fjLrTNaZsc5cGuMBCT4c60ysRRRkisZPZBKZCZnGAxq9PaDCzaWbnsgkMhMyjQeEHcS+2bxwc/Zn&#10;kgEpBmQ8IJn6dszmhZtTzyQyFTKNB4QdxL4xs3BzdD2RAfG+eb5vvjTGA8IOYl9kFm4+xzkP1pms&#10;M1OdaTygyXsOqHBz7JhlzGTMPMVM4wEJPhzrTKyrSXomd8FRaa+U9tZ4QOLEOCITTfTUM+mbv/LN&#10;F+xsUb755O0BQUBNyORtC8bMOmYaD2jyngPK3Lxr6E4SmTUyjQck+1Uds3nm5h16S8iAyIAKAwor&#10;MupLVdhB7Ksa4WibZHPqmVTaa6W9NR4QdhD7IrNwc2zyZMxkzDzFTOMBzd4eUOHm7M9kzFQx03hA&#10;Erkc68zCzaUzlB4QPSDxgFrjAYlH6IjMNvVndli9xWzObH7K5sYDmr3ngLBoKzKgDvIRkUlkFmR2&#10;xgOaveeAMjfv0FtCZBKZJ2QaD0g2/zpm8yF7QJjiJDKJzBMyjQc0e3tAGP+hnknf/LVvHk7lKqXd&#10;ew4I4x2CTOqZVI1q1Sgso66RiR3EyKmO2TyIA2ETQjfQnaRvXvnmYRWbQqa3B4SjfoLMntMWRGaN&#10;TOMBiXvtGDP7VGdSz+TO4QuVzY0HhB3Evtk8c3PqmUSmRqbxgBbvOaDMzdmfSWRqZBoPSG7sOWZz&#10;DLgn1Yh6JuvMqs7sjQe0eHtAhZvLJSJ2dLCjQzo6euMBLd5zQIWbo1GTHhA9oOIBQavRqpG3B1S4&#10;OfVMKu01N++NByTutWOduU4eUIfozZjJmHmKmdoDGmROzBGZOAMkSjv7MxkzVczUHtCAHcS+embm&#10;5h0mkhgzGTNPMVN7QAN2EPsiE4cDJGbKFjpyc3LzxM21BzTI9UfHbN5lZMq9FyKTyEzI1B7Q0Hh7&#10;QKDkEjOpZ7LOVHWm9oCGxnsOCOvZBZnUM/9FkHn+8nR78XL7FJol44PVl4fd4/ECv7o8u3t+fro4&#10;Pz9e320fNsfvHu6vD/vj/tPzd9f7h/P9p0/319vzl/3h5rxr2iY+ejrsr7fH4/3j7YfD/vMTfLDw&#10;tDVGQ/CSfrj4HauhSXZQ/LYPh6efnn48hLMot+HhD/vrvx1RkcaXiacpXw9PG78DpezHl7/sb7aX&#10;Z5vPz/vgvF18+XR4CP/FS1x9uTybe3RlotBFf+Y0tyO6mBUH6pcgFayu8eV+HjosB4tfvr77q/zx&#10;tg/7wmJzZ5acru/efXleXeO5cUAz/slRPmvn+YfHF5xeoDSivhyfynt7/Ofe25/uNk/b+N4e9Xur&#10;/YxBZp4ca6aigFA1/hf5/AdweCBT+xmDbBdzRGZRQPJHeJs+wPjIhE9+/NCXT+/m4ulwfP6w3T+s&#10;woPLs939Y/jAbS42P/9wfA4B6fQt4bcf9+/vd7sYN3aPq5fLsyZ+93G/u78JXwnfczzcfny7O6x+&#10;3uwuz96/b/C/EGnwTOrbEDcfb+Iz3W03N+/S4+fN/U4e4/t3j+H58DfAa0mPVp8P95dnf1+a5d38&#10;bh7eDN347s3QXF29+fP7t8Ob8X07ra8401JmAooCgjvEtdM2NN4zLUUBkTkv8kzyTOGZuCijkIl9&#10;uggLjjGzKCCyt4rIJDITMo2fISWzIzKLAkLVmHWmYpfGz2i9/YyigFA1JjIVMo2f0XrPtIxZxKBq&#10;TGQqZBo/A/t0fetMJPGkGnNHT5ANWtaZqc40foZ0rzjWmWF9VRCHevH4yICITEFmaEKtpvoH2Xvn&#10;iczcnSDTNEQmkZmQaTwgLA31zeZDrjOpZ7LOrOvMtfGAMJbni8zCzeVCBGMmY2aKmcYDgiXji8zC&#10;zalnMmaqmGk8IBASX2QWbj6arhn65rtd6ucBYf/H+nluDpsXtEZJu9TD5v4xNgmU3oFzzfxjawBM&#10;/vzfaPajr+h4cYwtUuHRx/3NLz8eAIn4+2jkcOs1WhsPqPOeaSncXD4TzObM5imbGw+o8/aAwsKL&#10;qBqJxk9kEpkJmcYDkk5UR9Uoc3PqmdwepTqHwzmuWs+UCWZHZAZxIMTMjnomGZBiQMYDwj5dXwYU&#10;OvwjMqlnEpk1MsOwg4qZ3nvNQLmkzuzjT2adyTpT6swgJypkentAYbFaZEBYcIZoTWQSmQmZxgMS&#10;fDjWmUPK5j1VI2Zzlc2NB4ThB986MzOgXnqWGTMZM1PMNB4Q5EVfZGYGRNWIqpFSjUbjAclsrWM2&#10;LwwIwZN1JjuHy1TvaDwguX3kiMzCgAZu3GNPe7UNfzQeEPbp+mbzMPAeuTlVIzIgxYCMB9R7zwGt&#10;MzKpGhGZCpnGA+rdPaCCzMi9yM3JzYWbh4PEtdIuOdWxzsyryfqJHhDrzKrODAuvFDK9PSC03Umd&#10;OdIDIjJrZBoPqPeeAwrHdSIDgk9K1YiqUVGNJuMB4QjSV+Lm1DPJgGoGNBkPSParOtaZa7yAGDOx&#10;lY4xkzHzFDONB4QWc9+YiUVb1DO52bVsxjwh03hAaP3xRSYaOQSZcr+eqhFVo6QaGQ8IlowvMgs3&#10;n+lOkpvX3Nx4QFLtOdaZhZtP3AVHZNbINB6Q9FU4IrP45tQzyc1rbo5tQkppH7zngAo3x0QSuTm5&#10;eWFA2NuvkentARVuTj2TMVPFTOMByb04x2yeuXm690JuTm4u3Hw2HtDg7QFhKUhUjdL9eiKTyEzI&#10;NB4QdhD7qkZoVaaeSaX9tdIOFVHVmVi06ovMcCorupMz3UmqRpVqNBsPSHiIY51ZuDn7M8mAFAMy&#10;HhCGH3xjZuHm1DOJTIVM4wEhhPkiE2szhQHJri8yIDKgxICMB4QdxL7ILNxcrmoQmUSmIHMxHpDc&#10;2HOsMzM3p57JHR1qR8diPKC1tweUuTn1TCJTI9N4QNhB7JvNwwmDqBot3B5D1ahSjdCvq/VMbw8o&#10;LFainnn19u0VY6aOmcYDko4fxzqzcHOZ8yADIgNKDMh4QDJb64hMnCwQ1Ug2KhGZRGZCpvGAsM7S&#10;t87EIiXqmfTNX/vmi/GA5MaeY8xEE70gU+5XM2YyZqaYaTwgmIW+MRMCqiCz4fYYcvOamxsPCFTZ&#10;F5lhtWzg5tQzyc0rbj41jfGAABRfZLa5zhSNn9mc2TxkcyDTeEDYQeyLzMLNpZueyCQyEzKNByS9&#10;aI4MqHBz6pnsgjt1wSFmGg9o9PaAMEYsdabcLmDMZMxMMdN4QNhB7JvNCzeXK8FEJpGZkGk8IOwg&#10;9kVm4ebUM5nNVTY3HtDk7QEVbo4ds/hMMGYyZqaYaTwgwYcjA8KQhdSZoqQSmURmQqbxgLCD2Deb&#10;48yLIJN6JrO5yubGA5q8PaDCzWVvDWMmY6bEzNZ4QDL17ZjNESolZsqGeCKTyEzINB6Q7Fd1RGY4&#10;fBl9c/ZnMpvX2TysYqsvVU3ec0BtrjPnqPEzZjJmpphpPKDJ2wMq3BybPKkacbNr2uw6NUFOrGMm&#10;dhB/JW5OPZPZXGVz4wFJ5HKsMws3l55lZnNm85TNjQc0e3tAhZvLdhAik8hMyDQeEHYQ+2bzws2p&#10;ZzKbq2xuPCDZr+qYzTM3Xze8VMU5oDIHBAZkPCC5ZOaIzC73Z2KKk9yc3Lxw8854QNhB7JvN+4xM&#10;6pnM5nU274wHNHvPAQ3ZAxK9igyIDEgYUDhIqvRMbw+ocHPpDCUyicyETOMBSU51rDMLN2d/JrO5&#10;yubGA8IOYt86E0MWsaNjjbqCDIgM6MSAjAeEHcS+yMzcfI11hUQmkXlCpvGAZPOvYzbP3Jx6JrfH&#10;qO0xnfGAsIPYN2YWbr5EvYoMiAwoMSDjAS3ec0BYDC+dwzN3wdEDqjygznhAi/ccENbVJGRG7sWY&#10;yZgpMbM3HpDkVMc6s3Dznu4kY2YVM3vjAYl77YjMUOiGOaA1oje5Obl54ebYc6U8oMXbA0KopJ7J&#10;Pe12T/vUhON6tTu5eM8BoS1TkEk9kx5Q7QGF9ZUVMtfYQeyrGq1BwWI2b6IqQAZEBpQYkPaA1thB&#10;7ItMLOyMyBzYn8mYqWKm9oDWjfccEI5HS8xc050kN6+5ufaA1thB7Bszu1xn4jAQuTm5+YmbAxiq&#10;zvT2gPqMTOqZzOYqm2sPKPVVOOqZOGkh2RzBkzGTMbPETGxg0zHTew6ocHNMJBGZROYJmdoDWjfe&#10;c0CZm7M/k11wqgtu0B7QWq4/OmbzNteZcu+Feib1TNEzB+0BrRtvD6hwc7msTmQSmQmZxgPCDmJf&#10;1ahwc+qZ5OY1Nw/nxWvVqPX2gAo3p55JZCpkGg8IO4h9Y+YIcSD65tQziUyFTOMBScePIwPCOcGk&#10;Z7I/k+5k5U6GJjSVzb09oMLNZdcXGRAZUGJAxgPC0kDfbB4GkWI2l6saRCaRKchcGw9I7pI6ZvM+&#10;I5N6JuvMus5cGw8ITWm+MTN8NGLMpJ5JZCpkGg8IZZ8vMgs3X0dVgNmc2Txlc+MBYQexLzILN6ee&#10;yZipYqbxgKTjx7HOzNx8lDkPxkzGzBQzjQckuwIdkVm4uWxUIjKJzIRM4wFhB7FvNi/cnHoms7nK&#10;5sYD6rzngAo3p55JZCpkGg+o8/aAIBYl1YjuJN3Jyp0Mww61O4nTub7ZfCrI5DZsIrNCZpATFTK9&#10;54DCqaygtI+i8ZMBkQEJAwrJVCHT2wPK3HyUbnoik8hMyDQekMzWOqpGmZuPsh2EyCQyEzKNByRb&#10;LB2RGYz76JtTzyQ3r7k57t2rbI4dxL4MqHBz6plEpkKm8YCwg9gXmYWbU88kMhUyjQeEHcS+yCzc&#10;HDtm8ZNZZ7LOTHWm8YAEH451ZjhhEFUjUVKJTCIzIdN4QNhB7Bszw2Il6plXb99ecXuM2h4T1grV&#10;embv7QFlbk49k8hUyAyNuwqZ3h7QCEE1xkz2Z5IB1QwoUGOFTG8PaErIXFPPJDIVMo0HhDVDvnUm&#10;muglZmKNDLk592eW/ZmT8YBgFvoiMxxxi9l8YK8Re42qXqPJeECgyr7IBCAFmaIKUDWiaiSq0WQ8&#10;IIlcjnomhnkFmdQzWWeqOtN4QNhB7BszCzdnfyaRqZBpPCDsIPZFZubm1DOpZ2o903hAg7cHhDFi&#10;yeYjL1WRAdUMyHhAsinDsc4s3HwdlVQyIDIgYUCz8YAGbw+ocHPqmawz6zpzNh7Q4O0BFW5OPZPI&#10;VMg0HhB2EPsyoBFSf1Ta2Z9JZCpkGg9IcqpjnVkY0MwthWRAFQOajQeEZS6+MRNN9BIz4ZPiJ5MB&#10;kQElBmQ8ILRL+iIznBeM2XyM3IvIJDITMo0HJJt/HbM5TqcJMqkasc5UdabxgOTGniMyCwOiakRk&#10;KmQaD2j91TyghUo7GVDNgIwHtPaeAyoMaGbnMJFZIXMxHtDa3QPKDIiqEbN5nc0X4wEJD3GsMwsD&#10;ompEZCpkGg9o7e4BQVAV1Yi9RszmdTY3HhB2EPvqmTioHpE5ye0C6pnUM0XPXIwHhB3EvsgEIAWZ&#10;bVQFiEwiMyHTeEBy/dGxzkQjhyCzoQfEbF5nc+MBYSzHN2ZivEPqzCVWuIyZjJkpZhoPCJaMLzIh&#10;7QsyqWeSmytubjwg7CD2RWZYehy5OXqY8ZMZMxkzU8w0HpDMiTnWmYWby94aIpPIjMhsG+MBSS+a&#10;IzJxTlAYkGyIJzKJzIRM4wGN3nNAhZvLlWAik8hMyDQe0OjtAWVuPlHPJAOqGFDbGA8IO4h9GVDm&#10;5lNDd5J65knPbBvjAWEHsS8yQbmSnsn+TCKzRqbxgLCD2BeZbXYnpWeZdSbrzFRnGg8IC7B8kVm4&#10;uWwHITKJzIRM4wFJl6SjaoSFrkk1ojvJbF5nc+MBYQexb8zE8jnqmT3vAX2fomHe097iqri6bYEd&#10;xL7IxOCRIJN6JlWjWjVqjQc0ec8BwXQSZLbc0cFsXmXzYFvX94DkYq5jnQlACjJFFSADIgMSBhRE&#10;G4VMbw+oy3WmdIYSmURmQqbxgCZvD6hwc+qZrDNVnWk8IOwg9mVAhZtTzyQyFTKNByT9u451ZuHm&#10;Pd1JMqCaARkPSDZlOCKzcPOO22OIzBqZxgOaveeACjefOTtJZNbINB4QdhD71pmFm090J4nMGpnG&#10;A5q9PaA+e0DSf0fViKqRqEbhvHitZ0pOdawzcRpLlHbqmeTmNTcPpyUUMr3ngLAWUZAp244ZMxkz&#10;U8w0HtDs7QFhJE6QKXcFiUwiMyHTeECyKcMxm2duPmMiCdyLyCQyEzKNB4QdxF+Jm2MrHZH5/aYl&#10;MhMyjQeEHcS+yCzcnHomGZBiQMYDWrzngAo3p55JZCpkGg9o8faACjeXSXfWmczmKZsbD0iqPUcG&#10;VLi57JQlMonMhEzjAS3eHhCWxkTVaG7pTtKdrNxJbGBTSvviPQfUJQ9oxkQSuTm5eZmd7I0HJDf2&#10;HLN5nzygueF9c8bMOmYaD0i2pTsiE63s4gFRzyQ3r7l5WF9Z++aL9xwQjrYJMqXLiQyIDEgYUBgQ&#10;q5A5Ygexr9JeuLnMExOZRGZCpvaAxsbbAyrcHGYQGRAZ0IkBaQ9oFB7iWGd2mQHhAZFJZJ6QqT2g&#10;UTp+HJFZuDn1TDIgxYC0BzRiB7FvnZm5OfXMlshUyNQe0Cjb0h1jZubms1S4ZEBkQMKABu0BjXKX&#10;1BGZOKaR9Ex2Dv9rKO3nL0+3Fy+3T3/Cysv4YPXlYfd4vMCvLs/unp+fLs7Pj9d324fN8buH++vD&#10;/rj/9Pzd9f7hfP/p0/319vxlf7g575q2iY+eDvvr7fF4/3j74bD//IT3IDxtHT2H4gbF71iNTRoJ&#10;it/24fD009OPh9B0fhse/rC//tsReT++TDxN+Xp42vgdKGU/vvxlf7O9PNt8ft6Hd/3iy6fDQ/gv&#10;XuLqy+XZ3HcDPgoRme0wT5CwFAkaGvzvbHWN63/9OPfYWxe/fH33V/nzbfit+Kdn7AFNX3v35Xl1&#10;jSfHBc34J9eyEOc8//T4itMrDO8C3tLjU3lzj//cm/vT3eZpG9/co35ztaExNt5DLW02gdfpTdym&#10;twlvYHh/4++W92hz8XQ4Pn/Y7h9W4cHl2e7+Mfy1Nhebn384Pod/99O3hN9+3L+/3+3iv8DucfVy&#10;edbE7z7ud/c34Svhe46H249vd4fVz5vd5dn79/HfVp5JfRvg+XgTn+luu7l5lx4/b+538hg/efcY&#10;ng9/A7yW9Gj1+XB/efb3pVneze/m4c3Qje/eDM3V1Zs/v387vBnft9P6igt0BfDqY68NjVE+SI6p&#10;qUggA03g8KHh6MAqFU3G0JD2FUdkYmuUJBeblxgzd7uUMQHXfyxj3hw2L6g+pCJ52Nw/xgRR8sa5&#10;xn1MMAjw+b8x0CNzHy+OsQoJjz7ub3758RAySPgVkrhfNjeGhhQmjsgcMjIpG1MCUdncGBpYqIsP&#10;iCMy14lozi1X7jGbVy1dIWTV7QmylN4RmZhl0VSRDOju/uZm+xj42TedzY2hIedfHZHZZhNYjjFT&#10;NqZsnBiQMTQg4vhm8y7XmUjrUZJhzGTMvDyb2rUxNBDCfJHZ5zoTr4TIpGpUGmegb+s603uxWeHm&#10;1DPJzWtuvjYekDRWOdaZ68yAqGcSmQqZxgNqvYdaCjfHrCqzObP5KZsbDwgLdX3rzMLNZRE/uTm5&#10;uXDzcFum1jPl/KtjNi/cXI4xE5lEZkKm8YA6bw+ocHNcuWE2ZzY/ZXPjAXXei82GohpRz6Q7WbmT&#10;wbZW2dx7qKVw84EHwYjMGpnGAxKG7Fhn4qaN+OZoEGc2ZzYv2Xw0HpD0ojkiEy1GgkxZwkIGRAYk&#10;DAjLQXU29/aAulxnyiJ+IpPITMg0HhCA4qtnFm4uJ2+JTCIzIdN4QHKY2DGbF25OPZPuZO1OjsYD&#10;wkJd35hZuDn1TCJTIdN4QFio64vMws3Zn0lkKmQaD6j39oAyN1+kZ5l1JuvMVGcaDwgLdX1jZubm&#10;iyxhITKJzIRM4wFJl6QjA+pzf6asOycyicyETOMByRpbR2TClExKO6ct6E5W7mQgILVvjq2hvtk8&#10;mFBhfdFMPZMMqGZAk/GAsMzFF5nhBURkTly5x5hZx0zjAcGS8UUmBo8iMhfRq1hnss6UOhORSmdz&#10;7zkgmE6CTOlZJjKJzIRM4wFhoa5vzMzcfJHtIEQmkZmQaTwg6ZL8CtyceibX4audw5PxgGQfgSMy&#10;QxteZEDUM8nNFTc3HtDg7QEVbs7+TCJTIdN4QIP3HFDh5lgjgwqXdSbrzFRnGg9ocN8Fl7m56FVE&#10;JpEpyMR9DaUa4T6XLzcP13VCnblIZyiRSWQmZBoPSHKqIwMKaxIjMmXSncgkMhMyjQeE4QffmJm5&#10;OfVMqkZKNcKeK53NvT2gCR+NGDPZn0luXnPz2XhAsvnXMZtjLaIgE6flyM25CaFsQpiNByQ39hyR&#10;CeIjyFybC4oogHndTw5nfpOXqmbjAWEHsW+dGa6KxmwuqgAZEBlQYkDGA1p7e0BhUbyoRtwFx/7M&#10;qj9zNh6Q5FTHbD5mBkQ9kwxIMSDjAWEHsW82L9yc/ZlEZo1M9FEo1Wjt7QEVbj5xfyazeZXNF+MB&#10;rb3ngAo3x6wcVSOqRkU1WowHJDtcHOvMws1RcBKZROYJmcYDwgIs3zqzcHOpcKkaUTUS1WgxHhDG&#10;v32RWbg59UwyIMWAjAeEBgtfZIbhTeqZV2/fXrGjQ3V0LMYDkmrPsc7E0TZB5sLrfuTmNTc3HpD0&#10;VTgiEwsQBJnwScmAyIBODMh4QNhB7JvNCzef6E4yZtYx03hAo7cHVLg59UwyoIoBdY3xgGRbumM2&#10;L9yceiaRqZBpPKDR2wNKDKhrWt5QYzY/ZfOuMR7Q6D0HlBgQgjd72onMGpnGAxq9PSCsq0mqEXva&#10;icwamcYDEh7iWGeiiT6pRtzRQWTWyDQeENYM+apGEFAFmVSNyIAUAzIeEBp5fZHZidKOgpcxkzGz&#10;jpnGA5Jt6Y7ZHKexQswEN6fSTmTWyDQekNwldUQm1iImZLJzmMiskWk8oMndA8oxk6oR68y6zmyN&#10;B4QdxL51ZjgWHLvg0CmKn8zOYXYOx87hDs6LmlCbvD2g8AJinSnbQYhMIjMhE8m0vqEm2o1jnVm4&#10;uezhJjKJzIRM4wHJbK0jMnEcWGKmXLwkMonMhEzjAWEHsW+dWbg59UwyIMWAjAc0e3tAWKSUVCNu&#10;QqBqVKlGrfGA5GKuYzZP3BxKO/VMIrNGpvGAsIPYN5u3Wc+UzlDWmawzU51pPCDsIPZFJhZtJdWI&#10;2Zwxs46ZxgPCDmJfZBZuTj2TDKhmQGHYodYzZbbWsc7E0TaJmXLxktmc2VyyeRC6FTK9PSCskqWe&#10;2XNHx/cpGuZ58y6UeQqZ3nNAGCMWZHbchMA6s6ozcblMI9N7DqjNeqaoAszmzOYpmxsPSG45O9aZ&#10;4aMROzqk/47IJDITMo0HhB3Eztw815nUM8nNFTc3HhB2EPsis3Bz2SnLmMmYmWKm8YAWbw+ocHPq&#10;mYyZKmYaD0g6yx3rzMLNqWcSmQqZxgOS/aqOyCzcfKE7SdWoUo3C0ZNaz8QOYt86s3BzqXBZZ7LO&#10;lDozLLxSyPT2gPrMzalnMpvX2TwsIlDI9PaAhuwBUc8kMhUyjQck1Z5jnYkzQKK0U88kMhUytQc0&#10;YQexb52JJceCTLnexjqTdWaqM7UHNDXeHlDm5m3Lqyvk5jU31x7QhB3EvjEzc/O24S44IrNGpvaA&#10;Jtku5FhnFm5OPZN1pqoztQc0Nd5zQIWbSy8J60zWmanO1B7Q1HjPARVuTj2TMbOOmYP2gKbG2wMq&#10;3Fw2dzJmMmZKzAzH9SqlfRIe4lhntskDauFGgXsRmURmQqb2gKbG2wPqMjLxgMjkRdQyoRYWXqmY&#10;6T0HhBVwUWmnnsn75vV98y60lNfIlO1Cjtl8SB4Q9UwiUyPTeEBy/dERmevsTlLPJDdX3Nx4QFiA&#10;5esBoZFDfHOZ2iQDIgNKDMh4QLCxfZFZuPlAd5LuZOVODsYDAlB8kVm4ec9pCyKzRqbxgKTjx7HO&#10;7DMDop7JOrOuM9fGA8IOYt+YWbg5mo7wk1lnss6UOhNT3lo18p4DytyceiZVI6UahfPiSs/09oAy&#10;N2/FsWfMZMxMMdN4QK23B4TCVjwgHDpnNqc7WdzJsLyljpnYQexbZ3YZmUjrRCaReUKm8YCwg9gX&#10;mYWbU88kN1fc3HhA2EHsi0wAUrI59UwiUyHTeECi3TjqmeuCTPZnUmmvlHZMees609sDGvECws7h&#10;VqI1uTm5eeLmxgMCIfHN5uG8YESmXAkmMolMQeZoPCC5MOGYzfEDEzJjhUtkEpkJmcYDklvOjsjs&#10;c51JPZMMqGZAo/GAOm8PqHBzjPdSz6SeWfRMRCrNgLw9oMLNqWcyZqqYaTwg7CD2ZUD/wd757baR&#10;JFn/VQTdu1XFKtYfoTXAQLJ904NpoPcFaEm2hJFEgZRbbszLfycrIouZsR+wAwzm7A7m9I3ZbZpi&#10;0z9GZMSJOLnW5t0SrXXO1DnTz5lBA7IpSeI5c63NzYdbZIpMJzNoQPAg5sbMtTafFDPVaS867WkI&#10;rZzowHXjXDLX2lz9TJ0zq3Nm0IBgGsglMy0iWadd6qRiZhkzgwYEywwumUkeXchUP1Mxs4yZY9CA&#10;MJTGJXPAV2MhU/1MkVmRGTQgHPu4ZObafGPuIKrNVZtbbT4GDci6isSuUa7NN+Z2LDJFppMZNCCb&#10;3yWSia+CZXO78VJkikwnM2hA8CDmZvO1Np/kHqPavKjNcade1c+EBzGXzLU2Vz9TFVBVAQUNyG4Z&#10;J2bztTZHlwDfCWVzZXPP5kEDggcxN2a2Pp+5sfk7kSkyncygAcGDmEsmRpWXCmhjm+4iU2Q6mUED&#10;wsVRXDJzba5+pnyNKl+jKWhAsGbjktm7BrSxewUVMxUzLWZOQQOyyXJiBbTN6qT6marNy9p8ChoQ&#10;2ovcmJmE+0U3Vz9TZFZkBg0IyZVLZusaULr/BT9Z2VzZ3LN50IDgQcwlE80iq81tyklkikwnM2hA&#10;8CDmkgmh3rtGUielThbq5BQ0IHgQc8lca3PzlFXMVMz0mBk0oC1bA8q1ufqZ6mfW/cygAcGDmBsz&#10;R7StUm2ufqbIrMkMGpDtPBD7mWttDu8vfCeUzZXNLZvjtsdqCs7c0olkrrW5nXBFpsh0MoMGBJsh&#10;bjZfa3ObchKZItPJDBoQBnm5ZKZL3JZzpu0Ti0yR6WQGDQilMpfMZC27kGnOnSJTZDqZQQOyOoR4&#10;zlxrc/UzpZuXujkmfKoKaGBrQADSYuaom6qkARUaELwBazLZGtAmkwkjTXWN5Dm8eg7PQQMydyFi&#10;NscascVMO+HqnKlzpp8zgwY0sDWgtTa3WRKRKTKdzKABDew9oLU213ymKqCiAuqaoAEN7D2gtTZX&#10;P1NkVmQGDQgexNx+5lqbz7qpSrX5qTbvmqABWYVMrIDW2nzStoXILMkMGhDMXLgxc63N4bCkrpG6&#10;Rrlr1MG1supnmrsQMWaiJLeukZ0jVJurNl9q864JGhAKEm7MhOikfmZ3c319o8nhcnK4a4IGBA9i&#10;LpnJ9HiZ6FA/U7V5VZsHDWhk7wHBaGshs2ukTqoCKiugoAGNbA0o1+aps6oKSBXQqQIKGpBVyMQK&#10;CCbHls3n5YSrCkgVkFVAbdCAbBaNSOZam0/LOUJkikwnM2hAI1sDWmtzzWeqAioroDZoQCN7D2it&#10;zdXPFJkVmUEDshsmiNl8rc03UidVmxe1eRs0IHgQc/uZXe4a4Zo/1eaqzdfavA0aEDyIuWTm2rxr&#10;5AWnmFnGzKABwYOYSyasObxrtMySqDZXbe61edCArHdDPGcOK5nqZypmljEzaEA2JUkkc+Od9s5u&#10;vFTMVMz0mBk0oIm9B9RlMjvNtCtmFjEzNW1eds/3V+e/PL7cn43wIOaeM3HRpU10qGukfmbZz0zJ&#10;tCKTrQHlCqhDl0BdI3WN1q7RJmhAE1sDyhWQpuA0OVxNDm+CBjSx94DWCsg8ZVUBqQKyCginuyqb&#10;w4OYe85cKyC7vU1kikwnM2hANiVJ7BrBatgqIJgP65ypc+bpnBk0IPMjIJKJa16cTHXa1TUqu0ZB&#10;A5rZe0Awn1PXSLuTf/rZo+EpZgYNaGbvAbW5025TTjpn6pzp58ygAdkt48RsntpWaau3s31ikSky&#10;jcw0Hll22uFBTK7NM5nm3CkyRaaTGTQgeBBzyVxrc/UzpU6W6iTmKOqYydaAcNGlZXP1M0VmRWbQ&#10;gGa2BoQk7mTKCUFdo6Jr1NUa0GROGf8bFZAp9jpn6pzp58xaA5oa9h5QOk4stbm6RsrmVTavNaAJ&#10;HsT/SxWQukYisyKz1oCmhq0BrRWQ3USkbK5s7tm81oAmeBBzY+ZaAalrpJhZxcxaA5rgQcwlE9cA&#10;+TlT/pmqzYvaPBn4FxrQBA9iLplrNlcFpJhZxsxkkVGRydaA1myuCujfhMyL99dvl+/fXtN40PLg&#10;7Mfz08vxEv92df7w9vZ6eXFxvH24f94df3p+vD3sj/uvbz/d7p8v9l+/Pt7eX7zvD3cXm6Ztlkev&#10;h/3t/fH4+PLt82H//RV5I71sxeiqBi3POJvMntqf9vnw+tvrr4c//by7/JYe/rK//dsR0XV5m3iZ&#10;9ffT85dnYJzpy/tf9ndYy9x9f9unTHX54+vhOf2Kt3j24+p86jZ9MopH16jtNqOdcU81UDf36Yq3&#10;2+W3p77Dtwg/cXd5+/BX+/NtlyeVGh87vn34+OPt7BavnfaL0p/ctBaML/JPX96xv0ObvXo/vq4f&#10;7vGf+3B/e9i93i8f7rH+cGtBY7L3S2wb49ZGHZo0bPjfhw3TabpMTTDU5R6aWh+Dla/Zv0lmSlGL&#10;ETKDnoFQTwYThe6SQLQ6nZJ3q9acteb6IGfATpcLZl4DhCflch669yMPiozlrJT+63rc2V2+Ho5v&#10;n+/3z2fpwdX5EzwylsPY7vdfjm/21PyUdLp62X96fHpaXvjp5ez96rxZnn3cPz3epd9Jzzkevn25&#10;fjqc/b57ujr/9KnBP/5Dq6fhpPlyt7zSw/3u7qM/fts9PtljvMmnl/R6+D/Ae/FHZ98Pj1fnf5+b&#10;+eP0ceo/9Jvh44e+ubn58OdP1/2H4VM7bm+Uyv8/qTyoGcis+PCJh0xcg2wRU1b4iphlYy6IGRa4&#10;iGBmgx4L1acKUxHz6clLX+T3f6z0vTvs3tFGsNbC8+7xZUkPa9a4qA8KSyZCeM+/LmEeJfjx8ri0&#10;E9KjL/u7P349pEyU/g1HS15ZHrQMc8khgpm3U+1wKzB1xrQz5jZIGVYcM8HEWWIpfjT/qlRepPJ0&#10;3VHVLvrfUjJyx1fFz8Pj3d39SyrN/pNTeXK6q8BkL7MgRFuHfflGKJUrlXsqD9JPy95lWf3MBKZS&#10;eZnKg/IDG11uu2jjZ8xON9oIzBLMoPwggHHB7NCvSsUPlr3wg5XKlco9lQflB24kXDDXVX6BqYhZ&#10;Rsyg/MBDlwyma+WdlB+BWYIZlB+7IIHYx8yXIEMzVyrXEMfqsbcNys+GvcWyDmQKTEXMImIOQfnZ&#10;sJdY8uXccFRTxFTEXCNmyqRlgx3dG+4ZMw8K4xsiMAXmCcyg/GzYyk+6FyK1i7baR1UqL1N5UH42&#10;dOXH+5hbKT8CswQzKD921CNW5XlQWN4S2vkpd1BTUVyeMa1rQwQz7XYsqVw7P4qYZcQMyo9dQUwE&#10;Mw2ELmBK+RGYJZhB+TEBhgmmD3Fgkl1VuaryU1UelB+bpSCCOeTiR7fFK2KWETMoP6hFuH3M3GDH&#10;KL0ipiLmGjHHoPzYWCQxYuYG+yQwFTGLiDkG5adjKz+YTF6KH9nqqV1UtotSJq3aRWzlJztxjFJ+&#10;FDHLiBmUH7sVm5jKcXZYIqbAVMSsImZQfmCZyy1+8gT7KElSEbOMmEH5Ma9PYsTM3s2jlB+BWYIZ&#10;lB9YCXEjJqaKLJULTIFZghmUH2RWLph5gn2UJCkwSzCD8gOHYS6YrUmSnd0zpvVdre/a+u4YlJ+e&#10;rfy4E0dnVzMKTIFpYKKvXfUxMYXGjZgYmU9nTIHZql1UtougBNZgspUfNE6X4scuAFfEVMT0iBmU&#10;n56t/OQ+psBUxKwiZlB+evbOTx4UntVgV1VeVOVTUH7ACfeMmZ04Zrm9CcwSzKD82FgkUfkZXCuf&#10;1WAXmCWYQfmBwzA3YuZBYYGpM2Z1xgzKj63eECOmDwrj9s70jVBVrqrcq/Kg/GCmghsx3YmjM/9D&#10;gSkwHcyg/Gzpyo/1MTtzjBWYAtPAnIPyY4YYxFTug8KdeWwLTIHpYAblxyyEiGD2PsRh12UITIHp&#10;YAblx0zXiGCmG7CSVi4wVZWXVfkclB84DHOLHx8U7loto6mPWfQx56D8mH8qMWIOXvxgLlPtIhke&#10;rIYH6GtX00VQCLkRE/dQL6ncBkF1xtQZ08+YQfkZ2MpPHhQWmDpjVmfMoPwM7J0f+B5axJTbm86Y&#10;5RkzKD8DW/nJfUzbglMqVyr3VB6UHywtcs+YPijc2UK7wBSYC5h9E5QfTKFxwXTDg84sQASmwHQw&#10;g/IzsHd+0tVsqcEuMFX8FMVPj3Xuul3E3vlxw4PO3LwUMRUxPWIG5Qf9bm4qh+KzREwL1QJTYDqY&#10;QfmBwzAXTIy7GZja+VG76NQu6pug/MBhmAxmjpja+RGYJZhB+cEKDhdMFD0WMbVaITBLMIPyM7KV&#10;H7h4GZhSfgRmCWZQfswNkDhdlOcxTaRX8aPix4ufoPyYsS8RTABpEVPXqShiFhGzDcrPyFZ+3PCg&#10;s0FQRUxFTIuYbVB+zKOfGDHzPOa0NFAFpsB0MIPyY7eaEMHcoF+VJMlJE+xK5WUqD8oPHIa57aKN&#10;a+WTGuwCswQzKD92cx4xYuZ5TIGpIY5yiKMNyo/dNUoEM++Vww8RoVpnTJ0x/YwZlJ+JrfzAXs7O&#10;mAJTqbxM5UH5mdjKT94rtx+siKmI6REzKD+WUYmpPO+V675ynTGrM2ZQfib2zk865KJd1KPTrzOm&#10;DA+y4UGf7rEv7yu34pgYMX2vvG/UYNcZszhjJi4qMNk7Px0aqSliNvIuEpglmEH5mdg7P53ZEPaN&#10;lB+BWYIZlB+TrImp3Ocx+0bKj8AswQzKDxyGuZIkvLUtlWu1QmCWYAblZ2bv/Pheed+owS4wSzCD&#10;8jOzlR+fx+wbrVYIzBLMoPzAYZibyn2vvO80wS4wSzCD8gOHYS6YuN9nOWN2arALzBLMoPzYzXnE&#10;qtznMXuBKUmylCTBQ9Vgt0twiWD6Xnm/UYNdEbOImDja1WCylZ/cxxSYiphVxAzKz8xWfnyvvN9I&#10;+VHELCNmUH5m9s6P75X3WErTdJGmi9bpoq5WfmY4DHOrctgPLlW5wFQqr1J5rfzMDVv58b3y3i5K&#10;1wS7Jthtgj0tKRZjbzMchrkRc4M3kMbesPujVK5UfkrltfIzmzJIbBelftUCppQfFT9l8VMrP7PN&#10;UjDB9DPmVsqPwCzBrJWfGQ7D3FTe45uRImav1QqBWYCZhJfqjMl2e/O98h6A6oypM+Z6xsSFZDWY&#10;bOUnz2PCkUNgCswTmLXyM9tOGPGMiWsyLJVrtUKpvEzltfIz2xYtEcxk0JnOmGZlrD6m+pjWx0wz&#10;FOUZ03wHmGD6zo/AlPJTKj+4v74Gk638+AVUvd1KoIipiOkRMyg/LVv5yYYHdsGQwBSYDmZQflr2&#10;zk/nfUyBqVRepfKg/GCmgtxgxyF3KX4kSaoqL6vyoPzAfI0L5taHOOx2VaVypXJL5ZCo6+KHrfzg&#10;fp8lYtp91AJTYDqYQflp2cpPHhQeJEkqlRepPEnVVR+TvfPT4iyRzpi2nqmIqYjpETMoP+CEe8bM&#10;hge20C4wBaaDGZQfOAxzwcyDwmYBIjAFpoMZlB84DHPBTONNSyqXqZbOmOUZMyg/UAjJYLpWbjZz&#10;ipiKmB4xg/KDIx8XzDwoLDCl/JTKT7r/qazKN2zlZ3C3N7MyVsRUxPSIGZQf8x0gjr3lPqbuK1fE&#10;LCNmEl6qiMlWfvwCqi0MXHGGUMRUxLSIOQTlx7ytiBHTDQ+2rVYrVJUXVXnytKoiJlv5ST6IaBcJ&#10;zFapvErlQfmBwS+3KvcLqLY21qRUrlTuqTwoP+Y4TUzlMDqwiKkGu1J5mcqD8mOXRxDBhMubwLy5&#10;vr5RKr+sUnlQfjq28uOGB1tbNlIqVyr3VB6UH+yGcc+YYy5+tFqhVF6m8qD8wGGYCyYi5ZLKYaKk&#10;PqYsYlaLGGw0VO2ijr3zg/7lAmYntzdFzCJiJuugso8Jh2FuxPRB4S3WeBUxFTHXiJmOeBWY7J2f&#10;dDtBarCjnykwBeYJzKD8WOAitovc8GBroVpVuapyq8rHoPzYUY8IZjJPWiKm7vnRGbM8Ywblx4pj&#10;IphueLC1doAipiKmR8yg/GAFh1v8pPGmJWJKklTELCNmUH56tvLjg8Jb6+wrYipiesQMyk/PVn7c&#10;8GCLiWVV5arKT1V5UH7gMMxN5VgyWlK5wNQ8ZjnEMQblB0UyF0w3PNhimEMRUxFzjZhTUH56tvLj&#10;hgfbrRrsKn6K4mcKyo9dt0NsF+GbsKRygalUXqbyKSg/dkEZEUw3PNiin6lUrlR+SuVB+bErHYlg&#10;Dl78bKX8KJWXqTwoP3YJLhNMtAVSg327tAPUx1Qf0/qYU1B+tmzlJ89j4kyhVK5UfkrlQfnBkY/b&#10;LoLDwhIxUYUJTIF5AjMoP1ha5IKZDQ8EpqryqioPyo8d9YhnzDyPiU6/IqYi5iliBuXHimMimNnw&#10;YNRqharyoiqHLWW1WmHtRCKY2fBglPIjMEswg/JjAgwRTL+AaiswdcYsz5hwmK4jJtvtLRse6L5y&#10;gVmBGZQfG/IhRkw3PBgaNdiVystUHpQfG4tkgmlDHAJTplqVqRYuJKtSOVZwuH1MNzwYGu38KGKW&#10;ETMoP3AY5oLphgdDI+VHYJZgBuUHt5uQwTTjVoGpVF6n8qD8YAqNC6YPCg+NltEUMcuIGZSfgb3z&#10;g8bpMsQxS5IUmCcwtwhUdfHD3vnJhgezJEmBWYIZlB/4D3BT+eCDwrMkSYFZghmUH3DCBRMXpKdU&#10;PthdgZpg1wT7MsG+RfuwTuXLUY/YYHfDA4GpqrysyrdQAisw4TDMjZg+KDzYfdSKmIqYHjGD8oOZ&#10;Ci6YcPGyVK6dH50xyzNmUH5GtvKT+5gbgSkwSzCD8gOHYW7E9EHhYSNJUmCWYAblZ2QrP254MMCO&#10;EN8InTF1xvQzZlB+bF6XWJWni4ZSu6hVg10Rs4iYbVB+Rrby44YHg7l5KWIqYlrEbIPyY6s3xIi5&#10;MeVnMGNOgSkwHcyg/NgWLRFMXPe7pHKBqZ2fYudn2wblx3wHmGD6GdM8thUxFTE9YgblBw7D5HaR&#10;a+V2K4HAFJgOZlB+zEKIGDHhSWOpXA12VeVlVR6UH3MDJILp85iD3XyliKmI6REzKD8TW/mBBmoR&#10;U6sViphlxAzKz8RWflL1lRrsaLRL+ZHbW3Z726aLycr7yuEwzC1+Wtv5EZiax6zmMdMAeQUmW/nJ&#10;g8I2Oq8zps6YdsbEUE8NJnvnp0NbYEnluk5FZ8zijIkxyBpM9s5P5w32QWAKzBLMoPxM7J2fPChs&#10;C+1K5UrlnsqD8gOHYW7x44YHg3nTCEyB6WAG5Wdm7/zAxcvOmHJ7UyovU3lQfuAwzI2YbngwmM2c&#10;IqYipkfMoPzMbOUntQVSVW5nCIEpMB3MoPzMbOUHDhwLmFZ1CUyB6WAG5QcOw9xUng0PJu386IxZ&#10;nDG7oPzMbOUHc5gWMWWqJTBLMIPyY6ZrxLE3LKEZmGqwC8wSzKD8mE0lEcw8KGzTIzpj6oxpZ8wu&#10;KD9m7EsEE4qPRcyl6hKYAtPBrJWftjEvdCaZLpbbiLLIFJlOZi39gEy29uMTmSPuSENDQGSKTCez&#10;1n5AJlv8cc+DEa4gIlND7OsQe1eLPyCTrf6kgy7UH5GpKfZqir2r1R+QyZZ/fChzbLT4o55R2TOq&#10;5R+QydZ/tmZ7MDZqs4vMgsy+1n9AJlsA2lrXSGQqm1fZHHYD5YYFyGTv/rjxwWhfCdXmqs2tNk8e&#10;/cW2JMhkL/+488FoB1yR+X+ezIv312+X799e//SzPzj78fz0crzEv12dP7y9vV5eXBxvH+6fd8ef&#10;nh9vD/vj/uvbT7f754v916+Pt/cX7/vD3cWmaZvl0ethf3t/PD6+fPt82H9/xYkmvWxpAJfGKozR&#10;5RlngNQXgZbnfT68/vb66yF1HL+lh7/sb/92RJtneZ94nfX30+suz0D9/+X9L/u7+6vz3fe3fTpE&#10;Xf74enhOv+I9nv24Op+6TY9YmWrzfmibNshAPfr+OG3c4re7DTqt3le6ffir/fG2Sz6fqbDfuOR+&#10;+/Dxx9vZLV4aOxvLH0w3x6S3mX/28n79/aUPAZ/o8XX9bI//3Gf728Pu9X75bI/1Zxv1DPtfIeoZ&#10;bjAx4jpu9ebUm1t7c7ABrTMTvlEAhEmmOeWO6NGJTJF5IjPqGSZ4Ecl0i4kRlrkiU2SeyIx6BpIr&#10;N2Z2dmYaMaMtMkXmicyoZ9iJmhgzU3cwHcgxJS4yReaJzKhntGw9w6ezx42UtlSKt//nOyApahFq&#10;86RzVb053CnDzeZbr4AwP6OYKTLXmLmNegZG/7hkus/EuJEGrJhZaMDbqGfYxXDEc6bfSLc2fu+9&#10;7YuvTGoXL3XR2vPdXb4ejm+f7/fPZ+nB1fnT40tq0+4ud7//cnzDdwpPzU9J//ll/+nx6WkJxk8v&#10;Z+9X583y7OP+6fEu/U56zvHw7cv10+Hs993T1fmnT0ur2l6pehq67S93yys93O/uPvrjt93jkz3G&#10;T356Sa+H/wO8F3909v3weHX+97mZP04fp/5Dvxk+fuibm5sPf/503X8YPrXj9qa7ub6+kQZcddrT&#10;3a51Nme7mbnTxIilq+WvXWQ+PN7d3b+k743rLDh8/mM6y91h9w7JymSs593jy/I1XL+dF/Updvka&#10;4+POvy5fJ+g9x8vjolylR1/2d3/8ekjfUz9e0jSgtIRXkQkLXbwPYsx0qwmRqZhZx8yoASGEccn0&#10;S+lGRG/FTFVApwooakAw0eWS6WYTI2oxkSkyT2RGDWjD1oByP1Nk6iLPco4rdRPrc+ZSiBDPmW43&#10;MaKzqpipmHmKmVEDQkHCzeawvl/UyV6ddvUzi37mEDUgmyclxszRdXORqWxeZvO0UVJnc7YGhNb+&#10;EjNHuZopZpYxM2pAJl8TYyYmOYzM5RihnRZNdNi2VVr9qGMmWwPKfhOjNCDFzDJmRg3IxiSJMTPP&#10;Z47qtIvMksyoAdloOZHMNO2UJoexqaqukbpGa9co9WyqbG7rOEwy3W9ilAakmFnGzKgB2Qojkcw8&#10;n4nukWKmYuYpZkYNyNa+iWRi8WjJ5uZ1rtpctbnX5lEDwnXZXA0o9zNFpjrtZac9KTD1OZO9B5Tn&#10;M+3iEsVMxUyLmag7AplsDSjvm9tdTyJTZDqZUQOCoS43myfPv9Q1suvxRKbIdDKjBgSjZTKZ6A4s&#10;ZEoDUteo6BpBE6yzOSQZLplb183tdnDFTMVMj5lRA0Jy5ZKZlPslZkoDUswsY2bUgGCoyyUzz2fO&#10;0oBEZklm1ICwMMYlEytxKWZOrXyNRGZJZtSAevYeEIbojUxtW4jMksyoAcGEmBszfT5zMtsaVUCq&#10;gKwCmqIG1LM1IARpi5natlDMLGLmFDUgrH9zYyY204xMbVuIzJLMqAHZCiNx1sjvA5vi9SH4ysgL&#10;zm6N+Y903MLd7aHTztaAfN98MoN4nTN1zvRzZtSAzCqDGDPTTMnSNdIekLJ5mc2jBmT2QkQy/Uqv&#10;yVr8ipmKmR4zowYEE2JuBeSTw5PJoiJTZDqZUQMyG0tizHQnhMlGSUSmyHQyowZkptREMrF4tJwz&#10;bfxOZIpMJzNqQGjicLO5OyFMNrIsMkWmkTlHDWjL1oDS7RqpNu9064pq86I2x+xZ3c/csjUgfBWM&#10;TKmTIrMkM2pAMCHmZnN3QphsnVjZXNncs3nUgLD8wCUTF10uMROz7fjBIlNkOplRA4IJMZlM2wOa&#10;EDtFptxjVvcY7NLW50yYEHPJzJPDIlMeHaVHB/wHAplsDQg1uWVzOW6pAioroKgB2XGP2Gl3J4TJ&#10;Drg6Z+qc6efMqAEN7D2gPDksMpXNq2weNaCBrQG5E8JkjVTFTMXMJWYOTdSAMMjLrYAQpJdzpshU&#10;zCxi5tBEDWhga0DuhDCZYK+YqZjpMTNqQANbA8qTw5M21FSbn2rzoYka0MDWgLJHBzaS1GlXpz13&#10;2ocmakBm5E/sGm28nykydc6szplRA7LLT4hkZo+OSeqksnmZzaMGZBdGEcnMHh3wZFA2VzY/ZfOo&#10;Adkle0wyfaIDPjYiU2SeyIwakF1MSiQzTw6PcilUNi+zedSARrYGhAbq0mkf5VIoMgsy26gBjWwN&#10;KHt0jNoDEpklmVEDMkCI2by1DbW5EZkisyQzakCWVJlkWgU0N9KARGZJZtSArBAhktnhPIGt3hk9&#10;f9Xmqs3X2jzdlFvdO2nNGyaZNms0QycVmSLzRGbUgKzhTSTTZ9pFZit1slQn26gBmUhIJNM9OmbM&#10;4ylmKmaeYmbUgGywgkmmeXSITMXMyypmRg1oYu8B+e1+M6brFTMVM08xM2pANsBLjJnu0TFjGk5k&#10;isyVzE3UgCa2BoRb/ZaukchUBVRm803UgCb2HpB7dMz4VTFTMfMUM6MGNLH3gODoajFTGpA0oEID&#10;2kQNaGLvAeFOCyNTGpDILMmMGhBMiJFUiRVQn8+Z0oBEZklm1IBgQswlE7aIFjO1ByQySzKjBjSz&#10;veDco2NGLaYKSBXQqQKKGtC8JFViNvfJ4Rn9K5EpMk9kRg1oZmtAeXIY502RKTJPZEYNCCbE3HNm&#10;6g6k+Uy7vlq+RvI1Ml+jNLdbzWfChJhMpm2oiUxNdFQTHV3UgGa2BuS3+829dHPV5kVt3kUNaGZr&#10;QD36Vks2lwYkMksyowY00zUg77TDRUYVkCqgtQJKubQ8Z7Y2JknsGrlHxywyNWtUzhrhTr1AJl0D&#10;yhWQNCBl8zKbBw2obdgaEMzn7JwpMkVmSWbQgFpbriVm89b7mWbcqX6m+pnezwwaUGuGBEwyvQIy&#10;s2ORKTKdzKABtWbiQiQzdVRT18gM4kWmyDQy+6ABtQ1bA0o12EKmXAp1zizOmckho+4asTWgPNNu&#10;FxEpZipmeswMGlDbsDWgrVdAdnmbyBSZTmbQgNqGrQHhVj/L5lInlc3LbB41IJgQc2eN8ky7XRKs&#10;mKmY6TEzakC4bI9LZvL8ShWQrXmITJHpZEYNCCPmXDKTS4jIvL6+0XxmNZ+Jqci6NockQybTz5m2&#10;tKmYqZjpMTNqQDAh5pKZPTrMgkFkikwnM2pAsGbjktl710hkagqunILbRg0IBQmZTNfNzVBJMVMx&#10;02LmNmpALVsDGlw3N3tEkSkyncyoAbVsDWhw3VxkKptX2TxqQDBa5Wbz7NFhZseKmYqZHjOjBmQm&#10;LsQpOPfoaBvrCghNoeloRhHInK+IaG7w5UCrHWjKp1DKeaGcp93Fag5uQ1eBzHUYaGoVSGiWaEYZ&#10;CE5D3KOm23QATTkVCs0SzagDIb9y0extqgNoyqpQaJZoRiFowxaCUsN/OWvaeKjKIJVBVgYlR+r6&#10;rMlWgnx+GBYhWgdS1CyiZhJiajTpUlAugxp5wgnNEs2oBW3YWpB7dSBqLvFaCV0J3RN6FIM2bDHI&#10;zTrgEiI0FTXLqBnVINgRcyt0n24HmlpWE5olmlENgnsGF0236wCaUoOEZolmVINgSExGM/c1haYG&#10;j8rBI9hk1BW6AULU0N2wA1FTQqWiZhk1oxoE3ZAbNd2xA2hKDRKaJZpRDbJihBg1t7mvKTSV0MuE&#10;DhfLkNDZapB7dsD8eGlbqa+pvqb1NdOIeaUGdWw1yE074OQpNUgJvUjoSYup0WSrQZhdtvEOjI7i&#10;lKuoqajpUTOqQR1bDYIy6miq5a6oWUbNqAbBmJhboeO74Gjq+iqhWaIZ1SA4E3PRdOMOnDWlBgnN&#10;Es2oBqEDzkVzHSXequUuNEs0oxqEIMZF0607EDW1GyQ0SzSjGmTXQhJb7u7dATSlBgnNEs2oBuG2&#10;Z27UXEeJhabUoFINmqIahAVHLprrKPEoNUhRs4iaU1SD4E/MRXN17xilBgnNEs2oBvV0NSi33IWm&#10;EnqV0KMa1LPVIL/6r21GCZWKmmXUjGqQFSPECn117xilBgnNEs2oBll3kYhmMkVe3DuEphJ6ldCj&#10;GmSaDBNNu5UFCV1CpaJmGTWjGmRKNhFNXHzuUVNqkNAs0Yxq0Ja9GwQz4gVN2HektpXmNTWvafOa&#10;uKinHiXestWgPEosNHUDYHUD4BzVIJs1JyZ07PhaQp/lFKeEXiR0XAkZoiZbDYLVkaMpNUholmhG&#10;NQi7t1yhch0lntVyF5olmlEN2rLVINRdHjW1GyQ0SzSjGgSbYm7UXC0SZqlBQrNEM6pBGDrnormO&#10;Es9quQvNEs2oBg3s3SBc1mp9TbuxSH1N9TWtrzlHNWhg7watfU27501oCk1HM6pBsCDiJvRskdDa&#10;7ZhCU2g6mlENwtGPi2a2SGjtsmuhKTQXNEcI13XLfWDvBmGF086aQlNDccVQ3NhENQg2xdyomec1&#10;W9RD+MmKmoqaHjWjGjSw1SC0BDxqquWu5tGpeTQ2UQ3C+CQ3auIEITS7m+vrG00elZNHYxPVINgU&#10;c9HEcLujKTVIUbOMmlENgk0xF811lNgsbXTW1FnTz5pRDYLPCxdN3HJtUdM86oSm0HQ0oxpky2PE&#10;UWLcLuBoajdICb1M6FENspVbIpp5lLg101lFTUVNj5pRDRrZahBMlixqmou80BSahmYb1SCzdyFG&#10;zbXlLjSlBpVqUBvVIDPFYqLpdlyt3VikqKmo6VEzqkEjXQ3KZRAOnegNCE2h6WhGNcgMWIlRc+1r&#10;2syT0BSajmZUg2BTTO5ruh1Xa5OiQlNoOppRDYJNMRdNXMBuFbrN1wtNoeloRjVoYqtBqH4cTd0b&#10;pJZ70XJPS2PV9akTezcoWyS0tsupqKmo6VEzqkETezcI/l8WNc2cQWgKTUczqkETWw0CkUJT85p/&#10;+tm7Qr8ezgxNrDGGhM7eDVpHic1tSVFTUdPRjGrQxN4NwraaRc1JLXeVQUUZBMuMEDXZalB6B+ma&#10;gdaOEoqaipoeNaMaBJtibl9zndcUmhrvKMc70jV8VfMINsVcNHucdi1qyo5LCb1M6FENgk0xGc1s&#10;kWAdVSV0JXRP6FENmtlq0DqvaTqU0BSajmZUg8zlkjh5tFok2GCJ0BSajmZUg8wbmIlm1tCFpsqg&#10;qgyKatDMVoPyvOamWdpWipqKmhY1u6gG2T0UxKiZ99A3jey4VKEXFXoX1SDYFHMr9PTlSM2jTSM1&#10;SGiWaEY1yO48I0bNvIe+aeQUJzRLNKMaNLPVoLyHvoEzGOK1zpo6a/pZM6hBG7tflxg1cQG7J3Sp&#10;QYqaZdQMatAGNsXcs2ae19w0WsAQmiWaQQ1yQIhRE4aeHjVlxyU0SzSDGrSBTTE3ara+gLHBCJLO&#10;mj/vWp01/awZ1CAvRohRM89rCk0ZZleG2enWnnIozls4RDTzHvpmo5a7EnqR0NO0ZI0mezco76EL&#10;TUXNKmrCbzWgyVaD8pVWm43UIEXNMmoGNciHLIgJPe+hbzBwrzJIZdC67Ju8M+qEzlaD1r6m0Pw3&#10;GYq7eH/9dvn+7TWtji8Pzn48P70cL/FvV+cPb2+vlxcXx9uH++fd8afnx9vD/rj/+vbT7f75Yv/1&#10;6+Pt/cX7/nB3gQ56szx6Pexv74/Hx5dvnw/776/IHOlly/G4lFgN0uUZZ+0GjsVLH2l53ufD62+v&#10;vx6SkvgtPfxlf/u3I357eZ94nfX30+suzwD+X97/sr+7vzrffX/bp2R1+ePr4Tn9ivd49uPqfOo2&#10;PaY6Ul9zHIdhE/Sgbu7THZq3+O0O/9j72V3ePvzV/njbJefaZTYk/9Hbh48/3s5u8dppRDn9yS1G&#10;m9L7zD98ecP+Bm0v//34un64x3/uw/3tYfd6v3y4x/rDjcoG3vjy2S5Pu36xD/b2x4t/sGcv++uH&#10;3cu3++UF/+uPV3yIy5/Auy/+SPqXI/5W/scPuu3yuv8mf1L3/jnhE0wfk716/pB2l6+H49vn+/3z&#10;WXpwdf70+JL+v3aXu99/Ob7Z55mfkv7zy/7T49MT/vvu8unl7P3qvFmefdw/Pd6l30m/cTx8+3L9&#10;dDj7ffd0df7pU4N//G+mehr4fLlbXunhfnf30R+/7R6f7DH+Jp9e0uvh/wDvxR+dfT88Xp3/fW7m&#10;j9PHqf/Qb4aPH/rm5ubDnz9d9x+GT+24vZETxX93ouijstGy91zyuv8GCy/L37vQfHi8u7t/SV8c&#10;j0zoKf9jkenusHtHlLfI/7x7fFm+h+vX86JuTi9xER93/nX5Pi0xJoUVg+XL/u6PXw/pK5/CDYIl&#10;L2pGZaNlKxsIlpZftkuo0hSNlA1TNvqobGC2H1+RKjvjpPIvTOh53X/TS3RLMU6im1tLgYe62oQ8&#10;y0UzdQmXUzm+JUroQnNthCCLBjTZykafRxUwHys0heYJzahswHKXGzXXsVhUZEJTaJ7QjMoGCmYu&#10;mnDK94SuPRedNQvRbRuVjZatbAy+7r/R3d7/JsqGd5H+1S337apn/ILeNeQMWO5yo+Y6FmtXN6t5&#10;pOaRNY/SoEClB2/YahCGZyyhj2q5K6GXCT2qQRig5kbNdd1faCqhlwMK26gGmZJNbLmvY7HYxVKF&#10;rgr9VKFHNcjGrIhoJj1qabkParkroZcJPapBNg5FRHPtawpNJfQyoQ9RDbKRfiaa+HJY1JQapKhZ&#10;RE1cchgqdLYahOrH0VTLXWiWaEY1aMNWg9ahazNQVV9TfU3rayaZsO5rstWgNvc1zXZaaApNRzOq&#10;QWgzcvua6yixmfULTaHpaEY1CJa7XDQ7fDmWMsiuOBGaQtPRjGpQR1eDcl/TLoYSmkLT0YxqEOx0&#10;uFFzHSW26/SEptB0NKMahPzKRXObyyC7hFRoCk1HM6pBHXs3KDX9l7PmJKFSfc2ir5n8bavmES5X&#10;4EbNdZTYLrxX1FTUtKiZtJgaTbYahLH6JWp2tsspNIWmoxnVoI6tBuW+ptCUV2TleYSthxA12WpQ&#10;HiXuzJxBUVNR06NmVINgucs9a2aLhM7cloSm0HQ0oxoEUshoevNIaCqh1wk9qkE9Ww3Ko8TJ9xFf&#10;CkVNRU2PmlENguUuN2oOrqGvLqUyMZSJYbK1HaMaZEYFxCl37F1Y86iRU5xa7mXLPapBkLS5UTNb&#10;JHRYrVRC10blulE5RTXITLGIURO3MlnUNB1KZ02dNe2sOUU1yKwEiWhiQNTR1G6QEnqR0KeoBpkB&#10;KxPNfNa0mSdFTUVNj5pRDTLbaiKayRc5TR7hJhGdNWWY/fvprBnVIDP7J6KZbBQNzaWjqqipqOlR&#10;M6pBdkUKEc08r9nZ6ofQFJqOZlSDIM5wm0fZIqGzXU6hKTQdzagGIb9y0cRUhyV0XLyovqb6mqez&#10;ZlSDYFNMRjOPdwhN2XGVdlzYFavnNWFTzEVzHSXeajdIfc2ir4kN24AmezcoWyR0WK1UQldCXxM6&#10;fAkCmuzdoC73NYWmEnqZ0OHmEtBk7wZli4TOjhKq0FWhW4UOD6yAJns3KFskdFaACU2h6WhGNQgd&#10;cG4ZlMxnFzXI2lZCU2g6mlENAilkNPNQnDX7habQdDSjGjSw1aDVIgGjo6rQVaGfKvSoBsGmmBs1&#10;cRuMJXShqQq9qtCjGoQtMi6a6ygx1pQUNRU1T1EzqkEDWw3CdrFFzVG7QVKDTmrQ1EQ1aGCrQVhG&#10;cjSlBgnNEs2oBsFTkJvQ11HiUWgKzRLNqAbZdXzMUeJcBo3LKVfNIzWPlubR1EQ1aGCrQatFAkzr&#10;VAapDMpl0NRENciufiZGzXylVd9oN0gJvUzoUQ3CPgT3rJktEnpUZIqaipqnqBnVoJGtBuW+ptCU&#10;iWFpYjg1UQ2yEx8xocOh25pHs3aDlNDLhB7VIKuTiWiuFgmz1CChWaIZ1aCRrQZhTNOjptQgoVmg&#10;2UY1yBrfxKi5zmvOarkLzRLNqAaZkk1EE3WXR005xQnNEs2oBtn8DxHN1j2PekzHqXmk5tHaPEpg&#10;VLetjWw1qPUp9x4L6UJTaJ7QjGqQDfQSo2YeJe43UoOU0MuEHtUg2BRz1SBcJbycNfuNLmcRmiWa&#10;UQ2CTTEZTbdIEJpSgyo1KJ30qrPmxN4NyqPE/UYauqJmGTWjGjSxd4O2uQxqpQYJzRLNqAZNbDUo&#10;t9x7BHBV6KrQ1wodWTQkdPZuUB4lFpo6a1ZnTZTFAU32blD6ciRjmd7uedMChhYwbAEDzcSAJtsp&#10;bu1r2u2YQlNoOppRDYJNMbl55HZcvd0pLDSFpqMZ1SDYFHPRBJGe0NVyV4VeVOibqAbBppiMZm4e&#10;9UJTaJZoRjUINsVcNPMocd+r5S40SzSjGgSbYi6aMFmyhA5Td/xknTV11vSzZlSDZrYaBE8GR1Nq&#10;kKJmGTWjGjSz1aB1XtPclhQ1FTUtauJiyLqvaRs6zHlNX/btzT5RaApNRzOqQTNbDcKFvpbQhaZc&#10;iQtX4imBUQ3F2TY4MWrmK616s+pW1FTU9KgZ1SDz0CCiuc0aul1wIDSFpqMZ1KDOTLGYaLpFQi80&#10;ldCrhB7UoK5hq0HrvKbdWKSoqajpUTOoQZ25XBKjZrZI6HUfuqJmFTWDGtTBppirBq0WCTbzpKip&#10;qOlRM6hBHWyKyWjmvuYkNUhqUKEGpdZN2TzqGrYatI4ST9oNEpoFmhj3CWiyd4M6nHaXBYxJTnFC&#10;s0QzqEEdbIq5CT19OQxNOcUJzRLNoAZ1DXs3aLVIsA14lUEqg6wMSusP9VmTvRu0XcsgOcUpapZR&#10;M6pBsCnmJnSIQJ7Q5RQnNEs0oxrU0tWgPEpsHnVK6ErontCjGtSyd4OSSUMqg7aNFjAUNcuoGdUg&#10;iDPchJ52OoXmzfX1jYxlKmOZPqpBLVsNyqPEW+sNKKEroXtCj2pQy1aDskXCtlHLXQm9SOhpkLdq&#10;HuGiXW5C790iQWgqoVcJfRvVIHO5JA7FZYuEran3SuhK6JbQt1ENMm9gIprZImFr43hCU2g6mlEN&#10;atlq0OgautBUQq8TelSDzOyfGDWzRcIWF6PjlKuoqajpUTOqQXZ7DxHNjWvoW7g1CE15ua9e7tuo&#10;BtmdZ0Q0O/fX3G6kBql5VDaPohpkN0Uy0XQNfYvwqaipqHmKmlENsvt1iWim9tUiVG60gKGoWUbN&#10;qAZB0ua23LdZQ99IDRKaBZpDVIMMEGLUzPOaW/tSqEJXhW4VevLOqIRKS6tENDFPYgl9qyl3Rc0y&#10;akY1yIoRJpq5eSQ05d5RunfAOTBETbYatM5rQjNVha4Kfa3Qh6gGWeObGDXzHvoWQ1BCU2ie0Ixq&#10;kMmFRDTzHrrQlIZeaehDVIMwdM5tHq3zmr3UIJVBZRkU1SDohlw08x76FowqoSuhnxJ6VIM69m7Q&#10;2tcUmqrQqwo9qkEdWw3KV1pt4TCjqKmouUbNNMhbtdxRMHMT+rqHPi7xWmqQ1CBTg8aoBnVspzgo&#10;o6YGjVKDVAYVZVByUq+jJtspbp3XxFtRQldCPyX0qAbZ/brMvmbW0BHAhabQPKEZ1SC7lZyJZtbQ&#10;cewVmkLzhGZUg3q2U9w6r4lSXWgKzROaUQ3q2WpQ0qOWKfdBCxgqg8oyKKpBsCBC7CIm9HUPXfeh&#10;q+VettzHqAb1bDUIXrMWNe26a/U11df0vmZUg3q2GgQnG0dTapASepHQp6gGmVxITOhYP3c0pQYJ&#10;zRLNqAbZkAURzbXlPgtNoVmiGdUg2BRzy6B1lHiWUCk0SzSjGmQDvcSouVokzFKDhGaJZlSDbEOH&#10;iWbuawpNNY/K5tEU1SAEMW5CX0eJZwmVippl1IxqkK3cEqNmtkgYzA9ZfU31Na2viUvI66E4Mypg&#10;ounNo8Fc5IWm0HQ0oxoE139uQs+jxIPdvSE0haajGdUgDAJx0cRY/dJyH+zGIqEpNA1N1B4hobN3&#10;gzCF52iq5a4yqCiD0LEJaLJ3g9JVhGkobrArCBU1FTU9akY1CI4F3IS+Xcsg7QYpapZRM6pBIIWL&#10;ZvKqs6gpNUholmhGNQg2xVw08yjx0KrlLjRLNKMaBJtiLpp5lHiwhTmdNXXW9LNmVIOgG3LRxEVF&#10;ltA77QYpapZRM6pBOPqR0fTxjkFoaryjHO+YoxoEm2IumnmUeDBLGyV0JXRP6FENwh3QXDSxJ+cJ&#10;XbtBSuinhD43UQ3CWjgZzdzXNPtERU1FzSVqzk1Ug2wbnDh5lN07BjOdFZpC09GMapB5aBDRxHfB&#10;E7rUICX0MqFHNcich4hoJofPRQ2yCw4UNRU1PWpGNcj82ohotrmvac1+oSk0Hc2oBpnLJRPNPHlk&#10;EqnQFJqOZlSDzBuYiCaud7OEboMlQlNoOppRDTJHdSaaua9p43hCU2g6mlENsnsoiGiuU+5CU0Jl&#10;IVTOTVSDRrYahO1iT+hSg9Q8KppHGJKsFzBGthq0zeMdtjCnhK6Ebgk9TUtWl7OM7N2gdcpdaCqh&#10;lwk9dRVrNNm7QdjxtYQ+SQ1SQi8TelSDRvZuUJvHO4SmomYVNaMaBJti7uTR6t4xaW1NUbOMmlEN&#10;MkCIzaPVvcO+FCqDVAZ5GRTVIEurRDRxUZGdNe0oITSFpqMZ1aCJvRu0unfgnhgcJYSm0HQ0oxo0&#10;sXeDVvcOa1sJTaHpaEY1CDbF3DIIe3Ke0KUGqQwqyqBNVIMmthq0jhKbRKqoqahpUXMT1SDYFHOj&#10;ZnbvGBuZGCpqllEzqkETWw3auB3X2OjeIKFZohnVoImtBm18bW1sJFQKzRLNqAbZFSnEviZ2fJcy&#10;SGi2EipLoXIT1SC7WIqIJq4SdjRlYqioWUbNqAbNbKc43DxozaN5OUqoQleF7hV6VIPsElNi1FxH&#10;iYWmEnqV0KMaZFc/E9Fc3TvmpW2lqKmo6VEzqkEzWw1aW+5CU1GzjJppC7yacp/ZalCb+5oY3NR4&#10;x8+7VlHTomYX1SCLXcSEnqfcRzQLhKbQ/PVw5mhGNQg2xVyhMrt3jBsJlWoeFc2jZFddJ3S2GrS2&#10;3KFYKmoqap6iZlCDetgUc6Nmdu8YcRWG0BSaJzSDGtTDppiLZnbvGDEEJTSF5gnNoAb1NmRBLIO2&#10;ebwDo6NCU2ie0AxqUG+jaUQ085T7iFJdaArNE5pBDeptoJeIZuueR2MvNUgVelmhBzWob9hqUFoB&#10;SV7uQlNDcZelGoQ7S6vmUd+w1aB1lLiXGqSoWUTN1Lop+5p9w94NwtWUHjXVcheaJZpBDeobthqU&#10;3TvGXi13oVmiGdSgHjbF3L5mHiUWmjpr1mfNqAbBppiLJu5k8YSulvu/R9S8eH/9dvn+7fVPP/uD&#10;sx/PTy/HS/zb1fnD29vr5cXF8fbh/nl3/On58fawP+6/vv10u3++2H/9+nh7f/G+P9xdbJq2WR69&#10;Hva398fj48u3z4f991d8Bullq4Jo1YWWZ5y1PTbEF0qX530+vP72+ushmRJ9Sw9/2d/+7YjfXt4n&#10;Xmf9/fS6yzPQoPry/pf93f3V+e772z597Jc/vh6e0694j2c/rs6nbpPqrgXNtulnKPp4ydM0MWTT&#10;dL/rLSr4Dv/Y12Z3efvwV/vzbbdusaOeW/7o7cPHH29nt3jxZHec/uTWRpou8k9f3rG/w/Qx4DM9&#10;vq6f7vGf+3R/e9i93i+f7rH+dKO0Ac/d5cNdnnb9Yp/s7Y8X/2TPXvbXD7uXb/fLC/7XH6/4FJe/&#10;Drz74o+kfznir+V//KTbbu0fo7yoPmRUG+ljslfPH9Lu8vVwfPt8v38+Sw+uzp8eX9L/1+5y9/sv&#10;xze8AD7P/JT0n1/2nx6fnpYXfno5e786b5ZnH/dPj3fpd9JzjodvX66fDme/756uzj99Wv5y7ZWq&#10;pwHQl7vllR7ud3cf/fHb7vHJHuMnP704Jngv/ujs++Hx6vzvuJ3g4/Rx6j/0m+Hjh765ufnw50/X&#10;/YfhUztub7qb6+sbZacazShtYEwVn37FGb5z/0I088j2mL/E9/4VFppPTx6ZMCz7j0Wmu8PuHWHe&#10;Qv/z7vFl+R6uX8+Leup2+R7j486/Lt+nJcaksGIUfNnf/fHrIX1RPVjyomaUNlq27Vm+cHG0W0hP&#10;qUlo/oejGaUNWNhzo+bqkmJ3NwtNbRPYyPY2ShvQZ8lo5v6x3XgvNIWmoxmljZYubWSXlEGqWzoZ&#10;agfLF13SVGqlurV0aSOP0QzawRKahbSxjdKGjQASK/R0pEg9ohFdJBwllNCV0D2hR2nDBqeZaOaR&#10;bfR7haYS+joXi1sO64Ru6yZENFGYe9TUDpYSepnQoxpkS3pENEecdi2hSw0SmiWaUQ2y1WYimqtL&#10;itlU6qyps6afNaMaZIYQRDTXbQIz9xWaQtPRjGqQzZwQ0UwWQktCN7d+oSk0Dc00+lf1Nc18jIlm&#10;dn8WmnLkK0cOh6gGYSWKK1Su2wR2/Y6ipqKmR82oBm3YalBq+ltClxqkCr2o0NNcc53Q2Ysuq0uK&#10;XfWoqKmo6VEzqkHwbuQm9HXK3S7IFZpC09GMahAKZi6a2SVlstUPoSk0Hc2oBnXs3SAoo8tZc7KV&#10;L6EpNB3NqAbZhh6xeZRdUqa8/KfdoIfHu7v7l7RU95+8G5SGK6oyCGbM3ITeoemfKvTJnAYUNRU1&#10;PWpGNahj7wbBHMXRXNpWQlNoGppjVIM69m5QdkmZzNVKaApNRzOqQR1bDUp6lCV07Qap5V603NO0&#10;ZH3WZKtBWAlyNKUGCc0SzagGoSrhlkF5lHgy32kldCV0T+hRDTJ7F2LzKI8ST9YbEJpC09GMapCZ&#10;YhHRxOyyJXRr9gtNoeloRjUIM2rchI5RJ6Epp7jVAm7dqByjGmQezMSoiUaqo6m1NZVBZRkU1aCe&#10;rQbhFgdDc6P7mYRmiWZUg3q2GrTNfU2hqQWMcgFjimqQXUVDTOh5lHiy+XqVQSqDrAyaohpkd8sR&#10;0czuHZMtzAlNoeloRjWoZ6tBYx7vEJpK6FVCj2oQpi24zSM4dFsZBPsl/GRFTUVNj5pRDYKnIBfN&#10;7N4xbWViqAq9qNCxxliPd6Bg5qKZ3TsmbP0qasrEcG25T1ENgk0xGc3c17SfrISuhO4JPapBFruI&#10;Ffo65W7xWmgKTUczqkF24iOiiR/oZZDfS6e1Na2tXZ2P8xTVIKuTmWjm8Q7rDShqKmpa1ISpZSiD&#10;2LtB65S7dVSFptB0NKMaBN2QWwbhoiJL6BiCUoWuCn2t0OeoBm3ZatDq3jFqbU19zaKvOUc1aMtW&#10;g9ZR4lFqkNAs0YxqEGyKuQl9de+AmK6EroR+SuhRDcJaOBfNta8pNDXeUY53zFENGthqUL4IcMLW&#10;r6KmouYpakY1yK7jI/Y1V/cOeNwITaF5QjOqQXaJKRPNrKELTSX0KqFHNciufiaiubp3DFpbU4W+&#10;VuhT00Q1aGCrQat7xyw0hWaJZlSDBrYatLp3zFKDhGaJZlSDsEXGbR5hx9eESjQLVAapDPIyCAk9&#10;qkF24iOeNeE162hKDVLULKNmVIOsTiaiie1iR1O7QUKzRDOqQSNbDVrdO2ahKTRLNKMaZJoMMWpi&#10;1MmjptQgoVmiGdUgU7KJaOJw62jKKU5olmhGNWhkO8Vli4QZC+mq0FWhnyr0qAbZ1CQxauZR4rlV&#10;y11Rs4iauH2v3g2yWXMimv+PvbPbbevItvWrCLp3xPVDci0h2kBDtnOTRgfIeQFGki2hJVEg5ciN&#10;fvkzquasxaqpAKeBxhnYQUZuzFg0JdOD8++bNQo+2TmhzziJoaipqLlETdxZGqTJpkFlrilpdlrv&#10;OK13TCvc9BykyaZBZZV4xu3TipqKmqeoGWnQln02qFgkzOiHJE1J8yTNSINgUwyBEGtNnJPzWlPS&#10;VBtUt0GRBsGmmCtNbOG5NHVsTdKspRlp0MQ+G9Q5DZrtMi25d8i9I7l3oA2KNGjKsYuY0PsyPLIr&#10;CCVNSdOlGWnQxKZBZV9zljQ1PGqGR5EGwaaYW2tCkVZrDnlspaipqGlRMzmpN/ehw6aYLE3315wl&#10;TUXNOmomgt1Kk02Dyr7mDCyED4WipqKmR81IgyY2DYJdiCd0HcDQ8KgaHvWRBsGmmJvQl7kmrvhV&#10;1BQNWmhQOmrbJHTYFHOluexrmqWNEroSuif0SINmNg3q8RP86+q8m80ITNKUNF2akQbBppgbNZe5&#10;ptknSpqSpksz0iDYFHOluexrmumspClpujQjDbIjt0RQWc6hz+YiL2lKmi7NSINmNg3C/X9Wa0qa&#10;GrnXI/ch0iBzHiJGzXIOfbZrYRQ1FTUtaqZ7ddvhEZsGwcnGo6ZokEbu1cg9nWdspcmmQV0ZHtnO&#10;k6KmoqZHzUiDzICVmNCXc+iSpmrNptYMNGgNm2Ly8Agfjjxyt/16RU1FTY+agQatV2waNLiJ4Wyn&#10;kiRNSdOlGWjQesWmQWPZ15Q0ldCbhB5o0Bo2xdyEjgvYLaHbCXhFTUVNj5qBBq1X7LNByzl0SVNR&#10;s4magQatV2watOxrbnU2SHPNaq6ZDo3Vc831in02yM+h9yv7zkroSuiW0OFLEKTJpkFpzx7DI0hT&#10;W+6KmnXUDDRovWLTIN/XhDTleSRp1tIMNGi9Yp8N8nPokKY8jyTNWpqRBsGmmDs8Gm14BGnqBgxJ&#10;s5ZmpEGwKeZK08+hQ5r5O6sNUhvkbVCkQbAp5kpzOYeum30116znmun4QzM8wh3QZGkWhi5pSpqN&#10;NCMNMttq4lKcn0PvV71G7qo161oz0iBs9nKjZo+SIs818QDfWbWmak2rNdeRBtk9FMSomU4nmTQ1&#10;clfUrKJm6o/bWpNNg3xfEwld0pQ0a2lGGgSkzU3oI6pdi5oauUuatTQjDbKbIokJ3c+hI2pKmpJm&#10;Lc1Ig+x+XaY00YhZ1BQNkjRraUYahAOO3ITu59ARNTMiVYeuDt079EiDcFcKV5rpAtccNTEs0PBI&#10;1q+L9SvcXNoO3So+YkLHtMqkOeo+dCX0OqFHGgSbYm7U9Cut+hVadUVNRc1T1Iw0yKaLxKg5lC13&#10;4HxJU9JcpAm/1ZDQ2WeDcF2QJ3SBSiX0KqHDpTpIk02D3CIBCV00SNKspRlpkO3/EBP6emmDdDZI&#10;0qylGWkQTpFx26BUUuTh0SgaJGnW0ow0CItAZGnaKjESumiQpFlLM9Ig2BRzpQlob1ETWEgdujr0&#10;U4ceaRBsirnSXCwSNhq5K2rWUTPSIIwZudJcVoklTZ0Nqs8GbSINGtg0KFnb5DZoo5G7omYdNSMN&#10;svt1icOjxSJB0lTUrKNmWklrDmDgXj5uQl9WieFmqDZIbdDSBm0jDcJRHa40cde0J3SN3JXQq4S+&#10;jTQISJsszTLX3EiakmYtzUiDBjYN8iut+pVdd60td22525b7NtIgeApyo+ZikTDLjktRs46akQZh&#10;lsOVZrolMw+PZtEgSbOWZqRBRrKJw6NlX3MSDZI0a2lGGmT7P0Rp4kiQRc1JBzAkzVqakQZhs5eb&#10;0NdleDSJBkmatTQjDbJdc2LUXPY1JU3RoJoGTZEGjWwalIb+uQ2adABDUbOKmriztAWVdq6RGDXh&#10;0J2l2ZnprOaammvaXBOXkAdpsmlQsUiQNDsl9CahRxpkHhrEqFlWiTtzkVfUVNT0qBlpkDkPEaWJ&#10;BVFP6KJBqjXrWjPSINgUc4dHZeTe2Y1FipqKmh41Iw3C+iRXmmWVuLN73iRNSdOlGWkQJuBcaRaL&#10;hM4ubpU0JU2XZqRBazYNStY2aa4paapDv2w69EiD1nnwTWyDcCTIpSlQqTaoaoOwidbONZFfuQm9&#10;WCR0dmBOCV0J3RI69neDNNlng+A1a1HTjhlLmpKmSzPSoDWbBhWLhM7MGSRNSdOlGWnQmn02CLvL&#10;HjVlx6Vas641Iw3Cjhq31sSqk0tTNEjSrKUZaRBmOVxpFouEzuwTldCV0D2hRxq0YdMgHD+3qGmm&#10;s5KmpOnSjDQIZhrcqJkMwfLI3ay6JU1J06UZaZB5aBBH7su+Jm7XwodC0pQ0XZqRBm3YNKgvNMg4&#10;lKQpaWZpdqtIg8yvjRg1i0VCJ2lqy71i6N0q0iBzuWRKs9SatliiqKmo6VEz0iB0Jdw2qFgkdLYp&#10;KmlKmi7NSIPMUZ0YNREsrUOXNJXQm4QeaZBdkUKUZrFI6Ozoh6KmoqZHzUiD4FjATejFIqGzA3OS&#10;pqTp0ow0CDbFXGnijK8l9K2c4sTQTwy9W0UatGXToK7MNbdyipM0a2lGGgSbYm7UXCwStqJBkmYt&#10;zUiDtmwatFgkbHU5i6RZSROHv9sDGCYQYoeOew281pRTnKRZSzPSIEurRGkuq8RWSqhDV4duHXqy&#10;EGxuW7NmhChNLBx51MwNmKQpabo0Iw2yEQ5RmotFgo2tJE1J06UZaRBsirkd+rJKLGkKVNagMt11&#10;1iR02BRzpdmjEctb7rNG7mqD6jYo0iDYFJOlWdY7JE1FzSZqRho0sWnQsko8iwYpatZRM9KgiU2D&#10;FouEWSN3SbOWZqRBdkUKsUNf5pqSphJ6ndBTE9K2QWynuHLbWjeLBilqVlGzjzTI7jwjRs3FImHO&#10;pYTmmppr2lyzjzTILjFlSrMw9Fk0SFGzjpqRBtnVz0RpFouEHgEcYytFTUVNj5qRBsGmmDzX9MO+&#10;PcpeSfPHXSdpujQjDYJNMVeag/trSpq6ZqC+ZqDrIw2a2TSo7Gv2nUbuqjXrWjPSIGtGiLUmDlJm&#10;ht7jkJASuhL6L4czT+iRBtkIhylNZ+g9+iFJU9I8STPSIBt8E6VZ9jUlTdWaTa2Z7p9oaJDhQqI0&#10;sabpCV0jd9WaVa2Z9n5aabLvDSoWCf0oaUqatTQjDbLVNGLULBYJ/SgaJGnW0ow0yBZ6idIst631&#10;2I5TG6Q2aGmDkkFBndA3sCkmj9wx9E8HMPpRNEhRs46agQZtYFNMlqavd0ia6tDbDj3QoM2KTYPK&#10;KnEPLKSEroR+SuiBBm1W7LNBxSKhHwQqldDrhB5o0GbFPhuE692s1hwEKiXNWpqBBm1WbKc4mMe7&#10;NAUqJc1KmmiLQ4fOPhuUjoDkDt3uedMqsfY1bb1jDDRoA5tibofel+GRpKkTlfWJynQKvJ1r5maE&#10;OHJfVontTmFFTUVNj5qBBm1WeYRDlCb4pCd0nQ1SrVnXmpEGwaaYm9BH99fssR2nuabmmstcc4w0&#10;qGPToHLbWo+7rSTNP4M0L95evl6+fX35nx/9wdn3p8fn4yX+7+r8/vX15fLi4nhzf/e0O/7w9HBz&#10;2B/3X15/uNk/Xey/fHm4ubt42x9uL/pVt8qPXg77m7vj8eH560+H/bcXZI70sk3VuXCh/IyzbgPH&#10;4hxA8/N+Orz8+vLLIZ3G/Zoe/ry/+ecRX84/J15n+Xp63fwMyP+3t7/vb++uznffXvcpWV1+/3J4&#10;Sr/iZzz7fnU+DcCT+L7o0Lt+6zPVU7U5rvDf+dlN+vIw92v0bFm8N/f/sD/fDfgk5XLA+Oru8ub+&#10;0/fXsxu89gaFQvqTfWdnSi7Kd88/sf+E6W3Ae3p8Wd7d43/37v56v3u5y+/usX13I9rALmB+c/PT&#10;rp/tnb35/uzv7Nnz/vp+9/z1Lr/g//nXC97F/LfHT1/9kfQ/R/yz/D/f6W7AbeJWOK2FNpIWdXLV&#10;D7qMEW10dLRR5sfAb/kDfuefYXy484c//e7y+d1dvhyOrz/d7Z/O0oOr88eH5/SR213ufv/5+GpP&#10;LU9Jv/28//zw+Jhf+PH57O3qfJWffdw/Ptymr6TnHA9ff7t+PJz9vnu8Ov/8OQcee6XmaYidz7f5&#10;le7vdref/PHr7uHRHuOHfHxOr4e/AX4Wf3T27fBwdf7veTV/mj5N44ex33z6MK4+fvzwt8/X44fN&#10;5267/jh8vL7+qF2FNmpGtAHPXbz7TQhEzP//GDWXvdhJaENRs2o307nRZkhnh/SI0uyLFYV5AZ7K&#10;JkXNx0ev55Dl/7N67vawe0NxbAXz0+7hOaeIJXNctOVCzkYI8eXXHOpzZZaKMQtQv+1v//XLIeWQ&#10;pAmUmLRaE9cWB2my0cZQhnTmoCppan5s82Nc9h6kSUcbpdY032lJU9J0aUa00bHRRorbaWDRm1u/&#10;pClpujQj2jDzMWKtuS7DI7vjRNKUNF2aEW2YZSNRmosVhd0MJWlKmi7NBWj8jAEheAY8d7nDI1x0&#10;bwnd7tOTNCVNl2akQbgGnitNzPizNIeVaJDmmvVcM9IgHL8nS9PnmpKmaFBDg9aRBmGDmivNYkUx&#10;2LK4EroSuiV0rFW1c0147nKlOdgaTT/Y6S9JU9J0aUYa1LNpUDoFluaakqYSepPQ05HmhqEDaXOj&#10;ZlnZHuw4t6KmoqZHzUiDejoNWtog2Z6pQ6869HSnXBM14bnLjZrFimIw6yBFTUVNj5qRBsFzlyxN&#10;X+8YyoEArRLfP9ze3j2nRee/8lLcJtIgnHHmSrNYUQxWSihqKmp61Iw0COuTZGmW4ZE1YJKmpOnS&#10;jDQInrtcaRYrisHGVpKmpOnSjDRoYNOgYkUx2LBf0pQ0TZrbSIMAZ7hRM53pzCN3Q6SSpqTp0ow0&#10;yNxEifuaxYoCR//Th0LSlDRdmpEGmQczUZppRmBRMzdgkqak6dKMNMic64nSTCWFSVM0SDSookHb&#10;SIPsKhqiNIsFz4Dza0roMpZZbM+2kQaZfxNTmqUNkjRlsVubnW0jDbK75YjSBASyhD7qEhwl9Dqh&#10;RxpkN3ISpVncOwZJU1GziZqRBtk9xkRpLqvEGHCq1lSteao1Iw2C5y535F7cOwZcbydpSpqLNOFL&#10;0O5rmkCIUbO4d0iaOoDRHMCAm0uQJvts0LJKbPFaI3eN3G3kDg+sIE322aDFIgE2HkroSuinhB5p&#10;kPXJxIQOazobHm1FgzQ8qoZH8FttoyZsirltULnVbtiKBkmatTQjDTImQ4yai0UCYLoSuhL6KaFH&#10;GgSbYm7UTLeR5vUOXKUsaUqaJ2lGGrRmnw1aLBI2GrkrodcJPdIgbPZyo2YyBLOoqXuDJM1ampEG&#10;YQLOlWa6fc6kKRokaVbSnCMNWrPPBi2rxLgRULWmas2l1pwjDbLr+IgdOhy6LWralZ2iQaJBRoPm&#10;SIPsElOmNMvZIElTS3H1Uhz0EEbubKe4ZV8TnxIldCX0U0KPNMhufydGTSyIekLXyF1tUN0GRRqE&#10;a3y4HfpikYCOTFFTUfMUNSMNwo4aV5rLvuYkGqSoWUfNSIMwZuRKc7FImDRylzRraUYaBJtirjSx&#10;cGS1pqSpDr3p0CMNssE3sQ3CVkeWpkyJpcxKmf0qwiCkV27QLA26lCllNsqMLGhDPxnkjkedhpoq&#10;NE+FZo87J9p5u+2lMbO5DzVxQAjBWpBSkDJDyn4VSZAt8xKV2bnfkbK5snmTzSMIshMQRGXCNz53&#10;QMrmUmajzMiB7NgYU5keM5XNpcxGmRED2VlbojKLowy24lRnClAWQNnj8vG2AzKDAqIyMQywUbuU&#10;qd687s0jBII7MXeeuSy3qzeXMmtlRgYEc2KuMtH5WAckZUqZlTK7yIDgTcxVZrHsUJ2pDqjugJKx&#10;f3PR9JbNgBZbBNWZipl1zIwMaMs2hyvc3C4dFAMSAzIG1EUGtGWfBsKhzVxn2o0GUqaU6cqMDAi+&#10;xNw6s8Os3+6wSt9YypQyXZmRAcGWmKxM389UNlcH1HRAkQHBlZirzMGX2u0SGMVMxUyPmZEBTeyT&#10;QOX8pBnSSZlSpiszMiB4EnNjZuHmZvolZUqZrszIgCY2A8KZuNwB2bFNKVPKNGX2kQFNdAbkdFLZ&#10;XB1Q3QH1kQHZ4VrirlHvxlvmk6iYqZjpMTMyoInNgAbfHFY2V8xsYmZkQGbjQoyZcOLOdaat3ylm&#10;KmZ6zIwMyLyvmMr0mGlLTlKmlOnKjAwIZsTcqVGxj7FxlZQpZboyIwMyl1VizCybw+aoJGVKma7M&#10;yIDMmpqozN65uepMdUBNBxQZ0MxmQIPPM21lWTFTMdNjZmRAM5sB4aLz3JurzlTMrGPmEBnQzGZA&#10;sODOyrSPhGKmYqbFzLSD1pwDmtnngAo3t28sZUqZrszIgGY2A+q8A7JVEilTynRlRgY0s88BYZdd&#10;2fzj9fXHTnVmU2cGBrSFCTF30j54zFQ2lzIbZQYGtDUbS+I80zeHh5VuRtV58+q8+RAY0BYmxNyY&#10;CZPjlM2HLg8FVGeqzvQ6MzCgLUyIucp0bj7AexjfWMqUMl2ZgQFtV2wGlLwY0nlz1ZmqM5s6MzCg&#10;rZV7xDrTd9pVZ6o3v6yVOQYGtF2xGRBcY1Rnamr0owfDxXM4ObHVDGgLE2JunTnaOSDVmYqZbcwM&#10;DGi7YjOgtffmyOrqgOTTfoqZgQFtV2wGhGmRsrmy+ftsHhkQTIi52TydeM/zTE2NNGmvJu1pO7Kp&#10;M2FCzFXmYFOjQdlcU6OmN48MyK4yI06NRuPmw5BbL03aNWm3SfsYGRAG39yYufapETY71AGpAzp1&#10;QJEB2SV7xJi5sS24AZ8RKVPKPCkzMiCYU3NjZu91prK56sy6zlxHBmQrP8SYWeiksrmU2SgzMqCO&#10;zYB8c1jZXAyoYUCp/2inRnQG5JN2sCDVmaozlzoTfqpBmWwGtPap0SaP+DU10tTIpkbJI7CJmUAy&#10;3A6obA5jt10xUzHzFDMjA4IJMVeZvjmsOlN1ZltnRgZkV+YSe/PkEpK4uepM9eZNbx4ZEMaL3JhZ&#10;uLnqTCmzUWZkQD37HFDZHFadKWU2yowMqGczoI1zc7u+Wr25enPrzZFDQ2/OPge08XmmXcUqZUqZ&#10;rszIgHo2Ayqbw8rmyuZ1Nk+5tJ1nshlQcglJvflWW3Daaa922nE/VFAmmwGlc8VJmcrmiplNzIwM&#10;CONF7tSobA7bFVmqM1Vnep0ZGRBMiLnK3Dg3N+NOKVPKdGVGBoSrJrjK3NrUaDR7RClTynRlRgYE&#10;JMNVJo53qM7UefN3582Te2XTmw9sBoQxlSlTvbl687o3jwwItuncmDn6OSDVmerN6958GxkQxotk&#10;Zdo8U3WmtuCaLbi0t9tmczYD8p320Wxr1AGpA7IOKHXGrTLZDAhH4lKdOdqlGlKmlOnKjAzIDtcS&#10;N4exRG/KzINUKVPKdGVGBgRYyK0zfXNY2Vx1ZltnRgYEE2KuMpMXQ8rmdjROMVMx02NmZECwTScr&#10;06ZGox1AkjKlTFdmZEAYL3KV6ZvDo62SSJlSpiszMqCRzoCMTiqbq85s68zIgGBCzI2ZPT4buc7M&#10;ZYRipmKmxcwpMiAcZeQq0zeHlc0VM5uYiU3ydtJuBqvEeeba6aQNBRQzFTM9ZkYGNLIZUDq9mbK5&#10;tV5SppTpyowMCIb+3GxeNodxzzm+sZQpZboyIwPC4JurTN8cVp2pOrOtMyMDstBFrDNx8MiyuWKm&#10;NoerzeEpMiAcZeTGTCzRq87UaYt3py2myIBgQsxVZrqRKHVAqjO1017vtE+RAcGEmKvM5MWQlAm3&#10;EHxjdUDqgLwDigxozWZAhZtv8kdCypQyTZlzZEAYfHNjZtkcVjZXNq+z+RwZ0Jp9Dgh3pymbqwN6&#10;1wHNkQGZXTpxagQqacpUNtfUqJoazZEB4SgjN5unG4lSBwQWpA5It64st67MkQGZkT8xZqYT70mZ&#10;Ux5XqQNSB+QdUGRAG/Y5oK5kc8VMZfM6m0cGZGNFYszEtdWqM9UBve+AIgPC4JtbZ5addtWZmho1&#10;U6PIgGzgTYyZOHikOlMx833MjAxow2ZAhZtP+RurA1IHlDugAW5C7WkLwEJuNi877ZhfaWqkqVGZ&#10;Gg3woA7KZDOgzs9OamqkOrOqM4dVZEB2YRSxzoQ3h9WZyuaaGp2mRsMqMiBcNcHN5mVzWNlcMbOJ&#10;mZEBAclwlYkdoxQz1ytxc8XMOmZGBgQTYrIybWq0XuXWS725enPvzSMDsoE3sc7c2BbcGmco1Zur&#10;Nz/15pEBbekMyOiksrlO9daneodVZEDbHLqIMdPppLK5lNkqMzKgLZ0BeQekbK7evO7NcddJO2nf&#10;shkQjnfk3rxXnanevOrN03Zkc+vKls2AsBBqyszfWL25enPrzbvIgLZsLzjfz1RvrjqzqTO7yIC2&#10;dAZkdHKtbK46s6kzIwOCCTF30o4rWJXNtZ8Z9zOHlEubOhMmxFxl+n7m2i4JVp2pOtPrzMiAJrYX&#10;HJboc8y0qwukTCnTlRkZkK1JEifthU6aDbeUKWW6MiMDmugMyDsgZXN1QE0HFBmQHcchxszBdtrX&#10;yuZSZq1M3EMaOiA2A8JFl1Zn5kGqsrmyuWXz5BHY9uZsBgQr2axMs0eUMqVMV2ZkQDAh5k6NsKqc&#10;lWmHNqVMKdOVGRnQxGZAiUKl0xaqM1VnNnVmZEAwIebGzA4T1axM1ZnaNap2jfrIgGBCzFVmj+lA&#10;UqbqTMXMJmZGBgQTYq4ykcVVZ4qbv+PmfWRAduybOM8E+zFl5gJXHZA6IO+AIgOCCTE3ZpbNYVtZ&#10;ljKlTFdmZEAz+xxQ53WmpkaqM+s6c4gMaGYzoN6nRmZbo5ipmGkxM92U2zCgmc2AyuawsrliZhMz&#10;IwOa2QwIlwPnDgh3s6LAVcxUzPSYGRnQzGZAuOjSlKneXJP2atKePALrbD7BhJjcm/t5cwvWipmK&#10;mR4zAwOaYELMVWbvdFLZXHVmU2cGBjTBhJisTJ8a2SqJYqZipsfMwIAmmBBzlVk2h5XNFTObmBkY&#10;0GTWv0Q6icuBUwe0gSsdPhKKmYqZHjMDA5pWbAaE6wSzMuH9JWXK2XVxdh0DA5rMlJoYM8t+prK5&#10;snmdzdO99+3UiM6AjE4qm8txq3HcSv1Hq0w2AxpsarRRNlfMbGJmYEDTis2ARpsabXCXmupM1Zmn&#10;OjMyIAtdxDoTV7DmDginLqRMKfOkzMiAYEIMgTCV6TETW09SppR5UmZkQDAh5irT9zOVzf8sHdDF&#10;28vXy7evLyl+5Qdn358en4+X+L+r8/vX15fLi4vjzf3d0+74w9PDzWF/3H95/eFm/3Sx//Ll4ebu&#10;4m1/uL3oV90qP3o57G/ujseH568/HfbfXrDVkl62qTgXGpSfcdZNOAmeRZqf99Ph5deXXw5pFv41&#10;Pfx5f/PPI76cf068zvL19Lr5GVD/b29/39/eXZ3vvr3u0yLN5fcvh6f0K37Gs+9X59PQjxhTpWw+&#10;zPNon4rTsH2Yx3TL9U368rYbLZzvLm/u/2F/vBuSzXwa05dS4Ob+0/fXsxu8dBqTpj+4NqOmi/K9&#10;88/rP5/lhrfjy/LeHv+79/bX+93LXX5vj+17G3mGXeRBzEyDZ6byRt3524T3L71LOV8t79Hu8uVw&#10;fP3pbv90lh5cnT8+PKe/1u5y9/vPx9f0r356Svrt5/3nh8dH/P7u8vH57O3qfJWffdw/Ptymr6Qv&#10;HA9ff7t+PJz9vnu8Ov/8eYX/krzwSs3ToM7n2/xK93e720/++HX38GiP8fzH5/R6+BvgZ/FHZ98O&#10;D1fn/55X86fp0zR+GPvNpw/j6uPHD3/7fD1+2HzutuuPg84BlmLolJkiz4ChLt59ojJHn82pZtIE&#10;pM5H68gzgBe4yvQt2A1iZw5Iipn3D7e3d88ponvG3HXjf5Yxbw+7NxQfVpA87R6ec4JY8sYFXujy&#10;9Oo5LeDtLr/mQI/Mfbw85hokPfptf/uvXw74h8m/jyROy+bpPuJmatyxeQauE81lDz4jUqb6zCWb&#10;pxMlrTLZPMPdo5aCXDHzFNX+0jEz8gwcZeZmcwTpHDNVZ6rObOrMyDNgqMtVprtHqc78s8zmUvlJ&#10;mBql/qPJ5jDU5Spz9O0E1ZmKmU3MjDyjZ/OMsp2AilcdkDqgUwe0UIyfMbMGxAD44sbMsp+9UW+e&#10;ZjzNXOcv3QFFBmSXbBIn7emmiATLlM2VzZtsHhkQDHW5MRMfBVOmsrliZuU3gRwaOiA2Ayr72crm&#10;ipl1zEweoW1vzmZA7h61wU0i6oBUZy4dUOo/WmWyGRBc8HM23+bW67TOpV2jvzY330QGZMtoxA4I&#10;7qRZmXZJuJRZ71z8lXvzdFN2EzNhqEvugJxOKpurzmzqzMiADF8TY2bylk5TI2VzKbNRZmRAA50B&#10;+eawsrmU2SgzMqCBzYDWXmfadU+qM1VnmnvUJjIgGOpy68zUg6VsbpfqSJlSpiszMiBcm8BVZtnP&#10;VDZXNq+z+TYyICAZrjKT63mOmaKTopMVnUx3uLdTIzYDGnxqpGyumNnEzMiABjYD8v3MrZmdq85U&#10;nWl1JqaIIWayzwHh7sSUzbfRbEJ08q9NJ7eRAcFQl1tnOp3cmgWDYqZipsfMyIBgqMtVZrHZUZ2p&#10;OrOpMyMDgqEuV5m+Oaw6U2cnG8ct3Pba1pmwGeIqM/nxq868vv4oZbbKjAxoZDMgfENTZh7xq85U&#10;nel1ZmRAI5sB+ebw1g5tSplSpilzigwIxgTcbO6OW1tbJZEypUxXZmRAI5sBwUpWdaacXYtl63IO&#10;aIoMaGQzINwcojpTynyvzMiAAAu52RxL9FmZqjM1z6znmVNkQGaVQTxtgfIhK1N1ppTZKDMyIJgQ&#10;c2MmPgqmzNx6qQNSB+QdUGRAZslGjJm+0761QaqUKWW6MiMDWrMZEAw7lc3VAb3vgCIDWrMZUOHm&#10;tkyvmKmY6TEzMiCYEHPrTN9pVzYXN2+4+RwZEGAhV5kI0jmbW7BWzFTMtJg5Rwa0ZjMgfENTpnpz&#10;nVCrTqjBf6DdgluzGVDZaYfDEoK1YqZipsfMyIBgmcHN5r7TrjpTdWZbZ0YGZNa/xHlm79xcdaYY&#10;UM2A5siAYELMjZmFm1vrpWyubO7ZPDIgmBBzlVl22jfaaVcHVHdAkQEBFnKVme4wSOeAtlKmlFkr&#10;MzIga5GJdWZyPc7KzOMqZXNlc8/mkQFZUiUqs2wOK5urA6o6oHEVGRDMXLjZ3L3glM01NaqnRuMq&#10;MqANmwHB4kvZXLtGcddohANby4BgQsyNmVhVzsqc1AGpAzp1QOMqMiDAQq4yEaSzMmdxcymzVmZk&#10;QDAh5iozecum3nzOwVq9uXrz3JuPq8iA7MIoZm+OekJTI/kaueTKefNxFRkQLDO4MRPXVqvOVAf0&#10;vgOKDMiuMiPGTBh2qs6UMt8rMzIgmBBzYyYsvlRnSpnvlRkZkOFrYsz0nfYJdQU+EuqA1AFZB9RF&#10;BrRlMyD4syubK2a+i5lpo7y5DwgmxNxs3iFqa2qk3jz25rjrJCiTzYB8c1jZXNy84eZdZEBbNgOC&#10;LWKKmRPun1Sd+eOuU53pdWZkQDAh5mZz5+YTsrqUKWUuk/bUfzR1pl2ZS+zNfXN46hUzxc0rbt5F&#10;BgQTYm7M7I1OKpurzmzrzMiAJvY5oB6fjVxnKpsrZtYxMzIgmBBzY6ZvDiubK2a2MTMyIFvgJdaZ&#10;7rg12fXVYkDqza037yMDmtgMCEZKOZvbJcFSppTpyowMaGIzIN8cnuy6FylTynRlRgY0sRlQmvWn&#10;DkhTI53qrU/14haeMM9kM6DeuLnqTHVATQeUXNKbSTtMiMm9uc8zVWcqZjYxMzIgmBBzlembw6oz&#10;FTPbmBkZEEyIucqELWKuM81SVh2QOiDvgCIDmtkMCH5GWZlm3CllSpmuzMiAZjYD8s1hZXNl8zab&#10;RwYEE2JuNscNVcrmOm3x7rTFEBmQmbgQ6eTgUyNlc/XmdW+ezjq0UyM2Ayqbw2aopDpTdabVmUNk&#10;QGYvRIyZMJ/L2dyOeUiZUqYrMzKgmc2ACje3ZXopU8p0ZQYGNMOEmNsBFW6uOlN1ZlNnBgY0w4SY&#10;q8yy0646U8pslBkY0AwTYq4yR+fmqjOlzEaZgQHNMCEmK9PnmaozpcxGmYEBzSs2Ayo77bbkpA5I&#10;HZB3QIEBzTAh5sbMdK44bQ4rmytm1jETW5HNpH02s0DiPDOdRErKtIPuipmKmRYzk+NvzYDmFZsB&#10;DX7aQtlcMbOJmYEBzSv2OaDRuLkPUhUzFTM9ZgYGNK/YDGhtUyMfV0mZUqYrMzIgmBBzOyDfHJ7t&#10;G0uZUqYrMzIgmBBzlZlOb6IDUjbX5nCzOTxGBgQTYrIybWrkI37FTMVMj5mRAWHBgqtM3xxWNlfM&#10;bGNmZEAdnQF5zOxzGaGYqZjpMTMyIJgQc2MmTvPmOhP1Jr6xlCllmjLXkQEBFnKV6ZvDM859SJny&#10;aV982tMpnIYB2RUTRDrpm8OqM1VnNnVmmnO3ymQzoHR6M02NVGeKTtZ0ch0ZkF1+QoyZzs1n1ZlS&#10;ZqPMyICw+sOtM9NENcVM1ZlSZqPMyIAsqRJj5sa5OU5dqANSB3TqgCIDwvU83Ji58Zg55kGqpkaa&#10;GvnUKDIgK/eIMdM3h5XN1Zu3vXlkQDAh5sZMd9yalc1VZzZ1ZmRAPZsBpfMeqQNSNpcya2VuIgOC&#10;MQE3ZpbNYfyqDkgd0NIBJS/qZtJul58Q60x4c+SYuRE3172T1b2TaWbTKpPNgLY+NcJuu2KmYuYp&#10;ZkYGhOt5uNkca3eqM+U5/M5zON1738RMYGyuMlE+ZGWqzlQH1HRAkQEZJCTWmaOfA1KdKWU2yowM&#10;CCbE3Jg5esxUnSllNsqMDAirP1xllp32rXpz9eZ1bx4Z0MBmQFhV1tRIHdD7DigyoIHNgLDcZMrU&#10;1Egxs4qZ28iAgLG52bxsDiubq86s68x0PqydGrG94NIZucTNJ23BKWbWMTMyoIHNgNJ5j6zMHKy1&#10;n6n9TNvPRA4NMZPNgMrmsF3FKmVKma7MyICwlMatM7EQqmyu3vxdb76NDAgmxGRlYm6lbH59/VE7&#10;7c1O+zYyIFstZ9JJ74CUzdWbN715ZEDA2NyYubYTat3K7ntRoalC0wvNCIHs1AMxaKa1eqRzSDMP&#10;rCRNSdOlGSnQyKZAvjvcrcyHTtKUNE2aU8RAcM3gJvSyPKxSU6VmXWriwsd2pIm9NK4ysRPq+Vzs&#10;XByo4kC4vSxIk82BsOCkUnPQUPPdUHOKIAi3R3Gjpq8Pq9TUVPPYTDWxTdFGTaxZcKWJsxYWNc2J&#10;QV2QuiDvgiIKghcxWZq2QNyt+lxKSJqSpkszsiA7ykgca/oGsRK6EnpI6BEGYTuNGzWxf6eErjbo&#10;f963QREGrdkngtKN1hkGKaFrrtnMNSMMWrNhkC8Rdys78qFaU7Wm1ZpzhEFYtuAm9HQqKUdNw1CS&#10;pqTp0ow0aM2mQbiP1RO6zl6IBlU0aI40aM2mQVjqUK2pNuh9GzRHGgQHDW5CR/dj0lStqTaoboOw&#10;7tPSIGxPcqWJ/VDVmoqafxA1Iw2CKzFZmoUGjaJBqjXrWjPSINgSc6W5LLlbA6YOXR26d+iRBpmz&#10;JRFUdqXWtE1RSVPSdGlGGgRjYm7UxEVuXmsqoSuh1wk90iBzXSVGzWWVWAldHXrVoa9XkQbB4oUb&#10;NbGFZ1FzowOVipqnqLleRRpkAiFGTeyTuDTzRFW1pmrNXGuuV5EGbdg0CJ8Fk+ZWUVNRs46akQbh&#10;rjNuQse5CyV0jdzfjdzXMHNpaRAWgcjSLMMj+1AooSuhe0KPNAj+xFxpLqvESujq0JsOPdIg2Lxw&#10;pYmZkSX0SXNN1Zp1rRlpkLn8Ezv0dJVwXiXGVjM+FEroSuie0CMN2rJp0LKvqYSuhN4k9EiD4FHM&#10;Tei4bVAJXR36+w69izQIJsVkaZbhkRK6omYdNbtIgyytEmvNxfNoVhukNqhqg9KhseYuqy2dBjmo&#10;7FYClZJmLc1Ig7ZsGlRAZYcArg79x12nDt069GQJ3ERNuBRza81lX1MJXbVmU2tGGgSbYq40i+eR&#10;ErpuDar9NdddpEGwKeZKE9cU5eGRErqk2Uoz0iDYFHOlWfY1u05tkNqgug2KNMgufSYOj9J91wlU&#10;doNApaRZSzPSoIlNgzo3zFatqYTeJPQ+0qCJTYNStZujpoZH6tDrDj3ZVbfDI7ZTXI+4bdJUramE&#10;XiX0NFVspcmmQbh4ULWm1jver3f0kQZNbBqEi4pcmnlspX1N0SCjQX2kQbb/Q+zQyypxN6pDV0Kv&#10;E3qkQTObBmGcqYSuhP4HCT3SINgUc0fuqaSwuaYSuqJmHTUjDYJNMVeaQ2mDlNA1PGqGR5EG2a3k&#10;xFoT17tZ1LQrCNUGqQ3yNijSoJlNg3BRkUszx2tJU9I0aQJct3PNmU2DYLJk0jSrbklT0nRpRho0&#10;02lQAZVK6Ko161ozHbVtaJDtmhNrzQVU2sWtipqKmh41Iw2a6TSotEFK6IqaTdRsaVC/gk0xd3iE&#10;692s1jQjMEVNRU2Pmi0NgjTZNAi3wbg0s6WNpClpujRbGgRpsmnQsq+phK6E3iT0lgZBmnQaVECl&#10;Erqk2UizpUGQJtspDremKqFrveP9esfQ0iBIk02Dln1NO2asWlO1ptWa2Kmo55qQJp0GFVBpO0+S&#10;pqTp0mxpEKTJpkG4XcASutF7SVPSdGm2NAjSZJ8NWvY1ldDVBtVt0NjSIEiTTYNStZtXiZXQJc1G&#10;mpEGwaaYS4PSh8OkmRswJXQldE/okQaZUQFxvaPsa/Y2UZU0JU2XZqRBsCnmRk1cVJSjZg+HGXxn&#10;SVPSdGlGGmQCIUbNZD6rWvPj9fXHP4vn0cXby9fLt68vaUqeH5x9f3p8Pl7i/67O719fXy4vLo43&#10;93dPu+MPTw83h/1x/+X1h5v908X+y5eHm7uLt/3h9qJfdav86OWwv7k7Hh+ev/502H97wdG99LJN&#10;1blwofyMM/xRB0P5eT8dXn59+eWQwtrX9PDn/c0/j4hy+efE6yxfT6+bn/HL4ey3t7/vb++uznff&#10;XvfptODl9y+Hp/Qrfsaz71fn09CPGKQmaW7X04RmvYmbwzym+9pv8OVhu1kXU6Sb+3/YH+8G/FZb&#10;qN7cf/r+enaD105rI+lPru0g3kX55vkH9h/QEMTb8WV5c4//3Zv76/3u5S6/ucf2zY1kA7clcZNT&#10;hxhkEUAlfZKifMnPLDmtI9nAUgtXmmVjWyX9nyU5pcqFEDVxuKSFbghiXGmOvqqgkl7SbBJ6OtFc&#10;nXNBscQmG2VVobd4rW5T3aYn9Eg2zB2c2G2Wje0eLldNQY94nkryvEG+FOS7y5fD8fWnu/3TWXpw&#10;df748Jxq6N3l7vefj694ATy1PCX99vP+88PjY37hx+ezt6vzVX72cf/4cJu+kp5zPHz97frxcPb7&#10;7vHq/PNnHKjIM3S8UvM09ELPt/mV7u92t5/88evu4dEe4/mPz+n17r6/4mfxR2ffDg9X5/+eV/On&#10;6dM0fhj7zacP4+rjxw9/+3w9fth87rbrj1rwer/glQzrm6gJy128+0RpJo/fpEAldCX0NqFHsgHL&#10;XbI0fUanhC5pttKMZAOWu1xplo1tJXRJs5VmJBs2wiUm9GIt1Q+qNTXXrAz50onmttZkn3NZl+ER&#10;wmfuMdBEZDShNujx0YkL5vD/GXG5PezeQK+MaD3tHp5zz7e0ghftQD/3jHi7y6+5dwP5OV4eM8RK&#10;j37b3/7rlwP+YfLvY5xJo0HrSIN6Ng0qG9s9vPMlTdEgsFobHm0iDerpNMhBpRK6as2m1kyG9W1C&#10;Z9OgZAmYh0dK6NrYrndn0sC7lSadBvnGthK6omYbNSMNwrYFd3iUqt0cNbG6rVpTteap1ow0yO6K&#10;JQ6PNiVqrnMpIYYuhu5tUKRBA5sGlX1NJXQl9DahRxoEy11uQsekXQld6x3L3sYpoUcaNNBdz8rw&#10;SAldHXrToUcaZLiQWGsu+5obtUEClRWoTCymGR7hIi9uQt8UULkVqJQ0K2luIw2ywTcxai6gcpsn&#10;qurQ1aFbhw5b2xA12TSonD3tVWuq1qxrzeQD0SZ0Ng1Kt4vnkbtqTUmzkWakQTAh49aayUg1S1O1&#10;pqTZSDPSILvGmFhrjiVqqtaUNBtpRho0smnQsko8qUNXh1536JEGjWwatLie2SWk6tDVoXuHHmkQ&#10;XEW5tWZxPetVayqhNwk90iCUfmRp4iewNkhzTSX0OqFHGmQndIhtEFadTJqqNRU166g5RRoEdyxu&#10;1BzLeodqTUmzkWakQVAKV5rJqy4ndLtVXG2Q2iBrg3DxTEuDRjYNKlvug10MJWlKmi7NSIOwo8aN&#10;mjBZ8qipAxhqg6o2aIo0CDbFZGli6K+E/meyzE89MsGVeIo0CKUfV5qDt0FK6Dob1JwNwsSmrTXh&#10;jsWVZnL4TFFzMD9k1ZqqNb3WjDRozaZBWNM0aZrprKQpabo0Iw1CEONGzbRnn6NmLxqkNqhugyIN&#10;Mg8NIg0qW+6qNVVrNrXmHGkQdtS4URPBUrWmzqG/P4c+RxpkJ3SIUbMw9EG1pkBlDSpx13vo0Nk0&#10;qGy5D6o1Jc1GmpEGwbiNm9CT+Wxug+xUkjp0dejWoc+RBkEpZGmWuaYd/ZA0JU2XZqRBsCnmShOT&#10;dg2P1Ab9QRsUaRBsirnSLE5xgxK6as2m1ow0CDtqZGmWqKmELmk20ow0aMOmQWWVeLB1PNWaqjW9&#10;1ow0yOxdiHPNTWHoNhuQNCXNLM0Nrldu55rwFOQm9GQIlodHVuVKmpKmSzPSIAQxrjQ7DP2zNFVr&#10;qtasas3NKtKgDZsG4eZBl2Ye9itqKmp61Iw0CE6s3KiJYGnSVK2pqNlEzUiDsD5JlmaJmqo1Jc1G&#10;mpEGoSvhSnPZcrcPhRK6Eron9EiDYNzGlWaHnyC3QUroippN1Iw0aMumQR0mqxoe6bDvjz5LL1da&#10;bVaRBm3ZNGhZJVZCV9RsomakQVv2vUFwsrGoCWcwlBKqNVVrWq3ZRRpkBqxEULkw9CmXEpKmpOnS&#10;jDRoy6ZB2CexqIkTdIqaug99qTUTJmzuDbJ7KIhRsy+gUgldtWZda3aRBm3ZNKgvwyMldEmzkWak&#10;QRa7iFFzKG0Qzh0roSuhnxJ6pEETnQZ5rTmuJE0Zy5yMZTaJxTS1JmyKuTRo7VFzXOWJqjp0deje&#10;oUcaZBUfMaGXVeIR5kdK6Erop4QeaRBsirlRMzViGVSq1lQb1LRBkQbBppgrzd4ZumpNOcXVTnEb&#10;eGCFWpN9NmjwuaZqTUmzlWakQRObBuF6t5zQVWtKmq00Iw2a2GeD4GRj0gQWUhukNmhpg/pIgyY2&#10;DcLBd5emhkeaa1ZzzT7SIFuyIA6PyirxCJyvqKmoeYqakQbZCIcozcEZ+qiEruFRPTxKyxUNDYJN&#10;MXd4BIM4JXSZGL4zMdz0kQbN7LNBZZV4xBRJCV0J/ZTQIw2CTTE3asIuxKLmqC13tUF1GxRp0Mym&#10;QQtDx4BTUVNRc4maQ6RBM5sGFYY+YlggaUqaJ2lGGjSzaVDZch8HJXQl9CqhJ4LdduhsGjQWhq5a&#10;U8OjeniEUBWkyaZBY5lrqtaUNBtpBhrUwaaY26EvW+523bW23LXlblvuQ6BBnZ3QIdKgYsc1KqEr&#10;ajZRM9CgDjbF3KiZNkbTlvuohC5pNtIMNKhbsWlQqnazNJXQJc1GmoEGdXaukZjQcV2QSdNuLFKt&#10;qVrTa81Ag7oVmwaty/DIroWRNCVNk+YYaFC3YtOgZZXYnD0lTUnTpRloULei06BSayqhq9asa83E&#10;Ymoa1MGmmNyhoxHLbZASuqTZSDPQoG7FpkHLKrESuqTZSDPSINgUc6PmuoBKM2dQrala02vNSIPM&#10;eYg4PMKdLJbQ7QS8pClpujQjDbJzjURp4qIik6YtMUuakqZLM9IgbPZyE/qySqxaU7VmU2tGGtSx&#10;zwalPfvcoavWlDQbaUYa1LFp0MLQVWtKmrU015EGYUeNm9CXVWLVmpJmI81Igzo2DcJd0zmhrw2R&#10;qg1SG2RtUFquaGhQx6ZBgEAuzfydJU1J06UZaRDcsbgJfVklVkJXQm8SeqRBUApXmsWOSwld1q+N&#10;9es60qCefW9QWstLw6O1LZYooSuhe0KPNMisBIk0qKwSr202IGlKmi7NSINgU8xN6Btn6GvYeOA7&#10;S5qSpksz0iBzHiJGzcLQ1706dBnLVMYyae+nGR71bBoEMqpaU9av761fN5EGWVolRs1kPpvbINWa&#10;Gh7Vw6N0NUobNdk0CKYdJk3VmpJmI81Ig6ziI0bNsURN1ZqSZiPNSINwZSS3Qy9b7ushx2t16OrQ&#10;rUPHCds2oWN9kitNQHsldLVBf9AGRRo0sGkQ8JNLM8drRU1FTY+akQbZFSnEWrOsEiuhi6E3DH0T&#10;aRCUwk3oaZk5D4/QD4kG6ZqB5ZqBdGtPMzwa2GeD4F3o0lRCFw2qaFAi2K002TRoWSVeK2pKmpU0&#10;t5EGYX2Sm9DT3cJK6B+vrz+q1mxqzXTXWRs12TQIk3YldA2P3g+P0t5PK0322aBllVgJXTSopkHb&#10;SINg3MZN6MWOa42OTB26OvSlQ4ebSxs1EcS40ky7T7nWRNkraUqaJ2lGGjSyadCySrxV1FSHXnfo&#10;kQbBppgbNZdVYtWaqjWbWjPSILvzjAkqC0NXrSlpNtKMNGhk0yDgJ9WaGh79wfAo0iC7jo8YNZdV&#10;YtWaipp11JwiDYJxG7fW3BSGPomhqw2q2qAp0iDb/yFGzbT7lIdHc54NaF9T+5q2rzlFGjSyadCy&#10;SqyEroTeJPRIg3CbKTehD4WhK6FLmo00Iw3CZi9XmpjxK6GrQ3/focPbvwWVazYNWlaJZ7VBaoPq&#10;NijSIBi3caNm2hhNbdDG7nlTG6Q2yNugSIMQxLjSxB1altBVa6rWbGrNSIPWbBqE22BUa6rW/INa&#10;M9Ig2BRzo+ay5a5aU1GzjppzpEHY7OVKE9Betaai5vuoCQQTOnT22aDC0Dd2cavaILVB1gbNkQat&#10;2TSobLlv7O4NSVPSdGlGGgTjNm5CL3ZcGh7psG9z2HeONAhBjCtNXLnhtWaeqCpqKmp61Iw0CDbF&#10;XGmWVWIldEXNNmpGGoTbTLnSBBm1qGn2iYqaipoeNSMNwmYvWZpleGQedZKmpOnSjDQINsVcaZZV&#10;4o0dM5Y0JU2XZqRBGzoNclC5UUIXDapo0HYVaRA8BblRE/caeK2ZSwlFTUXNHDW3q0iDkF+50iyr&#10;xEro6tDrDn27ijTIjAqIx9Zg2mFR05aYFTUVNT1qRhoEm2Ju1Ez3veVVYlvHkzQlTZdmpEHm10aM&#10;mmVfUwldCb1N6JEGwaaYGzVxG4wSupbi3i3FbVeRBsFTkCzNMjxSQtfwqBkeRRoEm2KuNOHJYFHT&#10;EKlqTdWaXmtGGgSbYq400y2ZuQ2yeC1pSpouzUiDtmwatIBK+86SpqRp0sTh7/YAxpZOg0obpISu&#10;WrOuNbtIg7ZsGlQ8jzZK6JJmI81Ig8yvjTjXhHm815q5lFBCV0L3hB5p0JZNgzAzMmlOWu+Q59HJ&#10;82ib7p9obluDTTG3Q09XEeYOfZY0Jc1ampEGwaaYK80OcduGR5KmpFlLM9Ig2BSTpYmfwKSpWlPS&#10;rKUZaZBVfMQ2aFklVq2pDr3p0CMNmtg0CLfBqNbUesf79Y4u0iDYFHMTOszjXZp52K/hkYZHNjyC&#10;0VDo0Nk0qKwSb1c5XkuakqZLM9KgiU2DUtzW8Ojj9fVHrRI3q8TJcaida7Kd4voyPJqV0NWhVx16&#10;EkYrTTYNGrwNUkJX1GyjZqRBsCnmtkG4ciMn9ASm8J1Va6rW9Foz0iC7KZI414R5vEtTCV0JvU7o&#10;kQbBppgbNXHw3aTZiwZJmrU0Iw2yJQti1OwdVCqhq9Zsa81Ig2BTzI2aBVRuOyV0Rc06akYaNNNp&#10;UGmDlNDF0GuGPkQaZNNFYkLHlRtWa2KKpA79x12nDt06dJhatnPNmU2DcFrNpZm/s4ZHkqZLM9Kg&#10;mU2DUGKqQ9fm0fvNIxioh6hJp0EOKrdK6Ko1m1oz0KAeNsXcDn0oUXNQQleHXnXoiWDXDL2HTTFX&#10;mmVfc4udYrVBaoN+OZx5rRloUA+bYq40ca+B1Zp2p7DaILVBLs1Ag/oV2ykONsguzdyASZqSpksz&#10;0KDeds2Jc82yr6mELlDZgMoh0KB+xaZB6SdIW+5bJXR16HWHPgYa1MOmmFtrjmV4ZDexK6EroVtC&#10;T7f2tB06mwYt+5p2mZakKWm6NAMN6ldsGgTvQkvoZp8oaUqaLs1Ag/oVmwYlQzDVmjpR+aO33stc&#10;c4w0CDbF3Fqzw/jKpKnhkWhQRYOSrUtTa8KmmCvNtJaXpalaUx1606FHGtSxadBYGLpqTUmzkWak&#10;QbC75EbNhaGbH7LaILVB3gZFGmSnwYk0aFklNksbSfN/vTQv3l6+Xr59fUkrlvnB2fenx+fjJf7v&#10;6vz+9fXl8uLieHN/97Q7/vD0cHPYH/dfXn+42T9d7L98ebi5u3jbH24vsEi0yo9eDvubu+Px4fnr&#10;T4f9txfU2+llm/i5cKH8jLO+x8WmOYDm5/10ePn15ZdD8jD4mh7+vL/55xFfzj8nXmf5enrd/Ay0&#10;Wr+9/X1/e3d1vvv2uk8l/uX3L4en9Ct+xrPvV+fT0I/pKsJUa3b9NAzBJWFc4b/zsxt8fdj2k9XB&#10;u8ub+3/Yn++GdINHrlRLOXBz/+n769kNXnyD4UP6k2vT/EX57vkn9p/QFljfji/Lu3v8797dX+93&#10;L3f53T027+46og07pEcMAcl4rXmn7vx9wjuY3qbcYyxv0u7y5XB8/elu/3SWHlydPz48p7/X7nL3&#10;+8/H1/QPf3pK+u3n/eeHx0f8/u7y8fns7ep8lZ993D8+3KavpC8cD19/u348nP2+e7w6//w5/+Pa&#10;KzVPg0Cfb/Mr3d/tbj/549fdw6M9xnd+fE6vh78BfhZ/dPbt8HB1/u95NX+aPk3jh7HffPowrj5+&#10;/PC3z9fjh81n8MaPWtl+v7KNy95Du8lGG30Z0qlwUk1f56Rkn9NOQthoY1nZVuEkaTbSjGgD3o3I&#10;WcSEvi67Cnb6SzX9//qaPomDUWtGtIHSjyxNr+knO2IjaUqaNglJSyxNQu/ZaKOsbE+2JSFpSpou&#10;zYg24LnLjZp9AcJK6Ko1m1ozog0s93Olmcww0oxICV2nCdq5ZkQbmOVwpVlWtpXQJc1WmgvQ+Bmz&#10;a/AMMx9jduh+0GXqtOGVaIC8pfxQ9SbSINiKcqNmgmM5oVsDpjZIbZC1Qel2pLZDZ9OgsherhK6E&#10;3iT0tMTSSpNOgxxUKqFLmq00Iw2CGTM3ocNSSgld6x0LgVwOumwiDcJyP1eaaffJas38oVCtqVrT&#10;a81IgzBm5EoT51tMmvCkwHeWNCVNl2akQQObBi2gcszfWdKUNF2akQbBc5cbNcvS9aThkUBlDSrT&#10;xV1Nh24L/cSRe1klnqwBU9RU1Py/7J1db1zXDa7/ykD3iWZ/zd5biAoU/rpxWwM5f2AsyZZQSSPM&#10;KJGL/vnDtbjW1iZd4BQoDo0gT2+ixoqtKK/IRT7kyxI1PQ1Se/BAaSZ3q1wG8dYkaq6j5uhpkAyd&#10;xyb0ZIaRpclbE2kaaXoapM71gVFTPCJVmtJFokKHoS99zWQ6Zt+a0TRorAxdcD7SRJqv0vQ0SF98&#10;gVGz2p5NvDVJ6CahexokVUnsW1Nm4XhrAiq/B5Wjp0HiuRsrzWXKnbcmUdNETU+DtE4OTOh9He/g&#10;rYk0jTQ9DZJ9iNiomfxDcvNIZoopgyiDXssgT4OkzRgrzWXKfcxPCWgQNEhpkBgN2eaRnj0MTOiC&#10;zkvUpHnEbtDK/XnyNEgcb2OjpuzJkdCp0L+v0CdPg6QqiZXmMuVOQqcMWpdBk6dBfTQNGipDl58S&#10;yiDKoKUMmjwNEp/w2Kg51OaRfClIE2m+StPTIG18B5ZBafYpN49mptwpg9ZlkKdB0maMjZrLlDtv&#10;Td6a5q3paZDYFMdKs60Mnbcm0jTS9DRITIJjpbkwdN6aSNNI09MgKZhjpblMufPWRJpGmp4GiU1x&#10;rDSTIVgqg+YtZRBl0KoMmj0Nkn2IYGmWvua8dceZBAZwN0iPcomz4X93Nur6uH+RG1x6l+thf/eY&#10;xP56O+ncWiTmI0ty5Kj+NR87kvNVp4tTPsWVPvp8uP7Xp6NIIv99uS6g2CbgzMDsaZC0GWOluYwS&#10;k9BJ6OuELnqw4x1DNA2SxXcSOgz9e4Y+exo0RNOgrjSPSOiYGBoTw9nTIJ01D6RBdZR41rPizGsy&#10;r6nzmrOnQWJTHPvW3BWGPuvtDaSJNIs0PQ0Sm+JYaQqf1LemHjhAmkizSNPTIN3QCUzoksdLGUTz&#10;iL7muq/paZDYFMdGzTrlzluTMsiWQZ4G7aJpkCy+l4TOvCZR8zVqput7tq8p/tWxUVP25Hhr0tf8&#10;rq85bT0NkoI5Vpp1yn1WP2TKIMqgXAZNMlPhomY0DWqKiSHNI96a67fmtPU0SFz/Y6NmI6/dPHlE&#10;8wiGvmLok4z72Kgpqzqx0pSTGypNEjrSNNL0NEg3dAL7mrJdrNJUSxvemrw1y1vT0yCxKY6NmgtD&#10;V98QpIk0izQ9DRL/6lhpplOE+a2pqx9IE2kWaXoaNIbToPrWJKHz1jRvTU+DxKY4Nmq2tXlEQkea&#10;a2k2ngaN0TRoGSUmoSNNI01Pg8ZwGlRBpdJ73pq8NfWtmUbSzN2gMZoGyTKSlkGKSJEm0izS9DRI&#10;bIpj35rLKLG+cpEm0izS9DRIbIpjpdnIDwfNo7dv3ryFoRuG3ngapKZYgTRIbk2XhJ57A0RNomaJ&#10;mp4GiU1xbNQUdM5bk3nN7+c1G0+D1K8tMGouo8S8NWkemeaRp0FTNA2S7WKNmlPuqJLQSegloXsa&#10;NEXTIGlnFmnmthXSRJoqzdbTII1dgQl9GSUmoZPQ1wk93TozLfcpmgZ1laGT0JGmkaanQVM0Depq&#10;80j/ZBI6Cb0kdE+DpmgaJHcN9K05Uwaxh77aQ289DRKb4ti+5k4ZervdIk2kuZamp0FiUxwrzcLQ&#10;RZpU6EhzLU1Pg9S2OrJCrzSItyZlkCmDPA0Sm+LYqLlMufPWRJpGmp4GiU1xrDR7LYN4azJ5dDKT&#10;R2nux/Q1xaY4WJra1xRp5t4AzSOaR9o86jwN0rQa+NYsU+7tViZN5IcCaSLNIk1Pg+ZoGlTsuEjo&#10;JHSb0JPjkE3o0TQoUXyZciehI00nTU+D5mgaVEaJSehI00nT0aBObIqDyyBl6O225a1Jy33Vcu8c&#10;DerEpjhWmoWht1upyCiDfrEHTjd/3vOpUxpJW781Oz39HFihl1FikSZRk6i5jpqOBnViUxwbNeXI&#10;mpZBJHRo0JoGJcchGzWjaZAoUqVJQkeaRpqOBnXbaBpURolJ6FTotkLvHQ3qdGoy8K05VFApztmU&#10;QZRBn44bpUHp1plN6NE0SA6wa0IfqNApg1ZlUJr7sdKMpkFiHl+kSdREmmtpOhrU6fxPYEIvdlzy&#10;1kSaSHMtTU+DxKY4tnmUZp8yQ+etSYW+rtCT45BJ6E00DVoYulxpoQyiDHotgzwNEpvi2Kgp1wV4&#10;a+IU971TXO9pkDz9YqW5q2WQXsdklJhR4tI88jSoiaZBcoBdo6aeIESaSLNI09MgsSmOjZrLKLE0&#10;OHlr8tZc3prS53ZlUPjdoBo1SehU6OsKPR0vtRV6NA1KqDQ3j0joSNNI09OgJpoGLaPEehaGtyZv&#10;TX1rDp4GiRNr7FtT8rhGTTUCQ5pIs0jT0yCpSmKluTB0dVtCmkizSNPTILEpjpWmdKt4a9Jy/77l&#10;nqYlTRnURtOgZcqdtyZlkCmDPA2SVZ3YqNnX3SDemkjTSNPTILEpDpZm3Q3irYk0jTQ9DWqjaVCd&#10;cm/UnIEyiDJIy6Cdp0HixBobNaWRSvOIMuj7Miid4bNlUDQNSpeLMg0ioZPQ1wk9jaRZaUbToK40&#10;j0jo3EM3rsQ7T4PEpjg2oacBkxQ1G52v563JW7O8NT0NUg+NwLW1hEpVmrlthTSRZpGmp0FdNA2q&#10;o8SNciikiTSLND0NEpvi2ISe7r2R0N++eYOxjDWW2XkaJAuOwdIszaNGt5KImkTNEjU9DZKCOVaa&#10;dZSYhE6Fbit0T4PEpjhWmkMBlY0+JYiaRE2NmqOnQWJTHCvNxKPyW1PjNdJEmkWangapbXVg86iO&#10;EjfiDCY/FEgTaRZpehqkpliB0qyjxLw1eWuat+boaZCYBMcmdGmkloRO1MQpbuUUN3oaJAVzsDRr&#10;X5O3JuMd6/GO0dMgsSmOlWZyXcplEG9NpGmk6WmQCiTwrZkGTLI0ZSGdMghjmcVYZvQ0SFZ1YqNm&#10;4lEqzdxRpUKnQi8VuqdBfTQNqqPENI+o0G2F7mmQ2BTHRs10VEujJkNxVOirCn3yNEhMgmOlmc7D&#10;kNCZPPql1DfLW3PyNEgK5lhpDrV5JPWQ/Mm8NXlr6ltz8jRI71AEVuiJ4ueoKd1/pEmF/ho1PQ3q&#10;o2mQ3DXgrcmy7/fLvpOnQXqOLzBqikM3b02k+R+k6WmQXu8JlGZbK3TemtCgNQ2aPA1SJhMoTWmk&#10;lrdm7qhSBlEGlTLI0yDZvY2t0BeGLjifMogy6LUM8jRIejmx0lym3OXZizSR5qs0PQ0aomlQteNq&#10;ZD4PaSLNRZrit2o9j8SmODZqig1yeWuS0AGVK1A5exokC46x0lzsuEjoVOjrCl2cA13UjHaKS0e1&#10;Mg2aSehEzXXU9DRIL0UGNo8Whj7npwTNI5pH2jySUGWjphTMsQm9jhK3W6ImUXMdNT0NEpviWGmK&#10;eTwJHVD5PaiULOqiZrhTnLSv9K1JQidqrqOmp0FKsgPfmnWUmITOAoZZwJg9DdrlF1+gNKsdVysj&#10;SPKUoAyiDCplkKdBu2galG5wpITeNrmjijSRZpbmLHek3FszmgbVeU0SOgl9ndDnradB0suJrdDF&#10;VrNETRI6ZdBrGTRvPQ3aRdMg8ZolodM8+q55NG89DdpF7wbJnpxKU69j8tbkrVnemp4GyYJjbEKX&#10;loBKU/2QkSbSLNL0NGiMpkELqFTTWaSJNIs0PQ0S/+rYqFnnNVsSOkNxq6G4eetpkBoVBLbcq+dR&#10;S0JHmkaangbpGkSgNMXQs7w1c2+AhE5CLwnd0yDdawyUZp3XbNUIDGkiTZVm42nQGE2DpO7SqKmr&#10;H0gTaRZpehokNsWxZZCcpqR5RMv9+5Z7MsN63D/cXJ59vHu82bTdGE2DGukR5PEOmkeUQesyKMUs&#10;K81oGtSWUWLemox3mPGOdOvMSFNsimMTujh089Ykof+HhO5pkNgUB0uzRk3d5aQMogwqZZCnQWJT&#10;HCvNZZRYx/GQJtIs0vQ0aIp2imuWqMmUO/Oaq3nNZIZl35rRu0FtbR6R0KnQTYXuadAUvRsk6FzL&#10;IBI60lxLs/U0SGyKY9+aYoOs0tSOKm9N3pr61kxn+GxCj6ZBYuip0tS2FdJEmkWangZN0TRIlpGK&#10;NJk8ogxalUGpCLFRM5wG1bcmCZ23pnlrehokNsWxb80FVJLQkaaRpqdBYlMcK81llFifErw1eWuW&#10;t6anQWJTHCtNaWfqW1Psl+RPRppIs0jT06A5mgbtSvOoEyMRpMkFjHoBY05n+EwZpI7qgQsYy7wm&#10;CZ23pnlreho0h9OgCipJ6EhzLc3O0yA1+w+MmhVUktAZJTajxJ2nQXM0DZID7LkM6ra5o0oZRBmk&#10;ZVCyELRvzXAaVEBlJ9NxlEGUQUsZ1HkaNEfTILGm06gpDjNIE2m+StPRoF5sikUggW/NOq9JQuet&#10;ad+ajgb12l0MlGZXoyYJnQrdVOiOBvViUxwbNfvSPOpI6EjTSNPRoF5simOlKVeu9a0pfSzemrw1&#10;X9+ajgb1eikyMKGLoadKs0eazGuu5jXTS2/dPOq30TQomTQkYxmaR5RBpgySUOWkGb0bJJesaB7h&#10;3rF0hZaEni5E2qgZTYMSKs1Rk7cmZdC6DEqDvFaa0TRIHF95axI1/0PUdDSoV5IdWAYtDF26SFTo&#10;VOivCd3TILEpjm0eLaPEA6PEVOirCj1ZCJqE3kTvBiWThvzWpHnEW9O8NT0NEpvi2KjZ1uYRCR1p&#10;Gml6GiQ2xbHSXEaJSehI00jT0yDpgMdKc6gMXYw25U9mlJhRYh0lTvWxfWtG06CFoe+o0P8YZdD5&#10;y9PXi5evT6nfkz/YfHu4fzxdyP+7PLt9fn66OD8/Xd3ePOxPPz/cXR0Pp8OX55+vDg/nhy9f7q5u&#10;zl8Ox+vzdtts80dPx8PVzel09/j1w/Hw25N8D9Jvu46fw8KF8mds2l52HXMAzZ/34fj069OnYwpr&#10;X9OHHw9X/zzJL+evU36f5dfT75s/Q7oAn1/+driW6xr7354P6dt+8e3L8SH9Vb7GzbfLs6lr+632&#10;NZt2apXfv8bNbk7jo5srqZKabm464QM5rl7d/kP/+aaTqi0XUTowtb+4un337XlzJb93qvzTP9k2&#10;6vpwXv/0/BWXr1C7aS+np+W7e/rfvru/3u6fbvJ392S/ux5tCATL39z8aW8e9Tt79e2xfGc3j4c3&#10;t/vHrzf5N/w//3qS72L+t5evfvWPpP9zkv8s/8/vdNMtI9t6hfT1uyxfWf4Op69n+SbtL56Op+cP&#10;N4eHTfrg8uxeDqTk/4T73z+envVT66ek/6KPh/d39/f5P8/94+bl8mybP/t0uL+7Tr+SPud0/Pr5&#10;zf1x8/v+/vLs/fut/K/8oebTRKCP1/l3ur3ZX78rHz/v7+71Y/ki7x/T73fz7Vm+lvLR5rfj3eXZ&#10;v+ft/G56N/U/9e3u3U/99u3bn/76/k3/0+59Mw5v6R9/3z9OVo02O0WjjbYCYR5OvOlNTvJoQwen&#10;TQiUmP//MWqmBcXcpOPhhDSNND3akHau5KxAaS4j2yR0pGmk6dGGeO7GSrN6S3V644S3Jp0Q7YSk&#10;PoR5a+q6SWDUlDyuCX3K7UGkiTSLND3akEXS2Ki5zMWS0EnoJqF7tCF8NlaaXQXCJHSkaaTp0UYb&#10;jTa62jwioSPNtTR3C9DQ497SEA6Omgmp5OaRmvvy1uStqW/NdInTlkHRNKhys46oSdQ0UdPTIPHc&#10;jX1rLsOHRE2kaaTpaZAc/oiVZr07rx4Y5HPyecnnHgbp+mhgW7NuB/oRGoY77u/LbM++6f+72Z7r&#10;4/5FBqV0eOphf/eYJ1mWAZdz+Y0ubu+ur28edbBF5lFkEiUPz9SJlDylkwZzlAh+Plz/69NRYlX+&#10;+zJuFDZ3tPMsSIB2bMysU7G6X0PMXGvnT61Mj4LEcDdWmXU3EDc+3pnmnelJkPjtBiuzQEqdKSFm&#10;EjPLO9ODIOEyscocyzyc9lJRJsosyvQcqIvmQLIkazYB5Cme9wCogP7cFdDoMZBskMbGzLror+YX&#10;xExipsbMlEsNBRKUHazMks3VYABlosyiTA+BunAIJO+JvLyX/2CUiTKLMj0DEqfd2JhZ54100All&#10;osyiTM+A1NYpkAFJkM4xU9Yp5UcCZaLMokzPgHSPPlCZlU5quwplosyiTM+AxGY3NpsPZbC9WkvQ&#10;NXol239mOjl6BqROeIExc5ConSogLPigk2s6OXoG1EczoMrNxdaKdyZuz4vb8+gZkIxLxmbzSicH&#10;KqA0s2bm1P7M2XzyDEgKkmBlFjo50M9EmSsb8skzoD6aAVVurkNO1ObU5lqby6a3pZN9NANaTtjh&#10;1EHMXMdMz4C0EAmszcVQSWvzYkhK14iukbjZzrJMa2OmbIDHvjNlJU6VSW1OzFzHTM+A9HxCYMys&#10;Tpr6I8E7k3dmeWd6BiR+xLExs3JzukZ02ted9skzIFlljFVm5eY7KiCy+TqbewYkGDtYmcV1a5cb&#10;qWRzsnnJ5p4BCcaOVWad6MBEk2y+zuazZ0DiRRyrzGo9LDRK/mBiJjFTY6bcJ3Jdo2gGJO/L3DUS&#10;GoUy4ebLRIc4sDllRjOgOtExwc2pgFYV0OwZkJyciM3mcvk2x0xqc96Z5p3pGZD4EMcqs9JJiZ1k&#10;c7L5azb3DEjP7QUyIDmpkWPmyBVasvk6m3sGJCPmsTFTDDu1AqI2R5lrZXoGpHcgA2NmpZNCo8jm&#10;ZPPXbO4ZkBYikcoss0YTs0bEzHXM9AxITIhjs7kM0edsPuc/mE47nfbUaZ/TvXnbz1R8HRgzy1Zv&#10;xwUBukavXSNRpmdAu2gGlE6zyr55xwUBlGmU6RnQLpoBFTrZcUEAZRplega0i2ZAMmOUYyYXBFCm&#10;UaZnQGJCHFsBVTpJBYQyjTI9A1JIGFgB1a3emclhukZL10gqIM+AdIA3UJltyebbDJ/oGtE1Kl0j&#10;z4AUXwcqs9DJjgsCZHOTzT0DGqP3gORom1ZAxEyy+TqbewY0RjMgMYZXZTI5jDJXypQcahnQGL0H&#10;VOhkxw01svk6m0t/2ykzmgGJkVKOmVwQQJlGmZ4BiQlxbD+z0kkuCKBMo0zPgMSEOFaZlU5yQQBl&#10;GmV6BqRr34FdIxluytmcCwIo0yjTMyBd+w5UZuXmeMGhTKNMz4DEhDg2mxc6SW3eoEyjTM+Apmgv&#10;uEon8WlHmUaZngGJCXFszGzVPabr2Lag077utHsGNIUzIPVp76jNiZnrmNl6BjRFM6BKJ7mhhjKN&#10;Mj0D0rXvwNpcYmXuGlGbo0yjTM+A1JItUpny0k0bavi0o0yjTM+A1JAgUJmVTuIFhzKNMj0DEhPi&#10;2NpcYmWOmfi0o0yjTM+AxIQ4VpliCpKViU87yjTK9AxITIhjlVkZkBrEswfEHpDuAclUpJ3PFBPi&#10;YGWWiQ4qIGKmiZmeAc3hDEidXTsqIJRplOkZkBoSBNbm5e5kxzsTZa6VmXZqH/cPN5dnH+8ebzZt&#10;r4YEkcosMRM3bJRplOkZ0By+ByQ/G6nTzqUqlGmU6RnQHL0H1BcGxD0glGmU6RnQHL0HJLxcYyZu&#10;2EzBrabgZGPRvDMHMSGO7RpVBoQXHDHTxEzHgAYxIY5VZmFAPW7YKNMo0zGgQS3ZAmtzsd9O2bzf&#10;MtNONl9nc8eABg1dgcpsCjfnHhAx08RMx4AGNfIPVGa57tfxzkSZRpmOAQ2aVCOVWWImnsMoc63M&#10;3jGgQUyIYyug4p9JBcS++YVRpmNAw/YHMaAez2FiplGmY0DDNpwByVeQavMGz2Fq81VtLj5XrtMe&#10;zYCKf2bf4DmMMtfK9AxIk2pgBVQYUI/nMNncZHPPgPTIXqQy1XO4x3MYZRplegakz71AZRb/zB7P&#10;YZRplOkZkBzbi+0aFQbEO5Ouke0aeQYkq4zByizcnIuoxEwTMz0DkhAWq8ziUkgFRMw0MTPN7a73&#10;gIbmRzEgnF2JmeuYOXgG1EQzoDS7nDrtOLuiTKNMz4C04R1YmxeXwh5nV5RplOkZkBYikcos/Uyc&#10;XVGmUaZnQGJCHFsBpfdEyuY4u6JMo0zPgNroPaBBt3p7fI1QplGmZ0ByBCU2ZlYGhK8RyjTK9AxI&#10;lh+ClVliJs6uKNMo0zMgaXzHKlMaqPmdSQWEMo0yPQNqfxQDwtkVZa6VufMMSMckA7tG8gdqbc7k&#10;MJPDq8nhnWdAOiYZqEyhklmZVEDETBMzPQNqw/eASj8TZ1eUaZTpGVAbvgdUYibOrijTKNMzIDEh&#10;jq3Ni0thj7MryjTK9AxIbNODlVn6mTi7okyjTM+AxDIjVpmpO5C4uZ4V5B4Q94D0HlDyCDSTwzrA&#10;G1ibV5dCHLeImSZmegakK4yByqwMaMQNm37mup/pGZCOlkcqs74z8wOXbE4212w+egbURe8BCQ7V&#10;d2Ze80CZKLMo0zOgLnwPqPQzeWfyzly/M4W8uAoomgHJ8yHHTJxdUaZRpmdAXTgDUpfCYhBPNieb&#10;l2zuGZCYEMf2MwsDGtTqC2WizKJMz4B0uTawNh9KzMTZlWxusrlnQH00Axp0q3fA1whlGmV6BiQm&#10;xLHZvDCgAWdXlGmU6RlQH70HtCsxUwdDeWfyzizvTM+A+ug9IDFSSl2jgdsWxMx1zJSpSNvP7MMZ&#10;kO4BDVwQQJlGmZ4B9dEMSBaPNGYy0cFEx2qiY/IMqA9nQOpSSAWEs6txdp08A1JDgsB+ZrpIlN6Z&#10;OLuSzU029wxILdkilVliJs6uKNMo0zMgMQ2M7WcWl8IBZ1eUaZTpGZDAwmBlln4mvkYo0yjTM6Ah&#10;nAGpE8KAsyvKNMr0DGgIZ0C6bTHg7IoyjTI9AxrCGVBRJu9MlLlW5uwZkJoFBtbmMmOUu0Y65AQ3&#10;h5srN589A9KkGqjM4lI4UAERM03M9AxIDP1ja/NyqYp3JgzIMKDZMyAZ5A1WZpno0B8JsjnZvGRz&#10;z4DEZihWmZVO4uxKNjfZ3DMgMSGOVWZlQDi7okyjTM+AduEMqEx0jLmRSjYnm5ds7hnQLpwBqUvh&#10;gLMrMdPETM+A9LkX2DXalU47zq4o0yjTM6BdNANKnl9pPhNnV5S5Umaz9QxIj+wFxkzx5sjK1B8J&#10;3pm8M/M7s9l6BiTr37G1uWymZWVSmxMzTcz0DEiefbHKrBtqeA6jTKNMz4DEmCBYmbUCwnOY3cnX&#10;3clm6xmQFCSxyiz+mcOE5zDKXCvTM6AxmgGJXU1+Z+I5TDY32dwzIC1EAmtzsatRZWZzEGpzavNS&#10;m3sGpOcfA5VZ/DN32wyfUCbKLMr0DEjxdaAy0x1r6bTv8Bwmm5ts7hnQGM2AZIRElZlHSYiZxEyN&#10;meINaL3gxmgvuOKfucNzmJi5jpmJDZq7k2M4A9INtd2WmEnXaNU1Et9+p8xwBqQTHTvprEojlWxO&#10;Ni/Z3DMghYSBFZC4YOs7M7f4USbKLMr0DEgHeAOVKYcuVZk5WKNMlFmU6RnQFM2A5NClKhPPYd6Z&#10;63emZ0BiQhzLzQud3HF1hdrc1OaeAYkJcawyKwPCcxhlGmV6BjRFe8GJ+VzO5ngOo0yjTM+ApnAG&#10;VOgkjlsoc63M1jOg6UcxIBy3UKZRpmdAOsAb2DWSgdCczdUgnq4RXSPtGrWeAenad6Ayy+7krs3P&#10;CJSJMosyPQPSte9IZap7zE421aCTv+wblFmU6RmQmBDHdo2K5/COrhHvTPPO9AxITIhjlVm5OT7t&#10;KNMo0zOgOZoBtWUKjq4RyjTK9AxITIhjY2ad6KBrhDKNMj0DmqMZUNmd3HEPCGUaZXoGpGvfgbV5&#10;X6bg8GlHmWtldp4BzdEMSM4J5k47Pu0o0yjTM6A5eg+o7k7iBYcyjTI9A5qj94DEfjvHTHzaUaZR&#10;pmdAc7QXXOXm+LSjTKNMx4B2YkIc2zVK25vJo0MPXsLNoZNKJ5NH4HrffCcmxLHKTHN4SZlUQMRM&#10;EzMdAyqGBIFdo7ZMweHTjjKNMh0DKpZskcosdJLaHGUaZToGVKwyApVZt3qpgFCmUaZjQLtt9B5Q&#10;Vzw6dNGdCogKSCug3jGg3TaaAVU6yQ01YuY6ZspUpKvNoxlQ3erFpx1lGmU6BrTbRjOgQX3ad4pF&#10;yeZk85LNHQPabaMZUOHmIz7txEwTMz0DEhPi2E57oZMjPu0o0yjTMyAVSGDXSPqYiQGNQinlR4Js&#10;TjYv2dwzIBVIoDIrN+eGGjHTxEzPgJroPaCmOG7RNUKZRpmeAYlQYt+ZlZvTNUKZRpmeATXRDKhs&#10;9Y7ctkCZa2UOngE10Qyo01mjkdsWfxBlnr88fb14+fr0l1/KB5tvD/ePpwv5f5dnt8/PTxfn56er&#10;25uH/ennh7ur4+F0+PL889Xh4fzw5cvd1c35y+F4fd5um23+6Ol4uLo5ne4ev344Hn57Ekfw9Nsa&#10;jS40KH/Gpt01BQflz/twfPr16dMxVc9f04cfD1f/PEnez1+n/D7Lr6ffN3/Gp+Pm88vfDtc3l2f7&#10;354PyYT84tuX40P6q3yNm2+XZ1PX9oJDU23eD9tJ37iv5Xk39zLIvLmSX+76Sf5VtHq/uv2H/uNN&#10;V+y6xtdfevfteXMlv3Vqk6Z/cOgzOjivf3b+esvXl74J8h09PS3f29P/9r399Xb/dJO/tyf7vfU8&#10;o4nmGWU6YflG3ZRvk/xHT9+lPJS7fI/2F0/H0/OHm8PDJn1weXZ/95j+tfYX+98/np7Tf/XXT0l/&#10;+/Hw/u7+PrdW7h83L5dn2/zZp8P93XX6lfQ5p+PXz2/uj5vf9/eXZ+/fb+V/6T+n/E7m00Sdj9f5&#10;d7q92V+/Kx8/7+/u9WP5/PvH9PvJv4F8LeWjzW/Hu8uzf8/b+d30bup/6tvdu5/67du3P/31/Zv+&#10;p937Zhzedm/fvHnb/EF+/qOU6XmGHowL7ICU6YRRfyRef/hR5v19iUtidvbfxaXr4/5FQryG/Yf9&#10;3WP+MVx+Os+ta1r+4ZMfo/rX/OMk8fF0ccqRPn30+XD9r0/H9HNaBBkXMz3PkEF++ToilSk9GImN&#10;IzcUiZnmpeR5hjQkYpVZ5mZGLoigTKNMzzPEUDdWmWV3euy4oZhyLy6lGyVt4tlkZw3baJ4h+385&#10;m3NBhJhpYqbnGW00z6hzM3hBokyjTM8z1JQ+sAKShpxWQLldRW3O3Ixm853nGVqIBCqzMGAqIPqZ&#10;ptO+WyjGR+lZC8TQcwmRyiwxkzsNZPN1Nk9AyjihiDl9bG2e3ChTP5M7DSjTKNMzIBljCVam7k6P&#10;3GlAmUaZngFJCAtWpjqhjH1uV1EBUQGVCsgzIBmwilVmX+gkdxqImSZmegbURTOgsjs9cqcBZRpl&#10;egakhUhgbS7upLkC4k4DyjTK9AxI8XWgMiudxAsSZRplegak+DpQmXV3Gi9IlLlW5ugZkByOi62A&#10;Kp3UCX9qc2pzrc3TPIXptItpaLAyy6yR7H3JH4wyUWZRpmdAspYTq0wZCNUKKAdrlIkyizI9A+rC&#10;GVChk9xp4J1p3pmeAYmhbmzMlAZqjpnU5ijTKNMzIMXXgbW5BOmsTGpzlGmU6RmQjpYHKrPSSe40&#10;oEyjTM+AdLAiUpklZnKnAWUaZXoG1EfvAVU6ieMeyjTK9Ayoj/Y1q3QSxz2UuVamvO5sp13MXGJr&#10;812Z6OBOA8o0yvQMSAqSWGUWbj5xpwFlGmV6BqT4OrACKs7O45hb/DAgGJAyoMkzIB0tD1RmpZO4&#10;4RMzTcz0DEgHKyKVWSY6qM1RplGmZ0BD9B5QdXamNkeZRpmeAQ3Re0CFTlIB4dFhPDrkdWe7RkO0&#10;F1y6fCtOCBNu+MRMEzM9AxKj1diukTQDsjK5oYgyjTI9A5Il21hlFjo54dOOMtfKnD0DEqEEK1Od&#10;ECY1iKefST9T+5mzZ0BqSBDYNZKJ4ZzN8WknZpqY6RmQGhIEKrMwoKkeTuIe0O3d9fXNY7pW9Ge+&#10;ujJ7BjRE7wHJaTwqIC5V1UM/ckWuZHPPgMSEOPadKScLVJm4YXPb4u+/vyrTMyAxIY5VZmFAE+9M&#10;3pnmnekZkJgQByuzxEzcsFGmUaZnQHI4KlaZskacszlu2CjTKNMzIDUkCKzNKwPCDRtlGmV6BqSG&#10;BIHKTHfsEzfHDRtlrpTZpivtxnFL1nJis3m6L5iVyUw7tflrbd5uPQPaRe8BVQaEGzYx08RMz4B2&#10;0V5w8qOQYyZu2CjTKNMzoF04AyrcnAoIZRplegYkJsSx78zKgLi6gjKNMj0DEhPiYGWWmInnMMo0&#10;yvQMSM0CA7tGxT9zogJCmUaZngGNP4oB4TmMMo0yPQMaw/eA1HN40kYqM+3MtOcpuHbrGdAYvQck&#10;lU/uGuE5TMxcx0yZJLcMaPxRDAjPYZRplOkZ0BjNgGSIPsdMPIdRplGmZ0BjOAMq2xb4GqFMo0zP&#10;gNQsMLBr1JR+pjZSqYCogLQCSpuLZtZIn3uRyizcXNtVKBNlFmV6BqTPvUBltupSOOHsSjY32dwz&#10;oCl8D6j0M3F2RZlGmZ4BiQlxLDfvSsykAkKZRpmeAU3hDKi4FOLsijKNMj0Dmn4QA5q5bYEy18oU&#10;BzZXm4czII2ZM86uKNMo0zMgLUQCa3PZskgMaMbZFWUaZXoGpIVIoDLLDbW5YXeS3cnV7mTadbCd&#10;9ug9IFmJyzETZ1dipomZngGJCXFs16i4FFIBcdtifduibT0DEhPiWGUWBjTj7ErMNDHTM6A5mgGJ&#10;O6FWQPkPhpvDzZWbizegfWeKCXFszBQPOFUmzq5UQOsKyDOg+QcxoBlnV7K5yeaeASkkDOwaiQec&#10;1uZ5mJ5sTjbXbN55BjSHMyD5ClKnXSY75BmBMlFmUaZnQHP4HlDpZ+JrRDZfZ/PkkGE67XP4HlCJ&#10;mTi7okyjTM+A5nAGpNsWM45bKNMo0zGgUUyIY7tGlQFxQQBlGmU6BjSKCXGwMss7kwoIZRplOgY0&#10;bsMZkG71zlRAKNMo0zGgUUfLA/uZlQHxzkSZRpmOAY06Wh6pzBIzcXZFmUaZjgGN2/A9IN3qnXF2&#10;RZlrZabbeut+5rj9UQwIZ1eUaZTpGNC4DWdAJWbi7IoyjTIdAxq30QyouBTOOLuiTKNMx4BGMSGO&#10;7WeWS1Uzzq4o0yjTMyBdegiszeU0Vp41UkMlZo2YNdJZo94zIF37DlRmU7g5FRAx08RMz4CacAZU&#10;9oB4Z6JMo0zPgJroPaC0iZQmh3F2RZlGmZ4BiQlxbAVUXAqpgNg3N/vm6RqP6bSLbXqsMuseEM6u&#10;xMx1zBRa7ZQZzYB6dXadJ3yN2OpdbfUOngFJqRwbM9NXkN6ZOLsSM03M9Ayo+UEMqNli7Yo0jTQ9&#10;BFK3wMCG5k6DpkiTvV7y+TqfewqkdoGR0tR9i2aLuStR00RNj4HaH7UKxFMTZRplegzURmMgeUBo&#10;EZT7AqBz0Lmicxkmt40j8SGOLc+LUaG8NHEq5KW5fml6DiRmq7HSLBxIXpp5252oSdQsUdODIHEi&#10;DpamjnWINImaRM1V1Nx5EqRmloH1eWGUIk0MXpHmWpoeBckEUGzULCio2eLwSoG+LtB3ngW14SxI&#10;HV5FmvmHgrcmb019a+48C2rDF4LUrrDZ4nBE1DRR07MgsSOOTejlZlWz7SmDeGuu35qeBXXRLGis&#10;UROXV6KmiZoeBokhcWzUFHCeYJBU6AxrEjXXUdPTIHVbDWweSc9IpUmFTtQ0UdPTIC1GAqVZ9tWk&#10;DMqIlAqdCr1U6J4GddE0SLpVGjX1T0aaSFOlmYoQs7HWRe8FiSJVmpgQk9DXCX30NKiLpkFlZU2a&#10;R5RBlEGrMki8MlzUjKZBydEmV+jYEBM1TdT0NKiLpkGD/HCoNAGVRM111PQ0SIyJY/uay9IaNlxE&#10;TRM1PQ3SYiSweZQGTHLUxIkYaRppehqkJDtSmroa1GyxiEOaRpqeBinJDpRm2VprtgNra7w1129N&#10;T4OklxP71pS1d8qg7u2bN28xiTMmcaOnQdLLCZZmpUGUQST0dUIXR3/b1+zDaVBdW+OtiTSNND0N&#10;6qNpkOAnTej4ESNNI01Pg/pwGqTems2WkyxI00jT0yAl2YEV+kKDJpZ9qdBXFfrkaZCS7EhpLlGT&#10;8Q6kuZamp0GyFh5boS+gcqaviTTX0vQ0SPJrsDQLDZIx9/QnM0rMKLGOEsvJCds8GqKd4tLEaGLo&#10;goOQpvxoNkizSNPToCGaBi0bldL9J2oizU/HTZGmp0FDNA2Su27a15zyK5eETtRUac6eBumQRWCF&#10;vox3cM6Kvua6rzl7GiQ2xbFl0LJRiZU70jTS9DRoiKZB4v+lCZ3mEdI00vQ0aIjeDZLt4lKh0zyi&#10;r7nqa86eBolNcWxCrxuV0j2iQqd59PtSocsDz/Y1Bc4ES7NGTbzcSegmoXsaJFtksdKUHr8mdLzc&#10;kaaRpqdBYlMcK826UdngFIc0jTQ9DdI1iMC+ZrLszqASL3ekaaTpadAumgYtDB0vd6S5kma39TRI&#10;jQoCo6ZUP+WtSYVO8+i1edRtPQ3ahdOgsuzbUAYRNU3U9DRIDlLElkFy47pETSaPiJrrqOlp0C6a&#10;BlVQSYWORcLaIqHbehokNsWxUbMu+zZ4uZPQTUL3NEgK5mBpFveOBi93pGmk6WmQemgEVuhiF6Jv&#10;TbzckaaRpqdB6qERKE3Z+CjSpAyiDFqXQZ4GjdG7QbLxodLUNWMWMFjAyAsY3dbToDGaBi0MXefr&#10;kSbSVGnKkKQdihujneIWUImJIW/N9Vszrdqak1ZjNA1K52HyeAde7kjTSNPToDGaBi0MnQodaRpp&#10;ehqkRgWBFXqzVOh5iJm3Jm/N8tb0NEhdLgOluTB0DgESNU3U9DRIPTQipVmWfRsuYCBNI01Pg6bo&#10;3aCuTh7pBjwJnYReErqnQVP0blBXGTrNI6KmiZqeBolNcex4x8LQuYCBNI00PQ2aommQnNzQviYX&#10;MJDmWprp1plpuU/RNGgZ7+ACBtI00vQ0SK0EAyv0ZdmXCxhI00jT0yAVSKQ0a8t9YiiOobjVUFzr&#10;aZAKJFCay3gHJoZETRM1PQ0Sm+LYCr0aZjdU6EjTSNPTILEpjpXmAio5M4A0jTQ9DZqjaVB6UuSh&#10;OM4MIE0jTU+D5nAaVN07ODOANI00PQ0Sm+LYhL6ASs4MIE0jTU+DVCCBFXpXJ4+o0JHmWpqdp0Eq&#10;kEBpVlDZcqMSaRppeho0R+8G1WXfVtaU5CnBUBxDcToU13kaNEfvBskEca7QW84MEDVN1PQ0aI52&#10;ipMxzSJNQCWgcgUqxaXaTB5NYlMcW6HXZd+WMwNETRM1HQ2axKY4VpoVVLZbNiqJmuuo6WjQpAIJ&#10;rNDrsm8rVp+UQdxDr9fWumS8uh4lnrSFEyjNtrh3tBwCJKGbhO5o0KSxK1CaqbOaGHrLmQGkaaTp&#10;aNC0jd4NSu0rlSYVOm/N1VuzdzRo2kbvBlVQSYXOmQFzZkA8sNxbM5oGLaCSMwMk9HVC7x0NmrbR&#10;NEisjjShc2YAaRppOho0iU1xbF9zAZWYGCJNI01Pg7SFE1ihL6ASpzikaaTpaZDO/0RKs453cGYA&#10;aRppehqk8z+B0lwYOmcGkKaRpqdBgrRj35oLqKRCR5pGmp4GiVJipbmASsogpGmk6WlQE02D2jqv&#10;KX0sxjsY71jGOwZPg5pwGlRciVsqdKLmOmpKWWxpUBNNgxZQSRn0B5Hm+cvT14uXr09/+aV8sPn2&#10;cP94upD/d3l2+/z8dHF+frq6vXnYn35+uLs6Hk6HL88/Xx0ezg9fvtxd3Zy/HI7X5+222eaPno6H&#10;q5vT6e7x64fj4bcnmSNIv60R6cKF8mds2klHgcrnfTg+/fr06Zj2yr6mDz8erv55kgScv075fZZf&#10;T5+fP0Mi8+eXvx2uby7P9r89H9LowsW3L8eH9Ff5GjffLs+mru0F2icaNM7TJLndpPRu7mXofnMl&#10;v9wNu2Wv7er2H/qPN126yJVnQ6oR/NXtu2/Pmyv5vdOBwfRPDrs8HH1e//D8BZcvMH0X5Ft6elq+&#10;uaf/7Zv76+3+6SZ/c0/2m+vJRhNNNhKRNt+pm/J9kr+fvk32m7S/eDqenj/cHB426YPLs/u7x/Tv&#10;tb/Y//7x9Jz+u79+Svrbj4f3d/f3+b/e/ePm5fJsmz/7dLi/u06/kj7ndPz6+c39cfP7/v7y7P37&#10;rfwv/feW38l8mujz8Tr/Trc3++t35ePn/d29fiyff/+Yfj/5N5CvpXy0+e14d3n273k7v5veTf1P&#10;fbt791O/ffv2p7++f9P/tHvfjMPb7u2bN28ZVbDS9GRDLHflux/Yo+ul3s3S3OVigsVVFld1cTVt&#10;NJuJbTEhi5XmwoMx5PuDvJuiEronG9IyC5Zmscxv9ao4UZOoWaKmJxvijxcrTcnjmtCxzCdqmhrT&#10;kw2t+ALfmgt04zwT0jTS9GSjjSYb0q+mDKJCX0rvhWzsPNlQP4jAqFkddlvKIKLmOmpKb9VV6OFk&#10;o/Y18SVHmkaaC8/4KL1rwRlt9J6LzHWVMii3rajQqdC1Qk93u2xfM5wGyZMit9zxJSdqmqjpaZAY&#10;Q8Q2jxYahC850jTS9DRIrsDHSjONmOWoiS850jTS9DRIPEuCpVloUIcvOdI00vQ0SLdNAptHlQal&#10;YS35oaAMogwqZZCnQWK5Gxs1dzVq4ktO1DRR09MgtSoJjJqyWFPemgzFpVHShqipUXP0NKiL3nOp&#10;NKjD/JmouY6a6bK26WuK5W5sQhdon6Nmh/kz0jTS9DRIzh/GSrPamHaYPyNNI01Pg2RZL1aayUg1&#10;9TU7zJ+RppGmp0GilGBpStzO0tStJJpHlEGlDPI0SK1KAiv0amPacZ6JqGmipqdBalUSKE3Z8teo&#10;qR1VoiZRs0RNT4P66N2goZg/d5g/EzVN1PQ0qA+nQWUBo8NaCmkaaXoa1IfvBtW+pm4lkdBJ6JrQ&#10;ZcPWttz7aBokXlalQs/NfqSJNIs0PQ2SkzSxzaPqFdlRBpHQ1wl98jRIhs5jpbnQIBx2kaaRpqdB&#10;aiYa2DxKh+9zy50yCGkaaXoaJPsQsVGzmhh2OOwiTSNNT4P0Ek1g1FxoEA67SNNI09OgIXw3qFgk&#10;dNUkF+vX27vr65vHZExbnH9lvvi/c/69Pu5fxEVZnZUf9neP2ed2sb89t4PK2d1Wvt31r9mvVhyI&#10;TxenbKacPvp8uP7Xp6Mk0vz3xYw4zJVYlr9t82gIp0HF+rXD+pWoaaKmp0HDD6NBeB4hTSNNT4PE&#10;pji2DNrVqIn1K9JcS3P2NEj8q2OlWU0M5V5D+pOhQdAgpUGzp0FaJwdW6AsNwvqVqGmipqdBWidH&#10;SrNOHlEGIU0jTU+DZHwyNqFXE8OOMghpGml6GiQ2xbHSXGgQZwaQppGmp0F6Ai4woctYvTL0Cc8j&#10;3Dv+/vvi5S7OgbblLmcKY6NmNTHspjzzRIVOhV4qdE+DxKY4WJq1r4n1KwndJHRPg7SFE5jQ0w2O&#10;PBQ3M+VOQl8ndE+DtIUTKc2ygNFj/UrUXEXNfDvb2HHtfhgN4swA0jTS9DRInFhj35pidVQqdMog&#10;EvprQu/F1NJV6NG7QYuJIWUQUdNETU+Ddj+KBqWfEonXNI9oHuXmUS9+qzZqik1xbEIXP5mc0NOX&#10;gjQxzK4t937raZDYFMdKUxYpVZpYv5LQTUL3NEiHLAKbR5UG9Vi/Ik0jTU+DxnAaVKMm1q9I00jT&#10;0yBdg4iMmsXEsMf6FWkaaXoaNIbvBlUahOcR0lxLU2oPV6FH0yDpVmkZhPUr0jTS9DRoDKdBNWpS&#10;BiFNI01Pg8ZwGlR2g3hrNkjTSNPToDGaBrU1asoHtNxpuS8t98bTIN3QCazQq4lhTxlE1DRR09Mg&#10;3dAJlGbdDeqxfkWaRpqeBolNcTColLidptx7PQvDeAfjHTrekUz+zSjxFE6Diolhj/UrUdNETU+D&#10;pminuHrSqsf6FWkaaXoaNIXToBo1sX5FmmtpykyFS+jhNKgsYPR4HiFNI01Pg3R5LLBCr7tBvZ6F&#10;oQyiDNIyqPU0SD00IqVZGbre3kCaSLNI09OgKZwGVVCJ9SsJ3SR0T4PEpji2r7nQIKxfkaaRpqdB&#10;YlMcLM0aNSmDkKaRpqdBczgNKiaGPdavSNNI09Og+YfRIKxfkaaRpqdBczgNqlET61ekaaTpaZDa&#10;uwQ2j6qJYY/1K9JcS7PzNEhsimPLoHrSqtc/mb4mfU3ta3aeBqkBa2DUFCcbHYrD+pWoaaKmp0Fz&#10;9G5QU8c71JyBqEnULFHT06A5mgYtDF23kpAm0izSdDRo3kbToGVtDVdiErpJ6I4GzdtoGtTWoTil&#10;90RNomaJmo4GzWrAGlgGLf6auBITNU3UdDRo1jsUgdLsy9rawAUMpGmk6WjQrN7AkdKUJ0XaqBxw&#10;JUaaRpqOBs1iUxzbch+Kv+YgXST5k3lr8tbUt2bvaNC8DadBpa85YMdF1FxHzXTyeb2HPm+jneLk&#10;XqsmdFyJkaaRpqNB8zaaBlV/zQFXYqRppOlo0LwNp0FlbW3gAgbSNNL0NEgFElihp034XKFTBiFN&#10;I01Pg1QgkdIsNIgyCOvXCyNNT4Oa6N2grqyt8dZEmlaangY10btBnXwFOaHjSkxCN1HT0yCxKY5t&#10;uS+gEldipGmk6WlQ88NoEK7ESHMtzXQh0rTcm2gaNNTxDlyJkaaRpqdBYlMcm9B3FVTiSow0jTQ9&#10;DVKSHdg8WmgQrsRI00jT06AmmgbJAXat0HElRppGmp4G6ZBFYNSsG5VDl9tWDMUxFKdDcYOnQW30&#10;bpA0UjVq0jwiapqo6WmQ2BTHlkHyglBp0jxCmkaanga10TSoblQOVOhI00jT06A2mga1NWri5Y40&#10;jTQ9DWqjadAy3kHzCGmupZksBA0N0lnzwAq9rxuVeLkjTSNNT4N0/idSmnUobpcRKc0jmkfaPEpL&#10;YzZqRu8GDbV5hJc7UdNETU+DpCqJbR4tG5V4uSNNI01Pg8SmOFiaNWri5Y40jTQ9DRKb4lhpLgwd&#10;L3ekaaTpaVAXToOqRQIVOtI00vQ0SIcsAiv0ZdlXwqfEayp0KvRSoXsapEMWkdKsQ3F4uRM1TdT0&#10;NEicWGPfmguoxMsdaa6lmU6jmL6mcMNYaS7Lvni5I00jTU+DRCnB0qzuHXi5I00jTU+Dumga1FdQ&#10;iZc70jTS9DSoi6ZBddl3h5c70jTS9DRIbIpjE3paAUnGMju83JGmkaanQboGEdg8qgx9h4kh0jTS&#10;9DSoj6ZBFVTudM2Yljstd225j54Gqb1LYNSUWThN6Hi5EzVN1PQ0SIzbYt+aYuipG5VU6EjTSNPT&#10;INmHCJZmteOamXI/kxmChoSuCV3mdy0NkjZjrDTFk6FU6Lh3IM2///7puCnS9DSoj6ZBlaHvuIBB&#10;Ql8n9MnToD6aBsnsskZNdZGnQiehl6jpaZB6aARW6EJGizTzDwXSRJpFmp4GqYdGoDQrQ99xbY2E&#10;bhK6p0FD9G6QPG41anIBA2kaaXoaJDegYyv0ZbwDE0OkaaTpaZA4FsRKc1eWfXeYGCJNI01PgySI&#10;BUuztNx3XMBAmkaangbJjFqsNJfxDvw1keZamrOnQUM0DaqG2VTo3Kg0NypnT4PU5TKwebSASs4M&#10;EDVN1PQ0SE+kREqzlkFU6EjTSNPToCF6N0j8v7SvSYWONI00PQ0Sm+LYMmgBlZRBSNNI09MgORkZ&#10;LE3pEeS1Nc4MIE0jTU+DZIssVpoLqOTMANI00vQ0SOBMrDSXZd9d7qgyecTkkU4ezZ4GqctlYIUu&#10;jVRN6JwZIGqaqOlpkMauQGnKz4JKkzMDSHMlzWHraZDGrkBpLsu+nBlAmkaangbtoneDFlCpiJS3&#10;Jm/N/NYctp4G7aJ3g5qa0JVDIU2kWaTpadAumgbJletSBuVxPKSJNIs0PQ0Sm+LY5tECKimDeGua&#10;t6anQXqHIrAMkmswpULHIgGLhFeLhGHraZDGrkhpVlBJhU7UNFHT0yA9kRIozQVUcmYAaRppeho0&#10;Ru8GycCRJnTODCBNI01Pg8bo3aAFVOIUhzTX0hQPLOsUN0bvBlVQOXJmAGkaaXoaJDbFsc0jIaM5&#10;oY+cGUCaRpqeBo3RNKgy9JEzA0jTSNPTIL0UGVihL6CSCh1pGml6GqTdxUBpLqASL3ekaaTpadAU&#10;vRvU1vEOKnSkaaTpaZDYFMeWQdWVmAod9461e8fQeBo0Re8GyVFMrdDxcidqmqjpadAUToOKl/uI&#10;lzvSNNL0NGiKpkFy16BETbzcmTxaTR7J9T1Lg6ZoGlRB5YiXO1FzHTWTT9vj/uHm8uzj3ePNpp21&#10;uxjYPBJnBI2aeLkjTSNNT4OmaBok28UqTZzikKaRpqdBOpoWGDUrDRob3pq8NddvTU+DxKY4tq/Z&#10;1PEO7qETNU3U9DRIbIpjpdlK3E5OcZRBtNxNy13KYlsGzT+MBmGYTdQ0UdPToDmcBtWo2eEUx1tz&#10;/db0NGgOp0HFMHvEMJuoaaKmp0E6mhZYoS80CMNspLmWZvLOMC13HU0LlKb4ZGsZhGE20jTS9DRo&#10;jt4NWmgQhtlI00jT0yCxKY5tHi00CMNspGmk6WnQHO0UJ4aemtAxzEaaRpqWBnVbsSmOjZpNZehS&#10;D8mfjIkhJoZqYijNxHUZJNL8YTQIV2KipomalgaJNKNpUFujJq7ESNNI09IgkWY4DSr+mqOehSGh&#10;k9BLQrc0SKT5w2gQrsRETRM1LQ0SaYbvBtWoqc6eRE2ipkbN3tIgkWb0blD11xxxJSZqrqOmzFS4&#10;Cv2H0SBd/SBqEjVL1LQ0SKJmNA0aqkUCrsRETRM1LQ0SaYbToLqAgecR0jTS9DRI7V0CJ48WGqT2&#10;iSR0EnpJ6J4GqQFrpDQrQ1ePOqSJNIs0PQ1S56FAaVYTwxHrVxK6SeieBsmh3djxjnptbcT6FWka&#10;aXoaJI4FwdIs1q8jZRDSNNL0NEiqklhpps5q2kOfOM6CNNfSTJs5q92gbitmGsHSLH3NCetXpGmk&#10;6WmQ2BTHSnOoURPrV6RppOlpkJpiBVboMqapCR07rj+INM9fnr5evHx9+ssv5YPNt4f7x9OF/L/L&#10;s9vn56eL8/PT1e3Nw/7088Pd1fFwOnx5/vnq8HB++PLl7urm/OVwvD5vt802f/R0PFzdnE53j18/&#10;HA+/PYlNRPptjUgXLpQ/YyO5vYCh/Hkfjk+/Pn06pg2Jr+nDj4erf54kvuavU36f5dfT75s/49Nx&#10;8/nlb4dr8e7c//Z8SM4UF9++HB/SX+Vr3Hy7PJu6tk9nr9Nbs+nnzvsYdnMvCyGbK/n1bhiHevTq&#10;6vYf+s83nfytIuy8OLK/uLp99+15cyW/+U5+6tI/Oexy0+G8/un5Ky5fYfo2yPf09LR8d0//23f3&#10;19v9003+7p7sd9ejDfHcjc1O9ardhMXuHyQEREnTow3x3A2WZs1OWOwiTZOTPNqQS16x0qxmkZSb&#10;OPLZhO7Rhng3xkqzUreJNz1R00RNjzZEKcHSLG/6CYtdpGmk6dGGLJLGSlPsS7VgpAxCmmtp7jza&#10;UIEENukW6ubbINLjSI2MXJYtbYz9xdPx9Pzh5vCwSR9cnt3LgZTcZNn//vH0LD9V8qn1U1LP5fHw&#10;/u7+Xv7+/uL+cfNyebbNn3063N9dp19Jv3A6fv385v74f9k7t928rmNZvwqhe4X/PPyHSVgBAlHy&#10;vnD2MuAnoElKJMIT+NOWgrz8rjF7jMnZrWAjQLBaCfytGzOWQjJcxe6uqu4aJ79f3L178/Gj4jhm&#10;mUKfyf01SUgPV/Nnurm+uPpQP365uL2zj/X37x7K57v++qLvpX508tvz7bs3/5g204fDh8P4dux3&#10;H96Om/Pzt3/5+H58u/vY7bfnw/n79+fMmm7W3EVrw3hyJjRb1SRil6rpqma0Nvr0QxfV7VIcD0Ts&#10;Ak0HzcXQmJ8OGzZ99qHL4roRsQs0HTSjG6TM3VwaVKbduWpqaWEe5DSpza4Zs+bdXTUDL7rxXzMD&#10;r54vvshZNbf1/uL2YR6sl3n7VJ/o7Ob26ur6weZsjcf6cc8DehuQZUoez46zwVo++vXx6u8/P+v/&#10;MfO/lz+ZZlSWFFG34aVn4JOhWQ9dDkTsUjVd1YxukJb7c6G5uEHMmkDTQTO6QfZKUiJDlwlUadD8&#10;S8F54Lrl/qEbenSDTF1MhGYLizxAg6iarmpGN8jUxURoLm4QEbtAcw3NfXSDhuxDl5I/bQydYPLC&#10;px2H/iM39H10g4bsQ5dRov8MTV4aoWq6qhndoOG7uUFE7AJNB83oBg3pblCrmkTsAk0HzegGKXM3&#10;V9dsYZEHInaBpoNmdINM+E5k6O3psAMRu0DTQTO6QWIluVVz16IoiNgFmg6a0Q0as2+DlH1hDB0a&#10;BDQdNKMbNH632yAidoGmg2Z0g8bs2yCt1VvVJGIXaK6hKVrsl+LGdDeohkUeiNgFmg6a0Q0a092g&#10;dhtExC7QdNCMbpA9sZ0oHmm4tYZOxC7QdNCMbpCtpiVCs4VFTkTsAk0HzegGKXM3V9dsbtDU8va4&#10;DXq93vkjbx4dohtkx2OJVbNcwpfNo4mIXaqmq5rRDdqmu0H1AGMi8whoOmhGN2ib7gY1aG64DWKV&#10;+P/+rmRmezpMOxVe19xmu0EqltbQN/NX5myNs7UKzegGbdPdoBpiOPHSCA193dCn6AbZ8VgiDdIJ&#10;Z6VB3AbR0FcNfYpukGVoZEJzqZrzfj0NnYZuDX2KbpDSsXJ1TW3hWdUk+pWG7hp6dIOkgOdCc3GD&#10;iH4Fmg6a0Q1ScFsyNFvVJPoVaDpoRjdI5kwuNFuI4UQcF9B00IxukN6CS4Zmk9zJPAKaDprRDbLX&#10;CRMZeom2mT10ol+BpoNmdIN26W5QW+/gIUCg6aAZ3SBLHkqsmi1fU4/UllECXRNdc9Y1d+WBYheY&#10;rYd2c2fNdrYGDeLdoPW7QbtNdIMUppEMzYUGsXmEUflqVO60iRaqZrYb1PI1Jxg6s+Zq1tzpICdA&#10;M9sNamdrEy9gAE0HzegGScvJbejKZKjiEZtHNPR1Q49ukGKKc6Gpiw+DJqnEVE1XNaMbZKFYieLR&#10;crZGHBfQdNCMbpBlA2dCs1XNPQcYNPR1Q49ukAEkE5rtNohUYqqmq5rRDdpn3wYtZ2tmkeIG4QaZ&#10;G6RbMS8e7dPdoLbeAQ2iaq6rptJcAjS/mxsEDQKaDprRDdqnu0HtbI1UYqDpoBndIANIIg3S826m&#10;a5JKDDQdNKMbZDw5EZqLUcnjLEDTQTO6QVa7EqG5uEGkEgNNB83oBh2yb4MUsmQNnVRioOmgGd2g&#10;Q3ZSXDUq+w2pxEDTQTO6QYfs26D62lq/IZUYaDpoRjdIMcW5m0flRXZdVAqabLnjoa889D66QYds&#10;N6iI/vOxL+8GUTXXVbOPbpABJJGhdy1YBvEIaDpoRjfIAJIJzbZ5hHgENB00oxtkTz8nQrO3i0oY&#10;+jnHvu7Yt49ukGKKc2lQb1VT0GSVGBq0pkHRDVJMcS40B1vvEEOffynY12Rf0/Y1FQXsl+IUU5wL&#10;zXpRKWhyUUnVXFfN6AZN2W6QXrk2XVM6ln4pqJpUzVo1oxs0ZbtBekOrQnNWVIEm0KzQjG6QSTiJ&#10;DF1ZswZNstwRj9bi0RDdINv/yYRmq5pkuQNNB83oBk3Zt0GLhz7ioUODVjRoiG7QlH0bpK0Oa+gw&#10;dKqmq5rRDZqyk+LKgsm8edTPO0/QIGiQ0aDyQuQ6lbhTTHGurlkWTAya8ygBNIFmhWZwgzrFFCdD&#10;sxmVMHQaumvowQ3qFFOcC8167NtveNIKaDpoBjeoswudRPFoaJtHMHSg6aAZ3KDO9n8SobkYlWS5&#10;A00HzeAGdZvs26B67NtvyHIHmmtojsEN6jbZt0FbEbGZodtL7DB0GLoxdHGPIB5lu0GLh06IIVXT&#10;Vc3gBnWbbDdoMSoJMQSaDprBDeo22W6QEGkNnSx3oOmgGd0gO4NIZOiLhz6y5c56x2q9o5w/OKPS&#10;4l0yoWlxXGLobLkDzTU0oxtk8S6J0Fw89C1b7kBzDc3oBilMI9eoXI59eQGDWdPNmtEN6rJvg4a2&#10;eYR4BDQdNKMb1GW7QYuHjngENNfQFPcINCjbDVo8dF5bA5oOmtEN6rLdoFHT7mxU8gIG0HTQjG6Q&#10;XegkMvRlvYMQQ6DpoBndID0ZmcvQd+3YlxBDoOmgGd0gi3dJrJrSjKyh25kxm0dsHtnmUVlJc26Q&#10;FPDcqtnWO+p+PdAEmhWa0Q3qs2+DamB2v+GNShq6a+jRDerT3aAmufPMANB00IxukGKKcxu6fheq&#10;eMTmER76ykPfRjfIMjQSaVAJBJt1TRg6VXNdNXfRDVJMcW7VbEYlNIhnBtwzA+WFSM/Qs92goaZ3&#10;1DNjGDoM3Rh6ORrz0My+DWpGZcczAzR019CjG6T1ydyG3o59O0IMgaaDZnSDxEqSoVmfGeh4ZgBo&#10;OmhGN0ibvbnQbEZlZwSMWZNZs86a0Q1STHEuNNuxb0eIIVXTVc3oBg3ZblAzKqFBiEdePIpukNWu&#10;RMldx0iz5N7ZmTENnYZeG3p0g+yJlERoap+kQhOjEqNyZVTuoxuk10xzZ81mVEKDaOiuoZdtSSe5&#10;K786GZqtavbzV6ah09CtoRd+7KGZ7QYtRiUMHYa+Zuj76AYJKblVczEqeWYAaDpoRjdIMcXJ0Gzr&#10;HeMsW9HQaei1oUc3yGpXIkNXCpcxdJ4ZoGq6qhndIHsiJRGai1HJMwNA00EzukHWVjOh2aomzwwA&#10;TQfN6AaN2bdBi4dOUhzQdNCMbpBiinNp0GJUwtCB5hqaimfzuqaC23KhuRiVZLkDTQfN6AZJZkyG&#10;ZlvvIMsdaDpoRjfIalciDWqpxB0MHWg6aEY3yNTFTGg2yZ0sd6DpoBndIGuridAsTxGWiIQOhg40&#10;HTSjG7TNvg3SBGHQJMsdaDpoRjdom30btBiVZLkDTQfN6AZts2+DxH6sapLlDjQdNKMbpGj1XPFI&#10;I2aFJgcYHGCsDjAO0Q1SmEYuNBc3iFmTqrmumlN0g+ylyESG3rX1Dm0165eCfU32NW1fc4pukAnf&#10;idBs0a8dgdlUTVc1oxtkq2mJ0FzcIAKzgaaDZnSDFFOcO2sqLqTSoPkr09Bp6LWhRzdIMcW50NQx&#10;kkGTwGyqpqua0Q1STHEyNKsb1G+gQYhHK/Foim6QYopzoVneFi4eer+ZFVUaOg29NvToBunJyGRo&#10;VjeoJ46Lhu4aenSDbDUtkaE3N6gnMBtoOmhGN8hW0zKh2aomgdlAcwXN/Sa6Qbvs26CueujQIJLi&#10;1klx+010g3bpt0FV1+x5nIWq6apmdIN22UlxennQGDo0CGg6aEY3aJfuBumXYxaPoEFA00EzukGK&#10;Kc4Vj5ob1PM4C9B00IxukGKKk6HZqiapxEDTQTO6QbbQmyge6brYGjqpxEDTQTO6QbbQmwjNdhvU&#10;k3kENB00oxu0z74N0haeVU1SiYGmg2Z0g/bZt0HS+Cs02ddk8+h182gvndsnxe2/mxtkTxCyecTm&#10;0bx5tJfOHaCZ7QZ1zUOHBtHQ1w29i27QPt0NqiGG0CA8dOehl3d13ZNWdteYyND1yjWz5nD+/v05&#10;0PTQjG6QJQ9lQrNVTaJfaeiuoUc3yJKHEqHZQgx7ol+BpoNmdIMO2bdBixtE9CvQdNCMbtAh/Tao&#10;Rr/2tsSMeIR4VMWj6AYd0t2gduxL5hFV01XN6AYdvpsbRPQr0FxDU7diXjw6ZLtBWqs38YjoV6Dp&#10;oBndIAvFSmToLcSwhwYBTQfN6AYdvpsbRPQr0HTQjG6QYopzt9x1d2ENHRoENB00oxukmOJcaLYQ&#10;w57oV6DpoBndIMUU50JzcYOIfgWaDprRDZrS3aAWkWCjBJI7krtJ7jpj9OLRlO4GtRBDol+pmq5q&#10;Rjdo+l5u0ED0K9B00IxukNWuRF1TCd0zQx+IfgWaa2gO0Q1STHEuDVL+l0GTzCOg6aAZ3aAp/Tao&#10;6ZrMmkDTQTO6QVO2G6QULpPcrV7D0GHoxtCL4O1ug6Z0N6iGGEKDuA1yt0G6sHXQ7BVTnDtrNjdo&#10;IPqVhu4aenCDesUUJ0OzVU3dHesr09Bp6LWhBzeo36S7QfXYdyD6larpqmZwg2rYf6Ku2Z60Goh+&#10;BZoOmsENqm+eZUKzVU2iX4Gmg2Zwg/pN9m1QCzEcyDwCmmtoliT1tXjUb76bG0T0K9B00AxuUL/J&#10;doP05IYZlUS/Ak0HzeAG9Zt0N6h56NAgoOmgGdygfpPuBlUPfSD6FWg6aEY3yDyZRIZelpnLk1bQ&#10;IIxKZ1SO0Q2y1bREaBardIYmNIiq6apmdIPMLkyEpthPhSbPDPDMwOqZgTG6QYopzvXQx1Y1iX6l&#10;arqqGd2gLv02qIYYDkS/Ak0HzegGdd/NDdrNX5nNIzaPbPOoLFc4N0jpWLkNfdeqJtGvVM111dxG&#10;N0jP+CRDsx5gDMRxAU0HzegG2dZkIkNvt0HDdq7XNHQaem3o0Q3qst0gfUETj7azRQo0/+Ohefrl&#10;6fPZl89Pf/6hfnDy9f7u4Xim//Tuzc3Ly9PZ6enx8ub6/uL4p/vby+fH4+Onlz9dPt6fPn76dHt5&#10;ffrl8fnqVPcUm/mjp+fHy+vj8fbh84/Pj789SUArn9bVz8UXmv/GydArsXju7fPf+/H56Zenn5/L&#10;hcTn8uFPj5d/O+qP5+9Tn2f58/J557/x8/PJr1/++nh1/e7NxW8vj0WzO/v66fm+/FPf48lXWUDd&#10;dtLFR4Fm1+93MSRhNw4H/buTy/LnwzQcmip/efM/9gmGsjlVBHu7G7k4u7z58PXl5FKfu9tIbJj/&#10;q31nd8Sn7evP33P9HssPQj/V49Py8z3+ez/fX24unq7nn+/R/3yjudFnn7q0uMiBkF1GJ/erH82N&#10;PvvUZfHdmOqBpoNmNDf6bHNjaIs0hOwCTQfNaG702ebGYgnz1gjQdNCM5kafbm40BZmQXaC5hmZJ&#10;xHPmhq1OJ8p027ZIQ8gu0HTQjOaGXZAmQlP7jibT0dCBpoNmNDf69FOX5rvR0IGmg2Y0N/psc2O5&#10;JyAuEmg6aC6Wxk+3D9dyNJS6+7++rXDy6e726f/If5gNj2p0fONTXFeXYqfCPtsb5RtbDIqLs6fn&#10;48uP14/3J+WDd2/u9P3Pn+/i95+OL/ZX218pfsrD48fbuzv9+4uzu4eTL+/ebOa/fXy8u70qf1L+&#10;4Pj8+df3d88nv1/c6c/n/6tf1P012UMPV/Nnurm+uPpQP365uL2zj/VN3j2Uz6f/Cfpe6kcnvz3f&#10;vnvzj2kzfTh8OIxvx3734e24OT9/+5eP78e3u4/dfns+nL9/f87Ni7OFtPzn+dCQYAv9/zE6xDr6&#10;vUD68WNBKSB9NpPy18erv//8XH75q2WZ5l1qDTCANNcgGrYqk7J5J4JT6PCuw0d7yK6d0yj7UB8T&#10;m0bSI8vE0f3H79XU0vm/ve1R3tp2MqdVrjxg6hWeUjEPh9mUYuELYNouYknT8cDMtYa0xGXAtBfM&#10;ACbANGDuozGkxQvNunkVU/sd84xpOb8AE2BWYEZbaMi9eRl2DZgc/jNjrg7/tSsZWnmuKbSwcjsC&#10;o2JSMWvFjJbQkGsJLaycWD7korVctI+GkM5HUmfMxsrFwmaLpdlAGjG+hwuEwK7bn+N81lR4xvcT&#10;2PfRBbJLpzzyc7AZ87CfZ1taOa28tvLo/JjQnQfMMuTOOiYhKZCfNfmJzo+lg+cBs5jiBZjomMyY&#10;bsaMzo/S8VJnzOaVo2MCTAfM6PwobjcVmPVWf+IRUIC5BqaOHbyOOSY7P2rhcytX5YSVs8Sh4BIj&#10;P4fo/ChqN7ViNlauPD6ACTBfgRmdnzHZ+WmsHB2TVu5aeXR+xmTnp7FydEyA6YAZnR+Lqs+Ti0py&#10;Kjom9z8Vca+tPDo/AkrqjNnIj2014fzg/FTyE50fY8d5FfNQBXaTqQAmwKzAjM6PAl1SK+a+tnL7&#10;ugATYFZgRudnm+z81GcbDshFkB9HfqLzs012fsqLJoX8IBcBzDUwp+j82MsJeTPmVGdMizqnldPK&#10;rZVP0fmx5+PygNnIj4UpAUyAWYEZnR970CMPmOVMs7Ry5CJauWvl0fnZZjs/FZjIRQDTATM6P0og&#10;TpWLGvlBLgKYDpjR+THZJq2Vj1oQLq18P3Hzw2nF6rRiis6PlipSK2Zj5fE9MJEyriTtGTglbf1r&#10;z5RdPV980atv9hLc/cXtQ4H6a17oqY/smjNIdZTa/jkHfM5xg/8JV5IqVH5RWMkYqcAsC6GF/HTz&#10;14WVw8orK4/Oj72wl9bKh8bK7U1BgAkwKzCj86O44dSKWZ57KRUTHRPysyI/B8U6h1aefPOjxWR0&#10;TPLYW75g28c8lOeIXT7mLvfmZ6zvIe95AoiK6SpmdH4UMZzayosnWuSiw/x1mTGZMecZ87CJzo9t&#10;+eSRn8rK0TF5WmX9tMpB8qFv5WLJqRWzsfIN2UUI7K8C+0F4CMBMvvlprBwdkxnTzZjR+dGdd2rF&#10;bKwcHRNgOmBG50dh/ZnAXFi56aeQH8hPJT/R+VHEcCYwh8bKrVIDTIBZgRmdH0UMpwKzpHrNctFM&#10;ugAmwDRgKv0vkJ9k50fylAGTDHZY+YqVd9H5sQyhPB1TG/MzMNnHhPysyU8XnZ99svOjdLkCzKJb&#10;aYSgldPKayuPzs8+9+ZnLFskZca0+EOACTArMKPzY8sUea28HLYXYNo9O8AEmBWY0fmRd/1dWDk6&#10;JjOmmzGj86MAglRglgfTS8U0YZ+KScWsFTM6P8pETwWmAhZmYFqlBpgAswIzOj962D4VmJWV7w/o&#10;mOiYax0zOj+HXOdnYeUDV5IAcwVMhax55+eQ7Pw0Vm6v/tLKaeXWyrVtFoCZe/MzSDdFx+QY7Ztj&#10;tD46P3Z7k6djNlZu8YdUTCpmrZjR+TESkgfMxsrRMdEx1zpmH50fzXy5rFx6FTom7/zUUrjclffR&#10;+dHibiowpzpjdjPpopXTymsrj86P0tdSganRYa6YKt36ugATYFZgRudHL5WlAlNrdjMw0TGZMd2M&#10;GZ2fKdn5USSNyUXzCEHFpGLWihmdnynX+RkkExkwsSRxflbOzxCdH0UMp7bysQITHZNWvm7lQ3R+&#10;7PYmT8ec6oypTXbIzw8+jPrkjxt1fRii8yOgpFZMOU1zK9+Q9kYrX7fy6PxIV0wFZmPl6Ji0ctfK&#10;g/MzWEvNa+WNlUvpp5XTyhfnZwjOz6CE39SK2Vg5OiYV01XM4PwMehAqFZijvoH5fBcdkxlzPWMG&#10;52dQxHAqMCsr39lJBwI7ArsJ7ENwfgZ7oSxvxqysfGcePcAEmBWYwfkZLKolD5jKSjK5CB2TVr5q&#10;5Tq1cacVwybZ+dnVGXODJQkw18AMzs+wSb75UTTMXDE7Xt8FmGtgBudnMAcmr5U3Vo6OiVy0lovG&#10;4PwM1lLzgNlYuT18BfmB/Bj5GaPzo4jhVLmosfI9pxW08nUrj86PIoZTgVlZOTomL6O5l9HKiLd+&#10;5HRQxHAqMCsr39lJB62cVl5beXR+7IWyvBmzsXL2MSE/jvxE56dLvvkZNUsUrxwdE2A6YEbnp0u+&#10;+dHGfAHmbjuPELRyWrm18m10fmxhN6+VHyow9dipZluACTArMKPzYw5MHjAbK0fHpJWvW7k6aGDl&#10;yTc/CtOaW7k9fEXFpGLWihmdny755mdbgWlJxgATYFZgRudHEcOpOmZl5eiYCOxOYC8Fywns9qB9&#10;3ozZWPmAJYklubIki77tgZns/DRWLtMeVs6V5HIlWY4UPTCTb360vIGOSQb7NxnsJWnaAzPZ+Wms&#10;fMeVJK183cqj82MLu3kzZmPl6JjomGsdU4ZLqJjJNz9lIbRYkuiYANMBMzo/ffLNj2IPZ2CaTIWO&#10;iY5pOuYuOj99svOjl9gMmKS9MWOuZsxddH76ZOdnX50fdExauWvl0flRxHCq87OrM6YcIHRMdMxF&#10;xyxqjZOLFDGcCsxtBSb7mFRMVzGj86OI4VRgNlaOjgkwHTCj82M5lXk6pl7JmMmPhXnBymHllZVH&#10;52dIdn607jYD064zASbArMCMzo8ihlNbeWPl6Ji08nUr30fnx2SbvFbeWLnpp1RMKqZVzH10foZk&#10;56excnRMKqarmNH5UcRwaisvqV7FK0fHBJgOmNH5GZKdn8rKtwrX0i8ErZxWXlt5dH4UMZxaMSsr&#10;39oblgATYFZgRudnTHZ+9tX5QceklbtWHp2fMdn5KVskZca0MC8qJhWzVszo/IiMpLbybQUmOiYV&#10;01XM6PzYtWKejtlYOTomwHTAjM6PyTZ5wGysfE/aG4vCq0XhQ3R+FDGc2sobK9c3glzEPuayj3mI&#10;zs+Y7PxUVo6OSUSMi4g5ROdnTHZ+KitHxwSYHpjR+RmTnZ/GytExIT9r8qPXmP1phSKGU2dM6abo&#10;mETEfBMRU7iHu/nZJjs/kzk/W6V7QX4gP6/kJzo/dhSWJxeVki3nZ6tZE2ACzFdgRudHM19qK9+b&#10;87NFx2TGdDNmdH60uJsKzBIFUiqmdCsqJhXztWJG50fpa6nALK8TzMBkHxPnZ+X8TNH5MRKSN2NW&#10;Vo6OiY7pdMwpOj+KGE6tmHrcdK6YtqDM2htrb7b2NkXnRxHDqcA8NGDSymnl61YenZ9tsvPTWDk6&#10;Jqx8zcqLvu0EdnvTMW/GbKxc9+Wwclj5wsrLOqQHZrLz01g5OiYV01XM6PyogqXOmDp+Q8fEK//G&#10;Ky8Pk/mKmez8NFbe08ohP2vyE50fm/XyZszGyi0wFrkIuajKRdH5UcRwaivXbImOSSuPrXzaROdn&#10;l3zzoyRhAyY6Jq38tZVPm+j87JKdH+1/zsBEx4SVr1j5tInOjz2dlzdjyoqcgYmOCTAdMKPzs0t2&#10;foonWraLNrRyWvm6lUfnRxHDqeSnnGkWYHacVgDMNTCj86OI4VRgNlaOjkkrd608Oj9mDebNmI2V&#10;2/tC6JjomLOOOW2i86Ntn9SK2Vg5+5hUTFcxo/OjyJZUYDZWbgkgVEwqZq2Y0fnRuzupwKysfNQ/&#10;9XUBJsA0YHbR+dknOz+VlY/TLFMBTIBZgRmdn32y81MeGkLHfP/+nGO09THapCcc/drbPvnmRxvz&#10;6JgscXyzxKFM/gDMZOdHIV4zMNExYeVrVt5F58eSffN0zHI/rFY+2mzLjMmMWWfM6PxYVEseMBv5&#10;0cIwrJxjtHaMNsmi9q1cQEmViyr5QS6C/HjyE50fq1x5FbORH20sUzGpmK8VMzo/yqtMrZiN/LD2&#10;Bvlx5Cc6P4oYTgVmIz+WAAL5gfwY+dFLeWHGzHZ+Kiu3kw6ACTArMKPzc8h2fkzHRC6C/Djy00fn&#10;xx60zyM/auGzjmmzLRWTilkrZnR+DsnOj94VmoHJdhHkZ01+5AT6GVMRw5nkZyxnmsX5GWbSRcWk&#10;YtaKGZ0fseRMYA4la7sA056jBpgAswIzOj/WUvNmzPL8bwGmPXwFMAFmBWZ0fpS+lloxdS5swGRR&#10;mPPd1fluH50fRQynAlOZ7zMwLQGEiknFrBUzOj+KGE4Fpo7QZmCy9gYrX7PyQZ3UBbdOuc7PWFK9&#10;yozZ0cpp5atWrrzUAMxk56ex8n7+urRyWrm1cgVgBGAm3/w0Vo6OSSt3rTw6P3ZGmycXKV1ubuXo&#10;mADTATM4P6Mt7OYBs7FyeyedVk4rr608OD+FjHwXVm4PXwFMgFmBGZyf4l1nArNU6LmVbzhGg5Wv&#10;WXlwfkYDSF4r1zaTyUVkFwHMNTCD8zNukp2ffQMmOibAXAMzOD/jJtn5kRU5V0x0TFj5mpWXeMq1&#10;8zNucp2fYatZYt7HnL8u5AfyY+SnvDHqgZns/IwVmOiYVExXMYPzM9p9dxr5aax8sCM4KiYVs1bM&#10;4PyMm+Sbn8rKB9tqApgAswIzOj+KGM7UMYfGytExaeWulUfnp0t2fhorV4KsfiGomFTMWjGj82MA&#10;SZsxF1auSBCASajWEqpVSLFj5YoYTm3ljZXrxgNgAsxXYEbnRxHDqcDUml3RMQd7KpBWTiuvrTw6&#10;P12y86NIGgMmliSW5MqSLPGUvpUnOz96JWMGJjomrHzNystTjh6Yyc5PZeXomKS9ubQ3LY4HYCbf&#10;/DSv3LaamDGZMW3G3Ebnx85o8+SixsrRMWnlrpVH58f0xDxgNla+Je3tv4P8nH55+nz25fPTn/WY&#10;2fzBydf7u4fjmf7Tuzc3Ly9PZ6enx8ub6/uL45/uby+fH4+Pn17+dPl4f/r46dPt5fXpl8fnq9N+&#10;023mj56eHy+vj8fbh88/Pj/+9qSfQfm0DqKLBzT/jZNh7KsJNP+9H5+ffnn6+bmYM5/Lhz89Xv7t&#10;KGFp/j71eZY/L593/huSpH798tfHq+t3by5+e3ksP/azr5+e78s/9T2efH33pu+2U0086PrDFNu5&#10;NjzK5cWl5KTdpNcF5+/n4uzy5n/svz7UN6X75mde3nz4+nJyqc+8Uyco/72usyOm0/a15++3fn/l&#10;h6Cf6PFp+dke/72f7S83F0/X88/26H+20cZQXm6qKNe0D/1YUItRixe1uAzSjmL2yTZG0z5QixmY&#10;XDeKNoa9nJk3MOnpBdRinpL95inZEjTvK2ayjbHVLFH8NUvYR/tA+zDtozz/5oGZbGOMFZgWmQYw&#10;AWYFZrQx7PQur5VP1V8bMH4LCe8AZgVmtDFslyoPmDJ851Yu1RhWDjAXVl7EK9/Kkw9Y9hWYqMWw&#10;8jUr30UbQ3m5qTpmY+XomADTAXMxL366fbiWd6G83FRgqlKaXMQBCzPmarlwF50f5eWmAnNswIT8&#10;AMw1MKPzMyQ7P42Vm+OEXAQrr6w8Oj9D8gFLY+U2QgBMgFmBGZ0fS5zPk4saK0fHhPysyU95/s3J&#10;RUOy81OG3GJJomMCTAfM6PwMyQcsjZXLM0dgR2BfBPZ9dH6G5AOWxsolqAJMgPkKzOj82KyXN2NO&#10;1fnZYEkiF63kon10frR6n6pjHuqMaakBsHJYubHyfXR+lJebCkw9ITuTH3RMyI8jP9H5GZOdn111&#10;ftAxAaYDZnR+xmTnZ6tZYpaLyNRjxlzPmNH5scT5PPKjr4eOyc3PNzc/JTbZCeySb1JnzMrKez3C&#10;jVyEXLTIReXtaw/MZOensvLe3laGlcPKjZUfovNj1mBeK2+sHB0T8rMmP4fo/IzJzk9j5eiYANMB&#10;Mzo/Y/LNT2PlFrRAK6eV11YenR/l5aaSn8bK0TGpmK5iRudHebmpwFTQQZGLellQsHJY+Ssrj86P&#10;8nJTgXkw56c/kPaGwL4S2Mtlg5OLlJebCsxi1peKOdUkx+ua1ii1YA5rLN/NktR4cfb0fHz58frx&#10;/qR88O7NnU47y/8/zy5+/+n4Yn+1/ZXyrx8eP97e3enfX5zdPZx8efdmM//t4+Pd7VX5k/IHx+fP&#10;v76/ez75/eLu3ZuPH+eASftM7q8pI/Phav5MN9cXVx/qxy8Xt3f2sb7Ju4fy+fS/QN9L/ejkt+fb&#10;d2/+MW2mD4cPh/Ht2O8+vB035+dv//Lx/fh297Hbb88HBPZvBPYST+mBmXzzU1k5OiZJ9y64tbzk&#10;6oGZ7PyURPPilaNjQn7W5EdOYABmsvPTWDk6JsB0wIzOjyKGNUjlOT+NlW95GBHysyI/U3R+DCB5&#10;wGysXBlGM7OA/NzcXl1dPxRqVgP4lU34rwXwXz1ffNFbBva+wf3F7cPM9BYCeOpDDmdSqR93++fM&#10;2PQQwPHsOD9pUD769fHq7z8/FypY/pPeBEh7HGCKzo8ihlMrZmPl6Ji0ctfKo/OjiOFUYJa4uSIX&#10;oWMCTAfM6Pzskp2fysp7zRS0cpyfxfkp3MPJRbtk50enHCawk/YG+VmTn+j8WIBqHvmZqvNjR3Bs&#10;F7FdZNtFJQXQV8xk5+dQZ0xbHgGYALMCMzo/sghTyU9JXCjkx9QAgAkwCzA7exLTl8xk66c8T1CQ&#10;iZAJLX+l5QWZ0fsxhORNmeVh+oJMlEyQ6ZEZzZ9d8tmPeM+MTKRMkOmRGd2fXbL705h5T0YmktEi&#10;GZVuHu0f5QynMiDVyrlmWs42DAgG1BhQ9H/s9fC8OXNfkYmaSTf33TwaQEoaTq2ZjZsjZ4JMj8zo&#10;AKmGpSKzcXNbIqGb081bN48WkJTvVGQ2bo6eSc30NTN6QKYr5s2ZU/WAOnLf4OZrbi5AeNtceVep&#10;NbNx845FI5DpkBk9IL1alorMxs17zixApkNm9ID2yR6QlkHRM0k/aLeQdWtYSnsXPSAFDqfWTKlF&#10;MzItCR5uDjev3LyLHpASh1ORqddcZmSiZ8LNHTdX7oBnQIocTkVmSZItu0YbQraYM92cGT0gISUV&#10;mY0BoRpRM33NjB6QbaPl6ZmNAaEagUyPzOgB6SwntWY2BoRqBDI9MqMHpBiXVGQ2BsQWHMh0yOyj&#10;B6THeFKRqdQFGBB65rd6Zh89IAUPpyJTTxTMyOzIGYabr7l5Hz0gJQ+nIlPPphsy8c1BpkNm9IAU&#10;PZyKzLo5PPW8ZgEyHTKjB2SvkOapRlXPnDo2OkCmQ2b0gOxdiTxk1vAYPfhQajW+Ob559c11TOvd&#10;SUsKzENmveqdFMkAMkkofN01ksAdkJl8B1SvLSby2dEzvZ4ZPSBdP6QyoJrqOtnLq3Rzunnr5tED&#10;UndNRWbj5vKC6OZ089duPkQPSAnEqchs3HyYazU1k5pZa6Zeaw5zZrIHVJ9bQc/kSb/Vk366thii&#10;B6QM4tSa2bg5eiYMyDGgIXpAU7IH1Li5JTDQzenmrZsHD2i7Sb4Datx8R0ohHtDaA9JapJszt6Z4&#10;5ynt9ZGqyd65pGZSM1vNDB7QdpN9B2TpMeiZMKDAgIIHtLUbxrya2bg5eiYMyDOg4AFtFUKcy81V&#10;tHXVO4mKobSjtK+U9uABbTfJHlB92m+y7TvmTObMOmeWlfL1e0DbTbIHtK1zpt25g0yQ2ZAZPKDt&#10;JtkD0pttczeXS0k3p5u/dvMidPuamewBKUl2RiZ6JgzIMaAy5nlkJntAuiKekYmeCTI9MqMHZPlC&#10;earRJNmqcHP2M0GmR2b0gOzuOw+ZozEgLZdgT2JPru3JMZpAXbIJtK2Dpi05Qc4h542cRxNIKcSp&#10;Unsj53boDjJBZkNmNIGUQpyKzEbOETQZNP2gGU0gpRCnIrORcwRNkOmQWRKvnGzUJZtAjZyrqyO1&#10;I7W/Su0lWdUjM9kEWsi5wr+AJtBcQTO6QF2yC1TJebexCRcOBAeqHKjcO/iqmWwDyZgsYjuS5jnb&#10;w357uKz7OGgqiDiVBOmty9kHQtKEBHkSFH0gBRGnIlM5xzMykTRBpkdmtIGMi+Q5lKqVhkwSZDAo&#10;1wal1nxCN0+2gRZ6PszkCw4EB2ocKPpAfbIPtNBzxSyhHKEcrZSjaARZanpeP1/ouY24VE2qZq2a&#10;u+gEKYs4lQRVeo6oiXJ09MpReTDKK0fJVlDl5xI1cSmhQWsaVF4m9dBMtoIaQZePzqjJqPk6apbs&#10;X4/MZCdotA3ibiPhH2gCzRU0oxNkPDmPBW2bSak1e6AJNFfQjFaQ8ohTWdDOrKBug6yJF+S8oCLd&#10;uIauQOJUaO4XaCJrwoIcC4pmkMVg5TV0PcdqW0fImlRNXzWjGWQvTuRBsxJ0yZqEyVA1XdWMZpAy&#10;iVMb+sLQ92x3AM01NPfRDBqSzaCyXjKvEUtghaHD0F8ZumpVoEHJZtDC0NE1mTXdrLmPZpBpOHmz&#10;5sLQ0TWBpodmdIOGZDdoYegDRiWzpps1oxukYOJUGqTXsqp4NP9OsBPHTlzdiSuBLk5yt4cn8hp6&#10;iQGbaZACPKBB0KAVDYpukKKJU6vmwtD33F/Q0F1Dj26QsolToblrbpBkLKomVXNVNaMbpCuyVGiq&#10;WKJrDufv37PkHpbc99ENkjuTCk0dnxs00TURj5x4dIhukMmLaTRo1KvBBk37nYChw9ArQz9EN2hM&#10;doP09WZoamGTWfPPzJqvs6ZSgIN4lHwatG2z5sQBBgx9zdAP0Q2yp1HSGvqwMHR0TWZNP2tGN0gJ&#10;xak0aGHo6JpA00MzukGKKE6Fpp7wreIRRiUN3TX06AZtc92gV4aurAb9TsDQYeiNoUc3SBHFqVVz&#10;YeiW0g00gWaDZnSDTPnOo0GNoXf2JCbQBJoNmtENUqZgatXcVTeo23CAway5njULC3FLcUrTSIVm&#10;cUrnpTh0TRi6Y+hTdIPsMfK8hr4wdHRNoOmhGd0gzX6ZVXPc6Hdjrpo6EtIXZtZk1qyz5hTdoG3y&#10;bdBYjcrODuCBJtBs0IxukFKKM6vmoF8FW++wNGSgCTQbNKMbZMp33qy5MHR0TWZNP2tGN8hCNPKg&#10;2Rg6uiaPAPoo9/LcsxOPFFOc2tAbQ1ceFzSIfc3fX/c1S1Cbh2bubdArQxchg6GzSryCZnSDdslu&#10;0MLQbeUJGgQNMhqkJ1Fi1Ux2gxaGbgfwQBNoNmhGN0jJbamzZklRLJJ7Z5mzQBNoNmhGN0gHEanQ&#10;LCedMzTRNRGP1uJRuWMMNCjZDSom/gxNdE2g6aEZ3SDLd0nTNUftwhk0NxxgsBS3WorTI2ehalqk&#10;eho0h4Wh25DLrMms2WbN6AYppjh11iwvC88N3VaegCbQbNCMbtA+2Q1aGLpdGQNNoNmgGd2gfa4b&#10;NCwMHV0TGuRpUHSDFFOc2tCnRoPQNYGmg6buGL14tE92gxRkY7OmIm70O0FDp6HXht5FN8juIPIY&#10;+kKDbJIAmkCzQTO6QRY9lAfN8qbWzND1xjBVk82jZfNI1nVs6MluUAn4RDwiMPuHWg1X0IxukBjz&#10;96FBiEfQIE+DohukKpYKTSHSqqbetqKh09BXVTO6QYopToWmzuQqNHmcBQ997aF30Q0yDSeRBjVd&#10;034nYOgw9MbQoxt0yHaDGjQRj5g1/awZ3aBDthskiQDxCIb+LUPvoxtkqVh5DV0vCc/Q7HvcIGbN&#10;9azZRzfokHwb1Bh6383lmlmTWbPOmn10gw7Jt0GNofcb3CCqpqua0Q3Sm5Gp4pFWl6t4NP9OUDWp&#10;mq1qRjdIQS+p0CzPvc00yL4w0ASaDZrRDdKFYyo0S8DnDE10TcQjJx7p+tvva2q1NxWaY3WD+gGj&#10;klnTzZrRDbJUrDzxSFFHJh4NJMUBTQfN6AbZQxR50FSep0ETXZOG7ht6dIOmZDeoMfS+49Fpqua6&#10;ag7RDZqSb4MaQ0fXJJXYpRJ3mvACDUp2gxaGrhBa8S/EI8SjKh4N0Q0yhOTNmgtDtxcIgSbQbNCM&#10;bpAtm+dBc2HoeuKXqsmW++uWu4IJXEPfKaY4VddcGPpAQ4cGORoU3KCdPUSRVzWVsVR1TQ4wgKaD&#10;ZnCDdvb2cx40dfCBrjmwSvztKvEQ3KCdYopTG7okfoMmuiaSu5PcNeGFWTP5NkgBcQZNy5yFocPQ&#10;G0MPbtBOMcWpVXPboGnPvAFNoFmhWU5z1q+t7WzZPG/WFCKtaqJr0tBdQy+Kt4dmshu0MPSRAwwY&#10;+pqhl1HPQzP5Nmhh6OiaVE1fNYMbtLM3UvIaujadrKFr0QQ3CDfo1Q0aoxukmOJUGrQwdLsyhgZB&#10;gxoNim6QYopTobkw9D0HGMyabtaMblCXfBu0MHR75o2qSdVsVTO6QYopTq2aSuGyWVN7HsyazJqr&#10;WTO6QeYX5tEgJdOha+Kh//lbD728jeLEI4seyoPmwtDRNRGPnHhU0rA8NJNvg8bqBg22V8KsyaxZ&#10;Z82yZO6hmewGbZtRaaecQBNoNmhGN6hLdoN2bdZE16Sh+4Ye3aAuOymuuUH2lhZVk6rZqmZ0gxRT&#10;nCoeKaDbGDq6JlXTV83oBimmOBWaimRA1/yvEo9Ovzx9Pvvy+anoPfMHJ1/v7x6OZ/pP797cvLw8&#10;nZ2eHi9vru8vjn+6v718fjw+fnr50+Xj/enjp0+3l9enXx6fr077TbeZP3p6fry8Ph5vHz7/+Pz4&#10;25McsfJpPUgXX2j+KyfDTonFM0rnv/jj89MvTz8/lxCDz+XDnx4v/3bUH8/fqD7R8uflE89/Q+Lp&#10;r1/++nh1/e7NxW8vj8WFO/v66fm+/FPf5MnXd2+Ukj3pTq5g89B12z5ky4wb/d+bk0v98bA7DOah&#10;Xpxd3vyP/deHJQi+TQOXNx++vpxc6lMXl6n8F7f2fNxp+9rz91u/PxPTvhyflh/u8d/74f5yc/F0&#10;Pf9wj+GHG50NS3jK0+jKrkTJihxsYGNuYm5qc1N0Nuy3MA+aTQhZfr+v66+wCkP5DZ575fL7e3H2&#10;9Hx8+fH68f6kfPDuzd3tQ/mVuzi7+P2n40upSK9/pfzrh8ePt3d3+vcXZ3cPJ1/evdnMf/v4eHd7&#10;Vf6k/MHx+fOv7++eT36/uHv35uPHuezYZ3J/TaXz4Wr+TDfXF1cf6scvF7d39rG+8t1D+Xz6X6Dv&#10;pX508tvz7bs3/5g204fDh8P4dux3H96Om/Pzt3/5+H58u/vY7bfn/1XNqWAjpWpGZ6NPvnPZ1ZEe&#10;+ZhoKd/Qy6vvTj5W5K4qQ17V3De2aSGVNHQaem3o5Z0PD81kZ2MRQpCPEUIcxyzxOR6ayc7GIoQ0&#10;wsiseXN7dXX9UCbhyoIvuvFfY8FXzxdfpCiYynB/cfswD9bLvH2qT3T2+tnnwVw/7vbPeUAWGz+e&#10;HWddoXz06+PV339+LpN3HTHzGHrRCzw0k52NhaEPvBxWgOTA88eGZnQ27BIqb9bcNvGoJ5APaK6P&#10;CQpBdlXTHlXIg+bC0NE1mTX9rLn4GT9JIZSdocjdXIZeTbfBzhJh6Otp8I/d0KMbNCTfuejBZnOD&#10;WIulavqqGd0gRe6mVs1JvxvF9OnRNYGmh2Z0g4wo582aC0PX7rh+J2joNPQquWvjL9CgZDdoYeg6&#10;eAGaiEevh6sKDw3QTHaDFoaOrklDdw29vCnnxaNkN2jfaBC6JtD00IxukL1jnDdrLgwdXRNoemhG&#10;N0hL0N+FoaNrshTnl+LKTppr6IrcTYXm2PY1dxiVGJVro7KMeh6ayW6Q4shNct8SyAc0HTSjG2Qa&#10;Tt6suWs0CF2TWdPPmtENkgSe2tD31Q0aFLWLromuudI1oxuk2S8Vmlput4aOrknVdFVTF8dh1kx2&#10;g/SWuEHTjpIwKjEqq1F5iG6QPbGdN2suDF0vjtDQaeivDf0Q3aAx2Q1aGLpkLKAJNFfQjG6QIndT&#10;Z03JmdbQ0TWZNf2sGd0gRe6mQnNh6OiaQNNDM7pBJi/mzZoLQ0fXBJoemtEN0nNJqVVzYejomkDT&#10;QzO6QYrHSoWmHnGwWXPCqMSoXBuVh+gGaes8FZrbBZq4QUDTQTO6Qfb6e96suTB0dE0aumvoU3SD&#10;VMVSq6aijqyho2sCTQ/N6AZtk2+DykQxpxKjawJND83oBm2T3SCxH4OmfWE8dDz06qFP0Q0y5Ttv&#10;1pRnP0NztIcegSbQbNCMbpBiilNnTQ0QBs0NBxgw9DVDL4/EugMMxRSnQnPXZk10TWZNP2tGN8he&#10;f89r6AtDnwiWoWq6qhndIMUUp1bNhaGja1I1fdWMbpBejU2F5sLQ0TWBpodmdIOUQZQKzYWhWxwy&#10;DB2Gbgy9L+8ZehqU7AYtDD0+tigvgNfW7JHNP+QLGHorNEIz2Q1qDB1dk2AZFyzTb6IbJKikNvR9&#10;dYNGdE1mzfWs2StBPTT05NugQzMq0TWBpodmdIMUU5xZNfV8d/XQtQOlLwwNggY1GhTdIMUUZ0Jz&#10;WBi6HcADTaDZoBndIMUUp0JzYeiWOQs0gWaDZnSD9slu0MLQ0TWZNf2sGd2gfbIbtDD0nmAZPPSV&#10;h95vohtkfmHeekdj6Oia6Jpe19TLkF48Ukxx5qy5MHR0TaAZoBndIAW9ZEJzUPyXrRLbyhM0CBpU&#10;aVAX3SDtT6ZCUydBBk075QSaQLNBM7pBoiWp0Nw1oxJdE4buGHoX3SDFFKdCs8Qil2PfEV0TaHpo&#10;RjdIMcWp0CwZDQZNDjAQj9biURfdIMUUZ0JzLFt5MzR7Mo+ApoNmdIPsRCdP11wYug250CBoUKNB&#10;0Q06JLtBC0M38x5oAs0GzegGHZJvg7SEZw0dXRMa5GhQH90gPQKdOWsOC0O39ESqJlWzVs0+ukHK&#10;Vk+F5sLQ0TWpmr5qRjdIkQWZ0BzLcRK65vn79+d46N5D1yqaX+/QJlAmNAe9U2TQnOZJgoZOQ28N&#10;PbpBdqKTJx4pNNGgaeUaaALNBs3oBlkqVh40F4aOrsms6WfN6AZNuW7QUN5vnWdNu5ejalI1W9WM&#10;bpBiilNnTVVpgya6JlXTV83oBk3ZblCV3Lcd6x146GsPvY9ukGKKU6umArrnqrndzL8TNHQaem3o&#10;Q3SDTMNJpEGtodvvBNAEmg2a0Q2akt0gLeFV8Wj+wkATaDZoRjdIL+2mNvSFBiEeQYMcDRqiG2SB&#10;bXkNfdtmzX7+naBqUjVb1Qxu0F7JbalVc6FB2oHSFwaaQLNBM7hBex1EpEJTSrsxdMQjGrpv6MEN&#10;2msTKBWajQZtFUJL1fxBse1nN7dXV9cPH2/v7k7+yFnuQ3CD9oaQvFlTxqgxdMQjqqavmsEN2pvy&#10;nQfNsdGgLReVuEFrN0jBBG5fc79JdoO2bdYccYOA5hqapWit3w3ab5JvgxaGPrBKDDQdNIMbtLc3&#10;UvIaum58jaH3uEFA00EzuEH7TbIbtDD0br78QNeEoVddcwxu0F4xxaniUWPoLMVxtubP1kQ+/Kyp&#10;mOJUaC4M3Z55o2pSNVvVjG6QmTJ5s+bC0MWHkNyR3H9+PmnQjG6QYopTq+auiUfomkjuTnIvj505&#10;8ahLvg1aGDq6JtD00IxukGKKU6umQhNNPBpmrZ9Zk1mzNfToBnXJbpAuONE1B4Jlfqj05nXWLJu8&#10;vqEnu0FjmzUt2JOqSdWsVbMQZA/N5NsgsR+rmvaWFtAEmg2a0Q3qkt2gXYMmuiY0yNGgbXSDzC/M&#10;0zX1krBVTeVyoWuia65mzegG2YlOHjQXhq7RAmgCzRU0oxukmOJU8Whh6OiaNHTf0KMbZM/35FXN&#10;sc6aOzvlhAZBgxoNim6QYopTq+bC0C09EWgCzQbN6Ab1yW7QwtDRNWnovqFHN6hPdoMWho6uCTQd&#10;NMtpjpPc+2Q3SMXSxKMdBxgcYKwPMMpOmodmshukqFl0TTz0P3/roZdRz0Mz2Q1aGLreGEbXRNd8&#10;1TWVoB6gmXwbVOyo8szAzu7lYOgw9MrQd9ENUkxxqnhUfjcMmhxgMGu6WTO6QUOyG7Rvs6Y9WETV&#10;pGq2qhndoCH5NkiPXBsNkpnOrMmsuZo1oxukmOLUhq6AOIMmuia6ptc1oxs0JLtBJaNhnjWtXNPQ&#10;aeitoUc3yK7H8tY7FoZuDinQBJoVmuX1UqdrWmBbHjQXho6uSUN3Db1EqXtoJrtBjaGja5J55DOP&#10;SkKBh2ayG7QwdHsVhoZOQ28NPbpBiin+PgwdXZOG7ht6dIOU3JYKzYWhj3O5pmpSNVvVjG6QIgtS&#10;obmtbtDOfieAJtBs0IxukDaBUqFZTHx0TYJlvl2K20c3SA02FZr76gbt0DWZNf2sGd0gu7nN0zUb&#10;Q99ZDhgNnYbeGnp0g8bk26DmoaNromt6XfMQ3aAx+TaohMnPs6aGTk0SVE2qZq2ah+gGKaY4ddZc&#10;GPqWAwxWiderxOXZHucGmbyYN2suDB1dExrkaFBJw/LQTHaDFoaOrgk0PTSjG6SY4tSGfpCwarom&#10;SXE0dNfQoxtkWYJ5DX1q0ETXpGr6qhndIHu+Jw+aC0OXVgBD5zbo9TboEN0gbZ2nNvRtc4O0ngc0&#10;geYKmtENkpiTCs1dgya6Jg3dN/ToBqmKpUJTh5RGg9A1gaaD5hTdIENI3qxZJoqZoaNrAk0PzegG&#10;bZPdoGmBJjQI8WgtHimm2kvu2+TbIK2TWNWUigQNgga90qDyAIVzg+z5nryGvjD0AwcYVE1XNaMb&#10;pJjiVBq0MHR0TWZNP2tGN0gxxanQLGv2Mw1C1wSaHprRDVJMcSo0F4auGA9mTWbN1awZ3SBDSN6s&#10;uTB0dE2qpq+a0Q0yUyYPmo2h7zuqJjTI0aDoBomWpDZ0Fct51txvOMAAmitoDnoZ0otHu+TbIH09&#10;dE0eZ/n2cZZhE90ge1kqr6EvDB1dk1lzPWsOm+gG7ZLdICHSqia6JtD00Ixu0C75Nmhq0ETXBJoe&#10;mtENUkxxKg3S3bvRoB6jEhrkaFB0gxRTnArNhaH3bB4BTQfN6AZZX82jQY2ho2sSLOOCZYZNdIP0&#10;Pnlq1WwMHV0TaAZoRjdIsf+p0FwYOvua0CBPg6IbpDSNVGguDB1dE2g6aHbRDbL3+PJmzYWhW3oi&#10;SXEkxVlS3NBFN0izX2rV1C2SiUf2lhbQBJoNmtEN2ie7QTJG0TXx0P+Jh65VNL/esU92g/SrUKGJ&#10;romuudY1u+gGmZWdN2s2hr7vCJYBmg6a0Q1STHHqrNkYOromuqbXNfWerm/oiilOhaYCuq2h2ykn&#10;NAga1GhQdIMUU5wKzYWhW3oi0ASaDZrRDToku0ELQ0fXRHL3knt0g/TEVGrVXBg6uibQdNDUKlqY&#10;NZNvgw763SgRCXv2NYGmh2Z0gxRZkFo1pwWa6JqIR2vxqI9ukG1Z5OmaC0M3hxQaBA2qNKiPbpAa&#10;bGrVVGhiFY84wKBquqoZ3SDFFKdCUxec6Jp46P/EQ++jGzQlu0Hy7A2a6JrQIE+DohukmOLUqlnC&#10;5GeGbg+xM2sya7ZZM7pBiinOhOZYkm1maKJrUjV91Yxu0JTsBunhC4Om/U5QNamarWpGN2hKdoMW&#10;hm4OKdAEmhWaQ3SD7LAxT9dcGDq6Jg3dNfQhukFKCc6cNQetLltDtxwwqiZVs1XN6AZptTcVmgtD&#10;Z1+TqumrZnSD5GlnQvOVoaNrAk0PzeAGHSTmZEJzaAz9sJl/J2joNPTW0IMbdFBMcSo09brbPGvW&#10;3wmgCTQbNIMbdFBMcSo0FTWLromH/k889CG4QYdNrhv0ytDRNZk1/awZ3KCDvZGSp2tqncSqpoUt&#10;0dBp6K2hBzfosMl1g8byBMfsoaNrUjVd1RyDG3TYJN8GjY0GaT1PQy5Vk6pZq+YY3KCDYopzaVB1&#10;gw7d/IWBJtBs0Axu0GGT7AbpxY0qHqFrcoCxPsAYgxtUle88GqSMpQpNLiqBpoNmdIMUU5za0BeG&#10;buv1NHQaemvo0Q1STHEmNF8ZOromDN0z9OgGWcxlXkNfGLoIGQz9h4uOqtmqZnSDFFOcWTUH7cLZ&#10;rDkQ/cqs6WbN6AYppjgVmgtDR9ekofuGHt2gLtcNGhaGrhBaGjoN/efnk9rQt9ENMoTkzZoi5lU8&#10;IliGhr5u6NvoBpkpkwbNUUt46Josxf2TpTidPbh8zUOX7AaVsl3WOw5Kzqah09BXDT26QV3ubdAr&#10;Q5eKBDSB5gqa0Q1STPH3YejomjB0x9C30Q3qc92gQY/BoGsya/6zWTO6QYopTq2aC0PvZ0EVD/0/&#10;3g06/fL0+ezL56eCpvmDk6/3dw/HM/2nd29uXl6ezk7/H3tntxPXdmzhV0Hce9Prr7sXCpEisH3j&#10;KFvaT9AGbFCARt144ygvf8ZcNWv1qkouIkVnnBxlXG0Ssw0hH/U3qsa8ON4+3D/vjr88P94e9sf9&#10;t7dfbvfPF/tv3x5v7y/e94e7i3bVrKaPXg/72/vj8fHl++fD/scrphTlr43xc9aFpk85QzyrwtD0&#10;iZ8Pr7+9/nooy77fy4df9rd/PQLi6RvFXzT/efmLp89A1fD1/c/7u/ur892Pt32ZjFz+/HZ4Lv/E&#10;N3n28+q8bYbR19y7brTjjxOdOFIvRnK3pU3qtuvRc/7tw1/s3+/KJjT+tDXlf3d5+/Dx59vZLf7q&#10;NYro8i+2jYnzF/7Fp2+4foP2u/p+fJ1/usd/76f728Pu9X766R7TTzdLG/abSJuEdHO7uZn+Xz39&#10;kDGimX7AJSLNP6Td5evh+Pb5fv98Vj64On96fCn/u3aXu9+/HN/sU/1Tyn/9sv/0+PSE/353+fRy&#10;9n51vpo++7h/erwrf1L+4Hj4/vX66XD2++7p6vzTp+n/XPubwqcB0Je76W96uN/dfawfv+0en+xj&#10;fJNPL+Xvu//5hu+lfnT24/B4df73cTV+3H7c9h/6dv3xQ7+6ufnwp0/X/Yf1p2Yz3Cg7/bPslKUN&#10;E794aK59+XCta4LyW6NdBZc2yqrAy+4ZGeQL4k9JSeRDl42jqSGd2s1QLpWgFdEkH7rM7SbsUqZs&#10;iXQ4VT5K6E9PtZ5DKP3X6rm7w+4dxbEVzM+7x5epepmLmosYk6dCCT9u/+dUhaCuPF4epxK5fPR1&#10;f/e3Xw+lvCn/CSUmr9ZcZ2nDXvDiJXQ469okBOW50FRCP82PS1cWoyZZ2iiKdGknt/b6jtqg//hJ&#10;SA2f/+sd+jpLG/DcRfDiRc0Stg1NrWyrDVqu0aAvjlETnrtUNDeOpoZHaoNiG5SlDVvq50VNvHNv&#10;UVPDI6EZ0ZwFjTo86siHLnMbNGhlWwk9JPSsBnXkQ5eqmzWjXdioDVIbVK8Jio1o6NA78qFLWcwt&#10;bdBofmtCU2hWNMt1XkSTrAbNHbo9cSI0haajmdUgeO7+33TommuqDQptUJndxKhJPnSZO3Q81CQ1&#10;SGrQSQ3CNDGhSVaD8PaoDY/wSyI0heYCzawGmZTNm2sWI9WpDWp1g6Xh0XJ4tMlqkK1F89CcO3S7&#10;sFEbpDbI26CsBvXkQ5eyXzJFTTO1EppC09HMahA8d7kduqOpuaY69NihZzWoJ6tBuJCyNkhzTaEZ&#10;0cxqUE9Wg+YOfastd7VByzaoPPse5po9WQ2aO3T7wqo1VWvWWrN4NUY0yWrQ3KGbDCU0haajmdUg&#10;ux7jDY/mDl1zTdWaodYsOmGMmmQ1qMhRNnLXAYZqzVBrZjUIbhrU4ZF36KO9I6GEroTuCT2rQbhw&#10;pKI54huwfU15SylqhqiZ1SC0JVQ0oT4ZmljcxBdW1FTU9KiZ1aCBrAbh6xma9oWFptB0NLMaNJDV&#10;oLlDt1m/0BSajmZWg+C5S03oc4euuaaGR2F4NGY1yG5ueXPNrbdBmmsKzYhmVoPMS5CH5tyhm1m/&#10;EroSek3oxRc8jNwH8m3Q3KFvtN6h4dFyeFTMMyKaZDVo7tBxEa/hkW6DTrdBZSctoAmbYmobVKzq&#10;ppE7TGiFptBcoJnVICOEV2tuHE3NNdUGxTYoq0EmyvDQnDt0zTWFZkQzq0EYgVMT+ojfjSmhd3KK&#10;UxsU2qCsBqH2o6KJMzlDE1Wvak3VmotaM6tB5sDKS+gQRg1NZHahKTRnNPFuXO7QybdBxbF7Sugb&#10;Pe6thL5I6H157jAOj8i3QcU+xIZHmmsKzYBmVoPWZDVo622Q5prq0Jcder/KapCJMrxaE84IFjVt&#10;h1kaujR009B7PFocEzpsirkdurVB5a1ntUF6PvX3RRuU1SA8Z0pFE/uhJWq2K1S96tDVoS/QzGqQ&#10;ObDyEvrcoWPRRGgKzQWaWQ2yR894aM4duuaaaoNiG5TVIKxbUBP63KFrrik0I5pZDUIUo6I5d+ja&#10;1xSaAU30xalDJ6tB8PO0NqjVeodG7suRe5PVIMurvFpz7tAbCZVCM6CZ1SA70eGhuTY1CMMjCZVC&#10;M6CZ1aAN+TZoM6OpuabQDGhmNcgePeNFza0LlZprqg2KbVBWg2BTzO3QMb2aNo/gZqiRu0bup5F7&#10;k9WgLdspzjt0e7BI6x1a76jrHeiL4/AINsXUqDl36J2ipmrNUGtmNcjyKq/WnDv0VgcYQjOgmdUg&#10;k7J5aM4duuaaaoNCGwQTrJTQyWpQ7dA117xphGZEM6tBQIVaa47WoWtfU2geLyOaWQ2y9/h4CR2m&#10;Haahm0WdOnR16LVDb7MatCWrQbCaNTR7CZVqg5ZtUJvVINgUUxP62tSgdoXHKjVy18j9NHLHyCa2&#10;QSNZDcKmk0VNzTXVBsVaM6tBsCmmRk3Utoam5ppCM6KZ1SDbsuC1QXOHrrmm0IxoZjXIDNt4aM4d&#10;uh0lqUNXh+4delaD8CIFNaHjxQ1L6FAs1QapDTq1QV1Wg2DFSkVz7tDtVRhFTUXNGjW7rAbhwpGK&#10;5tyha66pWjPUml1Wg9CWUNGcO3TNNYVmRDOrQSNZDcLXq3NNGctIDVqqQRh0h5H7CJtiatTsXag0&#10;GUq1pmpNrzWTGjSaYRtveDR36HaUJDSFpqOZ1KBxRVaD4IJsCd18wISm0HQ0kxo0wqaYmtBhyaC5&#10;Zndzfa19zbSv2SU1aIRNMRVNLOEZmpprqkOPHXpSg8YVVw2aXoeZXIk11xSaAc0+qUHjiqwG9VWo&#10;bOwLq9ZUrVlrTQy60/CIrAbh7sISus36habQdDSTGjSuyGrQ3KHb5YfQFJqOZlKDRvMS5M015w5d&#10;c03VmrHWzGqQPd/DQxMikOaaGh798Q8VudNSXNnkXb5ROcKmmDk8OnXo9qSwEroSuif0rAY1ZDVo&#10;7tDb6QsLTaHpaGY1qCGrQd6hN42c4rR5tNw86rMaZITwak28yTLVmo3N+hU1FTU9amY1qOGqQR28&#10;4zXXVBv0T9qgIatBsClmtkHd3KFrrqnhURgeDVkNsnNwWkLvsR9qUVNzTaEZ0cxqUENWg0qxW9Y7&#10;GuxAIVyr1lStWWvNIatBDfk2aPA2CGfHQlN36KeR+5DVINgUU2vNuUNv5RSn4dFyeFQeoAhqkBFC&#10;qzXnDl1zTRlmR1fi4rwa0SSrQd6ha64pNBOaWQ2CTTEzoZ86dLMNURukNsjboKwGwaaYiWY3d+io&#10;etUGqQ1atEFZDTIHVl6tOXfo8EoQmkLzhOY6q0EtWQ3a1H1NzTVVa8Zac53VoJZ8G4RHruvIXXNN&#10;DY+Ww6N1VoNashqEZw0MTc01JVQGoXKd1aCWqwb1MLIxNG1RVB26OvTaoa+zGmR6Ia8Nmjt0FJ1q&#10;g9QGLdqgrAbBppg6PCp92LTegdJCaArNBZpZDYJNMRXNuUPHoonQFJoLNLMa1HHVoG7u0DXXVBsU&#10;26CsBtl7fLxaE6+71eHRNLVSG6Q2yNugrAZ15NsgGMQZmlupQZprLueapdQLm0cdWQ2a2yA4zKjW&#10;VK15qjU3WQ3qyGpQ+QamDl3DI9WaodbcZDXITnR4tSau1TQ80rHvPzn2hbl/SuhcNaib2yANjxQ1&#10;Y9TMahBsiqlzzXIIXxJ6a+8bqENXh1479E1Wg+w9Pl5CL6tPU61pr10LTaHpaGY1qGerQT7X1PBI&#10;CT0m9KwG9Ww1yNHU8EhoRjSzGtSTb4NG9GG23jH1X0roSuie0LMaBJtiahtUXoeZ2iC7/BCaQrOi&#10;WbYrghpkWxa8Nmju0M1sSWgKTUczq0EwsKZGTe/QW3vfQGgKTUczq0HYOqeiWeQom2tqlVjrHcv1&#10;jm1Wg+ypSF5C33qHrrmmOvTQoW+zGoTajxo15w5dc02hGdHMahBsiqlolkcyp4Rus37Vmqo1vdbM&#10;atBAVoOKY/eEpu0wC02h6WhmNcgWgHi1ZvFo0Fzz5vr6RsYy0Vhmm9UgM2zjoTl36JprqtaMtWZW&#10;g2BTTK01vUPXXFNRM0bNYgoc1CDYFFPR9A69xSst+MKqNVVr1lqzuGFFNMlq0Nyh47FKoamztdPZ&#10;Wrl/iGiS1aC5Q7eBqqKmoqZHzawGwSWYmtDnDl1zTbVBoQ2CPBijJu7CqWiWuzmba8rLXRr6UkMf&#10;sxqETSAqmkXE11xTc80/1HnlotbMapB5CfLmmiVsT2hqrqmEHhN6VoNgU0yNmigxDc2NEroSekjo&#10;WQ2CTTEVTWj2huZaTnFCM6CZ1aA1WQ0qZvJTQtdcUwl9mdCHVVaD1mQ1aO7QNdcUmhHNrAZZXuW1&#10;QXOHrrmm0IxoZjVoTVaDyvTK5prycletuag1B5hgpZE7WQ2aO3QsmqD/klApodKEymGV1SBzYOUl&#10;9LlDR2YXmlrvmEfuwyqrQXAJpg6P5g5dc03VmrHWzGoQts6paILIOtfUMwOqNUOtmdUgDHOoaJZr&#10;Y801paH/g4Y+rLIaZHmVV2vOHbrmmkroMaFnNQg2xdSoCT/PKWp2KwmVSujLhA4TrDg82pDVIBwX&#10;W0If5a8pNAOaWQ3akG+DyqvXU62puaYSekjoTVaDzLeaV2uWdw4mNHH1i0pCI3eN3OvIvclq0Ias&#10;Bm0dTc01FTVj1MxqEGyKqW3QiMHqFDVt5UlRU1HTo2ZWg/AwHxVNPGswodm1Suhqg0IblNUgK/l4&#10;taZ36F0zTa0UNRU1PWpmNci2LHhoeoferSRUKmqGqJnVIAiH1IQ+d+ijjGWEZkAzq0HomKlozh26&#10;5prq0EOH3mY1yCzVeQl97tA11xSaEc2sBm3JatDcoXcSKpXQlwkdI5uoocOmmJrQ4YJsw6NO/ppC&#10;M6CZ1aAtWQ3C3bvmmp32Nf9xX7PNapB1I7xaE5tOhmYjYxlFzRA1sxoEm2JqQkfbZWhqrqk2KLZB&#10;WQ2CTTEVzREzf1uK01xTUTNEzawGwfafiubcodvTGxIqJVRWobLNapC9YsqrNecO3V67FppC09HM&#10;ahDOyKhRc+7QOyV0JfRlQu+yGgR1horm3KHjO8EXVtRU1KxRE4PuOHJHW0JFc+7Qta+pDj106F1W&#10;g2wBiFdreofeaa4pNCOaWQ2ym1semr2rQWa2pISuhO4JPapB/Qo2xdSEjpmRjdztfQOhKTQdzagG&#10;AU2yGoRrNUNTc00l9JjQoxoENMlqECwZDM1eBxgaHoXhUVSDgCZZDcJ+qKGpuaaiZoyaUQ0CmuTb&#10;IEwEKpqaaypqhqgZ1SCgSVaD5g7d1uvVBqkNqm1QH9UgoElWg+YO3RxthKbQdDSjGgQ0yWoQ3imy&#10;hG7vGwhNoeloRjUIaJJvg+YO3Z4UFppC09GMahDQJN8GzR265prq0EOHXjZ5X3bP91fnXx5f7s/6&#10;FWyKqWrQ3KFrrik0I5pZDWrYapDXmurQhWZEM6tBsCmmRk24INc2SKvEmmsu55o4e0gJna0GzWhq&#10;5C40A5pZDbK1Sd5SHJbwLGqqQ1dCjwk9q0HmwMpDc07odi+n4ZGGR3V4hDfOUkInq0HwWLKoqTZI&#10;UTNEzSGrQQ1ZDZoTur0Ko6ipqOlRM6tBDVcNwoy/Rk0ldEXNGDWzGtSQ1aAStouxjF4ZEJmRzCwG&#10;waWYOtb0xSPdU4rMSGbWglq2FoR6YoqZ0zRVhaYKTS80sxRkNgXEyRHKiYlMPWelcfty3D5kJagl&#10;K0G+EGe6vWLmf3zMvHh//X75/v31j/AQnj44+/n89HK8xH+6On94e3u9vLg43j7cP++Ovzw/3h72&#10;x/23t19u988X+2/fHm/vL973h7uLFjtE00evh/3t/fH4+PL982H/4xW/neWvjXl9loSmT8H+EcyK&#10;p5Jz+sTPh9ffXn89FEOi7+XDL/vbvx7xx9M3ir9o/vPyF0+f8evh7Ov7n/d3WGja/Xjbl4hw+fPb&#10;4bn8E9/k2c+p7xlxWFyCZtO19STpRCc699K73+KPu873oXaXtw9/sX8d/50FXNsvLX/y8efb2S3+&#10;Zhy0T//e0E4j2gv/0tO3W7+98kPAT/T4Ov9sj//ez/a3h93r/fSzPaafbdY0WvKFCx6CsswkIbhw&#10;2PzH//6zyFxnScN+X3g1E5z/JjL9V/i+/gIjKpTf+6m3mH97d5evh+Pb5/v981n54Or8CZuSU2DZ&#10;/f7l+FbC0elTSpx52X96fHrCf7+7fHo5e786X02ffdw/Pd6VPyl/cDx8/3r9dDj7ffd0df7p0xRz&#10;7G8Kn4a4+XI3/U0P97u7j/Xjt93jk32Mr/z0Uv4+/C/A91I/OvtxeLw6//u4Gj9uP277D327/vih&#10;X93cfPjTp+v+w/pTsxluZJVvoTjko3VWNFquojGPjUWmJiCRzCxowGkXgYEXM73s6abfiFO9pJj5&#10;9FRrOaT4f62Wuzvs3lEWW6n8vHt8mRLEnDcuYq0wJRgEeP/nFOhRUx4vj1NxXD76ur/726+HkkHK&#10;f0J5yaszS9UbTghasp5RVh6RtVuRqZgZY2bWM8zdlhczB1+dmTovxUx1QHVqXKzAQ8y09+R4ZJag&#10;PcVMvcik3nw5NS4WeJFM9mmLL86ITJEZyMx6RkfWM7Y2NG7hOz2NZDQ1eni8u7t/KTOt/+4OaFYx&#10;6hF1R7Y583fmRaY6oNgBZQ2oI2tAeDTP6sxppq4OSB1Q7YDg35TqTPJZi79hhx5d2VzqJBYHnMys&#10;Adlckdeb93VqJDKVzUM232QNyAyXeWT6fjZWyxQzFTMXMTNrQB1ZA/KXG4apilCdqTrTs3nWgKBj&#10;I3bxYmYpdMukXdZ7yuYxm2cNqCfftPh+Np5MVjZXNl9k86wB9WQNyC0nBl1bSQNaakAlZAV1sidr&#10;QGPVzQdpQCIzkJk1IMwXqXWme6Hgul/ZXNl8kc2zBoSXZ6hk+ubwVndAipnLmAkgUjYna0DI4lNv&#10;rndu1JuH3rys+sQ6k3sH1GGOaWRKnVTMDDEza0BQC6nZHN65IvPm+vqmUcyMMTNrQD1ZA9rUe/ON&#10;NCDFzBAzswYET11qzHR3543ugERmIDNrQDa94amTvjksMpXNYzbPGpBNvHlkjt4BSQNSzAwxM2tA&#10;phLSyJw9OjYiU2QGMrMGZJsVNDI7bJCU3rxbSZ0UmYHMrAHZNhqRTNtp72C8J3VS6uRJnRyzBmQb&#10;vDwyB/xqTDFT6qRi5jJmjlkDsqsHHpnu0YHNDsVMxcxFzMwakF2K8cj0nXY83i0yReaCzKwBIbtS&#10;J+3bqk6OulBTNg/ZPGtAMCHmklnnmZhrKmYqZi5iZtaAYEJMJdM9OuCKLTJF5oLMrAHZu9m8OhOb&#10;ylNvbi+X6KpXV731qhflXdzPRK9MjZnYbRKZ2oLzO/JFzMwa0Jp8B1Q9Ojp7h0wxUzHTY2bWgGBC&#10;TI2ZawTtMmm3V0VFpsg0Mtflva1wbQE3FyqZm6qb20vMIlNkOplZA0IM45JZdXORqf3M5X7mGis+&#10;KWaS74C2tQNqNGnXpH0xaV+vsga0JmtA1aOjE5mKmTFmZg0IOjYzm/vmcNdIA1LMDDEza0DoSJhk&#10;zpvD5g2iDkgdkHdAWQOCCTGVzOrR0ZmfksgUmU5m1oDsHoenTmIfdJpnmgedyBSZTmbWgOBMQI2Z&#10;dXO4M99OkSkyncysAdndNy9mVo+OUm/iN0JkisxKZpM1IHNxIZJZJ+3mDy8yRaaTmTUgmBBTs3n1&#10;6OjsTQ2RKTKdzKwBwWeISmZZwysbHfYOkcgUmU5m1oDMYZWWzXvcmRuZUic1aV9O2pusAZkrNY3M&#10;0pNPZNomiWKmYqbHzKwBwYSYms3ru5Odbd+JTJHpZGYNCFe2VDJxq2kxUy9VKZuHbJ41oC35DgjX&#10;HSJTd0D/cAe0brIGtCVrQL7TbpdxyubK5p7NswaE+SI1m1ePjs7u3EWmyKxk4jAs7rRvyXdA+HqW&#10;zaVOqs5c1plt1oC2ZA3Id9rNtUYxUzHTY2bWgPB2LjWbu0eHfV2RKTKdzKwB4WKMS2a9ULNYLTJF&#10;ppOZNSCYEFPJrK/7dVbfikyR6WRmDQgmxFQy3aPDZgIiU2Q6mVkDgmsglUzcHU29uc1RRabIdDKz&#10;BoRemUtm3Rw27UlkikwnM2tAI1kDKo9rlP1M0+tFpsh0MrMGZN6/vC04/CYYmZq0a9K+nLR3WQMy&#10;v3QamfPmsG3fKWYqZtaY2WUNyN6YoJHpm8M9TuVQ34pMkelkZg3I3uXhkYkXWEs271d6D0jZPGTz&#10;rAHZW2ZEMu1CTWQ28oILXnBd0oAamBBTp0Z1c7hf6UJNMTPEzKQBNfZmLi9mwhPEsrneAxKZgcyk&#10;ATX2zjiRTNvo6FciU2QGMpMG1MCEmJrN6+Zwv9KFmsgMZCYNqDFCeDGzenT0Fqs1NdLUyKdGSQNq&#10;LKvSyCxEWp05bZKITJFZyYQFW7gDalbkO6Dq0dFj5K9Ju15EnV/3W8O2MpFJvgOq7072kElFpshc&#10;kJk0oMa0GFo276pHR99OVx7K5srmns2TBtSsyHdAeOdyqjNbqZPqzZe9OZ6UiNncNit4MbN6dPSt&#10;NCCRGcjMGlBDvgPCLrvFTL1UJTIDmVkDash3QLjmNTKlAYnMQGbWgBqyBlQ9OvpWZIrMQGbWgGBC&#10;TFUne/M16vGWmqZGmhotpkZZA2qm2MXrgAa7UBOZ2s+8DPuZBYyX3fP91fmXx5f7s76xN3OJZNY6&#10;c5AGpGy+zOYAIpFJ1oDWdm/eQwtSNlc2P2Xz8lRujJlkL7jq0SEylc1TNs8aUEPWgPD+0DQ1whsX&#10;ipmKmYuYmTUgmBBTe/Pq0dGjRxeZInNBZtaAYELMJbPq5iJTt5OxN88aUMvVgNyjo4f3sGKmYuYi&#10;ZmYNqCVrQL45bO+qawtOW3B1C27IGlBL1oDco2Mz/UaITJHpZGYNyPRr4qS9zjMxPVI2VzY/ZfOy&#10;Uh7mmS35Dsg9OrCnKTJF5oLMrAHZBi8vZrpHx0Z3QFInl+rkOmtAdvXAIxPvqU+TdpGpqVGYGuEh&#10;0pTNyRqQbw5DP1c2VzZfZPOsAdl1LS9mwq9zipl4fUVkiswFmVkDMkcCHpl9vQMyF25NjTQ1qlOj&#10;ddaAOq4G1PnmsL1cIDJFppOZNaCOrAHhXfMpm9s7RCJTZDqZWQOCCTHqPV42dycEkanePPbmWQPq&#10;yHdAvjlsrwoqZipm1piJMWKcGnVkDcidEOyNYJEpMp3MrAF15Dsgn2eKTGXzkM1LMg26eUe+A6qv&#10;+/VbXahJnVyqk1g+S2SSNaDqhDA0mrSLzEBm1oBgQkztzctZMd5QG+zOXXWm6kyvM7MGBBNiLpnm&#10;hCAyddUbr3o3WQPC9QOVzOqEMJifkmKmYqbHzKwBQcemklkK3Smb6z0g1ZmhzswaEEyIqWTW/czB&#10;fDsVMxUzPWZmDciua3nq5OgdkK4tFDOXMbOErDDPNEcCIpnmhDCYC7dipmJmjZnbrAH1ZA2o7mcO&#10;nSbtipkhZmYNyJyveDFzwEC1dECmPSlmKmZ6zMwakPlYEsm0a4vB9HqRKTKdzKwBYcec2pvX/czB&#10;dpxEpsh0MrMGZK7UvJhZRv1TNtc8U3VmqDOzBmRvTPDI9Hmm7dIrZipmeszMGhAcsKjZvO5nDnZ/&#10;JDJFppOZNSD0ylQy6735YDebIlNkOplZAxrId0DlSdZSZ8L6C78RIlNkVjKLTXrQgAbyHVC9NxeZ&#10;2oKLW3BFto5kkjWgYvlVYiYsZhUz5R5zco/BMW0ik3wHVExCROb19Y1iZoqZWQMayHdAvp856A5I&#10;88zlPLOcLoZsbp0IcZ5ZOyDrvNQBqQPyDihrQPAZok6NtlU3F5m6Nw/35jAHTDGTfAcEDzirM6VO&#10;KpuHbJ41IJgQU2Mm9kEnMrd620JkBjKzBoS3Jqhk+r05Vpg1NdLUaDE1yhoQttK4ZNY6E5sdIlNk&#10;zmRuVlkDwnyRSuYavxplnonXpEWmyFyQmTUgc/LnTY18nrmRBqQ6c1FnblZZA7LXT3hk+n7mRpN2&#10;kRnIzBoQsis1mxd5dMrmUxWhSbsm7TZp36yyBmRvmfFiZhmoTmTqfXPFzBAzswZkL5PyyKz7mWv8&#10;iqgDUge06ICyBmSvOfPIhCpZYuYaBa/IFJkLMrMGhF6ZWmdit0lk3mgLrsbCBZlZA9qQNaB6b75e&#10;SQNSnRnqzKwB4b1xaszEtGjqgEZN2kXmkswma0BwJqCSWSy/Sm8uMrUFt9yC28AcMG7B2cSb1wH5&#10;fiaue9UBqQM61Zmw+k1kku+AECstZmrSrmwesnnWgGyzghcz8crL1Ju3IlNkBjKzBmTbaEQy7Q5o&#10;3UoDEpmBzKwB2QYvj8y6ObxupQGJzEBm1oDs6oFHZnVCWLfThF8bHdroqBsdeO4xdkB41Zk6NcI+&#10;qNWZUicVM0PMzBrQlqwB1c3hdSsNSGQGMrMGtCVrQPhNsJipOyCRuSSzzRrQlq0B1Y2ORuqkyAxk&#10;Zg0IHsDUOrM6IawbaUAiM5CZNSCohVQy8f7QlM3t7Tb15urNa2+OYU3qzcl3QHixwMjUpF0xM8TM&#10;rAHBhJgaM+HoKjK1OfyHOkE/bXRAFIwxEybEVDJxEWdkatKumBliZtaAcGXLJbNOjfAyKr6u6kzV&#10;mV5nZg1oJGtAdXN43UsDUswMMTNrQDAhpsbM6oSwxjacYqY2hxd1ZtaAMF/kkll1c5Gpa4twbdFl&#10;DQieGVQy3QnB/JRUZ6rOrHVmlzWgkawBuROCedCJTJHpZGYNyC7FiPuZdWpkvp0iU2Q6mVkDsuta&#10;IpnmuLU2r2ORKTKdzKQBtTAhptaZ1Qlhbf7wIlNkOplJA2rNxYUXM3HdMWlA9qaGyBSZTmbSgFrz&#10;ZCOSWXVzkampUZwaJQ2oXXE1oL48YVBcCu3tNsVMxUyPmUkDas1hlRcz3QnBdpxEpsh0MpMG1K7I&#10;GlBfnV1FprJ5yOYlZC3f6m1XZA3IN4e3ugPSRsdyo6NPGlC7ImtA6HymOtPuj5TNlc1rNsfyWYqZ&#10;5Dsgd0IQmcrmMZsnDahdke+A4L5tMVNecMrmIZtnDQgmxFQNCM4LRqYu1ERmIDNrQDAh5pJZnRDM&#10;tUZ1pupMrzOzBgQTYiqZ9Q21tTl9iUyR6WRmDajhakBddUIohvH4jRCZItPJzBpQQ74DqvPMjdW3&#10;IlNkOplZA2rIGlB9Q21jMwGRKTIrmUPWgBqyBlSdEDYrOW6pN1/25sUmPaiTMCGmdkB4s61MjTam&#10;PSlmKmZ6zMwakLkF8naN6uawyGykAQUNaMgakDms8siEJ4jFTE3alc1DNs8aEEyIqdkcV8RGpl5d&#10;EZmBzKwBmZM/L2bW/cxNJ8ctkRnIzBpQS9aABrvq3cCSQZN2+RqdfI2GrAHZi1G8mLm2OyCRqQ7o&#10;MnZAWQOyV/aIZNY6EwZLipn/H2Lmxfvr98v3769/hE3w9MHZz+enl+Ml/tPV+cPb2+vlxcXx9uH+&#10;eXf85fnx9rA/7r+9/XK7f77Yf/v2eHt/8b4/3F3genw1ffR62N/eH4+PL98/H/Y/XlHRlL82Mjqr&#10;QdOnnPWtPVJaP/Hz4fW3118PRdr+Xj78sr/96xEsTd8o/qL5z8vnT5+BwPz1/c/7u/ur892Pt32p&#10;oi5/fjs8l3/imzz7eXXeNsOIA/fSAvXrZmXK6GmmicPKclp5iz/uuh7/Wwze24e/2L+O/87aJ3/o&#10;9/bh48+3s1v8zWVVvvx7g/3RhX/p6dut3175IeAnenydf7bHf+9n+9vD7vV++tke48+2JIYwNbbv&#10;ivf7v7Hb6U2rm5bCYaOpcZ0a42Q5kUnWM3xq3EppE5nLPrM8+xpjJvmmBfd/02yunX4jTlkJvzEl&#10;s0zd55xXdpevh+Pb5/v981n54Or86fGlpILd5e73L8e3kihPn1L+65f9p8enp6kYe3o5e786X02f&#10;fdw/Pd6VPymfczx8/3r9dDj7ffd0df7p05QN7W8Kn4aM/nI3/U0P97u7j/Xjt93jk32Mr/z0Uv6+&#10;+59v+F7qR2c/Do9X538fV+PH7cdt/6Fv1x8/9Kubmw9/+nTdf1h/ajbDTad3Gv7xnYZSW0QyuTct&#10;7jex8bIH/79ORY/IfHqqtRxS/L9Wy90ddu8oi61Uft49vky/hvNv50WsFaZfY/y4/Z/TrxNqyuPl&#10;cSqOy0df93d/+/VQfk9reUmsM7OeYf0er84sJ7KIjRu4lU4BSWQ+PN7d3b+UiP7fTWbWM2x6SySz&#10;7s0MUtpUZ4Y6M+sZHVvPMMe9DdYkFDPVm5/0jHJUH+pM02J5MbP6TWxwQSAyReaCzKxndOSbFrzP&#10;YHWmNGBl85DNZxXjCwYwEDE68k1L9ZvYYFFcMVMx8xQzy0lJzObkm5Zt3ZvppQEpZi5j5iZrQB1Z&#10;A4IH5JTNcUOtmKmYuYiZWQPqyBqQ72eLTN20hG2ZTdaAOq4G1CGLTzET94CKmYqZi5iZNSB7ZZM3&#10;NSrnXkUDEpmKmTFmZg0IaiFiF49M389Gj66YqZi5iJlZA7LX3HlklhZsipmatKs3D7151oB6sq+Z&#10;+01sRKbIDGRmDQhvZ1OzuW8OI3YqmyubL7J51oBwy0wl0/0mMPIXmSLzROY2a0A9WQPC2+BTnbmW&#10;BqRsvszm26wB9WQNyP0mMHFXzFTMXMTMrAGZFsPrzYutQOnN4T0uMkXmgsysAdlmBY/McrwpMq+v&#10;b+Q3Ee/N8XBH3DWCoS61A6rvgW1GTdpVZ4Y6M2tAtifJi5nuhIAeXdlc2XyRzbMGZFcPPDLxpo1l&#10;c03aFTNDzMwakF2K8cj0/cxRZIrMQGbWgOy6lkYmPKFqzNSkXWQGMrMGZI4ENDK78iQzevOtOUrL&#10;PUaOW9VxqyTTcAcEP1tqbw7NaSLTXPhFpsh0MrMGhMk3lcy6Oby1l0tEpsh0MrMGNJDvgNYYqJZs&#10;bu+QiUyR6WRmDQhvGlJjZnVCEJnSgKIGBOkl1pm4fqCSWTeHt/aqqGKmYqbHzKwBQcemklmdELbZ&#10;bxz1r5xdzWf+v9M/Eys+KWZOE2/e1KhO2rf2er1ipmKmx8ysAcGbjRozqxPCtpEGpEn7ctJeVsrD&#10;PBO9MpXM6oSwtTt3xUzFTI+ZWQNak++AoIZOUyORKSeEpRPCtrxqFGMmWQOqTghb81NSzFTMtJi5&#10;LQsVkUyyBoQ78ylmmgedyBSZTmbWgDD5ptaZm6qbi0xl85jNswZk17W8qVHdHN52ulBTb77ozber&#10;rAGZIwGPzCJCFd3c/OGVzZXNPZtnDchcXIhkmhPC1t7UEJki08nMGpA5X/HI9P1MPICJ+lZkikwn&#10;M2tAMCGmdkDVCWFrer3IFJlOZtaAzGGVFzOrE8LWdpxEpsh0MrMGZK7URDJrnWl7oSJTZFYym6wB&#10;Yb5IzeYb/GqU3tx26UWmyHQyswa0IWtAPs+0+yORKTKdzKwBwc2FGjN9P9NuNkWmyHQyswaE7Mok&#10;s19V3dzu3EWmyHQyswYEE2ImmbMTAkzp8HVFpsh0MrMGBBNiLpnm7LoVmdroCBsdOPOOW3B4a4JK&#10;pjshoBNSzJRL4exSuG2yBmSEEOeZCNplamSxWtlc2dyzedaALKsSyazzTJGpbB6zedaAtuQ7IN8c&#10;ts5LMVMxs8ZMmAOmOpOsAW1rB2RzVJEpMp3MrAGBFGoHNOIbKHWmyFQ2D9m8zRrQlq0B1Y0OU0UV&#10;MxUzPWZmDWjL1YA6vPJSYua4mupbkSkyncysAUHHpmbz6oQw4iBJ80zNM0/zzDZrQKj7qGTWzeFx&#10;pUm7bieXt5Nt1oDs9RPePLM6IYzY7FDMVMxcxMysAdlbZkQybWo0wixEZIrMBZlZA7L3H3lk1s3h&#10;EQZLIlNkLsjMGtBI1oDw9aZ55jjNBNSbqzevvXmXNSB7Z5wXM0GkkTnNUUWmyHQyswYED2Bqb97X&#10;OrOdvq7IFJlOZtaAYEJMJRM3k9OkHeMr1ZmqM091JuyE4kaH1Xu8bA7XGJF5c319o/eAwntAxYIt&#10;kNlZj0wk02OmNCBN2peT9i5pQJ3NFXlkYi/TYqYm7SIzkJk0oM60GCKZ5p85YulJdabqzEWdmTSg&#10;zvRrHpl1P3NspQEpZoaYmTSgznZ+eGT2aMHKFhzeBVLMVMxcxMykAXW2J0kks84ze03aFTOXMRMP&#10;RKXenHwH5PuZmLgrZipmnmJmnzSgbkXWgPBmm2VzvW2hmBliZtKAuhVZA8JbGkamNCCRGchMGlC3&#10;It8B1XvzsdekXWQGMrMGBBNi1Hu8Dqjem4/o0VVnqs5c1JlZA2rId0C47rBsrkm7YmaImVkDaiZC&#10;eDGzPLA+zTM1aReZgcysATXs94DMo2O09y61n6n9zLqfiQF3nGc2UyfCi5lwwZ5ipsiUe0xwj4Eo&#10;mMgk3wH5fqa9Xq2YqZhZY2Yxb3nZPd9fnX95fLk/6zuYEFN7c7wmaDFTk3bVmcs6c8gaEEyIuWRW&#10;3XwtMkVmIDNrQA1ZA4LHscVMaUAiM5CZNaCGrAHVe/NxrUm7yAxkZg0IJsTUbF7vzUWmLtTihVoZ&#10;2oQOyHbLeVOjsoZXJu3m9KXeXL259+ZZA7J7HCKZtQMyd0SRKTKdzKwBtWwNqKqT5igrMkWmk5k1&#10;oJasAaHzmbK5uXCLTJHpZGYNyFxceNkcqqTIlEeH712etuDWWQOCCTG1N3cnBHvtRTFTMbPGzGKT&#10;HntzsgaEN9ssZkoD0jxzOc8sCxWRTLIG5JvD9qqgYqZipsfMrAG1ZA0I9z8lZjYrWwwVmkLT0cwi&#10;EFyIqYVm2RAVmuqB/kkPlFWgjnwJVHeHETV1CqRSM5SaWQbqyKdAWICrUVO3QEIzoJl1IBgRUxN6&#10;dUNA1NTTK0IzoJmFIDgRc9E08bxZmQ+D2iC1Qd4GZSUIVsRUNPF2tSV0s1USmkKzolnyaRhrdmQp&#10;qI41ETXlCaeEvkzom6wFdWQtqG4QA02JQUIzoJnFoI4sBtUV4mZllYQSuhK6J/SsBnVkNaiccU4j&#10;d+u/hKbQdDSzGoQoRm2D5pG7Ta2EptB0NLMaBENiKprVrwMJXYeUqjVDrZnVoJ6sBlXDDqApNUho&#10;BjSzGmR+q7wN943PNW2vRAldCd0TelaDzKSah2ZdJEbUlFCpqBmiZlaDerIaNPp6RztNrRQ1FTVr&#10;1Cx3OUEN6rlqUI/Hgm14JDTlqBkcNbdZDbI3pHgJvTxRNM01BwmVSujLhL7NapA9vEdE09ugQUKl&#10;0AxoZjXIXivloTnYDXqzwuwdA1XVmqo1vdbMahCcibkjdzPuAJp6v0pRM0TNrAZB06aiOW+5D1KD&#10;hGZAM6tBA1kNKn2YtUE6WxOaAc2sBlnw4tWa88jdwrVqTdWaXmtmNchKPh6a85a7FblCU2g6mlkN&#10;skaZh+bs3gExXR26Hks92cTBazWqQTZeJKLpc82NRu6qNZe1JgyqE5rk26B5lVhoSqgMQmUp9YKG&#10;PpBvg9Z+h77RyF1RM0TNrAZBneHONX14tNHIXWgGNLMaBI9iLppz1BSaQjOgmdUgmBRT0cTLAjZy&#10;32jkLjQDmlkNwhkZFc3RNXShqTYotkFZDbIXImnDo9MqMXxE8DuhkbtG7nXkPmY1aE12inP3DjjL&#10;CE38ajZC09HMatCafBuEdRKrNWF+pKgpNGc1aCynOWGuCZdgaq0J9amiKaFSbdCiDRpXWQ3CCJyK&#10;Zn0DsFmNEiqFZkAzq0FrshqESXuNmroNEpoBzawG4b1IatSc3TtGCZVCM6CZ1SAcRFDRnFeJR6lB&#10;QjOgmdUgGy/S5prd7N6B2Tt+JzTX1PDIhkcjbKpjh26iDA3NvvRh020QdqCEpoZHi+FRVoNgKkhN&#10;6DBNnNBsWqGphB4SelaDbDeNFjU7f6OyaSVUCs2AZlaDbKOXhyaW8CxqNlKDhOYSTTy/l2pNshoE&#10;zb6iKTVIaAY0sxpkJzq8qOnuHU0jNIVmQDOrQXZzy0OzWNWVDr1ppAYJzYBmVoM2ZDVoW9c7hGaj&#10;VeLlKvHYZDUINsXU4ZFvuTeNhEpFzRA1sxoEeywqmvCOt4Rur8JIDZIaVNUgVHixQ0ftx0Wznq01&#10;QlMJPSb0rAZtyWqQrxI39syboqaipkfNrAZtybdB7t7R2OOYQlNoOppZDcKSGjWhY53Eak17Ulho&#10;Cs2KZpvVIAxzuGhWp7jGHmIXmkLT0cxq0JZ8G+TuHU2n2yANj5bDI6yipQ6dfBs0zzU7qUFCM6CZ&#10;1SBEMWZCn907mk4jd6EZ0MxqEGyKmWh2/hBgY7YhqjVVa3qtmdUg2BRT0XT3jsbMloSm0HQ0sxpk&#10;Jzq8zSO8mmrDI6EpNSioQW1Wg+ywkYemu3c05p6oqKmo6VEzq0F2Ds5DEwcfNWrKKU5tUGiDshpk&#10;JhpENH29w5y6FTUVNWvU7LIaBMsCahs0rxLb+wZCU2g6mlkNMsM2XtTE17OEjn4IvxNCU2g6mlkN&#10;gk0xM2rO7h2N0FSHHjr0LqtBZg7Mi5qze4ftlShqKmp61ExqUBEOmVGz670Nsm08oSk0Hc2kBpUE&#10;S0Vzdu+wHWahKTQdzaQG9SvybdDs3mGXH0JTaDqaSQ3qV+TbIPh5Wodu93JCU2g6mkkN6lfk26DZ&#10;vcOujIWm0HQ0kxrUr8i3Qdiqr1FTQqWEyqVQWR47W74b1MOmmNoGzVvu5mijqKmoWaNm2eSNaJJv&#10;g9y9o11JDVLUDFEzqUH9iqsGdQPCdnGKE5qy47oMalCf1KB+xb0N6nyVuLVKQgldCd0TelaDYFNM&#10;rTXxuluNmno3SAk9JPSsBjVkNcjdO1qbWilqKmp61MxqUENWg9CY16ipJ60UNUPUzGpQQ1aDcFxc&#10;0ZzCtaKmoqZHzawGwaaYWmviFklodjfX1zfq0FOHntUg862m7WvOq8StbeMpaipq1qhZxoph5G4P&#10;UdDQ7HyVuG31pJVqzWWtOWQ1qCGrQQMGq9PIvdW7QUIzoJnVIHtZihc155E7zBpQ5CqhK6F7Qs9q&#10;kD0VyUPTV4nbViaGipohamY1CDbF1A7d3TvaViaGQjOgmdUge/uZFzXxhFatNSVUCs2AZlaDYFNM&#10;jZru3tG2UoOEZkAzq0FGCC9qwpKhRs3pd0JtkNogb4OyGtSS1aCylTcNjzDGUof+h10jNB3NrAZZ&#10;N8KLmvMqMT4Qmv8f0Lx4f/1++f799Y9/qB+c/Xx+ejle4j9dnT+8vb1eXlwcbx/un3fHX54fbw/7&#10;4/7b2y+3++eL/bdvj7f3F+/7w91Fu2pW00evh/3t/fH4+PL982H/4xVFTflrw1Jx8SowXWj6lLO+&#10;t3FO/cTPh9ffXn89lMnj9/Lhl/3tX49gafpG8RfNf14+f/qMXw9nX9//vL+7vzrf/Xjbl0Lq8ue3&#10;w3P5J77Js59X520zjPBkKGFzsx3HXG7CSgTy5dkt/rjr4Ppe4b19+Iv96125bJpCbl97qNuHjz/f&#10;zm7xVxdL2fIvDva7duFfe/p+6/dXfgr4kR5f5x/u8d/74f72sHu9n364x/TDzcqGTXF5EWBtP+Wm&#10;7aVsFBKVnM5qcoLlctSDTfsiolkddoWmtmhS1MzKhm0M8NCcN7Z7iW6KmstBSNG8whYNLHe5Mzrv&#10;NnHBqpJeCR3Vtif0rGx05DsXd6JohaZsTGOPmZWNjqxszBvb3jDe13YR7VHpFqfflLlX3F2+Ho5v&#10;n+/3z2flg6vzp8eX0t7tLne/fzm+le739Cnlv37Zf3p8eprC8dPL2fvV+Wr67OP+6fGu/En5nOPh&#10;+9frp8PZ77unq/NPn6YW1/6m8Glo01/upr/p4X5397F+/LZ7fLKP8ZWfXsrfh/8F+F7qR2c/Do9X&#10;538fV+PH7cdt/wE9/McP/erm5sOfPl33H9afms1wo41ta/wjmlnZgOUufvy8WrPH78Y0y0DROf3/&#10;LjQfHu/u7l/KL04d0KBt/9cGNHeH3TuGXTYAe949vky/h/Ov50Xs/6ffY/y4/Z/T7xMGRcfL4zTy&#10;Kh993d/97ddD+UUt/wkzI+LwKCsbHVnZmMfHcOYTmqo1F7VmVjbssVhe1JzXYjdSNtShLzt0AJE6&#10;dLLr2exEsdadi9AMaGY1qCPfuWx8eCQ01aGHNqhMvONck+x6NjtRrDVyV9QMUTOrQR3Z9Wx2oljr&#10;zkVoBjSzGoTFFOrwCE+P2vBoLTVIaAY0sxoEy10mmuVhE6Gpkfs8Sj8NjzZZDYIzBBPNkxOFPSqu&#10;YwJtbFcNfZPVICz3U9Ec3FoK3vn4wkJTaDqaWQ0yKZs4cvcTrFFCpWrNUGtmNcgWgHhoovuxWnOU&#10;UCk0l2iWa/sw18S6BTWhl2J3Wu/YSg0SmgHNrAbZsjkvas5OFEJTalBQg8pzhzFqktWgeZV4q7M1&#10;Rc0QNbMahGfgqQl9dqIAo+rQtRR3mmvisfcYNe3qnpfQMRGYas3OXKc1PNLwqA6PtlkNMq8SHpq+&#10;Siw0dewbj32L6VioNQeyGuQWCZ29cKKoqajpUTOrQfAJp9aaWDiqCV0jd7VBoQ3KahCEQyqabpHQ&#10;2Wt6ipqKmh41sxo0TLtpvFpzW7fcOzeO0kWlLipx470ayyZvrDXJahDGmTWh62xNCX2Z0KFcJzTJ&#10;t0G+StzZo+JK6EroNaFj3yehSVaDIIxa1LR7OaEpNB3NrAYNZDWoPF1W1ju6TrdBSughoWc1CEa7&#10;1A598FrTvBkUNRU1PWpmNQgjcCqaOD+vUbP6N6tDV4duHXpWg2BTTEXTLRJgPF6+sKKmoqZHzawG&#10;wWqeiqbva3bmnig0haajmdUg2BRT0SzTK2uDNNdUGxTaoKwGmVMBTw2a55rm1K2oqag5Rc1memMm&#10;qEHm78JD018O62xqJTSFpqOZ1SBzxeKh6XfoHYw21QZpy9233BE1sxoEv0tqrTnPNQeN3FVrnmpN&#10;oJnVILO55EVNv0PvhKYuKhcXlUAzq0HmW81DszjbTB26LYqq1lSt6bVmVoPM7Z+H5taHR0JTUTNG&#10;zawG2RspRDRdQ7ejJEVNRU2PmlkNgnBIbYNG19D17LyiZoyaWQ3akNWg+Q4diqWGRxoeLYZHWQ3a&#10;kG+D5n1NvDcgNIXmCU0ci8Utdzi3URN6eZB96tA38jzSXHM518SJbUKTfBs036FjiqSoqai5iJpZ&#10;DbLgxevQ531NC9fq0NWh1w4ddi4papJvg4ofmCV0Pc6ihB4SelaDrFHmRc35Dt1GA4qaipoeNbMa&#10;BHWG2gbN+5o2UBWaQtPRzGoQbIqpaPoder/SMwNK6CGhZzUIHkRUNKFPTrVmv9LIXWgGNLMahLaE&#10;i2bV0IWmrF+X1q/NqslqEGyKqWhiCc86dJi64wur1lStWWvNNqtBsCnmounDI6Gp9Y6w3tFmNcge&#10;oiAOj+aoKTVIteay1myzGmTP9/DQLFZ108gdUyQldAmVJ6GyzWqQPXpGRNO93IWmEnpM6FkNgk0x&#10;tdb0fc0evySKmoqai6iZ1SB7YJcXNeEdb3NNlBZCU2gu0MxqkD1LTkSzHmD0aMiEptBcoJnVoJGs&#10;Bvm+Zo8xltAUmgs0sxo0ktUgv0PvMfwXmkJzgWZWg6xR5iX08up1GR71jdQgzTWXc01YB8ZV4pGs&#10;Bvm+Zt9o5C40A5pZDRrJt0F+h943suMSmgHNrAaZlM1L6H0VKvteapDQDGhmNQhRDN0IEU2fawpN&#10;qUFBDeqSGjTYRi8PTbdI6CELqUNXh37q0PGQVGiDBruD4KGJFzesQ++lBimhh4Se1KABNsXUhA6D&#10;bqHZ3Vxf32jLPW6549HSFDXJapBbJPS9hEpFzRA1kxo0wKaYGjVx8GFRs5MaJDQDmkkNGlbk2yDs&#10;hwpNJfR5KHRqg8pYcflu0LAiq0FQnyqaEioVNZdRExVeQpOsBvV+7GtvaemiUheV9aISI5uE5hS8&#10;eMOj2SLBXiAUmkLT0Uxq0LAiq0F4/88Sur3bKjSFpqOZ1SDYFFM7dLdI6O21a6EpNB3NrAbBppiL&#10;pg+P4JyNLyw0haajmdWghqwG+ZNWvdDUekdY7ygegmF4BJtiatR0i4R+rdsgDY/C8CirQQ1ZDcLq&#10;srVBeg9dUTNGzawGNWQ1aLZIMEcb1ZqqNWutOWQ1yO4giHNNb4PMok5oCk1HM6tBdj3GQxMlpiV0&#10;oamEHhJ6EWNiG0RWg+Z9TfOcVdRU1PSomdUgcyrgRU08oVWjpuy41KEvO/Qhq0Hm78JDc7ZIsPcN&#10;FDUVNT1qZjXIXLGIaLqGbq/CCE2h6WhmNci8BGlolocvakLXyF0JPST0rAaZAysNza4sjBbPo8H2&#10;ShQ1FTU9amY1qCWrQXBGMDRtG09oCk1HM6tBLVkN8lXiYaUDDCX0ZUIvE+8w12zJt0FukTCs5BQn&#10;NAOaWQ1qybdBPnKv93JK6EroNaFjSzJFTbIahGfQa60ppzhFzRA1sxrUkm+D3CKhejMoaipqetTM&#10;ahBsirmrxHWuOawkVCpqhqiZ1aCOfBvkq8RCU3Zc0Y6rvI0SOvSOfBvkFgmDhWsldCV0T+hZDerI&#10;t0FD9dcUmoqaKWpmNQg2xdRa01eJB+u/FDUVNT1qZjUINsVUNDeuodtAVWgKzYpmMc+ItSZZDdq4&#10;hi40dYARDjBK0IpoktUgXyUeTCFV1FTU9KiZ1aCOrAbhuVZTg2yvRGgKTUczq0HmW83b15znmraN&#10;JzSFpqOZ1SDYFFPboHlfE9tx+MJCU2g6mlkNsocoeFFzqIbZA962Epp60urk5b7JapC9LMVDc55r&#10;wkdEaArNBZpZDerJatC8r9nrcRatdyzXO4pDQRge2VORvKjpFgkDxHRFTUXNRdTMapA9sMtDE84I&#10;NjyC06fQFJonNLdZDerJapA/aTUITalBQQ0qftUxoXPVoB4vCdeoqQMM1ZrLWrPohBFNshpUHi6a&#10;LBJwJKSEroS+SOhZDbJGmVdrooAQmnqj8p+8UbnNapCNF3lozqvEeH1aUVNRcxE1sxpkogwPTTyy&#10;VqOm1CDVmqHWzGqQSdlENKv164D1PEVNRc1F1MxqEBIsCOGhOa8SY6lZaArNBZpZDYJNMRVNvC5g&#10;CX0toVIJPST0rAYN5Nug0S0S1hIqheYSzUJGmGtiSY0aNedVYux5KKEroZ8S+pjVoIGrBnWYo1pC&#10;H6UGKWqGqJnVoIGsBs1zTaEpDT1o6OVqLCZ0slPcvEqM70QJXQl9kdCzGgRUqLXmxjV0vD4tNIXm&#10;As2sBq3JTnHlAmRa70DVKzSF5gLNrAbBppgaNWeLBKGpWjPWmlkNgu0/Fc3ZIgE7xYqaipqLqJnV&#10;IKxbcNF0DX2rkbuGR2F4lNWgNVkNcouEtT3ELosEWSSYRUJTnogMwyPYFFOjJkb8Uxu0bjRyV9Rc&#10;RM2mnOZENMlqECYCQlNb7vOy21xrNqusBtmWBW8pDl+voqnbIEXNEDWzGmS7aTw0N1VDXzdSg4Rm&#10;QDOrQbbRy0PTLRLWjdQgoRnQzGqQ3UHw0PR9zXUjNUhoBjSzGgRNm9mhzxYJ/8Pe2e5Elh1Z+1YQ&#10;/6vJ85FfyIxkQVX/acst9XsDWUAVyECiTKopyzf/rr1jx8kT0SWNJWuWZtRr/jR20RRmFvH1RKy9&#10;6nSAIWkGaWYaZDe3vKjpFgkrs0PWXFNzTZ9rZhpkJhpEafpcU9IUQ58z9G6RaRAuHJkJffBV4tWg&#10;Awwl9HlCR4UXR+5YUqNK0y0SVkP9i5XQldBbQkdfnKTJpkE+15Q0ldBDQsc0MUmTfBvkFgkre4FQ&#10;UVNR06NmpkGgM9SEvpnaINEg1Zqh1sw0CDbFVGmWa+NygLGyh9gVNRU1PWpmGgSbYq40fb1D0lSt&#10;GWvNTINwq0OVJvw8LWraKaeipqKmR81Mg7BuwZVm89dcLXUbpFoz1JqZBsGmmCrNaZXYbEMUNRU1&#10;PWpmGrQh0yC3SFiZ2ZKkKWk2afaZBsHvkho13SJhZRZ1kqak6dLMNAhzRqo0p1ViM/aUNCVNl2am&#10;QXYOzts82k5tkG6D1AbN26A+0yAz0SBK0+eaZiKvqKmo6VEz0yAcRFATuj9ptbKBqqQpabo0Mw0y&#10;Vyxe1JwsEoyQSpqSpksz0yCzueRJE850RoMkTYHKACr7TIPMHJgoTa81beVJUVNR06NmpkHomKm1&#10;ZnmQvW4erXWAoQ49dOiZBpnbPy9qlvdbJc2b6+ubTgk9JPQh06AtmQZN+5p2lKSEroTeEvqQaRCe&#10;mKIm9BGD1RI11wuN3JXQ5wkdC7zxNmhLvg0a2wHGeqEDDEkzSDPToC35NgjPtbaoKTsuSTNIM9Gg&#10;FWyKqQkdBt1NmrLjkjSDNBMNWsGmmCvNdoe+tt8JtUFqg7wNSjRoBZtiqjSnfU2rJCRNSdOlmWjQ&#10;yroR4lyztUEr678kTUnTpZlo0MpmODxpgtnbyN2mVpKmpOnSTDRotSDfBiFYNmnKjktt0LwNGhMN&#10;Wi3INMjv0Ne9Ru6SZpBmokGrBZkG4STIhkeSphh6YOjFr3r+pNVqQaZBvq+5xikIRgOqNVVrtlqz&#10;IOwoTTINgnd8i5oauSuhh4SeaZA9RMHr0LGmKWnqIcAfPARYHtYNUdOe7+FJ0+/Q1zBrUELXe+in&#10;NyrLQWOUJpkGYXXZoman99CV0ENCzzTInorkRU3wSUlTCf1HCT3ToI58G1QGq3WVGIubSuhK6LOE&#10;nmlQR6ZB0yoxSgtJU9I8SbPAmFhrsmlQA5VrNGSSpqQ5k2amQR2ZBk0j91GgUm3QvA1aZhpkjTKv&#10;DVp5G4Thv6KmouYsamYa1JFpkFskrIFMJU1JcybNTINs8s2LmjDobh26QKUSekjomQb15Nsgt0hY&#10;Y4qkqKmoOYuamQb1ZBqE7sei5ko0SFEzRM1Mg2w3jZfQRx8eSZra1wz7mnitJ841baOXJ83JImEl&#10;GqSoGaJmpkE9mQatUFFUUIkPVGuq1jzVmngZMkVNMg1aO0OHjYek+X9Bmhfvr18v37++lo2M+sHZ&#10;9+enl+Ml/tPV+cPb2+vlxcXx9uH+eXf86fnx9rA/7r+8/XS7f77Yf/nyeHt/8b4/3F30i25RP3o9&#10;7G/vj8fHl68/H/bfXpE5ypcNqb28yGfIsn7K2biCYzHE0j7x58Prb6+/HsqJxNfy4S/7238c8cf1&#10;G8UXmv68fH79DOj/8/vf9nf3V+e7b2/7kq0uv385PJd/4ps8+3513nfLLexCatjsuk0/pLH7uMD/&#10;nZ/dIqwOwzDamvPu8vbh7/bvD9NyCL77Kuzbh4/f385u8bVXmNiWf3FpeeDC//L6Dbdv0PZd3o+v&#10;00/3+J/9dH972L3e15/uMf10M9royYcu08r2StStSLHToUs7dCm/KGFXoWejjandFNqQNOc1PWJV&#10;lCY8d2tKqtH1+sXy0e33l5aPzl721w+7l6/3NQ7/v3++IvfUxICgP/tXyn84Ipn9t/lpcCuKNZYW&#10;an65b9kFSaskF/vinlp2l6+H49vP9/vns/LB1fnT40vJBrvL3e+/HN9Ktjx9SvmvX/afHp+e6hd+&#10;ejl7vzpf1M8+7p8e78qflM85Hr5+vn46nP2+e7o6//SpZkT7SuHTkNZf7upXerjf3X1sH7/tHp/s&#10;Y/zNTy/l6+F/Ab6X9tHZt8Pj1fm/tovtx83Hzfhh7FcfP4yLm5sPf/10PX5YferWyxvtxVqdEMul&#10;jDbguYsff9AZKpX/QWn6roKXPpLmw+Pd3f1L+cVp9Ryy/L9Xz90ddu8ojq1gft49vtTfw+nX8yKW&#10;C/X3GD9u/2f9faohpkQVE8Hn/d0/fz2UX9QiCZSYxFozow147lKluWwl/dqe09NRtWpNrzUz2rCO&#10;jxc1JysKe4RU0pQ0XZoZbQzkQ5dpL1bSFHWLtWZGGwMZbUxWFPbgvaKmomaLmoUshOHRwEYbPjzC&#10;FmJtf9UGqQ3CYKbr1hPQ+AVjGPCMgXzo4k+HrfGBpKmR+wkIrzMNGsg0aLKigF2KpClpzqSZadDA&#10;pUFAvm2NRtJUGxTaoHWmQbbUzxsejW2uuelEg8qAXAz9zNugTIMgFerI3a0oNua3pg5dHbpLM9Mg&#10;OyDlRc2yM15Q+WZRKwlJU9J0aWYaZGf3PGmW1SdJU497+9rGrA3KNMjMSnjS9JXtjTmiK2oqanrU&#10;zDTILJ540tx4G2TvSEiakmaTZjEpCTTIjPGI0mxWFBt7fUfSlDRdmpkGmZ0oT5q+SryxN8skTUnT&#10;pZlpEO7vucOjZkWxyfdX+J3Rlrsd3v05V4nLawoxoXNp0OBWFBvbYVbUVNT0qJlpEDx3qVHTV4k3&#10;dvkhaUqaLs1Mg3AQQZWmW1Fs7F5O0pQ0XZqZBsFzlyrNaa5pV8aSpqTp0sw0aFl303gdulskbCRN&#10;bR6FzSNc5MQ2CDZk1KhZvoEKKs2TRVFTUdOjZqZBaEuo0tw6Q5c0FTVD1NxmGrTk3gZNq8Qbs4BS&#10;1FTUbFGz+IKHueaSfBvkxmUbC9eSpqTp0sw0CPuT1IReXuGptab1X5KmpOnSzDRoSaZBKCAkTdlx&#10;TTZbp33NbaZB8NylRs1pldgGqoqaipoeNTMNMsM24lzT1zsMQ0makqZLM9Mgs7kkStPnmgbvJU1J&#10;06WZaRASLDWh+6t2m1Fnazr2nbsSbzMNMkt1XtTcehtkO8yKmoqaHjUzDbIHP2jSPI3cJU3RoDkN&#10;6ouvSxi52zNJNGni+ZA2PMKeByoJRU1FTYuaeCUnS5NNg7wNWsvEULXmrNbsF5kG2ZOcvKiJEb+N&#10;3OG+pKgpz6Np5N4vMg1akWnQNHKHPbGkKWnOpJlpELbOqcOjactd0lQbFNugTINgU0yV5sbXO+wv&#10;VhukNsjboEyDYFPMlabPNS1cS5qSpksz0yDLq7w2aHLvkDSV0GNCzzTIGmWeNGH/ZR36VnNNDY/C&#10;8CjTIBsvEqXpwyNJU1EzRE085R5p0Jp7GzRM7h2A6RoeaXh0Gh7BQT1Jk0yDVih26wEGXmmRNCXN&#10;mTQzDVqTb4PKm1omTdEg1ZrzWrPLNGhNpkH4VWjSFA2SNIM0Mw2CTTF3rjm1QXo3SNIM0sw0CN7q&#10;VGlO7h24iFetqVpzVmtmGgRwyJTmaZUYPiKSpqQ5k2amQfZUJHGu2dqgbafbICX0kNAzDbK3n3nS&#10;dPeObVdHA2LoYuiNoSNWxbkmLhyZCX2Ax1Lt0LedQKWi5jxq9pkGbcg0yFeJJc1OoDKAyj7ToA2Z&#10;BoHZt6gpGqSoGaJmpkFwCaYmdIz4mzRFgyTNIM1MgzZkGuTuHdtO0pQ0gzQzDbLxIq9Dxy5ci5qi&#10;QZJmkGamQQZlaNIcyyF8We/YdpKmpBmkmWkQDiKotebYzta2sPEQDRINOtEgvDsR55pg2lxpts2j&#10;LUzdJU1JcybNTINgU0yVJlyQLaEPApVK6CGhZxpky+a0WnOAaWKTpkClpDmXJh4tTQmdTIN8y307&#10;CFRKmkGamQbZYSMvarp7x3bQ2ZqkGaSZaRBsiqm1JsBoS+gClZJmkGamQVsyDfIt9+0gGiRpBmkm&#10;GrSGTTE1arp7x9ae3tC+pvY1277mkGjQGnSGKk28yWIJXdLUUlxYikPzETr0NWyKudJsTnFbe0tL&#10;UVNR06NmokFr2BRTpenuHVt7HFPSlDRdmokGrRdkGgQ/T0vo9qSwpClpujQTDVovyLdB7t6xlTRV&#10;a4ZaE0sVqdYk0yDsh7aoqZG7hkfz4VF5UWr+pNV6Qb4NKq9e131NPIyOIlcJXQm9JfSyLhmlyaVB&#10;p1ViGG1KmlqKOy3FjYkGrRdkGjStEps3g6KmoqZHzUyDYFNMHR4t8btRE7o52kiakqZLM9Mg2BRz&#10;penrHeYDJmlKmi7NTIPseoy3FDetEpt7oqQpabo0Mw2CTTE1ak7uHeY5K2lKmi7NTIPMqYAXNSf3&#10;DnPqljQlTZdmpkEdmQbB/svaIHvfQNKUNJs0y05amGt2bBrkbdBat0GiQXMatMw0yGwuaQl9xBJe&#10;i5qiQZJmkGamQWYOTJPm0Ebu/WIhaUqaQZqZBpmlOlGaZmIIaQpUSppBmpkGwaaYOjxq7h2Qpp60&#10;kjSDNDMNgk0xV5r4BgAqJc0bGWZfhn1NrKLFDr0n3wa1LXdIUyaGipohamYa1JNpELY6WtSUU5yk&#10;GaSZaVBPvg1q7h2ImpKmpBmkmWlQT6ZB05a72YaIBokGNRpUGuRAg3oyDRoNVPYLmNCi/5I0JU2X&#10;ZqZBphDeXLO5d0CaGrkroc8TOuxcUtTk3gb5Q4CQpkbukmaQZqZBPfk2aIU+rM41rf9SQldC94Se&#10;aRBsiqkj92muaVMrSVPSdGlmGjSQaVBbJUZC18hdCT0k9EyDBjINau4dkGb9nVDUVNT0qJlp0ECm&#10;QXhxo9WaGrkraoaomWmQ+VbThkfu3tEvbBtPUVNR06NmpkGwKaa2QdMq8agnrRQ151FznWmQvZFC&#10;i5pDc+/oF6NokKQZpJlpkL0sRZSmzzUlTflrhn3NMlYMDH0g06CVt0GA6WLocoo7OcWtMw2yV0x5&#10;UXPt6x2j3g1SQg8JPdMge/uZJ034ydjwSNJUQo8JPdMg2BRTO/RplRhOn0roSuizhJ5pEIY5VGni&#10;TcwWNUWDlNBDQs80yIIXL6EXW+S6eYQxlqKmouYsamYaZCUfT5rTKvFKI3dFzRA1Mw3Cc6bUhI73&#10;/yxqYnFTUVNR8xQ1S4Mc5po2XuRFzWmuiRcBJU1JcybNTIMMyvCkOa0SrzRyV0KfJ3SY+6eoSaZB&#10;k0UCwqeipqLmLGpmGmQLQLyoufHhEd4bkDQlzZk0Mw1CxwyF8KTZLBL6xUojdyX0kNAzDYJNMVWa&#10;qG2tQ9/qNkjSDNLMNGhJpkHFsbuO3LeiQZJmkGamQVjtpUbN5RQ1RYMkzSDNTIOWZKe4ySIB/ZDa&#10;ILVBszYo0yB7+5nXBpWF0ZrQJU0txYWluHIGHmgQbIqpCX3a18R2nKKmouYpaqL5SNKsCuFFzfIN&#10;WNTUyF215rzWxMgmSZNMgyaLhI2kKWkGaWYatCQ7xfm+ZmfvtsoiQRYJzSKhwJhQa8KmmFprYiJQ&#10;E3pnD7FLmpKmSzPTIOxPcqXZGHrXaeSuhB4SeqZBsCmmStP3NbtOI3dJM0gz0yDbsuB16H6H3i10&#10;gCFpBmlmGmS7aTxpbtrwSNLUQ4DxIUC81pPaIPJtkN+hdwuN3BU1Z1FzwBtnSZpkGuR36J3eQxeo&#10;nIPKYZFpkF2P8RI6jotteGTGnhoeaXhkw6MB7+mmqEmmQX6H3pkdsqQpabo0Mw0ypwJe1CxvahWG&#10;3pmJvKQpabo0Mw0yfxeiNJuJYWdPb0iakqZLM9OgNZkG+b5mZw8WSZqSpksz0yBYFlBp0MbbIHuB&#10;UNKUNF2amQYhinGl6Qxd0tTwKA6PMg1ak2+DfF+z63UbpJF7GLlnGrQm0yC/Q+/s8kMJXQm9JXTs&#10;+8S5JtYtqAnd79A7u5eTNCVNl2amQWvybdDSa01JU7VmqDWxW56iJpkGYcRvI3fzZlDUVNT0qJlp&#10;EN4npyb0aa4paSpqxqiZaRDuwqnS9Dv0znzAFDUVNT1qZhqE1V6qNMu1cWXo5p4oaUqaLs1Mg2BT&#10;zJWmM3RJUwk9JvRMg2BgTZXmtK+51shdI/f5yL3LNAhMmypNzIwsodvUSgldCd0TeqZB5u/CW4qD&#10;W0iTpl7AUNScR80+06ANmQbhTZYmTXkeSZpBmpkGmZcgL2oijzdp6gUMSTNIM9Mgc2DlSXO6Q7dt&#10;PNWaqjVbrdlnGrQh0yB/N6izHWZJU9J0aWYaBJtiaodePBrqyN0uPyRNSdOlmWmQvZHCS+gj+rAi&#10;zR5mDfidkDQlTZdmpkH2shRRmn4bhPApacrLffJyH/pMg7ZkGjStEkuaApUBVOIiJ+5rwqaYWmtO&#10;Fglb2XFpeBSGR5kG4YyMK02fa0qaipohag6ZBm3JNGhaJba/WG2Q2qDWBsEzIyV08m0QmL0Nj6yS&#10;kDQlTZdmpkHwu6QmdIz4Jc3h5vr6Rq7EwZV4gD9bippkGjRZJNhoQFFTUdOjZqJBG5t8E+ea7di3&#10;7/U4izr0eYcOL+AQNTewKaYm9GW7DQIOKn+xoqaipkfNRIM2sCnmStOjZicapKgZomaiQZsFmQbB&#10;atYYOk5BFDUFKk+gckg0aLMg0yA40zVpigYpaoaomWjQZkGmQb5K3He6DZI059IsO2nzl3039nwP&#10;r0N3i4S+022QpBmkmWjQxh49I0qzMfRe76GLoQeGPiYatFmQaZBbJPRj7b80PNLwqA2PIIiU0Mk0&#10;yC0S+lEjdyX0kNAzDbJnyXkJfeXDI1S9Gh5peHQaHo2ZBnVkGuQWCb2kqVoz1pqZBsGmmEqD4MJl&#10;c01MWBU1FTVnUTPToI5Mg2CaKGlqKe6//tJqyJk0Mw2yGQ6v1nSLhH4QDVIbFNqgTINs8k2T5ogl&#10;vBY1NXKXNOfSLM+RBxpkvJAmzQEzI5PmStKUNIM0Mw3qyLdBZURQ3TtWcoqTNIM0Mw2y3TRe1JxW&#10;iVeiQZJmkGamQbbRy5MmFNmiZp1aCVQKVDZQucw0yO4giNL09Y6VQKWiZoiamQbZ9RhPmtMqMYil&#10;Ru4auZ/mmnjqOXboPZkGuUVCj/cGJE1JcybNTINgU0wFlbCatVoTT/xKmpLmTJqZBvXk2yBYHTVp&#10;igap1gy1ZqZBPfk2aPT1DnuwSB26OvTWoZd1yUCDerJTHN6atqgpaWopLizFYWSTpEmmQf7aWm8v&#10;ECpq/q+Pmhfvr18v37++lmWh+sHZ9+enl+Ml/tPV+cPb2+vlxcXx9uH+eXf86fnx9rA/7r+8/XS7&#10;f77Yf/nyeHt/8b4/3F30i25RP3o97G/vj8fHl68/H/bfXlHUlC8bRTpxofopZ+MGjsW1I6qf+PPh&#10;9bfXXw/F+uVr+fCX/e0/jvjj+o3iC01/Xr5w/QwUtJ/f/7a/u786331725dC6vL7l8Nz+Se+ybPv&#10;eFygW27hZFPCZtdvtnYDf1LnsB3K9sdt+eNh2239RuP24e/27w/+SIEZO+wubx8+fn87u8WXLm7H&#10;5V/sO3Onv/C/vH7D7Ru0Vaz34+v00z3+Zz/d3x52r/f1p3tMP92MNnryoctkRWFPN59+yPjx1x9w&#10;+f/19EPaXb4ejm8/3++fz8oHV+dPjy/lf9fucvf7L8c3+1T/lPJfv+w/PT494b/fXT69nL1fnS/q&#10;Zx/3T4935U/KHxwPXz9fPx3Oft89XZ1/+rTA/7W/NHwaBPpyV7/Sw/3u7mP7+G33+GQf45t8eilf&#10;7/77G76X9tHZt8Pj1fm/tovtx83Hzfhh7FcfP4yLm5sPf/10PX5YferWyxstH/5g+RAbAjE7wXMX&#10;P37i/Nh3FSRNFU4xJ2W0Ac9dqjSnlW14UtSQhJhT04ui5tNTS5q7bvz3kubdYfeOCsSqkufd40tN&#10;EVPmuMAXunx4vLu7f7GMgUCPH3fNSh7qkbyPl8dah5SPPu/v/vnrAf+Pqf898jgxoWe0MZDRBuxL&#10;rd1cC20UIQXx/LmlmdEGPHepUROvOEiaqjWnGvKENlYZbQxktOF7sYPZs6gNmqfcP3fUzGgDnrvU&#10;qFmWJcrAYjBTK0lT0mxoo8xuAtoYyGjDrSgGswKUNCVNl2ZGG3ZAyhserVqtOeThsTr0P3mHjtfe&#10;U9Qk2565FcXgdELDo9N4509da5ZH5WJCJ9Mgn2sOZtavhK6E7gk90yCzeOIldH86TNLU02GRoa8z&#10;DbJ9AJo0JyuKspUgGqSR+2muuc40CJ671OGRW1EMtleihK6E7gk90yAzYaZFzWEauUuaWu8I6x2l&#10;QQ5tEIzCqVHTrSgGW3VU1FTU9KiZaRCiGFWabkUx2BmDpClpNmluMg0a2TSo3WBJmurQY4deXu6K&#10;CZ186FJGBJWh212ioqaipkfNTINwSUpN6Btf77BrbklT0nRpZho0kmmQW1EM5oEhaUqaLs1Mg+C5&#10;S42avko8mHOQpClpujQzDVqSb4MQpa3WtN8JSVPSdGlmGoQ5IzVquhXFYJWEpClpujQzDYJUqNKc&#10;Vomt/5I0JU2XZqZB8NylSnON6VUdHo2yPdNF5dz2rOykhbkmno3lStPnmjbrV9RU1GxRs8xuojTJ&#10;NGhaJZY0td4R1ju2mQYtyTTILRIG2ytR1FTU9KiZaZCZMPOW4rbO0G0bT9KUNF2amQaZdT1PmtO+&#10;Jg7oUORKmpKmSzPTIHvwgydNFBDWoeMiXtLUAcbpAGObaZA9k8STZvH4rcMjSVNtUGyDMg2CNS11&#10;eDRZJKzkFKe55nyuWbYrwvDInuTkRU14F1rUhEaV0JXQZwk90yB7yJgnzU3z1xwkTSX0mNAzDbLn&#10;33nSnPY1V3XWrw5dHbp16NWhICZ0Lg0a22sO/WC/E5KmpOnSzDTI8iovasKSwWrNbd0rkTQlTZdm&#10;pkGwKaZ26EDnTZp1G0/SlDRdmpkG2QyHFzWnVWJ7RknSlDRdmpkG2eSbJ83ycFEduWPRRMMjDY+m&#10;4dEIm+o418RqLzWhl3cOTJoClRq5z0buI8z9kzTJNGiySMBSs6KmouYsamYaBJtiatTc+HrHpvZf&#10;qjVVa3qtmWnQmnwbVHaZa0KHRhU1FTVnUTPTICRYatScLBIkTYHKOagcu3wbBJtirjTbyF0PYEiZ&#10;UZkZBq3Jp0Eg5zWfS5lSZlRmZkEwKabGTL+n7ISCNDmaT44giDQ5ItvEuYNhVwtcdefqzlt33mUS&#10;BItiasz0a0pZayqbx2yeQRAciqnKxOtZqjNvrq9vZJUdrLLHLnMg1H1UZfotpepMxcwYMzMGwiUE&#10;VZluEac6U8qMyswUaEOmQOXd1kKBVGdKmVGZGQJtyBBoejVVu+2aGs2nRn1mQJjiULM59oaNnOtW&#10;TcoMyswMyPg1b38YNq/K5urN/9IUd1rpwFsTcdJu+2g8ZU6P/ymbK2aGmJkZkC3xEpXpK5rK5lJm&#10;UGZmQDApoNaZbiUjr1f15qE3x1OQMZvbuRgvZm7brpGZxoubi5s3bo6nnZMyyQxo2+y3zJhbypQy&#10;XZmZAcFKnZrNR7+3UJ2pOjPUmZkBmZsLL5u7IYLqTNWZsc7MDAiexNSYCf+FOs9UnSllBmUOmQGh&#10;I+Eqs3Fz1ZlSZlRmZkA4ZqQq03faZVcoZUZlZgaEHXOqMlFfKpuLTv6RTg6ZAWGKw1VmMzdSNlfM&#10;jDEzMaDtgsyAfHNY2VzKjMpMDGgLn2pqzMR9e83m5sCgSbsm7W3SPiQGtF2QGRBuNU2Z8tzSpH0+&#10;aR8SA9qaVwZv0u7P99rGsmKmYqbHzMSAtgvyHdCy0Ullc9WZsc5MDGgLJ2JqnblsUyNzrVHMVMxs&#10;MbMYEcxfBtrCiJiqTH+FUtlcMTPEzLLqE5XJZkCNThp7UsxUzPSYmRjQdkFmQG6IbRN+KVPKdGUm&#10;BrRdkBlQ2xweFrLD1tRoPjUq2Dpkc5gQU+tM3xxWnak6M9aZmQF1ZAbkjluqM6XMqMzMgDoyA1q1&#10;eabqTCkzKjMzIHML5DGg5rilOlP+mdE/c8wMCCbE1DoT9+2Fmw+duLk6oNABZQZkPpa8mNm4+QDr&#10;L/xGaGqkqVGbGi0zA4IJMTVmlqBdYqamRqozQ51ZFiri1IjMgNpb0srmqjNjnbnMDMjqPV42b09J&#10;K5tLmUmZmQF1ZAbUNoeHXh2QOqB5B1SW0EI2t06EFzPbk6jDIGVKmUGZmQH1XAY04iKudkCglOrN&#10;9Yz0yXN4mRkQTIi5vTkK3dKba2qk3jz25pkB9WQvOPgZmTKVzZXNQzbPDMje5eHVmWvj5qoz1Zun&#10;3jwzIJgQU7P52u6ABtWZyuYhmxeLjNibkxlQ22kfxjqtEp0UnWx0siyhRWWSGdDY6kxNjRQzY8zM&#10;DMgm3rw607m5srmUGZWZGVBPZkBtc1jZXB1Q7IDKQkXI5jAh5nZAbddoqTpTU6P51AjmgEmZXAY0&#10;bNrUaFUn/OqA1AF5B5QZ0EBmQL45jJcERCdFJ090spi3xGzOZkCNTiqbqwOKHVBmQAP5DsjppLK5&#10;lBmVmRnQQGZAvjmsbC5lBmWWh6JiNmczoEYnsUGsOlN15qnOLAsVUZlkBrRpU6ONenNNjeZTo3Vm&#10;QEYJaQxo2hy216s1NdLUqE2NikVGjJlkBjS23lx1purMWGdmBgQTYioDWno2V52pbB6yeWZAtllB&#10;y+YDpkV1p111pmJmjJmZASG7UmPmum3Bqc6UMqMyMwMayQwIiiwxc7S329QBqQPyDigzIJgQU2Pm&#10;1uaZo72QJWVKma7MzICwY05VJq4sap2pbK5sHrJ5MW8JU6ORzIDKGp6y+fX1jTaH4+ZwWY+MyiQz&#10;oMbNlc2lzKTMzIBwl0PN5m1zeDR/eNWZqjNbnbnJDMiua3nzzK1N2kdzrZEypUxXZmZAMCFmxswy&#10;Lap1pnmDSJlSpiszMyCYEDOVOWB+ah1QnaNKmVKmKzMzIJgQU5XZdtpVZ6oDSh1QZkBLMgMqa3hl&#10;aqQ6U/PMOM/MDAgmxNSY2bj5qDpTyozKzAwI2ZWqzLbTPto1sepM1ZmtzixPmIVJO0yIqcoEc1I2&#10;vxEDanPK0x1QWfWJyiQzoPJUVq0zaxWhmKmY6TEzMyDsmFNjZtscVjZXbx5782LeEmMm+Q5o3RiQ&#10;7YUqZipmeszMDAgmxNSYiSuLms1t+07KlDJdmZkBwc+Sqsxt24KzOaqUKWW6MjMDMn8h3kYHFGkx&#10;U3RSt5Pz28nyuF6oM1dkBlSeyiq9ubK5Ju1h0l6W0KIyyQxoZdcWo7K5lBmVmRkQrh+odeam1Zmw&#10;5cbfqzpTdabVmcvyIGmMmWQG5HRyVf9eKVPKdGVmBgQTYmbMnDaH8ZaaYqZcCic6uVxkBoSLMaYy&#10;p81h1ZmqM+d15hIGBCmbkxkQ/Nlrb646U8qMyswMyNwCefNMTKlMmaozNc+czTOXi8yAYEJMzea+&#10;Oaw6UzEzxszMgHD9QFXmtnFzTI/UAakDmnVAmQHBhJirzDbPxGvSUqaUOVNmZkCWVXl1pm8OK5sr&#10;m8dsnhkQ6j5qzMSEvXZAyuZSZlBmlxnQmsyAyoNEZaND2VzKjMrMDGjNZUCDbw5jT1N1purMU50J&#10;C7Y4acf1AzWbN8etMr6SMqXMmTIzA1qTGRBeeVGdqavev+Sr3mWXGZC9/8jrzeELrzpTyvyBMjMD&#10;gtMqNZsvMVAtHZDqTHVAsQPKDMhejOLFzPK8IJSpOlP35uHefNllBgQTYmrMxJTKlFk7L20Oa3O4&#10;bQ53mQFtyHdAG9uCW3baNdKu0XzXqMsMyFgML5uPVmcqmyubx2zeZwa0ITOgxs2XC2Vzxcx5zOwz&#10;AzJKyIuZbXNY2VwxM8XMzIBwy0jtgMojbqU371VnKmaGmJkZEDoSrjLb1Kivf696c/XmrTeHPXrk&#10;5jAhpiqzOW4tB8VMxcwQMzMDsjdzeXUmXixQNhed/COdRHmXYib5DqjRyaWyuehkoJN9ZkAwIaZm&#10;87Y5vBx0B6RsHrJ5ZkBbNgNqdBITd/xGqANSB+QdUGZAtvPDqzPLsy9lamQvsUqZUmZT5pAZ0JbM&#10;gNp+prK5Ju1x0j5kBgQTYmqdiRcLasxUNlcHFDogPKqXenMyA4LTlrK5pkZ/nBoNmQFtyQwIt5qm&#10;TG10qDef9+ZDZEDwIGYzoEYnzbdTHZA6IO+AIgOCMsl3QOi4asw0d0QpU8p0ZUYGBGWyGRBasDo1&#10;UjZXNg/ZPDIgKJPMgOALX5WpbK7ePPbmkQFBmWQG5HRS2VzKjMqMDAjKJHvB4VbT6kxlc2XzeTYv&#10;5i2z94CgTC4DGsuDRKXOtI1ldUDqgFoHNEYGBGWSGVD5BooyVWcqm4dsPkYGBGWSGRBeQrVsXueo&#10;ipmKmR4zIwOCMskMyDeHzYNOypQyXZmZAcGEmLrRAX921Zni5n/k5iWZhg6oIzMg5+Z2f6SYqZjp&#10;MTMzIJgQU2Ombw7bJomUKWW6MjMD6sgMaMSoX1Oj6+sbbQ7HzeEijJjNyQxoieFAUaayuaZGcWqU&#10;GVBHZkC+OaxsLmUGZRYrthgzuQxoaL5GK5sJqM5UndnqzGVmQDAhpnZAcJIt2XxlnZeUKWW6MjMD&#10;ggkxVZm4iKvKhJEn/l4pU8p0ZWYGBBNiqjKXRieVzdWbx968GF6FOtNiF88JYWlTI2VzKTMpMzMg&#10;mBBTY+bado1WyubqzWNvnhlQT2ZAcN+udSYsGVRn6t3J07uTZdUnZnMyA2p0coXDdylTypwpMzMg&#10;mBBTs3nbz1Q2V52Z6szMgHo2A2p1prK56sxQZxbDq5jNyQxo1aZGyuZSZlRmZkAwIaZm87afucI9&#10;kOpM1ZmnOnOVGVDPZkCNTmLnSMr8v6DMi/fXr5fvX1//C2vo9YOz789PL8dL/Ker84e3t9fLi4vj&#10;7cP98+740/Pj7WF/3H95++l2/3yx//Ll8fb+4n1/uLvoF92ifvR62N/eH4+PL19/Puy/veKyuXzZ&#10;GD0nGlQ/5Wy5MFP/9ok/H15/e/31UADi1/LhL/vbfxyhpfqN4gtNf14+v34G5P/5/W/7u/ur8923&#10;t325pr78/uXwXP6Jb/Ls+9V53y23MFIqY6NxsV5kdo6T33L0e4s/Htbd0tbtd5e3D3+3f30oN8kF&#10;unvAvX34+P3t7BZfuTzNVv69pb2jeeF/df1227dXfgj4iR5fp5/t8T/72f72sHu9rz/bY/rZZp4B&#10;Q11qZnIGDLCi3///C7//NGVmnmH9HpG02Rbs9Ct8336BERXK72+tpKbf3t3l6+H49vP9/vmsfHB1&#10;/vT4Un7hdpe73385vpVwdPqU8l+/7D89Pj1VyT+9nL1fnS/qZx/3T4935U/K5xwPXz9fPx3Oft89&#10;XZ1/+lRjjn2l8GmImy939Ss93O/uPraP33aPT/Yx/uanl/L18L8A30v76Ozb4fHq/F/bxfbj5uNm&#10;/DD2q48fxsXNzYe/froeP6w+devlzaBrqz9eW60yz4ChLn78PGXimr8mF9VM6jNjpZR5hk0ieMpc&#10;t5ipbC5lRmVmngFDXWrM9C1YNLw1VSqbPzze3d2/lFqjdRm7bvz3uoy7w+4dDZs1cc+7x5daukwV&#10;zQW+0OXpq9fSBz9u/2ctQdDtHC+PtW0rH33e3/3z1wP+H1P/ezQ+xA4o84yByzPcPWqF2CllqgM6&#10;zeaKFWPgGfb+Ky+bF5OgMsRQnalsHrJ5WfWLyiTzjBEtWFWmpkYl94Z8+6fO5qUBicok8wzfz1ad&#10;qZgZY+ZEMX7BaBAQYyDftKzbdsJau4aKmXP/3GIrFmIm4BW1N1+3eSa+EXVAyuazDigzIMOpvA4I&#10;Dii1zoT3uJQpZc6UmRkQemVqzBwxtiodkLK56sxYZ2YGNJJvWpp71Ar1pmKmYuYsZmYGhLezqTHT&#10;97OVzRUzY8zMDAjXT1Rlbtqkfas6U735vDcvtmKxNyfftGBLtdaZW2VzKTMoMzOgkcyA2ubw2t5u&#10;lHvUfOfiT82ASjKNMZPNgBqdVDZXnRnqzPKEYVQmmQEt29RI2VzKjMrMDAiGutQOqG0OK5vLbyJe&#10;qJUGJMRMGOpSlbkxOrnuRCfVAYUOKDMg25Mk0kmbGq27OhNQB6QOqPnnFsO7GDPJDKjtZyqbK5un&#10;bJ4ZkF2K8WJmMbwAN1c2lzKTMjMDggc4tc4sZ8VVmcrmqjPndWYxCY3ZnMyA2n7m2jwoVWeqzmx1&#10;ZlmPjMpkMyCjk2u72ZQypUxXZmZAuMuhZvNtmxoN9TdCypQyXZmZAYHJUJXZrMnW9g6ZlCllujIz&#10;A4KhLlWZS/xqlA5IdaboZKCTwNWxzlyRGdDKuLnqTE2N4tRomxmQ3X3z5pnOzVVnKmbGmJkZEIxn&#10;qdm8bQ6vbZdedabqTK8zMwPCq+5MZY6LxoCWmrRr0h4m7ZkB4WKMqcwBt5q1A9I8U9l8ns1XxW0+&#10;TNpBC7nKRDlRenPVmVJmVGZmQCsyA2o77aoz1ZuH3nxVyrwYM8kMaN02OlRnKmbGmJkZEOaL1Gy+&#10;bvNMo6LqzdWbW2++WmQGBBNiqjK3rTe3+lbKlDJdmZkBwYSYqkxcxNUOSNlc2Txm88yAzMmfx4Cc&#10;myubS5lRmZkBmVsgT5m+065sLmVGZWYGZN6/PGU2x601XkZGFaE6U3Wm15mZAZmPJVGZbWqEHl3K&#10;lH/m5J+56jIDwnyR2gH5TjvOi6VMKXOmzMyALKvyYqbvtKvOVJ0Z6kw83B4ZEG4ZqTFz2bi56kwp&#10;MyozMyCr93gxE9cddZ6pOlPKjMrMDAgmxNSYiSlVVabqTCkzKjMzoA2ZAW0aN4f3sDogdUCzDigz&#10;IMwXqTGzcfMNFkWlTClzpszMgOz1E16dCV94ZfOb6+sb7WfG/cwuM6AN9w5owEVcVaayuerMWGdm&#10;BoRbRmo2xw59UaayuWJmjJl9ZkAbMgNqm8ObRZ2jipuLmzdu3mcGZNMbXp1ZrBhKzERZoQ5IHdCp&#10;A+ozA4KjPzWbb21qtMGviJQpZc6UmRkQ5otUZeI9ddWZ6s3/0rL0TJmZAcGEmKrMttOuOlMdUOqA&#10;MgOCCTFVmbiIU52pmPmDmJkZEJgMV5k2z1SdqZiZYmZmQPYyKa83x5SqxsxeO+1y3Jo5bq36zIC2&#10;ZAY0otCtUyMpU8oMyswMyN7M5cXMEb8aRZmaGolOBjo5ZAaEyTe1zmybwxtlcykzKjMzINus4MVM&#10;XFnUmDkomyubz7P5kBkQbhmpMRM79FWZY50JiJuLmzduPmQGBFpIVSZmAVWZ8DfC3ytlSpmuzMSA&#10;Otst52XzZaOTyuaqM2OdmRhQtyAzILxarWwuBvRHBjQkBtTBhJiazX1zWNlcMTPGzMSAugX7PaBW&#10;Z9qrgqozVWd6nZkYUAcTYmrMxKZyzeb2dpuUKWW6MhMD6hbkOyDfHDavYylTymzKLIZX87ctugWZ&#10;AfnmsOpM1ZmhzizCiMpkvwfUuLnqTCkzKjMxoM5uGHnzTLxarTpTU6M/To3Ks48xZpIZUHPc2qjO&#10;VMyMMTMzIJgQU3tz3B3VmGlOX+qA1AF5B5QZUEdmQM7NzU9JypQyXZmZAcGEmBozfXNY2VzZPGbz&#10;zIA6MgNaNW6ubC5lRmVmBtSRGdCqTY2UzaXMqMzMgDoyA/LNYbtzV52pOrPVmeVB0jA16sgMCNcd&#10;pTff2o6TlCllujIzA+q4DGjEprIps1YRUqaU6crMDMjcAnkMCPc/Ns+snZeUKWW6MjMD6sgMaImB&#10;ark3V52pDih0QOXYIdSZMCGmzjMxx1SdKW7+R25eQlZUJpkB4dVq1ZlS5g+UmRkQTIipMbPttG+N&#10;PanOVJ3pdWZmQD2ZAY1WZ2pqJJfC6FK4zAyoJzOgxs23dn+kmKmY6TEzM6CezIDa5rCyuWJmjJnF&#10;ii12QGQGhPfUawdkVYRipmJmi5klZEVlchnQgB0jU2aN1VKmlOnKzAwIJsTU3rxtDm9h/YW/V8qU&#10;Ml2ZmQGZwyqPTi6NTm6VzcWAAgMqi7shm8OEmBozG53cWuelmKmY6TEzM6CBzIDa5rCyuXrz1Jtn&#10;BgQTYmrMxHvqtQPCGxeqM/Xu5Ol1v2ISGLM5mQHhBVZTZp1WKZsrm3s2zwxo4DKgaXMYS0+KmYqZ&#10;s5iZGdBAZkBtc1h1purMWGeWB0ljNiczoALuyx2Q6kxNjcLUqCzuRmWSGRAcXVVnaj/zj/uZ68yA&#10;BjIDWrctONWZipkxZmYGZK+f8BgQ7n9qzFyJm+sNtfkbauXYIWRzmBBT55l4G9iUWasITY00NWpT&#10;o5JMozLJDGjEcKB0QMrmyuYxm2cGZO8/8rI5sriyuTqgH3RAmQHBhJiazVctZgJGadKuSftp0l5W&#10;ymM25zKgaXMYZYWUKWXOlJkZEG4ZqTETr1bXbL6RMtWbz3vzYhIYYyaXAY14gdWUWeeo6s3Vm7fe&#10;vJzhRGWSGVB5XKP05qoz1ZuH3nyTGRDuv6nZ3HfaVWdKmVGZmQFhvkhVZsGjJWaqzpQyozIzA7L3&#10;H3nzTOfm2CBWb67e/NSbI1TFOnNJZkC+077VTrt689CbZwaEK1tqNh/xDSibX1/faHM4bg4Xk8DQ&#10;my/JDKg8YVCVqWyumBliZmZAtlnBqzN9c1jZXB1Q7IAyA8IUh5rNm+NWt1io0FTQnAfN8lZuTOdc&#10;CDSUiSrSOaRZ51WiQKJAjQKVpfIoTTIF2toeXLewp4gkTUnTpZkxEM4ZqQkdTVeLmkroSughoWcO&#10;tCRzoKVNjpTQNTo6xtFRucUJCR1OxNSo2daHldAlzSzNTIJgRUyVZkFRtQ3qtdquhB4SekZBGDNy&#10;pWlHF93C/DvVBqkN8jYos6AVlwX5BjGkKRikqBmiZoZBcCOmRs22QqxaU7VmrjUzDTLXDCKnNILe&#10;LVRrClTOQeV6kWnQikyDUEBYG6RaU9KM0sw0yG5zeFGzbRGr1lRCjwl9vcg0CPb+1Fpz6wzdrpHU&#10;oatDtw59vcg0CCNwrjR9rmlHH5KmpOnSzDQInsRUabZFYiV0JfSc0DMNgikxVZpou6wNUkJXGxTb&#10;oEyDcHZLlWZxjq+gUgld0ozSzDRozaVBp1ViW3lSrala02vNTIPgS0yNms2Eq1tY/yVpSpouzUyD&#10;zNmFN9eEI7dqzUF2r3+we113mQatyTQIjwOp1pQ0/+sH0sw0aE2+DVqi2LU2SGdr2jyabR6tu0yD&#10;cHxLrTXRdpk0VWuqQw8depdp0JpMg1BAmDRtoKo2SG1Qa4O6TIPgTkyNmhvfcrffCUlT0nRpZhoE&#10;e2KqNEevNZXQldBjQs80CG4aVGlODF0JXdKM0sw0aEOmQdMqsRK6pBmlmWnQhkyDyssbdXgE9yWE&#10;a9WaqjW91sw0yNzUeTQIUbpJs1YSkqak2aTZZxq0IdMgt+OCs4yiJrJGJ2m6NDMNgkkxtw1yUKmE&#10;rloz1Jp9pkH2CAUvoU+gEkdCqjUVNafXL9Z9pkEYgVOjpq8SK6HrkYHgFLfuMw2yvMqLmqhtaxvU&#10;dXXWrzZItabXmpkGwaaYGjWLY3cZHnWg+UroSuizhJ5pkJV8vKjp+5pK6EroKaFnGrRl06Apaiqh&#10;a19zvq/ZZxoEm2JqQocznRK6ttx/sOXeZxqEEThVmtiqN2n2ipqKmvOoCX+26OVuj57xak0UECbN&#10;QXNNSTNIM9OgLZkG4VehSbNWEhoeaXjUhkeIVSlqkm+D8MC1ErpqzR/UmkOmQVsyDYKfpxK6pPkj&#10;aSYa1NsCEK/WxHK7Erqk+SNpJhrUL8g0yPc1u1FtkNqg0AYlGtTDppg5PBqLmXwFlXisUqBSoPIE&#10;KodEg3rYFDOlOYxTQlfUVNQMUTPRoH5BpkEjKooaNQcNjyTNIM1Eg/oFmQb5KrFqTa13xPWO4iE4&#10;f9m3X5Bvg+DnqVpTHfoPOvRS6kVpkmnQxNCXNVyLBokGNRqEkU2SJpkGTavE9m6rpClpujQTDeoX&#10;ZBqEhy+U0JXQf5TQMw2CTTF1eLRE2La5phK6OvR5h15mN6HWtOsxHqicVomV0HWHHu7Qx0yDYFNM&#10;jZruedTZqzCqNVVreq2ZaZAdNvKiJuy/LKHb+waSpqTp0sw0CDbF1KiJ1WWTprknSpqSpksz06CO&#10;TYMcVCqhq9YMtWYxBY5tEJkGLX14pIQuaUZpZhrUsWmQbx4poUuaUZqZBnVkGgTTRKs17QBetaZq&#10;zVZrYoE3JXQyDYLHUpNmrSQkTUnTpZlpEGyKqR36tK9pJvKSpqTp0sw0yEw0eHPNlYNKJXTVmrHW&#10;zDQINsXUqLny4ZF5MyhqKmp61Mw0CDbFVGn6vma7/JA0JU2XZqZBsCmmShN5vLZBvc36JU1J06WZ&#10;aVBPpkEOKnsbqEqakmaT5irToJ5Ng1ob1O7lJE1J06WZaVBPpkGrBiqV0HVRGS8qy+wmMHTYFFNr&#10;zbVHTSV0DY/C8Kg8rBulSaZBvq/ZW5GrhP6/PqFfvL9+vXz/+lrOeeoHZ9+fn16Ol/hPV+cPb2+v&#10;lxcXx9uH++fd8afnx9vD/rj/8vbT7f75Yv/ly+Pt/cX7/nB3AXOtRf3o9bC/vT8eH1++/nzYf3vF&#10;EUr5slGkExeqn3K27OFYXANo/cSfD6+/vf56KG/vfi0f/rK//ccRf1y/UXyh6c/LF66fAfeaz+9/&#10;29/dX53vvr3ty+HL5fcvh+fyT3yTZ9+vzpHFt/D/Ki36et3hbyx/4UmdMEQqlki3+ONh3U8vC90+&#10;/N3+9aFc0ZfDoqkauH34+P3t7BZfuvzOlX9xaY9uXvjfXb/f9v3ZrdT78XX64R7/sx/ubw+71/v6&#10;wz2mH24mGwPX9WyyluoH8eCiRD0FeuYlfSYbZg/Og27lqDv8Et+3X2EEhvIbXH9Tpt/f3eXr4fj2&#10;8/3++ax8cHX+9PhSfuV2l7vffzm+lYh0+pTyX7/sPz0+PdW48vRy9n51vqiffdw/Pd6VPymfczx8&#10;/Xz9dDj7ffd0df7pUw079pXCpyF0vtzVr/Rwv7v72D5+2z0+2cf4m59eytfD/wJ8L+2js2+Hx6vz&#10;f20X24+bj5vxw9ivPn4YFzc3H/766Xr8sPrUrZc3Olz9weFqMbgNdRMsd/HjJ0oTvxsmzdrmnjKT&#10;pPn01JImQum/lzTvDrt3FCBWlDzvHl/q7+H063kRY3L9Pcbvkf+z/j4heR8vj7UMKR993t/989dD&#10;+UUt/wl5nJjQM9kw8zGeNH1jWyW9BiGp1sxkYyCTjXVbVVCtKWlGaZb3i2NCJ5ONtY+PhzocVEL/&#10;Xz8IaZn9f7xDL471UZpksuEb2z2MB2qPoTbo4fHu7v6lNGl/6lqzgIUoTTLZGFFR1DZIwyORjTA0&#10;xiVzkiaZbLi1VK+ELmlGaU484xdMCIEzAAuowyPf2FZCVxuU2qBMg2C5S5XmxkfuMChXrSkadHpo&#10;BP4PMaHbK0m8uebGh0fLWkmoQ1eH3kBlOTMJbdBIpkHTxja4lKKmouYsamYaNJLvXJYOKpXQ1QbF&#10;NijTIJzfU2tN5HEbHimhS5pBmsXgNiZ0Ng3yNkgJXdKM0sw0aCTToI2DShBL1ZqqNU+1ZpndxKhJ&#10;pkFbj5qI35KmpDmTZqZBAIfUWrN49ldQqYSuhB4TeqZBsNylStOtpXoldEkzSjPToCWZBq08aiqh&#10;S5pRmpkGYd2CGjWnfU30Q6o1VWvOas1Mg2C5S5Xm1kHlVtLUReX8Ubsyuwkd+pJMg6DI2gYNuK1W&#10;1FTUnEXNTIPsiW3eesd0sa9aU7VmqDXL09oxapJpUPHsr8Mj1ZqSZpRmpkG2ZcGLmitn6FstxanW&#10;nNeaBcbEqEmmQeUCpERN1Zraco9b7ttMg2wBiBc1fZV4WChqKmqGqJlpECx3mcOjcdEY+tBJmpJm&#10;kGamQSsyDcJWvbVBqjXVBsU2KNMgMG1m1BywhKdaU05xkwPcaa5ZTnNCGwT7T6o0fctdtabaoNQG&#10;ZRq0ItOgctJZO3R76FEXlbqobBeVqPBS1CTfBq3bXHOw1/QkTUnTpLkpvt8xoZNpkG+5D+aCLmlK&#10;mi7NTINs2Zw318TqshK62qA/tkGbMlaMUZNMg5yhK6GrDQpt0GaRaRCYNrVD9y13JXRJM0kz0yDY&#10;FFOl6XZc5T0b/MWqNVVreq2ZaRBsirnS9OGR+YBJmpKmSzPTINgUU6U5bbnbvZykKWm6NDMNwpIa&#10;VZq+5a5aU7VmqjUzDVqTaRBWl214pFpT6x3z9Y4NtiTj8Ajv+FCjZnn3voJK1ZqSZpBml2kQmDZV&#10;mtOWu2pNSTNKM9Mg2BRTpblxhm6LomqD1Aa1NqjLNMish3igslyA1IRu23iSpqTp0sw0CJtA1Kg5&#10;rRIroSuhx4SeaZA5FfCiJoJli5py79Bt0Ow2aNNlGrQh0yBsOimha/PoB5tHXaZBYNrUhD6tEhsh&#10;Va2pWtNrzUyDNmQatHWGbr8Tkqak6dLMNGhDpkHlAqR26PYXS5qSpksz0yC4aVATOt7EVK2pWvMH&#10;tSbuGCOo3JBp0LTlrlpTw6MwPOozDdqQaRBWl1tCr/2XEroSekvoOLFNUZN8GzQxdNWaipoxamYa&#10;BKZNrTVRQFjUxNUv/mJFTUVNj5qZBsGmmCpNvCSshK426EdtUKZBWzINGv2ZASV0JfSY0DMNsrxK&#10;ZOjeBimhS5pRmpkGYUmNmtCxH1oT+oiLeNWaepxlMjHc9JkGbck0CJtOTZp11q82SG2Qt0GZBuH1&#10;M2rU9FXisVPU1FLcfCkO/mxxrol1C6o0sUGshK4O/Qcd+pBpEGyKudJsw6NxoYSuqBmiZqZB9oop&#10;sUP3NkgJXR166NCHTIPsIQqeNLEfagm9r/2X2iC1Qa0NGhINGmBTTE3oWCdp0qxFrqQpabo0Ew1q&#10;7/HxoqavEo/4JcHvhKQpabo0Ew0aYFNMjZq+Sqzhkey4oh3XkGjQYFCGFzWXjaGPqjXVBsU2KNGg&#10;YUGmQfCTUa2pueaP5pqJBg02XuRFTV8lVq2phB4TenFenb+AMSzINAj7oRY1R43cNXKfj9xLFxKl&#10;SaZBE0OH+ZE6dG0enTaPYLiapEm+DfJVYiV0JfSU0BMNag/s8mpNPNeqhK426AdtUDnNCQkdNsXU&#10;uebKh0dK6BoeheERmo8kTfJt0LRKvFQbpDYotEGZBsGmmBo1sYRnCX0laUqaQZqZBtluGq3WHMur&#10;18WOa0RmV4euDn3WoWca1JFpUBkRVGmq1lStGWvNTINgU0xN6CgxTZqqNSXNIM1lpkGwKaZKEwZx&#10;qjU1PPrB8KhcjcXhEZkG4XU31ZqS5o+kmWlQR6ZB05a7PfOmVWKtErdV4uK8GqMm2SmuDFatQ9fw&#10;SMOj+fBomWkQbIqpteaIPkzDo5vr6xsx9MjQS4McoiZsiqnSnFaJldDVoccOPdMg2BRTpYk3MS1q&#10;mom8ak3Vml5rZhrUk53i8Lpbk2YtciVNSdOlmWmQXY/RQOUAZzqTpjnaSJr/n72z243rONb2rRA8&#10;lznrd9YizAABKenE+WLA+wZGJCUSGc4QM5SpIDf/VXd1L07VFrADBLu0DT85MRPTFEO/rL+n6m2k&#10;WaXpaVAbTYMqqCShU2uaWnP0NKgNpkELqNT3DYiaRM0SNVODbDv0YBq0rBKT0ImaNmp6GiQ2xaEd&#10;urwukGvNYcXZGiP305H76GlQG0yDpjI8GlZ06EjTSNPTILEpjoyayyrxoPCeWpNas9aangaJTXGk&#10;NLtllZhak1rT1pqeBnXBNKjacVFrwtAtQx89DRKb4tCoOZa5JrUm0nTS9DRIHVjjaFBdJabWRJpO&#10;mp4GdcE0SN7E1OGRTq1og2iDShu09jSoC6ZB8oSWSlNHA0gTaVZpehokNsWhtWZdJSahk9BtQl97&#10;GtQF0yAx7SChc7b2nbO1ZApsGHoXTIPGcoAxkNCZa5q55trTILEpDk3odZV40HBNrUmtWWtNT4PE&#10;pjhUmvLwoCZ0KTrlD0aaSLNK09MgAYeR0uxXdXgkZg1IEzuuNzuutadBfTANkj+P4RFt0PfaIE+D&#10;xKY4Mmp2dcudWpPhkRseeRqkb6QEgsrK0Kk16dBNh578qs3wqA+mQQtDp9ZEmlaangapA2tc1Fy2&#10;3Ac6dLbcT7fcJ0+D5B2f0FpTojTDI9qg77RBk6dBWvLFRc3kPZvsuAYSOgndJnRPg0QqoVFzWSUm&#10;oSNNK01PgzR4xUXNasc1yHoeI3dG7m8jd7FzsR36EEuDulTs5oQuO1BIE2meSNPTILEpDk3oyyqx&#10;jLGQJtI8kaanQWJTHCrN5NitURNpMjwywyNPg/T5nrhac6jDIxI6bZBpg2ZPg0QqoVFzWSUmoSNN&#10;K01Pg4bg26CpHmDIaSW1JrXmW605exokbhqhUVNsNbXWnHP/xSoxq8RllVgE4YZHsbdByyrxKDvF&#10;RE2i5knU9DRIbIpDo+aySkytSa1pa01Pg8SmOFSaybE7D4+oNZGmlaanQcK0Y6VZ55rUmkjTStPT&#10;ILEpDpVmXSWm1uQAwx5gpFtbs+U+BtOgNCJICX1sYOjQoFMaNHsaJEYvoVGzMvSxyb8TDI8YHunw&#10;aF55GjQG06C6SkxCJ6GbhD4nhwKb0INpkPwqkNA5wPjvBxjzytMgeWIqNKEng0+tNUno1Jontea8&#10;8jRI1i1CpVlXiUd97Zpak1qz1pqeBukdRNxSXLXjGvXpDaSJNKs0PQ1aB9MgMU2k1qTW/F6t6WmQ&#10;bvTGRU3xWKLWRJrfk6anQWJTHFpryn6oSpNaE1B5CirnladBYlMcKs3k2J07dGpNpGml6WmQMO1Y&#10;adaoqQ8W0QbRBpU2qPE0aB1Mg+qW+6ies0gTaVZpehokNsWhUVOc6UjotEHfaYNk38eCSjF6CZWm&#10;GNkUaeZKgqhJ1KxR09OgdTANkv1QlSYJnTbItEGyimajpp7oxM015c9TaaqjDVGTqFmjpqdB8sRU&#10;aEJPBp95eKTeDEgTaVZpehok6xah0pzrUpyu1yNNpFml6WmQRLFQaYr9FwmdDv17HbqnQVMwDVpA&#10;JQmdNsi2QZ4GiQdRaNRcVolJ6EjTSLP1NEhsikOlmWyRcxuk8J5ak1qz1Jqtp0FTMA1KLooqzfwH&#10;I02kWaXpaZA8MRUaNZd9TRI6Cd0mdE+DZN0iVJrV82gkoSNNK01PgyTBxkqzDo90r4SETkKvCd3T&#10;IDVsiwOV6UH2XGvqaABpIs0qTU+DxIMoNGom79ksTXGYkT8YaSLNKk1Pg9RLMC5qzjVqygdIE1fi&#10;xZV4bj0NmqNpUN3XJKHTBtk2yNMgzatxUXNcoiYJHWOZU2OZztMg2QQKrTXFkqHUmiR0pGmk6WmQ&#10;lnxxUbPua65X+XeCNog2qLRBcv1tt9zFgygyavbJ4DN16OsGaRI1TdT0NEhsiiOl2fXyu8Hw6Ob6&#10;+gbrV2v92jkalKJYrDRl5q/SpNYkapqo6WhQev0sVJp1lZhak6jpoqajQb3YFIdKU7Y6qDU5wPjO&#10;AUbnaFAvNsWx0ixzzXWT+y86dDr02qE7GtSvgmlQXSVet3To1Jqm1nQ0qF8F3wb18rvB8IgO/ecy&#10;Sn9j6Mmv+vRxll4n33Ej96EMj0jotEG2DeodDepXeYYTJ025u9CoSUJnvcOsd6SJt42asTSoq55H&#10;a2nIpP+iDaINKm2Q+LM5aQbTILFk0KjZ5T8YaSLNKk1Pg8SmOHR4VFeJ1+IBS9RklfikDfI0qImm&#10;QQVUktBpg1wb5GmQPkse1wYNdXhEQqcNsm2Qp0FNNA0qq8QkdKKmi5qeBolNcWitKUY22gZJ+KTW&#10;pNY8qTU9DWqCaZDcvas0xcYDaSLNN2kOngbpsnlcrdnXNogOnVrT1JrpbRQzcm+iaVAFlSR0pGml&#10;6WmQ7qbFRc2xRk0SOtK00vQ0qAmmQdXzaD3SBrEUd7oUl1z+TUIXm+LQDl3cQrQN0re0AJWAygIq&#10;B0+DxKY4Vpp1eKQPFiFNpFml6WlQG3wbtOxrktCpNW2t6WlQG0yDRJEkdM7WvnO2lhC2rTWDadC6&#10;Do9I6ERNGzU9DWqDadCyr6km8tSa1Jql1kwu/zZqxjrFLZ5Hk9qGIE2kWaXpaVAbTIOq59Ga4REJ&#10;3ST00dMgsSkOHR71MiLIx77UmkjTStPToDaYBi2rxNSaSNNK09MgsSkOjZrrwtCpNf8oq8QXr89f&#10;Ll+/PKd5T/7g7NvTdne8lP92df7w8vJ8eXFxvH24f9ocf3p6vD3sj/vPLz/d7p8u9p8/P97eX7zu&#10;D3cX7apZ5Y+eD/vb++Pxcffl42H/9VlgbfqyVqQLF8qfcjb0XQFD+RM/Hp5/e/71kM5xv6QPf9nf&#10;/uMoIs7fqHyh5e+nL5w/QzbvPr3+bX93f3W++fqyT4D48tvnw1P6q3yTZ9+uzttmmMWaLmf0pu9W&#10;YqkoX/KtFZImKVnD3krG78a+17ulzeXtw9/1n++Sw0MqBxZh3z68//Zyditfe5R8kP7BQZ9xu6h/&#10;eP6Gyzeo07TX4/Py0z3+Zz/d3x42z/f5p3t0P12PNsRzNzYElPnxpH5rbz9j+fGnH1P+d738kDaX&#10;z4fjy8f7/dNZ+uDqfPu4S/+/Npeb3385vqR/72+fkv7n3f7D43ab/+Vtd2evV+er/NnH/fbxLv2d&#10;9DnHw5dP19vD2e+b7dX5hw/5361+JfNpItDdXf5KD/ebu/fl45fN41Y/lj95uysqke+lfHT29fB4&#10;df6veTW/n95P/bu+Hd+/61c3N+/++uG6fzd+aNbDDfPj78yP02sKZhLSBaONurI96cks0mQSUich&#10;Hm1ogohbPuxlgG3yy33JLkTN7bYkzU3T/3tJ8+6weZUKRKuSp83jLqeIJXNcyBe6fHi8u7vfacaQ&#10;QC8/7pxq5K851EvyPl4ecx2SPvq0v/vnr4eUQ9J/kzwemNA92uiC0cYg9Y1KM1cSRM1T8fyppbn2&#10;aKOLRRtdXdkmof9R2s0SPv/X26D0PJKtNYPRxlR2FSZdyCVqEjVLrZm2WKw0g9GGvLOoCV23HpEm&#10;0qzS9GhDzUpS0JbJ2/VOx3K333ZlLHe2218/bHZf7vM46r/++SwjOJ3vmH8k/ZdUS/+PY7pO3oNS&#10;aergGmkizSpNjzZkIiv9mNGZDGz/96Q5FCBMQqfWtCP3BL1MQhfP3Vhp1uGR7ooTNYmaNWp6GiQb&#10;V6HSrCvbEwmdXQWDgdNNs42awTRoqrWmhmuiJlGzRk1Pg/rgQ5e5Do/Eh1rCNdJEmlWangaJ11No&#10;Qq97sZMu7SBNpFmkmV5TsAk9mgYtUTP3X0gTaVZpehqkxnhxw6OxDo+0kkCaSLNK09MgeWUuNKGv&#10;axsk3oDUmviYvvmYTp4GyZJaqDTnCirlGgxpIs0TaXoaJJ67sdKsUVOet0OaSPNEmp4GaV6NqzWX&#10;UxVqTUbuZuQ+eRokNmShUXNZJabWRJpWmp4GiVRCpTlWhk6tiTStND0NEs/dUGmu6wEGtSbStNL0&#10;NEg8d0OluawSy56H/MHMNZlrlrnm7GmQ7E9GSrOX83NdJZYxFtKkQ3/r0NMZuAGVQ/BtkDTmKk1q&#10;TRK6Sehp8cdKM5gGCRgt0syVBAmdhF4TuqdBQzANkj9PpUmtSdS0UdPTIH3BK27kvq7rHdSaSNNK&#10;09OgMfg2SJx1SxtEQk82MMb65U/t3jF7GqTdSFzUXLbcZzp0pHn6qt3saZB4LEYOj7r0hHP2PCKh&#10;k9BtQvc0SKFMXNRcGLrM3plrktBP5pqeBok9VmjUXLbcSehEzZOo2WZzZTPXFKmESrPacc0r9jWp&#10;Nd9qTZGmp0FiUxwrzTI8mlf5d4KROyP3PHIXaXoapK/FxtWa1Y5rboiaRE0TNT0Nkv3J0Ki5bLlT&#10;a1Jr2lrT0yCxKQ6VpqyT5OERtSZOcadOcZLQPQ0Sm+JQaabHSNNck1oTaTppehqkWxZxtWbdcqfW&#10;RJpOmp4GiVRCo6a8s6hRs6UNog0ybZCnQfoGXFzUlO6nSDNPrRgeMTyqwyNPg8SmODRq1lViEjoJ&#10;3SZ0eX7PbrnL/mSoNNOTnbkNamHoJPTThC4vvzppBtOg9EimSpOEjjSNND0NEue20KhZV4lnfYGQ&#10;WpNas9SajadBIpVQaaZd5hw11Q4ZaSLNKk1Pg8SmOFaadXikxp5IE2lWaXoaNAXTIHn4glqzu7m+&#10;vqFDdx26p0GyPxkaNeuWO7Um0nTS9DRIT3TiRu7p1WutNdnXpEM3HbqnQdMPcoqbqTVZijNLcY2n&#10;QXo9Fhc1k/dsjprqA0YbRBtU2qDW0yCRSmitWe24ZnnbSv5gpIk0qzQ9DZqCaZDk8VJr5lk/0kSa&#10;VZqeBslzpqFRc1klJqFTa5paU14htwxd9idDpZmeFs61pl4ZEzWJmjVqehokNsWh0kyPZKo08+8E&#10;0kSaVZqeBolNcag0l1ViCZ/yByNNpFml6WmQOLeFSlOeCypRE2kycj8dubeeBuk5eNxcU17cIKHD&#10;0P/yc5FcteNqV62nQXMwDVpWiUnodOi2Q/c0SF7aDU3owuw1aupAlVqTWrPUmp2nQbLaGyvNOjzS&#10;qRXSRJpVmp4GiU1xpDT7VR0eiS+X/MFIE2lWaXoapAqJa4OWVWJqTWpNU2t2ngbNwTRoqAxdCSlR&#10;k6hZo6ajQYMk2MiE3sljMKUNggYx1zyda8qJrWHog9gUh0pTjGxUmtSaJHSb0B0NGsSmOFSa6Wlh&#10;Yehip0gbRNQ0UdPRoGEV7BRXGHq7EosbOnQeZ3mjQZ2jQYM+RBHYodc2iIROQrcJ3dGgQWyKQxO6&#10;PKFFQoehf4ehJ5f/03eDBn0jJS5qyosbKk0SOlHTRM008bbSjKVBXVklllqTNog26LQN6h0NGrRR&#10;joua6f3W3KG3zDWRppGmo0HDKpYGVYberro8UIUGQYMKDUpn4Caha8kXFzVT2M5Rk1qTWtPWmp4G&#10;iU1xaIdettypNXGKO1o7LvHMcFEzmAbJE1rUmgyPvjc88jRIbIpDo6a8uKHSpNYkoduE7mmQPrAb&#10;V2vK3UWRJh06Hbrp0D0NaoJpkFi4k9BJ6N9J6IOnQU3wbVAvvxu5Qyehk9BNQk8OBXZ4FEyDyiqx&#10;zDVJ6CT004Q+eBqkvDCu1pR3ijRqSvxmKY6luLeluOTyb6NmLA3q5MWNIs08tYIGQYMKDRo8DRKb&#10;4tDhkbiFqDTFaJOoSdQ8iZqeBrXRNKiCShI6bZBtgzwNaoNp0AIqpeolahI1T6Kmp0FiUxya0JdV&#10;YhI6UdNGTU+D2mCnOHmnSGtNgelETaLmSdT0NKgNpkFi2lGkmcM1HTodeunQ0wMUZnjUxtKgt1Vi&#10;fbcVaSLNKk1Pg8SmOLTWXFaJqTWpNU2tOXoaJDbFodIsdlztiloTaVppehqk12NxoDL9buT1jjW1&#10;Jgz9lKEnhwJTa4pNcWjUXFaJqTWJmjZqehqku2lxUVPeKdKoqa/C0AbRBtU2yNOgLpgGybMGRZp5&#10;oIo0kWaVpqdBYlMcmtCXVWISOgndJnRPg7pgGjQuUROGThtk2iBPg8SmODRqjvUAQ9/SIqGT0EtC&#10;X3sa1MXSoGWVuFE7ZKSJNKs0PQ3qgmmQOL7mNqhpSOgk9NOEvvY0SGyKIxN6L88aFGnmSoKoSdSs&#10;UdPTID1sjJtr9vINZBpErUmHbjr09DaKoUFiUxwZNbu65U6t2SBNK01Pg8SmOFSaqaJIUZNaE2la&#10;p7i1p0GypBYrzTLXbNTRhlqTWrPWmp4GSe0XKs265d7oURLSRJpVmp4GiU1xqDSTwScJ/eb6GutX&#10;Z/269jRInNtCpZn8wFSaDI+Ya57ONdPbKLZDD6ZBdZWYhE4bZNugZDlkpRlMg6odV6MrT9Sa1Jql&#10;1pw8DepjaVCXvoGc0BXeI02kWaXpaZDsT4bWmnWVuNH+C2kizSpNT4PUFSsOVCYXRY2anK3RBpk2&#10;yNMgsSkOjZpDeWagIaEDKg2onDwNUsO2uKhZV4lJ6HTorkP3NEgSbGjUnCqoFBNa+YOpNak1a63p&#10;aZAqJC5qTuUAo5HMjjRxintzikvKMHNNWVKLjJq93F1oGyT3a0gTab5Jc/Y0aAimQXWVmFqTWtPW&#10;msk8w0bNYBqUXBTz8Ihakw7ddOhi5+KkGUyDxjrXpNZEmlaangYNwTQo7TLnqEmtiTStND0NUgfW&#10;uA49he0sTbGMow2iDTppgzwNkjcjIzv0bmHoa4ZHgMpTUDl7GiT7k6HSXFaJSegkdJvQPQ2StiRU&#10;mmOtNUnoSNNK09MgsSkOlWYyXdJak4ROQjcJ3dMgzatxbdCySiyLJvI7AUOHoStDb1aeBkmCDY2a&#10;c2XoUvUiTTr0pUNvkhuWoUFjMA0SIxuGRx3Hvj+XRH0iTU+D5DnT0KgpdxfUmkjzL9+RpqdBstob&#10;Ks1ly51akw79tENvVp4GScccKk15yUqjJrUm0rTS9DRI3+OL69AFAhVp5kqCDp0OvXbongaJqWBo&#10;1Kxb7u2KDp255slcs1l5GqRPRcZFzX6JmkgTaRppehokNsWhUVOOi0nodOjf69A9DVKUHRc16yox&#10;CZ0DDHOA0TSeBslqb2jUTFZ1iaG3DQydhH6a0BtPg3RtMi5qTmV41DZ5oEqHTodeOnR5SMqCSjEV&#10;DI2aaWE0R82WqEnUNFHT0yCxKQ6VphxSktBpg77TBjWeBkntFyvNMjwiodMGuTbI0yB9ljyu1qyr&#10;xC0JHVBpQGXjaZCs9oZGzWRVl2tNfRyTNog2qLZBngZJxxwqzeRsk6WpLxAiTaRZpelp0BRMg+q+&#10;JgmdWtPVmp4Gid9laNSsnkctCZ1a09SaradButEb1wbJBScJneHRd4ZHradBU/BtUN3XbPVVGGpN&#10;as1Sa7aeBslzpqEJfa6gUn3AkCbSrNL0NEhWe2OlWUfuaraENJFmlaanQTLMCZVm3dckodOh2w69&#10;9TRIbIpDpSl379oGkdDp0G2H7mmQ+F2GSlPO5FSaJHSkaaXpaZC0JaHSXPY19QCeWpNas9aangbN&#10;sTSoT6ZLGVTqNh7SRJpVmp4GiUtwaNTsi2F2S61JQjcJvfM0SE004mhQL31YjprUmkjTStPToDmY&#10;BlXPo5ZaE2laaXoaNAfTILl7p9aEoX+HoXeeBokVa2ituTB03WGmDaINKm1Q52jQKB1zqDSXVWLF&#10;UEgTaVZpOho0ik1xqDRl4YiETkL/XkJ3NGiUR6BDpTnU4REJnTbItkGOBo2rYBq0rBKT0JGmlaaj&#10;QaPYFIdGzep51GmRS61JrVlrTUeDxlUwDZIzuVxrdhqukSbSLNJMb6OcPs4yqjlwHA2SEb9KUzzr&#10;JFwjTaRZpelo0Cg2xaEJfSigkoTOKrFdJU7bFTZqBtOgoQyPSOhI00nT0aBxFU2DyipxJ06fJHQe&#10;Anx7bS2ZZ5ioqSVfXK0px8Vaa8rZMdJEmifS9DRIg1ecNOUWqUgzT61og2iDahvkaZDYFIe2QXVf&#10;k4ROrelqTU+DmmgaVEBlR0KHBhkalLYrbK0ZTIPGOjxqSeh4uZ96ufeeBjXBNEieNdBas8uVBLUm&#10;tWapNQdPg8SmOLTWlAtOlaZMWOnQ6dDfOvTk62ITejANWkCljLGQJtI8kaanQU00DaptEAmdNsi0&#10;QYOnQfroWdxcc6y1JgkdaVppehokNsWhtaa8v15qTRI6Hfpph54Wf0ytqePFuKi57GvKJQa1JrXm&#10;Sa3paZDYFEdGzV7O5DRqyuvTSBNpnkjT06A2mAZVz6OOWpNa09aangYplIlL6L2E7eR51DE8QppW&#10;mp4GiU1xZELvllVimRWQ0Enobwk9vShl26BgGrSuDJ1ak6hpoqZYBzppBtOghaHLngdRk6h5EjU9&#10;DWqDadCySrwmoTPXPJ1rShp1UTP4NiitPuU2iIROQrcJ3dMgsSmObYPkd0OlSUInapqo6WlQF+wU&#10;t6wSk9D/IFHz4vX5y+Xrl+dk7pY/OPv2tN0dL+W/XZ0/vLw8X15cHG8f7p82x5+eHm8P++P+88tP&#10;t/uni/3nz4+39xev+8PdRbtqVvmj58P+9v54fNx9+XjYf32WX8/0ZW38XLhQ/pSzYdRdoPKJHw/P&#10;vz3/ekj+Gl/Sh7/sb/9xlPiav1H5QsvfT5+fP0MK2k+vf9vf3V+db76+7FNIuPz2+fCU/irf5Nk3&#10;mWY2w1xwUNNOs/otvW0Ty/MY6YGMW4mqTTc3c1+OLm8f/q7/fJfMR1LMra40tw/vv72c3cqXTpVK&#10;+gfbRl9Cuqh/eP6Gyzeo1nmvx+flp3v8z366vz1snu/zT/fofroebYjnbmh2EiM+zU764P3bD1n6&#10;4PwDTt/O8kPaXD4fji8f7/dPZ+mDq/Pt4y79/9pcbn7/5fiin1o/Jf3Pu/2Hx+1W/vfN5XZ39np1&#10;vsqffdxvH+/S30l/43j48ul6ezj7fbO9Ov/wIf/L1a9kPk0EurvLX+nhfnP3vnz8snnc6sfyTW53&#10;6evdf3uR76V8dPb18Hh1/q95Nb+f3k/9u74d37/rVzc37/764bp/N35o1sMNZpHfMYtMC1ZmSCee&#10;u/Ljj0Mb8s59kWaeDiJNrgnKNYE8ouCkGYw2xKNfpakPQyFNpFmkufZoowtGG0MFwiT0P0hNnzJq&#10;RK2ZnuK0CT0YbciLYSR0as2lhnxDG2lj2kozGG0sK9skdKKmmX/IaMxJMxpt1ISONJGmlaZHGzL2&#10;Cu3Q5YHHnND9gI7Z0XZbRoebpv/3Rod3h82rzGF1Nvu0edzlQdkyP7uQL3T58Hh3d7/TuZmMu2TQ&#10;lWdzdeAlI8zj5TFPY9NHn/Z3//z1kCZppcKMG2um/SqTz3VEm74PUfD1TgfGt992ZWB8tttfP2x2&#10;X+7zoPS//vksw+E81M3f+vKP1P9//+MAuRvLWLMOgOVHlMe/KPPPrswFZ/wio2uhGbrSH6jMYkSh&#10;Tv1Mjk6j2p87ZnoU1AejoDQfyGQMD9OUe02+/XMr05MgvTWJi5nrMjhSjwFiJjGzTts9CBJL0dAO&#10;aCoxUy0GUCbKLMpMb3bZDiiYA00FUbZ5yI8yUWZVpoQsq8xgDFSnRrpPgjJRZlWmp0DitRuazZe1&#10;DhaO6IBON7UnD4Hk3iRUmfXMnw4IBmQYUDJ0MtlcnHZDlVnfsmuJmcRMEzM9AxKj3VhlFjpJB0TM&#10;tDHTMyA1w4ubZ6YjlDRppwNCmVaZngGpdU6cMuseHEZnKNMq0zOgIfgaKO3hpZipVJSpEVOjOjXy&#10;DEg6ktA6M436kzK180KZKLMoc/YMSG5zYpVZGNAAA6I3P+3Nk5OTnRpFM6AaM/MclZhJzKwx0zMg&#10;cRENjZn1NSbs9+iATAc0ewYk54yhyuxlOJA7IGIm2dxkc8+AxF83Vpm1zsx/LtmcbF6zuWdAYq8b&#10;qsxKJ+mAyOY2m3sGJBdjocqsDIg6E2VaZXoGpJa2cQyoukKObHRQZ5o60zOgMZoBlate7EqJmTZm&#10;egakWTUuZlYGJH+VKoIOiA5IO6A2GdWaSbtm1UBllpgpRq8ok6vexXNLPKC9MoMZ0FSueuVSDWWi&#10;zBNlegYkVsShvXllQHKphjJR5okyPQMSJ+JYZZaYKQpFmSjzRJmeAYkRcagy65ML9Ob05qe9eStG&#10;V7YDEp+hWGUWbk5vjjKtMj0DkuuHUGVWOjmRzZm0n0za25VnQJpV46ZGwsvzrpH06NSZ1JkndaZn&#10;QOtgBiTMKStz5jVFYqaJmZ4BiQlxaDYvF2odnsPUmabObDwDWgffAUmMTjGzw3MYZVplega0jmZA&#10;8g0kZTZ4DpPNT7N54xnQOpoB6YVah+MWMdPGTM+AxJ06tM5Mx5spZuI5jDKtMj0D0ol33NSo+Gd2&#10;OG6hTKtMz4DENz00ZoqTLHXmzfX1TYMyrTI9A9I9ybiYKU6yqkz2M+mATAfkGZCYEIfGzMKA6ICI&#10;menVvjcG1HgGpE+Nx8XMcqHW4TlMNrfK9AxoCmZAct2hvTk77WTz05gpwxq7BTdFMyD1z+zwHCZm&#10;mpjZegak22hx2Vw6rhwz8RxGmVaZngHppVigMkvMxHMYZVplegake5JxykzWsokB4TmMMq0yPQMS&#10;pYROjSoDwnELZVplegYkHDtSmX2yYsgxk512enPTm3sGNAffAfVlo6Njpx1lGmV6BiQmxJExs6vc&#10;XBQqfy6+RvgaFV+j1jOgOfgOqNJJfYkVZaLMqkzPgPRSLK43lxcL6M3ZNfq5KO6Nm3eeAam/UJwy&#10;KzenN6c3N7155xmQ+gvFKbPeTqpvJ9mcbF6yeecZkMwXQzsguSLO2Rw3bGKmjZmeAc3Bd0CVm+O4&#10;hTKtMh0DWsvkOzRm1gs1HLdQplWmY0BrMSGOVWbZNcING2VaZToGtF4FMyCpHnKdiRs2yrTKdAxo&#10;rf5Ccb15cXbt9LUXenN689qbOwa0XgUzoHo7qb6dKBNlVmU6BrRW56u4mCl7mTmbqzsiykSZRZkp&#10;mZ6+B7ReBd8BVTpJb06daerMtIRmlRnsBVdvJ+mAUKZVpmNA61UwAxrVDbvDDRtlWmU6BrReBTOg&#10;Sid5qQplWmV6BiQmxKGTdnGrSR1Qjxs2yrTK9AxIvX/jenNxq1Flcm3BtcXptUXvGZCYEIfGTLk7&#10;ysrUP5epEVOjOjXyDKiJvQOqt5M9bthkc5vNPQNqYhlQn56xTnUmbtgo0yrTM6Am2AuuXvXyUhXK&#10;NMpMcNBM2ptgBiROWylmdkyNUKZVpmdATTADKtycqRGew9ZzePAMSEyIQ3vzws17XqoiZtqY6RmQ&#10;9shx88xBN4d7pkYo0yrTMyDtkeOUWbg5UyOyucvmngGJCXFoNi/cvOcFAWKmjZmeAbXBDEjeBtZ5&#10;Ji8IQCdP6WQyvDJTozaWAXV1o4MXBIiZNmZ6BtTGMqCucnNeEECZVpmeAbXBDEj8OnM25wUBlGmU&#10;OXoGpJ1IWG++bHTwggDKtMr0DEhfcw5TZlfoJL05UyM7NRo9AxIT4tCpUaWTdEDETBszPQNqg++A&#10;Eh5NW3C8IIAyrTI9AxIT4tiYqW7YPb05yrTK9AxITIhDlVnpJC8IoEyrTM+AxIQ4VpklZg68ugID&#10;OmVAKWQZBtQFM6BKJ3lBgJhpY6ZnQNojx02N6lUvLwigTKtMz4C0Rw5UphS6qTfnBQGUaZS59gyo&#10;C74DqnSSFwRQplWmZ0Bd7B3QctWLSyHKtMr0DKgLZkCVTg45VuPRgUdH8ehIT5jZ3jyYAfXF10gu&#10;1WRahTJRZlWmZ0BiQhw6z5Q5pnZAeS8UZaLMqkzPgPSd8bjevN5O8oIAdaatMz0DUn4dp8y0IJqm&#10;RrwggDKtMj0D0t3yQGUWOklvjjKtMj0Dko4ktM6sdJIXBFCmVaZnQH3wHdBagnbK5rwggDKNMiWJ&#10;2qmRmBCHxsyp0Em84FCmVaZnQH0sA+oKnRz0VUGmRkyNytQoPXxvJu19MAOaddI+6KuCKBNlVmV6&#10;BqS75WG9eS+vVqc6c8ALjmxus7lnQHr3HabMTqZU2gFBJ9lpP91pTw2IyeZ69RCnzEon8WknZtqY&#10;6RmQXNmG9uZDiZlz7ryoM6kza53pGZAoJVSZhU4OvO5HzLQx0zOgIZgBjUonB3zaUaZVpmdAQzQD&#10;0o0OenN8jayv0ewZkO6Wx3VAhU4OvO5HzDQxc/YMSO++45RZ6OSATzvKtMr0DEivHgKVqRsdg3rQ&#10;0ZvTm5fePGFrO88MvgOqdBKXQmKmjZmeAckUJ3RqVBjQoG+3ETOJmTVmegY0BnvByT6ocvMcq1Em&#10;yqzK9AxITIhDY2ZxdqUDYmrkpkaeAY0/iAFRZ1Jn2jrTM6AxmgGVLTjcsFGmVaZnQOoWGDc1GuUb&#10;SPuZuGGjzFNldivPgNQtME6ZlQHxHhDKtMr0DEhMiEM7oHXZ6MANG2VaZXoGJLs/ocqcZDiQsjlu&#10;2CjTKtMzIKn7QpVZGRBu2CjTKtMzIDEhjlVmmbRrFcGknUm7Tto7Oaa13HwdzYDKVS/vAREzbcz0&#10;DEjdAuN688qAqDNRplWmZ0Dq5B+ozBIz8RxGmVaZngGpj2WcMmWDJPfmdEAo0yrTM6B18B1QZUB4&#10;DqNMo8zGMyDxswztzaXjyjETz2GUaZXpGZDQwlhlFgY08SIq7jEn7jGdGF25qdEPYkB4DhMzbcz0&#10;DGgdzIBEkTmb4zmMMq0yPQNSJ/+43lyctrIy8RxGmVaZngFpvRenzPKG2sDbFijTKtMzIDEhDu2A&#10;xBdeszkdEB2Q6YA8A5qC74CKS+FAB0TMtDHTM6Ap+g6ozDNxdkWZVpmeAYnPUGg2l1tN7YBwdiWb&#10;n2bz1jMg2TEPVabsgyZljji7EjNNzGw9A5p+DAMacXZFmVaZngFpJxI3NUqPuKWYyasrKNMq0zMg&#10;ZTGBylSXwhFnV5RplekZkJgQh9aZhQGNLR0QHZDpgDwDEhPiWGWWmImzKzHTxkzPgOZoBqTcnA4I&#10;LzjjBddJErVbcGJCHBozCwMacXYlZtqY6RmQOBPEKrPETBmsyp/LvTn35uXevPUMSClhXG8uTrJ5&#10;asTbFsRMEzM7z4B0TzJOmZUB4eyKMq0yPQPSl0kDlVliJs6uKNMq0zOgOfgOSK47cjbH2RVlWmV6&#10;BjRH3wGVeSa+RijTKtMxoElMiEN7c6GhOWbi7IoyrTIdA5pW0QxIry1GHLdQplWmY0DT6gcxoJ47&#10;ILj5KTfvHAOadIM3rjfva52Z2ROTdibtZdLeOQY0raIZkLoUjnRAZHObzR0DmsSEOLQDqgyIOhNl&#10;GmX2jgFNq+A7IHmzTXvzPEclm5PNSzaXxsPsGk2r6DsgveodcXYlZtqY6RjQtPpBDEhduImZxMwa&#10;Mx0DmlbRDKjETJxdiZk2ZnoGJCbEoR1QcSkccXZFmVaZngHp3XfcPFO27nIHhK8RyrTK9AxI774D&#10;lanOrqPebFJnUmfWOtMzoCb4Dqi4FI68bUHMtDHTM6AmmgGVOyCcXVGmVaZnQE0wAxpqnclGBxsd&#10;pxsdg2dATTQDUpfCkQ6ImGlipizsWgbURDOgcgeEsyvKtMr0DEgdCeJ6c2E/eWqkl3H05vTmpTdP&#10;Fhm7zdP91fkvj7v7s2FST7Y4ZRaXwjXOrsRMGzM9A1KvjEBl6jxzjbMryrTK9AxITIhD6aRM2FM2&#10;X+PsijKtMj0DaoPvgKS+VGXmTRLqTOrMWmd6BtRGM6CiTOpMYqaNmZ4BtcEMqC91pt4fETOJmTVm&#10;egbURjMgpZN0QDi7WmfX0TMgdQuM683LS1VrXhAgm5tsPnoGpE7+gcosMRNnV5RplekZkDr5xylT&#10;tt9yb46zK8q0yvQMSEyIQ+eZlQHh7IoyrTI9AxIT4lhllpjZ5R0nenN689Kby5m35eZdMAMqLoVr&#10;nF2JmTZmegbU/SAGJIuiEquJmf/nY+bF6/OXy9cvz3/5uXxw9u1puzteyn+7On94eXm+vLg43j7c&#10;P22OPz093h72x/3nl59u908X+8+fH2/vL173h7uLdtWs8kfPh/3t/fH4uPvy8bD/+izb0+nLWo0u&#10;NCh/iqwddQUH5U/8eHj+7fnXQxLPl/ThL/vbfxxFS/kblS+0/P30hfNn/Ho4+/T6t/2d7DFtvr7s&#10;08b25bfPh6f0V/kmz75dnbfNMIthZ2qB+rEZ9dLjTZ39Sv5zfnYrf7uThynr0sftw9/1H++S902C&#10;7vVpwNuH999ezm7lK6dhVPrnBnmhIH2X9Y/O32759tIPQX6ix+flZ3v8z362vz1snu/zz/bofrae&#10;Z2hVHddnipN0/kHhn0tmsr/1nmfoewlxyvS/wvflF1iiQvr9zRXc8tu7uXw+HF8+3u+fztIHV+db&#10;WZDMgWXz+y/HF/1Fr5+S4sxu/+Fxu80pb7s7e706X+XPPu63j3fp76TPOR6+fLreHs5+32yvzj98&#10;yDFHv5L5NImbu7v8lR7uN3fvy8cvm8etfizf5HaXvp78P5DvpXx09vXweHX+r3k1v5/eT/27vh3f&#10;v+tXNzfv/vrhun83fmjWw013c319A8+wMTM9LWO2YLXfC1Rm2U5gAkLMNDFz7XmGGOpKYIhT5lB4&#10;Bs7OKNMq0/MMMdSNVWaJmT3OzqnQaP7P95kpaEV0QOnYyWbzYJ5RXErXTECImTZmep4hHUlozCx3&#10;gGucnVGmVabnGVrvxdWZ4gGpUyOcncnmp34Ta88zlHjFKVM8ILMycXYmZtqYuVCMcjutnUicMusd&#10;IM7OKNMq0zOgPvimZS4xE2dnlGmV6RlQH3zTIi8w52yOszPKNMpMS6hmaiSuoaG9eb0DlOmR/Llv&#10;mwnQye22bE3IkPPf25q4O2xeZQFFl1KeNo+7jGIXQnthp6V5Z0NQav1rRqqyvXG8POY1lPTRp/3d&#10;P389yL+Y/L/LGDNuoyM1IFaZwQxIXqjTDogtWHrz09588gxIYlhozJQ5ZlYmzs5kc5vNPQPSVzbj&#10;evO0IJ7WBXF2RplWmZ4BKSUMVKY6O6/pgFCmVaZnQLrBG6fMSidxdkaZVpmeAQ3BNy2p0E3ZXF5f&#10;ojdn10jOTcod4OQZkBjqhnZAkxS6WZl5JsDUiC24qkzPgIZoBqQHUxO+ZmRzm809A5Id89CYWRjQ&#10;VI/8uAN6eLy7u9+lK6U/9aQ9LVSYSbu8ghSpTDlCzdl80hfyyOZk85LN00KFVWY0AyobHeI7QQdE&#10;B/TWAc2eAQ3BDKhyc15dos40debsGdAQfAdU6OSE5zjKtMr0DEgMdSPrzE5idJoa0ZvjhGCdECSJ&#10;2jpTDHVDlVm4Ob05ynTK9AxoDGZAhU6WF/LozenNa2/uGZAYgoXGzLXuGk14jlNn2jrTMyDdLY/b&#10;6CjcfMJzHGVaZXoGpNe1ccosF2oTjlso81SZGcGYSfsYy4C6NFBNvTme4yjTKtMzoDGYARVn1wnP&#10;cZRplekZ0BjNgCo3xz2GC7WTC7Ve0IubZwYzoHI7SQfEPNPMM3tZi7TKVPf4uA5I7o5ynVkN7dmC&#10;YwtOTNDbfuUZkJgQh84zK52kN6fOtHWmZ0B69x0XM2UWkGMmHRDKtMr0DEg92QKVqU4IE27YKNMq&#10;0zMg9WSLU2alk7hho0yrTM+ARCmhdWa5nZxww0aZRpmNvwMSE+JYZaob9qQby+wasWuku0a9nCy6&#10;qVE0Ayp0EjdsYqaNmZ4BrWMZ0HI7iRs2yrTK9AxoHcuA+vLs7IQbNsq0yvQMSN0C43pzeeVF55lc&#10;9cLNT7l54xmQugUGKrPUmUyNiJk2ZnoGJDvmob155eZMjVCmVaZnQDJfjFVmuerlBQGUaZXpGdAU&#10;7AUnc8xcZ+ouPfNM5pl1nukZ0BTMgGSHPiuTqREx08RMOaa1k/YpmAFVbs4LAijTKtMzIDEhDq0z&#10;05Os6UKNFwRQplWmZ0Dq5B83NaobHbwggDKtMj0DUh/LOGXWq15eEECZVpmeAYkJcWg2TzaJKZvP&#10;uYqgN6c3L7156xmQeGZEKrNudMy8IEDMtDHTMyDJrpHK7OT+RzugHKuJmcTMGjM9A5LsGqrMSifp&#10;gIiZNmZ6BjRHM6AaM9k1YtfodNeo9QxInfzjevN6b84LAsRMEzM7z4B0ehOnzEInZ14QQJlWmZ4B&#10;6fQmUJm6azSLWYjUt3RAdEClA+o8A5LX9kI7oEInZ173I2bamOkZkPhZhipTtu7S1Ghu6IDogE47&#10;IDG6MrtGs7wDGatMfUFg5gUBYqaNmY4BzXLLGKrMQidnXApRplWmY0DzKpYB1aveGZdClGmV6RhQ&#10;md7E9eaFTs5iYyOxmt6c3rz25o4Blc2KQGXWDijHapSJMqsyHQMqc8U4ZQ7qhEBvjk+79WnvHQOa&#10;V8F3QOV2cuYNNepMU2cm85bTl6rmVfAdkLxaneeZ9OYo0yrTMaB5FcyA5P2hrEx6c5RplekY0LwK&#10;ZkCVTvKCAMq0yvQMSKc3cR3QWp0QZl4QQJlWmZ4B6WZFnDLFEyRnc7zgUKZVpmdATSwD6iqdxAsO&#10;ZVplegbUBN8ByXWHxkx2jdg1Ot016j0DamLvgHrh9FmZvCBAzLQx0zMgMSEO3TWSzicrUwarcPOf&#10;Nw10stDJdFRrJu1NNAMqdFJek0aZKPPXw1lVpmdATTADGkrMpDcnm5tsPngG1EQzoEIn6c1RplWm&#10;Z0B6jxM3z6x0kg4IZVplegak9zhxylyXmIlPO8q0yvQMqA2+A6p0Ep92lGmV6RlQG8yAKp3Epx1l&#10;WmV6BtQGMyDxhc/zTH0hi2sL5pl1auQZUBvLgLpKJ3EpJGbamOkZkJgQ/xAGtOZCDW5+ys3TsYNh&#10;QHqPE9eb92ULjg6ImGli5ugZkN7jxCkzjfqTrxEdEMq0yvQMqP1BDIg6E2VaZXoGJCbEoXXmWGMm&#10;Gx3UmabO9AxITIhjlSktWMrmuGETM23M9Ayo+zEMqFlhh400rTQ9BBIX4tCgudaDc5Emftjkc5PP&#10;PQXqoimQ/G5IPm9WGGITNW3U9BhI7TLiBkcFA4k06YKImiZqeg7UBXMg6X40amKJTdQ0UTPtSBoQ&#10;1AUfA/V62ksbdINXofUqXHsS1EVfA+lUk1oTaR6dND0K6oJR0FCjpnqEsA3HNlzZhpOFCpfQo1mQ&#10;XvfSBhE1fdT0MEjciEPnmqPCoGaF+zBtkG2DPA1S14y44VEqdvNcU5dKSOgk9JrQPQ1Ss9VAaVYa&#10;hP8wUdNGTU+D1G01TppTpUEYECNNK01Pg2TOGFprypKmJnQciJGmlaanQXILESrNhQZhc4Q0jTTl&#10;5sEOj/ofRYN0r4Q2iDaotEGTp0F9MA2SXwVN6ArvkSbSrNL0NEhciUMTerEtbFa0QSR0m9A9DVLP&#10;1bgOPZ1z5rkmZq9I00rT0yDtRgKlKb8bWZq0QUjTStPTIHlPNzShF+fCZoXdK9K00vQ0SOwKYqVZ&#10;55r4vSJNK01Pg6QtCZVmml7lhI7hK9K00vQ0SPYnY6Wp5oXNCr8jpGml6WnQ8KNokExY5XeCuSZz&#10;zTLXnD0NGoJp0FyjJp6vRE0TNWdPg7RRjhseFf/CZjXmSoKoSdSsUdPToOFH0SBcX4maNmp6GjQE&#10;3wZJbasd+pqoiUXCqUVCMs8wd+jiUBzaoRcLw2aF7ytR00ZNT4OEaYdKc6FBGL8iTStNT4MkisVK&#10;s1okTHgekdBNQvc0aAymQet67DvnqRUdOh167dA9DdIZTtzwqDxl1TRYv5LQbUL3NEi3LAKlWaKm&#10;rB5Bg4SGNURNjZrDytMg3bKIk6bk8Tw8avA8ImqeRs1h5WnQGH0bVOeaPDOANK00PQ0ag2mQnMnp&#10;yJ02CGlaaXoaJPZYocOjamJIG4T1q/HXHFaeBskIPFSalQY1PDNA1LRR09MgcW6Llab8bqQtd9og&#10;oqaLmp4G6QJQXIdeTQwbXsAgatqo6WmQ3kEESrPONbF+RZpWmp4G6W5anDSTs01O6Fi/Ik0rTU+D&#10;1sG3QdXEsMH6FWkaaTaeBq2jb4MqDcLzCGlaaXoatA6mQXOxSGiwfkWaVpqeBslLu6HDo2pi2NAG&#10;IU0rTU+DZH8yVJr1Nohak7mmnWs2ngbpiU5chy5379qhY/1K1LRR09MgNdGIk6Zs1as0aYOQppWm&#10;p0FqohEnTaFPRZrcBnEbdHIbNDSeBk3Rt0E1aqqxJ7dBbLmXLffG06Ap2imumBg2WL+S0G1C9zRo&#10;+lE0COtXpGmk2XoaJA/zhQ6PklVdZuhYvyJNK01Pg+T4Nlaa5QCjwfoVaVppehqk/i5xHXq9DaLW&#10;ZORuR+6tp0Hq7xIozcrQ1T2RDp0OvXToradBUvuFJvQFVGL9SkK3Cd3TILEpDpXmQoOwfkWaVpqe&#10;Bs3BTnEyM9IOHetXpGml6WnQHE2DKqjE+hVpWml6GiQ2xaEJvT5p1WD9ijStND0NUuuhuA5d1kk0&#10;oWP9ijSNNDtPg9R6KFCa9dgXzyOkaaXpaZA8MRWa0OuTVq1Y3MgfzFyTuWaZa3aeBskZWaw0S9Rs&#10;sX4latqo6WnQHHwb1Nf1Dt6oRJpWmpYGjSuxKQ6NmgtDp0NHmlaalgaJNINp0AIqcSVGmlaalgaJ&#10;NINpkCy36/BI+y/aINqg2gZZGiTSDKZBstWRpdnyOAtR00ZNS4NEmsE0SDaIVZq4EiNNK01Lg0Sa&#10;wbdBstVRpJkrCRI6Cb0k9DS7OXnZV6QZfBtU/TVbXImJmiZq9pYGiTSjaVCZa7bYcSFNK01Lg0Sa&#10;0TRIfjfSRWWLKzHStNK0NEikGUyDqr9mix0X0rTS9DRIbIpjaVA5W2vFR4T1Dp5P/fVwVtsgT4N0&#10;hhO3FNfX9Q7aIKKmjZqeBukDu3HSrDSINog7dHuHnrYrzPCoiaZB5Wyt5QUMoqaNmp4GiU1xaK0p&#10;VkfaodMGIU0rTU+DmmgaVEElrsRI00hz8DSoiaZB5Wytle+EDp0O/a1DFy9gV2sG0yBxQdaEjisx&#10;UdNGTU+DdLwY16FXf80WV2KkaaXpaZCOFwOlWUfuuBIjTStNT4PEpjiyQ+/lFkkT+pgrCZbiWIor&#10;NCid5pi5Zht8G5RWn/J6B29UEjVt1PQ0qA2+DeprQhdiSYdOh37SoXsaJDbFkQm9W0AlbRBR00ZN&#10;T4PEpjhWmjVqYpiNNK00PQ1qg2lQtX5t6dCRppHm6GmQ3kHEDY+Wi0oMs5GmlaanQW0wDVrXzSMM&#10;s5GmlaanQXqiExc1q/Vrix0X0rTS9DSojb4NqnNN7LiQppWmp0FiUxzaocuLGzpyxzAbaVppehrU&#10;BdMg8fNUaWKYjTStND0NEpvi0KhZrV9bOnSkaaXpaVAXTIOWi0reDfqDSPPi9fnL5euX57/8XD44&#10;+/a03R0v5b9dnT+8vDxfXlwcbx/unzbHn54ebw/74/7zy0+3+6eL/efPj7f3F6/7w91Fu2pW+aPn&#10;w/72/nh83H35eNh/fT7XL2tFunCh/Cln40oPydKfL5/48fD82/Ovh/QQwJf04S/7238cJb7mb/T0&#10;76fPz58hNPTT69/2d/dX55uvL3v5MzeX3z4fntJf5Zs8+3Z13jbDLF6zKaNPTdcriXpbPpK1pLSY&#10;dCt/uxvGuXrJ3T78Xf/xbgm5tb2/fXj/7eXsVr50emAw/YPDmNPARf2z8/dbvr/0U5Af6fF5+eEe&#10;/7Mf7m8Pm+f7/MM92uvA0ZMNvYSKG4Ska4a8RVN/Uvfl5yQ//fRjymXc8kPaXD4fji8f7/dPZ+mD&#10;q/Pt4y79/9pcbn7/5fiS/rW/fUr6n3f7D4/brfzvm8vt7uz16nyVP/u43z7epb+T/sbx8OXT9fZw&#10;9vtme3X+4UP+d6tfyXya6HN3l7/Sw/3m7n35+GXzuNWP5U/e7tLXk/8H8r2Uj86+Hh6vzv81r+b3&#10;0/upf9e34/t3/erm5t1fP1z378YPzXq46W6ur284XLXSXHuy0QXfuQgGLtLEiSL91jTsHpbdw7Un&#10;G10w2VgOV/El/4PUTVEJXXo8uxbbBbueyaJ2GYSwsU3U/H+/v+0epk0Bs7HdBZONyoM7fMmJmqbH&#10;TN7LRprSwEmpH9cG1cPVrvaStEEPj3d397vUpJUuWArQf68LvjtsXmWioFOGp83jLvd8Syt4YSvZ&#10;3DPKj7v+Nfdu0o0fL495rpA++rS/++evh9QUljwe16GnoGWlGUw2JvndSI14p55Wb1MQOvQ/uzQ9&#10;2VCvkrioWXlwhyEfCd0mdE829EgvTJrL4WqnS49ETYZHdXi08IxfZHgtOKOPvXPpC9hoOnzJiZo2&#10;anoa1AffudSbajp0aJClQbIg4NqgYBokta22QTw7T9Q0UTO9jmQ79GAaVBk6wyOipouangaJM0To&#10;XLMy9I7XHIiaNmp6GqReJWEdejeUje1OPa3o0OnQS4eeJt4moavRbZw0K0NneERCdwnd0yA1uo2T&#10;5sLQec2BhG4TuqdBQ/Cdy1q+gQwqec0BaVppeho0BN+5LOsdvOaANK00PQ0aYmlQtzB0XnNAmlaa&#10;ngaJ5W7o8GiWEUFO6LzmgDSNNNNjCrZDj6VBb+sd2JgiTStNT4NUIXEd+gIq6dCRppWmp0FqdBsn&#10;zQVUyp6HVBKM3Bm5l5F7KvVsQg++DZJhldaavOZA1LRR09MgsdwNbYMWhs5rDkjTStPToDH4NmgB&#10;lbRBSNNK09MgtbuJqzXH4t7RaZFLrUmtWWtNT4PEkik0oS+gktcciJo2anoaNAbToOXYV8wa6NDx&#10;PHpz70gGt6ZD1+AVl9AnKXYzDeI1B6LmadQckxejlWYsDeoWUImJIdK00vQ0SN8xDouab8e+vOaA&#10;NK00PQ2Sjjm0DVpApRa5dOh06Nqhi8OzT+jBNEgsGbTWFKNN2iDaoKUNErcOJ02xKQ6NmrILV9qg&#10;vF5P1CRq1qjpaZDYFMdKs15U8poDtaatNT0N0qdowtqgLj2Tm4dHdOhI00rT0yCdfAdKs4JKOnSk&#10;aaXpaZBOvuOkuYBKnhlAmlaangbJXXhorbmWsJ0T+swzAzwzcPLMwNh4GiRRLFSaFVT2OMURNU3U&#10;FHN/CyolioVKs4LKnmcGkKaVpqdB62AaNJeRe88zA0jTStPToHUsDepX5Tao55kBpGml6WmQTr7j&#10;OnS5VittUO6/oEHQoEKDGk+DdPIdJ80KKnteWyNq2qjpadAU7BQn9l85atKh469p/DXHxtMgcW4L&#10;7dArqKRDR5pOmp4Gya1OrDQLqKQNQppOmp4GyQg8VJqyhKcJHS93ak1Ta4og7Mh9CqZBFVT2LavE&#10;gMpTUNl6GjQF06AFVOIUR9S0UdPTIN1Nixseya+CJvSOqEnUNFHT06AplgZ1C6jEy52oaaOmp0Fi&#10;UxzaBlUaRK1Jh2479NbToDn4NkheEi4dOvuaJHST0D0NkhcpQqNmtX7taYNI6Dahexok+5Oh0lxo&#10;EIbZSNNK09MgaUtipVmX4jDMRppWmp4G6fXY/2fvbHvbOpIs/FcIfVd0b/d9FaIAGckKFvBgjfVg&#10;v9MULRFDkQRJR8rOn9/qru7WrVp7J5ggxWR4AgxCjymZkc893VVP12m75lGX5tAbXGkFaQppek2D&#10;xlPRIARmQ5pSmpoG8WCjnWvSwAdX6AjMhjSlNDUNGo1ng4jZszQRmA1pSmlqGkQxxaZlUKFBCMyG&#10;NKU0FQ2qKabYVpq55Y7AbEhTSlPRoLqypkF52BdlEKQppaloUE3Dt6auWWgQUokhTSlNRYNqHmy0&#10;q9Db7JpIJYY0pTQVDao5eshOmnTxIFfoHOyJOXTMoac5dK9oUF0ZzwYVGoRUYrimcM1G0aC6sqZB&#10;2TWRSgxpSmkqGlRXxrNBhQYhlRjSlNJUNKiuTkWDGN5jr4m9ZtprhvmH6UWAdWVMg8gsuQxCKjFc&#10;U7qmpkEUU2za16RDeFGaLVKJIU0pTU2DOBzYrnmUb1treAAeCzoW9LygaxrE4cCG0swnj3jKGNKE&#10;NLM0NQ2qjWeDSoghyiAs6HJB1zSotp4NSn3NFtGvkKaUpqZBFFNsWgZ1KfoVZRAiEmREAg2LyeZR&#10;bU2D6AOEK61aXM4C1xSuGaLURV+TYopNXTPToBY3YECaUpqaBtXWNCi7JqJfIU0pTU2D2Lzsmkc5&#10;xLBF9CukKaWpaRCbl500Cw1C5hGkKaWpaRDFFJvuNQmdcxmE6FdIU0pT0yBnPBuUQwxb3uSCBoEG&#10;JRpEc4yyQncnokHYa6KvqfqamgY5YxrU5pNHDtGviH6dRr+2mgZRTLHpXrNLIYYtyiDsNcVeMySv&#10;ipY793DsKvR8pVWLawYgTSlNTYN4XTWUZnZNRL9CmlKamgY5YxrUp+jXFtGvkKaUpqZBzno2KPc1&#10;kXkEaUppahpEMcWmZRAdbueWOxVk9Aejr4m+ZuprUuCqLIO8NQ1KAxgtol/hmtI1NQ3yp6JBDVwT&#10;fc1pX7PTNMgb06Cm7DXjTgILOhb0vKBrGsSdb7vmUQ4xbFEGYUGXC7qmQf5UNAjRr5CmkGaAMYIG&#10;8dk0O9ckRXKFjuhXSFNKU9Mgbz0blId9cQMGpCmlqWmQPxUNQvQrpCmlqWkQxRTbttyzayL6FdKU&#10;0tQ0iGKKbaWZQgxbRL9CmlKamgbxteR2ZRBFHXEZhMwjSFNKU9MgPjZpKM3smoh+hTSlNDUN4mOT&#10;dtJssmuiDII0pTQ1DaIoVtO9ZpkNwl4T0pTS1DSIhm9tpVlcE8c7cLxjeryDllFJg2iBNZVmCTFE&#10;GQTXFK5J3UQlTWsalGaDOkS/QppSmpoGNdY0KEW/dnwDIQ7F4VBcOhQ3aBrEJ3rtKvSwowjRrx2i&#10;X+Ga0jU1DeLBRkNppr5mh+hXSFNKU9Mgiik2LYPG7JqIfoU0pTQ1DWqNZ4NyiGGHzCNIU0pT0yC6&#10;x8fUNfNsUMc3EKIMQhmUyyBNg2hWx1aaZa8Z7RrShDSzNDUNInBoKs0MKlEGIV9T5muGKkTMBrUn&#10;okEdrhnAXlPsNUdNg3jm1q55FOJDYl8TZRCkKaWpaVBrTYMyqET0K6QppalpEKdi2blmoUGIfoU0&#10;pTQ1DaKYYtMyaMiuiehXSFNKU9OgzpgG5RDDDtGvkKaUpqZBFPtv6pqFBiHzCNKU0tQ0iI722koz&#10;Rb92iH6FNKU0NQ3iVCy7Mojm3rl5xDlgoEGgQYkGjZoGcTiwoTRTvmbHA/CQJqTJ0uwrTYM4sM1O&#10;mgVUIpUYC/p0Qe8rTYMopth0r0nVDy/ofFAUrgnXzK6paVBnTINyvmaHCh2uKV1T06DOOCmOYjXZ&#10;NXEDBqQppalpEMUUmy7oPX2AeLwDqcSQppSmpkG9NQ1K+ZodUokhTSlNTYN6axqU+5qI44I0pTQ1&#10;DWLzsmsehQOjcUGncx60k0CFjgo9V+iaBtHez3SvOebZIDrnAWl+P68hzSxNTYN649kgCrJh1+Sd&#10;BFwT0kzSpBFbORvUG88GEQRK0oznSiBNSDNLU9Og/lQ0CGUQyiBRBtWaBvXWNCiPrSGVGNKU0tQ0&#10;qDemQdRpTxU6yiCkEk9Sifta0yBeV+2aRwVUIpUYrildU9MgvvTMTpp5bK1HKjGkKaWpaRB3vg2l&#10;mY539EglhjSlNDUNophi25Z7ApU9UokhTSlNTYOGE9GgHqnEkKaUpqZBgy0NasIESGDoPVKJIU0h&#10;TRKEpEGDNQ3KxztQoUOaUpqaBg3GNCgzdFToyNcU+Zq90zSIoYxdhZ7H1lAGQZpKmpoG8dk0Q2mm&#10;k0c9IVMcisOhuA/7WTre4TQNophi0+ZRjn5FhQ7XVK6paRCdOjeVZgaVPQKzUQbJMkjToNF4NoiO&#10;LqfmUTzyhPOaOK+ZF3RNg0ZjGlQYOgKz4ZrSNTUNGq1pUOpr9gjMhjSlNDUNGm1pkKcNBC/oCMyG&#10;NIU0vaZBDGXsmkchRTGCSgRmQ5pSmpoGUYC1aYWeo19RoaN5JJtHXtMgmgu3lWZ2TY+JSgxgTAcw&#10;SBDyeActsKbSpHWcF3QEZmNBlwu6okGODqnZSjNFv6JCx4KuFnRFgxzFFJtKM09U9gjMhmtK11Q0&#10;yFXGNIgCulGh+7vb2zu4pnJNRYMcDzbaNY8KqERgNlxTuqaiQa4ypkE0JseuicBsSFNKU9EgxzO3&#10;dq5JY3JJmnHyA8c7cLwjHe8IHe/N/Hl5c/F+tVnOOlcZzwYVUInAbLimcE2640xJ05YGvU1UcmwI&#10;XBOumV1T0SBX2dKgJtypFRk6ArPhmtI1FQ1ylTENCrbNxzuiXcM14ZrZNTUNophi05Y7HdNM0sQp&#10;dzD0KUNvNA3i6CG7Cr0wdDSPsKDLBV3TIJ65NZRmHvbFNQOQppSmpkG18WxQmw/F8a0w2Gtir5n3&#10;mpoGUUyx6V6zMHRcMwDXlK6paVBtPBtUGDquGYA0hTRDFSJoUG1Mg+ieotTXxDUDqNCnFXqraVBt&#10;S4N8Od6BEEO4pnRNTYNqWxpUhn0HXDMAaUppahrEudV2zSNKC4kL+oBrBiBNKU1Ngzi32kya5XjH&#10;gBBDSFNKU9MgZzwbVEAlKnRIU0pT0yCKKTbtaxZQyYk2aLmj5Z5a7iGvWjSPnDUNysc7UKHDNaVr&#10;ahpEMcW2rpkYOip0TFTKicqAsKVrGtOgDCoH3LYG1xSu2WkaxLnVZhW677JrokKHNKU0NQ1yxjQo&#10;g8oBFwFCmlKamgY5YxqUh30HXDMAaUppahrkjGeD6E5MpkH8TKB5hOZRah51mgZRTLFphV5AJa4Z&#10;gGtK19Q0yNvSoDLsO+CaAUhTSlPTIIopNnXNDCoHPvKEBR0Lel7QNQ3i3Gq75lGTMo8G3IcO15Su&#10;qWkQb/nspBnOMoeIBFTofxYadPWye7x+edz98H16MXt9Xm8O1/Srm4un43F3fXV1WDwtn+eH755X&#10;i/32sP18/G6xfb7afv68WiyvXrb7hyvKGK7iq91+u1geDqvN40/77ZcdnfQP31aKtHCh+BZK5uJ0&#10;9fTGn/a7j7sP+x++n18/hpfvt4u/H2jpjx+UvlH5/fD++A66o/XTy1+3DxT1Nf9y3IbpguvXz/vn&#10;8G/6kLPXmwtXt2NOlqm7ptV57nRkjgK8ZwvSrm99zfEN8+vF03/y1/t8f8aQi6jF07vX42xB37uj&#10;3kP4wraNIyVX+Q+PHzh9wPBjoJ/pYVd+uoff9tP9+DTfLeNP9yB/ur1GG9540CVPrpaf1DL9nMga&#10;wo8plhjlhzS/3u0Px5+W2+dZeHFzsaawtvg3OP/5/eEY/t7f3hL+Qjfb+9V6Tf///Hq9mb3cXFTx&#10;3YftevUQfif8xmH/+Ol2vZ/9PF/fXNzfx79b/k7ibSTQzUP8Tk/L+cO79Po4X635Nf3J6034fvRf&#10;QJ8lvZp92a9uLv4xVuO74d3QXDaue3fZVHd3lz/e3zaX3X3dt3eI2GXFiwe/12jDG6ONgP2CAgf9&#10;+EOa63Vypnnd/DpnetjPX8jm2fqf56tNfA7L43lF3+j6afXwsNzwY0lPEz1H8XnOzxM55OH6EM0+&#10;vPq0ffjlwz48qMksDV1Tow1vjDYKEEYnBHt66ZoabXhjtFGAMK5zgDSlNDXaoF0y2Xdwb3rf7YZ3&#10;8YvXTdrFzzbb26f55nEZd69/+2VHO3beDoovCb8Iq8I/3dX7nloxcUGnujNu5LDXfFtyz3tB12iD&#10;whtNpVmAcItEvrAzFLvB85amRhu85RMWSK2H3881CxBGIh8WdLmga7TBd2wbSjOjDbpDDAs6XJM2&#10;gYm69RptEAWzXNAbuqqM95q4zgGuKV2zAI100whl7lpK05NLszRRoUOaQpoU0ShnsBprGpSBMG61&#10;gzSlNDUNaoxpUJtdExU6pCmlqWlQY02DMqhEhQ5pSmlqGsRbPrsKvYBKZOZDmlKamgZRoI5pGRSO&#10;PkUahMx8SFNKU9Mg5oV2rllAJTLzIU0pTU2DWuNBlwIqkcgHaUppahpEFbPpgj7k4x0DMvPB0KeZ&#10;+eRVsq/Z2tIgP2ZQiUQ+uKZ0TU2D2lPRIOw1IU0hzVHTIJ5YsiuDwmWksULHvfOQppSmpkHMC+2k&#10;SWVXkibOa2KvOd1rjpoGMS+0k2YZW0MwOVxTuqamQTR8a1qhd9k1xwjvkZIynXk861PuoUAW6c/k&#10;YrbSpDos7DVHXB0G15SuqWlQZzwblGnQiGBySFNKU9MgWmBNXTMcs4+uiWBySFNKU9Mgyr0xleZA&#10;zwZLEzQIFbqo0DUNosxdU2lmGjQimByuKV1T0yA+0WvXPKKeEbsmgskhzak0hxB4Jyt049mgnGOK&#10;MujPEhYZbMsgxHAIUY1SmtazQamvOSL9Ga4pXVPTIBqIMN1r0kmntKDHhipa7mi5c0RCuIFTuaY1&#10;DUrDviiDsKCLVOKh0jSIZnVMXbPLNCjnNyMpDklxRAfdUGkaRDHFptIMscixr4lUYuw15V5T0yCe&#10;ubVrHhUahFRiSFNKU9MgTsWyk2ahQTxljDIIZVAugzQN4nFwQ2lmho5UYrimdE1Ng3rj2aBCg5B5&#10;BGkKadKVR7J5RLH/pmVQoUGc1I0FHQt6WtDplKSSpjENotBErtA5DhnShDSzNDUNoorZ1DVziOGI&#10;6Fcs6HJB1zSoPxUNQvQrpCmlqWkQJxXYVejhys7YckcZBGlKaWoaxEkFdtLMIYYjol8hTSlNTYOG&#10;U80GIfoV0pTS1DRosJ4NStGvI6JfIU0pTU2DBuPZoBxiOCLzCNKU0tQ0iKJYTZtHhQYh+hXSFNJ0&#10;mgbRcQtbaabo1xHRr5CmlKamQbTAmkozhxiOKIMgTSlNTYN4XbVrHhUahOhXSFNKU9MgXlcNpZnn&#10;0FEGQZpSmpoGUUyx6YKeQwxHlEGQppSmpkGj9WxQ7msi+hXSlNLUNIhiik1dk6ofZuiIfoU0pTQ1&#10;DRqNaRCddArSdBWiXyFNKU1Ngyi5zdQ1Ew1yFaJfIU0pTU2DeMtnV6FTR4Bds452jVPuOOWeTrl7&#10;TYP40jM7adKfl6SJ6FdEv06iXwevaRBXI3bSTDQIe807ZB7JzCOvadBoPBvUMEMnacZNLhZ0LOh5&#10;Qdc0aDSeDUohhiiD4JoH5ZqKBnmKKTat0BMNImniIkDsNcVeU9EgTzHFttKkZyP2Nel4Hv3BWNCx&#10;oOcFXdEgX1nTIA4xdJXDRYBwTeGaigZ5hjJ2FXqhQYh+RctdtNy9okGeC2U7adJZOF7QEf0KaUpp&#10;KhrkKabYdK9JZ+FYmoh+hTSFNBtFg3xlPRuUaRCiXyFNKU1Fg3xlPBtELX52TUS/QppSmooG+cqa&#10;BmXXRBkEaUppKhrkK2saxLNBrkL0K6QppalpEMUUm5ZBbXZNRL9CmlKamgbxiV675lEKMSTXxKE4&#10;tNynLfeQVz29PtXX1jSIZ4NchehXuKZ0TU2D+LC5nWvSPUWpQsfxDrimcE1Ng2rr2SAe9nUVol/h&#10;mtI1NQ2qT0WD+Jo3nDzCyaN08ogYjNprWtOg7JqIfoVrCtckBqOkaU2D8gAGMo8gTSlNTYP4sLld&#10;GVRmgzrMBqEMmpZBIUNQNo+MaVCTGXoXdxLYa2KvmfeamgbxHISda7YZVCL6FQu6XNA1DXLWs0G5&#10;r4noV0hTSlPTIGdMg6idyS13lEGQppSmpkHOOikug0pEv0KaUpqaBrlT0SBEv0KaUpqaBjlrGpRd&#10;E9GvkKaQZqdpkDOmQTnEsEbmEaQppalpECcV2DWPyCxjGVQj+hXSlNLUNMgZzwZR/FeSJqJfQYOm&#10;NCgcMhc0yFnToHy8AxcBwjWla2oaRDHFprNBhaGjQoc0pTQ1DaKYYlNpZlBZ4wYMSFNKU9Mgiim2&#10;lWYug1ChQ5pSmpoGeWMaRGfhUKH7u9tbpBKrVOJO0yAO0bBrHuWxtbrGsC8qdFGhaxrEWYKG0syu&#10;iVRiLOhiQe81DfLWNCjla9ZIJYY0pTQ1DfLWs0Gpr1kjjgvSlNLUNIhiik0rdLrkmssgtmsMYGAA&#10;Iw1ghCpE0CBvTINyvmaNVGK4pnRNTYMoptjUNfPYWs1HnuCacM3smpoGccylXYVOAXG8oKMMgmtK&#10;19Q0iNdVO2lSQFzaa2IOHX3NaV+z1zSIE1jtpJnH1mqkEsM1pWtqGtQYzwZRMgK7JlKJIU0pTU2D&#10;6H5y0zKogEpczgJpCmlSMIFsHlFMsak0hzS2ViOVGNKU0tQ0iI722kozpXfULVKJUQZNy6BgWqLl&#10;Tn1GU2mOGVQilRiuKV1T0yC+iMKuQi80CKnEkKaUpqZBXI2YSbOpsmsilRjSlNLUNIivijSTpqd2&#10;JjePUKFDmlKamga1xrNBhaGjQoc0pTQ1DaKYYtMyqIBKlEGQppSmpkGtMQ2inhEv6AjMhjSlNDUN&#10;orlwU9csDB2B2ZCmkGZoK4q+Jt20ayrNAioRmA1pSmlqGsTViF2F3qfA7Jqa//RM4CgxjhKno8Sj&#10;pkHMC+2kWRg6ArPhmtI1NQ1qrWeDcl9zjDsJuCZcM7umpkEUU2y61wy2/cvNhasRmA3XlK6paVBn&#10;nBSXo18d4rggTSlNTYM6axqUGToqdEhTSlPTIIopNl3Qy0TlEA+KYq+JvWbea2oaxBfs2lXo4UL2&#10;uNdEYDZcU7qmpkGMsg2lmYd9UaFDmlNpjuG4pKBBjLLtpJknKh0CsyFNKU1Ngzrj2SD68+KCjgq9&#10;hjSlNDUNophi0zIog0qHK60gTSlNTYM6Yxo0pIlK6rmDodMZghoVOlfoIzW65V6TYopNXXOgDxAq&#10;dIfAbLimdE1Ng3prGpRApUNSHKQppalpEJ/oNavQy0SlQ2A2pCmlqWkQj4MbSjOdPHIIzIY0pTQ1&#10;DeJxcDNplmFfV8dNLkAlyqBcBmkaRM0c0zKIoma5DKpxyh2ZR5PMo5G8SlXoxrNBmaG7GnFckKaQ&#10;pqZBFFNs6pp52NfhmgHsNcVek5ZR5ZrGNIgGPlJfE4fi4JrCNTUN6o1pUGHoaB7BNaVrahrEh83t&#10;KvTC0HGlFaQppalp0GBMg/p0zYDDNQOQppSmpkGcVGDnmuV4B0IMIU0pTU2DSCqmFXoe9nUIMYQ0&#10;pTQ1DaKTQLbSzIfiOJsBNAg0KNEgOiUpm0eDLQ16O96BfE24pnBNOiWppGlMgwqoxEWAkKaUpqZB&#10;PA5uVwYVUMlXb2BBx4KeFnSnaRAHthlKMx/vQIUO15SuqWkQJxUYSjMFZqNCx0TltZSmpkEUU2xa&#10;oRdQybEhWNCxoOcFXdOg0ZgG0XAxH+/ANQNY0KVrahpELXBT1yygEhcBQppSmpoGjcY0qAz7IsQQ&#10;0pTS1DRoNKZB1OLnBR3XDECaUpqaBo22NMiTSydpYgADR4mnR4m9pkGcJWjWPGqqPOyLEEO4pnBN&#10;r2kQp/2bSdMXUInb1iBNKU1Ng0bj2aAmZx6hQoc0pTQ1DaIbKUybR3T/etprIiIBe02x11Q0KBxS&#10;s5VmnqjEbWtwTemaigaFssRUmnSFVnJN5GvCNYVrKhrUVMY0qIBKVOhwTemaigY1nPZvV6FnUOlx&#10;zQCkKaWpaFDD9/EZSpOejZBK7KvY68fJI5w8SiePvKJBDSvETpoZVHpcMwDXFK7ZKBrUVMazQRlU&#10;elwzAGlKaSoa1FTGSXF0nIQXdFwzAGlKaSoa1FS2NCh0BJI0kRSH5tG0eURJQ2LYt6mMaVD4AFwG&#10;xYOiKINQBqUyKCDs6R2VDUeq25VBGVR6ZLljQZcLuqZBXCgbSjO7JrLcIU0pTU2DWCF20sygEhU6&#10;hn3lsG+jaVBtPBuUQaVHljtcU7qmpkG18WwQ3YmJCt3f3d7ewTWVa2oaVBvPBtGNGyxNZLnDNYVr&#10;hjQsWaEb06ACKpHlDmlKaWoaVBvTIEqmY9dEljukKaWpaRBfemZXoRdQiaQ4SFNKU9MgPmVhJ81C&#10;g7DXhDSlNDUN4lMWhtJM6R3e47wmGPqUobeaBjnj2aA2H+9AYDZcU7qmpkEUU3ySsTWPwGxIU0pT&#10;0yBnTYOya9I5D3omcPIIJ4/SyaNw57PoazpjGtSlOXSPK63gmtI1NQ1yp6JBuDcI0hTSDAd/pGsa&#10;06CebDseJUZgNqQppalpkLOmQVSHRWkijgvSlNLUNMjZzgb5QoMQmA1pSmlqGuSMZ4MoBZldE4HZ&#10;kKaUpqZBFFNs2tfM+ZoeZRCkKaWpaRDFFJtKs9AgpBJDmlKamgZ5YxrU5ogElEGQppSmpkHemgal&#10;VGKPMgjSlNLUNIjPptmdPCo0CKnEkKaUpqZBfDbNTpp9cU2kEv85DsVdvewer18edz98H1TyctjN&#10;Xp/XG3q1O9xcPB2Pu+urq8Piafk8P3z3vFrst4ft5+N3i+3z1fbz59ViefWy3T9cuaqu4qvdfrtY&#10;Hg6rzePHp/luST+DJL4P+1mi6WG0UXAhb8CFZp/Xq91/31zU4W/lmj767JWyNtvWpSik2vUdJ35O&#10;zn24ngLnZwtq1Neu5uz5q/n16+f9c/gmu/3h+NNy+zwLL24u1qtN+M+dX89/fn84UoVHb81vCf/3&#10;Znu/Wq/jwZL1ZvZyc1HFdx+269VD+J3wnsP+8dPtej/7eb6m34//hFqRvpN42377ZfMQv9PTcv7w&#10;Lr0+zldrfk3vX2/C91u+HumzpFezL/vVzcU/xmp8N7wbmsvGde8um+ru7vLH+9vmsruv+/YOI5df&#10;U6zGRd4AF/1rih18uB+LJTuMrGho9tc52cN+/kLGxWb2PF9t4gNantureT09ERUfS3rA8r/jg0Zu&#10;erg+7D7sWUWftg+/fNiHJziZq6HLao7kDTjSVzVLScojHc4PnfvaV4M++OlcFe90C5p19A/HNEKz&#10;56hZDZgo+ZgenrSDuN2Ex2p+vXjdfNy93y7+fphttrdP883jMu41/vbLbhkW+Py40c6YvyQ/k7NP&#10;L3/dPtB75l+O2/hsh6X8q5ptvQ8B4EGzXd3yBQpvGwPKQc4bA18PfPMHBHuOgtXYifKQTyNY11ZD&#10;SfUkeapcT9f2cacbTbYdaw4chWbPUbOaR/GQ0GlN9mvl11CPeS87kLwjmoBiz1GxGlNxuscJFPtP&#10;GgZN34WLZWL51fRjw6FR0Ow5albzK479OLFmm1BshR3K21627WlnQNuYsDNoB+c5FwWaPUfNarBF&#10;h5pOtZstjVnXjhXvVqFZpOEl/5zABE28GoP5p6+2DCZ7A99TiaWGSOGz0+ZpgkzUUT1Dn6UTJRKA&#10;NX8AANaM3nOS5Ld8tu6xNyAweqaa1QiMwptPvjfo6spxWNo3NdtBs+erWY3AmlMhsMneoKdDBRy6&#10;8k3NwmfDAZQz9VmNwBiXnrZvMDR+5FyBb2oWPnvGmtUUjHNET6HZvssUbOyqnucTJ5pt23DIi3td&#10;XVVjb3C+PqspGIc+nUCzZK1NgAbheEzV9y3P4LyJtmnoHGCGCg0VaXEQAg3ac2wcaBBGo32nKcKa&#10;fqizaJuxbbhT/CbatvX5hExLDVyw27Pdz2oO1hrMcX21P9t2dDaWFv/gs/XYNDq213V0oSRVjPGI&#10;TEethVgswmfP0Wc1CKM51dP4bFs3Y/bZrnaOOxhvPlsPbfbZegjHaOljQrLnKFnNwSiE+jSS7Uik&#10;2WfpoKzjM7xvkqUD3lR6JZ+tqEyL8AOiPUPRjhqEtacCYT2d9q44Xahu3ED/C0/Pm2hpgCFrdqQG&#10;Lkqwc93PjpqDcSLv79s3CEpMI4ut7wfexLbd6P/PhT01dRNo4xo3sR0mFs+2vTVq9EUR1r/7dmAi&#10;07pu6yjEcKqQOrHcaX3z06DNKNJhpIZXRMnYAZzjDqDgrv9aLo40yrVezrqmnY59fYzTlDQBrWa+&#10;ftzvty9h/pnm1MXQF39BcOQwiPn1oa+pVGmHSsMzsTHQNl1fxz3Im1RHGovuaWsQ+gLeeceHZL6t&#10;1j39h8Thsl8zBx4+x2TA9A86ti2Gz8WM+n38J1Wdk7d9c1aWf65pEr2mzvdf3Hh53w39ZXPftJdj&#10;Xw2XVT3+heqCZmzu7mXAx3uasf/tR8fC8P3YEtAMP/3Jh/7V8/fPq+NyP1uvnm8uhjKkP7/+1jB+&#10;GRsOHz+PC+d/f21s+Pj66TWmJXTlkA1PEs/2W0oaIOv8ebmnF0/b/f9czF72893NxWZL8QOz9X9s&#10;6HGgNxzzi31+8Sm/mG8W9IU3F8eLGb+8PdKv6Gu+7Parxyf6vhyScNj9SHOS96uYZRAeJ/4Mpxhm&#10;Dpm0IjKCssVtl7PR5+Ws867ha/DePKKhuY+0oIXICPpo3/YH5ERM00P+rWbuQz4ty3S6mnVxdUoV&#10;guVqNnQ076FWs5pwDG3IsJx9NXIFy9nvu5yVIuTMlzPNcTsDjjvd8hIrGNOWd6SD3xwxP1nOBmp3&#10;oYlAoUy/fbOpdvhlL8j+Q9uEP26EzFjYrVjOpgDXcjmjnkLV6XuAUZ39PxUMlrPfdzkrbYozX840&#10;Lu8McPk3ljPijTTErNJPGqxnD8tNWHH+kOsZhaMtKG9yEavmR+pmPK0Wd/PjfPrr2HW4Xrrt03b9&#10;sNz/8L8CAAAA//8DAFBLAwQUAAYACAAAACEAe3IRpdwAAAAFAQAADwAAAGRycy9kb3ducmV2Lnht&#10;bEyPwW7CMBBE70j8g7VIvYFNVChK4yCEoAcuVaFSr469JBHxOrINpH9ft5dyWWk0o5m3xXqwHbuh&#10;D60jCfOZAIaknWmplvB52k9XwEJUZFTnCCV8Y4B1OR4VKjfuTh94O8aapRIKuZLQxNjnnAfdoFVh&#10;5nqk5J2dtyom6WtuvLqnctvxTIglt6qltNCoHrcN6svxaiW8H076a6XfsjgX22pzbncH63dSPk2G&#10;zSuwiEP8D8MvfkKHMjFV7komsE5CeiT+3eQ9vywyYJWEbLkQwMuCP9KXPwAAAP//AwBQSwECLQAU&#10;AAYACAAAACEAtoM4kv4AAADhAQAAEwAAAAAAAAAAAAAAAAAAAAAAW0NvbnRlbnRfVHlwZXNdLnht&#10;bFBLAQItABQABgAIAAAAIQA4/SH/1gAAAJQBAAALAAAAAAAAAAAAAAAAAC8BAABfcmVscy8ucmVs&#10;c1BLAQItABQABgAIAAAAIQBrDIFrExQCAL+WQQAOAAAAAAAAAAAAAAAAAC4CAABkcnMvZTJvRG9j&#10;LnhtbFBLAQItABQABgAIAAAAIQB7chGl3AAAAAUBAAAPAAAAAAAAAAAAAAAAAG0WAgBkcnMvZG93&#10;bnJldi54bWxQSwUGAAAAAAQABADzAAAAdhcCAAAA&#10;">
                <v:shape id="_x0000_s1122" type="#_x0000_t75" style="position:absolute;width:30175;height:16827;visibility:visible;mso-wrap-style:square">
                  <v:fill o:detectmouseclick="t"/>
                  <v:path o:connecttype="none"/>
                </v:shape>
                <v:group id="Group 4" o:spid="_x0000_s1123" style="position:absolute;left:387;top:120;width:9658;height:16586" coordorigin="61,19" coordsize="1521,2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ENx8QAAADdAAAADwAAAGRycy9kb3ducmV2LnhtbERPTWvCQBC9F/oflil4&#10;q5soEUldRcSKh1BoIkhvQ3ZMgtnZkN0m8d+7h0KPj/e92U2mFQP1rrGsIJ5HIIhLqxuuFFyKz/c1&#10;COeRNbaWScGDHOy2ry8bTLUd+ZuG3FcihLBLUUHtfZdK6cqaDLq57YgDd7O9QR9gX0nd4xjCTSsX&#10;UbSSBhsODTV2dKipvOe/RsFpxHG/jI9Ddr8dHj9F8nXNYlJq9jbtP0B4mvy/+M991gpWyTLMDW/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OENx8QAAADdAAAA&#10;DwAAAAAAAAAAAAAAAACqAgAAZHJzL2Rvd25yZXYueG1sUEsFBgAAAAAEAAQA+gAAAJsDAAAAAA==&#10;">
                  <v:line id="Line 5" o:spid="_x0000_s1124" style="position:absolute;flip:y;visibility:visible;mso-wrap-style:square" from="1373,201" to="1374,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sO8gAAADdAAAADwAAAGRycy9kb3ducmV2LnhtbESPT0sDMRTE74LfITzBm83WYm3XpqVY&#10;FBFq6b+Dt9fN6+7SzcuSpN347Y0g9DjMzG+YySyaRlzI+dqygn4vA0FcWF1zqWC3fXsYgfABWWNj&#10;mRT8kIfZ9PZmgrm2Ha/psgmlSBD2OSqoQmhzKX1RkUHfsy1x8o7WGQxJulJqh12Cm0Y+ZtlQGqw5&#10;LVTY0mtFxWlzNgrWX898cO/neIqHbrn63pef+8Vcqfu7OH8BESiGa/i//aEVDJ8GY/h7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BsO8gAAADdAAAADwAAAAAA&#10;AAAAAAAAAAChAgAAZHJzL2Rvd25yZXYueG1sUEsFBgAAAAAEAAQA+QAAAJYDAAAAAA==&#10;" strokeweight="0"/>
                  <v:line id="Line 6" o:spid="_x0000_s1125" style="position:absolute;flip:y;visibility:visible;mso-wrap-style:square" from="402,201" to="403,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bfMMUAAADdAAAADwAAAGRycy9kb3ducmV2LnhtbESPwWrCQBCG7wXfYRnBW91EbCipq6gY&#10;sFAoVS+9DdlpEpqdDburpm/fORR6HP75v5lvtRldr24UYufZQD7PQBHX3nbcGLicq8dnUDEhW+w9&#10;k4EfirBZTx5WWFp/5w+6nVKjBMKxRANtSkOpdaxbchjnfiCW7MsHh0nG0Ggb8C5w1+tFlhXaYcdy&#10;ocWB9i3V36erE8ouz8e3cKjcpy3yrW3i+2sVjZlNx+0LqERj+l/+ax+tgeJpKf+LjZiA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bfMMUAAADdAAAADwAAAAAAAAAA&#10;AAAAAAChAgAAZHJzL2Rvd25yZXYueG1sUEsFBgAAAAAEAAQA+QAAAJMDAAAAAA==&#10;" strokecolor="red" strokeweight="0"/>
                  <v:line id="Line 7" o:spid="_x0000_s1126" style="position:absolute;visibility:visible;mso-wrap-style:square" from="732,2395" to="840,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xkB8UAAADdAAAADwAAAGRycy9kb3ducmV2LnhtbESPQWvCQBSE7wX/w/KE3nQT0ZimriJi&#10;sb2pVejxkX0mi9m3IbvV9N93C0KPw8x8wyxWvW3EjTpvHCtIxwkI4tJpw5WC0+fbKAfhA7LGxjEp&#10;+CEPq+XgaYGFdnc+0O0YKhEh7AtUUIfQFlL6siaLfuxa4uhdXGcxRNlVUnd4j3DbyEmSZNKi4bhQ&#10;Y0ubmsrr8dsqMPtsN/uYn1/OcrsL6Vd+zY09KfU87NevIAL14T/8aL9rBdlsms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xkB8UAAADdAAAADwAAAAAAAAAA&#10;AAAAAAChAgAAZHJzL2Rvd25yZXYueG1sUEsFBgAAAAAEAAQA+QAAAJMDAAAAAA==&#10;" strokeweight="0"/>
                  <v:line id="Line 8" o:spid="_x0000_s1127" style="position:absolute;flip:y;visibility:visible;mso-wrap-style:square" from="840,2213" to="841,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KNN8gAAADdAAAADwAAAGRycy9kb3ducmV2LnhtbESPT2sCMRTE74V+h/AEbzWrWCtbo0hL&#10;RQq1+O/g7bl53V3cvCxJdNNv3xQKPQ4z8xtmtoimETdyvrasYDjIQBAXVtdcKjjs3x6mIHxA1thY&#10;JgXf5GExv7+bYa5tx1u67UIpEoR9jgqqENpcSl9UZNAPbEucvC/rDIYkXSm1wy7BTSNHWTaRBmtO&#10;CxW29FJRcdldjYLt5onPbnWNl3juPj5Px/L9+LpUqt+Ly2cQgWL4D/+111rB5HE8g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5KNN8gAAADdAAAADwAAAAAA&#10;AAAAAAAAAAChAgAAZHJzL2Rvd25yZXYueG1sUEsFBgAAAAAEAAQA+QAAAJYDAAAAAA==&#10;" strokeweight="0"/>
                  <v:line id="Line 9" o:spid="_x0000_s1128" style="position:absolute;visibility:visible;mso-wrap-style:square" from="840,2213" to="954,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f68YAAADdAAAADwAAAGRycy9kb3ducmV2LnhtbESPQWvCQBSE70L/w/IKvenGqmmMrlJE&#10;sd5aq+DxkX0mi9m3IbvV+O+7hYLHYWa+YebLztbiSq03jhUMBwkI4sJpw6WCw/emn4HwAVlj7ZgU&#10;3MnDcvHUm2Ou3Y2/6LoPpYgQ9jkqqEJocil9UZFFP3ANcfTOrrUYomxLqVu8Rbit5WuSpNKi4bhQ&#10;YUOriorL/scqMJ/pdrJ7O06Pcr0Nw1N2yYw9KPXy3L3PQATqwiP83/7QCtLJeAR/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iX+vGAAAA3QAAAA8AAAAAAAAA&#10;AAAAAAAAoQIAAGRycy9kb3ducmV2LnhtbFBLBQYAAAAABAAEAPkAAACUAwAAAAA=&#10;" strokeweight="0"/>
                  <v:line id="Line 10" o:spid="_x0000_s1129" style="position:absolute;visibility:visible;mso-wrap-style:square" from="954,2395" to="131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vHn8YAAADdAAAADwAAAGRycy9kb3ducmV2LnhtbESPQWvCQBSE74L/YXlCb3WjxDSNrkFK&#10;i/XWWoUeH9lnsph9G7JbTf99Vyh4HGbmG2ZVDrYVF+q9caxgNk1AEFdOG64VHL7eHnMQPiBrbB2T&#10;gl/yUK7HoxUW2l35ky77UIsIYV+ggiaErpDSVw1Z9FPXEUfv5HqLIcq+lrrHa4TbVs6TJJMWDceF&#10;Bjt6aag673+sAvORbRe7p+PzUb5uw+w7P+fGHpR6mAybJYhAQ7iH/9vvWkG2SFO4vY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Lx5/GAAAA3QAAAA8AAAAAAAAA&#10;AAAAAAAAoQIAAGRycy9kb3ducmV2LnhtbFBLBQYAAAAABAAEAPkAAACUAwAAAAA=&#10;" strokeweight="0"/>
                  <v:line id="Line 11" o:spid="_x0000_s1130" style="position:absolute;visibility:visible;mso-wrap-style:square" from="840,19" to="95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diBMUAAADdAAAADwAAAGRycy9kb3ducmV2LnhtbESPT2vCQBTE74V+h+UVetONxcQYXaUU&#10;xfbmX/D4yL4mi9m3IbvV+O27BaHHYWZ+w8yXvW3ElTpvHCsYDRMQxKXThisFx8N6kIPwAVlj45gU&#10;3MnDcvH8NMdCuxvv6LoPlYgQ9gUqqENoCyl9WZNFP3QtcfS+XWcxRNlVUnd4i3DbyLckyaRFw3Gh&#10;xpY+aiov+x+rwGyzTfo1OU1PcrUJo3N+yY09KvX60r/PQATqw3/40f7UCrJ0nML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diBMUAAADdAAAADwAAAAAAAAAA&#10;AAAAAAChAgAAZHJzL2Rvd25yZXYueG1sUEsFBgAAAAAEAAQA+QAAAJMDAAAAAA==&#10;" strokeweight="0"/>
                  <v:line id="Line 12" o:spid="_x0000_s1131" style="position:absolute;flip:y;visibility:visible;mso-wrap-style:square" from="840,19" to="84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LNMgAAADdAAAADwAAAGRycy9kb3ducmV2LnhtbESPT0sDMRTE74LfITzBm81W7CrbpqUo&#10;ihRU+u/Q2+vmdXfp5mVJ0m767RtB8DjMzG+YySyaVpzJ+cayguEgA0FcWt1wpWCzfn94AeEDssbW&#10;Mim4kIfZ9PZmgoW2PS/pvAqVSBD2BSqoQ+gKKX1Zk0E/sB1x8g7WGQxJukpqh32Cm1Y+ZlkuDTac&#10;Fmrs6LWm8rg6GQXL72feu49TPMZ9//Wz21aL7dtcqfu7OB+DCBTDf/iv/akV5KOnHH7fpCc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mLNMgAAADdAAAADwAAAAAA&#10;AAAAAAAAAAChAgAAZHJzL2Rvd25yZXYueG1sUEsFBgAAAAAEAAQA+QAAAJYDAAAAAA==&#10;" strokeweight="0"/>
                  <v:line id="Line 13" o:spid="_x0000_s1132" style="position:absolute;visibility:visible;mso-wrap-style:square" from="732,201" to="84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Z6MYAAADdAAAADwAAAGRycy9kb3ducmV2LnhtbESPT2vCQBTE7wW/w/KE3nSjaIzRVUQs&#10;trfWP+DxkX0mi9m3IbvV9Nt3C0KPw8z8hlmuO1uLO7XeOFYwGiYgiAunDZcKTse3QQbCB2SNtWNS&#10;8EMe1qveyxJz7R78RfdDKEWEsM9RQRVCk0vpi4os+qFriKN3da3FEGVbSt3iI8JtLcdJkkqLhuNC&#10;hQ1tKypuh2+rwHym++nH7Dw/y90+jC7ZLTP2pNRrv9ssQATqwn/42X7XCtLpZAZ/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ZWejGAAAA3QAAAA8AAAAAAAAA&#10;AAAAAAAAoQIAAGRycy9kb3ducmV2LnhtbFBLBQYAAAAABAAEAPkAAACUAwAAAAA=&#10;" strokeweight="0"/>
                  <v:line id="Line 14" o:spid="_x0000_s1133" style="position:absolute;visibility:visible;mso-wrap-style:square" from="402,201" to="403,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bNmsMAAADdAAAADwAAAGRycy9kb3ducmV2LnhtbERPz2vCMBS+D/Y/hDfwpqlDu1obZYjD&#10;eds6Cx4fzbMNNi+lybT775fDYMeP73exHW0nbjR441jBfJaAIK6dNtwoOH29TTMQPiBr7ByTgh/y&#10;sN08PhSYa3fnT7qVoRExhH2OCtoQ+lxKX7dk0c9cTxy5ixsshgiHRuoB7zHcdvI5SVJp0XBsaLGn&#10;XUv1tfy2CsxHelgeX6pVJfeHMD9n18zYk1KTp/F1DSLQGP7Ff+53rSBdLuLc+C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GzZrDAAAA3QAAAA8AAAAAAAAAAAAA&#10;AAAAoQIAAGRycy9kb3ducmV2LnhtbFBLBQYAAAAABAAEAPkAAACRAwAAAAA=&#10;" strokeweight="0"/>
                  <v:line id="Line 15" o:spid="_x0000_s1134" style="position:absolute;flip:x;visibility:visible;mso-wrap-style:square" from="402,201" to="732,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fRsgAAADdAAAADwAAAGRycy9kb3ducmV2LnhtbESPT0sDMRTE74LfITzBm81Wam3XpqVY&#10;FBFq6b+Dt9fN6+7SzcuSpN347Y0g9DjMzG+YySyaRlzI+dqygn4vA0FcWF1zqWC3fXsYgfABWWNj&#10;mRT8kIfZ9PZmgrm2Ha/psgmlSBD2OSqoQmhzKX1RkUHfsy1x8o7WGQxJulJqh12Cm0Y+ZtlQGqw5&#10;LVTY0mtFxWlzNgrWX898cO/neIqHbrn63pef+8Vcqfu7OH8BESiGa/i//aEVDJ8GY/h7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YfRsgAAADdAAAADwAAAAAA&#10;AAAAAAAAAAChAgAAZHJzL2Rvd25yZXYueG1sUEsFBgAAAAAEAAQA+QAAAJYDAAAAAA==&#10;" strokeweight="0"/>
                  <v:line id="Line 16" o:spid="_x0000_s1135" style="position:absolute;visibility:visible;mso-wrap-style:square" from="340,201" to="34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QcIAAADdAAAADwAAAGRycy9kb3ducmV2LnhtbERPy4rCMBTdD/gP4QruxlShnVqNIjLi&#10;uBtf4PLSXNtgc1OajHb+3iwGZnk478Wqt414UOeNYwWTcQKCuHTacKXgfNq+5yB8QNbYOCYFv+Rh&#10;tRy8LbDQ7skHehxDJWII+wIV1CG0hZS+rMmiH7uWOHI311kMEXaV1B0+Y7ht5DRJMmnRcGyosaVN&#10;TeX9+GMVmO9sl+4/LrOL/NyFyTW/58aelRoN+/UcRKA+/Iv/3F9aQZamcX98E5+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XQcIAAADdAAAADwAAAAAAAAAAAAAA&#10;AAChAgAAZHJzL2Rvd25yZXYueG1sUEsFBgAAAAAEAAQA+QAAAJADAAAAAA==&#10;" strokeweight="0"/>
                  <v:line id="Line 17" o:spid="_x0000_s1136" style="position:absolute;flip:x;visibility:visible;mso-wrap-style:square" from="340,201" to="402,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PsdsUAAADdAAAADwAAAGRycy9kb3ducmV2LnhtbESPwWrDMBBE74H8g9hAb4msQkxxoxgn&#10;xNBCoDTppbfF2tom1spIauL+fVQo9DjMzBtmU052EFfyoXesQa0yEMSNMz23Gj7O9fIJRIjIBgfH&#10;pOGHApTb+WyDhXE3fqfrKbYiQTgUqKGLcSykDE1HFsPKjcTJ+3LeYkzSt9J4vCW4HeRjluXSYs9p&#10;ocOR9h01l9O3TZSdUtPRH2r7aXJVmTa8vdZB64fFVD2DiDTF//Bf+8VoyNdrBb9v0hO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PsdsUAAADdAAAADwAAAAAAAAAA&#10;AAAAAAChAgAAZHJzL2Rvd25yZXYueG1sUEsFBgAAAAAEAAQA+QAAAJMDAAAAAA==&#10;" strokecolor="red" strokeweight="0"/>
                  <v:line id="Line 18" o:spid="_x0000_s1137" style="position:absolute;flip:y;visibility:visible;mso-wrap-style:square" from="1311,201" to="1312,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6scAAADdAAAADwAAAGRycy9kb3ducmV2LnhtbESPQWsCMRSE74X+h/AK3mq2glZWo0iL&#10;IgUr2nrw9ty87i5uXpYkuum/N4WCx2FmvmGm82gacSXna8sKXvoZCOLC6ppLBd9fy+cxCB+QNTaW&#10;ScEveZjPHh+mmGvb8Y6u+1CKBGGfo4IqhDaX0hcVGfR92xIn78c6gyFJV0rtsEtw08hBlo2kwZrT&#10;QoUtvVVUnPcXo2D3+cont7rEczx1m+3xUH4c3hdK9Z7iYgIiUAz38H97rRWMhsMB/L1JT0D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xvqxwAAAN0AAAAPAAAAAAAA&#10;AAAAAAAAAKECAABkcnMvZG93bnJldi54bWxQSwUGAAAAAAQABAD5AAAAlQMAAAAA&#10;" strokeweight="0"/>
                  <v:line id="Line 19" o:spid="_x0000_s1138" style="position:absolute;visibility:visible;mso-wrap-style:square" from="954,201" to="1086,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JNsUAAADdAAAADwAAAGRycy9kb3ducmV2LnhtbESPT2vCQBTE74V+h+UVetONlcQYXaUU&#10;xfbmX/D4yL4mi9m3IbvV+O27BaHHYWZ+w8yXvW3ElTpvHCsYDRMQxKXThisFx8N6kIPwAVlj45gU&#10;3MnDcvH8NMdCuxvv6LoPlYgQ9gUqqENoCyl9WZNFP3QtcfS+XWcxRNlVUnd4i3DbyLckyaRFw3Gh&#10;xpY+aiov+x+rwGyzTfo1OU1PcrUJo3N+yY09KvX60r/PQATqw3/40f7UCrI0HcP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vJNsUAAADdAAAADwAAAAAAAAAA&#10;AAAAAAChAgAAZHJzL2Rvd25yZXYueG1sUEsFBgAAAAAEAAQA+QAAAJMDAAAAAA==&#10;" strokeweight="0"/>
                  <v:line id="Line 20" o:spid="_x0000_s1139" style="position:absolute;visibility:visible;mso-wrap-style:square" from="1311,201" to="137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kzFMUAAADdAAAADwAAAGRycy9kb3ducmV2LnhtbESPX2vCMBTF3wd+h3CFvYw1taxSOqOI&#10;IMjwYauOvV6au6asuSlNtPXbm8Fgj4fz58dZbSbbiSsNvnWsYJGkIIhrp1tuFJxP++cChA/IGjvH&#10;pOBGHjbr2cMKS+1G/qBrFRoRR9iXqMCE0JdS+tqQRZ+4njh6326wGKIcGqkHHOO47WSWpktpseVI&#10;MNjTzlD9U11shGDVZEdD7xfE41ux/8qfPk+9Uo/zafsKItAU/sN/7YNWsMzzF/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kzFMUAAADdAAAADwAAAAAAAAAA&#10;AAAAAAChAgAAZHJzL2Rvd25yZXYueG1sUEsFBgAAAAAEAAQA+QAAAJMDAAAAAA==&#10;" strokecolor="red" strokeweight="0"/>
                  <v:line id="Line 21" o:spid="_x0000_s1140" style="position:absolute;visibility:visible;mso-wrap-style:square" from="1311,2395" to="1373,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702cUAAADdAAAADwAAAGRycy9kb3ducmV2LnhtbESPQWvCQBSE7wX/w/IKvdWNQtI0uopI&#10;i3qrVsHjI/uaLGbfhuxW4793BcHjMDPfMNN5bxtxps4bxwpGwwQEcem04UrB/vf7PQfhA7LGxjEp&#10;uJKH+WzwMsVCuwtv6bwLlYgQ9gUqqENoCyl9WZNFP3QtcfT+XGcxRNlVUnd4iXDbyHGSZNKi4bhQ&#10;Y0vLmsrT7t8qMD/ZKt18HD4P8msVRsf8lBu7V+rttV9MQATqwzP8aK+1gixNU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702cUAAADdAAAADwAAAAAAAAAA&#10;AAAAAAChAgAAZHJzL2Rvd25yZXYueG1sUEsFBgAAAAAEAAQA+QAAAJMDAAAAAA==&#10;" strokeweight="0"/>
                  <v:line id="Line 22" o:spid="_x0000_s1141" style="position:absolute;flip:x;visibility:visible;mso-wrap-style:square" from="340,2395" to="402,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p0AsQAAADdAAAADwAAAGRycy9kb3ducmV2LnhtbESPT4vCMBTE7wt+h/AEb2vaBYtUo6hY&#10;UFgQ/1y8PZpnW2xeSpLV+u03Cwseh5n5DTNf9qYVD3K+sawgHScgiEurG64UXM7F5xSED8gaW8uk&#10;4EUelovBxxxzbZ98pMcpVCJC2OeooA6hy6X0ZU0G/dh2xNG7WWcwROkqqR0+I9y08itJMmmw4bhQ&#10;Y0ebmsr76cdEyjpN+2+3LcxVZ+lKV/6wL7xSo2G/moEI1Id3+L+90wqyySSDvzfx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nQCxAAAAN0AAAAPAAAAAAAAAAAA&#10;AAAAAKECAABkcnMvZG93bnJldi54bWxQSwUGAAAAAAQABAD5AAAAkgMAAAAA&#10;" strokecolor="red" strokeweight="0"/>
                  <v:line id="Line 23" o:spid="_x0000_s1142" style="position:absolute;visibility:visible;mso-wrap-style:square" from="1373,2395" to="1582,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DPNcUAAADdAAAADwAAAGRycy9kb3ducmV2LnhtbESPT2vCQBTE70K/w/IK3nSjkJimrlKK&#10;xXrzL/T4yL4mi9m3IbvV+O27guBxmJnfMPNlbxtxoc4bxwom4wQEcem04UrB8fA1ykH4gKyxcUwK&#10;buRhuXgZzLHQ7so7uuxDJSKEfYEK6hDaQkpf1mTRj11LHL1f11kMUXaV1B1eI9w2cpokmbRoOC7U&#10;2NJnTeV5/2cVmG22Tjez09tJrtZh8pOfc2OPSg1f+493EIH68Aw/2t9aQZamM7i/iU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DPNcUAAADdAAAADwAAAAAAAAAA&#10;AAAAAAChAgAAZHJzL2Rvd25yZXYueG1sUEsFBgAAAAAEAAQA+QAAAJMDAAAAAA==&#10;" strokeweight="0"/>
                  <v:line id="Line 24" o:spid="_x0000_s1143" style="position:absolute;flip:x;visibility:visible;mso-wrap-style:square" from="61,2395" to="732,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MsAMUAAADdAAAADwAAAGRycy9kb3ducmV2LnhtbERPy2oCMRTdF/oP4Rbc1UwLPpgaRVoU&#10;EaqM1kV318ntzODkZkiiE/++WRS6PJz3bBFNK27kfGNZwcswA0FcWt1wpeDruHqegvABWWNrmRTc&#10;ycNi/vgww1zbngu6HUIlUgj7HBXUIXS5lL6syaAf2o44cT/WGQwJukpqh30KN618zbKxNNhwaqix&#10;o/eaysvhahQUuwmf3foaL/Hcf+6/T9X29LFUavAUl28gAsXwL/5zb7SC8WiU5qY36Qn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MsAMUAAADdAAAADwAAAAAAAAAA&#10;AAAAAAChAgAAZHJzL2Rvd25yZXYueG1sUEsFBgAAAAAEAAQA+QAAAJMDAAAAAA==&#10;" strokeweight="0"/>
                  <v:line id="Line 25" o:spid="_x0000_s1144" style="position:absolute;visibility:visible;mso-wrap-style:square" from="1086,201" to="155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3MYAAADdAAAADwAAAGRycy9kb3ducmV2LnhtbESPQWvCQBSE7wX/w/KE3urGQtIYs4qU&#10;FuuttQY8PrLPZDH7NmS3mv57t1DwOMzMN0y5Hm0nLjR441jBfJaAIK6dNtwoOHy/P+UgfEDW2Dkm&#10;Bb/kYb2aPJRYaHflL7rsQyMihH2BCtoQ+kJKX7dk0c9cTxy9kxsshiiHRuoBrxFuO/mcJJm0aDgu&#10;tNjTa0v1ef9jFZjPbJvuXqpFJd+2YX7Mz7mxB6Uep+NmCSLQGO7h//aHVpCl6QL+3s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T/tzGAAAA3QAAAA8AAAAAAAAA&#10;AAAAAAAAoQIAAGRycy9kb3ducmV2LnhtbFBLBQYAAAAABAAEAPkAAACUAwAAAAA=&#10;" strokeweight="0"/>
                  <v:line id="Line 26" o:spid="_x0000_s1145" style="position:absolute;flip:x;visibility:visible;mso-wrap-style:square" from="144,201" to="34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nqu8QAAADdAAAADwAAAGRycy9kb3ducmV2LnhtbERPz2vCMBS+D/wfwhO8zdSB3eiMIspE&#10;Bm7o5mG3Z/Nsi81LSaLN/ntzGOz48f2eLaJpxY2cbywrmIwzEMSl1Q1XCr6/3h5fQPiArLG1TAp+&#10;ycNiPniYYaFtz3u6HUIlUgj7AhXUIXSFlL6syaAf2444cWfrDIYEXSW1wz6Fm1Y+ZVkuDTacGmrs&#10;aFVTeTlcjYL9xzOf3OYaL/HU7z5/jtX7cb1UajSMy1cQgWL4F/+5t1pBPs3T/vQmPQ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eq7xAAAAN0AAAAPAAAAAAAAAAAA&#10;AAAAAKECAABkcnMvZG93bnJldi54bWxQSwUGAAAAAAQABAD5AAAAkgMAAAAA&#10;" strokeweight="0"/>
                  <v:line id="Line 27" o:spid="_x0000_s1146" style="position:absolute;visibility:visible;mso-wrap-style:square" from="1311,201" to="137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JaMcMAAADdAAAADwAAAGRycy9kb3ducmV2LnhtbESPzYrCMBSF94LvEO7AbGRMFSzSMcog&#10;CCIuxlZxe2muTbG5KU3UzttPBMHl4fx8nMWqt424U+drxwom4wQEcel0zZWCY7H5moPwAVlj45gU&#10;/JGH1XI4WGCm3YMPdM9DJeII+wwVmBDaTEpfGrLox64ljt7FdRZDlF0ldYePOG4bOU2SVFqsORIM&#10;trQ2VF7zm40QzKvp3tDvDXG/m2/Os9GpaJX6/Oh/vkEE6sM7/GpvtYJ0lk7g+SY+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CWjHDAAAA3QAAAA8AAAAAAAAAAAAA&#10;AAAAoQIAAGRycy9kb3ducmV2LnhtbFBLBQYAAAAABAAEAPkAAACRAwAAAAA=&#10;" strokecolor="red" strokeweight="0"/>
                  <v:line id="Line 28" o:spid="_x0000_s1147" style="position:absolute;visibility:visible;mso-wrap-style:square" from="1318,943" to="13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DERsUAAADdAAAADwAAAGRycy9kb3ducmV2LnhtbESPzWrDMBCE74W8g9hALyWRY4gxbpRQ&#10;AoFSckjtllwXa2uZWitjKbb79lGh0OMwPx+zO8y2EyMNvnWsYLNOQBDXTrfcKPioTqschA/IGjvH&#10;pOCHPBz2i4cdFtpN/E5jGRoRR9gXqMCE0BdS+tqQRb92PXH0vtxgMUQ5NFIPOMVx28k0STJpseVI&#10;MNjT0VD9Xd5shGDZpGdDlxvi+S0/XbdPn1Wv1ONyfnkGEWgO/+G/9qtWkG2zFH7fxCc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DERsUAAADdAAAADwAAAAAAAAAA&#10;AAAAAAChAgAAZHJzL2Rvd25yZXYueG1sUEsFBgAAAAAEAAQA+QAAAJMDAAAAAA==&#10;" strokecolor="red" strokeweight="0"/>
                  <v:line id="Line 29" o:spid="_x0000_s1148" style="position:absolute;visibility:visible;mso-wrap-style:square" from="1371,886" to="1372,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3cUAAADdAAAADwAAAGRycy9kb3ducmV2LnhtbESPX2vCMBTF34V9h3AHe5E1nWKRrmkZ&#10;A2EMH7Q69npp7pqy5qY0UbtvvwiCj4fz58cpqsn24kyj7xwreElSEMSN0x23Co6HzfMahA/IGnvH&#10;pOCPPFTlw6zAXLsL7+lch1bEEfY5KjAhDLmUvjFk0SduII7ejxsthijHVuoRL3Hc9nKRppm02HEk&#10;GBzo3VDzW59shGDdLraGdifE7ed6872afx0GpZ4ep7dXEIGmcA/f2h9aQbbK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h3cUAAADdAAAADwAAAAAAAAAA&#10;AAAAAAChAgAAZHJzL2Rvd25yZXYueG1sUEsFBgAAAAAEAAQA+QAAAJMDAAAAAA==&#10;" strokecolor="red" strokeweight="0"/>
                  <v:line id="Line 30" o:spid="_x0000_s1149" style="position:absolute;visibility:visible;mso-wrap-style:square" from="1361,894" to="136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5qcUAAADdAAAADwAAAGRycy9kb3ducmV2LnhtbESPX2vCMBTF34V9h3AHe5E1nWiRrmkZ&#10;A2EMH7Q69npp7pqy5qY0UbtvvwiCj4fz58cpqsn24kyj7xwreElSEMSN0x23Co6HzfMahA/IGnvH&#10;pOCPPFTlw6zAXLsL7+lch1bEEfY5KjAhDLmUvjFk0SduII7ejxsthijHVuoRL3Hc9nKRppm02HEk&#10;GBzo3VDzW59shGDdLraGdifE7ed6872afx0GpZ4ep7dXEIGmcA/f2h9aQbbK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X5qcUAAADdAAAADwAAAAAAAAAA&#10;AAAAAAChAgAAZHJzL2Rvd25yZXYueG1sUEsFBgAAAAAEAAQA+QAAAJMDAAAAAA==&#10;" strokecolor="red" strokeweight="0"/>
                  <v:line id="Line 31" o:spid="_x0000_s1150" style="position:absolute;visibility:visible;mso-wrap-style:square" from="1349,903" to="135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lcMsUAAADdAAAADwAAAGRycy9kb3ducmV2LnhtbESPzWrDMBCE74W8g9hALyWRE7AxbpRQ&#10;AoFSckjtllwXa2uZWitjKbb79lGh0OMwPx+zO8y2EyMNvnWsYLNOQBDXTrfcKPioTqschA/IGjvH&#10;pOCHPBz2i4cdFtpN/E5jGRoRR9gXqMCE0BdS+tqQRb92PXH0vtxgMUQ5NFIPOMVx28ltkmTSYsuR&#10;YLCno6H6u7zZCMGy2Z4NXW6I57f8dE2fPqteqcfl/PIMItAc/sN/7VetIEuzFH7fxCc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lcMsUAAADdAAAADwAAAAAAAAAA&#10;AAAAAAChAgAAZHJzL2Rvd25yZXYueG1sUEsFBgAAAAAEAAQA+QAAAJMDAAAAAA==&#10;" strokecolor="red" strokeweight="0"/>
                  <v:line id="Line 32" o:spid="_x0000_s1151" style="position:absolute;visibility:visible;mso-wrap-style:square" from="1339,910" to="1340,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vCRcQAAADdAAAADwAAAGRycy9kb3ducmV2LnhtbESPX2vCMBTF3wf7DuEO9jLW1IKlVKOI&#10;IIzhg9aNvV6aa1NsbkoTbfftzWDg4+H8+XGW68l24kaDbx0rmCUpCOLa6ZYbBV+n3XsBwgdkjZ1j&#10;UvBLHtar56clltqNfKRbFRoRR9iXqMCE0JdS+tqQRZ+4njh6ZzdYDFEOjdQDjnHcdjJL01xabDkS&#10;DPa0NVRfqquNEKyabG/ocEXcfxa7n/nb96lX6vVl2ixABJrCI/zf/tAK8nmew9+b+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8JFxAAAAN0AAAAPAAAAAAAAAAAA&#10;AAAAAKECAABkcnMvZG93bnJldi54bWxQSwUGAAAAAAQABAD5AAAAkgMAAAAA&#10;" strokecolor="red" strokeweight="0"/>
                  <v:line id="Line 33" o:spid="_x0000_s1152" style="position:absolute;visibility:visible;mso-wrap-style:square" from="1329,919" to="133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n3sUAAADdAAAADwAAAGRycy9kb3ducmV2LnhtbESPX2vCMBTF3wd+h3CFvYw1nWCVrmmR&#10;gTCGD64qe700d02xuSlN1O7bLwNhj4fz58cpqsn24kqj7xwreElSEMSN0x23Co6H7fMahA/IGnvH&#10;pOCHPFTl7KHAXLsbf9K1Dq2II+xzVGBCGHIpfWPIok/cQBy9bzdaDFGOrdQj3uK47eUiTTNpseNI&#10;MDjQm6HmXF9shGDdLnaG9hfE3cd6+7V8Oh0GpR7n0+YVRKAp/Ifv7XetIFtmK/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dn3sUAAADdAAAADwAAAAAAAAAA&#10;AAAAAAChAgAAZHJzL2Rvd25yZXYueG1sUEsFBgAAAAAEAAQA+QAAAJMDAAAAAA==&#10;" strokecolor="red" strokeweight="0"/>
                  <v:line id="Line 34" o:spid="_x0000_s1153" style="position:absolute;visibility:visible;mso-wrap-style:square" from="1318,927" to="131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jzrMEAAADdAAAADwAAAGRycy9kb3ducmV2LnhtbERPTWvCQBC9C/0Pywi9iG4UDBJdRQqC&#10;FA81WnodstNsaHY2ZFdN/33nUPD4eN+b3eBbdac+NoENzGcZKOIq2IZrA9fLYboCFROyxTYwGfil&#10;CLvty2iDhQ0PPtO9TLWSEI4FGnApdYXWsXLkMc5CRyzcd+g9JoF9rW2PDwn3rV5kWa49NiwNDjt6&#10;c1T9lDcvJVjWi5Ojjxvi6X11+FpOPi+dMa/jYb8GlWhIT/G/+2gN5Mtc5sobeQJ6+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ePOswQAAAN0AAAAPAAAAAAAAAAAAAAAA&#10;AKECAABkcnMvZG93bnJldi54bWxQSwUGAAAAAAQABAD5AAAAjwMAAAAA&#10;" strokecolor="red" strokeweight="0"/>
                  <v:line id="Line 35" o:spid="_x0000_s1154" style="position:absolute;visibility:visible;mso-wrap-style:square" from="1371,870" to="137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RWN8UAAADdAAAADwAAAGRycy9kb3ducmV2LnhtbESPX2vCMBTF3wd+h3CFvYw1nWDRrmmR&#10;gTCGD64qe700d02xuSlN1O7bLwNhj4fz58cpqsn24kqj7xwreElSEMSN0x23Co6H7fMKhA/IGnvH&#10;pOCHPFTl7KHAXLsbf9K1Dq2II+xzVGBCGHIpfWPIok/cQBy9bzdaDFGOrdQj3uK47eUiTTNpseNI&#10;MDjQm6HmXF9shGDdLnaG9hfE3cdq+7V8Oh0GpR7n0+YVRKAp/Ifv7XetIFtma/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RWN8UAAADdAAAADwAAAAAAAAAA&#10;AAAAAAChAgAAZHJzL2Rvd25yZXYueG1sUEsFBgAAAAAEAAQA+QAAAJMDAAAAAA==&#10;" strokecolor="red" strokeweight="0"/>
                  <v:line id="Line 36" o:spid="_x0000_s1155" style="position:absolute;visibility:visible;mso-wrap-style:square" from="1360,878" to="1361,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dpd8IAAADdAAAADwAAAGRycy9kb3ducmV2LnhtbERPTWvCQBC9F/wPywi9lLqpoJXoJpSC&#10;UIqHNrZ4HbJjNpidDdlV4793DoUeH+97U46+UxcaYhvYwMssA0VcB9tyY+Bnv31egYoJ2WIXmAzc&#10;KEJZTB42mNtw5W+6VKlREsIxRwMupT7XOtaOPMZZ6ImFO4bBYxI4NNoOeJVw3+l5li21x5alwWFP&#10;747qU3X2UoJVM985+joj7j5X28Pi6XffG/M4Hd/WoBKN6V/85/6wBpaLV9kv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dpd8IAAADdAAAADwAAAAAAAAAAAAAA&#10;AAChAgAAZHJzL2Rvd25yZXYueG1sUEsFBgAAAAAEAAQA+QAAAJADAAAAAA==&#10;" strokecolor="red" strokeweight="0"/>
                  <v:line id="Line 37" o:spid="_x0000_s1156" style="position:absolute;visibility:visible;mso-wrap-style:square" from="1349,887" to="135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vM7MUAAADdAAAADwAAAGRycy9kb3ducmV2LnhtbESPX2vCMBTF3wd+h3CFvQybWtCVahQR&#10;hDF8cHXi66W5a8qam9LE2n37ZSDs8XD+/Djr7WhbMVDvG8cK5kkKgrhyuuFawef5MMtB+ICssXVM&#10;Cn7Iw3YzeVpjod2dP2goQy3iCPsCFZgQukJKXxmy6BPXEUfvy/UWQ5R9LXWP9zhuW5ml6VJabDgS&#10;DHa0N1R9lzcbIVjW2dHQ6YZ4fM8P18XL5dwp9TwddysQgcbwH36037SC5eJ1D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vM7MUAAADdAAAADwAAAAAAAAAA&#10;AAAAAAChAgAAZHJzL2Rvd25yZXYueG1sUEsFBgAAAAAEAAQA+QAAAJMDAAAAAA==&#10;" strokecolor="red" strokeweight="0"/>
                  <v:line id="Line 38" o:spid="_x0000_s1157" style="position:absolute;visibility:visible;mso-wrap-style:square" from="1339,895" to="134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lSm8UAAADdAAAADwAAAGRycy9kb3ducmV2LnhtbESPX2vCMBTF3wf7DuEO9jI0XaFaqlHG&#10;QBijD7Pd8PXSXJuy5qY0Ubtvb4SBj4fz58dZbyfbizONvnOs4HWegCBunO64VfBd72Y5CB+QNfaO&#10;ScEfedhuHh/WWGh34T2dq9CKOMK+QAUmhKGQ0jeGLPq5G4ijd3SjxRDl2Eo94iWO216mSbKQFjuO&#10;BIMDvRtqfquTjRCs2rQ09HVCLD/z3SF7+akHpZ6fprcViEBTuIf/2x9awSJbpn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lSm8UAAADdAAAADwAAAAAAAAAA&#10;AAAAAAChAgAAZHJzL2Rvd25yZXYueG1sUEsFBgAAAAAEAAQA+QAAAJMDAAAAAA==&#10;" strokecolor="red" strokeweight="0"/>
                  <v:line id="Line 39" o:spid="_x0000_s1158" style="position:absolute;visibility:visible;mso-wrap-style:square" from="1328,903" to="132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3AMQAAADdAAAADwAAAGRycy9kb3ducmV2LnhtbESPzYrCMBSF98K8Q7gDbkRTFR2pRhFB&#10;EHGhdcTtpbnTlGluShO1vv1kQHB5OD8fZ7FqbSXu1PjSsYLhIAFBnDtdcqHg+7ztz0D4gKyxckwK&#10;nuRhtfzoLDDV7sEnumehEHGEfYoKTAh1KqXPDVn0A1cTR+/HNRZDlE0hdYOPOG4rOUqSqbRYciQY&#10;rGljKP/NbjZCMCtGB0PHG+JhP9teJ73LuVaq+9mu5yACteEdfrV3WsF08jW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cAxAAAAN0AAAAPAAAAAAAAAAAA&#10;AAAAAKECAABkcnMvZG93bnJldi54bWxQSwUGAAAAAAQABAD5AAAAkgMAAAAA&#10;" strokecolor="red" strokeweight="0"/>
                  <v:line id="Line 40" o:spid="_x0000_s1159" style="position:absolute;visibility:visible;mso-wrap-style:square" from="1317,911" to="1318,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xvdMQAAADdAAAADwAAAGRycy9kb3ducmV2LnhtbESPzYrCMBSF98K8Q7gDbkRTRR2pRhFB&#10;EHGhdcTtpbnTlGluShO1vv1kQHB5OD8fZ7FqbSXu1PjSsYLhIAFBnDtdcqHg+7ztz0D4gKyxckwK&#10;nuRhtfzoLDDV7sEnumehEHGEfYoKTAh1KqXPDVn0A1cTR+/HNRZDlE0hdYOPOG4rOUqSqbRYciQY&#10;rGljKP/NbjZCMCtGB0PHG+JhP9teJ73LuVaq+9mu5yACteEdfrV3WsF08jW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7G90xAAAAN0AAAAPAAAAAAAAAAAA&#10;AAAAAKECAABkcnMvZG93bnJldi54bWxQSwUGAAAAAAQABAD5AAAAkgMAAAAA&#10;" strokecolor="red" strokeweight="0"/>
                  <v:line id="Line 41" o:spid="_x0000_s1160" style="position:absolute;visibility:visible;mso-wrap-style:square" from="1370,854" to="137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DK78MAAADdAAAADwAAAGRycy9kb3ducmV2LnhtbESPzYrCMBSF98K8Q7gDbkRThapUowyC&#10;IOJirDO4vTTXpkxzU5qo9e2NMODycH4+znLd2VrcqPWVYwXjUQKCuHC64lLBz2k7nIPwAVlj7ZgU&#10;PMjDevXRW2Km3Z2PdMtDKeII+wwVmBCaTEpfGLLoR64hjt7FtRZDlG0pdYv3OG5rOUmSqbRYcSQY&#10;bGhjqPjLrzZCMC8nB0PfV8TDfr49p4PfU6NU/7P7WoAI1IV3+L+90wqm6SyF15v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yu/DAAAA3QAAAA8AAAAAAAAAAAAA&#10;AAAAoQIAAGRycy9kb3ducmV2LnhtbFBLBQYAAAAABAAEAPkAAACRAwAAAAA=&#10;" strokecolor="red" strokeweight="0"/>
                  <v:line id="Line 42" o:spid="_x0000_s1161" style="position:absolute;visibility:visible;mso-wrap-style:square" from="1359,862" to="136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JUmMUAAADdAAAADwAAAGRycy9kb3ducmV2LnhtbESPX2vCMBTF3wd+h3CFvYw1nWCVrmmR&#10;gTCGD64qe700d02xuSlN1O7bLwNhj4fz58cpqsn24kqj7xwreElSEMSN0x23Co6H7fMahA/IGnvH&#10;pOCHPFTl7KHAXLsbf9K1Dq2II+xzVGBCGHIpfWPIok/cQBy9bzdaDFGOrdQj3uK47eUiTTNpseNI&#10;MDjQm6HmXF9shGDdLnaG9hfE3cd6+7V8Oh0GpR7n0+YVRKAp/Ifv7XetIFuuMv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JUmMUAAADdAAAADwAAAAAAAAAA&#10;AAAAAAChAgAAZHJzL2Rvd25yZXYueG1sUEsFBgAAAAAEAAQA+QAAAJMDAAAAAA==&#10;" strokecolor="red" strokeweight="0"/>
                  <v:line id="Line 43" o:spid="_x0000_s1162" style="position:absolute;visibility:visible;mso-wrap-style:square" from="1348,871" to="1349,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xA8QAAADdAAAADwAAAGRycy9kb3ducmV2LnhtbESPS4vCMBSF98L8h3CF2YimCj6oRhkE&#10;YRhcjK3i9tJcm2JzU5qonX9vhAGXh/P4OKtNZ2txp9ZXjhWMRwkI4sLpiksFx3w3XIDwAVlj7ZgU&#10;/JGHzfqjt8JUuwcf6J6FUsQR9ikqMCE0qZS+MGTRj1xDHL2Lay2GKNtS6hYfcdzWcpIkM2mx4kgw&#10;2NDWUHHNbjZCMCsne0O/N8T9z2J3ng5OeaPUZ7/7WoII1IV3+L/9rRXMpvM5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PvEDxAAAAN0AAAAPAAAAAAAAAAAA&#10;AAAAAKECAABkcnMvZG93bnJldi54bWxQSwUGAAAAAAQABAD5AAAAkgMAAAAA&#10;" strokecolor="red" strokeweight="0"/>
                  <v:line id="Line 44" o:spid="_x0000_s1163" style="position:absolute;visibility:visible;mso-wrap-style:square" from="1338,878" to="1339,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lccIAAADdAAAADwAAAGRycy9kb3ducmV2LnhtbERPTWvCQBC9F/wPywi9lLqpoJXoJpSC&#10;UIqHNrZ4HbJjNpidDdlV4793DoUeH+97U46+UxcaYhvYwMssA0VcB9tyY+Bnv31egYoJ2WIXmAzc&#10;KEJZTB42mNtw5W+6VKlREsIxRwMupT7XOtaOPMZZ6ImFO4bBYxI4NNoOeJVw3+l5li21x5alwWFP&#10;747qU3X2UoJVM985+joj7j5X28Pi6XffG/M4Hd/WoBKN6V/85/6wBpaLV5kr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FlccIAAADdAAAADwAAAAAAAAAAAAAA&#10;AAChAgAAZHJzL2Rvd25yZXYueG1sUEsFBgAAAAAEAAQA+QAAAJADAAAAAA==&#10;" strokecolor="red" strokeweight="0"/>
                  <v:line id="Line 45" o:spid="_x0000_s1164" style="position:absolute;visibility:visible;mso-wrap-style:square" from="1328,886" to="132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3A6sQAAADdAAAADwAAAGRycy9kb3ducmV2LnhtbESPS4vCMBSF9wPzH8IdcCNjquCrGkUE&#10;QcSF1hG3l+baFJub0kSt/94MDMzycB4fZ75sbSUe1PjSsYJ+LwFBnDtdcqHg57T5noDwAVlj5ZgU&#10;vMjDcvH5McdUuycf6ZGFQsQR9ikqMCHUqZQ+N2TR91xNHL2rayyGKJtC6gafcdxWcpAkI2mx5Egw&#10;WNPaUH7L7jZCMCsGe0OHO+J+N9lcht3zqVaq89WuZiACteE//NfeagWj4XgK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7cDqxAAAAN0AAAAPAAAAAAAAAAAA&#10;AAAAAKECAABkcnMvZG93bnJldi54bWxQSwUGAAAAAAQABAD5AAAAkgMAAAAA&#10;" strokecolor="red" strokeweight="0"/>
                  <v:line id="Line 46" o:spid="_x0000_s1165" style="position:absolute;visibility:visible;mso-wrap-style:square" from="1317,895" to="1318,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IZUMEAAADdAAAADwAAAGRycy9kb3ducmV2LnhtbERPTWvCQBC9C/0Pywi9iG4qKCG6ihSE&#10;UjxotPQ6ZKfZ0OxsyK6a/vvOQfD4eN/r7eBbdaM+NoENvM0yUMRVsA3XBi7n/TQHFROyxTYwGfij&#10;CNvNy2iNhQ13PtGtTLWSEI4FGnApdYXWsXLkMc5CRyzcT+g9JoF9rW2Pdwn3rZ5n2VJ7bFgaHHb0&#10;7qj6La9eSrCs5wdHxyvi4TPffy8mX+fOmNfxsFuBSjSkp/jh/rAGlotc9ss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AhlQwQAAAN0AAAAPAAAAAAAAAAAAAAAA&#10;AKECAABkcnMvZG93bnJldi54bWxQSwUGAAAAAAQABAD5AAAAjwMAAAAA&#10;" strokecolor="red" strokeweight="0"/>
                  <v:line id="Line 47" o:spid="_x0000_s1166" style="position:absolute;visibility:visible;mso-wrap-style:square" from="1370,838" to="137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68y8MAAADdAAAADwAAAGRycy9kb3ducmV2LnhtbESPzYrCMBSF98K8Q7iCG9FUQSnVKDIg&#10;iLhwWofZXpo7TZnmpjRR69sbQZjl4fx8nPW2t424Uedrxwpm0wQEcel0zZWCS7GfpCB8QNbYOCYF&#10;D/Kw3XwM1phpd+cvuuWhEnGEfYYKTAhtJqUvDVn0U9cSR+/XdRZDlF0ldYf3OG4bOU+SpbRYcyQY&#10;bOnTUPmXX22EYF7NT4bOV8TTMd3/LMbfRavUaNjvViAC9eE//G4ftILlIp3B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OvMvDAAAA3QAAAA8AAAAAAAAAAAAA&#10;AAAAoQIAAGRycy9kb3ducmV2LnhtbFBLBQYAAAAABAAEAPkAAACRAwAAAAA=&#10;" strokecolor="red" strokeweight="0"/>
                  <v:line id="Line 48" o:spid="_x0000_s1167" style="position:absolute;visibility:visible;mso-wrap-style:square" from="1359,846" to="136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wivMUAAADdAAAADwAAAGRycy9kb3ducmV2LnhtbESPzWrDMBCE74W8g9hALyWRY7AxbpRQ&#10;AoFSfEidllwXa2uZWitjKbH79lGh0OMwPx+z3c+2FzcafedYwWadgCBunO64VfBxPq4KED4ga+wd&#10;k4If8rDfLR62WGo38Tvd6tCKOMK+RAUmhKGU0jeGLPq1G4ij9+VGiyHKsZV6xCmO216mSZJLix1H&#10;gsGBDoaa7/pqIwTrNq0Mna6I1VtxvGRPn+dBqcfl/PIMItAc/sN/7VetIM+KF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wivMUAAADdAAAADwAAAAAAAAAA&#10;AAAAAAChAgAAZHJzL2Rvd25yZXYueG1sUEsFBgAAAAAEAAQA+QAAAJMDAAAAAA==&#10;" strokecolor="red" strokeweight="0"/>
                  <v:line id="Line 49" o:spid="_x0000_s1168" style="position:absolute;visibility:visible;mso-wrap-style:square" from="1348,855" to="1349,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CHJ8UAAADdAAAADwAAAGRycy9kb3ducmV2LnhtbESPX2vCMBTF34V9h3AHe5E1naKUrmkZ&#10;A2EMH7Q69npp7pqy5qY0UbtvvwiCj4fz58cpqsn24kyj7xwreElSEMSN0x23Co6HzXMGwgdkjb1j&#10;UvBHHqryYVZgrt2F93SuQyviCPscFZgQhlxK3xiy6BM3EEfvx40WQ5RjK/WIlzhue7lI07W02HEk&#10;GBzo3VDzW59shGDdLraGdifE7We2+V7Nvw6DUk+P09sriEBTuIdv7Q+tYL3K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CHJ8UAAADdAAAADwAAAAAAAAAA&#10;AAAAAAChAgAAZHJzL2Rvd25yZXYueG1sUEsFBgAAAAAEAAQA+QAAAJMDAAAAAA==&#10;" strokecolor="red" strokeweight="0"/>
                  <v:line id="Line 50" o:spid="_x0000_s1169" style="position:absolute;visibility:visible;mso-wrap-style:square" from="1338,862" to="133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kfU8UAAADdAAAADwAAAGRycy9kb3ducmV2LnhtbESPX2vCMBTF34V9h3AHe5E1naiUrmkZ&#10;A2EMH7Q69npp7pqy5qY0UbtvvwiCj4fz58cpqsn24kyj7xwreElSEMSN0x23Co6HzXMGwgdkjb1j&#10;UvBHHqryYVZgrt2F93SuQyviCPscFZgQhlxK3xiy6BM3EEfvx40WQ5RjK/WIlzhue7lI07W02HEk&#10;GBzo3VDzW59shGDdLraGdifE7We2+V7Nvw6DUk+P09sriEBTuIdv7Q+tYL3K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kfU8UAAADdAAAADwAAAAAAAAAA&#10;AAAAAAChAgAAZHJzL2Rvd25yZXYueG1sUEsFBgAAAAAEAAQA+QAAAJMDAAAAAA==&#10;" strokecolor="red" strokeweight="0"/>
                  <v:line id="Line 51" o:spid="_x0000_s1170" style="position:absolute;visibility:visible;mso-wrap-style:square" from="1327,871" to="132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W6yMMAAADdAAAADwAAAGRycy9kb3ducmV2LnhtbESPzYrCMBSF98K8Q7gDbmRMR6iUahQZ&#10;EERcjFWZ7aW5NsXmpjRR69tPBMHl4fx8nPmyt424Uedrxwq+xwkI4tLpmisFx8P6KwPhA7LGxjEp&#10;eJCH5eJjMMdcuzvv6VaESsQR9jkqMCG0uZS+NGTRj11LHL2z6yyGKLtK6g7vcdw2cpIkU2mx5kgw&#10;2NKPofJSXG2EYFFNdoZ+r4i7bbb+S0enQ6vU8LNfzUAE6sM7/GpvtIJpmqX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1usjDAAAA3QAAAA8AAAAAAAAAAAAA&#10;AAAAoQIAAGRycy9kb3ducmV2LnhtbFBLBQYAAAAABAAEAPkAAACRAwAAAAA=&#10;" strokecolor="red" strokeweight="0"/>
                  <v:line id="Line 52" o:spid="_x0000_s1171" style="position:absolute;visibility:visible;mso-wrap-style:square" from="1316,879" to="131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ckv8MAAADdAAAADwAAAGRycy9kb3ducmV2LnhtbESPzYrCMBSF98K8Q7gDbmRMR7CUahQZ&#10;EERcjFWZ7aW5NsXmpjRR69tPBMHl4fx8nPmyt424Uedrxwq+xwkI4tLpmisFx8P6KwPhA7LGxjEp&#10;eJCH5eJjMMdcuzvv6VaESsQR9jkqMCG0uZS+NGTRj11LHL2z6yyGKLtK6g7vcdw2cpIkqbRYcyQY&#10;bOnHUHkprjZCsKgmO0O/V8TdNlv/TUenQ6vU8LNfzUAE6sM7/GpvtIJ0mqX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nJL/DAAAA3QAAAA8AAAAAAAAAAAAA&#10;AAAAoQIAAGRycy9kb3ducmV2LnhtbFBLBQYAAAAABAAEAPkAAACRAwAAAAA=&#10;" strokecolor="red" strokeweight="0"/>
                  <v:line id="Line 53" o:spid="_x0000_s1172" style="position:absolute;visibility:visible;mso-wrap-style:square" from="1369,822" to="137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uBJMUAAADdAAAADwAAAGRycy9kb3ducmV2LnhtbESPX2vCMBTF3wf7DuEO9jI0naCW2rSM&#10;QWEMH2bd8PXSXJuy5qY0Ubtvb4SBj4fz58fJy8n24kyj7xwreJ0nIIgbpztuFXzvq1kKwgdkjb1j&#10;UvBHHsri8SHHTLsL7+hch1bEEfYZKjAhDJmUvjFk0c/dQBy9oxsthijHVuoRL3Hc9nKRJCtpseNI&#10;MDjQu6Hmtz7ZCMG6XWwNfZ0Qt59pdVi+/OwHpZ6fprcNiEBTuIf/2x9awWqZr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uBJMUAAADdAAAADwAAAAAAAAAA&#10;AAAAAAChAgAAZHJzL2Rvd25yZXYueG1sUEsFBgAAAAAEAAQA+QAAAJMDAAAAAA==&#10;" strokecolor="red" strokeweight="0"/>
                  <v:line id="Line 54" o:spid="_x0000_s1173" style="position:absolute;visibility:visible;mso-wrap-style:square" from="1359,830" to="1360,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VVsEAAADdAAAADwAAAGRycy9kb3ducmV2LnhtbERPTWvCQBC9C/0Pywi9iG4qKCG6ihSE&#10;UjxotPQ6ZKfZ0OxsyK6a/vvOQfD4eN/r7eBbdaM+NoENvM0yUMRVsA3XBi7n/TQHFROyxTYwGfij&#10;CNvNy2iNhQ13PtGtTLWSEI4FGnApdYXWsXLkMc5CRyzcT+g9JoF9rW2Pdwn3rZ5n2VJ7bFgaHHb0&#10;7qj6La9eSrCs5wdHxyvi4TPffy8mX+fOmNfxsFuBSjSkp/jh/rAGlotc5so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dBVWwQAAAN0AAAAPAAAAAAAAAAAAAAAA&#10;AKECAABkcnMvZG93bnJldi54bWxQSwUGAAAAAAQABAD5AAAAjwMAAAAA&#10;" strokecolor="red" strokeweight="0"/>
                  <v:line id="Line 55" o:spid="_x0000_s1174" style="position:absolute;visibility:visible;mso-wrap-style:square" from="1347,838" to="134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iwzcUAAADdAAAADwAAAGRycy9kb3ducmV2LnhtbESPX2vCMBTF3wf7DuEO9jI0naB0tWkZ&#10;g8IYPszq8PXSXJuy5qY0Ubtvb4SBj4fz58fJy8n24kyj7xwreJ0nIIgbpztuFex31SwF4QOyxt4x&#10;KfgjD2Xx+JBjpt2Ft3SuQyviCPsMFZgQhkxK3xiy6OduII7e0Y0WQ5RjK/WIlzhue7lIkpW02HEk&#10;GBzow1DzW59shGDdLjaGvk+Im6+0OixffnaDUs9P0/saRKAp3MP/7U+tYLVM3+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iwzcUAAADdAAAADwAAAAAAAAAA&#10;AAAAAAChAgAAZHJzL2Rvd25yZXYueG1sUEsFBgAAAAAEAAQA+QAAAJMDAAAAAA==&#10;" strokecolor="red" strokeweight="0"/>
                  <v:line id="Line 56" o:spid="_x0000_s1175" style="position:absolute;visibility:visible;mso-wrap-style:square" from="1338,846" to="133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uPjcIAAADdAAAADwAAAGRycy9kb3ducmV2LnhtbERPTWvCQBC9C/6HZYRepG4qKDZ1lVIQ&#10;SvGgUel1yE6zodnZkF01/nvnIHh8vO/luveNulAX68AG3iYZKOIy2JorA8fD5nUBKiZki01gMnCj&#10;COvVcLDE3IYr7+lSpEpJCMccDbiU2lzrWDryGCehJRbuL3Qek8Cu0rbDq4T7Rk+zbK491iwNDlv6&#10;clT+F2cvJVhU062j3Rlx+7PY/M7Gp0NrzMuo//wAlahPT/HD/W0NzGfv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uPjcIAAADdAAAADwAAAAAAAAAAAAAA&#10;AAChAgAAZHJzL2Rvd25yZXYueG1sUEsFBgAAAAAEAAQA+QAAAJADAAAAAA==&#10;" strokecolor="red" strokeweight="0"/>
                  <v:line id="Line 57" o:spid="_x0000_s1176" style="position:absolute;visibility:visible;mso-wrap-style:square" from="1327,854" to="1328,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qFsMAAADdAAAADwAAAGRycy9kb3ducmV2LnhtbESPzYrCMBSF98K8Q7gDbmRMFRSnGmUY&#10;EERcjK3i9tJcm2JzU5qo9e2NMODycH4+zmLV2VrcqPWVYwWjYQKCuHC64lLBIV9/zUD4gKyxdkwK&#10;HuRhtfzoLTDV7s57umWhFHGEfYoKTAhNKqUvDFn0Q9cQR+/sWoshyraUusV7HLe1HCfJVFqsOBIM&#10;NvRrqLhkVxshmJXjnaG/K+JuO1ufJoNj3ijV/+x+5iACdeEd/m9vtILp5Hs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XKhbDAAAA3QAAAA8AAAAAAAAAAAAA&#10;AAAAoQIAAGRycy9kb3ducmV2LnhtbFBLBQYAAAAABAAEAPkAAACRAwAAAAA=&#10;" strokecolor="red" strokeweight="0"/>
                  <v:line id="Line 58" o:spid="_x0000_s1177" style="position:absolute;visibility:visible;mso-wrap-style:square" from="1316,863" to="131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W0YcMAAADdAAAADwAAAGRycy9kb3ducmV2LnhtbESPzYrCMBSF98K8Q7gDbkRTC4pTjTII&#10;goiLsTq4vTTXpkxzU5qo9e2NMODycH4+zmLV2VrcqPWVYwXjUQKCuHC64lLB6bgZzkD4gKyxdkwK&#10;HuRhtfzoLTDT7s4HuuWhFHGEfYYKTAhNJqUvDFn0I9cQR+/iWoshyraUusV7HLe1TJNkKi1WHAkG&#10;G1obKv7yq40QzMt0b+jnirjfzTbnyeD32CjV/+y+5yACdeEd/m9vtYLp5Cu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FtGHDAAAA3QAAAA8AAAAAAAAAAAAA&#10;AAAAoQIAAGRycy9kb3ducmV2LnhtbFBLBQYAAAAABAAEAPkAAACRAwAAAAA=&#10;" strokecolor="red" strokeweight="0"/>
                  <v:line id="Line 59" o:spid="_x0000_s1178" style="position:absolute;visibility:visible;mso-wrap-style:square" from="1369,806" to="137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kR+sUAAADdAAAADwAAAGRycy9kb3ducmV2LnhtbESPX2vCMBTF3wW/Q7jCXkTTORTXGWUM&#10;CmP0YauKr5fmrilrbkoT2+7bG2Gwx8P58+PsDqNtRE+drx0reFwmIIhLp2uuFJyO2WILwgdkjY1j&#10;UvBLHg776WSHqXYDf1FfhErEEfYpKjAhtKmUvjRk0S9dSxy9b9dZDFF2ldQdDnHcNnKVJBtpseZI&#10;MNjSm6Hyp7jaCMGiWuWGPq+I+cc2u6zn52Or1MNsfH0BEWgM/+G/9rtWsFk/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kR+sUAAADdAAAADwAAAAAAAAAA&#10;AAAAAAChAgAAZHJzL2Rvd25yZXYueG1sUEsFBgAAAAAEAAQA+QAAAJMDAAAAAA==&#10;" strokecolor="red" strokeweight="0"/>
                  <v:line id="Line 60" o:spid="_x0000_s1179" style="position:absolute;visibility:visible;mso-wrap-style:square" from="1358,814" to="135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CJjsUAAADdAAAADwAAAGRycy9kb3ducmV2LnhtbESPX2vCMBTF3wW/Q7jCXkTTyRTXGWUM&#10;CmP0YauKr5fmrilrbkoT2+7bG2Gwx8P58+PsDqNtRE+drx0reFwmIIhLp2uuFJyO2WILwgdkjY1j&#10;UvBLHg776WSHqXYDf1FfhErEEfYpKjAhtKmUvjRk0S9dSxy9b9dZDFF2ldQdDnHcNnKVJBtpseZI&#10;MNjSm6Hyp7jaCMGiWuWGPq+I+cc2u6zn52Or1MNsfH0BEWgM/+G/9rtWsFk/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CJjsUAAADdAAAADwAAAAAAAAAA&#10;AAAAAAChAgAAZHJzL2Rvd25yZXYueG1sUEsFBgAAAAAEAAQA+QAAAJMDAAAAAA==&#10;" strokecolor="red" strokeweight="0"/>
                  <v:line id="Line 61" o:spid="_x0000_s1180" style="position:absolute;visibility:visible;mso-wrap-style:square" from="1347,823" to="134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wsFcUAAADdAAAADwAAAGRycy9kb3ducmV2LnhtbESPX2vCMBTF3wd+h3CFvYw1nVDRrmmR&#10;gTCGD64qe700d02xuSlN1O7bLwNhj4fz58cpqsn24kqj7xwreElSEMSN0x23Co6H7fMKhA/IGnvH&#10;pOCHPFTl7KHAXLsbf9K1Dq2II+xzVGBCGHIpfWPIok/cQBy9bzdaDFGOrdQj3uK47eUiTZfSYseR&#10;YHCgN0PNub7YCMG6XewM7S+Iu4/V9it7Oh0GpR7n0+YVRKAp/Ifv7XetYJmt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wsFcUAAADdAAAADwAAAAAAAAAA&#10;AAAAAAChAgAAZHJzL2Rvd25yZXYueG1sUEsFBgAAAAAEAAQA+QAAAJMDAAAAAA==&#10;" strokecolor="red" strokeweight="0"/>
                  <v:line id="Line 62" o:spid="_x0000_s1181" style="position:absolute;visibility:visible;mso-wrap-style:square" from="1337,830" to="1338,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6yYsUAAADdAAAADwAAAGRycy9kb3ducmV2LnhtbESPX2vCMBTF3wd+h3CFvYw1nWDRrmmR&#10;gTCGD64qe700d02xuSlN1O7bLwNhj4fz58cpqsn24kqj7xwreElSEMSN0x23Co6H7fMKhA/IGnvH&#10;pOCHPFTl7KHAXLsbf9K1Dq2II+xzVGBCGHIpfWPIok/cQBy9bzdaDFGOrdQj3uK47eUiTTNpseNI&#10;MDjQm6HmXF9shGDdLnaG9hfE3cdq+7V8Oh0GpR7n0+YVRKAp/Ifv7XetIFuu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6yYsUAAADdAAAADwAAAAAAAAAA&#10;AAAAAAChAgAAZHJzL2Rvd25yZXYueG1sUEsFBgAAAAAEAAQA+QAAAJMDAAAAAA==&#10;" strokecolor="red" strokeweight="0"/>
                  <v:line id="Line 63" o:spid="_x0000_s1182" style="position:absolute;visibility:visible;mso-wrap-style:square" from="1326,838" to="1327,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IX+cQAAADdAAAADwAAAGRycy9kb3ducmV2LnhtbESPS4vCMBSF9wPzH8IdcCNjquCrGkUE&#10;QcSF1hG3l+baFJub0kSt/94MDMzycB4fZ75sbSUe1PjSsYJ+LwFBnDtdcqHg57T5noDwAVlj5ZgU&#10;vMjDcvH5McdUuycf6ZGFQsQR9ikqMCHUqZQ+N2TR91xNHL2rayyGKJtC6gafcdxWcpAkI2mx5Egw&#10;WNPaUH7L7jZCMCsGe0OHO+J+N9lcht3zqVaq89WuZiACteE//NfeagWj4XQM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hf5xAAAAN0AAAAPAAAAAAAAAAAA&#10;AAAAAKECAABkcnMvZG93bnJldi54bWxQSwUGAAAAAAQABAD5AAAAkgMAAAAA&#10;" strokecolor="red" strokeweight="0"/>
                  <v:line id="Line 64" o:spid="_x0000_s1183" style="position:absolute;visibility:visible;mso-wrap-style:square" from="1315,847" to="131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2Di8IAAADdAAAADwAAAGRycy9kb3ducmV2LnhtbERPTWvCQBC9C/6HZYRepG4qKDZ1lVIQ&#10;SvGgUel1yE6zodnZkF01/nvnIHh8vO/luveNulAX68AG3iYZKOIy2JorA8fD5nUBKiZki01gMnCj&#10;COvVcLDE3IYr7+lSpEpJCMccDbiU2lzrWDryGCehJRbuL3Qek8Cu0rbDq4T7Rk+zbK491iwNDlv6&#10;clT+F2cvJVhU062j3Rlx+7PY/M7Gp0NrzMuo//wAlahPT/HD/W0NzGfv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2Di8IAAADdAAAADwAAAAAAAAAAAAAA&#10;AAChAgAAZHJzL2Rvd25yZXYueG1sUEsFBgAAAAAEAAQA+QAAAJADAAAAAA==&#10;" strokecolor="red" strokeweight="0"/>
                  <v:line id="Line 65" o:spid="_x0000_s1184" style="position:absolute;visibility:visible;mso-wrap-style:square" from="1368,790" to="1369,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EmEMMAAADdAAAADwAAAGRycy9kb3ducmV2LnhtbESPzYrCMBSF98K8Q7jCbERTBUWrUQZB&#10;GAYXY6u4vTTXptjclCZq5+2NMODycH4+zmrT2VrcqfWVYwXjUQKCuHC64lLBMd8N5yB8QNZYOyYF&#10;f+Rhs/7orTDV7sEHumehFHGEfYoKTAhNKqUvDFn0I9cQR+/iWoshyraUusVHHLe1nCTJTFqsOBIM&#10;NrQ1VFyzm40QzMrJ3tDvDXH/M9+dp4NT3ij12e++liACdeEd/m9/awWz6WIB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hJhDDAAAA3QAAAA8AAAAAAAAAAAAA&#10;AAAAoQIAAGRycy9kb3ducmV2LnhtbFBLBQYAAAAABAAEAPkAAACRAwAAAAA=&#10;" strokecolor="red" strokeweight="0"/>
                  <v:line id="Line 66" o:spid="_x0000_s1185" style="position:absolute;visibility:visible;mso-wrap-style:square" from="1357,798" to="1358,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7dsEAAADdAAAADwAAAGRycy9kb3ducmV2LnhtbERPTWvCQBC9C/0PyxR6kbpRMEjqKkUQ&#10;RDzUqPQ6ZKfZ0OxsyK6a/vvOQfD4eN/L9eBbdaM+NoENTCcZKOIq2IZrA+fT9n0BKiZki21gMvBH&#10;Edarl9ESCxvufKRbmWolIRwLNOBS6gqtY+XIY5yEjli4n9B7TAL7Wtse7xLuWz3Lslx7bFgaHHa0&#10;cVT9llcvJVjWs4OjryviYb/Yfs/Hl1NnzNvr8PkBKtGQnuKHe2cN5Hkm++WNPAG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9Ht2wQAAAN0AAAAPAAAAAAAAAAAAAAAA&#10;AKECAABkcnMvZG93bnJldi54bWxQSwUGAAAAAAQABAD5AAAAjwMAAAAA&#10;" strokecolor="red" strokeweight="0"/>
                  <v:line id="Line 67" o:spid="_x0000_s1186" style="position:absolute;visibility:visible;mso-wrap-style:square" from="1346,806" to="1347,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je7cMAAADdAAAADwAAAGRycy9kb3ducmV2LnhtbESPzYrCMBSF98K8Q7gDsxFNFSxSjSID&#10;wjC40FZxe2muTbG5KU3UzttPBMHl4fx8nOW6t424U+drxwom4wQEcel0zZWCY7EdzUH4gKyxcUwK&#10;/sjDevUxWGKm3YMPdM9DJeII+wwVmBDaTEpfGrLox64ljt7FdRZDlF0ldYePOG4bOU2SVFqsORIM&#10;tvRtqLzmNxshmFfTnaH9DXH3O9+eZ8NT0Sr19dlvFiAC9eEdfrV/tII0TS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43u3DAAAA3QAAAA8AAAAAAAAAAAAA&#10;AAAAoQIAAGRycy9kb3ducmV2LnhtbFBLBQYAAAAABAAEAPkAAACRAwAAAAA=&#10;" strokecolor="red" strokeweight="0"/>
                  <v:line id="Line 68" o:spid="_x0000_s1187" style="position:absolute;visibility:visible;mso-wrap-style:square" from="1336,814" to="133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pAmsQAAADdAAAADwAAAGRycy9kb3ducmV2LnhtbESPX2vCMBTF3wd+h3AFX8ZMV1gpnVFE&#10;EIb4sLWKr5fmLilrbkoTtfv2y2Cwx8P58+OsNpPrxY3G0HlW8LzMQBC3XndsFJya/VMJIkRkjb1n&#10;UvBNATbr2cMKK+3v/EG3OhqRRjhUqMDGOFRShtaSw7D0A3HyPv3oMCY5GqlHvKdx18s8ywrpsONE&#10;sDjQzlL7VV9dgmBt8qOl9yvi8VDuLy+P52ZQajGftq8gIk3xP/zXftMKiiLL4fdNe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kCaxAAAAN0AAAAPAAAAAAAAAAAA&#10;AAAAAKECAABkcnMvZG93bnJldi54bWxQSwUGAAAAAAQABAD5AAAAkgMAAAAA&#10;" strokecolor="red" strokeweight="0"/>
                  <v:line id="Line 69" o:spid="_x0000_s1188" style="position:absolute;visibility:visible;mso-wrap-style:square" from="1326,822" to="1327,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AcUAAADdAAAADwAAAGRycy9kb3ducmV2LnhtbESPX2vCMBTF3wd+h3AHvoyZrmNFqlFk&#10;UBDxwdWNvV6aa1PW3JQmrfXbL8Jgj4fz58dZbyfbipF63zhW8LJIQBBXTjdcK/g8F89LED4ga2wd&#10;k4IbedhuZg9rzLW78geNZahFHGGfowITQpdL6StDFv3CdcTRu7jeYoiyr6Xu8RrHbSvTJMmkxYYj&#10;wWBH74aqn3KwEYJlnR4NnQbE42FZfL89fZ07peaP024FItAU/sN/7b1WkGXJ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lAcUAAADdAAAADwAAAAAAAAAA&#10;AAAAAAChAgAAZHJzL2Rvd25yZXYueG1sUEsFBgAAAAAEAAQA+QAAAJMDAAAAAA==&#10;" strokecolor="red" strokeweight="0"/>
                  <v:line id="Line 70" o:spid="_x0000_s1189" style="position:absolute;visibility:visible;mso-wrap-style:square" from="1314,831" to="131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99dcUAAADdAAAADwAAAGRycy9kb3ducmV2LnhtbESPX2vCMBTF3wd+h3AHvoyZrmxFqlFk&#10;UBDxwdWNvV6aa1PW3JQmrfXbL8Jgj4fz58dZbyfbipF63zhW8LJIQBBXTjdcK/g8F89LED4ga2wd&#10;k4IbedhuZg9rzLW78geNZahFHGGfowITQpdL6StDFv3CdcTRu7jeYoiyr6Xu8RrHbSvTJMmkxYYj&#10;wWBH74aqn3KwEYJlnR4NnQbE42FZfL89fZ07peaP024FItAU/sN/7b1WkGXJ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99dcUAAADdAAAADwAAAAAAAAAA&#10;AAAAAAChAgAAZHJzL2Rvd25yZXYueG1sUEsFBgAAAAAEAAQA+QAAAJMDAAAAAA==&#10;" strokecolor="red" strokeweight="0"/>
                  <v:line id="Line 71" o:spid="_x0000_s1190" style="position:absolute;visibility:visible;mso-wrap-style:square" from="1367,773" to="1368,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PY7sQAAADdAAAADwAAAGRycy9kb3ducmV2LnhtbESPX2vCMBTF3wW/Q7jCXsSmK1hKNcoY&#10;CGP4sNUNXy/NtSlrbkoTbfftF0HY4+H8+XG2+8l24kaDbx0reE5SEMS10y03Cr5Oh1UBwgdkjZ1j&#10;UvBLHva7+WyLpXYjf9KtCo2II+xLVGBC6EspfW3Iok9cTxy9ixsshiiHRuoBxzhuO5mlaS4tthwJ&#10;Bnt6NVT/VFcbIVg12dHQxxXx+F4czuvl96lX6mkxvWxABJrCf/jRftMK8jxdw/1NfA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9juxAAAAN0AAAAPAAAAAAAAAAAA&#10;AAAAAKECAABkcnMvZG93bnJldi54bWxQSwUGAAAAAAQABAD5AAAAkgMAAAAA&#10;" strokecolor="red" strokeweight="0"/>
                  <v:line id="Line 72" o:spid="_x0000_s1191" style="position:absolute;visibility:visible;mso-wrap-style:square" from="1357,782" to="1358,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FGmcMAAADdAAAADwAAAGRycy9kb3ducmV2LnhtbESPzYrCMBSF98K8Q7gDsxFNFSxSjTIM&#10;CDK40FZxe2muTbG5KU3UzttPBMHl4fx8nOW6t424U+drxwom4wQEcel0zZWCY7EZzUH4gKyxcUwK&#10;/sjDevUxWGKm3YMPdM9DJeII+wwVmBDaTEpfGrLox64ljt7FdRZDlF0ldYePOG4bOU2SVFqsORIM&#10;tvRjqLzmNxshmFfTnaH9DXH3O9+cZ8NT0Sr19dl/L0AE6sM7/GpvtYI0TVJ4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RRpnDAAAA3QAAAA8AAAAAAAAAAAAA&#10;AAAAoQIAAGRycy9kb3ducmV2LnhtbFBLBQYAAAAABAAEAPkAAACRAwAAAAA=&#10;" strokecolor="red" strokeweight="0"/>
                  <v:line id="Line 73" o:spid="_x0000_s1192" style="position:absolute;visibility:visible;mso-wrap-style:square" from="1346,791" to="134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3jAsMAAADdAAAADwAAAGRycy9kb3ducmV2LnhtbESPzYrCMBSF98K8Q7gDbkRTBTtSjTIM&#10;CCIunDri9tJcm2JzU5qo9e2NIMzycH4+zmLV2VrcqPWVYwXjUQKCuHC64lLB32E9nIHwAVlj7ZgU&#10;PMjDavnRW2Cm3Z1/6ZaHUsQR9hkqMCE0mZS+MGTRj1xDHL2zay2GKNtS6hbvcdzWcpIkqbRYcSQY&#10;bOjHUHHJrzZCMC8nO0P7K+JuO1ufpoPjoVGq/9l9z0EE6sJ/+N3eaAVpmnzB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d4wLDAAAA3QAAAA8AAAAAAAAAAAAA&#10;AAAAoQIAAGRycy9kb3ducmV2LnhtbFBLBQYAAAAABAAEAPkAAACRAwAAAAA=&#10;" strokecolor="red" strokeweight="0"/>
                  <v:line id="Line 74" o:spid="_x0000_s1193" style="position:absolute;visibility:visible;mso-wrap-style:square" from="1336,798" to="1337,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J3cMEAAADdAAAADwAAAGRycy9kb3ducmV2LnhtbERPTWvCQBC9C/0PyxR6kbpRMEjqKkUQ&#10;RDzUqPQ6ZKfZ0OxsyK6a/vvOQfD4eN/L9eBbdaM+NoENTCcZKOIq2IZrA+fT9n0BKiZki21gMvBH&#10;Edarl9ESCxvufKRbmWolIRwLNOBS6gqtY+XIY5yEjli4n9B7TAL7Wtse7xLuWz3Lslx7bFgaHHa0&#10;cVT9llcvJVjWs4OjryviYb/Yfs/Hl1NnzNvr8PkBKtGQnuKHe2cN5Hkmc+WNPAG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gndwwQAAAN0AAAAPAAAAAAAAAAAAAAAA&#10;AKECAABkcnMvZG93bnJldi54bWxQSwUGAAAAAAQABAD5AAAAjwMAAAAA&#10;" strokecolor="red" strokeweight="0"/>
                  <v:line id="Line 75" o:spid="_x0000_s1194" style="position:absolute;visibility:visible;mso-wrap-style:square" from="1325,806" to="1326,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7S68MAAADdAAAADwAAAGRycy9kb3ducmV2LnhtbESPzYrCMBSF98K8Q7gDbkRTBYtWowwD&#10;gogLp87g9tJcm2JzU5qo9e2NIMzycH4+znLd2VrcqPWVYwXjUQKCuHC64lLB73EznIHwAVlj7ZgU&#10;PMjDevXRW2Km3Z1/6JaHUsQR9hkqMCE0mZS+MGTRj1xDHL2zay2GKNtS6hbvcdzWcpIkqbRYcSQY&#10;bOjbUHHJrzZCMC8ne0OHK+J+N9ucpoO/Y6NU/7P7WoAI1IX/8Lu91QrSNJnD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O0uvDAAAA3QAAAA8AAAAAAAAAAAAA&#10;AAAAoQIAAGRycy9kb3ducmV2LnhtbFBLBQYAAAAABAAEAPkAAACRAwAAAAA=&#10;" strokecolor="red" strokeweight="0"/>
                  <v:line id="Line 76" o:spid="_x0000_s1195" style="position:absolute;visibility:visible;mso-wrap-style:square" from="1314,815" to="131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3tq8EAAADdAAAADwAAAGRycy9kb3ducmV2LnhtbERPTWvCQBC9C/0PyxR6Ed0oNEh0lVIQ&#10;RDzYaOl1yI7ZYHY2ZFdN/71zKPT4eN+rzeBbdac+NoENzKYZKOIq2IZrA+fTdrIAFROyxTYwGfil&#10;CJv1y2iFhQ0P/qJ7mWolIRwLNOBS6gqtY+XIY5yGjli4S+g9JoF9rW2PDwn3rZ5nWa49NiwNDjv6&#10;dFRdy5uXEizr+cHR8YZ42C+2P+/j71NnzNvr8LEElWhI/+I/984ayPOZ7Jc38gT0+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Le2rwQAAAN0AAAAPAAAAAAAAAAAAAAAA&#10;AKECAABkcnMvZG93bnJldi54bWxQSwUGAAAAAAQABAD5AAAAjwMAAAAA&#10;" strokecolor="red" strokeweight="0"/>
                  <v:line id="Line 77" o:spid="_x0000_s1196" style="position:absolute;visibility:visible;mso-wrap-style:square" from="1367,758" to="1368,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FIMMUAAADdAAAADwAAAGRycy9kb3ducmV2LnhtbESPzWrDMBCE74G+g9hCL6GRbYgJTpQQ&#10;CoFSfEidll4Xa2OZWCtjKbb79lWh0OMwPx+zO8y2EyMNvnWsIF0lIIhrp1tuFHxcTs8bED4ga+wc&#10;k4Jv8nDYPyx2WGg38TuNVWhEHGFfoAITQl9I6WtDFv3K9cTRu7rBYohyaKQecIrjtpNZkuTSYsuR&#10;YLCnF0P1rbrbCMGqyUpD5zti+bY5fa2Xn5deqafH+bgFEWgO/+G/9qtWkOdpCr9v4hO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FIMMUAAADdAAAADwAAAAAAAAAA&#10;AAAAAAChAgAAZHJzL2Rvd25yZXYueG1sUEsFBgAAAAAEAAQA+QAAAJMDAAAAAA==&#10;" strokecolor="red" strokeweight="0"/>
                  <v:line id="Line 78" o:spid="_x0000_s1197" style="position:absolute;visibility:visible;mso-wrap-style:square" from="1356,766" to="135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WR8MAAADdAAAADwAAAGRycy9kb3ducmV2LnhtbESPzYrCMBSF98K8Q7gDbmRMLVikGkUG&#10;hEFcaFVme2muTbG5KU3UzttPBMHl4fx8nMWqt424U+drxwom4wQEcel0zZWC03HzNQPhA7LGxjEp&#10;+CMPq+XHYIG5dg8+0L0IlYgj7HNUYEJocyl9aciiH7uWOHoX11kMUXaV1B0+4rhtZJokmbRYcyQY&#10;bOnbUHktbjZCsKjSnaH9DXG3nW1+p6PzsVVq+Nmv5yAC9eEdfrV/tIIsm6T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z1kfDAAAA3QAAAA8AAAAAAAAAAAAA&#10;AAAAoQIAAGRycy9kb3ducmV2LnhtbFBLBQYAAAAABAAEAPkAAACRAwAAAAA=&#10;" strokecolor="red" strokeweight="0"/>
                  <v:line id="Line 79" o:spid="_x0000_s1198" style="position:absolute;visibility:visible;mso-wrap-style:square" from="1345,774" to="134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9z3MUAAADdAAAADwAAAGRycy9kb3ducmV2LnhtbESPX2vCMBTF3wd+h3AFX4amdqyUzigi&#10;CDJ82Fplr5fmrilrbkoTbfftl8Fgj4fz58fZ7CbbiTsNvnWsYL1KQBDXTrfcKLhUx2UOwgdkjZ1j&#10;UvBNHnbb2cMGC+1Gfqd7GRoRR9gXqMCE0BdS+tqQRb9yPXH0Pt1gMUQ5NFIPOMZx28k0STJpseVI&#10;MNjTwVD9Vd5shGDZpGdDbzfE82t+/Hh+vFa9Uov5tH8BEWgK/+G/9kkryLL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9z3MUAAADdAAAADwAAAAAAAAAA&#10;AAAAAAChAgAAZHJzL2Rvd25yZXYueG1sUEsFBgAAAAAEAAQA+QAAAJMDAAAAAA==&#10;" strokecolor="red" strokeweight="0"/>
                  <v:line id="Line 80" o:spid="_x0000_s1199" style="position:absolute;visibility:visible;mso-wrap-style:square" from="1335,782" to="1336,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brqMUAAADdAAAADwAAAGRycy9kb3ducmV2LnhtbESPX2vCMBTF3wd+h3AFX4amlq2Uzigi&#10;CDJ82Fplr5fmrilrbkoTbfftl8Fgj4fz58fZ7CbbiTsNvnWsYL1KQBDXTrfcKLhUx2UOwgdkjZ1j&#10;UvBNHnbb2cMGC+1Gfqd7GRoRR9gXqMCE0BdS+tqQRb9yPXH0Pt1gMUQ5NFIPOMZx28k0STJpseVI&#10;MNjTwVD9Vd5shGDZpGdDbzfE82t+/Hh+vFa9Uov5tH8BEWgK/+G/9kkryLL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brqMUAAADdAAAADwAAAAAAAAAA&#10;AAAAAAChAgAAZHJzL2Rvd25yZXYueG1sUEsFBgAAAAAEAAQA+QAAAJMDAAAAAA==&#10;" strokecolor="red" strokeweight="0"/>
                  <v:line id="Line 81" o:spid="_x0000_s1200" style="position:absolute;visibility:visible;mso-wrap-style:square" from="1325,790" to="132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OM8MAAADdAAAADwAAAGRycy9kb3ducmV2LnhtbESPzYrCMBSF94LvEO7AbGRMFSzSMcog&#10;CCIuxlZxe2muTbG5KU3UzttPBMHl4fx8nMWqt424U+drxwom4wQEcel0zZWCY7H5moPwAVlj45gU&#10;/JGH1XI4WGCm3YMPdM9DJeII+wwVmBDaTEpfGrLox64ljt7FdRZDlF0ldYePOG4bOU2SVFqsORIM&#10;trQ2VF7zm40QzKvp3tDvDXG/m2/Os9GpaJX6/Oh/vkEE6sM7/GpvtYI0nczg+SY+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aTjPDAAAA3QAAAA8AAAAAAAAAAAAA&#10;AAAAoQIAAGRycy9kb3ducmV2LnhtbFBLBQYAAAAABAAEAPkAAACRAwAAAAA=&#10;" strokecolor="red" strokeweight="0"/>
                  <v:line id="Line 82" o:spid="_x0000_s1201" style="position:absolute;visibility:visible;mso-wrap-style:square" from="1313,799" to="131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jQRMQAAADdAAAADwAAAGRycy9kb3ducmV2LnhtbESPX2vCMBTF3wd+h3CFvQybKqyUahQR&#10;BBk+bHXD10tzbYrNTWli2337ZTDY4+H8+XE2u8m2YqDeN44VLJMUBHHldMO1gs/LcZGD8AFZY+uY&#10;FHyTh9129rTBQruRP2goQy3iCPsCFZgQukJKXxmy6BPXEUfv5nqLIcq+lrrHMY7bVq7SNJMWG44E&#10;gx0dDFX38mEjBMt6dTb0/kA8v+XH6+vL16VT6nk+7dcgAk3hP/zXPmkFWbbM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NBExAAAAN0AAAAPAAAAAAAAAAAA&#10;AAAAAKECAABkcnMvZG93bnJldi54bWxQSwUGAAAAAAQABAD5AAAAkgMAAAAA&#10;" strokecolor="red" strokeweight="0"/>
                  <v:line id="Line 83" o:spid="_x0000_s1202" style="position:absolute;visibility:visible;mso-wrap-style:square" from="1367,741" to="1368,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R138UAAADdAAAADwAAAGRycy9kb3ducmV2LnhtbESPX2vCMBTF3wd+h3CFvYyZVliVzigy&#10;KIzhw1aVvV6au6bY3JQmrfXbm8Fgj4fz58fZ7CbbipF63zhWkC4SEMSV0w3XCk7H4nkNwgdkja1j&#10;UnAjD7vt7GGDuXZX/qKxDLWII+xzVGBC6HIpfWXIol+4jjh6P663GKLsa6l7vMZx28plkmTSYsOR&#10;YLCjN0PVpRxshGBZLw+GPgfEw8e6+H55Oh87pR7n0/4VRKAp/If/2u9aQZalK/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R138UAAADdAAAADwAAAAAAAAAA&#10;AAAAAAChAgAAZHJzL2Rvd25yZXYueG1sUEsFBgAAAAAEAAQA+QAAAJMDAAAAAA==&#10;" strokecolor="red" strokeweight="0"/>
                  <v:line id="Line 84" o:spid="_x0000_s1203" style="position:absolute;visibility:visible;mso-wrap-style:square" from="1356,750" to="135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vhrcEAAADdAAAADwAAAGRycy9kb3ducmV2LnhtbERPTWvCQBC9C/0PyxR6Ed0oNEh0lVIQ&#10;RDzYaOl1yI7ZYHY2ZFdN/71zKPT4eN+rzeBbdac+NoENzKYZKOIq2IZrA+fTdrIAFROyxTYwGfil&#10;CJv1y2iFhQ0P/qJ7mWolIRwLNOBS6gqtY+XIY5yGjli4S+g9JoF9rW2PDwn3rZ5nWa49NiwNDjv6&#10;dFRdy5uXEizr+cHR8YZ42C+2P+/j71NnzNvr8LEElWhI/+I/984ayPOZzJU38gT0+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W+GtwQAAAN0AAAAPAAAAAAAAAAAAAAAA&#10;AKECAABkcnMvZG93bnJldi54bWxQSwUGAAAAAAQABAD5AAAAjwMAAAAA&#10;" strokecolor="red" strokeweight="0"/>
                  <v:line id="Line 85" o:spid="_x0000_s1204" style="position:absolute;visibility:visible;mso-wrap-style:square" from="1345,758" to="1346,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ENsUAAADdAAAADwAAAGRycy9kb3ducmV2LnhtbESPX2vCMBTF3wd+h3CFvYyZVljRzigy&#10;KIzhw1aVvV6au6bY3JQmrfXbm8Fgj4fz58fZ7CbbipF63zhWkC4SEMSV0w3XCk7H4nkFwgdkja1j&#10;UnAjD7vt7GGDuXZX/qKxDLWII+xzVGBC6HIpfWXIol+4jjh6P663GKLsa6l7vMZx28plkmTSYsOR&#10;YLCjN0PVpRxshGBZLw+GPgfEw8eq+H55Oh87pR7n0/4VRKAp/If/2u9aQZala/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dENsUAAADdAAAADwAAAAAAAAAA&#10;AAAAAAChAgAAZHJzL2Rvd25yZXYueG1sUEsFBgAAAAAEAAQA+QAAAJMDAAAAAA==&#10;" strokecolor="red" strokeweight="0"/>
                  <v:line id="Line 86" o:spid="_x0000_s1205" style="position:absolute;visibility:visible;mso-wrap-style:square" from="1335,766" to="133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EnFsIAAADdAAAADwAAAGRycy9kb3ducmV2LnhtbERPTWvCQBC9F/oflin0UnTTgEGiq0hB&#10;KMVDjS1eh+yYDWZnQ3bV9N93DoLHx/terkffqSsNsQ1s4H2agSKug225MfBz2E7moGJCttgFJgN/&#10;FGG9en5aYmnDjfd0rVKjJIRjiQZcSn2pdawdeYzT0BMLdwqDxyRwaLQd8CbhvtN5lhXaY8vS4LCn&#10;D0f1ubp4KcGqyXeOvi+Iu6/59jh7+z30xry+jJsFqERjeojv7k9roChy2S9v5Ano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0EnFsIAAADdAAAADwAAAAAAAAAAAAAA&#10;AAChAgAAZHJzL2Rvd25yZXYueG1sUEsFBgAAAAAEAAQA+QAAAJADAAAAAA==&#10;" strokecolor="red" strokeweight="0"/>
                  <v:line id="Line 87" o:spid="_x0000_s1206" style="position:absolute;visibility:visible;mso-wrap-style:square" from="1324,774" to="1325,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2CjcMAAADdAAAADwAAAGRycy9kb3ducmV2LnhtbESPzYrCMBSF98K8Q7gDbmRMLVikGkUG&#10;hEFcaFVme2muTbG5KU3UzttPBMHl4fx8nMWqt424U+drxwom4wQEcel0zZWC03HzNQPhA7LGxjEp&#10;+CMPq+XHYIG5dg8+0L0IlYgj7HNUYEJocyl9aciiH7uWOHoX11kMUXaV1B0+4rhtZJokmbRYcyQY&#10;bOnbUHktbjZCsKjSnaH9DXG3nW1+p6PzsVVq+Nmv5yAC9eEdfrV/tIIsSyf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Ngo3DAAAA3QAAAA8AAAAAAAAAAAAA&#10;AAAAoQIAAGRycy9kb3ducmV2LnhtbFBLBQYAAAAABAAEAPkAAACRAwAAAAA=&#10;" strokecolor="red" strokeweight="0"/>
                  <v:line id="Line 88" o:spid="_x0000_s1207" style="position:absolute;visibility:visible;mso-wrap-style:square" from="1313,783" to="131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8c+sMAAADdAAAADwAAAGRycy9kb3ducmV2LnhtbESPzYrCMBSF98K8Q7gDsxFNLVikGmUY&#10;EGRwodVhtpfm2hSbm9JErW9vBMHl4fx8nMWqt424Uudrxwom4wQEcel0zZWC42E9moHwAVlj45gU&#10;3MnDavkxWGCu3Y33dC1CJeII+xwVmBDaXEpfGrLox64ljt7JdRZDlF0ldYe3OG4bmSZJJi3WHAkG&#10;W/oxVJ6Li40QLKp0a2h3Qdz+ztb/0+HfoVXq67P/noMI1Id3+NXeaAVZlqbwfBOf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fHPrDAAAA3QAAAA8AAAAAAAAAAAAA&#10;AAAAoQIAAGRycy9kb3ducmV2LnhtbFBLBQYAAAAABAAEAPkAAACRAwAAAAA=&#10;" strokecolor="red" strokeweight="0"/>
                  <v:line id="Line 89" o:spid="_x0000_s1208" style="position:absolute;visibility:visible;mso-wrap-style:square" from="1366,726" to="136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O5YcUAAADdAAAADwAAAGRycy9kb3ducmV2LnhtbESPX2vCMBTF34V9h3AHvshM12GRrqmM&#10;gSDiw2yVvV6au6asuSlN1Prtl8Fgj4fz58cpNpPtxZVG3zlW8LxMQBA3TnfcKjjV26c1CB+QNfaO&#10;ScGdPGzKh1mBuXY3PtK1Cq2II+xzVGBCGHIpfWPIol+6gTh6X260GKIcW6lHvMVx28s0STJpseNI&#10;MDjQu6Hmu7rYCMGqTQ+GPi6Ih/16+7lanOtBqfnj9PYKItAU/sN/7Z1WkGX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O5YcUAAADdAAAADwAAAAAAAAAA&#10;AAAAAAChAgAAZHJzL2Rvd25yZXYueG1sUEsFBgAAAAAEAAQA+QAAAJMDAAAAAA==&#10;" strokecolor="red" strokeweight="0"/>
                  <v:line id="Line 90" o:spid="_x0000_s1209" style="position:absolute;visibility:visible;mso-wrap-style:square" from="1355,734" to="1356,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hFcUAAADdAAAADwAAAGRycy9kb3ducmV2LnhtbESPX2vCMBTF34V9h3AHvshMV2aRrqmM&#10;gSDiw2yVvV6au6asuSlN1Prtl8Fgj4fz58cpNpPtxZVG3zlW8LxMQBA3TnfcKjjV26c1CB+QNfaO&#10;ScGdPGzKh1mBuXY3PtK1Cq2II+xzVGBCGHIpfWPIol+6gTh6X260GKIcW6lHvMVx28s0STJpseNI&#10;MDjQu6Hmu7rYCMGqTQ+GPi6Ih/16+7lanOtBqfnj9PYKItAU/sN/7Z1WkGX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ohFcUAAADdAAAADwAAAAAAAAAA&#10;AAAAAAChAgAAZHJzL2Rvd25yZXYueG1sUEsFBgAAAAAEAAQA+QAAAJMDAAAAAA==&#10;" strokecolor="red" strokeweight="0"/>
                  <v:line id="Line 91" o:spid="_x0000_s1210" style="position:absolute;visibility:visible;mso-wrap-style:square" from="1344,742" to="134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aEjsUAAADdAAAADwAAAGRycy9kb3ducmV2LnhtbESPzWrDMBCE74W8g9hALyWRY4gxbpRQ&#10;AoFSckjtllwXa2uZWitjKbb79lGh0OMwPx+zO8y2EyMNvnWsYLNOQBDXTrfcKPioTqschA/IGjvH&#10;pOCHPBz2i4cdFtpN/E5jGRoRR9gXqMCE0BdS+tqQRb92PXH0vtxgMUQ5NFIPOMVx28k0STJpseVI&#10;MNjT0VD9Xd5shGDZpGdDlxvi+S0/XbdPn1Wv1ONyfnkGEWgO/+G/9qtWkGXpFn7fxCc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aEjsUAAADdAAAADwAAAAAAAAAA&#10;AAAAAAChAgAAZHJzL2Rvd25yZXYueG1sUEsFBgAAAAAEAAQA+QAAAJMDAAAAAA==&#10;" strokecolor="red" strokeweight="0"/>
                  <v:line id="Line 92" o:spid="_x0000_s1211" style="position:absolute;visibility:visible;mso-wrap-style:square" from="1334,750" to="133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cQAAADdAAAADwAAAGRycy9kb3ducmV2LnhtbESPy2rDMBBF94X8g5hANqWRa6gJbpQQ&#10;AoYSsmidhGwHa2qZWiNjyY/+fVUodHm5j8Pd7mfbipF63zhW8LxOQBBXTjdcK7heiqcNCB+QNbaO&#10;ScE3edjvFg9bzLWb+IPGMtQijrDPUYEJocul9JUhi37tOuLofbreYoiyr6XucYrjtpVpkmTSYsOR&#10;YLCjo6HqqxxshGBZp2dD7wPi+bQp7i+Pt0un1Go5H15BBJrDf/iv/aYVZFmawe+b+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5Br5xAAAAN0AAAAPAAAAAAAAAAAA&#10;AAAAAKECAABkcnMvZG93bnJldi54bWxQSwUGAAAAAAQABAD5AAAAkgMAAAAA&#10;" strokecolor="red" strokeweight="0"/>
                  <v:line id="Line 93" o:spid="_x0000_s1212" style="position:absolute;visibility:visible;mso-wrap-style:square" from="1324,758" to="132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i/YsQAAADdAAAADwAAAGRycy9kb3ducmV2LnhtbESPX2vCMBTF3wd+h3CFvQxNV1iVahQR&#10;hDF82FrF10tzbYrNTWmi1m9vBoM9Hs6fH2e5HmwrbtT7xrGC92kCgrhyuuFawaHcTeYgfEDW2Dom&#10;BQ/ysF6NXpaYa3fnH7oVoRZxhH2OCkwIXS6lrwxZ9FPXEUfv7HqLIcq+lrrHexy3rUyTJJMWG44E&#10;gx1tDVWX4mojBIs63Rv6viLuv+a708fbseyUeh0PmwWIQEP4D/+1P7WCLEtn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L9ixAAAAN0AAAAPAAAAAAAAAAAA&#10;AAAAAKECAABkcnMvZG93bnJldi54bWxQSwUGAAAAAAQABAD5AAAAkgMAAAAA&#10;" strokecolor="red" strokeweight="0"/>
                  <v:line id="Line 94" o:spid="_x0000_s1213" style="position:absolute;visibility:visible;mso-wrap-style:square" from="1313,767" to="13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crEMIAAADdAAAADwAAAGRycy9kb3ducmV2LnhtbERPTWvCQBC9F/oflin0UnTTgEGiq0hB&#10;KMVDjS1eh+yYDWZnQ3bV9N93DoLHx/terkffqSsNsQ1s4H2agSKug225MfBz2E7moGJCttgFJgN/&#10;FGG9en5aYmnDjfd0rVKjJIRjiQZcSn2pdawdeYzT0BMLdwqDxyRwaLQd8CbhvtN5lhXaY8vS4LCn&#10;D0f1ubp4KcGqyXeOvi+Iu6/59jh7+z30xry+jJsFqERjeojv7k9roChymStv5Ano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crEMIAAADdAAAADwAAAAAAAAAAAAAA&#10;AAChAgAAZHJzL2Rvd25yZXYueG1sUEsFBgAAAAAEAAQA+QAAAJADAAAAAA==&#10;" strokecolor="red" strokeweight="0"/>
                  <v:line id="Line 95" o:spid="_x0000_s1214" style="position:absolute;visibility:visible;mso-wrap-style:square" from="1366,709" to="13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uOi8UAAADdAAAADwAAAGRycy9kb3ducmV2LnhtbESPX2vCMBTF34V9h3AHe5GZrrDialMZ&#10;A2EMH2ar+Hpprk2xuSlN1O7bL4OBj4fz58cp1pPtxZVG3zlW8LJIQBA3TnfcKtjXm+clCB+QNfaO&#10;ScEPeViXD7MCc+1uvKNrFVoRR9jnqMCEMORS+saQRb9wA3H0Tm60GKIcW6lHvMVx28s0STJpseNI&#10;MDjQh6HmXF1shGDVpltD3xfE7ddyc3ydH+pBqafH6X0FItAU7uH/9qdWkGXpG/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uOi8UAAADdAAAADwAAAAAAAAAA&#10;AAAAAAChAgAAZHJzL2Rvd25yZXYueG1sUEsFBgAAAAAEAAQA+QAAAJMDAAAAAA==&#10;" strokecolor="red" strokeweight="0"/>
                  <v:line id="Line 96" o:spid="_x0000_s1215" style="position:absolute;visibility:visible;mso-wrap-style:square" from="1355,717" to="135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xy8IAAADdAAAADwAAAGRycy9kb3ducmV2LnhtbERPTWvCQBC9F/oflin0UupGpUGiq5SC&#10;IMWDjRavQ3bMBrOzIbtq+u87B8Hj430vVoNv1ZX62AQ2MB5loIirYBuuDRz26/cZqJiQLbaBycAf&#10;RVgtn58WWNhw4x+6lqlWEsKxQAMupa7QOlaOPMZR6IiFO4XeYxLY19r2eJNw3+pJluXaY8PS4LCj&#10;L0fVubx4KcGynmwd7S6I2+/Z+vjx9rvvjHl9GT7noBIN6SG+uzfWQJ5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ixy8IAAADdAAAADwAAAAAAAAAAAAAA&#10;AAChAgAAZHJzL2Rvd25yZXYueG1sUEsFBgAAAAAEAAQA+QAAAJADAAAAAA==&#10;" strokecolor="red" strokeweight="0"/>
                  <v:line id="Line 97" o:spid="_x0000_s1216" style="position:absolute;visibility:visible;mso-wrap-style:square" from="1344,726" to="134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UUMUAAADdAAAADwAAAGRycy9kb3ducmV2LnhtbESPX2vCMBTF3wd+h3AFX4amdqyUzigi&#10;CDJ82Fplr5fmrilrbkoTbfftl8Fgj4fz58fZ7CbbiTsNvnWsYL1KQBDXTrfcKLhUx2UOwgdkjZ1j&#10;UvBNHnbb2cMGC+1Gfqd7GRoRR9gXqMCE0BdS+tqQRb9yPXH0Pt1gMUQ5NFIPOMZx28k0STJpseVI&#10;MNjTwVD9Vd5shGDZpGdDbzfE82t+/Hh+vFa9Uov5tH8BEWgK/+G/9kkryLK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QUUMUAAADdAAAADwAAAAAAAAAA&#10;AAAAAAChAgAAZHJzL2Rvd25yZXYueG1sUEsFBgAAAAAEAAQA+QAAAJMDAAAAAA==&#10;" strokecolor="red" strokeweight="0"/>
                  <v:line id="Line 98" o:spid="_x0000_s1217" style="position:absolute;visibility:visible;mso-wrap-style:square" from="1334,734" to="133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KJ8UAAADdAAAADwAAAGRycy9kb3ducmV2LnhtbESPX2vCMBTF34V9h3AHvshM12GRrqmM&#10;gSDiw2yVvV6au6asuSlN1Prtl8Fgj4fz58cpNpPtxZVG3zlW8LxMQBA3TnfcKjjV26c1CB+QNfaO&#10;ScGdPGzKh1mBuXY3PtK1Cq2II+xzVGBCGHIpfWPIol+6gTh6X260GKIcW6lHvMVx28s0STJpseNI&#10;MDjQu6Hmu7rYCMGqTQ+GPi6Ih/16+7lanOtBqfnj9PYKItAU/sN/7Z1WkGU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aKJ8UAAADdAAAADwAAAAAAAAAA&#10;AAAAAAChAgAAZHJzL2Rvd25yZXYueG1sUEsFBgAAAAAEAAQA+QAAAJMDAAAAAA==&#10;" strokecolor="red" strokeweight="0"/>
                  <v:line id="Line 99" o:spid="_x0000_s1218" style="position:absolute;visibility:visible;mso-wrap-style:square" from="1323,742" to="132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vvMUAAADdAAAADwAAAGRycy9kb3ducmV2LnhtbESPX2vCMBTF3wd+h3CFvYyZalkpnVFE&#10;EGT4sLWOvV6au6asuSlNtPXbm8Fgj4fz58dZbyfbiSsNvnWsYLlIQBDXTrfcKDhXh+cchA/IGjvH&#10;pOBGHrab2cMaC+1G/qBrGRoRR9gXqMCE0BdS+tqQRb9wPXH0vt1gMUQ5NFIPOMZx28lVkmTSYsuR&#10;YLCnvaH6p7zYCMGyWZ0MvV8QT2/54evl6bPqlXqcT7tXEIGm8B/+ax+1gix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ovvMUAAADdAAAADwAAAAAAAAAA&#10;AAAAAAChAgAAZHJzL2Rvd25yZXYueG1sUEsFBgAAAAAEAAQA+QAAAJMDAAAAAA==&#10;" strokecolor="red" strokeweight="0"/>
                  <v:line id="Line 100" o:spid="_x0000_s1219" style="position:absolute;visibility:visible;mso-wrap-style:square" from="1312,751" to="13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3yMQAAADdAAAADwAAAGRycy9kb3ducmV2LnhtbESPX2vCMBTF3wf7DuEOfBmaqrNINYoI&#10;gogPs1V8vTR3TVlzU5qo9dsvg8EeD+fPj7Nc97YRd+p87VjBeJSAIC6drrlScC52wzkIH5A1No5J&#10;wZM8rFevL0vMtHvwie55qEQcYZ+hAhNCm0npS0MW/ci1xNH7cp3FEGVXSd3hI47bRk6SJJUWa44E&#10;gy1tDZXf+c1GCObV5Gjo84Z4PMx319n7pWiVGrz1mwWIQH34D/+191pBmk4/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o7fIxAAAAN0AAAAPAAAAAAAAAAAA&#10;AAAAAKECAABkcnMvZG93bnJldi54bWxQSwUGAAAAAAQABAD5AAAAkgMAAAAA&#10;" strokecolor="red" strokeweight="0"/>
                  <v:line id="Line 101" o:spid="_x0000_s1220" style="position:absolute;visibility:visible;mso-wrap-style:square" from="1365,693" to="136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8SU8UAAADdAAAADwAAAGRycy9kb3ducmV2LnhtbESPX2vCMBTF34V9h3AHe5E1nWKRrmkZ&#10;A2EMH7Q69npp7pqy5qY0UbtvvwiCj4fz58cpqsn24kyj7xwreElSEMSN0x23Co6HzfMahA/IGnvH&#10;pOCPPFTlw6zAXLsL7+lch1bEEfY5KjAhDLmUvjFk0SduII7ejxsthijHVuoRL3Hc9nKRppm02HEk&#10;GBzo3VDzW59shGDdLraGdifE7ed6872afx0GpZ4ep7dXEIGmcA/f2h9aQZY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8SU8UAAADdAAAADwAAAAAAAAAA&#10;AAAAAAChAgAAZHJzL2Rvd25yZXYueG1sUEsFBgAAAAAEAAQA+QAAAJMDAAAAAA==&#10;" strokecolor="red" strokeweight="0"/>
                  <v:line id="Line 102" o:spid="_x0000_s1221" style="position:absolute;visibility:visible;mso-wrap-style:square" from="1354,702" to="135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2MJMMAAADdAAAADwAAAGRycy9kb3ducmV2LnhtbESPzYrCMBSF98K8Q7jCbERTFYtUowyC&#10;MAwuxqq4vTTXptjclCZq5+3NgODycH4+znLd2VrcqfWVYwXjUQKCuHC64lLB8bAdzkH4gKyxdkwK&#10;/sjDevXRW2Km3YP3dM9DKeII+wwVmBCaTEpfGLLoR64hjt7FtRZDlG0pdYuPOG5rOUmSVFqsOBIM&#10;NrQxVFzzm40QzMvJztDvDXH3M9+eZ4PToVHqs999LUAE6sI7/Gp/awVpOk3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9jCTDAAAA3QAAAA8AAAAAAAAAAAAA&#10;AAAAoQIAAGRycy9kb3ducmV2LnhtbFBLBQYAAAAABAAEAPkAAACRAwAAAAA=&#10;" strokecolor="red" strokeweight="0"/>
                  <v:line id="Line 103" o:spid="_x0000_s1222" style="position:absolute;visibility:visible;mso-wrap-style:square" from="1343,710" to="134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pv8UAAADdAAAADwAAAGRycy9kb3ducmV2LnhtbESPX2vCMBTF3wf7DuEKvoyZzmEntamM&#10;gSDDB1cnvl6aa1NsbkoTtfv2iyD4eDh/fpx8OdhWXKj3jWMFb5MEBHHldMO1gt/d6nUOwgdkja1j&#10;UvBHHpbF81OOmXZX/qFLGWoRR9hnqMCE0GVS+sqQRT9xHXH0jq63GKLsa6l7vMZx28ppkqTSYsOR&#10;YLCjL0PVqTzbCMGynm4Mbc+Im+/56jB72e86pcaj4XMBItAQHuF7e60VpOn7B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Epv8UAAADdAAAADwAAAAAAAAAA&#10;AAAAAAChAgAAZHJzL2Rvd25yZXYueG1sUEsFBgAAAAAEAAQA+QAAAJMDAAAAAA==&#10;" strokecolor="red" strokeweight="0"/>
                  <v:line id="Line 104" o:spid="_x0000_s1223" style="position:absolute;visibility:visible;mso-wrap-style:square" from="1333,718" to="133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9zcIAAADdAAAADwAAAGRycy9kb3ducmV2LnhtbERPTWvCQBC9F/oflin0UupGpUGiq5SC&#10;IMWDjRavQ3bMBrOzIbtq+u87B8Hj430vVoNv1ZX62AQ2MB5loIirYBuuDRz26/cZqJiQLbaBycAf&#10;RVgtn58WWNhw4x+6lqlWEsKxQAMupa7QOlaOPMZR6IiFO4XeYxLY19r2eJNw3+pJluXaY8PS4LCj&#10;L0fVubx4KcGynmwd7S6I2+/Z+vjx9rvvjHl9GT7noBIN6SG+uzfWQJ5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69zcIAAADdAAAADwAAAAAAAAAAAAAA&#10;AAChAgAAZHJzL2Rvd25yZXYueG1sUEsFBgAAAAAEAAQA+QAAAJADAAAAAA==&#10;" strokecolor="red" strokeweight="0"/>
                  <v:line id="Line 105" o:spid="_x0000_s1224" style="position:absolute;visibility:visible;mso-wrap-style:square" from="1323,726" to="132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YVsUAAADdAAAADwAAAGRycy9kb3ducmV2LnhtbESPX2vCMBTF34V9h3AHexFNdaxo11SG&#10;IAzxYWsnvl6au6asuSlN1Prtl8HAx8P58+Pkm9F24kKDbx0rWMwTEMS10y03Cr6q3WwFwgdkjZ1j&#10;UnAjD5viYZJjpt2VP+lShkbEEfYZKjAh9JmUvjZk0c9dTxy9bzdYDFEOjdQDXuO47eQySVJpseVI&#10;MNjT1lD9U55thGDZLA+GPs6Ih/1qd3qZHqteqafH8e0VRKAx3MP/7XetIE2f1/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IYVsUAAADdAAAADwAAAAAAAAAA&#10;AAAAAAChAgAAZHJzL2Rvd25yZXYueG1sUEsFBgAAAAAEAAQA+QAAAJMDAAAAAA==&#10;" strokecolor="red" strokeweight="0"/>
                  <v:line id="Line 106" o:spid="_x0000_s1225" style="position:absolute;visibility:visible;mso-wrap-style:square" from="1311,735" to="131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7CtsIAAADdAAAADwAAAGRycy9kb3ducmV2LnhtbERPTWvCQBC9F/oflin0UupGsUGiq5SC&#10;IMWDjRavQ3bMBrOzIbtq+u87B8Hj430vVoNv1ZX62AQ2MB5loIirYBuuDRz26/cZqJiQLbaBycAf&#10;RVgtn58WWNhw4x+6lqlWEsKxQAMupa7QOlaOPMZR6IiFO4XeYxLY19r2eJNw3+pJluXaY8PS4LCj&#10;L0fVubx4KcGynmwd7S6I2+/Z+vjx9rvvjHl9GT7noBIN6SG+uzfWQJ5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7CtsIAAADdAAAADwAAAAAAAAAAAAAA&#10;AAChAgAAZHJzL2Rvd25yZXYueG1sUEsFBgAAAAAEAAQA+QAAAJADAAAAAA==&#10;" strokecolor="red" strokeweight="0"/>
                  <v:line id="Line 107" o:spid="_x0000_s1226" style="position:absolute;visibility:visible;mso-wrap-style:square" from="1364,677" to="136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JnLcUAAADdAAAADwAAAGRycy9kb3ducmV2LnhtbESPX2vCMBTF3wd+h3AFX4amlq2Uzigi&#10;CDJ82Fplr5fmrilrbkoTbfftl8Fgj4fz58fZ7CbbiTsNvnWsYL1KQBDXTrfcKLhUx2UOwgdkjZ1j&#10;UvBNHnbb2cMGC+1Gfqd7GRoRR9gXqMCE0BdS+tqQRb9yPXH0Pt1gMUQ5NFIPOMZx28k0STJpseVI&#10;MNjTwVD9Vd5shGDZpGdDbzfE82t+/Hh+vFa9Uov5tH8BEWgK/+G/9kkryLK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JnLcUAAADdAAAADwAAAAAAAAAA&#10;AAAAAAChAgAAZHJzL2Rvd25yZXYueG1sUEsFBgAAAAAEAAQA+QAAAJMDAAAAAA==&#10;" strokecolor="red" strokeweight="0"/>
                  <v:line id="Line 108" o:spid="_x0000_s1227" style="position:absolute;visibility:visible;mso-wrap-style:square" from="1354,685" to="135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5WsUAAADdAAAADwAAAGRycy9kb3ducmV2LnhtbESPX2vCMBTF34V9h3AHvshMV2aRrqmM&#10;gSDiw2yVvV6au6asuSlN1Prtl8Fgj4fz58cpNpPtxZVG3zlW8LxMQBA3TnfcKjjV26c1CB+QNfaO&#10;ScGdPGzKh1mBuXY3PtK1Cq2II+xzVGBCGHIpfWPIol+6gTh6X260GKIcW6lHvMVx28s0STJpseNI&#10;MDjQu6Hmu7rYCMGqTQ+GPi6Ih/16+7lanOtBqfnj9PYKItAU/sN/7Z1WkGU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D5WsUAAADdAAAADwAAAAAAAAAA&#10;AAAAAAChAgAAZHJzL2Rvd25yZXYueG1sUEsFBgAAAAAEAAQA+QAAAJMDAAAAAA==&#10;" strokecolor="red" strokeweight="0"/>
                  <v:line id="Line 109" o:spid="_x0000_s1228" style="position:absolute;visibility:visible;mso-wrap-style:square" from="1343,694" to="134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cwcQAAADdAAAADwAAAGRycy9kb3ducmV2LnhtbESPX2vCMBTF3wf7DuEOfBmaqrNINYoI&#10;gogPs1V8vTR3TVlzU5qo9dsvg8EeD+fPj7Nc97YRd+p87VjBeJSAIC6drrlScC52wzkIH5A1No5J&#10;wZM8rFevL0vMtHvwie55qEQcYZ+hAhNCm0npS0MW/ci1xNH7cp3FEGVXSd3hI47bRk6SJJUWa44E&#10;gy1tDZXf+c1GCObV5Gjo84Z4PMx319n7pWiVGrz1mwWIQH34D/+191pBmn5M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FzBxAAAAN0AAAAPAAAAAAAAAAAA&#10;AAAAAKECAABkcnMvZG93bnJldi54bWxQSwUGAAAAAAQABAD5AAAAkgMAAAAA&#10;" strokecolor="red" strokeweight="0"/>
                  <v:line id="Line 110" o:spid="_x0000_s1229" style="position:absolute;visibility:visible;mso-wrap-style:square" from="1333,702" to="133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XEtcUAAADdAAAADwAAAGRycy9kb3ducmV2LnhtbESPX2vCMBTF3wd+h3CFvYyZKl0pnVFE&#10;EGT4sLWOvV6au6asuSlNtPXbm8Fgj4fz58dZbyfbiSsNvnWsYLlIQBDXTrfcKDhXh+cchA/IGjvH&#10;pOBGHrab2cMaC+1G/qBrGRoRR9gXqMCE0BdS+tqQRb9wPXH0vt1gMUQ5NFIPOMZx28lVkmTSYsuR&#10;YLCnvaH6p7zYCMGyWZ0MvV8QT2/54evl6bPqlXqcT7tXEIGm8B/+ax+1gix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XEtcUAAADdAAAADwAAAAAAAAAA&#10;AAAAAAChAgAAZHJzL2Rvd25yZXYueG1sUEsFBgAAAAAEAAQA+QAAAJMDAAAAAA==&#10;" strokecolor="red" strokeweight="0"/>
                  <v:line id="Line 111" o:spid="_x0000_s1230" style="position:absolute;visibility:visible;mso-wrap-style:square" from="1322,710" to="132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hLsUAAADdAAAADwAAAGRycy9kb3ducmV2LnhtbESPX2vCMBTF34V9h3AHe5E1nWiRrmkZ&#10;A2EMH7Q69npp7pqy5qY0UbtvvwiCj4fz58cpqsn24kyj7xwreElSEMSN0x23Co6HzfMahA/IGnvH&#10;pOCPPFTlw6zAXLsL7+lch1bEEfY5KjAhDLmUvjFk0SduII7ejxsthijHVuoRL3Hc9nKRppm02HEk&#10;GBzo3VDzW59shGDdLraGdifE7ed6872afx0GpZ4ep7dXEIGmcA/f2h9aQZY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lhLsUAAADdAAAADwAAAAAAAAAA&#10;AAAAAAChAgAAZHJzL2Rvd25yZXYueG1sUEsFBgAAAAAEAAQA+QAAAJMDAAAAAA==&#10;" strokecolor="red" strokeweight="0"/>
                  <v:line id="Line 112" o:spid="_x0000_s1231" style="position:absolute;visibility:visible;mso-wrap-style:square" from="1311,719" to="13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v/WcMAAADdAAAADwAAAGRycy9kb3ducmV2LnhtbESPzYrCMBSF98K8Q7jCbERTRYtUowyC&#10;MAwuxqq4vTTXptjclCZq5+3NgODycH4+znLd2VrcqfWVYwXjUQKCuHC64lLB8bAdzkH4gKyxdkwK&#10;/sjDevXRW2Km3YP3dM9DKeII+wwVmBCaTEpfGLLoR64hjt7FtRZDlG0pdYuPOG5rOUmSVFqsOBIM&#10;NrQxVFzzm40QzMvJztDvDXH3M9+eZ4PToVHqs999LUAE6sI7/Gp/awVpOk3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7/1nDAAAA3QAAAA8AAAAAAAAAAAAA&#10;AAAAoQIAAGRycy9kb3ducmV2LnhtbFBLBQYAAAAABAAEAPkAAACRAwAAAAA=&#10;" strokecolor="red" strokeweight="0"/>
                  <v:line id="Line 113" o:spid="_x0000_s1232" style="position:absolute;visibility:visible;mso-wrap-style:square" from="1364,661" to="1365,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dawsUAAADdAAAADwAAAGRycy9kb3ducmV2LnhtbESPX2vCMBTF3wf7DuEKvoyZTmYntamM&#10;gSDDB1cnvl6aa1NsbkoTtfv2iyD4eDh/fpx8OdhWXKj3jWMFb5MEBHHldMO1gt/d6nUOwgdkja1j&#10;UvBHHpbF81OOmXZX/qFLGWoRR9hnqMCE0GVS+sqQRT9xHXH0jq63GKLsa6l7vMZx28ppkqTSYsOR&#10;YLCjL0PVqTzbCMGynm4Mbc+Im+/56jB72e86pcaj4XMBItAQHuF7e60VpOn7B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dawsUAAADdAAAADwAAAAAAAAAA&#10;AAAAAAChAgAAZHJzL2Rvd25yZXYueG1sUEsFBgAAAAAEAAQA+QAAAJMDAAAAAA==&#10;" strokecolor="red" strokeweight="0"/>
                  <v:line id="Line 114" o:spid="_x0000_s1233" style="position:absolute;visibility:visible;mso-wrap-style:square" from="1353,669" to="135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jOsMIAAADdAAAADwAAAGRycy9kb3ducmV2LnhtbERPTWvCQBC9F/oflin0UupGsUGiq5SC&#10;IMWDjRavQ3bMBrOzIbtq+u87B8Hj430vVoNv1ZX62AQ2MB5loIirYBuuDRz26/cZqJiQLbaBycAf&#10;RVgtn58WWNhw4x+6lqlWEsKxQAMupa7QOlaOPMZR6IiFO4XeYxLY19r2eJNw3+pJluXaY8PS4LCj&#10;L0fVubx4KcGynmwd7S6I2+/Z+vjx9rvvjHl9GT7noBIN6SG+uzfWQJ5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jOsMIAAADdAAAADwAAAAAAAAAAAAAA&#10;AAChAgAAZHJzL2Rvd25yZXYueG1sUEsFBgAAAAAEAAQA+QAAAJADAAAAAA==&#10;" strokecolor="red" strokeweight="0"/>
                  <v:line id="Line 115" o:spid="_x0000_s1234" style="position:absolute;visibility:visible;mso-wrap-style:square" from="1342,678" to="134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RrK8UAAADdAAAADwAAAGRycy9kb3ducmV2LnhtbESPX2vCMBTF34V9h3AHexFNla1o11SG&#10;IAzxYWsnvl6au6asuSlN1Prtl8HAx8P58+Pkm9F24kKDbx0rWMwTEMS10y03Cr6q3WwFwgdkjZ1j&#10;UnAjD5viYZJjpt2VP+lShkbEEfYZKjAh9JmUvjZk0c9dTxy9bzdYDFEOjdQDXuO47eQySVJpseVI&#10;MNjT1lD9U55thGDZLA+GPs6Ih/1qd3qZHqteqafH8e0VRKAx3MP/7XetIE2f1/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RrK8UAAADdAAAADwAAAAAAAAAA&#10;AAAAAAChAgAAZHJzL2Rvd25yZXYueG1sUEsFBgAAAAAEAAQA+QAAAJMDAAAAAA==&#10;" strokecolor="red" strokeweight="0"/>
                  <v:line id="Line 116" o:spid="_x0000_s1235" style="position:absolute;visibility:visible;mso-wrap-style:square" from="1332,686" to="133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dUa8EAAADdAAAADwAAAGRycy9kb3ducmV2LnhtbERPTWvCQBC9C/0Pywi9iG4UDBJdRQqC&#10;FA81WnodstNsaHY2ZFdN/33nUPD4eN+b3eBbdac+NoENzGcZKOIq2IZrA9fLYboCFROyxTYwGfil&#10;CLvty2iDhQ0PPtO9TLWSEI4FGnApdYXWsXLkMc5CRyzcd+g9JoF9rW2PDwn3rV5kWa49NiwNDjt6&#10;c1T9lDcvJVjWi5Ojjxvi6X11+FpOPi+dMa/jYb8GlWhIT/G/+2gN5PlS9ssbeQJ6+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R1RrwQAAAN0AAAAPAAAAAAAAAAAAAAAA&#10;AKECAABkcnMvZG93bnJldi54bWxQSwUGAAAAAAQABAD5AAAAjwMAAAAA&#10;" strokecolor="red" strokeweight="0"/>
                  <v:line id="Line 117" o:spid="_x0000_s1236" style="position:absolute;visibility:visible;mso-wrap-style:square" from="1321,694" to="1322,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x8MMAAADdAAAADwAAAGRycy9kb3ducmV2LnhtbESPzYrCMBSF94LvEO7AbGRMFSzSMcog&#10;CCIuxlZxe2muTbG5KU3UzttPBMHl4fx8nMWqt424U+drxwom4wQEcel0zZWCY7H5moPwAVlj45gU&#10;/JGH1XI4WGCm3YMPdM9DJeII+wwVmBDaTEpfGrLox64ljt7FdRZDlF0ldYePOG4bOU2SVFqsORIM&#10;trQ2VF7zm40QzKvp3tDvDXG/m2/Os9GpaJX6/Oh/vkEE6sM7/GpvtYI0nU3g+SY+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L8fDDAAAA3QAAAA8AAAAAAAAAAAAA&#10;AAAAoQIAAGRycy9kb3ducmV2LnhtbFBLBQYAAAAABAAEAPkAAACRAwAAAAA=&#10;" strokecolor="red" strokeweight="0"/>
                  <v:line id="Line 118" o:spid="_x0000_s1237" style="position:absolute;visibility:visible;mso-wrap-style:square" from="1363,645" to="136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lvh8UAAADdAAAADwAAAGRycy9kb3ducmV2LnhtbESPzWrDMBCE74W8g9hALyWRY4gxbpRQ&#10;AoFSckjtllwXa2uZWitjKbb79lGh0OMwPx+zO8y2EyMNvnWsYLNOQBDXTrfcKPioTqschA/IGjvH&#10;pOCHPBz2i4cdFtpN/E5jGRoRR9gXqMCE0BdS+tqQRb92PXH0vtxgMUQ5NFIPOMVx28k0STJpseVI&#10;MNjT0VD9Xd5shGDZpGdDlxvi+S0/XbdPn1Wv1ONyfnkGEWgO/+G/9qtWkGXbFH7fxCc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lvh8UAAADdAAAADwAAAAAAAAAA&#10;AAAAAAChAgAAZHJzL2Rvd25yZXYueG1sUEsFBgAAAAAEAAQA+QAAAJMDAAAAAA==&#10;" strokecolor="red" strokeweight="0"/>
                  <v:line id="Line 119" o:spid="_x0000_s1238" style="position:absolute;visibility:visible;mso-wrap-style:square" from="1353,653" to="135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XKHMUAAADdAAAADwAAAGRycy9kb3ducmV2LnhtbESPX2vCMBTF34V9h3AHe5E1nWKRrmkZ&#10;A2EMH7Q69npp7pqy5qY0UbtvvwiCj4fz58cpqsn24kyj7xwreElSEMSN0x23Co6HzfMahA/IGnvH&#10;pOCPPFTlw6zAXLsL7+lch1bEEfY5KjAhDLmUvjFk0SduII7ejxsthijHVuoRL3Hc9nKRppm02HEk&#10;GBzo3VDzW59shGDdLraGdifE7ed6872afx0GpZ4ep7dXEIGmcA/f2h9aQZat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XKHMUAAADdAAAADwAAAAAAAAAA&#10;AAAAAAChAgAAZHJzL2Rvd25yZXYueG1sUEsFBgAAAAAEAAQA+QAAAJMDAAAAAA==&#10;" strokecolor="red" strokeweight="0"/>
                  <v:line id="Line 120" o:spid="_x0000_s1239" style="position:absolute;visibility:visible;mso-wrap-style:square" from="1342,662" to="134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SaMUAAADdAAAADwAAAGRycy9kb3ducmV2LnhtbESPX2vCMBTF34V9h3AHe5E1nWiRrmkZ&#10;A2EMH7Q69npp7pqy5qY0UbtvvwiCj4fz58cpqsn24kyj7xwreElSEMSN0x23Co6HzfMahA/IGnvH&#10;pOCPPFTlw6zAXLsL7+lch1bEEfY5KjAhDLmUvjFk0SduII7ejxsthijHVuoRL3Hc9nKRppm02HEk&#10;GBzo3VDzW59shGDdLraGdifE7ed6872afx0GpZ4ep7dXEIGmcA/f2h9aQZat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xSaMUAAADdAAAADwAAAAAAAAAA&#10;AAAAAAChAgAAZHJzL2Rvd25yZXYueG1sUEsFBgAAAAAEAAQA+QAAAJMDAAAAAA==&#10;" strokecolor="red" strokeweight="0"/>
                  <v:line id="Line 121" o:spid="_x0000_s1240" style="position:absolute;visibility:visible;mso-wrap-style:square" from="1332,670" to="133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D388UAAADdAAAADwAAAGRycy9kb3ducmV2LnhtbESPzWrDMBCE74W8g9hALyWRE7AxbpRQ&#10;AoFSckjtllwXa2uZWitjKbb79lGh0OMwPx+zO8y2EyMNvnWsYLNOQBDXTrfcKPioTqschA/IGjvH&#10;pOCHPBz2i4cdFtpN/E5jGRoRR9gXqMCE0BdS+tqQRb92PXH0vtxgMUQ5NFIPOMVx28ltkmTSYsuR&#10;YLCno6H6u7zZCMGy2Z4NXW6I57f8dE2fPqteqcfl/PIMItAc/sN/7VetIMvSFH7fxCc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D388UAAADdAAAADwAAAAAAAAAA&#10;AAAAAAChAgAAZHJzL2Rvd25yZXYueG1sUEsFBgAAAAAEAAQA+QAAAJMDAAAAAA==&#10;" strokecolor="red" strokeweight="0"/>
                  <v:line id="Line 122" o:spid="_x0000_s1241" style="position:absolute;visibility:visible;mso-wrap-style:square" from="1321,678" to="132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MQAAADdAAAADwAAAGRycy9kb3ducmV2LnhtbESPX2vCMBTF3wf7DuEO9jLW1IKlVKOI&#10;IIzhg9aNvV6aa1NsbkoTbfftzWDg4+H8+XGW68l24kaDbx0rmCUpCOLa6ZYbBV+n3XsBwgdkjZ1j&#10;UvBLHtar56clltqNfKRbFRoRR9iXqMCE0JdS+tqQRZ+4njh6ZzdYDFEOjdQDjnHcdjJL01xabDkS&#10;DPa0NVRfqquNEKyabG/ocEXcfxa7n/nb96lX6vVl2ixABJrCI/zf/tAK8nyew9+b+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mmExAAAAN0AAAAPAAAAAAAAAAAA&#10;AAAAAKECAABkcnMvZG93bnJldi54bWxQSwUGAAAAAAQABAD5AAAAkgMAAAAA&#10;" strokecolor="red" strokeweight="0"/>
                  <v:line id="Line 123" o:spid="_x0000_s1242" style="position:absolute;visibility:visible;mso-wrap-style:square" from="1363,629" to="136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7MH8UAAADdAAAADwAAAGRycy9kb3ducmV2LnhtbESPX2vCMBTF3wd+h3CFvYw1nWCVrmmR&#10;gTCGD64qe700d02xuSlN1O7bLwNhj4fz58cpqsn24kqj7xwreElSEMSN0x23Co6H7fMahA/IGnvH&#10;pOCHPFTl7KHAXLsbf9K1Dq2II+xzVGBCGHIpfWPIok/cQBy9bzdaDFGOrdQj3uK47eUiTTNpseNI&#10;MDjQm6HmXF9shGDdLnaG9hfE3cd6+7V8Oh0GpR7n0+YVRKAp/Ifv7XetIMuWK/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7MH8UAAADdAAAADwAAAAAAAAAA&#10;AAAAAAChAgAAZHJzL2Rvd25yZXYueG1sUEsFBgAAAAAEAAQA+QAAAJMDAAAAAA==&#10;" strokecolor="red" strokeweight="0"/>
                  <v:line id="Line 124" o:spid="_x0000_s1243" style="position:absolute;visibility:visible;mso-wrap-style:square" from="1352,637" to="135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YbcEAAADdAAAADwAAAGRycy9kb3ducmV2LnhtbERPTWvCQBC9C/0Pywi9iG4UDBJdRQqC&#10;FA81WnodstNsaHY2ZFdN/33nUPD4eN+b3eBbdac+NoENzGcZKOIq2IZrA9fLYboCFROyxTYwGfil&#10;CLvty2iDhQ0PPtO9TLWSEI4FGnApdYXWsXLkMc5CRyzcd+g9JoF9rW2PDwn3rV5kWa49NiwNDjt6&#10;c1T9lDcvJVjWi5Ojjxvi6X11+FpOPi+dMa/jYb8GlWhIT/G/+2gN5PlS5sobeQJ6+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MVhtwQAAAN0AAAAPAAAAAAAAAAAAAAAA&#10;AKECAABkcnMvZG93bnJldi54bWxQSwUGAAAAAAQABAD5AAAAjwMAAAAA&#10;" strokecolor="red" strokeweight="0"/>
                  <v:line id="Line 125" o:spid="_x0000_s1244" style="position:absolute;visibility:visible;mso-wrap-style:square" from="1341,646" to="134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399sUAAADdAAAADwAAAGRycy9kb3ducmV2LnhtbESPX2vCMBTF3wd+h3CFvYw1nWDRrmmR&#10;gTCGD64qe700d02xuSlN1O7bLwNhj4fz58cpqsn24kqj7xwreElSEMSN0x23Co6H7fMKhA/IGnvH&#10;pOCHPFTl7KHAXLsbf9K1Dq2II+xzVGBCGHIpfWPIok/cQBy9bzdaDFGOrdQj3uK47eUiTTNpseNI&#10;MDjQm6HmXF9shGDdLnaG9hfE3cdq+7V8Oh0GpR7n0+YVRKAp/Ifv7XetIMuWa/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399sUAAADdAAAADwAAAAAAAAAA&#10;AAAAAAChAgAAZHJzL2Rvd25yZXYueG1sUEsFBgAAAAAEAAQA+QAAAJMDAAAAAA==&#10;" strokecolor="red" strokeweight="0"/>
                  <v:line id="Line 126" o:spid="_x0000_s1245" style="position:absolute;visibility:visible;mso-wrap-style:square" from="1331,654" to="133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ue1sEAAADdAAAADwAAAGRycy9kb3ducmV2LnhtbERPTWvCQBC9C/0PyxR6kbpRaJDoKiII&#10;Ih5qbOl1yI7ZYHY2ZFdN/33nUPD4eN/L9eBbdac+NoENTCcZKOIq2IZrA1/n3fscVEzIFtvAZOCX&#10;IqxXL6MlFjY8+ET3MtVKQjgWaMCl1BVax8qRxzgJHbFwl9B7TAL7WtseHxLuWz3Lslx7bFgaHHa0&#10;dVRdy5uXEizr2dHR5w3xeJjvfj7G3+fOmLfXYbMAlWhIT/G/e28N5Hku++WNPAG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K57WwQAAAN0AAAAPAAAAAAAAAAAAAAAA&#10;AKECAABkcnMvZG93bnJldi54bWxQSwUGAAAAAAQABAD5AAAAjwMAAAAA&#10;" strokecolor="red" strokeweight="0"/>
                  <v:line id="Line 127" o:spid="_x0000_s1246" style="position:absolute;visibility:visible;mso-wrap-style:square" from="1321,662" to="13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c7TcQAAADdAAAADwAAAGRycy9kb3ducmV2LnhtbESPX2vCMBTF3wd+h3CFvQybKqyUahQR&#10;BBk+bHXD10tzbYrNTWli2337ZTDY4+H8+XE2u8m2YqDeN44VLJMUBHHldMO1gs/LcZGD8AFZY+uY&#10;FHyTh9129rTBQruRP2goQy3iCPsCFZgQukJKXxmy6BPXEUfv5nqLIcq+lrrHMY7bVq7SNJMWG44E&#10;gx0dDFX38mEjBMt6dTb0/kA8v+XH6+vL16VT6nk+7dcgAk3hP/zXPmkFWZYt4f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tNxAAAAN0AAAAPAAAAAAAAAAAA&#10;AAAAAKECAABkcnMvZG93bnJldi54bWxQSwUGAAAAAAQABAD5AAAAkgMAAAAA&#10;" strokecolor="red" strokeweight="0"/>
                  <v:line id="Line 128" o:spid="_x0000_s1247" style="position:absolute;visibility:visible;mso-wrap-style:square" from="1372,605" to="137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lOsQAAADdAAAADwAAAGRycy9kb3ducmV2LnhtbESPy2rDMBBF94X8g5hANqWRa6gJbpQQ&#10;AoYSsmidhGwHa2qZWiNjyY/+fVUodHm5j8Pd7mfbipF63zhW8LxOQBBXTjdcK7heiqcNCB+QNbaO&#10;ScE3edjvFg9bzLWb+IPGMtQijrDPUYEJocul9JUhi37tOuLofbreYoiyr6XucYrjtpVpkmTSYsOR&#10;YLCjo6HqqxxshGBZp2dD7wPi+bQp7i+Pt0un1Go5H15BBJrDf/iv/aYVZFmWwu+b+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taU6xAAAAN0AAAAPAAAAAAAAAAAA&#10;AAAAAKECAABkcnMvZG93bnJldi54bWxQSwUGAAAAAAQABAD5AAAAkgMAAAAA&#10;" strokecolor="red" strokeweight="0"/>
                  <v:line id="Line 129" o:spid="_x0000_s1248" style="position:absolute;visibility:visible;mso-wrap-style:square" from="1362,613" to="136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kAocMAAADdAAAADwAAAGRycy9kb3ducmV2LnhtbESPzYrCMBSF98K8Q7jCbERTFYtUowyC&#10;MAwuxqq4vTTXptjclCZq5+3NgODycH4+znLd2VrcqfWVYwXjUQKCuHC64lLB8bAdzkH4gKyxdkwK&#10;/sjDevXRW2Km3YP3dM9DKeII+wwVmBCaTEpfGLLoR64hjt7FtRZDlG0pdYuPOG5rOUmSVFqsOBIM&#10;NrQxVFzzm40QzMvJztDvDXH3M9+eZ4PToVHqs999LUAE6sI7/Gp/awVpmk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5AKHDAAAA3QAAAA8AAAAAAAAAAAAA&#10;AAAAoQIAAGRycy9kb3ducmV2LnhtbFBLBQYAAAAABAAEAPkAAACRAwAAAAA=&#10;" strokecolor="red" strokeweight="0"/>
                  <v:line id="Line 130" o:spid="_x0000_s1249" style="position:absolute;visibility:visible;mso-wrap-style:square" from="1352,621" to="135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Y1cMAAADdAAAADwAAAGRycy9kb3ducmV2LnhtbESPzYrCMBSF98K8Q7jCbERTRYtUowyC&#10;MAwuxqq4vTTXptjclCZq5+3NgODycH4+znLd2VrcqfWVYwXjUQKCuHC64lLB8bAdzkH4gKyxdkwK&#10;/sjDevXRW2Km3YP3dM9DKeII+wwVmBCaTEpfGLLoR64hjt7FtRZDlG0pdYuPOG5rOUmSVFqsOBIM&#10;NrQxVFzzm40QzMvJztDvDXH3M9+eZ4PToVHqs999LUAE6sI7/Gp/awVpmk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QmNXDAAAA3QAAAA8AAAAAAAAAAAAA&#10;AAAAoQIAAGRycy9kb3ducmV2LnhtbFBLBQYAAAAABAAEAPkAAACRAwAAAAA=&#10;" strokecolor="red" strokeweight="0"/>
                  <v:line id="Line 131" o:spid="_x0000_s1250" style="position:absolute;visibility:visible;mso-wrap-style:square" from="1341,630" to="134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9TsQAAADdAAAADwAAAGRycy9kb3ducmV2LnhtbESPX2vCMBTF3wf7DuEO9jLW1IKlVKOI&#10;IIzhg9aNvV6aa1NsbkoTbfftzWDg4+H8+XGW68l24kaDbx0rmCUpCOLa6ZYbBV+n3XsBwgdkjZ1j&#10;UvBLHtar56clltqNfKRbFRoRR9iXqMCE0JdS+tqQRZ+4njh6ZzdYDFEOjdQDjnHcdjJL01xabDkS&#10;DPa0NVRfqquNEKyabG/ocEXcfxa7n/nb96lX6vVl2ixABJrCI/zf/tAK8jyfw9+b+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XD1OxAAAAN0AAAAPAAAAAAAAAAAA&#10;AAAAAKECAABkcnMvZG93bnJldi54bWxQSwUGAAAAAAQABAD5AAAAkgMAAAAA&#10;" strokecolor="red" strokeweight="0"/>
                  <v:line id="Line 132" o:spid="_x0000_s1251" style="position:absolute;visibility:visible;mso-wrap-style:square" from="1331,638" to="1332,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6jOcEAAADdAAAADwAAAGRycy9kb3ducmV2LnhtbERPTYvCMBS8C/6H8AQvsqYrKNI1LSII&#10;i3hwq+L10bxtyjYvpYla/70RhJ3bMF/MKu9tI27U+dqxgs9pAoK4dLrmSsHpuP1YgvABWWPjmBQ8&#10;yEOeDQcrTLW78w/dilCJWMI+RQUmhDaV0peGLPqpa4mj9us6iyHSrpK6w3sst42cJclCWqw5Lhhs&#10;aWOo/CuuNo5gUc32hg5XxP1uub3MJ+djq9R41K+/QATqw7/5nf7WChYR8HoTn4D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jqM5wQAAAN0AAAAPAAAAAAAAAAAAAAAA&#10;AKECAABkcnMvZG93bnJldi54bWxQSwUGAAAAAAQABAD5AAAAjwMAAAAA&#10;" strokecolor="red" strokeweight="0"/>
                  <v:line id="Line 133" o:spid="_x0000_s1252" style="position:absolute;visibility:visible;mso-wrap-style:square" from="1320,646" to="132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GosMAAADdAAAADwAAAGRycy9kb3ducmV2LnhtbESPzYrCMBSF98K8Q7gDbkRTBTtSjTIM&#10;CCIunDri9tJcm2JzU5qo9e2NIMzycH4+zmLV2VrcqPWVYwXjUQKCuHC64lLB32E9nIHwAVlj7ZgU&#10;PMjDavnRW2Cm3Z1/6ZaHUsQR9hkqMCE0mZS+MGTRj1xDHL2zay2GKNtS6hbvcdzWcpIkqbRYcSQY&#10;bOjHUHHJrzZCMC8nO0P7K+JuO1ufpoPjoVGq/9l9z0EE6sJ/+N3eaAVpmn7B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CBqLDAAAA3QAAAA8AAAAAAAAAAAAA&#10;AAAAoQIAAGRycy9kb3ducmV2LnhtbFBLBQYAAAAABAAEAPkAAACRAwAAAAA=&#10;" strokecolor="red" strokeweight="0"/>
                  <v:line id="Line 134" o:spid="_x0000_s1253" style="position:absolute;visibility:visible;mso-wrap-style:square" from="1372,589" to="137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2S0MEAAADdAAAADwAAAGRycy9kb3ducmV2LnhtbERPTWvCQBC9C/0PyxR6kbpRaJDoKiII&#10;Ih5qbOl1yI7ZYHY2ZFdN/33nUPD4eN/L9eBbdac+NoENTCcZKOIq2IZrA1/n3fscVEzIFtvAZOCX&#10;IqxXL6MlFjY8+ET3MtVKQjgWaMCl1BVax8qRxzgJHbFwl9B7TAL7WtseHxLuWz3Lslx7bFgaHHa0&#10;dVRdy5uXEizr2dHR5w3xeJjvfj7G3+fOmLfXYbMAlWhIT/G/e28N5Hkuc+WNPAG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XZLQwQAAAN0AAAAPAAAAAAAAAAAAAAAA&#10;AKECAABkcnMvZG93bnJldi54bWxQSwUGAAAAAAQABAD5AAAAjwMAAAAA&#10;" strokecolor="red" strokeweight="0"/>
                  <v:line id="Line 135" o:spid="_x0000_s1254" style="position:absolute;visibility:visible;mso-wrap-style:square" from="1362,597" to="136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E3S8MAAADdAAAADwAAAGRycy9kb3ducmV2LnhtbESPzYrCMBSF98K8Q7gDbkRTBYtWowwD&#10;gogLp87g9tJcm2JzU5qo9e2NIMzycH4+znLd2VrcqPWVYwXjUQKCuHC64lLB73EznIHwAVlj7ZgU&#10;PMjDevXRW2Km3Z1/6JaHUsQR9hkqMCE0mZS+MGTRj1xDHL2zay2GKNtS6hbvcdzWcpIkqbRYcSQY&#10;bOjbUHHJrzZCMC8ne0OHK+J+N9ucpoO/Y6NU/7P7WoAI1IX/8Lu91QrSNJ3D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RN0vDAAAA3QAAAA8AAAAAAAAAAAAA&#10;AAAAoQIAAGRycy9kb3ducmV2LnhtbFBLBQYAAAAABAAEAPkAAACRAwAAAAA=&#10;" strokecolor="red" strokeweight="0"/>
                  <v:line id="Line 136" o:spid="_x0000_s1255" style="position:absolute;visibility:visible;mso-wrap-style:square" from="1351,605" to="135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IIC8IAAADdAAAADwAAAGRycy9kb3ducmV2LnhtbERPTWvCQBC9F/wPyxR6KXVToVGiq0hB&#10;KOLBRqXXITtmQ7OzIbtq/Pedg9Dj430vVoNv1ZX62AQ28D7OQBFXwTZcGzgeNm8zUDEhW2wDk4E7&#10;RVgtR08LLGy48Tddy1QrCeFYoAGXUldoHStHHuM4dMTCnUPvMQnsa217vEm4b/Uky3LtsWFpcNjR&#10;p6Pqt7x4KcGynuwc7S+Iu+1s8/Pxejp0xrw8D+s5qERD+hc/3F/WQJ5P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IIC8IAAADdAAAADwAAAAAAAAAAAAAA&#10;AAChAgAAZHJzL2Rvd25yZXYueG1sUEsFBgAAAAAEAAQA+QAAAJADAAAAAA==&#10;" strokecolor="red" strokeweight="0"/>
                  <v:line id="Line 137" o:spid="_x0000_s1256" style="position:absolute;visibility:visible;mso-wrap-style:square" from="1340,614" to="134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6tkMUAAADdAAAADwAAAGRycy9kb3ducmV2LnhtbESPX2vCMBTF3wd+h3CFvYyZVliVzigy&#10;KIzhw1aVvV6au6bY3JQmrfXbm8Fgj4fz58fZ7CbbipF63zhWkC4SEMSV0w3XCk7H4nkNwgdkja1j&#10;UnAjD7vt7GGDuXZX/qKxDLWII+xzVGBC6HIpfWXIol+4jjh6P663GKLsa6l7vMZx28plkmTSYsOR&#10;YLCjN0PVpRxshGBZLw+GPgfEw8e6+H55Oh87pR7n0/4VRKAp/If/2u9aQZat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6tkMUAAADdAAAADwAAAAAAAAAA&#10;AAAAAAChAgAAZHJzL2Rvd25yZXYueG1sUEsFBgAAAAAEAAQA+QAAAJMDAAAAAA==&#10;" strokecolor="red" strokeweight="0"/>
                  <v:line id="Line 138" o:spid="_x0000_s1257" style="position:absolute;visibility:visible;mso-wrap-style:square" from="1330,622" to="13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z58QAAADdAAAADwAAAGRycy9kb3ducmV2LnhtbESPX2vCMBTF3wd+h3CFvQxNV1iVahQR&#10;hDF82FrF10tzbYrNTWmi1m9vBoM9Hs6fH2e5HmwrbtT7xrGC92kCgrhyuuFawaHcTeYgfEDW2Dom&#10;BQ/ysF6NXpaYa3fnH7oVoRZxhH2OCkwIXS6lrwxZ9FPXEUfv7HqLIcq+lrrHexy3rUyTJJMWG44E&#10;gx1tDVWX4mojBIs63Rv6viLuv+a708fbseyUeh0PmwWIQEP4D/+1P7WCLJul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bDPnxAAAAN0AAAAPAAAAAAAAAAAA&#10;AAAAAKECAABkcnMvZG93bnJldi54bWxQSwUGAAAAAAQABAD5AAAAkgMAAAAA&#10;" strokecolor="red" strokeweight="0"/>
                  <v:line id="Line 139" o:spid="_x0000_s1258" style="position:absolute;visibility:visible;mso-wrap-style:square" from="1319,630" to="132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CWfMUAAADdAAAADwAAAGRycy9kb3ducmV2LnhtbESPX2vCMBTF3wf7DuEKvoyZzmEntamM&#10;gSDDB1cnvl6aa1NsbkoTtfv2iyD4eDh/fpx8OdhWXKj3jWMFb5MEBHHldMO1gt/d6nUOwgdkja1j&#10;UvBHHpbF81OOmXZX/qFLGWoRR9hnqMCE0GVS+sqQRT9xHXH0jq63GKLsa6l7vMZx28ppkqTSYsOR&#10;YLCjL0PVqTzbCMGynm4Mbc+Im+/56jB72e86pcaj4XMBItAQHuF7e60VpOnH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CWfMUAAADdAAAADwAAAAAAAAAA&#10;AAAAAAChAgAAZHJzL2Rvd25yZXYueG1sUEsFBgAAAAAEAAQA+QAAAJMDAAAAAA==&#10;" strokecolor="red" strokeweight="0"/>
                  <v:line id="Line 140" o:spid="_x0000_s1259" style="position:absolute;visibility:visible;mso-wrap-style:square" from="1371,573" to="137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kOCMUAAADdAAAADwAAAGRycy9kb3ducmV2LnhtbESPX2vCMBTF3wf7DuEKvoyZTmYntamM&#10;gSDDB1cnvl6aa1NsbkoTtfv2iyD4eDh/fpx8OdhWXKj3jWMFb5MEBHHldMO1gt/d6nUOwgdkja1j&#10;UvBHHpbF81OOmXZX/qFLGWoRR9hnqMCE0GVS+sqQRT9xHXH0jq63GKLsa6l7vMZx28ppkqTSYsOR&#10;YLCjL0PVqTzbCMGynm4Mbc+Im+/56jB72e86pcaj4XMBItAQHuF7e60VpOnH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kOCMUAAADdAAAADwAAAAAAAAAA&#10;AAAAAAChAgAAZHJzL2Rvd25yZXYueG1sUEsFBgAAAAAEAAQA+QAAAJMDAAAAAA==&#10;" strokecolor="red" strokeweight="0"/>
                  <v:line id="Line 141" o:spid="_x0000_s1260" style="position:absolute;visibility:visible;mso-wrap-style:square" from="1361,581" to="136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rk8UAAADdAAAADwAAAGRycy9kb3ducmV2LnhtbESPX2vCMBTF3wd+h3CFvYw1nWCVrmmR&#10;gTCGD64qe700d02xuSlN1O7bLwNhj4fz58cpqsn24kqj7xwreElSEMSN0x23Co6H7fMahA/IGnvH&#10;pOCHPFTl7KHAXLsbf9K1Dq2II+xzVGBCGHIpfWPIok/cQBy9bzdaDFGOrdQj3uK47eUiTTNpseNI&#10;MDjQm6HmXF9shGDdLnaG9hfE3cd6+7V8Oh0GpR7n0+YVRKAp/Ifv7XetIMtW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Wrk8UAAADdAAAADwAAAAAAAAAA&#10;AAAAAAChAgAAZHJzL2Rvd25yZXYueG1sUEsFBgAAAAAEAAQA+QAAAJMDAAAAAA==&#10;" strokecolor="red" strokeweight="0"/>
                  <v:line id="Line 142" o:spid="_x0000_s1261" style="position:absolute;visibility:visible;mso-wrap-style:square" from="1351,589" to="135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15MMAAADdAAAADwAAAGRycy9kb3ducmV2LnhtbESPzYrCMBSF98K8Q7gDbkRTBTtSjTIM&#10;CCIunDri9tJcm2JzU5qo9e2NIMzycH4+zmLV2VrcqPWVYwXjUQKCuHC64lLB32E9nIHwAVlj7ZgU&#10;PMjDavnRW2Cm3Z1/6ZaHUsQR9hkqMCE0mZS+MGTRj1xDHL2zay2GKNtS6hbvcdzWcpIkqbRYcSQY&#10;bOjHUHHJrzZCMC8nO0P7K+JuO1ufpoPjoVGq/9l9z0EE6sJ/+N3eaAVp+pX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XNeTDAAAA3QAAAA8AAAAAAAAAAAAA&#10;AAAAoQIAAGRycy9kb3ducmV2LnhtbFBLBQYAAAAABAAEAPkAAACRAwAAAAA=&#10;" strokecolor="red" strokeweight="0"/>
                  <v:line id="Line 143" o:spid="_x0000_s1262" style="position:absolute;visibility:visible;mso-wrap-style:square" from="1339,598" to="134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uQf8UAAADdAAAADwAAAGRycy9kb3ducmV2LnhtbESPX2vCMBTF3wd+h3CFvYw1tbBaOqOI&#10;IMjwYauOvV6au6asuSlNtPXbm8Fgj4fz58dZbSbbiSsNvnWsYJGkIIhrp1tuFJxP++cChA/IGjvH&#10;pOBGHjbr2cMKS+1G/qBrFRoRR9iXqMCE0JdS+tqQRZ+4njh6326wGKIcGqkHHOO47WSWprm02HIk&#10;GOxpZ6j+qS42QrBqsqOh9wvi8a3Yf708fZ56pR7n0/YVRKAp/If/2getIM+XS/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uQf8UAAADdAAAADwAAAAAAAAAA&#10;AAAAAAChAgAAZHJzL2Rvd25yZXYueG1sUEsFBgAAAAAEAAQA+QAAAJMDAAAAAA==&#10;" strokecolor="red" strokeweight="0"/>
                  <v:line id="Line 144" o:spid="_x0000_s1263" style="position:absolute;visibility:visible;mso-wrap-style:square" from="1329,606" to="1330,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QEDcIAAADdAAAADwAAAGRycy9kb3ducmV2LnhtbERPTWvCQBC9F/wPyxR6KXVToVGiq0hB&#10;KOLBRqXXITtmQ7OzIbtq/Pedg9Dj430vVoNv1ZX62AQ28D7OQBFXwTZcGzgeNm8zUDEhW2wDk4E7&#10;RVgtR08LLGy48Tddy1QrCeFYoAGXUldoHStHHuM4dMTCnUPvMQnsa217vEm4b/Uky3LtsWFpcNjR&#10;p6Pqt7x4KcGynuwc7S+Iu+1s8/Pxejp0xrw8D+s5qERD+hc/3F/WQJ5P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QEDcIAAADdAAAADwAAAAAAAAAAAAAA&#10;AAChAgAAZHJzL2Rvd25yZXYueG1sUEsFBgAAAAAEAAQA+QAAAJADAAAAAA==&#10;" strokecolor="red" strokeweight="0"/>
                  <v:line id="Line 145" o:spid="_x0000_s1264" style="position:absolute;visibility:visible;mso-wrap-style:square" from="1319,614" to="132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hlsQAAADdAAAADwAAAGRycy9kb3ducmV2LnhtbESPX2vCMBTF3wW/Q7iDvchMFda5ahQR&#10;hCE+aLux10tzbcqam9JErd9+EQQfD+fPj7NY9bYRF+p87VjBZJyAIC6drrlS8F1s32YgfEDW2Dgm&#10;BTfysFoOBwvMtLvykS55qEQcYZ+hAhNCm0npS0MW/di1xNE7uc5iiLKrpO7wGsdtI6dJkkqLNUeC&#10;wZY2hsq//GwjBPNqujd0OCPud7Pt7/vop2iVen3p13MQgfrwDD/aX1pBmn58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KGWxAAAAN0AAAAPAAAAAAAAAAAA&#10;AAAAAKECAABkcnMvZG93bnJldi54bWxQSwUGAAAAAAQABAD5AAAAkgMAAAAA&#10;" strokecolor="red" strokeweight="0"/>
                  <v:line id="Line 146" o:spid="_x0000_s1265" style="position:absolute;visibility:visible;mso-wrap-style:square" from="1371,557" to="137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d4LMIAAADdAAAADwAAAGRycy9kb3ducmV2LnhtbERPTWvCQBC9F/oflil4KXVToSFEVykF&#10;QcSDjUqvQ3bMhmZnQ3bV+O+dQ6HHx/terEbfqSsNsQ1s4H2agSKug225MXA8rN8KUDEhW+wCk4E7&#10;RVgtn58WWNpw42+6VqlREsKxRAMupb7UOtaOPMZp6ImFO4fBYxI4NNoOeJNw3+lZluXaY8vS4LCn&#10;L0f1b3XxUoJVM9s52l8Qd9ti/fPxejr0xkxexs85qERj+hf/uTfWQJ4Xsl/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d4LMIAAADdAAAADwAAAAAAAAAAAAAA&#10;AAChAgAAZHJzL2Rvd25yZXYueG1sUEsFBgAAAAAEAAQA+QAAAJADAAAAAA==&#10;" strokecolor="red" strokeweight="0"/>
                  <v:line id="Line 147" o:spid="_x0000_s1266" style="position:absolute;visibility:visible;mso-wrap-style:square" from="1361,565" to="136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vdt8UAAADdAAAADwAAAGRycy9kb3ducmV2LnhtbESPzWrDMBCE74W+g9hCLqWRY6gxbpRQ&#10;CoESfGichF4Xa2uZWitjKbb79lUgkOMwPx+z3s62EyMNvnWsYLVMQBDXTrfcKDgddy85CB+QNXaO&#10;ScEfedhuHh/WWGg38YHGKjQijrAvUIEJoS+k9LUhi37peuLo/bjBYohyaKQecIrjtpNpkmTSYsuR&#10;YLCnD0P1b3WxEYJVk5aGvi6I5T7ffb8+n4+9Uoun+f0NRKA53MO39qdWkGX5Cq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vdt8UAAADdAAAADwAAAAAAAAAA&#10;AAAAAAChAgAAZHJzL2Rvd25yZXYueG1sUEsFBgAAAAAEAAQA+QAAAJMDAAAAAA==&#10;" strokecolor="red" strokeweight="0"/>
                  <v:line id="Line 148" o:spid="_x0000_s1267" style="position:absolute;visibility:visible;mso-wrap-style:square" from="1350,573" to="135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wMMAAADdAAAADwAAAGRycy9kb3ducmV2LnhtbESPX2vCMBTF3wd+h3AFX4amK6yUahQR&#10;hCE+bFXx9dJcm2JzU5qo9dubwWCPh/Pnx1msBtuKO/W+cazgY5aAIK6cbrhWcDxspzkIH5A1to5J&#10;wZM8rJajtwUW2j34h+5lqEUcYV+gAhNCV0jpK0MW/cx1xNG7uN5iiLKvpe7xEcdtK9MkyaTFhiPB&#10;YEcbQ9W1vNkIwbJO94a+b4j7Xb49f76fDp1Sk/GwnoMINIT/8F/7SyvIsjyF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5Q8DDAAAA3QAAAA8AAAAAAAAAAAAA&#10;AAAAoQIAAGRycy9kb3ducmV2LnhtbFBLBQYAAAAABAAEAPkAAACRAwAAAAA=&#10;" strokecolor="red" strokeweight="0"/>
                  <v:line id="Line 149" o:spid="_x0000_s1268" style="position:absolute;visibility:visible;mso-wrap-style:square" from="1339,582" to="1340,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mW8QAAADdAAAADwAAAGRycy9kb3ducmV2LnhtbESPX2vCMBTF34V9h3CFvchMdVhKNcoQ&#10;hDF8mK2y10tzbYrNTWmidt9+GQg+Hs6fH2e1GWwrbtT7xrGC2TQBQVw53XCt4Fju3jIQPiBrbB2T&#10;gl/ysFm/jFaYa3fnA92KUIs4wj5HBSaELpfSV4Ys+qnriKN3dr3FEGVfS93jPY7bVs6TJJUWG44E&#10;gx1tDVWX4mojBIt6vjf0fUXcf2W7n8XkVHZKvY6HjyWIQEN4hh/tT60gTbN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9eZbxAAAAN0AAAAPAAAAAAAAAAAA&#10;AAAAAKECAABkcnMvZG93bnJldi54bWxQSwUGAAAAAAQABAD5AAAAkgMAAAAA&#10;" strokecolor="red" strokeweight="0"/>
                  <v:line id="Line 150" o:spid="_x0000_s1269" style="position:absolute;visibility:visible;mso-wrap-style:square" from="1329,589" to="133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x+L8QAAADdAAAADwAAAGRycy9kb3ducmV2LnhtbESPX2vCMBTF34V9h3CFvchMlVlKNcoQ&#10;hDF8mK2y10tzbYrNTWmidt9+GQg+Hs6fH2e1GWwrbtT7xrGC2TQBQVw53XCt4Fju3jIQPiBrbB2T&#10;gl/ysFm/jFaYa3fnA92KUIs4wj5HBSaELpfSV4Ys+qnriKN3dr3FEGVfS93jPY7bVs6TJJUWG44E&#10;gx1tDVWX4mojBIt6vjf0fUXcf2W7n8XkVHZKvY6HjyWIQEN4hh/tT60gTbN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H4vxAAAAN0AAAAPAAAAAAAAAAAA&#10;AAAAAKECAABkcnMvZG93bnJldi54bWxQSwUGAAAAAAQABAD5AAAAkgMAAAAA&#10;" strokecolor="red" strokeweight="0"/>
                  <v:line id="Line 151" o:spid="_x0000_s1270" style="position:absolute;visibility:visible;mso-wrap-style:square" from="1318,598" to="13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DbtMMAAADdAAAADwAAAGRycy9kb3ducmV2LnhtbESPzYrCMBSF98K8Q7gDbmRMR7CUahQZ&#10;EERcjFWZ7aW5NsXmpjRR69tPBMHl4fx8nPmyt424Uedrxwq+xwkI4tLpmisFx8P6KwPhA7LGxjEp&#10;eJCH5eJjMMdcuzvv6VaESsQR9jkqMCG0uZS+NGTRj11LHL2z6yyGKLtK6g7vcdw2cpIkqbRYcyQY&#10;bOnHUHkprjZCsKgmO0O/V8TdNlv/TUenQ6vU8LNfzUAE6sM7/GpvtII0za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Q27TDAAAA3QAAAA8AAAAAAAAAAAAA&#10;AAAAoQIAAGRycy9kb3ducmV2LnhtbFBLBQYAAAAABAAEAPkAAACRAwAAAAA=&#10;" strokecolor="red" strokeweight="0"/>
                  <v:line id="Line 152" o:spid="_x0000_s1271" style="position:absolute;visibility:visible;mso-wrap-style:square" from="1370,541" to="137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JFw8MAAADdAAAADwAAAGRycy9kb3ducmV2LnhtbESPzYrCMBSF9wO+Q7iCm2FMR7CUjlFE&#10;EAZxoVVxe2nuNGWam9JErW9vBMHl4fx8nNmit424Uudrxwq+xwkI4tLpmisFx8P6KwPhA7LGxjEp&#10;uJOHxXzwMcNcuxvv6VqESsQR9jkqMCG0uZS+NGTRj11LHL0/11kMUXaV1B3e4rht5CRJUmmx5kgw&#10;2NLKUPlfXGyEYFFNtoZ2F8TtJlufp5+nQ6vUaNgvf0AE6sM7/Gr/agVpmqX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CRcPDAAAA3QAAAA8AAAAAAAAAAAAA&#10;AAAAoQIAAGRycy9kb3ducmV2LnhtbFBLBQYAAAAABAAEAPkAAACRAwAAAAA=&#10;" strokecolor="red" strokeweight="0"/>
                  <v:line id="Line 153" o:spid="_x0000_s1272" style="position:absolute;visibility:visible;mso-wrap-style:square" from="1360,549" to="136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7gWMQAAADdAAAADwAAAGRycy9kb3ducmV2LnhtbESPX2vCMBTF3wd+h3CFvQxNFdaValrG&#10;QJDhw1Ynvl6aa1NsbkoTtX57Mxjs8XD+/DjrcrSduNLgW8cKFvMEBHHtdMuNgp/9ZpaB8AFZY+eY&#10;FNzJQ1lMntaYa3fjb7pWoRFxhH2OCkwIfS6lrw1Z9HPXE0fv5AaLIcqhkXrAWxy3nVwmSSotthwJ&#10;Bnv6MFSfq4uNEKya5c7Q1wVx95ltjq8vh32v1PN0fF+BCDSG//Bfe6sVpGn2B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zuBYxAAAAN0AAAAPAAAAAAAAAAAA&#10;AAAAAKECAABkcnMvZG93bnJldi54bWxQSwUGAAAAAAQABAD5AAAAkgMAAAAA&#10;" strokecolor="red" strokeweight="0"/>
                  <v:line id="Line 154" o:spid="_x0000_s1273" style="position:absolute;visibility:visible;mso-wrap-style:square" from="1350,557" to="135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F0KsIAAADdAAAADwAAAGRycy9kb3ducmV2LnhtbERPTWvCQBC9F/oflil4KXVToSFEVykF&#10;QcSDjUqvQ3bMhmZnQ3bV+O+dQ6HHx/terEbfqSsNsQ1s4H2agSKug225MXA8rN8KUDEhW+wCk4E7&#10;RVgtn58WWNpw42+6VqlREsKxRAMupb7UOtaOPMZp6ImFO4fBYxI4NNoOeJNw3+lZluXaY8vS4LCn&#10;L0f1b3XxUoJVM9s52l8Qd9ti/fPxejr0xkxexs85qERj+hf/uTfWQJ4XMlf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F0KsIAAADdAAAADwAAAAAAAAAAAAAA&#10;AAChAgAAZHJzL2Rvd25yZXYueG1sUEsFBgAAAAAEAAQA+QAAAJADAAAAAA==&#10;" strokecolor="red" strokeweight="0"/>
                  <v:line id="Line 155" o:spid="_x0000_s1274" style="position:absolute;visibility:visible;mso-wrap-style:square" from="1339,566" to="134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3RscQAAADdAAAADwAAAGRycy9kb3ducmV2LnhtbESPX2vCMBTF3wd+h3CFvQxNFVZqNS1j&#10;IMjwYasbvl6aa1NsbkoTtX57Mxjs8XD+/DibcrSduNLgW8cKFvMEBHHtdMuNgu/DdpaB8AFZY+eY&#10;FNzJQ1lMnjaYa3fjL7pWoRFxhH2OCkwIfS6lrw1Z9HPXE0fv5AaLIcqhkXrAWxy3nVwmSSotthwJ&#10;Bnt6N1Sfq4uNEKya5d7Q5wVx/5Ftj68vP4deqefp+LYGEWgM/+G/9k4rSNNs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dGxxAAAAN0AAAAPAAAAAAAAAAAA&#10;AAAAAKECAABkcnMvZG93bnJldi54bWxQSwUGAAAAAAQABAD5AAAAkgMAAAAA&#10;" strokecolor="red" strokeweight="0"/>
                  <v:line id="Line 156" o:spid="_x0000_s1275" style="position:absolute;visibility:visible;mso-wrap-style:square" from="1329,574" to="133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7u8cIAAADdAAAADwAAAGRycy9kb3ducmV2LnhtbERPTWvCQBC9F/wPyxR6Kbqp0KCpq0hB&#10;KOLBRsXrkJ1mQ7OzIbtq/Pedg9Dj430vVoNv1ZX62AQ28DbJQBFXwTZcGzgeNuMZqJiQLbaBycCd&#10;IqyWo6cFFjbc+JuuZaqVhHAs0IBLqSu0jpUjj3ESOmLhfkLvMQnsa217vEm4b/U0y3LtsWFpcNjR&#10;p6Pqt7x4KcGynu4c7S+Iu+1sc35/PR06Y16eh/UHqERD+hc/3F/WQJ7P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7u8cIAAADdAAAADwAAAAAAAAAAAAAA&#10;AAChAgAAZHJzL2Rvd25yZXYueG1sUEsFBgAAAAAEAAQA+QAAAJADAAAAAA==&#10;" strokecolor="red" strokeweight="0"/>
                  <v:line id="Line 157" o:spid="_x0000_s1276" style="position:absolute;visibility:visible;mso-wrap-style:square" from="1318,582" to="1319,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JLasUAAADdAAAADwAAAGRycy9kb3ducmV2LnhtbESPX2vCMBTF3wd+h3CFvYyZVljRzigy&#10;KIzhw1aVvV6au6bY3JQmrfXbm8Fgj4fz58fZ7CbbipF63zhWkC4SEMSV0w3XCk7H4nkFwgdkja1j&#10;UnAjD7vt7GGDuXZX/qKxDLWII+xzVGBC6HIpfWXIol+4jjh6P663GKLsa6l7vMZx28plkmTSYsOR&#10;YLCjN0PVpRxshGBZLw+GPgfEw8eq+H55Oh87pR7n0/4VRKAp/If/2u9aQZatU/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JLasUAAADdAAAADwAAAAAAAAAA&#10;AAAAAAChAgAAZHJzL2Rvd25yZXYueG1sUEsFBgAAAAAEAAQA+QAAAJMDAAAAAA==&#10;" strokecolor="red" strokeweight="0"/>
                  <v:line id="Line 158" o:spid="_x0000_s1277" style="position:absolute;visibility:visible;mso-wrap-style:square" from="1370,525" to="137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DVHcUAAADdAAAADwAAAGRycy9kb3ducmV2LnhtbESPX2vCMBTF34V9h3AHe5GZrrDialMZ&#10;A2EMH2ar+Hpprk2xuSlN1O7bL4OBj4fz58cp1pPtxZVG3zlW8LJIQBA3TnfcKtjXm+clCB+QNfaO&#10;ScEPeViXD7MCc+1uvKNrFVoRR9jnqMCEMORS+saQRb9wA3H0Tm60GKIcW6lHvMVx28s0STJpseNI&#10;MDjQh6HmXF1shGDVpltD3xfE7ddyc3ydH+pBqafH6X0FItAU7uH/9qdWkGVvK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DVHcUAAADdAAAADwAAAAAAAAAA&#10;AAAAAAChAgAAZHJzL2Rvd25yZXYueG1sUEsFBgAAAAAEAAQA+QAAAJMDAAAAAA==&#10;" strokecolor="red" strokeweight="0"/>
                  <v:line id="Line 159" o:spid="_x0000_s1278" style="position:absolute;visibility:visible;mso-wrap-style:square" from="1360,533" to="136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whsUAAADdAAAADwAAAGRycy9kb3ducmV2LnhtbESPX2vCMBTF34V9h3AHexFNdaxo11SG&#10;IAzxYWsnvl6au6asuSlN1Prtl8HAx8P58+Pkm9F24kKDbx0rWMwTEMS10y03Cr6q3WwFwgdkjZ1j&#10;UnAjD5viYZJjpt2VP+lShkbEEfYZKjAh9JmUvjZk0c9dTxy9bzdYDFEOjdQDXuO47eQySVJpseVI&#10;MNjT1lD9U55thGDZLA+GPs6Ih/1qd3qZHqteqafH8e0VRKAx3MP/7XetIE3X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whsUAAADdAAAADwAAAAAAAAAA&#10;AAAAAAChAgAAZHJzL2Rvd25yZXYueG1sUEsFBgAAAAAEAAQA+QAAAJMDAAAAAA==&#10;" strokecolor="red" strokeweight="0"/>
                  <v:line id="Line 160" o:spid="_x0000_s1279" style="position:absolute;visibility:visible;mso-wrap-style:square" from="1349,541" to="135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Xo8sUAAADdAAAADwAAAGRycy9kb3ducmV2LnhtbESPX2vCMBTF34V9h3AHexFNla1o11SG&#10;IAzxYWsnvl6au6asuSlN1Prtl8HAx8P58+Pkm9F24kKDbx0rWMwTEMS10y03Cr6q3WwFwgdkjZ1j&#10;UnAjD5viYZJjpt2VP+lShkbEEfYZKjAh9JmUvjZk0c9dTxy9bzdYDFEOjdQDXuO47eQySVJpseVI&#10;MNjT1lD9U55thGDZLA+GPs6Ih/1qd3qZHqteqafH8e0VRKAx3MP/7XetIE3X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Xo8sUAAADdAAAADwAAAAAAAAAA&#10;AAAAAAChAgAAZHJzL2Rvd25yZXYueG1sUEsFBgAAAAAEAAQA+QAAAJMDAAAAAA==&#10;" strokecolor="red" strokeweight="0"/>
                  <v:line id="Line 161" o:spid="_x0000_s1280" style="position:absolute;visibility:visible;mso-wrap-style:square" from="1338,550" to="133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lNacUAAADdAAAADwAAAGRycy9kb3ducmV2LnhtbESPX2vCMBTF3wd+h3CFvYw1nWDRrmmR&#10;gTCGD64qe700d02xuSlN1O7bLwNhj4fz58cpqsn24kqj7xwreElSEMSN0x23Co6H7fMKhA/IGnvH&#10;pOCHPFTl7KHAXLsbf9K1Dq2II+xzVGBCGHIpfWPIok/cQBy9bzdaDFGOrdQj3uK47eUiTTNpseNI&#10;MDjQm6HmXF9shGDdLnaG9hfE3cdq+7V8Oh0GpR7n0+YVRKAp/Ifv7XetIMvW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lNacUAAADdAAAADwAAAAAAAAAA&#10;AAAAAAChAgAAZHJzL2Rvd25yZXYueG1sUEsFBgAAAAAEAAQA+QAAAJMDAAAAAA==&#10;" strokecolor="red" strokeweight="0"/>
                  <v:line id="Line 162" o:spid="_x0000_s1281" style="position:absolute;visibility:visible;mso-wrap-style:square" from="1328,557" to="132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vTHsMAAADdAAAADwAAAGRycy9kb3ducmV2LnhtbESPzYrCMBSF98K8Q7gDbkRTBYtWowwD&#10;gogLp87g9tJcm2JzU5qo9e2NIMzycH4+znLd2VrcqPWVYwXjUQKCuHC64lLB73EznIHwAVlj7ZgU&#10;PMjDevXRW2Km3Z1/6JaHUsQR9hkqMCE0mZS+MGTRj1xDHL2zay2GKNtS6hbvcdzWcpIkqbRYcSQY&#10;bOjbUHHJrzZCMC8ne0OHK+J+N9ucpoO/Y6NU/7P7WoAI1IX/8Lu91QrSdJ7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b0x7DAAAA3QAAAA8AAAAAAAAAAAAA&#10;AAAAoQIAAGRycy9kb3ducmV2LnhtbFBLBQYAAAAABAAEAPkAAACRAwAAAAA=&#10;" strokecolor="red" strokeweight="0"/>
                  <v:line id="Line 163" o:spid="_x0000_s1282" style="position:absolute;visibility:visible;mso-wrap-style:square" from="1318,565" to="13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d2hcQAAADdAAAADwAAAGRycy9kb3ducmV2LnhtbESPX2vCMBTF3wW/Q7iDvchMFda5ahQR&#10;hCE+aLux10tzbcqam9JErd9+EQQfD+fPj7NY9bYRF+p87VjBZJyAIC6drrlS8F1s32YgfEDW2Dgm&#10;BTfysFoOBwvMtLvykS55qEQcYZ+hAhNCm0npS0MW/di1xNE7uc5iiLKrpO7wGsdtI6dJkkqLNUeC&#10;wZY2hsq//GwjBPNqujd0OCPud7Pt7/vop2iVen3p13MQgfrwDD/aX1pBmn5+wP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F3aFxAAAAN0AAAAPAAAAAAAAAAAA&#10;AAAAAKECAABkcnMvZG93bnJldi54bWxQSwUGAAAAAAQABAD5AAAAkgMAAAAA&#10;" strokecolor="red" strokeweight="0"/>
                  <v:line id="Line 164" o:spid="_x0000_s1283" style="position:absolute;visibility:visible;mso-wrap-style:square" from="1369,509" to="137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i98IAAADdAAAADwAAAGRycy9kb3ducmV2LnhtbERPTWvCQBC9F/wPyxR6Kbqp0KCpq0hB&#10;KOLBRsXrkJ1mQ7OzIbtq/Pedg9Dj430vVoNv1ZX62AQ28DbJQBFXwTZcGzgeNuMZqJiQLbaBycCd&#10;IqyWo6cFFjbc+JuuZaqVhHAs0IBLqSu0jpUjj3ESOmLhfkLvMQnsa217vEm4b/U0y3LtsWFpcNjR&#10;p6Pqt7x4KcGynu4c7S+Iu+1sc35/PR06Y16eh/UHqERD+hc/3F/WQJ7P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ji98IAAADdAAAADwAAAAAAAAAAAAAA&#10;AAChAgAAZHJzL2Rvd25yZXYueG1sUEsFBgAAAAAEAAQA+QAAAJADAAAAAA==&#10;" strokecolor="red" strokeweight="0"/>
                  <v:line id="Line 165" o:spid="_x0000_s1284" style="position:absolute;visibility:visible;mso-wrap-style:square" from="1359,517" to="1360,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RHbMUAAADdAAAADwAAAGRycy9kb3ducmV2LnhtbESPX2vCMBTF3wd+h3CFvYw1tbBiO6OI&#10;IMjwYauOvV6au6asuSlNtPXbm8Fgj4fz58dZbSbbiSsNvnWsYJGkIIhrp1tuFJxP++clCB+QNXaO&#10;ScGNPGzWs4cVltqN/EHXKjQijrAvUYEJoS+l9LUhiz5xPXH0vt1gMUQ5NFIPOMZx28ksTXNpseVI&#10;MNjTzlD9U11shGDVZEdD7xfE49ty//Xy9HnqlXqcT9tXEIGm8B/+ax+0gjwvCv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RHbMUAAADdAAAADwAAAAAAAAAA&#10;AAAAAAChAgAAZHJzL2Rvd25yZXYueG1sUEsFBgAAAAAEAAQA+QAAAJMDAAAAAA==&#10;" strokecolor="red" strokeweight="0"/>
                  <v:line id="Line 166" o:spid="_x0000_s1285" style="position:absolute;visibility:visible;mso-wrap-style:square" from="1349,525" to="1350,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V068EAAADdAAAADwAAAGRycy9kb3ducmV2LnhtbERPTWvCQBC9F/oflin0UnSjUJXoKkUQ&#10;SvGgUfE6ZMdsaHY2ZFdN/33nIHh8vO/FqveNulEX68AGRsMMFHEZbM2VgeNhM5iBignZYhOYDPxR&#10;hNXy9WWBuQ133tOtSJWSEI45GnAptbnWsXTkMQ5DSyzcJXQek8Cu0rbDu4T7Ro+zbKI91iwNDlta&#10;Oyp/i6uXEiyq8dbR7oq4/Zltzp8fp0NrzPtb/zUHlahPT/HD/W0NTKaZ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FXTrwQAAAN0AAAAPAAAAAAAAAAAAAAAA&#10;AKECAABkcnMvZG93bnJldi54bWxQSwUGAAAAAAQABAD5AAAAjwMAAAAA&#10;" strokecolor="red" strokeweight="0"/>
                  <v:line id="Line 167" o:spid="_x0000_s1286" style="position:absolute;visibility:visible;mso-wrap-style:square" from="1338,534" to="1339,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nRcMUAAADdAAAADwAAAGRycy9kb3ducmV2LnhtbESPS2vCQBSF90L/w3AL3UidGPBBdJQi&#10;CFKyqLGl20vmmgnN3AmZMUn/fUcouDycx8fZ7kfbiJ46XztWMJ8lIIhLp2uuFHxejq9rED4ga2wc&#10;k4Jf8rDfPU22mGk38Jn6IlQijrDPUIEJoc2k9KUhi37mWuLoXV1nMUTZVVJ3OMRx28g0SZbSYs2R&#10;YLClg6Hyp7jZCMGiSnNDHzfE/H19/F5Mvy6tUi/P49sGRKAxPML/7ZNWsFwlc7i/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nRcMUAAADdAAAADwAAAAAAAAAA&#10;AAAAAAChAgAAZHJzL2Rvd25yZXYueG1sUEsFBgAAAAAEAAQA+QAAAJMDAAAAAA==&#10;" strokecolor="red" strokeweight="0"/>
                  <v:line id="Line 168" o:spid="_x0000_s1287" style="position:absolute;visibility:visible;mso-wrap-style:square" from="1328,541" to="1329,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tPB8UAAADdAAAADwAAAGRycy9kb3ducmV2LnhtbESPX2vCMBTF3wd+h3CFvQxNV1gn1Shj&#10;UBijD1ud+Hpprk2xuSlNqvXbm8Fgj4fz58fZ7CbbiQsNvnWs4HmZgCCunW65UfCzLxYrED4ga+wc&#10;k4IbedhtZw8bzLW78jddqtCIOMI+RwUmhD6X0teGLPql64mjd3KDxRDl0Eg94DWO206mSZJJiy1H&#10;gsGe3g3V52q0EYJVk5aGvkbE8nNVHF+eDvteqcf59LYGEWgK/+G/9odWkL0mK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tPB8UAAADdAAAADwAAAAAAAAAA&#10;AAAAAAChAgAAZHJzL2Rvd25yZXYueG1sUEsFBgAAAAAEAAQA+QAAAJMDAAAAAA==&#10;" strokecolor="red" strokeweight="0"/>
                  <v:line id="Line 169" o:spid="_x0000_s1288" style="position:absolute;visibility:visible;mso-wrap-style:square" from="1317,550" to="131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fqnMQAAADdAAAADwAAAGRycy9kb3ducmV2LnhtbESPS4vCMBSF9wPzH8IVZjNoqoMPqlEG&#10;QRjEhVbF7aW5NsXmpjRR67+fCILLw3l8nNmitZW4UeNLxwr6vQQEce50yYWCw37VnYDwAVlj5ZgU&#10;PMjDYv75McNUuzvv6JaFQsQR9ikqMCHUqZQ+N2TR91xNHL2zayyGKJtC6gbvcdxWcpAkI2mx5Egw&#10;WNPSUH7JrjZCMCsGG0PbK+JmPVmdht/Hfa3UV6f9nYII1IZ3+NX+0wpG4+Q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x+qcxAAAAN0AAAAPAAAAAAAAAAAA&#10;AAAAAKECAABkcnMvZG93bnJldi54bWxQSwUGAAAAAAQABAD5AAAAkgMAAAAA&#10;" strokecolor="red" strokeweight="0"/>
                  <v:line id="Line 170" o:spid="_x0000_s1289" style="position:absolute;visibility:visible;mso-wrap-style:square" from="1369,493" to="137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5y6MQAAADdAAAADwAAAGRycy9kb3ducmV2LnhtbESPS4vCMBSF9wPzH8IVZjNoqowPqlEG&#10;QRjEhVbF7aW5NsXmpjRR67+fCILLw3l8nNmitZW4UeNLxwr6vQQEce50yYWCw37VnYDwAVlj5ZgU&#10;PMjDYv75McNUuzvv6JaFQsQR9ikqMCHUqZQ+N2TR91xNHL2zayyGKJtC6gbvcdxWcpAkI2mx5Egw&#10;WNPSUH7JrjZCMCsGG0PbK+JmPVmdht/Hfa3UV6f9nYII1IZ3+NX+0wpG4+Q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LnLoxAAAAN0AAAAPAAAAAAAAAAAA&#10;AAAAAKECAABkcnMvZG93bnJldi54bWxQSwUGAAAAAAQABAD5AAAAkgMAAAAA&#10;" strokecolor="red" strokeweight="0"/>
                  <v:line id="Line 171" o:spid="_x0000_s1290" style="position:absolute;visibility:visible;mso-wrap-style:square" from="1359,501" to="1360,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LXc8QAAADdAAAADwAAAGRycy9kb3ducmV2LnhtbESPS4vCMBSF98L8h3AFN6Kpgg+qUQZB&#10;kMHF2M7g9tJcm2JzU5qonX9vhAGXh/P4OOttZ2txp9ZXjhVMxgkI4sLpiksFP/l+tAThA7LG2jEp&#10;+CMP281Hb42pdg8+0T0LpYgj7FNUYEJoUil9YciiH7uGOHoX11oMUbal1C0+4rit5TRJ5tJixZFg&#10;sKGdoeKa3WyEYFZOj4a+b4jHr+X+PBv+5o1Sg373uQIRqAvv8H/7oBXMF8kMXm/i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tdzxAAAAN0AAAAPAAAAAAAAAAAA&#10;AAAAAKECAABkcnMvZG93bnJldi54bWxQSwUGAAAAAAQABAD5AAAAkgMAAAAA&#10;" strokecolor="red" strokeweight="0"/>
                  <v:line id="Line 172" o:spid="_x0000_s1291" style="position:absolute;visibility:visible;mso-wrap-style:square" from="1348,509" to="134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BJBMMAAADdAAAADwAAAGRycy9kb3ducmV2LnhtbESPzYrCMBSF98K8Q7gDbkRTBTtSjTIM&#10;CCIunDri9tJcm2JzU5qo9e2NIMzycH4+zmLV2VrcqPWVYwXjUQKCuHC64lLB32E9nIHwAVlj7ZgU&#10;PMjDavnRW2Cm3Z1/6ZaHUsQR9hkqMCE0mZS+MGTRj1xDHL2zay2GKNtS6hbvcdzWcpIkqbRYcSQY&#10;bOjHUHHJrzZCMC8nO0P7K+JuO1ufpoPjoVGq/9l9z0EE6sJ/+N3eaAXpV5L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wSQTDAAAA3QAAAA8AAAAAAAAAAAAA&#10;AAAAoQIAAGRycy9kb3ducmV2LnhtbFBLBQYAAAAABAAEAPkAAACRAwAAAAA=&#10;" strokecolor="red" strokeweight="0"/>
                  <v:line id="Line 173" o:spid="_x0000_s1292" style="position:absolute;visibility:visible;mso-wrap-style:square" from="1337,517" to="1338,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zsn8QAAADdAAAADwAAAGRycy9kb3ducmV2LnhtbESPS4vCMBSF98L8h3AH3MiYKvigGmUY&#10;EERcaOvg9tJcm2JzU5qonX8/EQSXh/P4OMt1Z2txp9ZXjhWMhgkI4sLpiksFp3zzNQfhA7LG2jEp&#10;+CMP69VHb4mpdg8+0j0LpYgj7FNUYEJoUil9YciiH7qGOHoX11oMUbal1C0+4rit5ThJptJixZFg&#10;sKEfQ8U1u9kIwawc7w0dboj73Xxzngx+80ap/mf3vQARqAvv8Ku91Qqms2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OyfxAAAAN0AAAAPAAAAAAAAAAAA&#10;AAAAAKECAABkcnMvZG93bnJldi54bWxQSwUGAAAAAAQABAD5AAAAkgMAAAAA&#10;" strokecolor="red" strokeweight="0"/>
                  <v:line id="Line 174" o:spid="_x0000_s1293" style="position:absolute;visibility:visible;mso-wrap-style:square" from="1327,525" to="13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N47cEAAADdAAAADwAAAGRycy9kb3ducmV2LnhtbERPTWvCQBC9F/oflin0UnSjUJXoKkUQ&#10;SvGgUfE6ZMdsaHY2ZFdN/33nIHh8vO/FqveNulEX68AGRsMMFHEZbM2VgeNhM5iBignZYhOYDPxR&#10;hNXy9WWBuQ133tOtSJWSEI45GnAptbnWsXTkMQ5DSyzcJXQek8Cu0rbDu4T7Ro+zbKI91iwNDlta&#10;Oyp/i6uXEiyq8dbR7oq4/Zltzp8fp0NrzPtb/zUHlahPT/HD/W0NTKaZ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Y3jtwQAAAN0AAAAPAAAAAAAAAAAAAAAA&#10;AKECAABkcnMvZG93bnJldi54bWxQSwUGAAAAAAQABAD5AAAAjwMAAAAA&#10;" strokecolor="red" strokeweight="0"/>
                  <v:line id="Line 175" o:spid="_x0000_s1294" style="position:absolute;visibility:visible;mso-wrap-style:square" from="1316,533" to="1317,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ddsQAAADdAAAADwAAAGRycy9kb3ducmV2LnhtbESPS4vCMBSF98L8h3CF2YimCuOjGmUQ&#10;hGFwoVVxe2muTbG5KU3Uzr+fCILLw3l8nMWqtZW4U+NLxwqGgwQEce50yYWC42HTn4LwAVlj5ZgU&#10;/JGH1fKjs8BUuwfv6Z6FQsQR9ikqMCHUqZQ+N2TRD1xNHL2LayyGKJtC6gYfcdxWcpQkY2mx5Egw&#10;WNPaUH7NbjZCMCtGW0O7G+L2d7o5f/VOh1qpz277PQcRqA3v8Kv9oxWMJ8kM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L912xAAAAN0AAAAPAAAAAAAAAAAA&#10;AAAAAKECAABkcnMvZG93bnJldi54bWxQSwUGAAAAAAQABAD5AAAAkgMAAAAA&#10;" strokecolor="red" strokeweight="0"/>
                  <v:line id="Line 176" o:spid="_x0000_s1295" style="position:absolute;visibility:visible;mso-wrap-style:square" from="1368,477" to="1369,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iNsIAAADdAAAADwAAAGRycy9kb3ducmV2LnhtbERPS2vCQBC+C/6HZYRepG4UfJC6ighC&#10;KR5qtPQ6ZKfZ0OxsyK6a/nvnUPD48b3X29436kZdrAMbmE4yUMRlsDVXBi7nw+sKVEzIFpvAZOCP&#10;Imw3w8EacxvufKJbkSolIRxzNOBSanOtY+nIY5yElli4n9B5TAK7StsO7xLuGz3LsoX2WLM0OGxp&#10;76j8La5eSrCoZkdHn1fE48fq8D0ff51bY15G/e4NVKI+PcX/7ndrYLGcyn5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iNsIAAADdAAAADwAAAAAAAAAAAAAA&#10;AAChAgAAZHJzL2Rvd25yZXYueG1sUEsFBgAAAAAEAAQA+QAAAJADAAAAAA==&#10;" strokecolor="red" strokeweight="0"/>
                  <v:line id="Line 177" o:spid="_x0000_s1296" style="position:absolute;visibility:visible;mso-wrap-style:square" from="1358,485" to="135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BHrcQAAADdAAAADwAAAGRycy9kb3ducmV2LnhtbESPS4vCMBSF98L8h3AH3IimFXxQjTII&#10;gogLrTO4vTTXpkxzU5qonX8/EQSXh/P4OMt1Z2txp9ZXjhWkowQEceF0xaWC7/N2OAfhA7LG2jEp&#10;+CMP69VHb4mZdg8+0T0PpYgj7DNUYEJoMil9YciiH7mGOHpX11oMUbal1C0+4rit5ThJptJixZFg&#10;sKGNoeI3v9kIwbwcHwwdb4iH/Xx7mQx+zo1S/c/uawEiUBfe4Vd7pxVMZ2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EetxAAAAN0AAAAPAAAAAAAAAAAA&#10;AAAAAKECAABkcnMvZG93bnJldi54bWxQSwUGAAAAAAQABAD5AAAAkgMAAAAA&#10;" strokecolor="red" strokeweight="0"/>
                  <v:line id="Line 178" o:spid="_x0000_s1297" style="position:absolute;visibility:visible;mso-wrap-style:square" from="1347,493" to="1348,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LZ2sQAAADdAAAADwAAAGRycy9kb3ducmV2LnhtbESPS4vCMBSF94L/IVzBjYypBR90jCID&#10;wiAutCqzvTR3mmJzU5qonX8/EQSXh/P4OMt1Z2txp9ZXjhVMxgkI4sLpiksF59P2YwHCB2SNtWNS&#10;8Ece1qt+b4mZdg8+0j0PpYgj7DNUYEJoMil9YciiH7uGOHq/rrUYomxLqVt8xHFbyzRJZtJixZFg&#10;sKEvQ8U1v9kIwbxM94YON8T9brH9mY4up0ap4aDbfIII1IV3+NX+1gpm80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tnaxAAAAN0AAAAPAAAAAAAAAAAA&#10;AAAAAKECAABkcnMvZG93bnJldi54bWxQSwUGAAAAAAQABAD5AAAAkgMAAAAA&#10;" strokecolor="red" strokeweight="0"/>
                  <v:line id="Line 179" o:spid="_x0000_s1298" style="position:absolute;visibility:visible;mso-wrap-style:square" from="1336,502" to="1337,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58QcUAAADdAAAADwAAAGRycy9kb3ducmV2LnhtbESPS2vCQBSF9wX/w3CFbopOtFQldRQR&#10;AqW4aKPS7SVzzQQzd0Jm8ui/7xQKXR7O4+Ns96OtRU+trxwrWMwTEMSF0xWXCi7nbLYB4QOyxtox&#10;KfgmD/vd5GGLqXYDf1Kfh1LEEfYpKjAhNKmUvjBk0c9dQxy9m2sthijbUuoWhzhua7lMkpW0WHEk&#10;GGzoaKi4552NEMzL5cnQR4d4et9kXy9P13Oj1ON0PLyCCDSG//Bf+00rWK0X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58QcUAAADdAAAADwAAAAAAAAAA&#10;AAAAAAChAgAAZHJzL2Rvd25yZXYueG1sUEsFBgAAAAAEAAQA+QAAAJMDAAAAAA==&#10;" strokecolor="red" strokeweight="0"/>
                  <v:line id="Line 180" o:spid="_x0000_s1299" style="position:absolute;visibility:visible;mso-wrap-style:square" from="1326,509" to="1327,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kNcUAAADdAAAADwAAAGRycy9kb3ducmV2LnhtbESPS2vCQBSF9wX/w3CFbopOlFYldRQR&#10;AqW4aKPS7SVzzQQzd0Jm8ui/7xQKXR7O4+Ns96OtRU+trxwrWMwTEMSF0xWXCi7nbLYB4QOyxtox&#10;KfgmD/vd5GGLqXYDf1Kfh1LEEfYpKjAhNKmUvjBk0c9dQxy9m2sthijbUuoWhzhua7lMkpW0WHEk&#10;GGzoaKi4552NEMzL5cnQR4d4et9kXy9P13Oj1ON0PLyCCDSG//Bf+00rWK0X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kNcUAAADdAAAADwAAAAAAAAAA&#10;AAAAAAChAgAAZHJzL2Rvd25yZXYueG1sUEsFBgAAAAAEAAQA+QAAAJMDAAAAAA==&#10;" strokecolor="red" strokeweight="0"/>
                  <v:line id="Line 181" o:spid="_x0000_s1300" style="position:absolute;visibility:visible;mso-wrap-style:square" from="1316,517" to="131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tBrsUAAADdAAAADwAAAGRycy9kb3ducmV2LnhtbESPX2vCMBTF3wd+h3CFvQybWtCVahQR&#10;hDF8cHXi66W5a8qam9LE2n37ZSDs8XD+/Djr7WhbMVDvG8cK5kkKgrhyuuFawef5MMtB+ICssXVM&#10;Cn7Iw3YzeVpjod2dP2goQy3iCPsCFZgQukJKXxmy6BPXEUfvy/UWQ5R9LXWP9zhuW5ml6VJabDgS&#10;DHa0N1R9lzcbIVjW2dHQ6YZ4fM8P18XL5dwp9TwddysQgcbwH36037SC5et8A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tBrsUAAADdAAAADwAAAAAAAAAA&#10;AAAAAAChAgAAZHJzL2Rvd25yZXYueG1sUEsFBgAAAAAEAAQA+QAAAJMDAAAAAA==&#10;" strokecolor="red" strokeweight="0"/>
                  <v:line id="Line 182" o:spid="_x0000_s1301" style="position:absolute;visibility:visible;mso-wrap-style:square" from="1367,461" to="1368,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nf2cUAAADdAAAADwAAAGRycy9kb3ducmV2LnhtbESPX2vCMBTF3wd+h3CFvYyZVliVzigy&#10;KIzhw1aVvV6au6bY3JQmrfXbm8Fgj4fz58fZ7CbbipF63zhWkC4SEMSV0w3XCk7H4nkNwgdkja1j&#10;UnAjD7vt7GGDuXZX/qKxDLWII+xzVGBC6HIpfWXIol+4jjh6P663GKLsa6l7vMZx28plkmTSYsOR&#10;YLCjN0PVpRxshGBZLw+GPgfEw8e6+H55Oh87pR7n0/4VRKAp/If/2u9aQbZKM/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nf2cUAAADdAAAADwAAAAAAAAAA&#10;AAAAAAChAgAAZHJzL2Rvd25yZXYueG1sUEsFBgAAAAAEAAQA+QAAAJMDAAAAAA==&#10;" strokecolor="red" strokeweight="0"/>
                  <v:line id="Line 183" o:spid="_x0000_s1302" style="position:absolute;visibility:visible;mso-wrap-style:square" from="1358,469" to="1359,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V6QsMAAADdAAAADwAAAGRycy9kb3ducmV2LnhtbESPS4vCMBSF9wP+h3AFN4OmCj6oRhFB&#10;EHExUxW3l+baFJub0kSt/94IA7M8nMfHWaxaW4kHNb50rGA4SEAQ506XXCg4Hbf9GQgfkDVWjknB&#10;izyslp2vBabaPfmXHlkoRBxhn6ICE0KdSulzQxb9wNXE0bu6xmKIsimkbvAZx20lR0kykRZLjgSD&#10;NW0M5bfsbiMEs2J0MPRzRzzsZ9vL+Pt8rJXqddv1HESgNvyH/9o7rWAyHU7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lekLDAAAA3QAAAA8AAAAAAAAAAAAA&#10;AAAAoQIAAGRycy9kb3ducmV2LnhtbFBLBQYAAAAABAAEAPkAAACRAwAAAAA=&#10;" strokecolor="red" strokeweight="0"/>
                  <v:line id="Line 184" o:spid="_x0000_s1303" style="position:absolute;visibility:visible;mso-wrap-style:square" from="1347,477" to="134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ruMMIAAADdAAAADwAAAGRycy9kb3ducmV2LnhtbERPS2vCQBC+C/6HZYRepG4UfJC6ighC&#10;KR5qtPQ6ZKfZ0OxsyK6a/nvnUPD48b3X29436kZdrAMbmE4yUMRlsDVXBi7nw+sKVEzIFpvAZOCP&#10;Imw3w8EacxvufKJbkSolIRxzNOBSanOtY+nIY5yElli4n9B5TAK7StsO7xLuGz3LsoX2WLM0OGxp&#10;76j8La5eSrCoZkdHn1fE48fq8D0ff51bY15G/e4NVKI+PcX/7ndrYLGcylx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ruMMIAAADdAAAADwAAAAAAAAAAAAAA&#10;AAChAgAAZHJzL2Rvd25yZXYueG1sUEsFBgAAAAAEAAQA+QAAAJADAAAAAA==&#10;" strokecolor="red" strokeweight="0"/>
                  <v:line id="Line 185" o:spid="_x0000_s1304" style="position:absolute;visibility:visible;mso-wrap-style:square" from="1336,485" to="133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Lq8QAAADdAAAADwAAAGRycy9kb3ducmV2LnhtbESPS4vCMBSF98L8h3AH3MiYKviqRhkG&#10;BBlcaB1xe2muTbG5KU3Uzr83guDycB4fZ7FqbSVu1PjSsYJBPwFBnDtdcqHg77D+moLwAVlj5ZgU&#10;/JOH1fKjs8BUuzvv6ZaFQsQR9ikqMCHUqZQ+N2TR911NHL2zayyGKJtC6gbvcdxWcpgkY2mx5Egw&#10;WNOPofySXW2EYFYMt4Z2V8Tt73R9GvWOh1qp7mf7PQcRqA3v8Ku90QrGk8EM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9kurxAAAAN0AAAAPAAAAAAAAAAAA&#10;AAAAAKECAABkcnMvZG93bnJldi54bWxQSwUGAAAAAAQABAD5AAAAkgMAAAAA&#10;" strokecolor="red" strokeweight="0"/>
                  <v:line id="Line 186" o:spid="_x0000_s1305" style="position:absolute;visibility:visible;mso-wrap-style:square" from="1326,493" to="132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Aoi8IAAADdAAAADwAAAGRycy9kb3ducmV2LnhtbERPTWvCQBC9C/0PyxS8SN00UJXoKqUg&#10;iHiosaXXITtmQ7OzIbtq/PedQ8Hj432vNoNv1ZX62AQ28DrNQBFXwTZcG/g6bV8WoGJCttgGJgN3&#10;irBZP41WWNhw4yNdy1QrCeFYoAGXUldoHStHHuM0dMTCnUPvMQnsa217vEm4b3WeZTPtsWFpcNjR&#10;h6Pqt7x4KcGyzg+OPi+Ih/1i+/M2+T51xoyfh/clqERDeoj/3TtrYDbPZb+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Aoi8IAAADdAAAADwAAAAAAAAAAAAAA&#10;AAChAgAAZHJzL2Rvd25yZXYueG1sUEsFBgAAAAAEAAQA+QAAAJADAAAAAA==&#10;" strokecolor="red" strokeweight="0"/>
                  <v:line id="Line 187" o:spid="_x0000_s1306" style="position:absolute;visibility:visible;mso-wrap-style:square" from="1315,501" to="1316,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NEMQAAADdAAAADwAAAGRycy9kb3ducmV2LnhtbESPS4vCMBSF94L/IVzBjYypBR90jCID&#10;wiAutCqzvTR3mmJzU5qonX8/EQSXh/P4OMt1Z2txp9ZXjhVMxgkI4sLpiksF59P2YwHCB2SNtWNS&#10;8Ece1qt+b4mZdg8+0j0PpYgj7DNUYEJoMil9YciiH7uGOHq/rrUYomxLqVt8xHFbyzRJZtJixZFg&#10;sKEvQ8U1v9kIwbxM94YON8T9brH9mY4up0ap4aDbfIII1IV3+NX+1gpm83Q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7I0QxAAAAN0AAAAPAAAAAAAAAAAA&#10;AAAAAKECAABkcnMvZG93bnJldi54bWxQSwUGAAAAAAQABAD5AAAAkgMAAAAA&#10;" strokecolor="red" strokeweight="0"/>
                  <v:line id="Line 188" o:spid="_x0000_s1307" style="position:absolute;visibility:visible;mso-wrap-style:square" from="1367,445" to="136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4TZ8MAAADdAAAADwAAAGRycy9kb3ducmV2LnhtbESPS4vCMBSF98L8h3AH3MiYWvBBNYoI&#10;gogLrQ5uL82dpkxzU5qonX8/EQSXh/P4OItVZ2txp9ZXjhWMhgkI4sLpiksFl/P2awbCB2SNtWNS&#10;8EceVsuP3gIz7R58onseShFH2GeowITQZFL6wpBFP3QNcfR+XGsxRNmWUrf4iOO2lmmSTKTFiiPB&#10;YEMbQ8VvfrMRgnmZHgwdb4iH/Wx7HQ++z41S/c9uPQcRqAvv8Ku90wom0zS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E2fDAAAA3QAAAA8AAAAAAAAAAAAA&#10;AAAAoQIAAGRycy9kb3ducmV2LnhtbFBLBQYAAAAABAAEAPkAAACRAwAAAAA=&#10;" strokecolor="red" strokeweight="0"/>
                  <v:line id="Line 189" o:spid="_x0000_s1308" style="position:absolute;visibility:visible;mso-wrap-style:square" from="1357,452" to="1358,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K2/MQAAADdAAAADwAAAGRycy9kb3ducmV2LnhtbESPX2vCMBTF3wW/Q7iDvYimVqbSGUUE&#10;YYgPs3Xs9dLcNWXNTWmi1m9vBgMfD+fPj7Pa9LYRV+p87VjBdJKAIC6drrlScC724yUIH5A1No5J&#10;wZ08bNbDwQoz7W58omseKhFH2GeowITQZlL60pBFP3EtcfR+XGcxRNlVUnd4i+O2kWmSzKXFmiPB&#10;YEs7Q+VvfrERgnmVHg19XhCPh+X++230VbRKvb7023cQgfrwDP+3P7SC+SKd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crb8xAAAAN0AAAAPAAAAAAAAAAAA&#10;AAAAAKECAABkcnMvZG93bnJldi54bWxQSwUGAAAAAAQABAD5AAAAkgMAAAAA&#10;" strokecolor="red" strokeweight="0"/>
                  <v:line id="Line 190" o:spid="_x0000_s1309" style="position:absolute;visibility:visible;mso-wrap-style:square" from="1346,461" to="134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suiMQAAADdAAAADwAAAGRycy9kb3ducmV2LnhtbESPX2vCMBTF3wW/Q7iDvYimFqfSGUUE&#10;YYgPs3Xs9dLcNWXNTWmi1m9vBgMfD+fPj7Pa9LYRV+p87VjBdJKAIC6drrlScC724yUIH5A1No5J&#10;wZ08bNbDwQoz7W58omseKhFH2GeowITQZlL60pBFP3EtcfR+XGcxRNlVUnd4i+O2kWmSzKXFmiPB&#10;YEs7Q+VvfrERgnmVHg19XhCPh+X++230VbRKvb7023cQgfrwDP+3P7SC+SKd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y6IxAAAAN0AAAAPAAAAAAAAAAAA&#10;AAAAAKECAABkcnMvZG93bnJldi54bWxQSwUGAAAAAAQABAD5AAAAkgMAAAAA&#10;" strokecolor="red" strokeweight="0"/>
                  <v:line id="Line 191" o:spid="_x0000_s1310" style="position:absolute;visibility:visible;mso-wrap-style:square" from="1335,470" to="133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LE8UAAADdAAAADwAAAGRycy9kb3ducmV2LnhtbESPX2vCMBTF3wf7DuEO9jI0XaFaqlHG&#10;QBijD7Pd8PXSXJuy5qY0Ubtvb4SBj4fz58dZbyfbizONvnOs4HWegCBunO64VfBd72Y5CB+QNfaO&#10;ScEfedhuHh/WWGh34T2dq9CKOMK+QAUmhKGQ0jeGLPq5G4ijd3SjxRDl2Eo94iWO216mSbKQFjuO&#10;BIMDvRtqfquTjRCs2rQ09HVCLD/z3SF7+akHpZ6fprcViEBTuIf/2x9awWKZZn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eLE8UAAADdAAAADwAAAAAAAAAA&#10;AAAAAAChAgAAZHJzL2Rvd25yZXYueG1sUEsFBgAAAAAEAAQA+QAAAJMDAAAAAA==&#10;" strokecolor="red" strokeweight="0"/>
                  <v:line id="Line 192" o:spid="_x0000_s1311" style="position:absolute;visibility:visible;mso-wrap-style:square" from="1325,477" to="132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UVZMQAAADdAAAADwAAAGRycy9kb3ducmV2LnhtbESPX2vCMBTF3wd+h3CFvQxNV1iVahQR&#10;hDF82FrF10tzbYrNTWmi1m9vBoM9Hs6fH2e5HmwrbtT7xrGC92kCgrhyuuFawaHcTeYgfEDW2Dom&#10;BQ/ysF6NXpaYa3fnH7oVoRZxhH2OCkwIXS6lrwxZ9FPXEUfv7HqLIcq+lrrHexy3rUyTJJMWG44E&#10;gx1tDVWX4mojBIs63Rv6viLuv+a708fbseyUeh0PmwWIQEP4D/+1P7WCbJZm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RVkxAAAAN0AAAAPAAAAAAAAAAAA&#10;AAAAAKECAABkcnMvZG93bnJldi54bWxQSwUGAAAAAAQABAD5AAAAkgMAAAAA&#10;" strokecolor="red" strokeweight="0"/>
                  <v:line id="Line 193" o:spid="_x0000_s1312" style="position:absolute;visibility:visible;mso-wrap-style:square" from="1315,485" to="131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w/8UAAADdAAAADwAAAGRycy9kb3ducmV2LnhtbESPX2vCMBTF3wf7DuEO9jJmusKsVKOM&#10;gTCGD9o6fL0016bY3JQmrd23XwaCj4fz58dZbSbbipF63zhW8DZLQBBXTjdcKziW29cFCB+QNbaO&#10;ScEvedisHx9WmGt35QONRahFHGGfowITQpdL6StDFv3MdcTRO7veYoiyr6Xu8RrHbSvTJJlLiw1H&#10;gsGOPg1Vl2KwEYJFne4M7QfE3fdie3p/+Sk7pZ6fpo8liEBTuIdv7S+tYJ6lG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mw/8UAAADdAAAADwAAAAAAAAAA&#10;AAAAAAChAgAAZHJzL2Rvd25yZXYueG1sUEsFBgAAAAAEAAQA+QAAAJMDAAAAAA==&#10;" strokecolor="red" strokeweight="0"/>
                  <v:line id="Line 194" o:spid="_x0000_s1313" style="position:absolute;visibility:visible;mso-wrap-style:square" from="1367,429" to="1368,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YkjcIAAADdAAAADwAAAGRycy9kb3ducmV2LnhtbERPTWvCQBC9C/0PyxS8SN00UJXoKqUg&#10;iHiosaXXITtmQ7OzIbtq/PedQ8Hj432vNoNv1ZX62AQ28DrNQBFXwTZcG/g6bV8WoGJCttgGJgN3&#10;irBZP41WWNhw4yNdy1QrCeFYoAGXUldoHStHHuM0dMTCnUPvMQnsa217vEm4b3WeZTPtsWFpcNjR&#10;h6Pqt7x4KcGyzg+OPi+Ih/1i+/M2+T51xoyfh/clqERDeoj/3TtrYDbPZa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YkjcIAAADdAAAADwAAAAAAAAAAAAAA&#10;AAChAgAAZHJzL2Rvd25yZXYueG1sUEsFBgAAAAAEAAQA+QAAAJADAAAAAA==&#10;" strokecolor="red" strokeweight="0"/>
                  <v:line id="Line 195" o:spid="_x0000_s1314" style="position:absolute;visibility:visible;mso-wrap-style:square" from="1357,437" to="1358,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qBFsUAAADdAAAADwAAAGRycy9kb3ducmV2LnhtbESPX2vCMBTF3wW/Q7iDvYimK8xpbSoy&#10;EMbwQevE10tzbcqam9JE7b79Mhj4eDh/fpx8PdhW3Kj3jWMFL7MEBHHldMO1gq/jdroA4QOyxtYx&#10;KfghD+tiPMox0+7OB7qVoRZxhH2GCkwIXSalrwxZ9DPXEUfv4nqLIcq+lrrHexy3rUyTZC4tNhwJ&#10;Bjt6N1R9l1cbIVjW6c7Q/oq4+1xsz6+T07FT6vlp2KxABBrCI/zf/tAK5m/pEv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qBFsUAAADdAAAADwAAAAAAAAAA&#10;AAAAAAChAgAAZHJzL2Rvd25yZXYueG1sUEsFBgAAAAAEAAQA+QAAAJMDAAAAAA==&#10;" strokecolor="red" strokeweight="0"/>
                  <v:line id="Line 196" o:spid="_x0000_s1315" style="position:absolute;visibility:visible;mso-wrap-style:square" from="1346,445" to="1347,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VsIAAADdAAAADwAAAGRycy9kb3ducmV2LnhtbERPTWvCQBC9C/0Pywi9SN2oNJXUVYog&#10;lOKhjS29DtlpNpidDdlV03/vHASPj/e92gy+VWfqYxPYwGyagSKugm24NvB92D0tQcWEbLENTAb+&#10;KcJm/TBaYWHDhb/oXKZaSQjHAg24lLpC61g58hinoSMW7i/0HpPAvta2x4uE+1bPsyzXHhuWBocd&#10;bR1Vx/LkpQTLer539HlC3H8sd7/Pk59DZ8zjeHh7BZVoSHfxzf1uDeQv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m+VsIAAADdAAAADwAAAAAAAAAAAAAA&#10;AAChAgAAZHJzL2Rvd25yZXYueG1sUEsFBgAAAAAEAAQA+QAAAJADAAAAAA==&#10;" strokecolor="red" strokeweight="0"/>
                  <v:line id="Line 197" o:spid="_x0000_s1316" style="position:absolute;visibility:visible;mso-wrap-style:square" from="1335,453" to="1336,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UbzcUAAADdAAAADwAAAGRycy9kb3ducmV2LnhtbESPS2vCQBSF9wX/w3CFbopOtFQldRQR&#10;AqW4aKPS7SVzzQQzd0Jm8ui/7xQKXR7O4+Ns96OtRU+trxwrWMwTEMSF0xWXCi7nbLYB4QOyxtox&#10;KfgmD/vd5GGLqXYDf1Kfh1LEEfYpKjAhNKmUvjBk0c9dQxy9m2sthijbUuoWhzhua7lMkpW0WHEk&#10;GGzoaKi4552NEMzL5cnQR4d4et9kXy9P13Oj1ON0PLyCCDSG//Bf+00rWK2fF/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UbzcUAAADdAAAADwAAAAAAAAAA&#10;AAAAAAChAgAAZHJzL2Rvd25yZXYueG1sUEsFBgAAAAAEAAQA+QAAAJMDAAAAAA==&#10;" strokecolor="red" strokeweight="0"/>
                  <v:line id="Line 198" o:spid="_x0000_s1317" style="position:absolute;visibility:visible;mso-wrap-style:square" from="1325,461" to="132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usQAAADdAAAADwAAAGRycy9kb3ducmV2LnhtbESPX2vCMBTF3wW/Q7iDvYimVqbSGUUE&#10;YYgPs3Xs9dLcNWXNTWmi1m9vBgMfD+fPj7Pa9LYRV+p87VjBdJKAIC6drrlScC724yUIH5A1No5J&#10;wZ08bNbDwQoz7W58omseKhFH2GeowITQZlL60pBFP3EtcfR+XGcxRNlVUnd4i+O2kWmSzKXFmiPB&#10;YEs7Q+VvfrERgnmVHg19XhCPh+X++230VbRKvb7023cQgfrwDP+3P7SC+WKW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4W6xAAAAN0AAAAPAAAAAAAAAAAA&#10;AAAAAKECAABkcnMvZG93bnJldi54bWxQSwUGAAAAAAQABAD5AAAAkgMAAAAA&#10;" strokecolor="red" strokeweight="0"/>
                  <v:line id="Line 199" o:spid="_x0000_s1318" style="position:absolute;visibility:visible;mso-wrap-style:square" from="1314,469" to="131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sgIcUAAADdAAAADwAAAGRycy9kb3ducmV2LnhtbESPX2vCMBTF3wd+h3CFvQxNbZlKZywy&#10;EMbwYavKXi/NXVPW3JQm2u7bL4Kwx8P58+NsitG24kq9bxwrWMwTEMSV0w3XCk7H/WwNwgdkja1j&#10;UvBLHort5GGDuXYDf9K1DLWII+xzVGBC6HIpfWXIop+7jjh63663GKLsa6l7HOK4bWWaJEtpseFI&#10;MNjRq6Hqp7zYCMGyTg+GPi6Ih/f1/uv56XzslHqcjrsXEIHG8B++t9+0guUqy+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sgIcUAAADdAAAADwAAAAAAAAAA&#10;AAAAAAChAgAAZHJzL2Rvd25yZXYueG1sUEsFBgAAAAAEAAQA+QAAAJMDAAAAAA==&#10;" strokecolor="red" strokeweight="0"/>
                  <v:line id="Line 200" o:spid="_x0000_s1319" style="position:absolute;visibility:visible;mso-wrap-style:square" from="1366,413" to="1367,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K4VcQAAADdAAAADwAAAGRycy9kb3ducmV2LnhtbESPX2vCMBTF34V9h3CFvchM5zaVahQR&#10;hCE+aFV8vTTXptjclCZq9+3NQPDxcP78ONN5aytxo8aXjhV89hMQxLnTJRcKDvvVxxiED8gaK8ek&#10;4I88zGdvnSmm2t15R7csFCKOsE9RgQmhTqX0uSGLvu9q4uidXWMxRNkUUjd4j+O2koMkGUqLJUeC&#10;wZqWhvJLdrURglkx2BjaXhE36/Hq9NM77mul3rvtYgIiUBte4Wf7VysYjr6+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rhVxAAAAN0AAAAPAAAAAAAAAAAA&#10;AAAAAKECAABkcnMvZG93bnJldi54bWxQSwUGAAAAAAQABAD5AAAAkgMAAAAA&#10;" strokecolor="red" strokeweight="0"/>
                  <v:line id="Line 201" o:spid="_x0000_s1320" style="position:absolute;visibility:visible;mso-wrap-style:square" from="1356,420" to="135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4dzsQAAADdAAAADwAAAGRycy9kb3ducmV2LnhtbESPzYrCMBSF98K8Q7gDbkRTFR2pRhFB&#10;EHGhdcTtpbnTlGluShO1vv1kQHB5OD8fZ7FqbSXu1PjSsYLhIAFBnDtdcqHg+7ztz0D4gKyxckwK&#10;nuRhtfzoLDDV7sEnumehEHGEfYoKTAh1KqXPDVn0A1cTR+/HNRZDlE0hdYOPOG4rOUqSqbRYciQY&#10;rGljKP/NbjZCMCtGB0PHG+JhP9teJ73LuVaq+9mu5yACteEdfrV3WsH0azy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Dh3OxAAAAN0AAAAPAAAAAAAAAAAA&#10;AAAAAKECAABkcnMvZG93bnJldi54bWxQSwUGAAAAAAQABAD5AAAAkgMAAAAA&#10;" strokecolor="red" strokeweight="0"/>
                  <v:line id="Line 202" o:spid="_x0000_s1321" style="position:absolute;visibility:visible;mso-wrap-style:square" from="1346,429" to="134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DucUAAADdAAAADwAAAGRycy9kb3ducmV2LnhtbESPX2vCMBTF3wf7DuEKvoyZzmEntamM&#10;gSDDB1cnvl6aa1NsbkoTtfv2iyD4eDh/fpx8OdhWXKj3jWMFb5MEBHHldMO1gt/d6nUOwgdkja1j&#10;UvBHHpbF81OOmXZX/qFLGWoRR9hnqMCE0GVS+sqQRT9xHXH0jq63GKLsa6l7vMZx28ppkqTSYsOR&#10;YLCjL0PVqTzbCMGynm4Mbc+Im+/56jB72e86pcaj4XMBItAQHuF7e60VpB/v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yDucUAAADdAAAADwAAAAAAAAAA&#10;AAAAAAChAgAAZHJzL2Rvd25yZXYueG1sUEsFBgAAAAAEAAQA+QAAAJMDAAAAAA==&#10;" strokecolor="red" strokeweight="0"/>
                  <v:line id="Line 203" o:spid="_x0000_s1322" style="position:absolute;visibility:visible;mso-wrap-style:square" from="1334,437" to="133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mIsUAAADdAAAADwAAAGRycy9kb3ducmV2LnhtbESPX2vCMBTF3wd+h3AHexk2nTIt1Sgy&#10;EMbwYauKr5fm2pQ1N6WJbfftzWCwx8P58+Ost6NtRE+drx0reElSEMSl0zVXCk7H/TQD4QOyxsYx&#10;KfghD9vN5GGNuXYDf1FfhErEEfY5KjAhtLmUvjRk0SeuJY7e1XUWQ5RdJXWHQxy3jZyl6UJarDkS&#10;DLb0Zqj8Lm42QrCoZgdDnzfEw0e2v7w+n4+tUk+P424FItAY/sN/7XetYLGcL+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AmIsUAAADdAAAADwAAAAAAAAAA&#10;AAAAAAChAgAAZHJzL2Rvd25yZXYueG1sUEsFBgAAAAAEAAQA+QAAAJMDAAAAAA==&#10;" strokecolor="red" strokeweight="0"/>
                  <v:line id="Line 204" o:spid="_x0000_s1323" style="position:absolute;visibility:visible;mso-wrap-style:square" from="1324,445" to="1325,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UMIAAADdAAAADwAAAGRycy9kb3ducmV2LnhtbERPTWvCQBC9C/0Pywi9SN2oNJXUVYog&#10;lOKhjS29DtlpNpidDdlV03/vHASPj/e92gy+VWfqYxPYwGyagSKugm24NvB92D0tQcWEbLENTAb+&#10;KcJm/TBaYWHDhb/oXKZaSQjHAg24lLpC61g58hinoSMW7i/0HpPAvta2x4uE+1bPsyzXHhuWBocd&#10;bR1Vx/LkpQTLer539HlC3H8sd7/Pk59DZ8zjeHh7BZVoSHfxzf1uDeQv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yUMIAAADdAAAADwAAAAAAAAAAAAAA&#10;AAChAgAAZHJzL2Rvd25yZXYueG1sUEsFBgAAAAAEAAQA+QAAAJADAAAAAA==&#10;" strokecolor="red" strokeweight="0"/>
                </v:group>
                <v:group id="Group 205" o:spid="_x0000_s1324" style="position:absolute;left:8324;top:1295;width:400;height:6788" coordorigin="1311,204" coordsize="63,1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nGvcYAAADdAAAADwAAAGRycy9kb3ducmV2LnhtbESPQWvCQBSE74X+h+UV&#10;vOkmSm2NriKi4kGEakG8PbLPJJh9G7JrEv99VxB6HGbmG2a26EwpGqpdYVlBPIhAEKdWF5wp+D1t&#10;+t8gnEfWWFomBQ9ysJi/v80w0bblH2qOPhMBwi5BBbn3VSKlS3My6Aa2Ig7e1dYGfZB1JnWNbYCb&#10;Ug6jaCwNFhwWcqxolVN6O96Ngm2L7XIUr5v97bp6XE6fh/M+JqV6H91yCsJT5//Dr/ZOKxh/j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aca9xgAAAN0A&#10;AAAPAAAAAAAAAAAAAAAAAKoCAABkcnMvZG93bnJldi54bWxQSwUGAAAAAAQABAD6AAAAnQMAAAAA&#10;">
                  <v:line id="Line 206" o:spid="_x0000_s1325" style="position:absolute;visibility:visible;mso-wrap-style:square" from="1314,453" to="13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K8IAAADdAAAADwAAAGRycy9kb3ducmV2LnhtbERPTWvCQBC9C/0Pywi9SN0oNpXUVYog&#10;lOKhjS29DtlpNpidDdlV03/vHASPj/e92gy+VWfqYxPYwGyagSKugm24NvB92D0tQcWEbLENTAb+&#10;KcJm/TBaYWHDhb/oXKZaSQjHAg24lLpC61g58hinoSMW7i/0HpPAvta2x4uE+1bPsyzXHhuWBocd&#10;bR1Vx/LkpQTLer539HlC3H8sd7/Pk59DZ8zjeHh7BZVoSHfxzf1uDeQv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NK8IAAADdAAAADwAAAAAAAAAAAAAA&#10;AAChAgAAZHJzL2Rvd25yZXYueG1sUEsFBgAAAAAEAAQA+QAAAJADAAAAAA==&#10;" strokecolor="red" strokeweight="0"/>
                  <v:line id="Line 207" o:spid="_x0000_s1326" style="position:absolute;visibility:visible;mso-wrap-style:square" from="1366,397" to="136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NosMUAAADdAAAADwAAAGRycy9kb3ducmV2LnhtbESPS2vCQBSF9wX/w3CFbopOlFYldRQR&#10;AqW4aKPS7SVzzQQzd0Jm8ui/7xQKXR7O4+Ns96OtRU+trxwrWMwTEMSF0xWXCi7nbLYB4QOyxtox&#10;KfgmD/vd5GGLqXYDf1Kfh1LEEfYpKjAhNKmUvjBk0c9dQxy9m2sthijbUuoWhzhua7lMkpW0WHEk&#10;GGzoaKi4552NEMzL5cnQR4d4et9kXy9P13Oj1ON0PLyCCDSG//Bf+00rWK2fF/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NosMUAAADdAAAADwAAAAAAAAAA&#10;AAAAAAChAgAAZHJzL2Rvd25yZXYueG1sUEsFBgAAAAAEAAQA+QAAAJMDAAAAAA==&#10;" strokecolor="red" strokeweight="0"/>
                  <v:line id="Line 208" o:spid="_x0000_s1327" style="position:absolute;visibility:visible;mso-wrap-style:square" from="1356,405" to="135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2x8QAAADdAAAADwAAAGRycy9kb3ducmV2LnhtbESPX2vCMBTF3wW/Q7iDvYimFqfSGUUE&#10;YYgPs3Xs9dLcNWXNTWmi1m9vBgMfD+fPj7Pa9LYRV+p87VjBdJKAIC6drrlScC724yUIH5A1No5J&#10;wZ08bNbDwQoz7W58omseKhFH2GeowITQZlL60pBFP3EtcfR+XGcxRNlVUnd4i+O2kWmSzKXFmiPB&#10;YEs7Q+VvfrERgnmVHg19XhCPh+X++230VbRKvb7023cQgfrwDP+3P7SC+WKW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4fbHxAAAAN0AAAAPAAAAAAAAAAAA&#10;AAAAAKECAABkcnMvZG93bnJldi54bWxQSwUGAAAAAAQABAD5AAAAkgMAAAAA&#10;" strokecolor="red" strokeweight="0"/>
                  <v:line id="Line 209" o:spid="_x0000_s1328" style="position:absolute;visibility:visible;mso-wrap-style:square" from="1345,413" to="1346,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1TXMQAAADdAAAADwAAAGRycy9kb3ducmV2LnhtbESPX2vCMBTF34V9h3CFvchM5zaVahQR&#10;hCE+aFV8vTTXptjclCZq9+3NQPDxcP78ONN5aytxo8aXjhV89hMQxLnTJRcKDvvVxxiED8gaK8ek&#10;4I88zGdvnSmm2t15R7csFCKOsE9RgQmhTqX0uSGLvu9q4uidXWMxRNkUUjd4j+O2koMkGUqLJUeC&#10;wZqWhvJLdrURglkx2BjaXhE36/Hq9NM77mul3rvtYgIiUBte4Wf7VysYjr6/4P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rVNcxAAAAN0AAAAPAAAAAAAAAAAA&#10;AAAAAKECAABkcnMvZG93bnJldi54bWxQSwUGAAAAAAQABAD5AAAAkgMAAAAA&#10;" strokecolor="red" strokeweight="0"/>
                  <v:line id="Line 210" o:spid="_x0000_s1329" style="position:absolute;visibility:visible;mso-wrap-style:square" from="1334,421" to="133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TLKMUAAADdAAAADwAAAGRycy9kb3ducmV2LnhtbESPX2vCMBTF3wd+h3CFvQxNLZ1KZywy&#10;EMbwYavKXi/NXVPW3JQm2u7bL4Kwx8P58+NsitG24kq9bxwrWMwTEMSV0w3XCk7H/WwNwgdkja1j&#10;UvBLHort5GGDuXYDf9K1DLWII+xzVGBC6HIpfWXIop+7jjh63663GKLsa6l7HOK4bWWaJEtpseFI&#10;MNjRq6Hqp7zYCMGyTg+GPi6Ih/f1/uv56XzslHqcjrsXEIHG8B++t9+0guUqy+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TLKMUAAADdAAAADwAAAAAAAAAA&#10;AAAAAAChAgAAZHJzL2Rvd25yZXYueG1sUEsFBgAAAAAEAAQA+QAAAJMDAAAAAA==&#10;" strokecolor="red" strokeweight="0"/>
                  <v:line id="Line 211" o:spid="_x0000_s1330" style="position:absolute;visibility:visible;mso-wrap-style:square" from="1324,429" to="132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us8QAAADdAAAADwAAAGRycy9kb3ducmV2LnhtbESPzYrCMBSF98K8Q7gDbkRTRR2pRhFB&#10;EHGhdcTtpbnTlGluShO1vv1kQHB5OD8fZ7FqbSXu1PjSsYLhIAFBnDtdcqHg+7ztz0D4gKyxckwK&#10;nuRhtfzoLDDV7sEnumehEHGEfYoKTAh1KqXPDVn0A1cTR+/HNRZDlE0hdYOPOG4rOUqSqbRYciQY&#10;rGljKP/NbjZCMCtGB0PHG+JhP9teJ73LuVaq+9mu5yACteEdfrV3WsH0azy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G6zxAAAAN0AAAAPAAAAAAAAAAAA&#10;AAAAAKECAABkcnMvZG93bnJldi54bWxQSwUGAAAAAAQABAD5AAAAkgMAAAAA&#10;" strokecolor="red" strokeweight="0"/>
                  <v:line id="Line 212" o:spid="_x0000_s1331" style="position:absolute;visibility:visible;mso-wrap-style:square" from="1313,437" to="1314,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wxMUAAADdAAAADwAAAGRycy9kb3ducmV2LnhtbESPX2vCMBTF3wf7DuEKvoyZTmYntamM&#10;gSDDB1cnvl6aa1NsbkoTtfv2iyD4eDh/fpx8OdhWXKj3jWMFb5MEBHHldMO1gt/d6nUOwgdkja1j&#10;UvBHHpbF81OOmXZX/qFLGWoRR9hnqMCE0GVS+sqQRT9xHXH0jq63GKLsa6l7vMZx28ppkqTSYsOR&#10;YLCjL0PVqTzbCMGynm4Mbc+Im+/56jB72e86pcaj4XMBItAQHuF7e60VpB/v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rwxMUAAADdAAAADwAAAAAAAAAA&#10;AAAAAAChAgAAZHJzL2Rvd25yZXYueG1sUEsFBgAAAAAEAAQA+QAAAJMDAAAAAA==&#10;" strokecolor="red" strokeweight="0"/>
                  <v:line id="Line 213" o:spid="_x0000_s1332" style="position:absolute;visibility:visible;mso-wrap-style:square" from="1365,381" to="1366,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ZVX8UAAADdAAAADwAAAGRycy9kb3ducmV2LnhtbESPX2vCMBTF3wd+h3AHexk2nTgt1Sgy&#10;EMbwYauKr5fm2pQ1N6WJbfftzWCwx8P58+Ost6NtRE+drx0reElSEMSl0zVXCk7H/TQD4QOyxsYx&#10;KfghD9vN5GGNuXYDf1FfhErEEfY5KjAhtLmUvjRk0SeuJY7e1XUWQ5RdJXWHQxy3jZyl6UJarDkS&#10;DLb0Zqj8Lm42QrCoZgdDnzfEw0e2v7w+n4+tUk+P424FItAY/sN/7XetYLGcL+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ZVX8UAAADdAAAADwAAAAAAAAAA&#10;AAAAAAChAgAAZHJzL2Rvd25yZXYueG1sUEsFBgAAAAAEAAQA+QAAAJMDAAAAAA==&#10;" strokecolor="red" strokeweight="0"/>
                  <v:line id="Line 214" o:spid="_x0000_s1333" style="position:absolute;visibility:visible;mso-wrap-style:square" from="1355,388" to="135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nBLcIAAADdAAAADwAAAGRycy9kb3ducmV2LnhtbERPTWvCQBC9C/0Pywi9SN0oNpXUVYog&#10;lOKhjS29DtlpNpidDdlV03/vHASPj/e92gy+VWfqYxPYwGyagSKugm24NvB92D0tQcWEbLENTAb+&#10;KcJm/TBaYWHDhb/oXKZaSQjHAg24lLpC61g58hinoSMW7i/0HpPAvta2x4uE+1bPsyzXHhuWBocd&#10;bR1Vx/LkpQTLer539HlC3H8sd7/Pk59DZ8zjeHh7BZVoSHfxzf1uDeQv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nBLcIAAADdAAAADwAAAAAAAAAAAAAA&#10;AAChAgAAZHJzL2Rvd25yZXYueG1sUEsFBgAAAAAEAAQA+QAAAJADAAAAAA==&#10;" strokecolor="red" strokeweight="0"/>
                  <v:line id="Line 215" o:spid="_x0000_s1334" style="position:absolute;visibility:visible;mso-wrap-style:square" from="1344,396" to="134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VktsUAAADdAAAADwAAAGRycy9kb3ducmV2LnhtbESPX2vCMBTF3wf7DuEKexk2ncxaO6OI&#10;IIzhw1YVXy/NXVNsbkoTtfv2izDY4+H8+XEWq8G24kq9bxwreElSEMSV0w3XCg777TgH4QOyxtYx&#10;KfghD6vl48MCC+1u/EXXMtQijrAvUIEJoSuk9JUhiz5xHXH0vl1vMUTZ11L3eIvjtpWTNM2kxYYj&#10;wWBHG0PVubzYCMGynuwMfV4Qdx/59jR9Pu47pZ5Gw/oNRKAh/If/2u9aQTZ7ncP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VktsUAAADdAAAADwAAAAAAAAAA&#10;AAAAAAChAgAAZHJzL2Rvd25yZXYueG1sUEsFBgAAAAAEAAQA+QAAAJMDAAAAAA==&#10;" strokecolor="red" strokeweight="0"/>
                  <v:line id="Line 216" o:spid="_x0000_s1335" style="position:absolute;visibility:visible;mso-wrap-style:square" from="1333,405" to="133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Zb9sIAAADdAAAADwAAAGRycy9kb3ducmV2LnhtbERPTWvCQBC9F/wPywi9lLqpoJXoJpSC&#10;UIqHNrZ4HbJjNpidDdlV4793DoUeH+97U46+UxcaYhvYwMssA0VcB9tyY+Bnv31egYoJ2WIXmAzc&#10;KEJZTB42mNtw5W+6VKlREsIxRwMupT7XOtaOPMZZ6ImFO4bBYxI4NNoOeJVw3+l5li21x5alwWFP&#10;747qU3X2UoJVM985+joj7j5X28Pi6XffG/M4Hd/WoBKN6V/85/6wBpavC9kv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Zb9sIAAADdAAAADwAAAAAAAAAAAAAA&#10;AAChAgAAZHJzL2Rvd25yZXYueG1sUEsFBgAAAAAEAAQA+QAAAJADAAAAAA==&#10;" strokecolor="red" strokeweight="0"/>
                  <v:line id="Line 217" o:spid="_x0000_s1336" style="position:absolute;visibility:visible;mso-wrap-style:square" from="1323,413" to="132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bcUAAADdAAAADwAAAGRycy9kb3ducmV2LnhtbESPX2vCMBTF3wd+h3CFvQybWtCVahQR&#10;hDF8cHXi66W5a8qam9LE2n37ZSDs8XD+/Djr7WhbMVDvG8cK5kkKgrhyuuFawef5MMtB+ICssXVM&#10;Cn7Iw3YzeVpjod2dP2goQy3iCPsCFZgQukJKXxmy6BPXEUfvy/UWQ5R9LXWP9zhuW5ml6VJabDgS&#10;DHa0N1R9lzcbIVjW2dHQ6YZ4fM8P18XL5dwp9TwddysQgcbwH36037SC5etiD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r+bcUAAADdAAAADwAAAAAAAAAA&#10;AAAAAAChAgAAZHJzL2Rvd25yZXYueG1sUEsFBgAAAAAEAAQA+QAAAJMDAAAAAA==&#10;" strokecolor="red" strokeweight="0"/>
                  <v:line id="Line 218" o:spid="_x0000_s1337" style="position:absolute;visibility:visible;mso-wrap-style:square" from="1313,421" to="13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hgGsUAAADdAAAADwAAAGRycy9kb3ducmV2LnhtbESPX2vCMBTF3wf7DuEO9jI0XaFaqlHG&#10;QBijD7Pd8PXSXJuy5qY0Ubtvb4SBj4fz58dZbyfbizONvnOs4HWegCBunO64VfBd72Y5CB+QNfaO&#10;ScEfedhuHh/WWGh34T2dq9CKOMK+QAUmhKGQ0jeGLPq5G4ijd3SjxRDl2Eo94iWO216mSbKQFjuO&#10;BIMDvRtqfquTjRCs2rQ09HVCLD/z3SF7+akHpZ6fprcViEBTuIf/2x9awWKZpX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hgGsUAAADdAAAADwAAAAAAAAAA&#10;AAAAAAChAgAAZHJzL2Rvd25yZXYueG1sUEsFBgAAAAAEAAQA+QAAAJMDAAAAAA==&#10;" strokecolor="red" strokeweight="0"/>
                  <v:line id="Line 219" o:spid="_x0000_s1338" style="position:absolute;visibility:visible;mso-wrap-style:square" from="1364,365" to="136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TFgcQAAADdAAAADwAAAGRycy9kb3ducmV2LnhtbESPzYrCMBSF98K8Q7gDbkRTFR2pRhFB&#10;EHGhdcTtpbnTlGluShO1vv1kQHB5OD8fZ7FqbSXu1PjSsYLhIAFBnDtdcqHg+7ztz0D4gKyxckwK&#10;nuRhtfzoLDDV7sEnumehEHGEfYoKTAh1KqXPDVn0A1cTR+/HNRZDlE0hdYOPOG4rOUqSqbRYciQY&#10;rGljKP/NbjZCMCtGB0PHG+JhP9teJ73LuVaq+9mu5yACteEdfrV3WsH0azK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dMWBxAAAAN0AAAAPAAAAAAAAAAAA&#10;AAAAAKECAABkcnMvZG93bnJldi54bWxQSwUGAAAAAAQABAD5AAAAkgMAAAAA&#10;" strokecolor="red" strokeweight="0"/>
                  <v:line id="Line 220" o:spid="_x0000_s1339" style="position:absolute;visibility:visible;mso-wrap-style:square" from="1354,372" to="1355,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1d9cQAAADdAAAADwAAAGRycy9kb3ducmV2LnhtbESPzYrCMBSF98K8Q7gDbkRTRR2pRhFB&#10;EHGhdcTtpbnTlGluShO1vv1kQHB5OD8fZ7FqbSXu1PjSsYLhIAFBnDtdcqHg+7ztz0D4gKyxckwK&#10;nuRhtfzoLDDV7sEnumehEHGEfYoKTAh1KqXPDVn0A1cTR+/HNRZDlE0hdYOPOG4rOUqSqbRYciQY&#10;rGljKP/NbjZCMCtGB0PHG+JhP9teJ73LuVaq+9mu5yACteEdfrV3WsH0azK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nV31xAAAAN0AAAAPAAAAAAAAAAAA&#10;AAAAAKECAABkcnMvZG93bnJldi54bWxQSwUGAAAAAAQABAD5AAAAkgMAAAAA&#10;" strokecolor="red" strokeweight="0"/>
                  <v:line id="Line 221" o:spid="_x0000_s1340" style="position:absolute;visibility:visible;mso-wrap-style:square" from="1344,381" to="134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H4bsMAAADdAAAADwAAAGRycy9kb3ducmV2LnhtbESPzYrCMBSF98K8Q7gDbkRThapUowyC&#10;IOJirDO4vTTXpkxzU5qo9e2NMODycH4+znLd2VrcqPWVYwXjUQKCuHC64lLBz2k7nIPwAVlj7ZgU&#10;PMjDevXRW2Km3Z2PdMtDKeII+wwVmBCaTEpfGLLoR64hjt7FtRZDlG0pdYv3OG5rOUmSqbRYcSQY&#10;bGhjqPjLrzZCMC8nB0PfV8TDfr49p4PfU6NU/7P7WoAI1IV3+L+90wqmszSF15v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R+G7DAAAA3QAAAA8AAAAAAAAAAAAA&#10;AAAAoQIAAGRycy9kb3ducmV2LnhtbFBLBQYAAAAABAAEAPkAAACRAwAAAAA=&#10;" strokecolor="red" strokeweight="0"/>
                  <v:line id="Line 222" o:spid="_x0000_s1341" style="position:absolute;visibility:visible;mso-wrap-style:square" from="1333,389" to="133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mGcUAAADdAAAADwAAAGRycy9kb3ducmV2LnhtbESPX2vCMBTF3wd+h3CFvYw1nWCVrmmR&#10;gTCGD64qe700d02xuSlN1O7bLwNhj4fz58cpqsn24kqj7xwreElSEMSN0x23Co6H7fMahA/IGnvH&#10;pOCHPFTl7KHAXLsbf9K1Dq2II+xzVGBCGHIpfWPIok/cQBy9bzdaDFGOrdQj3uK47eUiTTNpseNI&#10;MDjQm6HmXF9shGDdLnaG9hfE3cd6+7V8Oh0GpR7n0+YVRKAp/Ifv7XetIFst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NmGcUAAADdAAAADwAAAAAAAAAA&#10;AAAAAAChAgAAZHJzL2Rvd25yZXYueG1sUEsFBgAAAAAEAAQA+QAAAJMDAAAAAA==&#10;" strokecolor="red" strokeweight="0"/>
                  <v:line id="Line 223" o:spid="_x0000_s1342" style="position:absolute;visibility:visible;mso-wrap-style:square" from="1323,397" to="132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DgsQAAADdAAAADwAAAGRycy9kb3ducmV2LnhtbESPS4vCMBSF98L8h3CF2YimCj6oRhkE&#10;YRhcjK3i9tJcm2JzU5qonX9vhAGXh/P4OKtNZ2txp9ZXjhWMRwkI4sLpiksFx3w3XIDwAVlj7ZgU&#10;/JGHzfqjt8JUuwcf6J6FUsQR9ikqMCE0qZS+MGTRj1xDHL2Lay2GKNtS6hYfcdzWcpIkM2mx4kgw&#10;2NDWUHHNbjZCMCsne0O/N8T9z2J3ng5OeaPUZ7/7WoII1IV3+L/9rRXM5tM5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8OCxAAAAN0AAAAPAAAAAAAAAAAA&#10;AAAAAKECAABkcnMvZG93bnJldi54bWxQSwUGAAAAAAQABAD5AAAAkgMAAAAA&#10;" strokecolor="red" strokeweight="0"/>
                  <v:line id="Line 224" o:spid="_x0000_s1343" style="position:absolute;visibility:visible;mso-wrap-style:square" from="1312,405" to="13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BX8MIAAADdAAAADwAAAGRycy9kb3ducmV2LnhtbERPTWvCQBC9F/wPywi9lLqpoJXoJpSC&#10;UIqHNrZ4HbJjNpidDdlV4793DoUeH+97U46+UxcaYhvYwMssA0VcB9tyY+Bnv31egYoJ2WIXmAzc&#10;KEJZTB42mNtw5W+6VKlREsIxRwMupT7XOtaOPMZZ6ImFO4bBYxI4NNoOeJVw3+l5li21x5alwWFP&#10;747qU3X2UoJVM985+joj7j5X28Pi6XffG/M4Hd/WoBKN6V/85/6wBpavC5kr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BX8MIAAADdAAAADwAAAAAAAAAAAAAA&#10;AAChAgAAZHJzL2Rvd25yZXYueG1sUEsFBgAAAAAEAAQA+QAAAJADAAAAAA==&#10;" strokecolor="red" strokeweight="0"/>
                  <v:line id="Line 225" o:spid="_x0000_s1344" style="position:absolute;visibility:visible;mso-wrap-style:square" from="1364,348" to="136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a8QAAADdAAAADwAAAGRycy9kb3ducmV2LnhtbESPS4vCMBSF9wPzH8IdcCNjquCrGkUE&#10;QcSF1hG3l+baFJub0kSt/94MDMzycB4fZ75sbSUe1PjSsYJ+LwFBnDtdcqHg57T5noDwAVlj5ZgU&#10;vMjDcvH5McdUuycf6ZGFQsQR9ikqMCHUqZQ+N2TR91xNHL2rayyGKJtC6gafcdxWcpAkI2mx5Egw&#10;WNPaUH7L7jZCMCsGe0OHO+J+N9lcht3zqVaq89WuZiACteE//NfeagWj8XAK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PJrxAAAAN0AAAAPAAAAAAAAAAAA&#10;AAAAAKECAABkcnMvZG93bnJldi54bWxQSwUGAAAAAAQABAD5AAAAkgMAAAAA&#10;" strokecolor="red" strokeweight="0"/>
                  <v:line id="Line 226" o:spid="_x0000_s1345" style="position:absolute;visibility:visible;mso-wrap-style:square" from="1354,356" to="1355,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qRS8IAAADdAAAADwAAAGRycy9kb3ducmV2LnhtbERPTWvCQBC9F/wPyxR6KXVToVGiq0hB&#10;KOLBRqXXITtmQ7OzIbtq/Pedg9Dj430vVoNv1ZX62AQ28D7OQBFXwTZcGzgeNm8zUDEhW2wDk4E7&#10;RVgtR08LLGy48Tddy1QrCeFYoAGXUldoHStHHuM4dMTCnUPvMQnsa217vEm4b/Uky3LtsWFpcNjR&#10;p6Pqt7x4KcGynuwc7S+Iu+1s8/Pxejp0xrw8D+s5qERD+hc/3F/WQD7N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qRS8IAAADdAAAADwAAAAAAAAAAAAAA&#10;AAChAgAAZHJzL2Rvd25yZXYueG1sUEsFBgAAAAAEAAQA+QAAAJADAAAAAA==&#10;" strokecolor="red" strokeweight="0"/>
                  <v:line id="Line 227" o:spid="_x0000_s1346" style="position:absolute;visibility:visible;mso-wrap-style:square" from="1343,364" to="134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Y00MUAAADdAAAADwAAAGRycy9kb3ducmV2LnhtbESPX2vCMBTF3wd+h3CFvYyZVliVzigy&#10;KIzhw1aVvV6au6bY3JQmrfXbm8Fgj4fz58fZ7CbbipF63zhWkC4SEMSV0w3XCk7H4nkNwgdkja1j&#10;UnAjD7vt7GGDuXZX/qKxDLWII+xzVGBC6HIpfWXIol+4jjh6P663GKLsa6l7vMZx28plkmTSYsOR&#10;YLCjN0PVpRxshGBZLw+GPgfEw8e6+H55Oh87pR7n0/4VRKAp/If/2u9aQbbK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Y00MUAAADdAAAADwAAAAAAAAAA&#10;AAAAAAChAgAAZHJzL2Rvd25yZXYueG1sUEsFBgAAAAAEAAQA+QAAAJMDAAAAAA==&#10;" strokecolor="red" strokeweight="0"/>
                  <v:line id="Line 228" o:spid="_x0000_s1347" style="position:absolute;visibility:visible;mso-wrap-style:square" from="1332,373" to="13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Sqp8QAAADdAAAADwAAAGRycy9kb3ducmV2LnhtbESPX2vCMBTF3wd+h3CFvQxNV1iVahQR&#10;hDF82FrF10tzbYrNTWmi1m9vBoM9Hs6fH2e5HmwrbtT7xrGC92kCgrhyuuFawaHcTeYgfEDW2Dom&#10;BQ/ysF6NXpaYa3fnH7oVoRZxhH2OCkwIXS6lrwxZ9FPXEUfv7HqLIcq+lrrHexy3rUyTJJMWG44E&#10;gx1tDVWX4mojBIs63Rv6viLuv+a708fbseyUeh0PmwWIQEP4D/+1P7WCbJal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VKqnxAAAAN0AAAAPAAAAAAAAAAAA&#10;AAAAAKECAABkcnMvZG93bnJldi54bWxQSwUGAAAAAAQABAD5AAAAkgMAAAAA&#10;" strokecolor="red" strokeweight="0"/>
                  <v:line id="Line 229" o:spid="_x0000_s1348" style="position:absolute;visibility:visible;mso-wrap-style:square" from="1322,381" to="132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PPMUAAADdAAAADwAAAGRycy9kb3ducmV2LnhtbESPX2vCMBTF3wf7DuEKvoyZzmEntamM&#10;gSDDB1cnvl6aa1NsbkoTtfv2iyD4eDh/fpx8OdhWXKj3jWMFb5MEBHHldMO1gt/d6nUOwgdkja1j&#10;UvBHHpbF81OOmXZX/qFLGWoRR9hnqMCE0GVS+sqQRT9xHXH0jq63GKLsa6l7vMZx28ppkqTSYsOR&#10;YLCjL0PVqTzbCMGynm4Mbc+Im+/56jB72e86pcaj4XMBItAQHuF7e60VpB/p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PPMUAAADdAAAADwAAAAAAAAAA&#10;AAAAAAChAgAAZHJzL2Rvd25yZXYueG1sUEsFBgAAAAAEAAQA+QAAAJMDAAAAAA==&#10;" strokecolor="red" strokeweight="0"/>
                  <v:line id="Line 230" o:spid="_x0000_s1349" style="position:absolute;visibility:visible;mso-wrap-style:square" from="1312,389" to="131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GXSMUAAADdAAAADwAAAGRycy9kb3ducmV2LnhtbESPX2vCMBTF3wf7DuEKvoyZTmYntamM&#10;gSDDB1cnvl6aa1NsbkoTtfv2iyD4eDh/fpx8OdhWXKj3jWMFb5MEBHHldMO1gt/d6nUOwgdkja1j&#10;UvBHHpbF81OOmXZX/qFLGWoRR9hnqMCE0GVS+sqQRT9xHXH0jq63GKLsa6l7vMZx28ppkqTSYsOR&#10;YLCjL0PVqTzbCMGynm4Mbc+Im+/56jB72e86pcaj4XMBItAQHuF7e60VpB/p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GXSMUAAADdAAAADwAAAAAAAAAA&#10;AAAAAAChAgAAZHJzL2Rvd25yZXYueG1sUEsFBgAAAAAEAAQA+QAAAJMDAAAAAA==&#10;" strokecolor="red" strokeweight="0"/>
                  <v:line id="Line 231" o:spid="_x0000_s1350" style="position:absolute;visibility:visible;mso-wrap-style:square" from="1364,333" to="136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0y08UAAADdAAAADwAAAGRycy9kb3ducmV2LnhtbESPX2vCMBTF3wd+h3CFvYw1nWCVrmmR&#10;gTCGD64qe700d02xuSlN1O7bLwNhj4fz58cpqsn24kqj7xwreElSEMSN0x23Co6H7fMahA/IGnvH&#10;pOCHPFTl7KHAXLsbf9K1Dq2II+xzVGBCGHIpfWPIok/cQBy9bzdaDFGOrdQj3uK47eUiTTNpseNI&#10;MDjQm6HmXF9shGDdLnaG9hfE3cd6+7V8Oh0GpR7n0+YVRKAp/Ifv7XetIFtl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0y08UAAADdAAAADwAAAAAAAAAA&#10;AAAAAAChAgAAZHJzL2Rvd25yZXYueG1sUEsFBgAAAAAEAAQA+QAAAJMDAAAAAA==&#10;" strokecolor="red" strokeweight="0"/>
                  <v:line id="Line 232" o:spid="_x0000_s1351" style="position:absolute;visibility:visible;mso-wrap-style:square" from="1354,340" to="13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spMMAAADdAAAADwAAAGRycy9kb3ducmV2LnhtbESPzYrCMBSF98K8Q7gDbkRTBTtSjTIM&#10;CCIunDri9tJcm2JzU5qo9e2NIMzycH4+zmLV2VrcqPWVYwXjUQKCuHC64lLB32E9nIHwAVlj7ZgU&#10;PMjDavnRW2Cm3Z1/6ZaHUsQR9hkqMCE0mZS+MGTRj1xDHL2zay2GKNtS6hbvcdzWcpIkqbRYcSQY&#10;bOjHUHHJrzZCMC8nO0P7K+JuO1ufpoPjoVGq/9l9z0EE6sJ/+N3eaAXpV5r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vrKTDAAAA3QAAAA8AAAAAAAAAAAAA&#10;AAAAoQIAAGRycy9kb3ducmV2LnhtbFBLBQYAAAAABAAEAPkAAACRAwAAAAA=&#10;" strokecolor="red" strokeweight="0"/>
                  <v:line id="Line 233" o:spid="_x0000_s1352" style="position:absolute;visibility:visible;mso-wrap-style:square" from="1343,348" to="134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JP8UAAADdAAAADwAAAGRycy9kb3ducmV2LnhtbESPX2vCMBTF3wd+h3CFvYw1tbBaOqOI&#10;IMjwYauOvV6au6asuSlNtPXbm8Fgj4fz58dZbSbbiSsNvnWsYJGkIIhrp1tuFJxP++cChA/IGjvH&#10;pOBGHjbr2cMKS+1G/qBrFRoRR9iXqMCE0JdS+tqQRZ+4njh6326wGKIcGqkHHOO47WSWprm02HIk&#10;GOxpZ6j+qS42QrBqsqOh9wvi8a3Yf708fZ56pR7n0/YVRKAp/If/2getIF/mS/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MJP8UAAADdAAAADwAAAAAAAAAA&#10;AAAAAAChAgAAZHJzL2Rvd25yZXYueG1sUEsFBgAAAAAEAAQA+QAAAJMDAAAAAA==&#10;" strokecolor="red" strokeweight="0"/>
                  <v:line id="Line 234" o:spid="_x0000_s1353" style="position:absolute;visibility:visible;mso-wrap-style:square" from="1332,357" to="133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dTcIAAADdAAAADwAAAGRycy9kb3ducmV2LnhtbERPTWvCQBC9F/wPyxR6KXVToVGiq0hB&#10;KOLBRqXXITtmQ7OzIbtq/Pedg9Dj430vVoNv1ZX62AQ28D7OQBFXwTZcGzgeNm8zUDEhW2wDk4E7&#10;RVgtR08LLGy48Tddy1QrCeFYoAGXUldoHStHHuM4dMTCnUPvMQnsa217vEm4b/Uky3LtsWFpcNjR&#10;p6Pqt7x4KcGynuwc7S+Iu+1s8/Pxejp0xrw8D+s5qERD+hc/3F/WQD7N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ydTcIAAADdAAAADwAAAAAAAAAAAAAA&#10;AAChAgAAZHJzL2Rvd25yZXYueG1sUEsFBgAAAAAEAAQA+QAAAJADAAAAAA==&#10;" strokecolor="red" strokeweight="0"/>
                  <v:line id="Line 235" o:spid="_x0000_s1354" style="position:absolute;visibility:visible;mso-wrap-style:square" from="1322,365" to="132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A41sQAAADdAAAADwAAAGRycy9kb3ducmV2LnhtbESPX2vCMBTF3wW/Q7iDvchMFda5ahQR&#10;hCE+aLux10tzbcqam9JErd9+EQQfD+fPj7NY9bYRF+p87VjBZJyAIC6drrlS8F1s32YgfEDW2Dgm&#10;BTfysFoOBwvMtLvykS55qEQcYZ+hAhNCm0npS0MW/di1xNE7uc5iiLKrpO7wGsdtI6dJkkqLNUeC&#10;wZY2hsq//GwjBPNqujd0OCPud7Pt7/vop2iVen3p13MQgfrwDD/aX1pB+pF+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8DjWxAAAAN0AAAAPAAAAAAAAAAAA&#10;AAAAAKECAABkcnMvZG93bnJldi54bWxQSwUGAAAAAAQABAD5AAAAkgMAAAAA&#10;" strokecolor="red" strokeweight="0"/>
                  <v:line id="Line 236" o:spid="_x0000_s1355" style="position:absolute;visibility:visible;mso-wrap-style:square" from="1311,373" to="13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HlsIAAADdAAAADwAAAGRycy9kb3ducmV2LnhtbERPTWvCQBC9F/wPyxR6KbqpUJXUVaQg&#10;FPGgUfE6ZKfZ0OxsyK4a/33nIHh8vO/5sveNulIX68AGPkYZKOIy2JorA8fDejgDFROyxSYwGbhT&#10;hOVi8DLH3IYb7+lapEpJCMccDbiU2lzrWDryGEehJRbuN3Qek8Cu0rbDm4T7Ro+zbKI91iwNDlv6&#10;dlT+FRcvJVhU462j3QVxu5mtz5/vp0NrzNtrv/oClahPT/HD/WMNTKZT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MHlsIAAADdAAAADwAAAAAAAAAAAAAA&#10;AAChAgAAZHJzL2Rvd25yZXYueG1sUEsFBgAAAAAEAAQA+QAAAJADAAAAAA==&#10;" strokecolor="red" strokeweight="0"/>
                  <v:line id="Line 237" o:spid="_x0000_s1356" style="position:absolute;visibility:visible;mso-wrap-style:square" from="1363,316" to="136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DcMAAADdAAAADwAAAGRycy9kb3ducmV2LnhtbESPS4vCMBSF9wP+h3AFN4OmCj6oRhFB&#10;EHExUxW3l+baFJub0kSt/94IA7M8nMfHWaxaW4kHNb50rGA4SEAQ506XXCg4Hbf9GQgfkDVWjknB&#10;izyslp2vBabaPfmXHlkoRBxhn6ICE0KdSulzQxb9wNXE0bu6xmKIsimkbvAZx20lR0kykRZLjgSD&#10;NW0M5bfsbiMEs2J0MPRzRzzsZ9vL+Pt8rJXqddv1HESgNvyH/9o7rWAynQ7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fog3DAAAA3QAAAA8AAAAAAAAAAAAA&#10;AAAAoQIAAGRycy9kb3ducmV2LnhtbFBLBQYAAAAABAAEAPkAAACRAwAAAAA=&#10;" strokecolor="red" strokeweight="0"/>
                  <v:line id="Line 238" o:spid="_x0000_s1357" style="position:absolute;visibility:visible;mso-wrap-style:square" from="1353,324" to="135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08esUAAADdAAAADwAAAGRycy9kb3ducmV2LnhtbESPX2vCMBTF3wf7DuEO9jJmusKsVKOM&#10;gTCGD9o6fL0016bY3JQmrd23XwaCj4fz58dZbSbbipF63zhW8DZLQBBXTjdcKziW29cFCB+QNbaO&#10;ScEvedisHx9WmGt35QONRahFHGGfowITQpdL6StDFv3MdcTRO7veYoiyr6Xu8RrHbSvTJJlLiw1H&#10;gsGOPg1Vl2KwEYJFne4M7QfE3fdie3p/+Sk7pZ6fpo8liEBTuIdv7S+tYJ5l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08esUAAADdAAAADwAAAAAAAAAA&#10;AAAAAAChAgAAZHJzL2Rvd25yZXYueG1sUEsFBgAAAAAEAAQA+QAAAJMDAAAAAA==&#10;" strokecolor="red" strokeweight="0"/>
                  <v:line id="Line 239" o:spid="_x0000_s1358" style="position:absolute;visibility:visible;mso-wrap-style:square" from="1343,332" to="1344,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GZ4cUAAADdAAAADwAAAGRycy9kb3ducmV2LnhtbESPX2vCMBTF3wd+h3AHexk2nTIt1Sgy&#10;EMbwYauKr5fm2pQ1N6WJbfftzWCwx8P58+Ost6NtRE+drx0reElSEMSl0zVXCk7H/TQD4QOyxsYx&#10;KfghD9vN5GGNuXYDf1FfhErEEfY5KjAhtLmUvjRk0SeuJY7e1XUWQ5RdJXWHQxy3jZyl6UJarDkS&#10;DLb0Zqj8Lm42QrCoZgdDnzfEw0e2v7w+n4+tUk+P424FItAY/sN/7XetYLFczu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GZ4cUAAADdAAAADwAAAAAAAAAA&#10;AAAAAAChAgAAZHJzL2Rvd25yZXYueG1sUEsFBgAAAAAEAAQA+QAAAJMDAAAAAA==&#10;" strokecolor="red" strokeweight="0"/>
                  <v:line id="Line 240" o:spid="_x0000_s1359" style="position:absolute;visibility:visible;mso-wrap-style:square" from="1331,341" to="13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BlcUAAADdAAAADwAAAGRycy9kb3ducmV2LnhtbESPX2vCMBTF3wd+h3AHexk2nTgt1Sgy&#10;EMbwYauKr5fm2pQ1N6WJbfftzWCwx8P58+Ost6NtRE+drx0reElSEMSl0zVXCk7H/TQD4QOyxsYx&#10;KfghD9vN5GGNuXYDf1FfhErEEfY5KjAhtLmUvjRk0SeuJY7e1XUWQ5RdJXWHQxy3jZyl6UJarDkS&#10;DLb0Zqj8Lm42QrCoZgdDnzfEw0e2v7w+n4+tUk+P424FItAY/sN/7XetYLFczu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gBlcUAAADdAAAADwAAAAAAAAAA&#10;AAAAAAChAgAAZHJzL2Rvd25yZXYueG1sUEsFBgAAAAAEAAQA+QAAAJMDAAAAAA==&#10;" strokecolor="red" strokeweight="0"/>
                  <v:line id="Line 241" o:spid="_x0000_s1360" style="position:absolute;visibility:visible;mso-wrap-style:square" from="1321,349" to="132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kDsQAAADdAAAADwAAAGRycy9kb3ducmV2LnhtbESPS4vCMBSF98L8h3CF2YimCj6oRhkE&#10;YRhcjK3i9tJcm2JzU5qonX9vhAGXh/P4OKtNZ2txp9ZXjhWMRwkI4sLpiksFx3w3XIDwAVlj7ZgU&#10;/JGHzfqjt8JUuwcf6J6FUsQR9ikqMCE0qZS+MGTRj1xDHL2Lay2GKNtS6hYfcdzWcpIkM2mx4kgw&#10;2NDWUHHNbjZCMCsne0O/N8T9z2J3ng5OeaPUZ7/7WoII1IV3+L/9rRXM5vMp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ZKQOxAAAAN0AAAAPAAAAAAAAAAAA&#10;AAAAAKECAABkcnMvZG93bnJldi54bWxQSwUGAAAAAAQABAD5AAAAkgMAAAAA&#10;" strokecolor="red" strokeweight="0"/>
                  <v:line id="Line 242" o:spid="_x0000_s1361" style="position:absolute;visibility:visible;mso-wrap-style:square" from="1362,301" to="136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6ecUAAADdAAAADwAAAGRycy9kb3ducmV2LnhtbESPX2vCMBTF3wd+h3CFvYw1tbBaOqOI&#10;IMjwYauOvV6au6asuSlNtPXbm8Fgj4fz58dZbSbbiSsNvnWsYJGkIIhrp1tuFJxP++cChA/IGjvH&#10;pOBGHjbr2cMKS+1G/qBrFRoRR9iXqMCE0JdS+tqQRZ+4njh6326wGKIcGqkHHOO47WSWprm02HIk&#10;GOxpZ6j+qS42QrBqsqOh9wvi8a3Yf708fZ56pR7n0/YVRKAp/If/2getIF8u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Y6ecUAAADdAAAADwAAAAAAAAAA&#10;AAAAAAChAgAAZHJzL2Rvd25yZXYueG1sUEsFBgAAAAAEAAQA+QAAAJMDAAAAAA==&#10;" strokecolor="red" strokeweight="0"/>
                  <v:line id="Line 243" o:spid="_x0000_s1362" style="position:absolute;visibility:visible;mso-wrap-style:square" from="1352,308" to="135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f4sUAAADdAAAADwAAAGRycy9kb3ducmV2LnhtbESPX2vCMBTF34V9h3AHe5E1naCVrmkZ&#10;A2EMH7Q69npp7pqy5qY0UbtvvwiCj4fz58cpqsn24kyj7xwreElSEMSN0x23Co6HzfMahA/IGnvH&#10;pOCPPFTlw6zAXLsL7+lch1bEEfY5KjAhDLmUvjFk0SduII7ejxsthijHVuoRL3Hc9nKRpitpseNI&#10;MDjQu6Hmtz7ZCMG6XWwN7U6I28/15ns5/zoMSj09Tm+vIAJN4R6+tT+0glWW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qf4sUAAADdAAAADwAAAAAAAAAA&#10;AAAAAAChAgAAZHJzL2Rvd25yZXYueG1sUEsFBgAAAAAEAAQA+QAAAJMDAAAAAA==&#10;" strokecolor="red" strokeweight="0"/>
                  <v:line id="Line 244" o:spid="_x0000_s1363" style="position:absolute;visibility:visible;mso-wrap-style:square" from="1342,316" to="134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ULkMIAAADdAAAADwAAAGRycy9kb3ducmV2LnhtbERPTWvCQBC9F/wPyxR6KbqpUJXUVaQg&#10;FPGgUfE6ZKfZ0OxsyK4a/33nIHh8vO/5sveNulIX68AGPkYZKOIy2JorA8fDejgDFROyxSYwGbhT&#10;hOVi8DLH3IYb7+lapEpJCMccDbiU2lzrWDryGEehJRbuN3Qek8Cu0rbDm4T7Ro+zbKI91iwNDlv6&#10;dlT+FRcvJVhU462j3QVxu5mtz5/vp0NrzNtrv/oClahPT/HD/WMNTKZT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ULkMIAAADdAAAADwAAAAAAAAAAAAAA&#10;AAChAgAAZHJzL2Rvd25yZXYueG1sUEsFBgAAAAAEAAQA+QAAAJADAAAAAA==&#10;" strokecolor="red" strokeweight="0"/>
                  <v:line id="Line 245" o:spid="_x0000_s1364" style="position:absolute;visibility:visible;mso-wrap-style:square" from="1331,325" to="133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uC8UAAADdAAAADwAAAGRycy9kb3ducmV2LnhtbESPX2vCMBTF3wW/Q7jCXkTTCVPXGWUM&#10;CmP0YauKr5fmrilrbkoT2+7bG2Gwx8P58+PsDqNtRE+drx0reFwmIIhLp2uuFJyO2WILwgdkjY1j&#10;UvBLHg776WSHqXYDf1FfhErEEfYpKjAhtKmUvjRk0S9dSxy9b9dZDFF2ldQdDnHcNnKVJGtpseZI&#10;MNjSm6Hyp7jaCMGiWuWGPq+I+cc2uzzNz8dWqYfZ+PoCItAY/sN/7XetYL3ZPM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muC8UAAADdAAAADwAAAAAAAAAA&#10;AAAAAAChAgAAZHJzL2Rvd25yZXYueG1sUEsFBgAAAAAEAAQA+QAAAJMDAAAAAA==&#10;" strokecolor="red" strokeweight="0"/>
                  <v:line id="Line 246" o:spid="_x0000_s1365" style="position:absolute;visibility:visible;mso-wrap-style:square" from="1321,333" to="132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Z3scIAAADdAAAADwAAAGRycy9kb3ducmV2LnhtbERPTWvCQBC9C/0Pywi9iG4qVEN0lVIQ&#10;SvFQY4vXITtmg9nZkF01/fedQ8Hj432vt4Nv1Y362AQ28DLLQBFXwTZcG/g+7qY5qJiQLbaBycAv&#10;RdhunkZrLGy484FuZaqVhHAs0IBLqSu0jpUjj3EWOmLhzqH3mAT2tbY93iXct3qeZQvtsWFpcNjR&#10;u6PqUl69lGBZz/eOvq6I+898d3qd/Bw7Y57Hw9sKVKIhPcT/7g9rYLHM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Z3scIAAADdAAAADwAAAAAAAAAAAAAA&#10;AAChAgAAZHJzL2Rvd25yZXYueG1sUEsFBgAAAAAEAAQA+QAAAJADAAAAAA==&#10;" strokecolor="red" strokeweight="0"/>
                  <v:line id="Line 247" o:spid="_x0000_s1366" style="position:absolute;visibility:visible;mso-wrap-style:square" from="1362,284" to="136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rSKsMAAADdAAAADwAAAGRycy9kb3ducmV2LnhtbESPzYrCMBSF94LvEK7gRsZUQS0do4gg&#10;iLiYqcpsL82dptjclCZqfXsjDMzycH4+znLd2VrcqfWVYwWTcQKCuHC64lLB+bT7SEH4gKyxdkwK&#10;nuRhver3lphp9+BvuuehFHGEfYYKTAhNJqUvDFn0Y9cQR+/XtRZDlG0pdYuPOG5rOU2SubRYcSQY&#10;bGhrqLjmNxshmJfTo6GvG+LxkO5+ZqPLqVFqOOg2nyACdeE//NfeawXzRTq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K0irDAAAA3QAAAA8AAAAAAAAAAAAA&#10;AAAAoQIAAGRycy9kb3ducmV2LnhtbFBLBQYAAAAABAAEAPkAAACRAwAAAAA=&#10;" strokecolor="red" strokeweight="0"/>
                  <v:line id="Line 248" o:spid="_x0000_s1367" style="position:absolute;visibility:visible;mso-wrap-style:square" from="1352,292" to="135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hMXcQAAADdAAAADwAAAGRycy9kb3ducmV2LnhtbESPX2vCMBTF3wd+h3CFvQxNV5gr1Sgi&#10;CGP44NqJr5fm2hSbm9JErd/eDIQ9Hs6fH2exGmwrrtT7xrGC92kCgrhyuuFawW+5nWQgfEDW2Dom&#10;BXfysFqOXhaYa3fjH7oWoRZxhH2OCkwIXS6lrwxZ9FPXEUfv5HqLIcq+lrrHWxy3rUyTZCYtNhwJ&#10;BjvaGKrOxcVGCBZ1ujO0vyDuvrPt8ePtUHZKvY6H9RxEoCH8h5/tL61g9pm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ExdxAAAAN0AAAAPAAAAAAAAAAAA&#10;AAAAAKECAABkcnMvZG93bnJldi54bWxQSwUGAAAAAAQABAD5AAAAkgMAAAAA&#10;" strokecolor="red" strokeweight="0"/>
                  <v:line id="Line 249" o:spid="_x0000_s1368" style="position:absolute;visibility:visible;mso-wrap-style:square" from="1341,300" to="134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pxsUAAADdAAAADwAAAGRycy9kb3ducmV2LnhtbESPX2vCMBTF3wW/Q7iDvYimc0xLNS0y&#10;EIb4sNWJr5fm2pQ1N6WJWr/9Mhj4eDh/fpx1MdhWXKn3jWMFL7MEBHHldMO1gu/DdpqC8AFZY+uY&#10;FNzJQ5GPR2vMtLvxF13LUIs4wj5DBSaELpPSV4Ys+pnriKN3dr3FEGVfS93jLY7bVs6TZCEtNhwJ&#10;Bjt6N1T9lBcbIVjW872hzwvifpduT2+T46FT6vlp2KxABBrCI/zf/tAKFsv0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TpxsUAAADdAAAADwAAAAAAAAAA&#10;AAAAAAChAgAAZHJzL2Rvd25yZXYueG1sUEsFBgAAAAAEAAQA+QAAAJMDAAAAAA==&#10;" strokecolor="red" strokeweight="0"/>
                  <v:line id="Line 250" o:spid="_x0000_s1369" style="position:absolute;visibility:visible;mso-wrap-style:square" from="1330,309" to="133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1xssUAAADdAAAADwAAAGRycy9kb3ducmV2LnhtbESPX2vCMBTF3wW/Q7iDvYimk01LNS0y&#10;EIb4sNWJr5fm2pQ1N6WJWr/9Mhj4eDh/fpx1MdhWXKn3jWMFL7MEBHHldMO1gu/DdpqC8AFZY+uY&#10;FNzJQ5GPR2vMtLvxF13LUIs4wj5DBSaELpPSV4Ys+pnriKN3dr3FEGVfS93jLY7bVs6TZCEtNhwJ&#10;Bjt6N1T9lBcbIVjW872hzwvifpduT2+T46FT6vlp2KxABBrCI/zf/tAKFsv0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1xssUAAADdAAAADwAAAAAAAAAA&#10;AAAAAAChAgAAZHJzL2Rvd25yZXYueG1sUEsFBgAAAAAEAAQA+QAAAJMDAAAAAA==&#10;" strokecolor="red" strokeweight="0"/>
                  <v:line id="Line 251" o:spid="_x0000_s1370" style="position:absolute;visibility:visible;mso-wrap-style:square" from="1320,317" to="1321,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HUKcUAAADdAAAADwAAAGRycy9kb3ducmV2LnhtbESPX2vCMBTF3wf7DuEO9jI0naCW2rSM&#10;QWEMH2bd8PXSXJuy5qY0Ubtvb4SBj4fz58fJy8n24kyj7xwreJ0nIIgbpztuFXzvq1kKwgdkjb1j&#10;UvBHHsri8SHHTLsL7+hch1bEEfYZKjAhDJmUvjFk0c/dQBy9oxsthijHVuoRL3Hc9nKRJCtpseNI&#10;MDjQu6Hmtz7ZCMG6XWwNfZ0Qt59pdVi+/OwHpZ6fprcNiEBTuIf/2x9awWqd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HUKcUAAADdAAAADwAAAAAAAAAA&#10;AAAAAAChAgAAZHJzL2Rvd25yZXYueG1sUEsFBgAAAAAEAAQA+QAAAJMDAAAAAA==&#10;" strokecolor="red" strokeweight="0"/>
                  <v:line id="Line 252" o:spid="_x0000_s1371" style="position:absolute;visibility:visible;mso-wrap-style:square" from="1372,260" to="137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NKXsQAAADdAAAADwAAAGRycy9kb3ducmV2LnhtbESPX2vCMBTF3wd+h3CFvQxNFdaValrG&#10;QJDhw1Ynvl6aa1NsbkoTtX57Mxjs8XD+/DjrcrSduNLgW8cKFvMEBHHtdMuNgp/9ZpaB8AFZY+eY&#10;FNzJQ1lMntaYa3fjb7pWoRFxhH2OCkwIfS6lrw1Z9HPXE0fv5AaLIcqhkXrAWxy3nVwmSSotthwJ&#10;Bnv6MFSfq4uNEKya5c7Q1wVx95ltjq8vh32v1PN0fF+BCDSG//Bfe6sVpG9Z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0pexAAAAN0AAAAPAAAAAAAAAAAA&#10;AAAAAKECAABkcnMvZG93bnJldi54bWxQSwUGAAAAAAQABAD5AAAAkgMAAAAA&#10;" strokecolor="red" strokeweight="0"/>
                  <v:line id="Line 253" o:spid="_x0000_s1372" style="position:absolute;visibility:visible;mso-wrap-style:square" from="1361,268" to="136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xcUAAADdAAAADwAAAGRycy9kb3ducmV2LnhtbESPX2vCMBTF34V9h3AHe5E1naCWrmkZ&#10;A2EMH7Q69npp7pqy5qY0UbtvvwiCj4fz58cpqsn24kyj7xwreElSEMSN0x23Co6HzXMGwgdkjb1j&#10;UvBHHqryYVZgrt2F93SuQyviCPscFZgQhlxK3xiy6BM3EEfvx40WQ5RjK/WIlzhue7lI05W02HEk&#10;GBzo3VDzW59shGDdLraGdifE7We2+V7Ovw6DUk+P09sriEBTuIdv7Q+tYLXO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vxcUAAADdAAAADwAAAAAAAAAA&#10;AAAAAAChAgAAZHJzL2Rvd25yZXYueG1sUEsFBgAAAAAEAAQA+QAAAJMDAAAAAA==&#10;" strokecolor="red" strokeweight="0"/>
                  <v:line id="Line 254" o:spid="_x0000_s1373" style="position:absolute;visibility:visible;mso-wrap-style:square" from="1351,276" to="135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B7t8IAAADdAAAADwAAAGRycy9kb3ducmV2LnhtbERPTWvCQBC9C/0Pywi9iG4qVEN0lVIQ&#10;SvFQY4vXITtmg9nZkF01/fedQ8Hj432vt4Nv1Y362AQ28DLLQBFXwTZcG/g+7qY5qJiQLbaBycAv&#10;RdhunkZrLGy484FuZaqVhHAs0IBLqSu0jpUjj3EWOmLhzqH3mAT2tbY93iXct3qeZQvtsWFpcNjR&#10;u6PqUl69lGBZz/eOvq6I+898d3qd/Bw7Y57Hw9sKVKIhPcT/7g9rYLHMZa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bB7t8IAAADdAAAADwAAAAAAAAAAAAAA&#10;AAChAgAAZHJzL2Rvd25yZXYueG1sUEsFBgAAAAAEAAQA+QAAAJADAAAAAA==&#10;" strokecolor="red" strokeweight="0"/>
                  <v:line id="Line 255" o:spid="_x0000_s1374" style="position:absolute;visibility:visible;mso-wrap-style:square" from="1341,284" to="134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zeLMQAAADdAAAADwAAAGRycy9kb3ducmV2LnhtbESPX2vCMBTF34V9h3AFX0RThbnaGWUI&#10;ggwftJ34emnummJzU5qo3bdfBgMfD+fPj7Pa9LYRd+p87VjBbJqAIC6drrlS8FXsJikIH5A1No5J&#10;wQ952KxfBivMtHvwie55qEQcYZ+hAhNCm0npS0MW/dS1xNH7dp3FEGVXSd3hI47bRs6TZCEt1hwJ&#10;BlvaGiqv+c1GCObV/GDoeEM8fKa7y+v4XLRKjYb9xzuIQH14hv/be61g8ZYu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4sxAAAAN0AAAAPAAAAAAAAAAAA&#10;AAAAAKECAABkcnMvZG93bnJldi54bWxQSwUGAAAAAAQABAD5AAAAkgMAAAAA&#10;" strokecolor="red" strokeweight="0"/>
                  <v:line id="Line 256" o:spid="_x0000_s1375" style="position:absolute;visibility:visible;mso-wrap-style:square" from="1330,293" to="133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bMIAAADdAAAADwAAAGRycy9kb3ducmV2LnhtbERPS2vCQBC+C/6HZQQvUjcVfDR1lSII&#10;RTxobOl1yE6zodnZkF01/fedQ8Hjx/deb3vfqBt1sQ5s4HmagSIug625MvBx2T+tQMWEbLEJTAZ+&#10;KcJ2MxysMbfhzme6FalSEsIxRwMupTbXOpaOPMZpaImF+w6dxySwq7Tt8C7hvtGzLFtojzVLg8OW&#10;do7Kn+LqpQSLanZ0dLoiHg+r/dd88nlpjRmP+rdXUIn69BD/u9+tgcXyRf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hbMIAAADdAAAADwAAAAAAAAAAAAAA&#10;AAChAgAAZHJzL2Rvd25yZXYueG1sUEsFBgAAAAAEAAQA+QAAAJADAAAAAA==&#10;" strokecolor="red" strokeweight="0"/>
                  <v:line id="Line 257" o:spid="_x0000_s1376" style="position:absolute;visibility:visible;mso-wrap-style:square" from="1320,301" to="132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E98QAAADdAAAADwAAAGRycy9kb3ducmV2LnhtbESPS4vCMBSF98L8h3AH3MiYKviqRhkG&#10;BBlcaB1xe2muTbG5KU3Uzr83guDycB4fZ7FqbSVu1PjSsYJBPwFBnDtdcqHg77D+moLwAVlj5ZgU&#10;/JOH1fKjs8BUuzvv6ZaFQsQR9ikqMCHUqZQ+N2TR911NHL2zayyGKJtC6gbvcdxWcpgkY2mx5Egw&#10;WNOPofySXW2EYFYMt4Z2V8Tt73R9GvWOh1qp7mf7PQcRqA3v8Ku90QrGk9k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U0T3xAAAAN0AAAAPAAAAAAAAAAAA&#10;AAAAAKECAABkcnMvZG93bnJldi54bWxQSwUGAAAAAAQABAD5AAAAkgMAAAAA&#10;" strokecolor="red" strokeweight="0"/>
                  <v:line id="Line 258" o:spid="_x0000_s1377" style="position:absolute;visibility:visible;mso-wrap-style:square" from="1372,244" to="137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agMUAAADdAAAADwAAAGRycy9kb3ducmV2LnhtbESPX2vCMBTF3wW/Q7iDvYimK8xpbSoy&#10;EMbwQevE10tzbcqam9JE7b79Mhj4eDh/fpx8PdhW3Kj3jWMFL7MEBHHldMO1gq/jdroA4QOyxtYx&#10;KfghD+tiPMox0+7OB7qVoRZxhH2GCkwIXSalrwxZ9DPXEUfv4nqLIcq+lrrHexy3rUyTZC4tNhwJ&#10;Bjt6N1R9l1cbIVjW6c7Q/oq4+1xsz6+T07FT6vlp2KxABBrCI/zf/tAK5m/L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HagMUAAADdAAAADwAAAAAAAAAA&#10;AAAAAAChAgAAZHJzL2Rvd25yZXYueG1sUEsFBgAAAAAEAAQA+QAAAJMDAAAAAA==&#10;" strokecolor="red" strokeweight="0"/>
                  <v:line id="Line 259" o:spid="_x0000_s1378" style="position:absolute;visibility:visible;mso-wrap-style:square" from="1361,252" to="136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1/G8UAAADdAAAADwAAAGRycy9kb3ducmV2LnhtbESPX2vCMBTF3wf7DuEKexk2ncNaO6OI&#10;IIzhw1YVXy/NXVNsbkoTtfv2izDY4+H8+XEWq8G24kq9bxwreElSEMSV0w3XCg777TgH4QOyxtYx&#10;KfghD6vl48MCC+1u/EXXMtQijrAvUIEJoSuk9JUhiz5xHXH0vl1vMUTZ11L3eIvjtpWTNM2kxYYj&#10;wWBHG0PVubzYCMGynuwMfV4Qdx/59jR9Pu47pZ5Gw/oNRKAh/If/2u9aQTabv8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1/G8UAAADdAAAADwAAAAAAAAAA&#10;AAAAAAChAgAAZHJzL2Rvd25yZXYueG1sUEsFBgAAAAAEAAQA+QAAAJMDAAAAAA==&#10;" strokecolor="red" strokeweight="0"/>
                  <v:line id="Line 260" o:spid="_x0000_s1379" style="position:absolute;visibility:visible;mso-wrap-style:square" from="1351,260" to="135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Tnb8UAAADdAAAADwAAAGRycy9kb3ducmV2LnhtbESPX2vCMBTF3wf7DuEKexk2ncxaO6OI&#10;IIzhw1YVXy/NXVNsbkoTtfv2izDY4+H8+XEWq8G24kq9bxwreElSEMSV0w3XCg777TgH4QOyxtYx&#10;KfghD6vl48MCC+1u/EXXMtQijrAvUIEJoSuk9JUhiz5xHXH0vl1vMUTZ11L3eIvjtpWTNM2kxYYj&#10;wWBHG0PVubzYCMGynuwMfV4Qdx/59jR9Pu47pZ5Gw/oNRKAh/If/2u9aQTabv8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Tnb8UAAADdAAAADwAAAAAAAAAA&#10;AAAAAAChAgAAZHJzL2Rvd25yZXYueG1sUEsFBgAAAAAEAAQA+QAAAJMDAAAAAA==&#10;" strokecolor="red" strokeweight="0"/>
                  <v:line id="Line 261" o:spid="_x0000_s1380" style="position:absolute;visibility:visible;mso-wrap-style:square" from="1340,268" to="134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hC9MQAAADdAAAADwAAAGRycy9kb3ducmV2LnhtbESPS4vCMBSF9wPzH8IdcCNjquCrGkUE&#10;QcSF1hG3l+baFJub0kSt/94MDMzycB4fZ75sbSUe1PjSsYJ+LwFBnDtdcqHg57T5noDwAVlj5ZgU&#10;vMjDcvH5McdUuycf6ZGFQsQR9ikqMCHUqZQ+N2TR91xNHL2rayyGKJtC6gafcdxWcpAkI2mx5Egw&#10;WNPaUH7L7jZCMCsGe0OHO+J+N9lcht3zqVaq89WuZiACteE//NfeagWj8XQ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EL0xAAAAN0AAAAPAAAAAAAAAAAA&#10;AAAAAKECAABkcnMvZG93bnJldi54bWxQSwUGAAAAAAQABAD5AAAAkgMAAAAA&#10;" strokecolor="red" strokeweight="0"/>
                  <v:line id="Line 262" o:spid="_x0000_s1381" style="position:absolute;visibility:visible;mso-wrap-style:square" from="1329,277" to="133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rcg8QAAADdAAAADwAAAGRycy9kb3ducmV2LnhtbESPX2vCMBTF3wW/Q7iDvchMFda5ahQR&#10;hCE+aLux10tzbcqam9JErd9+EQQfD+fPj7NY9bYRF+p87VjBZJyAIC6drrlS8F1s32YgfEDW2Dgm&#10;BTfysFoOBwvMtLvykS55qEQcYZ+hAhNCm0npS0MW/di1xNE7uc5iiLKrpO7wGsdtI6dJkkqLNUeC&#10;wZY2hsq//GwjBPNqujd0OCPud7Pt7/vop2iVen3p13MQgfrwDD/aX1pB+vGZ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tyDxAAAAN0AAAAPAAAAAAAAAAAA&#10;AAAAAKECAABkcnMvZG93bnJldi54bWxQSwUGAAAAAAQABAD5AAAAkgMAAAAA&#10;" strokecolor="red" strokeweight="0"/>
                  <v:line id="Line 263" o:spid="_x0000_s1382" style="position:absolute;visibility:visible;mso-wrap-style:square" from="1319,285" to="132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Z5GMUAAADdAAAADwAAAGRycy9kb3ducmV2LnhtbESPX2vCMBTF3wW/Q7jCXkTTCVPXGWUM&#10;CmP0YauKr5fmrilrbkoT2+7bG2Gwx8P58+PsDqNtRE+drx0reFwmIIhLp2uuFJyO2WILwgdkjY1j&#10;UvBLHg776WSHqXYDf1FfhErEEfYpKjAhtKmUvjRk0S9dSxy9b9dZDFF2ldQdDnHcNnKVJGtpseZI&#10;MNjSm6Hyp7jaCMGiWuWGPq+I+cc2uzzNz8dWqYfZ+PoCItAY/sN/7XetYL15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Z5GMUAAADdAAAADwAAAAAAAAAA&#10;AAAAAAChAgAAZHJzL2Rvd25yZXYueG1sUEsFBgAAAAAEAAQA+QAAAJMDAAAAAA==&#10;" strokecolor="red" strokeweight="0"/>
                  <v:line id="Line 264" o:spid="_x0000_s1383" style="position:absolute;visibility:visible;mso-wrap-style:square" from="1371,227" to="137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ntasIAAADdAAAADwAAAGRycy9kb3ducmV2LnhtbERPS2vCQBC+C/6HZQQvUjcVfDR1lSII&#10;RTxobOl1yE6zodnZkF01/fedQ8Hjx/deb3vfqBt1sQ5s4HmagSIug625MvBx2T+tQMWEbLEJTAZ+&#10;KcJ2MxysMbfhzme6FalSEsIxRwMupTbXOpaOPMZpaImF+w6dxySwq7Tt8C7hvtGzLFtojzVLg8OW&#10;do7Kn+LqpQSLanZ0dLoiHg+r/dd88nlpjRmP+rdXUIn69BD/u9+tgcXyRe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ntasIAAADdAAAADwAAAAAAAAAAAAAA&#10;AAChAgAAZHJzL2Rvd25yZXYueG1sUEsFBgAAAAAEAAQA+QAAAJADAAAAAA==&#10;" strokecolor="red" strokeweight="0"/>
                  <v:line id="Line 265" o:spid="_x0000_s1384" style="position:absolute;visibility:visible;mso-wrap-style:square" from="1360,236" to="136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VI8cQAAADdAAAADwAAAGRycy9kb3ducmV2LnhtbESPS4vCMBSF98L8h3AFNzKmCuOjY5RB&#10;EERcaB1xe2nuNMXmpjRR67+fCILLw3l8nPmytZW4UeNLxwqGgwQEce50yYWC3+P6cwrCB2SNlWNS&#10;8CAPy8VHZ46pdnc+0C0LhYgj7FNUYEKoUyl9bsiiH7iaOHp/rrEYomwKqRu8x3FbyVGSjKXFkiPB&#10;YE0rQ/klu9oIwawY7Qztr4i77XR9/uqfjrVSvW778w0iUBve4Vd7oxWMJ7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UjxxAAAAN0AAAAPAAAAAAAAAAAA&#10;AAAAAKECAABkcnMvZG93bnJldi54bWxQSwUGAAAAAAQABAD5AAAAkgMAAAAA&#10;" strokecolor="red" strokeweight="0"/>
                  <v:line id="Line 266" o:spid="_x0000_s1385" style="position:absolute;visibility:visible;mso-wrap-style:square" from="1351,244" to="135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gvcEAAADdAAAADwAAAGRycy9kb3ducmV2LnhtbERPTWvCQBC9F/oflil4KXWjUAnRVUQQ&#10;RDzY2NLrkB2zwexsyK4a/71zKPT4eN+L1eBbdaM+NoENTMYZKOIq2IZrA9+n7UcOKiZki21gMvCg&#10;CKvl68sCCxvu/EW3MtVKQjgWaMCl1BVax8qRxzgOHbFw59B7TAL7Wtse7xLuWz3Nspn22LA0OOxo&#10;46i6lFcvJVjW04Oj4xXxsM+3v5/vP6fOmNHbsJ6DSjSkf/Gfe2cNzPJ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oeC9wQAAAN0AAAAPAAAAAAAAAAAAAAAA&#10;AKECAABkcnMvZG93bnJldi54bWxQSwUGAAAAAAQABAD5AAAAjwMAAAAA&#10;" strokecolor="red" strokeweight="0"/>
                  <v:line id="Line 267" o:spid="_x0000_s1386" style="position:absolute;visibility:visible;mso-wrap-style:square" from="1340,252" to="134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FJsMAAADdAAAADwAAAGRycy9kb3ducmV2LnhtbESPzYrCMBSF98K8Q7gDsxFNFZRSjSID&#10;wjC40FZxe2muTbG5KU3UzttPBMHl4fx8nOW6t424U+drxwom4wQEcel0zZWCY7EdpSB8QNbYOCYF&#10;f+RhvfoYLDHT7sEHuuehEnGEfYYKTAhtJqUvDVn0Y9cSR+/iOoshyq6SusNHHLeNnCbJXFqsORIM&#10;tvRtqLzmNxshmFfTnaH9DXH3m27Ps+GpaJX6+uw3CxCB+vAOv9o/WsE8TS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tRSbDAAAA3QAAAA8AAAAAAAAAAAAA&#10;AAAAoQIAAGRycy9kb3ducmV2LnhtbFBLBQYAAAAABAAEAPkAAACRAwAAAAA=&#10;" strokecolor="red" strokeweight="0"/>
                  <v:line id="Line 268" o:spid="_x0000_s1387" style="position:absolute;visibility:visible;mso-wrap-style:square" from="1329,261" to="133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UcUAAADdAAAADwAAAGRycy9kb3ducmV2LnhtbESPzWrDMBCE74G+g9hCL6GWa0gwbpRQ&#10;CoFSfEjtlF4Xa2uZWitjKbHz9lEg0OMwPx+z2c22F2cafedYwUuSgiBunO64VXCs9885CB+QNfaO&#10;ScGFPOy2D4sNFtpN/EXnKrQijrAvUIEJYSik9I0hiz5xA3H0ft1oMUQ5tlKPOMVx28ssTdfSYseR&#10;YHCgd0PNX3WyEYJVm5WGDifE8jPf/6yW3/Wg1NPj/PYKItAc/sP39odWsM7T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bUcUAAADdAAAADwAAAAAAAAAA&#10;AAAAAAChAgAAZHJzL2Rvd25yZXYueG1sUEsFBgAAAAAEAAQA+QAAAJMDAAAAAA==&#10;" strokecolor="red" strokeweight="0"/>
                  <v:line id="Line 269" o:spid="_x0000_s1388" style="position:absolute;visibility:visible;mso-wrap-style:square" from="1319,268" to="1320,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N+ysMAAADdAAAADwAAAGRycy9kb3ducmV2LnhtbESPzYrCMBSF98K8Q7jCbERTFaVUowyC&#10;MAwuxqq4vTTXptjclCZq5+3NgODycH4+znLd2VrcqfWVYwXjUQKCuHC64lLB8bAdpiB8QNZYOyYF&#10;f+RhvfroLTHT7sF7uuehFHGEfYYKTAhNJqUvDFn0I9cQR+/iWoshyraUusVHHLe1nCTJXFqsOBIM&#10;NrQxVFzzm40QzMvJztDvDXH3k27Ps8Hp0Cj12e++FiACdeEdfrW/tYJ5mk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zfsrDAAAA3QAAAA8AAAAAAAAAAAAA&#10;AAAAoQIAAGRycy9kb3ducmV2LnhtbFBLBQYAAAAABAAEAPkAAACRAwAAAAA=&#10;" strokecolor="red" strokeweight="0"/>
                  <v:line id="Line 270" o:spid="_x0000_s1389" style="position:absolute;visibility:visible;mso-wrap-style:square" from="1371,212" to="137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mvsMAAADdAAAADwAAAGRycy9kb3ducmV2LnhtbESPzYrCMBSF98K8Q7jCbERTRaVUowyC&#10;MAwuxqq4vTTXptjclCZq5+3NgODycH4+znLd2VrcqfWVYwXjUQKCuHC64lLB8bAdpiB8QNZYOyYF&#10;f+RhvfroLTHT7sF7uuehFHGEfYYKTAhNJqUvDFn0I9cQR+/iWoshyraUusVHHLe1nCTJXFqsOBIM&#10;NrQxVFzzm40QzMvJztDvDXH3k27Ps8Hp0Cj12e++FiACdeEdfrW/tYJ5mk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a5r7DAAAA3QAAAA8AAAAAAAAAAAAA&#10;AAAAoQIAAGRycy9kb3ducmV2LnhtbFBLBQYAAAAABAAEAPkAAACRAwAAAAA=&#10;" strokecolor="red" strokeweight="0"/>
                  <v:line id="Line 271" o:spid="_x0000_s1390" style="position:absolute;visibility:visible;mso-wrap-style:square" from="1360,220" to="136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ZDJcQAAADdAAAADwAAAGRycy9kb3ducmV2LnhtbESPX2vCMBTF3wd+h3CFvQxNLSilGmUI&#10;whh9mHXD10tzbcqam9LEtvv2y2Dg4+H8+XF2h8m2YqDeN44VrJYJCOLK6YZrBZ+X0yID4QOyxtYx&#10;KfghD4f97GmHuXYjn2koQy3iCPscFZgQulxKXxmy6JeuI47ezfUWQ5R9LXWPYxy3rUyTZCMtNhwJ&#10;Bjs6Gqq+y7uNECzrtDD0cUcs3rPTdf3ydemUep5Pr1sQgabwCP+337SCTZas4e9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1kMlxAAAAN0AAAAPAAAAAAAAAAAA&#10;AAAAAKECAABkcnMvZG93bnJldi54bWxQSwUGAAAAAAQABAD5AAAAkgMAAAAA&#10;" strokecolor="red" strokeweight="0"/>
                  <v:line id="Line 272" o:spid="_x0000_s1391" style="position:absolute;visibility:visible;mso-wrap-style:square" from="1350,228" to="135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TdUsQAAADdAAAADwAAAGRycy9kb3ducmV2LnhtbESPX2vCMBTF34V9h3AHexFNFVZKNcoY&#10;CDJ82Kpjr5fmmhSbm9Kktfv2y2Cwx8P58+Ns95NrxUh9aDwrWC0zEMS11w0bBZfzYVGACBFZY+uZ&#10;FHxTgP3uYbbFUvs7f9BYRSPSCIcSFdgYu1LKUFtyGJa+I07e1fcOY5K9kbrHexp3rVxnWS4dNpwI&#10;Fjt6tVTfqsElCFZmfbL0PiCe3orD1/P889wp9fQ4vWxARJrif/ivfdQK8iLL4fdNeg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N1SxAAAAN0AAAAPAAAAAAAAAAAA&#10;AAAAAKECAABkcnMvZG93bnJldi54bWxQSwUGAAAAAAQABAD5AAAAkgMAAAAA&#10;" strokecolor="red" strokeweight="0"/>
                  <v:line id="Line 273" o:spid="_x0000_s1392" style="position:absolute;visibility:visible;mso-wrap-style:square" from="1339,236" to="134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h4ycUAAADdAAAADwAAAGRycy9kb3ducmV2LnhtbESPX2vCMBTF34V9h3AHe5E1VZiWapQx&#10;EGT4sLUOXy/NtSk2N6VJa/ftl8Fgj4fz58fZ7ifbipF63zhWsEhSEMSV0w3XCs7l4TkD4QOyxtYx&#10;KfgmD/vdw2yLuXZ3/qSxCLWII+xzVGBC6HIpfWXIok9cRxy9q+sthij7Wuoe73HctnKZpitpseFI&#10;MNjRm6HqVgw2QrColydDHwPi6T07XF7mX2Wn1NPj9LoBEWgK/+G/9lErWGXp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h4ycUAAADdAAAADwAAAAAAAAAA&#10;AAAAAAChAgAAZHJzL2Rvd25yZXYueG1sUEsFBgAAAAAEAAQA+QAAAJMDAAAAAA==&#10;" strokecolor="red" strokeweight="0"/>
                  <v:line id="Line 274" o:spid="_x0000_s1393" style="position:absolute;visibility:visible;mso-wrap-style:square" from="1328,245" to="132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su8EAAADdAAAADwAAAGRycy9kb3ducmV2LnhtbERPTWvCQBC9F/oflil4KXWjUAnRVUQQ&#10;RDzY2NLrkB2zwexsyK4a/71zKPT4eN+L1eBbdaM+NoENTMYZKOIq2IZrA9+n7UcOKiZki21gMvCg&#10;CKvl68sCCxvu/EW3MtVKQjgWaMCl1BVax8qRxzgOHbFw59B7TAL7Wtse7xLuWz3Nspn22LA0OOxo&#10;46i6lFcvJVjW04Oj4xXxsM+3v5/vP6fOmNHbsJ6DSjSkf/Gfe2cNzPJ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1+y7wQAAAN0AAAAPAAAAAAAAAAAAAAAA&#10;AKECAABkcnMvZG93bnJldi54bWxQSwUGAAAAAAQABAD5AAAAjwMAAAAA&#10;" strokecolor="red" strokeweight="0"/>
                  <v:line id="Line 275" o:spid="_x0000_s1394" style="position:absolute;visibility:visible;mso-wrap-style:square" from="1318,253" to="131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JIMUAAADdAAAADwAAAGRycy9kb3ducmV2LnhtbESPX2vCMBTF3wd+h3CFvYw1nTDpOqOI&#10;IIzhg7Ybe70016bY3JQmrd23XwaCj4fz58dZbSbbipF63zhW8JKkIIgrpxuuFXyV++cMhA/IGlvH&#10;pOCXPGzWs4cV5tpd+URjEWoRR9jnqMCE0OVS+sqQRZ+4jjh6Z9dbDFH2tdQ9XuO4beUiTZfSYsOR&#10;YLCjnaHqUgw2QrCoFwdDxwHx8Jntf16fvstOqcf5tH0HEWgK9/Ct/aEVLLP0Df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tJIMUAAADdAAAADwAAAAAAAAAA&#10;AAAAAAChAgAAZHJzL2Rvd25yZXYueG1sUEsFBgAAAAAEAAQA+QAAAJMDAAAAAA==&#10;" strokecolor="red" strokeweight="0"/>
                  <v:line id="Line 276" o:spid="_x0000_s1395" style="position:absolute;visibility:visible;mso-wrap-style:square" from="1359,204" to="1360,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2YMEAAADdAAAADwAAAGRycy9kb3ducmV2LnhtbERPTWvCQBC9F/oflin0UnSjoIToKqUg&#10;lOJBo6XXITtmg9nZkF01/ffOQfD4eN/L9eBbdaU+NoENTMYZKOIq2IZrA8fDZpSDignZYhuYDPxT&#10;hPXq9WWJhQ033tO1TLWSEI4FGnApdYXWsXLkMY5DRyzcKfQek8C+1rbHm4T7Vk+zbK49NiwNDjv6&#10;clSdy4uXEizr6dbR7oK4/ck3f7OP30NnzPvb8LkAlWhIT/HD/W0NzPOJ7Jc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eHZgwQAAAN0AAAAPAAAAAAAAAAAAAAAA&#10;AKECAABkcnMvZG93bnJldi54bWxQSwUGAAAAAAQABAD5AAAAjwMAAAAA&#10;" strokecolor="red" strokeweight="0"/>
                  <v:line id="Line 277" o:spid="_x0000_s1396" style="position:absolute;visibility:visible;mso-wrap-style:square" from="1349,212" to="135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TT+8UAAADdAAAADwAAAGRycy9kb3ducmV2LnhtbESPzWrDMBCE74W+g9hCLqWRbagxbpRQ&#10;AoEQfGidll4Xa2uZWitjKbHz9lEg0OMwPx+z2sy2F2cafedYQbpMQBA3TnfcKvg67l4KED4ga+wd&#10;k4ILedisHx9WWGo38Sed69CKOMK+RAUmhKGU0jeGLPqlG4ij9+tGiyHKsZV6xCmO215mSZJLix1H&#10;gsGBtoaav/pkIwTrNqsMfZwQq0Ox+3l9/j4OSi2e5vc3EIHm8B++t/daQV6kKdzexCc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TT+8UAAADdAAAADwAAAAAAAAAA&#10;AAAAAAChAgAAZHJzL2Rvd25yZXYueG1sUEsFBgAAAAAEAAQA+QAAAJMDAAAAAA==&#10;" strokecolor="red" strokeweight="0"/>
                  <v:line id="Line 278" o:spid="_x0000_s1397" style="position:absolute;visibility:visible;mso-wrap-style:square" from="1339,220" to="1340,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ZNjMMAAADdAAAADwAAAGRycy9kb3ducmV2LnhtbESPzYrCMBSF94LvEK4wG9HUglKqUWRA&#10;GAYXWhW3l+baFJub0kTtvP1kYMDl4fx8nNWmt414Uudrxwpm0wQEcel0zZWC82k3yUD4gKyxcUwK&#10;fsjDZj0crDDX7sVHehahEnGEfY4KTAhtLqUvDVn0U9cSR+/mOoshyq6SusNXHLeNTJNkIS3WHAkG&#10;W/o0VN6Lh40QLKp0b+jwQNx/Z7vrfHw5tUp9jPrtEkSgPrzD/+0vrWCRzVL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mTYzDAAAA3QAAAA8AAAAAAAAAAAAA&#10;AAAAoQIAAGRycy9kb3ducmV2LnhtbFBLBQYAAAAABAAEAPkAAACRAwAAAAA=&#10;" strokecolor="red" strokeweight="0"/>
                  <v:line id="Line 279" o:spid="_x0000_s1398" style="position:absolute;visibility:visible;mso-wrap-style:square" from="1328,229" to="132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F8UAAADdAAAADwAAAGRycy9kb3ducmV2LnhtbESPX2vCMBTF3wd+h3AFX4amdqyUzigi&#10;CDJ82Fplr5fmrilrbkoTbfftl8Fgj4fz58fZ7CbbiTsNvnWsYL1KQBDXTrfcKLhUx2UOwgdkjZ1j&#10;UvBNHnbb2cMGC+1Gfqd7GRoRR9gXqMCE0BdS+tqQRb9yPXH0Pt1gMUQ5NFIPOMZx28k0STJpseVI&#10;MNjTwVD9Vd5shGDZpGdDbzfE82t+/Hh+vFa9Uov5tH8BEWgK/+G/9kkryPL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oF8UAAADdAAAADwAAAAAAAAAA&#10;AAAAAAChAgAAZHJzL2Rvd25yZXYueG1sUEsFBgAAAAAEAAQA+QAAAJMDAAAAAA==&#10;" strokecolor="red" strokeweight="0"/>
                  <v:line id="Line 280" o:spid="_x0000_s1399" style="position:absolute;visibility:visible;mso-wrap-style:square" from="1318,236" to="1319,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wY8UAAADdAAAADwAAAGRycy9kb3ducmV2LnhtbESPX2vCMBTF3wd+h3AFX4amlq2Uzigi&#10;CDJ82Fplr5fmrilrbkoTbfftl8Fgj4fz58fZ7CbbiTsNvnWsYL1KQBDXTrfcKLhUx2UOwgdkjZ1j&#10;UvBNHnbb2cMGC+1Gfqd7GRoRR9gXqMCE0BdS+tqQRb9yPXH0Pt1gMUQ5NFIPOMZx28k0STJpseVI&#10;MNjTwVD9Vd5shGDZpGdDbzfE82t+/Hh+vFa9Uov5tH8BEWgK/+G/9kkryPL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NwY8UAAADdAAAADwAAAAAAAAAA&#10;AAAAAAChAgAAZHJzL2Rvd25yZXYueG1sUEsFBgAAAAAEAAQA+QAAAJMDAAAAAA==&#10;" strokecolor="red" strokeweight="0"/>
                  <v:line id="Line 281" o:spid="_x0000_s1400" style="position:absolute;visibility:visible;mso-wrap-style:square" from="1338,204" to="1339,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V+MMAAADdAAAADwAAAGRycy9kb3ducmV2LnhtbESPzYrCMBSF98K8Q7iCG9FUQSnVKDIg&#10;iLhwWofZXpo7TZnmpjRR69sbQZjl4fx8nPW2t424Uedrxwpm0wQEcel0zZWCS7GfpCB8QNbYOCYF&#10;D/Kw3XwM1phpd+cvuuWhEnGEfYYKTAhtJqUvDVn0U9cSR+/XdRZDlF0ldYf3OG4bOU+SpbRYcyQY&#10;bOnTUPmXX22EYF7NT4bOV8TTMd3/LMbfRavUaNjvViAC9eE//G4ftIJlOlvA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P1fjDAAAA3QAAAA8AAAAAAAAAAAAA&#10;AAAAoQIAAGRycy9kb3ducmV2LnhtbFBLBQYAAAAABAAEAPkAAACRAwAAAAA=&#10;" strokecolor="red" strokeweight="0"/>
                  <v:line id="Line 282" o:spid="_x0000_s1401" style="position:absolute;visibility:visible;mso-wrap-style:square" from="1327,213" to="132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1Lj8UAAADdAAAADwAAAGRycy9kb3ducmV2LnhtbESPzWrDMBCE74W+g9hCLqWRY6gxbpRQ&#10;CoESfGichF4Xa2uZWitjKbb79lUgkOMwPx+z3s62EyMNvnWsYLVMQBDXTrfcKDgddy85CB+QNXaO&#10;ScEfedhuHh/WWGg38YHGKjQijrAvUIEJoS+k9LUhi37peuLo/bjBYohyaKQecIrjtpNpkmTSYsuR&#10;YLCnD0P1b3WxEYJVk5aGvi6I5T7ffb8+n4+9Uoun+f0NRKA53MO39qdWkOWrDK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1Lj8UAAADdAAAADwAAAAAAAAAA&#10;AAAAAAChAgAAZHJzL2Rvd25yZXYueG1sUEsFBgAAAAAEAAQA+QAAAJMDAAAAAA==&#10;" strokecolor="red" strokeweight="0"/>
                  <v:line id="Line 283" o:spid="_x0000_s1402" style="position:absolute;visibility:visible;mso-wrap-style:square" from="1317,220" to="13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uFMMAAADdAAAADwAAAGRycy9kb3ducmV2LnhtbESPzYrCMBSF94LvEK7gRsZUQS0do4gg&#10;iLiYqcpsL82dptjclCZqfXsjDMzycH4+znLd2VrcqfWVYwWTcQKCuHC64lLB+bT7SEH4gKyxdkwK&#10;nuRhver3lphp9+BvuuehFHGEfYYKTAhNJqUvDFn0Y9cQR+/XtRZDlG0pdYuPOG5rOU2SubRYcSQY&#10;bGhrqLjmNxshmJfTo6GvG+LxkO5+ZqPLqVFqOOg2nyACdeE//NfeawXzdLK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R7hTDAAAA3QAAAA8AAAAAAAAAAAAA&#10;AAAAoQIAAGRycy9kb3ducmV2LnhtbFBLBQYAAAAABAAEAPkAAACRAwAAAAA=&#10;" strokecolor="red" strokeweight="0"/>
                  <v:line id="Line 284" o:spid="_x0000_s1403" style="position:absolute;visibility:visible;mso-wrap-style:square" from="1316,204" to="1317,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56ZsEAAADdAAAADwAAAGRycy9kb3ducmV2LnhtbERPTWvCQBC9F/oflin0UnSjoIToKqUg&#10;lOJBo6XXITtmg9nZkF01/ffOQfD4eN/L9eBbdaU+NoENTMYZKOIq2IZrA8fDZpSDignZYhuYDPxT&#10;hPXq9WWJhQ033tO1TLWSEI4FGnApdYXWsXLkMY5DRyzcKfQek8C+1rbHm4T7Vk+zbK49NiwNDjv6&#10;clSdy4uXEizr6dbR7oK4/ck3f7OP30NnzPvb8LkAlWhIT/HD/W0NzPOJzJU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DnpmwQAAAN0AAAAPAAAAAAAAAAAAAAAA&#10;AKECAABkcnMvZG93bnJldi54bWxQSwUGAAAAAAQABAD5AAAAjwMAAAAA&#10;" strokecolor="red" strokeweight="0"/>
                  <v:line id="Line 285" o:spid="_x0000_s1404" style="position:absolute;visibility:visible;mso-wrap-style:square" from="1329,935" to="133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f/cMAAADdAAAADwAAAGRycy9kb3ducmV2LnhtbESPzYrCMBSF94LvEK7gRsZUQakdo4gg&#10;iLiYqcpsL82dptjclCZqfXsjDMzycH4+znLd2VrcqfWVYwWTcQKCuHC64lLB+bT7SEH4gKyxdkwK&#10;nuRhver3lphp9+BvuuehFHGEfYYKTAhNJqUvDFn0Y9cQR+/XtRZDlG0pdYuPOG5rOU2SubRYcSQY&#10;bGhrqLjmNxshmJfTo6GvG+LxkO5+ZqPLqVFqOOg2nyACdeE//NfeawXzdLK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C3/3DAAAA3QAAAA8AAAAAAAAAAAAA&#10;AAAAoQIAAGRycy9kb3ducmV2LnhtbFBLBQYAAAAABAAEAPkAAACRAwAAAAA=&#10;" strokecolor="red" strokeweight="0"/>
                  <v:line id="Line 286" o:spid="_x0000_s1405" style="position:absolute;visibility:visible;mso-wrap-style:square" from="1340,927" to="134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S83cIAAADdAAAADwAAAGRycy9kb3ducmV2LnhtbERPTWvCQBC9C/0PyxR6Ed00UAnRVaQg&#10;lOKhxhavQ3bMBrOzIbtq+u87h4LHx/tebUbfqRsNsQ1s4HWegSKug225MfB93M0KUDEhW+wCk4Ff&#10;irBZP01WWNpw5wPdqtQoCeFYogGXUl9qHWtHHuM89MTCncPgMQkcGm0HvEu473SeZQvtsWVpcNjT&#10;u6P6Ul29lGDV5HtHX1fE/WexO71Nf469MS/P43YJKtGYHuJ/94c1sChy2S9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S83cIAAADdAAAADwAAAAAAAAAAAAAA&#10;AAChAgAAZHJzL2Rvd25yZXYueG1sUEsFBgAAAAAEAAQA+QAAAJADAAAAAA==&#10;" strokecolor="red" strokeweight="0"/>
                  <v:line id="Line 287" o:spid="_x0000_s1406" style="position:absolute;visibility:visible;mso-wrap-style:square" from="1350,919" to="13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ZRsMAAADdAAAADwAAAGRycy9kb3ducmV2LnhtbESPzYrCMBSF94LvEK4wG9HUglKqUWRA&#10;GAYXWhW3l+baFJub0kTtvP1kYMDl4fx8nNWmt414Uudrxwpm0wQEcel0zZWC82k3yUD4gKyxcUwK&#10;fsjDZj0crDDX7sVHehahEnGEfY4KTAhtLqUvDVn0U9cSR+/mOoshyq6SusNXHLeNTJNkIS3WHAkG&#10;W/o0VN6Lh40QLKp0b+jwQNx/Z7vrfHw5tUp9jPrtEkSgPrzD/+0vrWCRpTP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YGUbDAAAA3QAAAA8AAAAAAAAAAAAA&#10;AAAAoQIAAGRycy9kb3ducmV2LnhtbFBLBQYAAAAABAAEAPkAAACRAwAAAAA=&#10;" strokecolor="red" strokeweight="0"/>
                  <v:line id="Line 288" o:spid="_x0000_s1407" style="position:absolute;visibility:visible;mso-wrap-style:square" from="1361,910" to="136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HMcUAAADdAAAADwAAAGRycy9kb3ducmV2LnhtbESPzWrDMBCE74G+g9hCL6GWa0gwbpRQ&#10;CoFSfEjtlF4Xa2uZWitjKbHz9lEg0OMwPx+z2c22F2cafedYwUuSgiBunO64VXCs9885CB+QNfaO&#10;ScGFPOy2D4sNFtpN/EXnKrQijrAvUIEJYSik9I0hiz5xA3H0ft1oMUQ5tlKPOMVx28ssTdfSYseR&#10;YHCgd0PNX3WyEYJVm5WGDifE8jPf/6yW3/Wg1NPj/PYKItAc/sP39odWsM6z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HMcUAAADdAAAADwAAAAAAAAAA&#10;AAAAAAChAgAAZHJzL2Rvd25yZXYueG1sUEsFBgAAAAAEAAQA+QAAAJMDAAAAAA==&#10;" strokecolor="red" strokeweight="0"/>
                  <v:line id="Line 289" o:spid="_x0000_s1408" style="position:absolute;visibility:visible;mso-wrap-style:square" from="1372,902" to="137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YiqsUAAADdAAAADwAAAGRycy9kb3ducmV2LnhtbESPX2vCMBTF34V9h3AHvshM16GUrqmM&#10;gSDiw2yVvV6au6asuSlN1Prtl8Fgj4fz58cpNpPtxZVG3zlW8LxMQBA3TnfcKjjV26cMhA/IGnvH&#10;pOBOHjblw6zAXLsbH+lahVbEEfY5KjAhDLmUvjFk0S/dQBy9LzdaDFGOrdQj3uK47WWaJGtpseNI&#10;MDjQu6Hmu7rYCMGqTQ+GPi6Ih322/VwtzvWg1PxxensFEWgK/+G/9k4rWGf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YiqsUAAADdAAAADwAAAAAAAAAA&#10;AAAAAAChAgAAZHJzL2Rvd25yZXYueG1sUEsFBgAAAAAEAAQA+QAAAJMDAAAAAA==&#10;" strokecolor="red" strokeweight="0"/>
                  <v:line id="Line 290" o:spid="_x0000_s1409" style="position:absolute;visibility:visible;mso-wrap-style:square" from="1319,960" to="132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63sUAAADdAAAADwAAAGRycy9kb3ducmV2LnhtbESPX2vCMBTF34V9h3AHvshMV6aUrqmM&#10;gSDiw2yVvV6au6asuSlN1Prtl8Fgj4fz58cpNpPtxZVG3zlW8LxMQBA3TnfcKjjV26cMhA/IGnvH&#10;pOBOHjblw6zAXLsbH+lahVbEEfY5KjAhDLmUvjFk0S/dQBy9LzdaDFGOrdQj3uK47WWaJGtpseNI&#10;MDjQu6Hmu7rYCMGqTQ+GPi6Ih322/VwtzvWg1PxxensFEWgK/+G/9k4rWGf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63sUAAADdAAAADwAAAAAAAAAA&#10;AAAAAAChAgAAZHJzL2Rvd25yZXYueG1sUEsFBgAAAAAEAAQA+QAAAJMDAAAAAA==&#10;" strokecolor="red" strokeweight="0"/>
                  <v:line id="Line 291" o:spid="_x0000_s1410" style="position:absolute;visibility:visible;mso-wrap-style:square" from="1330,951" to="133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MfRcUAAADdAAAADwAAAGRycy9kb3ducmV2LnhtbESPzWrDMBCE74W8g9hALyWRY7AxbpRQ&#10;AoFSfEidllwXa2uZWitjKbH79lGh0OMwPx+z3c+2FzcafedYwWadgCBunO64VfBxPq4KED4ga+wd&#10;k4If8rDfLR62WGo38Tvd6tCKOMK+RAUmhKGU0jeGLPq1G4ij9+VGiyHKsZV6xCmO216mSZJLix1H&#10;gsGBDoaa7/pqIwTrNq0Mna6I1VtxvGRPn+dBqcfl/PIMItAc/sN/7VetIC/SD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MfRcUAAADdAAAADwAAAAAAAAAA&#10;AAAAAAChAgAAZHJzL2Rvd25yZXYueG1sUEsFBgAAAAAEAAQA+QAAAJMDAAAAAA==&#10;" strokecolor="red" strokeweight="0"/>
                  <v:line id="Line 292" o:spid="_x0000_s1411" style="position:absolute;visibility:visible;mso-wrap-style:square" from="1341,943" to="134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GBMsMAAADdAAAADwAAAGRycy9kb3ducmV2LnhtbESPX2vCMBTF3wd+h3AFX4amK6yUahQR&#10;hCE+bFXx9dJcm2JzU5qo9dubwWCPh/Pnx1msBtuKO/W+cazgY5aAIK6cbrhWcDxspzkIH5A1to5J&#10;wZM8rJajtwUW2j34h+5lqEUcYV+gAhNCV0jpK0MW/cx1xNG7uN5iiLKvpe7xEcdtK9MkyaTFhiPB&#10;YEcbQ9W1vNkIwbJO94a+b4j7Xb49f76fDp1Sk/GwnoMINIT/8F/7SyvI8jSD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xgTLDAAAA3QAAAA8AAAAAAAAAAAAA&#10;AAAAoQIAAGRycy9kb3ducmV2LnhtbFBLBQYAAAAABAAEAPkAAACRAwAAAAA=&#10;" strokecolor="red" strokeweight="0"/>
                  <v:line id="Line 293" o:spid="_x0000_s1412" style="position:absolute;visibility:visible;mso-wrap-style:square" from="1351,935" to="135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0kqcQAAADdAAAADwAAAGRycy9kb3ducmV2LnhtbESPX2vCMBTF3wd+h3CFvQxNV5gr1Sgi&#10;CGP44NqJr5fm2hSbm9JErd/eDIQ9Hs6fH2exGmwrrtT7xrGC92kCgrhyuuFawW+5nWQgfEDW2Dom&#10;BXfysFqOXhaYa3fjH7oWoRZxhH2OCkwIXS6lrwxZ9FPXEUfv5HqLIcq+lrrHWxy3rUyTZCYtNhwJ&#10;BjvaGKrOxcVGCBZ1ujO0vyDuvrPt8ePtUHZKvY6H9RxEoCH8h5/tL61glqW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SpxAAAAN0AAAAPAAAAAAAAAAAA&#10;AAAAAKECAABkcnMvZG93bnJldi54bWxQSwUGAAAAAAQABAD5AAAAkgMAAAAA&#10;" strokecolor="red" strokeweight="0"/>
                  <v:line id="Line 294" o:spid="_x0000_s1413" style="position:absolute;visibility:visible;mso-wrap-style:square" from="1362,926" to="136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Kw28IAAADdAAAADwAAAGRycy9kb3ducmV2LnhtbERPTWvCQBC9C/0PyxR6Ed00UAnRVaQg&#10;lOKhxhavQ3bMBrOzIbtq+u87h4LHx/tebUbfqRsNsQ1s4HWegSKug225MfB93M0KUDEhW+wCk4Ff&#10;irBZP01WWNpw5wPdqtQoCeFYogGXUl9qHWtHHuM89MTCncPgMQkcGm0HvEu473SeZQvtsWVpcNjT&#10;u6P6Ul29lGDV5HtHX1fE/WexO71Nf469MS/P43YJKtGYHuJ/94c1sChymSt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Kw28IAAADdAAAADwAAAAAAAAAAAAAA&#10;AAChAgAAZHJzL2Rvd25yZXYueG1sUEsFBgAAAAAEAAQA+QAAAJADAAAAAA==&#10;" strokecolor="red" strokeweight="0"/>
                  <v:line id="Line 295" o:spid="_x0000_s1414" style="position:absolute;visibility:visible;mso-wrap-style:square" from="1372,918" to="137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VQMQAAADdAAAADwAAAGRycy9kb3ducmV2LnhtbESPX2vCMBTF3wd+h3CFvQxNV5jUahQR&#10;hDF8cO2Gr5fm2hSbm9JErd/eDIQ9Hs6fH2e5HmwrrtT7xrGC92kCgrhyuuFawU+5m2QgfEDW2Dom&#10;BXfysF6NXpaYa3fjb7oWoRZxhH2OCkwIXS6lrwxZ9FPXEUfv5HqLIcq+lrrHWxy3rUyTZCYtNhwJ&#10;BjvaGqrOxcVGCBZ1ujd0uCDuv7Ld8ePtt+yUeh0PmwWIQEP4Dz/bn1rBLEv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LhVAxAAAAN0AAAAPAAAAAAAAAAAA&#10;AAAAAKECAABkcnMvZG93bnJldi54bWxQSwUGAAAAAAQABAD5AAAAkgMAAAAA&#10;" strokecolor="red" strokeweight="0"/>
                  <v:line id="Line 296" o:spid="_x0000_s1415" style="position:absolute;visibility:visible;mso-wrap-style:square" from="1319,975" to="132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0qAMIAAADdAAAADwAAAGRycy9kb3ducmV2LnhtbERPTWvCQBC9F/oflin0UupGpRKiq5SC&#10;IMWDjRavQ3bMBrOzIbtq+u87B8Hj430vVoNv1ZX62AQ2MB5loIirYBuuDRz26/ccVEzIFtvAZOCP&#10;IqyWz08LLGy48Q9dy1QrCeFYoAGXUldoHStHHuModMTCnULvMQnsa217vEm4b/Uky2baY8PS4LCj&#10;L0fVubx4KcGynmwd7S6I2+98ffx4+913xry+DJ9zUImG9BDf3RtrYJZ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0qAMIAAADdAAAADwAAAAAAAAAAAAAA&#10;AAChAgAAZHJzL2Rvd25yZXYueG1sUEsFBgAAAAAEAAQA+QAAAJADAAAAAA==&#10;" strokecolor="red" strokeweight="0"/>
                  <v:line id="Line 297" o:spid="_x0000_s1416" style="position:absolute;visibility:visible;mso-wrap-style:square" from="1330,967" to="133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Pm8UAAADdAAAADwAAAGRycy9kb3ducmV2LnhtbESPX2vCMBTF3wd+h3AFX4amdqyUzigi&#10;CDJ82Fplr5fmrilrbkoTbfftl8Fgj4fz58fZ7CbbiTsNvnWsYL1KQBDXTrfcKLhUx2UOwgdkjZ1j&#10;UvBNHnbb2cMGC+1Gfqd7GRoRR9gXqMCE0BdS+tqQRb9yPXH0Pt1gMUQ5NFIPOMZx28k0STJpseVI&#10;MNjTwVD9Vd5shGDZpGdDbzfE82t+/Hh+vFa9Uov5tH8BEWgK/+G/9kkryPK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GPm8UAAADdAAAADwAAAAAAAAAA&#10;AAAAAAChAgAAZHJzL2Rvd25yZXYueG1sUEsFBgAAAAAEAAQA+QAAAJMDAAAAAA==&#10;" strokecolor="red" strokeweight="0"/>
                  <v:line id="Line 298" o:spid="_x0000_s1417" style="position:absolute;visibility:visible;mso-wrap-style:square" from="1341,959" to="134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MR7MUAAADdAAAADwAAAGRycy9kb3ducmV2LnhtbESPX2vCMBTF34V9h3AHvshM16GUrqmM&#10;gSDiw2yVvV6au6asuSlN1Prtl8Fgj4fz58cpNpPtxZVG3zlW8LxMQBA3TnfcKjjV26cMhA/IGnvH&#10;pOBOHjblw6zAXLsbH+lahVbEEfY5KjAhDLmUvjFk0S/dQBy9LzdaDFGOrdQj3uK47WWaJGtpseNI&#10;MDjQu6Hmu7rYCMGqTQ+GPi6Ih322/VwtzvWg1PxxensFEWgK/+G/9k4rWGc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MR7MUAAADdAAAADwAAAAAAAAAA&#10;AAAAAAChAgAAZHJzL2Rvd25yZXYueG1sUEsFBgAAAAAEAAQA+QAAAJMDAAAAAA==&#10;" strokecolor="red" strokeweight="0"/>
                  <v:line id="Line 299" o:spid="_x0000_s1418" style="position:absolute;visibility:visible;mso-wrap-style:square" from="1351,951" to="135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0d8UAAADdAAAADwAAAGRycy9kb3ducmV2LnhtbESPX2vCMBTF3wd+h3CFvYyZalkpnVFE&#10;EGT4sLWOvV6au6asuSlNtPXbm8Fgj4fz58dZbyfbiSsNvnWsYLlIQBDXTrfcKDhXh+cchA/IGjvH&#10;pOBGHrab2cMaC+1G/qBrGRoRR9gXqMCE0BdS+tqQRb9wPXH0vt1gMUQ5NFIPOMZx28lVkmTSYsuR&#10;YLCnvaH6p7zYCMGyWZ0MvV8QT2/54evl6bPqlXqcT7tXEIGm8B/+ax+1gixP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0d8UAAADdAAAADwAAAAAAAAAA&#10;AAAAAAChAgAAZHJzL2Rvd25yZXYueG1sUEsFBgAAAAAEAAQA+QAAAJMDAAAAAA==&#10;" strokecolor="red" strokeweight="0"/>
                  <v:line id="Line 300" o:spid="_x0000_s1419" style="position:absolute;visibility:visible;mso-wrap-style:square" from="1362,942" to="136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YsA8QAAADdAAAADwAAAGRycy9kb3ducmV2LnhtbESPX2vCMBTF3wf7DuEOfBmaqlNKNYoI&#10;gogPs1V8vTR3TVlzU5qo9dsvg8EeD+fPj7Nc97YRd+p87VjBeJSAIC6drrlScC52wxSED8gaG8ek&#10;4Eke1qvXlyVm2j34RPc8VCKOsM9QgQmhzaT0pSGLfuRa4uh9uc5iiLKrpO7wEcdtIydJMpcWa44E&#10;gy1tDZXf+c1GCObV5Gjo84Z4PKS76+z9UrRKDd76zQJEoD78h//ae61gnk4/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9iwDxAAAAN0AAAAPAAAAAAAAAAAA&#10;AAAAAKECAABkcnMvZG93bnJldi54bWxQSwUGAAAAAAQABAD5AAAAkgMAAAAA&#10;" strokecolor="red" strokeweight="0"/>
                  <v:line id="Line 301" o:spid="_x0000_s1420" style="position:absolute;visibility:visible;mso-wrap-style:square" from="1373,934" to="13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JmMUAAADdAAAADwAAAGRycy9kb3ducmV2LnhtbESPX2vCMBTF34V9h3AHe5E1naKUrmkZ&#10;A2EMH7Q69npp7pqy5qY0UbtvvwiCj4fz58cpqsn24kyj7xwreElSEMSN0x23Co6HzXMGwgdkjb1j&#10;UvBHHqryYVZgrt2F93SuQyviCPscFZgQhlxK3xiy6BM3EEfvx40WQ5RjK/WIlzhue7lI07W02HEk&#10;GBzo3VDzW59shGDdLraGdifE7We2+V7Nvw6DUk+P09sriEBTuIdv7Q+tYJ0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qJmMUAAADdAAAADwAAAAAAAAAA&#10;AAAAAAChAgAAZHJzL2Rvd25yZXYueG1sUEsFBgAAAAAEAAQA+QAAAJMDAAAAAA==&#10;" strokecolor="red" strokeweight="0"/>
                  <v:line id="Line 302" o:spid="_x0000_s1421" style="position:absolute;visibility:visible;mso-wrap-style:square" from="1320,992" to="132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gX78QAAADdAAAADwAAAGRycy9kb3ducmV2LnhtbESPX2vCMBTF34V9h3CFvchMdVhKNcoQ&#10;hDF8mK2y10tzbYrNTWmidt9+GQg+Hs6fH2e1GWwrbtT7xrGC2TQBQVw53XCt4Fju3jIQPiBrbB2T&#10;gl/ysFm/jFaYa3fnA92KUIs4wj5HBSaELpfSV4Ys+qnriKN3dr3FEGVfS93jPY7bVs6TJJUWG44E&#10;gx1tDVWX4mojBIt6vjf0fUXcf2W7n8XkVHZKvY6HjyWIQEN4hh/tT60gzd5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aBfvxAAAAN0AAAAPAAAAAAAAAAAA&#10;AAAAAKECAABkcnMvZG93bnJldi54bWxQSwUGAAAAAAQABAD5AAAAkgMAAAAA&#10;" strokecolor="red" strokeweight="0"/>
                  <v:line id="Line 303" o:spid="_x0000_s1422" style="position:absolute;visibility:visible;mso-wrap-style:square" from="1331,983" to="133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ydMUAAADdAAAADwAAAGRycy9kb3ducmV2LnhtbESPX2vCMBTF3wW/Q7iDvYimc0xLNS0y&#10;EIb4sNWJr5fm2pQ1N6WJWr/9Mhj4eDh/fpx1MdhWXKn3jWMFL7MEBHHldMO1gu/DdpqC8AFZY+uY&#10;FNzJQ5GPR2vMtLvxF13LUIs4wj5DBSaELpPSV4Ys+pnriKN3dr3FEGVfS93jLY7bVs6TZCEtNhwJ&#10;Bjt6N1T9lBcbIVjW872hzwvifpduT2+T46FT6vlp2KxABBrCI/zf/tAKFunr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SydMUAAADdAAAADwAAAAAAAAAA&#10;AAAAAAChAgAAZHJzL2Rvd25yZXYueG1sUEsFBgAAAAAEAAQA+QAAAJMDAAAAAA==&#10;" strokecolor="red" strokeweight="0"/>
                  <v:line id="Line 304" o:spid="_x0000_s1423" style="position:absolute;visibility:visible;mso-wrap-style:square" from="1341,975" to="134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smBsIAAADdAAAADwAAAGRycy9kb3ducmV2LnhtbERPTWvCQBC9F/oflin0UupGpRKiq5SC&#10;IMWDjRavQ3bMBrOzIbtq+u87B8Hj430vVoNv1ZX62AQ2MB5loIirYBuuDRz26/ccVEzIFtvAZOCP&#10;IqyWz08LLGy48Q9dy1QrCeFYoAGXUldoHStHHuModMTCnULvMQnsa217vEm4b/Uky2baY8PS4LCj&#10;L0fVubx4KcGynmwd7S6I2+98ffx4+913xry+DJ9zUImG9BDf3RtrYJZ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smBsIAAADdAAAADwAAAAAAAAAAAAAA&#10;AAChAgAAZHJzL2Rvd25yZXYueG1sUEsFBgAAAAAEAAQA+QAAAJADAAAAAA==&#10;" strokecolor="red" strokeweight="0"/>
                  <v:line id="Line 305" o:spid="_x0000_s1424" style="position:absolute;visibility:visible;mso-wrap-style:square" from="1351,967" to="1352,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DncUAAADdAAAADwAAAGRycy9kb3ducmV2LnhtbESPX2vCMBTF34V9h3AFX0TTOSa1My1j&#10;IIj4sNWJr5fmrik2N6WJWr/9Mhj4eDh/fpx1MdhWXKn3jWMFz/MEBHHldMO1gu/DZpaC8AFZY+uY&#10;FNzJQ5E/jdaYaXfjL7qWoRZxhH2GCkwIXSalrwxZ9HPXEUfvx/UWQ5R9LXWPtzhuW7lIkqW02HAk&#10;GOzow1B1Li82QrCsF3tDnxfE/S7dnF6nx0On1GQ8vL+BCDSER/i/vdUKlun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DncUAAADdAAAADwAAAAAAAAAA&#10;AAAAAAChAgAAZHJzL2Rvd25yZXYueG1sUEsFBgAAAAAEAAQA+QAAAJMDAAAAAA==&#10;" strokecolor="red" strokeweight="0"/>
                  <v:line id="Line 306" o:spid="_x0000_s1425" style="position:absolute;visibility:visible;mso-wrap-style:square" from="1362,958" to="136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tZfcIAAADdAAAADwAAAGRycy9kb3ducmV2LnhtbERPTWvCQBC9F/oflin0UupGsRKiq5SC&#10;IMWDjRavQ3bMBrOzIbtq+u87B8Hj430vVoNv1ZX62AQ2MB5loIirYBuuDRz26/ccVEzIFtvAZOCP&#10;IqyWz08LLGy48Q9dy1QrCeFYoAGXUldoHStHHuModMTCnULvMQnsa217vEm4b/Uky2baY8PS4LCj&#10;L0fVubx4KcGynmwd7S6I2+98ffx4+913xry+DJ9zUImG9BDf3RtrYJZ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tZfcIAAADdAAAADwAAAAAAAAAAAAAA&#10;AAChAgAAZHJzL2Rvd25yZXYueG1sUEsFBgAAAAAEAAQA+QAAAJADAAAAAA==&#10;" strokecolor="red" strokeweight="0"/>
                  <v:line id="Line 307" o:spid="_x0000_s1426" style="position:absolute;visibility:visible;mso-wrap-style:square" from="1320,1007" to="132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f85sUAAADdAAAADwAAAGRycy9kb3ducmV2LnhtbESPX2vCMBTF3wd+h3AFX4amlq2Uzigi&#10;CDJ82Fplr5fmrilrbkoTbfftl8Fgj4fz58fZ7CbbiTsNvnWsYL1KQBDXTrfcKLhUx2UOwgdkjZ1j&#10;UvBNHnbb2cMGC+1Gfqd7GRoRR9gXqMCE0BdS+tqQRb9yPXH0Pt1gMUQ5NFIPOMZx28k0STJpseVI&#10;MNjTwVD9Vd5shGDZpGdDbzfE82t+/Hh+vFa9Uov5tH8BEWgK/+G/9kkryPK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f85sUAAADdAAAADwAAAAAAAAAA&#10;AAAAAAChAgAAZHJzL2Rvd25yZXYueG1sUEsFBgAAAAAEAAQA+QAAAJMDAAAAAA==&#10;" strokecolor="red" strokeweight="0"/>
                  <v:line id="Line 308" o:spid="_x0000_s1427" style="position:absolute;visibility:visible;mso-wrap-style:square" from="1331,999" to="1332,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ikcUAAADdAAAADwAAAGRycy9kb3ducmV2LnhtbESPX2vCMBTF34V9h3AHvshMV6aUrqmM&#10;gSDiw2yVvV6au6asuSlN1Prtl8Fgj4fz58cpNpPtxZVG3zlW8LxMQBA3TnfcKjjV26cMhA/IGnvH&#10;pOBOHjblw6zAXLsbH+lahVbEEfY5KjAhDLmUvjFk0S/dQBy9LzdaDFGOrdQj3uK47WWaJGtpseNI&#10;MDjQu6Hmu7rYCMGqTQ+GPi6Ih322/VwtzvWg1PxxensFEWgK/+G/9k4rWGc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ikcUAAADdAAAADwAAAAAAAAAA&#10;AAAAAAChAgAAZHJzL2Rvd25yZXYueG1sUEsFBgAAAAAEAAQA+QAAAJMDAAAAAA==&#10;" strokecolor="red" strokeweight="0"/>
                  <v:line id="Line 309" o:spid="_x0000_s1428" style="position:absolute;visibility:visible;mso-wrap-style:square" from="1342,991" to="1343,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nHCsQAAADdAAAADwAAAGRycy9kb3ducmV2LnhtbESPX2vCMBTF3wf7DuEOfBmaqlNKNYoI&#10;gogPs1V8vTR3TVlzU5qo9dsvg8EeD+fPj7Nc97YRd+p87VjBeJSAIC6drrlScC52wxSED8gaG8ek&#10;4Eke1qvXlyVm2j34RPc8VCKOsM9QgQmhzaT0pSGLfuRa4uh9uc5iiLKrpO7wEcdtIydJMpcWa44E&#10;gy1tDZXf+c1GCObV5Gjo84Z4PKS76+z9UrRKDd76zQJEoD78h//ae61gnn5M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GccKxAAAAN0AAAAPAAAAAAAAAAAA&#10;AAAAAKECAABkcnMvZG93bnJldi54bWxQSwUGAAAAAAQABAD5AAAAkgMAAAAA&#10;" strokecolor="red" strokeweight="0"/>
                  <v:line id="Line 310" o:spid="_x0000_s1429" style="position:absolute;visibility:visible;mso-wrap-style:square" from="1352,983" to="135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BffsUAAADdAAAADwAAAGRycy9kb3ducmV2LnhtbESPX2vCMBTF3wd+h3CFvYyZKl0pnVFE&#10;EGT4sLWOvV6au6asuSlNtPXbm8Fgj4fz58dZbyfbiSsNvnWsYLlIQBDXTrfcKDhXh+cchA/IGjvH&#10;pOBGHrab2cMaC+1G/qBrGRoRR9gXqMCE0BdS+tqQRb9wPXH0vt1gMUQ5NFIPOMZx28lVkmTSYsuR&#10;YLCnvaH6p7zYCMGyWZ0MvV8QT2/54evl6bPqlXqcT7tXEIGm8B/+ax+1gixP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BffsUAAADdAAAADwAAAAAAAAAA&#10;AAAAAAChAgAAZHJzL2Rvd25yZXYueG1sUEsFBgAAAAAEAAQA+QAAAJMDAAAAAA==&#10;" strokecolor="red" strokeweight="0"/>
                  <v:line id="Line 311" o:spid="_x0000_s1430" style="position:absolute;visibility:visible;mso-wrap-style:square" from="1363,974" to="13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65cUAAADdAAAADwAAAGRycy9kb3ducmV2LnhtbESPX2vCMBTF34V9h3AHe5E1naiUrmkZ&#10;A2EMH7Q69npp7pqy5qY0UbtvvwiCj4fz58cpqsn24kyj7xwreElSEMSN0x23Co6HzXMGwgdkjb1j&#10;UvBHHqryYVZgrt2F93SuQyviCPscFZgQhlxK3xiy6BM3EEfvx40WQ5RjK/WIlzhue7lI07W02HEk&#10;GBzo3VDzW59shGDdLraGdifE7We2+V7Nvw6DUk+P09sriEBTuIdv7Q+tYJ0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z65cUAAADdAAAADwAAAAAAAAAA&#10;AAAAAAChAgAAZHJzL2Rvd25yZXYueG1sUEsFBgAAAAAEAAQA+QAAAJMDAAAAAA==&#10;" strokecolor="red" strokeweight="0"/>
                  <v:line id="Line 312" o:spid="_x0000_s1431" style="position:absolute;visibility:visible;mso-wrap-style:square" from="1311,1031" to="1312,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kksQAAADdAAAADwAAAGRycy9kb3ducmV2LnhtbESPX2vCMBTF34V9h3CFvchMlVlKNcoQ&#10;hDF8mK2y10tzbYrNTWmidt9+GQg+Hs6fH2e1GWwrbtT7xrGC2TQBQVw53XCt4Fju3jIQPiBrbB2T&#10;gl/ysFm/jFaYa3fnA92KUIs4wj5HBSaELpfSV4Ys+qnriKN3dr3FEGVfS93jPY7bVs6TJJUWG44E&#10;gx1tDVWX4mojBIt6vjf0fUXcf2W7n8XkVHZKvY6HjyWIQEN4hh/tT60gzd5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bmSSxAAAAN0AAAAPAAAAAAAAAAAA&#10;AAAAAKECAABkcnMvZG93bnJldi54bWxQSwUGAAAAAAQABAD5AAAAkgMAAAAA&#10;" strokecolor="red" strokeweight="0"/>
                  <v:line id="Line 313" o:spid="_x0000_s1432" style="position:absolute;visibility:visible;mso-wrap-style:square" from="1321,1024" to="1322,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LBCcUAAADdAAAADwAAAGRycy9kb3ducmV2LnhtbESPX2vCMBTF3wW/Q7iDvYimk01LNS0y&#10;EIb4sNWJr5fm2pQ1N6WJWr/9Mhj4eDh/fpx1MdhWXKn3jWMFL7MEBHHldMO1gu/DdpqC8AFZY+uY&#10;FNzJQ5GPR2vMtLvxF13LUIs4wj5DBSaELpPSV4Ys+pnriKN3dr3FEGVfS93jLY7bVs6TZCEtNhwJ&#10;Bjt6N1T9lBcbIVjW872hzwvifpduT2+T46FT6vlp2KxABBrCI/zf/tAKFunr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LBCcUAAADdAAAADwAAAAAAAAAA&#10;AAAAAAChAgAAZHJzL2Rvd25yZXYueG1sUEsFBgAAAAAEAAQA+QAAAJMDAAAAAA==&#10;" strokecolor="red" strokeweight="0"/>
                  <v:line id="Line 314" o:spid="_x0000_s1433" style="position:absolute;visibility:visible;mso-wrap-style:square" from="1332,1015" to="1333,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1Ve8IAAADdAAAADwAAAGRycy9kb3ducmV2LnhtbERPTWvCQBC9F/oflin0UupGsRKiq5SC&#10;IMWDjRavQ3bMBrOzIbtq+u87B8Hj430vVoNv1ZX62AQ2MB5loIirYBuuDRz26/ccVEzIFtvAZOCP&#10;IqyWz08LLGy48Q9dy1QrCeFYoAGXUldoHStHHuModMTCnULvMQnsa217vEm4b/Uky2baY8PS4LCj&#10;L0fVubx4KcGynmwd7S6I2+98ffx4+913xry+DJ9zUImG9BDf3RtrYJZ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1Ve8IAAADdAAAADwAAAAAAAAAAAAAA&#10;AAChAgAAZHJzL2Rvd25yZXYueG1sUEsFBgAAAAAEAAQA+QAAAJADAAAAAA==&#10;" strokecolor="red" strokeweight="0"/>
                  <v:line id="Line 315" o:spid="_x0000_s1434" style="position:absolute;visibility:visible;mso-wrap-style:square" from="1343,1007" to="1344,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4MUAAADdAAAADwAAAGRycy9kb3ducmV2LnhtbESPX2vCMBTF34V9h3AFX0TTySa1My1j&#10;IIj4sNWJr5fmrik2N6WJWr/9Mhj4eDh/fpx1MdhWXKn3jWMFz/MEBHHldMO1gu/DZpaC8AFZY+uY&#10;FNzJQ5E/jdaYaXfjL7qWoRZxhH2GCkwIXSalrwxZ9HPXEUfvx/UWQ5R9LXWPtzhuW7lIkqW02HAk&#10;GOzow1B1Li82QrCsF3tDnxfE/S7dnF6nx0On1GQ8vL+BCDSER/i/vdUKlun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w4MUAAADdAAAADwAAAAAAAAAA&#10;AAAAAAChAgAAZHJzL2Rvd25yZXYueG1sUEsFBgAAAAAEAAQA+QAAAJMDAAAAAA==&#10;" strokecolor="red" strokeweight="0"/>
                  <v:line id="Line 316" o:spid="_x0000_s1435" style="position:absolute;visibility:visible;mso-wrap-style:square" from="1352,999" to="1353,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LPoMEAAADdAAAADwAAAGRycy9kb3ducmV2LnhtbERPTWvCQBC9C/0Pywi9iG4qKCG6ihSE&#10;UjxotPQ6ZKfZ0OxsyK6a/vvOQfD4eN/r7eBbdaM+NoENvM0yUMRVsA3XBi7n/TQHFROyxTYwGfij&#10;CNvNy2iNhQ13PtGtTLWSEI4FGnApdYXWsXLkMc5CRyzcT+g9JoF9rW2Pdwn3rZ5n2VJ7bFgaHHb0&#10;7qj6La9eSrCs5wdHxyvi4TPffy8mX+fOmNfxsFuBSjSkp/jh/rAGlvlC9ss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s+gwQAAAN0AAAAPAAAAAAAAAAAAAAAA&#10;AKECAABkcnMvZG93bnJldi54bWxQSwUGAAAAAAQABAD5AAAAjwMAAAAA&#10;" strokecolor="red" strokeweight="0"/>
                  <v:line id="Line 317" o:spid="_x0000_s1436" style="position:absolute;visibility:visible;mso-wrap-style:square" from="1364,990" to="136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5qO8MAAADdAAAADwAAAGRycy9kb3ducmV2LnhtbESPzYrCMBSF98K8Q7iCG9FUQSnVKDIg&#10;iLhwWofZXpo7TZnmpjRR69sbQZjl4fx8nPW2t424Uedrxwpm0wQEcel0zZWCS7GfpCB8QNbYOCYF&#10;D/Kw3XwM1phpd+cvuuWhEnGEfYYKTAhtJqUvDVn0U9cSR+/XdRZDlF0ldYf3OG4bOU+SpbRYcyQY&#10;bOnTUPmXX22EYF7NT4bOV8TTMd3/LMbfRavUaNjvViAC9eE//G4ftIJlupjB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eajvDAAAA3QAAAA8AAAAAAAAAAAAA&#10;AAAAoQIAAGRycy9kb3ducmV2LnhtbFBLBQYAAAAABAAEAPkAAACRAwAAAAA=&#10;" strokecolor="red" strokeweight="0"/>
                  <v:line id="Line 318" o:spid="_x0000_s1437" style="position:absolute;visibility:visible;mso-wrap-style:square" from="1311,1047" to="1312,1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0TMUAAADdAAAADwAAAGRycy9kb3ducmV2LnhtbESPzWrDMBCE74W8g9hALyWRY7AxbpRQ&#10;AoFSfEidllwXa2uZWitjKbH79lGh0OMwPx+z3c+2FzcafedYwWadgCBunO64VfBxPq4KED4ga+wd&#10;k4If8rDfLR62WGo38Tvd6tCKOMK+RAUmhKGU0jeGLPq1G4ij9+VGiyHKsZV6xCmO216mSZJLix1H&#10;gsGBDoaa7/pqIwTrNq0Mna6I1VtxvGRPn+dBqcfl/PIMItAc/sN/7VetIC+yF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z0TMUAAADdAAAADwAAAAAAAAAA&#10;AAAAAAChAgAAZHJzL2Rvd25yZXYueG1sUEsFBgAAAAAEAAQA+QAAAJMDAAAAAA==&#10;" strokecolor="red" strokeweight="0"/>
                  <v:line id="Line 319" o:spid="_x0000_s1438" style="position:absolute;visibility:visible;mso-wrap-style:square" from="1321,1040" to="1322,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BR18UAAADdAAAADwAAAGRycy9kb3ducmV2LnhtbESPX2vCMBTF34V9h3AHe5E1naKUrmkZ&#10;A2EMH7Q69npp7pqy5qY0UbtvvwiCj4fz58cpqsn24kyj7xwreElSEMSN0x23Co6HzXMGwgdkjb1j&#10;UvBHHqryYVZgrt2F93SuQyviCPscFZgQhlxK3xiy6BM3EEfvx40WQ5RjK/WIlzhue7lI07W02HEk&#10;GBzo3VDzW59shGDdLraGdifE7We2+V7Nvw6DUk+P09sriEBTuIdv7Q+tYJ2t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BR18UAAADdAAAADwAAAAAAAAAA&#10;AAAAAAChAgAAZHJzL2Rvd25yZXYueG1sUEsFBgAAAAAEAAQA+QAAAJMDAAAAAA==&#10;" strokecolor="red" strokeweight="0"/>
                  <v:line id="Line 320" o:spid="_x0000_s1439" style="position:absolute;visibility:visible;mso-wrap-style:square" from="1333,1031" to="1334,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nJo8UAAADdAAAADwAAAGRycy9kb3ducmV2LnhtbESPX2vCMBTF34V9h3AHe5E1naiUrmkZ&#10;A2EMH7Q69npp7pqy5qY0UbtvvwiCj4fz58cpqsn24kyj7xwreElSEMSN0x23Co6HzXMGwgdkjb1j&#10;UvBHHqryYVZgrt2F93SuQyviCPscFZgQhlxK3xiy6BM3EEfvx40WQ5RjK/WIlzhue7lI07W02HEk&#10;GBzo3VDzW59shGDdLraGdifE7We2+V7Nvw6DUk+P09sriEBTuIdv7Q+tYJ2t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nJo8UAAADdAAAADwAAAAAAAAAA&#10;AAAAAAChAgAAZHJzL2Rvd25yZXYueG1sUEsFBgAAAAAEAAQA+QAAAJMDAAAAAA==&#10;" strokecolor="red" strokeweight="0"/>
                  <v:line id="Line 321" o:spid="_x0000_s1440" style="position:absolute;visibility:visible;mso-wrap-style:square" from="1343,1023" to="1344,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VsOMMAAADdAAAADwAAAGRycy9kb3ducmV2LnhtbESPzYrCMBSF98K8Q7gDbmRMR6iUahQZ&#10;EERcjFWZ7aW5NsXmpjRR69tPBMHl4fx8nPmyt424Uedrxwq+xwkI4tLpmisFx8P6KwPhA7LGxjEp&#10;eJCH5eJjMMdcuzvv6VaESsQR9jkqMCG0uZS+NGTRj11LHL2z6yyGKLtK6g7vcdw2cpIkU2mx5kgw&#10;2NKPofJSXG2EYFFNdoZ+r4i7bbb+S0enQ6vU8LNfzUAE6sM7/GpvtIJplq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lbDjDAAAA3QAAAA8AAAAAAAAAAAAA&#10;AAAAoQIAAGRycy9kb3ducmV2LnhtbFBLBQYAAAAABAAEAPkAAACRAwAAAAA=&#10;" strokecolor="red" strokeweight="0"/>
                  <v:line id="Line 322" o:spid="_x0000_s1441" style="position:absolute;visibility:visible;mso-wrap-style:square" from="1353,1015" to="1354,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fyT8MAAADdAAAADwAAAGRycy9kb3ducmV2LnhtbESPzYrCMBSF98K8Q7gDbmRMR7CUahQZ&#10;EERcjFWZ7aW5NsXmpjRR69tPBMHl4fx8nPmyt424Uedrxwq+xwkI4tLpmisFx8P6KwPhA7LGxjEp&#10;eJCH5eJjMMdcuzvv6VaESsQR9jkqMCG0uZS+NGTRj11LHL2z6yyGKLtK6g7vcdw2cpIkqbRYcyQY&#10;bOnHUHkprjZCsKgmO0O/V8TdNlv/TUenQ6vU8LNfzUAE6sM7/GpvtII0m6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8k/DAAAA3QAAAA8AAAAAAAAAAAAA&#10;AAAAoQIAAGRycy9kb3ducmV2LnhtbFBLBQYAAAAABAAEAPkAAACRAwAAAAA=&#10;" strokecolor="red" strokeweight="0"/>
                  <v:line id="Line 323" o:spid="_x0000_s1442" style="position:absolute;visibility:visible;mso-wrap-style:square" from="1364,1006" to="1365,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tX1MUAAADdAAAADwAAAGRycy9kb3ducmV2LnhtbESPX2vCMBTF3wf7DuEO9jI0naCW2rSM&#10;QWEMH2bd8PXSXJuy5qY0Ubtvb4SBj4fz58fJy8n24kyj7xwreJ0nIIgbpztuFXzvq1kKwgdkjb1j&#10;UvBHHsri8SHHTLsL7+hch1bEEfYZKjAhDJmUvjFk0c/dQBy9oxsthijHVuoRL3Hc9nKRJCtpseNI&#10;MDjQu6Hmtz7ZCMG6XWwNfZ0Qt59pdVi+/OwHpZ6fprcNiEBTuIf/2x9awSpdr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tX1MUAAADdAAAADwAAAAAAAAAA&#10;AAAAAAChAgAAZHJzL2Rvd25yZXYueG1sUEsFBgAAAAAEAAQA+QAAAJMDAAAAAA==&#10;" strokecolor="red" strokeweight="0"/>
                  <v:line id="Line 324" o:spid="_x0000_s1443" style="position:absolute;visibility:visible;mso-wrap-style:square" from="1312,1064" to="1313,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TDpsEAAADdAAAADwAAAGRycy9kb3ducmV2LnhtbERPTWvCQBC9C/0Pywi9iG4qKCG6ihSE&#10;UjxotPQ6ZKfZ0OxsyK6a/vvOQfD4eN/r7eBbdaM+NoENvM0yUMRVsA3XBi7n/TQHFROyxTYwGfij&#10;CNvNy2iNhQ13PtGtTLWSEI4FGnApdYXWsXLkMc5CRyzcT+g9JoF9rW2Pdwn3rZ5n2VJ7bFgaHHb0&#10;7qj6La9eSrCs5wdHxyvi4TPffy8mX+fOmNfxsFuBSjSkp/jh/rAGlvlC5so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ZMOmwQAAAN0AAAAPAAAAAAAAAAAAAAAA&#10;AKECAABkcnMvZG93bnJldi54bWxQSwUGAAAAAAQABAD5AAAAjwMAAAAA&#10;" strokecolor="red" strokeweight="0"/>
                  <v:line id="Line 325" o:spid="_x0000_s1444" style="position:absolute;visibility:visible;mso-wrap-style:square" from="1322,1056" to="1323,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mPcUAAADdAAAADwAAAGRycy9kb3ducmV2LnhtbESPX2vCMBTF3wf7DuEO9jI0naB0tWkZ&#10;g8IYPszq8PXSXJuy5qY0Ubtvb4SBj4fz58fJy8n24kyj7xwreJ0nIIgbpztuFex31SwF4QOyxt4x&#10;KfgjD2Xx+JBjpt2Ft3SuQyviCPsMFZgQhkxK3xiy6OduII7e0Y0WQ5RjK/WIlzhue7lIkpW02HEk&#10;GBzow1DzW59shGDdLjaGvk+Im6+0OixffnaDUs9P0/saRKAp3MP/7U+tYJUu3+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hmPcUAAADdAAAADwAAAAAAAAAA&#10;AAAAAAChAgAAZHJzL2Rvd25yZXYueG1sUEsFBgAAAAAEAAQA+QAAAJMDAAAAAA==&#10;" strokecolor="red" strokeweight="0"/>
                  <v:line id="Line 326" o:spid="_x0000_s1445" style="position:absolute;visibility:visible;mso-wrap-style:square" from="1333,1047" to="1334,1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4FHcIAAADdAAAADwAAAGRycy9kb3ducmV2LnhtbERPTWvCQBC9F/oflil4KXVToSFEVykF&#10;QcSDjUqvQ3bMhmZnQ3bV+O+dQ6HHx/terEbfqSsNsQ1s4H2agSKug225MXA8rN8KUDEhW+wCk4E7&#10;RVgtn58WWNpw42+6VqlREsKxRAMupb7UOtaOPMZp6ImFO4fBYxI4NNoOeJNw3+lZluXaY8vS4LCn&#10;L0f1b3XxUoJVM9s52l8Qd9ti/fPxejr0xkxexs85qERj+hf/uTfWQF7ksl/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4FHcIAAADdAAAADwAAAAAAAAAAAAAA&#10;AAChAgAAZHJzL2Rvd25yZXYueG1sUEsFBgAAAAAEAAQA+QAAAJADAAAAAA==&#10;" strokecolor="red" strokeweight="0"/>
                  <v:line id="Line 327" o:spid="_x0000_s1446" style="position:absolute;visibility:visible;mso-wrap-style:square" from="1344,1039" to="1345,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KghsUAAADdAAAADwAAAGRycy9kb3ducmV2LnhtbESPzWrDMBCE74W+g9hCLqWRY6gxbpRQ&#10;CoESfGichF4Xa2uZWitjKbb79lUgkOMwPx+z3s62EyMNvnWsYLVMQBDXTrfcKDgddy85CB+QNXaO&#10;ScEfedhuHh/WWGg38YHGKjQijrAvUIEJoS+k9LUhi37peuLo/bjBYohyaKQecIrjtpNpkmTSYsuR&#10;YLCnD0P1b3WxEYJVk5aGvi6I5T7ffb8+n4+9Uoun+f0NRKA53MO39qdWkOXZCq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KghsUAAADdAAAADwAAAAAAAAAA&#10;AAAAAAChAgAAZHJzL2Rvd25yZXYueG1sUEsFBgAAAAAEAAQA+QAAAJMDAAAAAA==&#10;" strokecolor="red" strokeweight="0"/>
                  <v:line id="Line 328" o:spid="_x0000_s1447" style="position:absolute;visibility:visible;mso-wrap-style:square" from="1354,1031" to="1355,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8cMAAADdAAAADwAAAGRycy9kb3ducmV2LnhtbESPX2vCMBTF3wd+h3AFX4amK6yUahQR&#10;hCE+bFXx9dJcm2JzU5qo9dubwWCPh/Pnx1msBtuKO/W+cazgY5aAIK6cbrhWcDxspzkIH5A1to5J&#10;wZM8rJajtwUW2j34h+5lqEUcYV+gAhNCV0jpK0MW/cx1xNG7uN5iiLKvpe7xEcdtK9MkyaTFhiPB&#10;YEcbQ9W1vNkIwbJO94a+b4j7Xb49f76fDp1Sk/GwnoMINIT/8F/7SyvI8iyF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gPvHDAAAA3QAAAA8AAAAAAAAAAAAA&#10;AAAAoQIAAGRycy9kb3ducmV2LnhtbFBLBQYAAAAABAAEAPkAAACRAwAAAAA=&#10;" strokecolor="red" strokeweight="0"/>
                  <v:line id="Line 329" o:spid="_x0000_s1448" style="position:absolute;visibility:visible;mso-wrap-style:square" from="1365,1023" to="1366,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ybasQAAADdAAAADwAAAGRycy9kb3ducmV2LnhtbESPX2vCMBTF34V9h3CFvchMdVhKNcoQ&#10;hDF8mK2y10tzbYrNTWmidt9+GQg+Hs6fH2e1GWwrbtT7xrGC2TQBQVw53XCt4Fju3jIQPiBrbB2T&#10;gl/ysFm/jFaYa3fnA92KUIs4wj5HBSaELpfSV4Ys+qnriKN3dr3FEGVfS93jPY7bVs6TJJUWG44E&#10;gx1tDVWX4mojBIt6vjf0fUXcf2W7n8XkVHZKvY6HjyWIQEN4hh/tT60gzdJ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JtqxAAAAN0AAAAPAAAAAAAAAAAA&#10;AAAAAKECAABkcnMvZG93bnJldi54bWxQSwUGAAAAAAQABAD5AAAAkgMAAAAA&#10;" strokecolor="red" strokeweight="0"/>
                  <v:line id="Line 330" o:spid="_x0000_s1449" style="position:absolute;visibility:visible;mso-wrap-style:square" from="1313,1079" to="1314,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UDHsQAAADdAAAADwAAAGRycy9kb3ducmV2LnhtbESPX2vCMBTF34V9h3CFvchMlVlKNcoQ&#10;hDF8mK2y10tzbYrNTWmidt9+GQg+Hs6fH2e1GWwrbtT7xrGC2TQBQVw53XCt4Fju3jIQPiBrbB2T&#10;gl/ysFm/jFaYa3fnA92KUIs4wj5HBSaELpfSV4Ys+qnriKN3dr3FEGVfS93jPY7bVs6TJJUWG44E&#10;gx1tDVWX4mojBIt6vjf0fUXcf2W7n8XkVHZKvY6HjyWIQEN4hh/tT60gzdJ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RQMexAAAAN0AAAAPAAAAAAAAAAAA&#10;AAAAAKECAABkcnMvZG93bnJldi54bWxQSwUGAAAAAAQABAD5AAAAkgMAAAAA&#10;" strokecolor="red" strokeweight="0"/>
                  <v:line id="Line 331" o:spid="_x0000_s1450" style="position:absolute;visibility:visible;mso-wrap-style:square" from="1323,1072" to="1324,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mhcMAAADdAAAADwAAAGRycy9kb3ducmV2LnhtbESPzYrCMBSF98K8Q7gDbmRMR7CUahQZ&#10;EERcjFWZ7aW5NsXmpjRR69tPBMHl4fx8nPmyt424Uedrxwq+xwkI4tLpmisFx8P6KwPhA7LGxjEp&#10;eJCH5eJjMMdcuzvv6VaESsQR9jkqMCG0uZS+NGTRj11LHL2z6yyGKLtK6g7vcdw2cpIkqbRYcyQY&#10;bOnHUHkprjZCsKgmO0O/V8TdNlv/TUenQ6vU8LNfzUAE6sM7/GpvtII0S6f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JpoXDAAAA3QAAAA8AAAAAAAAAAAAA&#10;AAAAoQIAAGRycy9kb3ducmV2LnhtbFBLBQYAAAAABAAEAPkAAACRAwAAAAA=&#10;" strokecolor="red" strokeweight="0"/>
                  <v:line id="Line 332" o:spid="_x0000_s1451" style="position:absolute;visibility:visible;mso-wrap-style:square" from="1334,1063" to="1335,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48sMAAADdAAAADwAAAGRycy9kb3ducmV2LnhtbESPzYrCMBSF9wO+Q7iCm2FMR7CUjlFE&#10;EAZxoVVxe2nuNGWam9JErW9vBMHl4fx8nNmit424Uudrxwq+xwkI4tLpmisFx8P6KwPhA7LGxjEp&#10;uJOHxXzwMcNcuxvv6VqESsQR9jkqMCG0uZS+NGTRj11LHL0/11kMUXaV1B3e4rht5CRJUmmx5kgw&#10;2NLKUPlfXGyEYFFNtoZ2F8TtJlufp5+nQ6vUaNgvf0AE6sM7/Gr/agVplqb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bOPLDAAAA3QAAAA8AAAAAAAAAAAAA&#10;AAAAoQIAAGRycy9kb3ducmV2LnhtbFBLBQYAAAAABAAEAPkAAACRAwAAAAA=&#10;" strokecolor="red" strokeweight="0"/>
                  <v:line id="Line 333" o:spid="_x0000_s1452" style="position:absolute;visibility:visible;mso-wrap-style:square" from="1344,1055" to="1345,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edacQAAADdAAAADwAAAGRycy9kb3ducmV2LnhtbESPX2vCMBTF3wd+h3CFvQxNFdaValrG&#10;QJDhw1Ynvl6aa1NsbkoTtX57Mxjs8XD+/DjrcrSduNLgW8cKFvMEBHHtdMuNgp/9ZpaB8AFZY+eY&#10;FNzJQ1lMntaYa3fjb7pWoRFxhH2OCkwIfS6lrw1Z9HPXE0fv5AaLIcqhkXrAWxy3nVwmSSotthwJ&#10;Bnv6MFSfq4uNEKya5c7Q1wVx95ltjq8vh32v1PN0fF+BCDSG//Bfe6sVpFn6B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51pxAAAAN0AAAAPAAAAAAAAAAAA&#10;AAAAAKECAABkcnMvZG93bnJldi54bWxQSwUGAAAAAAQABAD5AAAAkgMAAAAA&#10;" strokecolor="red" strokeweight="0"/>
                  <v:line id="Line 334" o:spid="_x0000_s1453" style="position:absolute;visibility:visible;mso-wrap-style:square" from="1354,1047" to="1355,1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gJG8IAAADdAAAADwAAAGRycy9kb3ducmV2LnhtbERPTWvCQBC9F/oflil4KXVToSFEVykF&#10;QcSDjUqvQ3bMhmZnQ3bV+O+dQ6HHx/terEbfqSsNsQ1s4H2agSKug225MXA8rN8KUDEhW+wCk4E7&#10;RVgtn58WWNpw42+6VqlREsKxRAMupb7UOtaOPMZp6ImFO4fBYxI4NNoOeJNw3+lZluXaY8vS4LCn&#10;L0f1b3XxUoJVM9s52l8Qd9ti/fPxejr0xkxexs85qERj+hf/uTfWQF7kMlf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gJG8IAAADdAAAADwAAAAAAAAAAAAAA&#10;AAChAgAAZHJzL2Rvd25yZXYueG1sUEsFBgAAAAAEAAQA+QAAAJADAAAAAA==&#10;" strokecolor="red" strokeweight="0"/>
                  <v:line id="Line 335" o:spid="_x0000_s1454" style="position:absolute;visibility:visible;mso-wrap-style:square" from="1365,1038" to="1366,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sgMQAAADdAAAADwAAAGRycy9kb3ducmV2LnhtbESPX2vCMBTF3wd+h3CFvQxNFVZqNS1j&#10;IMjwYasbvl6aa1NsbkoTtX57Mxjs8XD+/DibcrSduNLgW8cKFvMEBHHtdMuNgu/DdpaB8AFZY+eY&#10;FNzJQ1lMnjaYa3fjL7pWoRFxhH2OCkwIfS6lrw1Z9HPXE0fv5AaLIcqhkXrAWxy3nVwmSSotthwJ&#10;Bnt6N1Sfq4uNEKya5d7Q5wVx/5Ftj68vP4deqefp+LYGEWgM/+G/9k4rSLN0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KyAxAAAAN0AAAAPAAAAAAAAAAAA&#10;AAAAAKECAABkcnMvZG93bnJldi54bWxQSwUGAAAAAAQABAD5AAAAkgMAAAAA&#10;" strokecolor="red" strokeweight="0"/>
                  <v:line id="Line 336" o:spid="_x0000_s1455" style="position:absolute;visibility:visible;mso-wrap-style:square" from="1313,1096" to="1314,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eTwMIAAADdAAAADwAAAGRycy9kb3ducmV2LnhtbERPTWvCQBC9C/0Pywi9iG4qVEN0lVIQ&#10;SvFQY4vXITtmg9nZkF01/fedQ8Hj432vt4Nv1Y362AQ28DLLQBFXwTZcG/g+7qY5qJiQLbaBycAv&#10;RdhunkZrLGy484FuZaqVhHAs0IBLqSu0jpUjj3EWOmLhzqH3mAT2tbY93iXct3qeZQvtsWFpcNjR&#10;u6PqUl69lGBZz/eOvq6I+898d3qd/Bw7Y57Hw9sKVKIhPcT/7g9rYJEv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eTwMIAAADdAAAADwAAAAAAAAAAAAAA&#10;AAChAgAAZHJzL2Rvd25yZXYueG1sUEsFBgAAAAAEAAQA+QAAAJADAAAAAA==&#10;" strokecolor="red" strokeweight="0"/>
                  <v:line id="Line 337" o:spid="_x0000_s1456" style="position:absolute;visibility:visible;mso-wrap-style:square" from="1323,1088" to="1324,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2W8MAAADdAAAADwAAAGRycy9kb3ducmV2LnhtbESPzYrCMBSF94LvEK7gRsZUQS0do4gg&#10;iLiYqcpsL82dptjclCZqfXsjDMzycH4+znLd2VrcqfWVYwWTcQKCuHC64lLB+bT7SEH4gKyxdkwK&#10;nuRhver3lphp9+BvuuehFHGEfYYKTAhNJqUvDFn0Y9cQR+/XtRZDlG0pdYuPOG5rOU2SubRYcSQY&#10;bGhrqLjmNxshmJfTo6GvG+LxkO5+ZqPLqVFqOOg2nyACdeE//NfeawXzdDG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rNlvDAAAA3QAAAA8AAAAAAAAAAAAA&#10;AAAAoQIAAGRycy9kb3ducmV2LnhtbFBLBQYAAAAABAAEAPkAAACRAwAAAAA=&#10;" strokecolor="red" strokeweight="0"/>
                  <v:line id="Line 338" o:spid="_x0000_s1457" style="position:absolute;visibility:visible;mso-wrap-style:square" from="1334,1079" to="1335,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oLMQAAADdAAAADwAAAGRycy9kb3ducmV2LnhtbESPX2vCMBTF3wd+h3CFvQxNV5gr1Sgi&#10;CGP44NqJr5fm2hSbm9JErd/eDIQ9Hs6fH2exGmwrrtT7xrGC92kCgrhyuuFawW+5nWQgfEDW2Dom&#10;BXfysFqOXhaYa3fjH7oWoRZxhH2OCkwIXS6lrwxZ9FPXEUfv5HqLIcq+lrrHWxy3rUyTZCYtNhwJ&#10;BjvaGKrOxcVGCBZ1ujO0vyDuvrPt8ePtUHZKvY6H9RxEoCH8h5/tL61gln2m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agsxAAAAN0AAAAPAAAAAAAAAAAA&#10;AAAAAKECAABkcnMvZG93bnJldi54bWxQSwUGAAAAAAQABAD5AAAAkgMAAAAA&#10;" strokecolor="red" strokeweight="0"/>
                  <v:line id="Line 339" o:spid="_x0000_s1458" style="position:absolute;visibility:visible;mso-wrap-style:square" from="1345,1071" to="1346,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UNt8UAAADdAAAADwAAAGRycy9kb3ducmV2LnhtbESPX2vCMBTF3wW/Q7iDvYimc0xLNS0y&#10;EIb4sNWJr5fm2pQ1N6WJWr/9Mhj4eDh/fpx1MdhWXKn3jWMFL7MEBHHldMO1gu/DdpqC8AFZY+uY&#10;FNzJQ5GPR2vMtLvxF13LUIs4wj5DBSaELpPSV4Ys+pnriKN3dr3FEGVfS93jLY7bVs6TZCEtNhwJ&#10;Bjt6N1T9lBcbIVjW872hzwvifpduT2+T46FT6vlp2KxABBrCI/zf/tAKFuny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UNt8UAAADdAAAADwAAAAAAAAAA&#10;AAAAAAChAgAAZHJzL2Rvd25yZXYueG1sUEsFBgAAAAAEAAQA+QAAAJMDAAAAAA==&#10;" strokecolor="red" strokeweight="0"/>
                  <v:line id="Line 340" o:spid="_x0000_s1459" style="position:absolute;visibility:visible;mso-wrap-style:square" from="1355,1063" to="1356,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yVw8UAAADdAAAADwAAAGRycy9kb3ducmV2LnhtbESPX2vCMBTF3wW/Q7iDvYimk01LNS0y&#10;EIb4sNWJr5fm2pQ1N6WJWr/9Mhj4eDh/fpx1MdhWXKn3jWMFL7MEBHHldMO1gu/DdpqC8AFZY+uY&#10;FNzJQ5GPR2vMtLvxF13LUIs4wj5DBSaELpPSV4Ys+pnriKN3dr3FEGVfS93jLY7bVs6TZCEtNhwJ&#10;Bjt6N1T9lBcbIVjW872hzwvifpduT2+T46FT6vlp2KxABBrCI/zf/tAKFuny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yVw8UAAADdAAAADwAAAAAAAAAA&#10;AAAAAAChAgAAZHJzL2Rvd25yZXYueG1sUEsFBgAAAAAEAAQA+QAAAJMDAAAAAA==&#10;" strokecolor="red" strokeweight="0"/>
                  <v:line id="Line 341" o:spid="_x0000_s1460" style="position:absolute;visibility:visible;mso-wrap-style:square" from="1366,1055" to="1367,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AwWMUAAADdAAAADwAAAGRycy9kb3ducmV2LnhtbESPX2vCMBTF3wf7DuEO9jI0naCW2rSM&#10;QWEMH2bd8PXSXJuy5qY0Ubtvb4SBj4fz58fJy8n24kyj7xwreJ0nIIgbpztuFXzvq1kKwgdkjb1j&#10;UvBHHsri8SHHTLsL7+hch1bEEfYZKjAhDJmUvjFk0c/dQBy9oxsthijHVuoRL3Hc9nKRJCtpseNI&#10;MDjQu6Hmtz7ZCMG6XWwNfZ0Qt59pdVi+/OwHpZ6fprcNiEBTuIf/2x9awSpdL+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AwWMUAAADdAAAADwAAAAAAAAAA&#10;AAAAAAChAgAAZHJzL2Rvd25yZXYueG1sUEsFBgAAAAAEAAQA+QAAAJMDAAAAAA==&#10;" strokecolor="red" strokeweight="0"/>
                  <v:line id="Line 342" o:spid="_x0000_s1461" style="position:absolute;visibility:visible;mso-wrap-style:square" from="1313,1112" to="1314,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KuL8QAAADdAAAADwAAAGRycy9kb3ducmV2LnhtbESPX2vCMBTF3wd+h3CFvQxNFdaValrG&#10;QJDhw1Ynvl6aa1NsbkoTtX57Mxjs8XD+/DjrcrSduNLgW8cKFvMEBHHtdMuNgp/9ZpaB8AFZY+eY&#10;FNzJQ1lMntaYa3fjb7pWoRFxhH2OCkwIfS6lrw1Z9HPXE0fv5AaLIcqhkXrAWxy3nVwmSSotthwJ&#10;Bnv6MFSfq4uNEKya5c7Q1wVx95ltjq8vh32v1PN0fF+BCDSG//Bfe6sVpNlb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Aq4vxAAAAN0AAAAPAAAAAAAAAAAA&#10;AAAAAKECAABkcnMvZG93bnJldi54bWxQSwUGAAAAAAQABAD5AAAAkgMAAAAA&#10;" strokecolor="red" strokeweight="0"/>
                  <v:line id="Line 343" o:spid="_x0000_s1462" style="position:absolute;visibility:visible;mso-wrap-style:square" from="1323,1104" to="1324,1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4LtMUAAADdAAAADwAAAGRycy9kb3ducmV2LnhtbESPX2vCMBTF34V9h3AHe5E1naCWrmkZ&#10;A2EMH7Q69npp7pqy5qY0UbtvvwiCj4fz58cpqsn24kyj7xwreElSEMSN0x23Co6HzXMGwgdkjb1j&#10;UvBHHqryYVZgrt2F93SuQyviCPscFZgQhlxK3xiy6BM3EEfvx40WQ5RjK/WIlzhue7lI05W02HEk&#10;GBzo3VDzW59shGDdLraGdifE7We2+V7Ovw6DUk+P09sriEBTuIdv7Q+tYJW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4LtMUAAADdAAAADwAAAAAAAAAA&#10;AAAAAAChAgAAZHJzL2Rvd25yZXYueG1sUEsFBgAAAAAEAAQA+QAAAJMDAAAAAA==&#10;" strokecolor="red" strokeweight="0"/>
                  <v:line id="Line 344" o:spid="_x0000_s1463" style="position:absolute;visibility:visible;mso-wrap-style:square" from="1334,1095" to="1335,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GfxsIAAADdAAAADwAAAGRycy9kb3ducmV2LnhtbERPTWvCQBC9C/0Pywi9iG4qVEN0lVIQ&#10;SvFQY4vXITtmg9nZkF01/fedQ8Hj432vt4Nv1Y362AQ28DLLQBFXwTZcG/g+7qY5qJiQLbaBycAv&#10;RdhunkZrLGy484FuZaqVhHAs0IBLqSu0jpUjj3EWOmLhzqH3mAT2tbY93iXct3qeZQvtsWFpcNjR&#10;u6PqUl69lGBZz/eOvq6I+898d3qd/Bw7Y57Hw9sKVKIhPcT/7g9rYJEvZa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GfxsIAAADdAAAADwAAAAAAAAAAAAAA&#10;AAChAgAAZHJzL2Rvd25yZXYueG1sUEsFBgAAAAAEAAQA+QAAAJADAAAAAA==&#10;" strokecolor="red" strokeweight="0"/>
                  <v:line id="Line 345" o:spid="_x0000_s1464" style="position:absolute;visibility:visible;mso-wrap-style:square" from="1345,1087" to="1346,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06XcQAAADdAAAADwAAAGRycy9kb3ducmV2LnhtbESPX2vCMBTF34V9h3AFX0RThbnaGWUI&#10;ggwftJ34emnummJzU5qo3bdfBgMfD+fPj7Pa9LYRd+p87VjBbJqAIC6drrlS8FXsJikIH5A1No5J&#10;wQ952KxfBivMtHvwie55qEQcYZ+hAhNCm0npS0MW/dS1xNH7dp3FEGVXSd3hI47bRs6TZCEt1hwJ&#10;BlvaGiqv+c1GCObV/GDoeEM8fKa7y+v4XLRKjYb9xzuIQH14hv/be61gkb4t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nTpdxAAAAN0AAAAPAAAAAAAAAAAA&#10;AAAAAKECAABkcnMvZG93bnJldi54bWxQSwUGAAAAAAQABAD5AAAAkgMAAAAA&#10;" strokecolor="red" strokeweight="0"/>
                  <v:line id="Line 346" o:spid="_x0000_s1465" style="position:absolute;visibility:visible;mso-wrap-style:square" from="1355,1079" to="1356,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Lj58EAAADdAAAADwAAAGRycy9kb3ducmV2LnhtbERPTWvCQBC9F/oflil4KXWjUAnRVUQQ&#10;RDzY2NLrkB2zwexsyK4a/71zKPT4eN+L1eBbdaM+NoENTMYZKOIq2IZrA9+n7UcOKiZki21gMvCg&#10;CKvl68sCCxvu/EW3MtVKQjgWaMCl1BVax8qRxzgOHbFw59B7TAL7Wtse7xLuWz3Nspn22LA0OOxo&#10;46i6lFcvJVjW04Oj4xXxsM+3v5/vP6fOmNHbsJ6DSjSkf/Gfe2cNzPJc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cuPnwQAAAN0AAAAPAAAAAAAAAAAAAAAA&#10;AKECAABkcnMvZG93bnJldi54bWxQSwUGAAAAAAQABAD5AAAAjwMAAAAA&#10;" strokecolor="red" strokeweight="0"/>
                  <v:line id="Line 347" o:spid="_x0000_s1466" style="position:absolute;visibility:visible;mso-wrap-style:square" from="1366,1071" to="1367,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5GfMQAAADdAAAADwAAAGRycy9kb3ducmV2LnhtbESPX2vCMBTF3wd+h3CFvQxNLayUahQR&#10;BBl92OqGr5fm2hSbm9JE2337ZTDY4+H8+XE2u8l24kGDbx0rWC0TEMS10y03Cj7Px0UOwgdkjZ1j&#10;UvBNHnbb2dMGC+1G/qBHFRoRR9gXqMCE0BdS+tqQRb90PXH0rm6wGKIcGqkHHOO47WSaJJm02HIk&#10;GOzpYKi+VXcbIVg1aWno/Y5YvuXHy+vL17lX6nk+7dcgAk3hP/zXPmkFWZ6v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PkZ8xAAAAN0AAAAPAAAAAAAAAAAA&#10;AAAAAKECAABkcnMvZG93bnJldi54bWxQSwUGAAAAAAQABAD5AAAAkgMAAAAA&#10;" strokecolor="red" strokeweight="0"/>
                  <v:line id="Line 348" o:spid="_x0000_s1467" style="position:absolute;visibility:visible;mso-wrap-style:square" from="1314,1128" to="1315,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YC8UAAADdAAAADwAAAGRycy9kb3ducmV2LnhtbESPzWrDMBCE74W8g9hALqWWa2gwbpQQ&#10;AoESfGjthFwXa2uZWitjKbH79lWh0OMwPx+z2c22F3cafedYwXOSgiBunO64VXCuj085CB+QNfaO&#10;ScE3edhtFw8bLLSb+IPuVWhFHGFfoAITwlBI6RtDFn3iBuLofbrRYohybKUecYrjtpdZmq6lxY4j&#10;weBAB0PNV3WzEYJVm5WG3m+I5Sk/Xl8eL/Wg1Go5719BBJrDf/iv/aYVrPM8g9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zYC8UAAADdAAAADwAAAAAAAAAA&#10;AAAAAAChAgAAZHJzL2Rvd25yZXYueG1sUEsFBgAAAAAEAAQA+QAAAJMDAAAAAA==&#10;" strokecolor="red" strokeweight="0"/>
                  <v:line id="Line 349" o:spid="_x0000_s1468" style="position:absolute;visibility:visible;mso-wrap-style:square" from="1324,1120" to="1325,1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B9kMUAAADdAAAADwAAAGRycy9kb3ducmV2LnhtbESPX2vCMBTF3wd+h3AHvoyZrmNSqlFk&#10;UBDxwdWNvV6aa1PW3JQmrfXbL8Jgj4fz58dZbyfbipF63zhW8LJIQBBXTjdcK/g8F88ZCB+QNbaO&#10;ScGNPGw3s4c15tpd+YPGMtQijrDPUYEJocul9JUhi37hOuLoXVxvMUTZ11L3eI3jtpVpkiylxYYj&#10;wWBH74aqn3KwEYJlnR4NnQbE4yErvt+evs6dUvPHabcCEWgK/+G/9l4rWGbZ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B9kMUAAADdAAAADwAAAAAAAAAA&#10;AAAAAAChAgAAZHJzL2Rvd25yZXYueG1sUEsFBgAAAAAEAAQA+QAAAJMDAAAAAA==&#10;" strokecolor="red" strokeweight="0"/>
                  <v:line id="Line 350" o:spid="_x0000_s1469" style="position:absolute;visibility:visible;mso-wrap-style:square" from="1335,1111" to="1336,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nl5MUAAADdAAAADwAAAGRycy9kb3ducmV2LnhtbESPX2vCMBTF3wd+h3AHvoyZrmxSqlFk&#10;UBDxwdWNvV6aa1PW3JQmrfXbL8Jgj4fz58dZbyfbipF63zhW8LJIQBBXTjdcK/g8F88ZCB+QNbaO&#10;ScGNPGw3s4c15tpd+YPGMtQijrDPUYEJocul9JUhi37hOuLoXVxvMUTZ11L3eI3jtpVpkiylxYYj&#10;wWBH74aqn3KwEYJlnR4NnQbE4yErvt+evs6dUvPHabcCEWgK/+G/9l4rWGbZ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nl5MUAAADdAAAADwAAAAAAAAAA&#10;AAAAAAChAgAAZHJzL2Rvd25yZXYueG1sUEsFBgAAAAAEAAQA+QAAAJMDAAAAAA==&#10;" strokecolor="red" strokeweight="0"/>
                  <v:line id="Line 351" o:spid="_x0000_s1470" style="position:absolute;visibility:visible;mso-wrap-style:square" from="1346,1103" to="1347,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VAf8QAAADdAAAADwAAAGRycy9kb3ducmV2LnhtbESPX2vCMBTF3wf7DuEO9jJmakEp1Sgi&#10;CGP0QevGXi/NtSk2N6WJbfftzWDg4+H8+XHW28m2YqDeN44VzGcJCOLK6YZrBV/nw3sGwgdkja1j&#10;UvBLHrab56c15tqNfKKhDLWII+xzVGBC6HIpfWXIop+5jjh6F9dbDFH2tdQ9jnHctjJNkqW02HAk&#10;GOxob6i6ljcbIVjWaWHoeEMsPrPDz+Lt+9wp9foy7VYgAk3hEf5vf2gFyyxbwN+b+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UB/xAAAAN0AAAAPAAAAAAAAAAAA&#10;AAAAAKECAABkcnMvZG93bnJldi54bWxQSwUGAAAAAAQABAD5AAAAkgMAAAAA&#10;" strokecolor="red" strokeweight="0"/>
                  <v:line id="Line 352" o:spid="_x0000_s1471" style="position:absolute;visibility:visible;mso-wrap-style:square" from="1356,1095" to="1357,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eCMMAAADdAAAADwAAAGRycy9kb3ducmV2LnhtbESPzYrCMBSF9wO+Q7iCm2FMR7CUjlFE&#10;EAZxoVVxe2nuNGWam9JErW9vBMHl4fx8nNmit424Uudrxwq+xwkI4tLpmisFx8P6KwPhA7LGxjEp&#10;uJOHxXzwMcNcuxvv6VqESsQR9jkqMCG0uZS+NGTRj11LHL0/11kMUXaV1B3e4rht5CRJUmmx5kgw&#10;2NLKUPlfXGyEYFFNtoZ2F8TtJlufp5+nQ6vUaNgvf0AE6sM7/Gr/agVplqX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X3gjDAAAA3QAAAA8AAAAAAAAAAAAA&#10;AAAAoQIAAGRycy9kb3ducmV2LnhtbFBLBQYAAAAABAAEAPkAAACRAwAAAAA=&#10;" strokecolor="red" strokeweight="0"/>
                  <v:line id="Line 353" o:spid="_x0000_s1472" style="position:absolute;visibility:visible;mso-wrap-style:square" from="1367,1087" to="1368,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t7k8MAAADdAAAADwAAAGRycy9kb3ducmV2LnhtbESPzYrCMBSF98K8Q7gDbkRTBbVUowwD&#10;goiLmaq4vTTXptjclCZqfXsjDMzycH4+znLd2VrcqfWVYwXjUQKCuHC64lLB8bAZpiB8QNZYOyYF&#10;T/KwXn30lphp9+BfuuehFHGEfYYKTAhNJqUvDFn0I9cQR+/iWoshyraUusVHHLe1nCTJTFqsOBIM&#10;NvRtqLjmNxshmJeTvaGfG+J+l27O08Hp0CjV/+y+FiACdeE//NfeagWzNJ3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be5PDAAAA3QAAAA8AAAAAAAAAAAAA&#10;AAAAoQIAAGRycy9kb3ducmV2LnhtbFBLBQYAAAAABAAEAPkAAACRAwAAAAA=&#10;" strokecolor="red" strokeweight="0"/>
                  <v:line id="Line 354" o:spid="_x0000_s1473" style="position:absolute;visibility:visible;mso-wrap-style:square" from="1314,1144" to="1315,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Tv4cEAAADdAAAADwAAAGRycy9kb3ducmV2LnhtbERPTWvCQBC9F/oflil4KXWjUAnRVUQQ&#10;RDzY2NLrkB2zwexsyK4a/71zKPT4eN+L1eBbdaM+NoENTMYZKOIq2IZrA9+n7UcOKiZki21gMvCg&#10;CKvl68sCCxvu/EW3MtVKQjgWaMCl1BVax8qRxzgOHbFw59B7TAL7Wtse7xLuWz3Nspn22LA0OOxo&#10;46i6lFcvJVjW04Oj4xXxsM+3v5/vP6fOmNHbsJ6DSjSkf/Gfe2cNzPJc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BO/hwQAAAN0AAAAPAAAAAAAAAAAAAAAA&#10;AKECAABkcnMvZG93bnJldi54bWxQSwUGAAAAAAQABAD5AAAAjwMAAAAA&#10;" strokecolor="red" strokeweight="0"/>
                  <v:line id="Line 355" o:spid="_x0000_s1474" style="position:absolute;visibility:visible;mso-wrap-style:square" from="1324,1136" to="1325,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KesMAAADdAAAADwAAAGRycy9kb3ducmV2LnhtbESPzYrCMBSF98K8Q7gDbkRTBaVWowwD&#10;goiLmaq4vTTXptjclCZqfXsjDMzycH4+znLd2VrcqfWVYwXjUQKCuHC64lLB8bAZpiB8QNZYOyYF&#10;T/KwXn30lphp9+BfuuehFHGEfYYKTAhNJqUvDFn0I9cQR+/iWoshyraUusVHHLe1nCTJTFqsOBIM&#10;NvRtqLjmNxshmJeTvaGfG+J+l27O08Hp0CjV/+y+FiACdeE//NfeagWzNJ3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ISnrDAAAA3QAAAA8AAAAAAAAAAAAA&#10;AAAAoQIAAGRycy9kb3ducmV2LnhtbFBLBQYAAAAABAAEAPkAAACRAwAAAAA=&#10;" strokecolor="red" strokeweight="0"/>
                  <v:line id="Line 356" o:spid="_x0000_s1475" style="position:absolute;visibility:visible;mso-wrap-style:square" from="1336,1127" to="1337,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t1OsIAAADdAAAADwAAAGRycy9kb3ducmV2LnhtbERPTWvCQBC9C/0Pywi9iG4qVNLoKqUg&#10;lOKhRovXITtmg9nZkF01/fedQ8Hj432vNoNv1Y362AQ28DLLQBFXwTZcGzgettMcVEzIFtvAZOCX&#10;ImzWT6MVFjbceU+3MtVKQjgWaMCl1BVax8qRxzgLHbFw59B7TAL7Wtse7xLuWz3PsoX22LA0OOzo&#10;w1F1Ka9eSrCs5ztH31fE3Ve+Pb1Ofg6dMc/j4X0JKtGQHuJ/96c1sMjfZL+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t1OsIAAADdAAAADwAAAAAAAAAAAAAA&#10;AAChAgAAZHJzL2Rvd25yZXYueG1sUEsFBgAAAAAEAAQA+QAAAJADAAAAAA==&#10;" strokecolor="red" strokeweight="0"/>
                  <v:line id="Line 357" o:spid="_x0000_s1476" style="position:absolute;visibility:visible;mso-wrap-style:square" from="1346,1119" to="1347,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QocMAAADdAAAADwAAAGRycy9kb3ducmV2LnhtbESPzYrCMBSF94LvEK7gRsZUQakdo4gg&#10;iLiYqcpsL82dptjclCZqfXsjDMzycH4+znLd2VrcqfWVYwWTcQKCuHC64lLB+bT7SEH4gKyxdkwK&#10;nuRhver3lphp9+BvuuehFHGEfYYKTAhNJqUvDFn0Y9cQR+/XtRZDlG0pdYuPOG5rOU2SubRYcSQY&#10;bGhrqLjmNxshmJfTo6GvG+LxkO5+ZqPLqVFqOOg2nyACdeE//NfeawXzdDG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n0KHDAAAA3QAAAA8AAAAAAAAAAAAA&#10;AAAAoQIAAGRycy9kb3ducmV2LnhtbFBLBQYAAAAABAAEAPkAAACRAwAAAAA=&#10;" strokecolor="red" strokeweight="0"/>
                  <v:line id="Line 358" o:spid="_x0000_s1477" style="position:absolute;visibility:visible;mso-wrap-style:square" from="1356,1112" to="1357,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O1sQAAADdAAAADwAAAGRycy9kb3ducmV2LnhtbESPX2vCMBTF3wd+h3CFvQxNV5jUahQR&#10;hDF8cO2Gr5fm2hSbm9JErd/eDIQ9Hs6fH2e5HmwrrtT7xrGC92kCgrhyuuFawU+5m2QgfEDW2Dom&#10;BXfysF6NXpaYa3fjb7oWoRZxhH2OCkwIXS6lrwxZ9FPXEUfv5HqLIcq+lrrHWxy3rUyTZCYtNhwJ&#10;BjvaGqrOxcVGCBZ1ujd0uCDuv7Ld8ePtt+yUeh0PmwWIQEP4Dz/bn1rBLJu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U7WxAAAAN0AAAAPAAAAAAAAAAAA&#10;AAAAAKECAABkcnMvZG93bnJldi54bWxQSwUGAAAAAAQABAD5AAAAkgMAAAAA&#10;" strokecolor="red" strokeweight="0"/>
                  <v:line id="Line 359" o:spid="_x0000_s1478" style="position:absolute;visibility:visible;mso-wrap-style:square" from="1367,1103" to="1368,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nrTcUAAADdAAAADwAAAGRycy9kb3ducmV2LnhtbESPX2vCMBTF34V9h3AFX0TTOSa1My1j&#10;IIj4sNWJr5fmrik2N6WJWr/9Mhj4eDh/fpx1MdhWXKn3jWMFz/MEBHHldMO1gu/DZpaC8AFZY+uY&#10;FNzJQ5E/jdaYaXfjL7qWoRZxhH2GCkwIXSalrwxZ9HPXEUfvx/UWQ5R9LXWPtzhuW7lIkqW02HAk&#10;GOzow1B1Li82QrCsF3tDnxfE/S7dnF6nx0On1GQ8vL+BCDSER/i/vdUKlunq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nrTcUAAADdAAAADwAAAAAAAAAA&#10;AAAAAAChAgAAZHJzL2Rvd25yZXYueG1sUEsFBgAAAAAEAAQA+QAAAJMDAAAAAA==&#10;" strokecolor="red" strokeweight="0"/>
                  <v:line id="Line 360" o:spid="_x0000_s1479" style="position:absolute;visibility:visible;mso-wrap-style:square" from="1315,1160" to="1316,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BzOcUAAADdAAAADwAAAGRycy9kb3ducmV2LnhtbESPX2vCMBTF34V9h3AFX0TTySa1My1j&#10;IIj4sNWJr5fmrik2N6WJWr/9Mhj4eDh/fpx1MdhWXKn3jWMFz/MEBHHldMO1gu/DZpaC8AFZY+uY&#10;FNzJQ5E/jdaYaXfjL7qWoRZxhH2GCkwIXSalrwxZ9HPXEUfvx/UWQ5R9LXWPtzhuW7lIkqW02HAk&#10;GOzow1B1Li82QrCsF3tDnxfE/S7dnF6nx0On1GQ8vL+BCDSER/i/vdUKlunq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BzOcUAAADdAAAADwAAAAAAAAAA&#10;AAAAAAChAgAAZHJzL2Rvd25yZXYueG1sUEsFBgAAAAAEAAQA+QAAAJMDAAAAAA==&#10;" strokecolor="red" strokeweight="0"/>
                  <v:line id="Line 361" o:spid="_x0000_s1480" style="position:absolute;visibility:visible;mso-wrap-style:square" from="1325,1152" to="1326,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WosUAAADdAAAADwAAAGRycy9kb3ducmV2LnhtbESPX2vCMBTF3wf7DuEO9jI0naB0tWkZ&#10;g8IYPszq8PXSXJuy5qY0Ubtvb4SBj4fz58fJy8n24kyj7xwreJ0nIIgbpztuFex31SwF4QOyxt4x&#10;KfgjD2Xx+JBjpt2Ft3SuQyviCPsMFZgQhkxK3xiy6OduII7e0Y0WQ5RjK/WIlzhue7lIkpW02HEk&#10;GBzow1DzW59shGDdLjaGvk+Im6+0OixffnaDUs9P0/saRKAp3MP/7U+tYJW+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zWosUAAADdAAAADwAAAAAAAAAA&#10;AAAAAAChAgAAZHJzL2Rvd25yZXYueG1sUEsFBgAAAAAEAAQA+QAAAJMDAAAAAA==&#10;" strokecolor="red" strokeweight="0"/>
                  <v:line id="Line 362" o:spid="_x0000_s1481" style="position:absolute;visibility:visible;mso-wrap-style:square" from="1336,1143" to="1337,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5I1cQAAADdAAAADwAAAGRycy9kb3ducmV2LnhtbESPX2vCMBTF3wd+h3CFvQxNFVZqNS1j&#10;IMjwYasbvl6aa1NsbkoTtX57Mxjs8XD+/DibcrSduNLgW8cKFvMEBHHtdMuNgu/DdpaB8AFZY+eY&#10;FNzJQ1lMnjaYa3fjL7pWoRFxhH2OCkwIfS6lrw1Z9HPXE0fv5AaLIcqhkXrAWxy3nVwmSSotthwJ&#10;Bnt6N1Sfq4uNEKya5d7Q5wVx/5Ftj68vP4deqefp+LYGEWgM/+G/9k4rSLNV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kjVxAAAAN0AAAAPAAAAAAAAAAAA&#10;AAAAAKECAABkcnMvZG93bnJldi54bWxQSwUGAAAAAAQABAD5AAAAkgMAAAAA&#10;" strokecolor="red" strokeweight="0"/>
                  <v:line id="Line 363" o:spid="_x0000_s1482" style="position:absolute;visibility:visible;mso-wrap-style:square" from="1347,1135" to="1348,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LtTsQAAADdAAAADwAAAGRycy9kb3ducmV2LnhtbESPX2vCMBTF34V9h3AFX0RThbnaGWUI&#10;ggwftJ34emnummJzU5qo3bdfBgMfD+fPj7Pa9LYRd+p87VjBbJqAIC6drrlS8FXsJikIH5A1No5J&#10;wQ952KxfBivMtHvwie55qEQcYZ+hAhNCm0npS0MW/dS1xNH7dp3FEGVXSd3hI47bRs6TZCEt1hwJ&#10;BlvaGiqv+c1GCObV/GDoeEM8fKa7y+v4XLRKjYb9xzuIQH14hv/be61gkS7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u1OxAAAAN0AAAAPAAAAAAAAAAAA&#10;AAAAAKECAABkcnMvZG93bnJldi54bWxQSwUGAAAAAAQABAD5AAAAkgMAAAAA&#10;" strokecolor="red" strokeweight="0"/>
                  <v:line id="Line 364" o:spid="_x0000_s1483" style="position:absolute;visibility:visible;mso-wrap-style:square" from="1357,1127" to="1358,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15PMIAAADdAAAADwAAAGRycy9kb3ducmV2LnhtbERPTWvCQBC9C/0Pywi9iG4qVNLoKqUg&#10;lOKhRovXITtmg9nZkF01/fedQ8Hj432vNoNv1Y362AQ28DLLQBFXwTZcGzgettMcVEzIFtvAZOCX&#10;ImzWT6MVFjbceU+3MtVKQjgWaMCl1BVax8qRxzgLHbFw59B7TAL7Wtse7xLuWz3PsoX22LA0OOzo&#10;w1F1Ka9eSrCs5ztH31fE3Ve+Pb1Ofg6dMc/j4X0JKtGQHuJ/96c1sMjfZK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15PMIAAADdAAAADwAAAAAAAAAAAAAA&#10;AAChAgAAZHJzL2Rvd25yZXYueG1sUEsFBgAAAAAEAAQA+QAAAJADAAAAAA==&#10;" strokecolor="red" strokeweight="0"/>
                  <v:line id="Line 365" o:spid="_x0000_s1484" style="position:absolute;visibility:visible;mso-wrap-style:square" from="1368,1119" to="1369,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Hcp8UAAADdAAAADwAAAGRycy9kb3ducmV2LnhtbESPX2vCMBTF34V9h3AHe5E1naDUrmkZ&#10;A2EMH7Q69npp7pqy5qY0UbtvvwiCj4fz58cpqsn24kyj7xwreElSEMSN0x23Co6HzXMGwgdkjb1j&#10;UvBHHqryYVZgrt2F93SuQyviCPscFZgQhlxK3xiy6BM3EEfvx40WQ5RjK/WIlzhue7lI05W02HEk&#10;GBzo3VDzW59shGDdLraGdifE7We2+V7Ovw6DUk+P09sriEBTuIdv7Q+tYJW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Hcp8UAAADdAAAADwAAAAAAAAAA&#10;AAAAAAChAgAAZHJzL2Rvd25yZXYueG1sUEsFBgAAAAAEAAQA+QAAAJMDAAAAAA==&#10;" strokecolor="red" strokeweight="0"/>
                  <v:line id="Line 366" o:spid="_x0000_s1485" style="position:absolute;visibility:visible;mso-wrap-style:square" from="1316,1176" to="1317,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IMEAAADdAAAADwAAAGRycy9kb3ducmV2LnhtbERPTWvCQBC9F/oflin0UnSjUNHoKkUQ&#10;SvGgUfE6ZMdsaHY2ZFdN/33nIHh8vO/FqveNulEX68AGRsMMFHEZbM2VgeNhM5iCignZYhOYDPxR&#10;hNXy9WWBuQ133tOtSJWSEI45GnAptbnWsXTkMQ5DSyzcJXQek8Cu0rbDu4T7Ro+zbKI91iwNDlta&#10;Oyp/i6uXEiyq8dbR7oq4/Zluzp8fp0NrzPtb/zUHlahPT/HD/W0NTGaZ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QO8gwQAAAN0AAAAPAAAAAAAAAAAAAAAA&#10;AKECAABkcnMvZG93bnJldi54bWxQSwUGAAAAAAQABAD5AAAAjwMAAAAA&#10;" strokecolor="red" strokeweight="0"/>
                  <v:line id="Line 367" o:spid="_x0000_s1486" style="position:absolute;visibility:visible;mso-wrap-style:square" from="1326,1168" to="1327,1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Ku8UAAADdAAAADwAAAGRycy9kb3ducmV2LnhtbESPX2vCMBTF34V9h3AHexFNLSiuM8oQ&#10;BBl9mNXh66W5a8qam9LEtvv2izDw8XD+/Dib3Wgb0VPna8cKFvMEBHHpdM2Vgsv5MFuD8AFZY+OY&#10;FPySh932abLBTLuBT9QXoRJxhH2GCkwIbSalLw1Z9HPXEkfv23UWQ5RdJXWHQxy3jUyTZCUt1hwJ&#10;BlvaGyp/ipuNECyqNDf0eUPMP9aH63L6dW6Venke399ABBrDI/zfPmoFq9dkAfc38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xKu8UAAADdAAAADwAAAAAAAAAA&#10;AAAAAAChAgAAZHJzL2Rvd25yZXYueG1sUEsFBgAAAAAEAAQA+QAAAJMDAAAAAA==&#10;" strokecolor="red" strokeweight="0"/>
                  <v:line id="Line 368" o:spid="_x0000_s1487" style="position:absolute;visibility:visible;mso-wrap-style:square" from="1337,1159" to="1338,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7UzMMAAADdAAAADwAAAGRycy9kb3ducmV2LnhtbESPzYrCMBSF98K8Q7gDbmRMLShOxygi&#10;CCIutCqzvTTXptjclCZq5+0nguDycH4+zmzR2VrcqfWVYwWjYQKCuHC64lLB6bj+moLwAVlj7ZgU&#10;/JGHxfyjN8NMuwcf6J6HUsQR9hkqMCE0mZS+MGTRD11DHL2Lay2GKNtS6hYfcdzWMk2SibRYcSQY&#10;bGhlqLjmNxshmJfpztD+hrjbTte/48H52CjV/+yWPyACdeEdfrU3WsHkO0n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e1MzDAAAA3QAAAA8AAAAAAAAAAAAA&#10;AAAAoQIAAGRycy9kb3ducmV2LnhtbFBLBQYAAAAABAAEAPkAAACRAwAAAAA=&#10;" strokecolor="red" strokeweight="0"/>
                  <v:line id="Line 369" o:spid="_x0000_s1488" style="position:absolute;visibility:visible;mso-wrap-style:square" from="1347,1151" to="1348,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xV8MAAADdAAAADwAAAGRycy9kb3ducmV2LnhtbESPzYrCMBSF9wPzDuEKsxk01UHRapRB&#10;EAZxoVVxe2muTbG5KU3U+vYTQXB5OD8fZ7ZobSVu1PjSsYJ+LwFBnDtdcqHgsF91xyB8QNZYOSYF&#10;D/KwmH9+zDDV7s47umWhEHGEfYoKTAh1KqXPDVn0PVcTR+/sGoshyqaQusF7HLeVHCTJSFosORIM&#10;1rQ0lF+yq40QzIrBxtD2irhZj1en4fdxXyv11Wl/pyACteEdfrX/tILRJPm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ScVfDAAAA3QAAAA8AAAAAAAAAAAAA&#10;AAAAoQIAAGRycy9kb3ducmV2LnhtbFBLBQYAAAAABAAEAPkAAACRAwAAAAA=&#10;" strokecolor="red" strokeweight="0"/>
                  <v:line id="Line 370" o:spid="_x0000_s1489" style="position:absolute;visibility:visible;mso-wrap-style:square" from="1357,1144" to="1358,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vpI8MAAADdAAAADwAAAGRycy9kb3ducmV2LnhtbESPzYrCMBSF9wPzDuEKsxk0VUbRapRB&#10;EAZxoVVxe2muTbG5KU3U+vYTQXB5OD8fZ7ZobSVu1PjSsYJ+LwFBnDtdcqHgsF91xyB8QNZYOSYF&#10;D/KwmH9+zDDV7s47umWhEHGEfYoKTAh1KqXPDVn0PVcTR+/sGoshyqaQusF7HLeVHCTJSFosORIM&#10;1rQ0lF+yq40QzIrBxtD2irhZj1en4fdxXyv11Wl/pyACteEdfrX/tILRJPm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76SPDAAAA3QAAAA8AAAAAAAAAAAAA&#10;AAAAoQIAAGRycy9kb3ducmV2LnhtbFBLBQYAAAAABAAEAPkAAACRAwAAAAA=&#10;" strokecolor="red" strokeweight="0"/>
                  <v:line id="Line 371" o:spid="_x0000_s1490" style="position:absolute;visibility:visible;mso-wrap-style:square" from="1368,1135" to="1369,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dMuMMAAADdAAAADwAAAGRycy9kb3ducmV2LnhtbESPzYrCMBSF98K8Q7iCG9FUQXGqUQZB&#10;kMHF2Dq4vTTXptjclCZq5+2NMODycH4+zmrT2VrcqfWVYwWTcQKCuHC64lLBKd+NFiB8QNZYOyYF&#10;f+Rhs/7orTDV7sFHumehFHGEfYoKTAhNKqUvDFn0Y9cQR+/iWoshyraUusVHHLe1nCbJXFqsOBIM&#10;NrQ1VFyzm40QzMrpwdDPDfHwvdidZ8PfvFFq0O++liACdeEd/m/vtYL5ZzKD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3TLjDAAAA3QAAAA8AAAAAAAAAAAAA&#10;AAAAoQIAAGRycy9kb3ducmV2LnhtbFBLBQYAAAAABAAEAPkAAACRAwAAAAA=&#10;" strokecolor="red" strokeweight="0"/>
                  <v:line id="Line 372" o:spid="_x0000_s1491" style="position:absolute;visibility:visible;mso-wrap-style:square" from="1316,1192" to="1317,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XSz8MAAADdAAAADwAAAGRycy9kb3ducmV2LnhtbESPzYrCMBSF98K8Q7gDbkRTBYtWowwD&#10;gogLp87g9tJcm2JzU5qo9e2NIMzycH4+znLd2VrcqPWVYwXjUQKCuHC64lLB73EznIHwAVlj7ZgU&#10;PMjDevXRW2Km3Z1/6JaHUsQR9hkqMCE0mZS+MGTRj1xDHL2zay2GKNtS6hbvcdzWcpIkqbRYcSQY&#10;bOjbUHHJrzZCMC8ne0OHK+J+N9ucpoO/Y6NU/7P7WoAI1IX/8Lu91QrSeZL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l0s/DAAAA3QAAAA8AAAAAAAAAAAAA&#10;AAAAoQIAAGRycy9kb3ducmV2LnhtbFBLBQYAAAAABAAEAPkAAACRAwAAAAA=&#10;" strokecolor="red" strokeweight="0"/>
                  <v:line id="Line 373" o:spid="_x0000_s1492" style="position:absolute;visibility:visible;mso-wrap-style:square" from="1326,1184" to="1327,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l3VMQAAADdAAAADwAAAGRycy9kb3ducmV2LnhtbESPS4vCMBSF98L8h3CF2YimCuOjGmUQ&#10;hGFwoVVxe2muTbG5KU3Uzr+fCILLw3l8nMWqtZW4U+NLxwqGgwQEce50yYWC42HTn4LwAVlj5ZgU&#10;/JGH1fKjs8BUuwfv6Z6FQsQR9ikqMCHUqZQ+N2TRD1xNHL2LayyGKJtC6gYfcdxWcpQkY2mx5Egw&#10;WNPaUH7NbjZCMCtGW0O7G+L2d7o5f/VOh1qpz277PQcRqA3v8Kv9oxWMZ8kE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qXdUxAAAAN0AAAAPAAAAAAAAAAAA&#10;AAAAAKECAABkcnMvZG93bnJldi54bWxQSwUGAAAAAAQABAD5AAAAkgMAAAAA&#10;" strokecolor="red" strokeweight="0"/>
                  <v:line id="Line 374" o:spid="_x0000_s1493" style="position:absolute;visibility:visible;mso-wrap-style:square" from="1337,1175" to="1338,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bjJsEAAADdAAAADwAAAGRycy9kb3ducmV2LnhtbERPTWvCQBC9F/oflin0UnSjUNHoKkUQ&#10;SvGgUfE6ZMdsaHY2ZFdN/33nIHh8vO/FqveNulEX68AGRsMMFHEZbM2VgeNhM5iCignZYhOYDPxR&#10;hNXy9WWBuQ133tOtSJWSEI45GnAptbnWsXTkMQ5DSyzcJXQek8Cu0rbDu4T7Ro+zbKI91iwNDlta&#10;Oyp/i6uXEiyq8dbR7oq4/Zluzp8fp0NrzPtb/zUHlahPT/HD/W0NTGaZ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NuMmwQAAAN0AAAAPAAAAAAAAAAAAAAAA&#10;AKECAABkcnMvZG93bnJldi54bWxQSwUGAAAAAAQABAD5AAAAjwMAAAAA&#10;" strokecolor="red" strokeweight="0"/>
                  <v:line id="Line 375" o:spid="_x0000_s1494" style="position:absolute;visibility:visible;mso-wrap-style:square" from="1348,1167" to="1349,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pGvcMAAADdAAAADwAAAGRycy9kb3ducmV2LnhtbESPzYrCMBSF98K8Q7gDbmRMFRStRhkG&#10;BBEX2jq4vTTXptjclCZq5+0nguDycH4+znLd2VrcqfWVYwWjYQKCuHC64lLBKd98zUD4gKyxdkwK&#10;/sjDevXRW2Kq3YOPdM9CKeII+xQVmBCaVEpfGLLoh64hjt7FtRZDlG0pdYuPOG5rOU6SqbRYcSQY&#10;bOjHUHHNbjZCMCvHe0OHG+J+N9ucJ4PfvFGq/9l9L0AE6sI7/GpvtYLpPJnD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6Rr3DAAAA3QAAAA8AAAAAAAAAAAAA&#10;AAAAoQIAAGRycy9kb3ducmV2LnhtbFBLBQYAAAAABAAEAPkAAACRAwAAAAA=&#10;" strokecolor="red" strokeweight="0"/>
                  <v:line id="Line 376" o:spid="_x0000_s1495" style="position:absolute;visibility:visible;mso-wrap-style:square" from="1358,1159" to="1359,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5/cIAAADdAAAADwAAAGRycy9kb3ducmV2LnhtbERPTWvCQBC9C/6HZYRepG4UFJu6ighC&#10;KR5qVHodstNsaHY2ZFdN/71zKHh8vO/VpveNulEX68AGppMMFHEZbM2VgfNp/7oEFROyxSYwGfij&#10;CJv1cLDC3IY7H+lWpEpJCMccDbiU2lzrWDryGCehJRbuJ3Qek8Cu0rbDu4T7Rs+ybKE91iwNDlva&#10;OSp/i6uXEiyq2cHR1xXx8Lncf8/Hl1NrzMuo376DStSnp/jf/WENLN6msl/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5l5/cIAAADdAAAADwAAAAAAAAAAAAAA&#10;AAChAgAAZHJzL2Rvd25yZXYueG1sUEsFBgAAAAAEAAQA+QAAAJADAAAAAA==&#10;" strokecolor="red" strokeweight="0"/>
                  <v:line id="Line 377" o:spid="_x0000_s1496" style="position:absolute;visibility:visible;mso-wrap-style:square" from="1369,1151" to="1370,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XcZsUAAADdAAAADwAAAGRycy9kb3ducmV2LnhtbESPX2vCMBTF3wd+h3CFvYyZtjDRzigy&#10;KIzhw1aVvV6au6bY3JQmrfXbm8Fgj4fz58fZ7CbbipF63zhWkC4SEMSV0w3XCk7H4nkFwgdkja1j&#10;UnAjD7vt7GGDuXZX/qKxDLWII+xzVGBC6HIpfWXIol+4jjh6P663GKLsa6l7vMZx28osSZbSYsOR&#10;YLCjN0PVpRxshGBZZwdDnwPi4WNVfL88nY+dUo/zaf8KItAU/sN/7XetYLlOU/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XcZsUAAADdAAAADwAAAAAAAAAA&#10;AAAAAAChAgAAZHJzL2Rvd25yZXYueG1sUEsFBgAAAAAEAAQA+QAAAJMDAAAAAA==&#10;" strokecolor="red" strokeweight="0"/>
                  <v:line id="Line 378" o:spid="_x0000_s1497" style="position:absolute;visibility:visible;mso-wrap-style:square" from="1316,1208" to="1317,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dCEcUAAADdAAAADwAAAGRycy9kb3ducmV2LnhtbESPX2vCMBTF3wf7DuEO9jI0bWHiqlGG&#10;UJDhw1Ydvl6aa1PW3JQmrfXbm8Fgj4fz58dZbyfbipF63zhWkM4TEMSV0w3XCk7HYrYE4QOyxtYx&#10;KbiRh+3m8WGNuXZX/qKxDLWII+xzVGBC6HIpfWXIop+7jjh6F9dbDFH2tdQ9XuO4bWWWJAtpseFI&#10;MNjRzlD1Uw42QrCss4OhzwHx8LEszq8v38dOqeen6X0FItAU/sN/7b1WsHhL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dCEcUAAADdAAAADwAAAAAAAAAA&#10;AAAAAAChAgAAZHJzL2Rvd25yZXYueG1sUEsFBgAAAAAEAAQA+QAAAJMDAAAAAA==&#10;" strokecolor="red" strokeweight="0"/>
                  <v:line id="Line 379" o:spid="_x0000_s1498" style="position:absolute;visibility:visible;mso-wrap-style:square" from="1326,1200" to="1327,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vnisUAAADdAAAADwAAAGRycy9kb3ducmV2LnhtbESPX2vCMBTF3wd+h3CFvQxNday4zigi&#10;CEP6sFXF10tz15Q1NyWJWr/9Mhjs8XD+/DjL9WA7cSUfWscKZtMMBHHtdMuNguNhN1mACBFZY+eY&#10;FNwpwHo1elhiod2NP+laxUakEQ4FKjAx9oWUoTZkMUxdT5y8L+ctxiR9I7XHWxq3nZxnWS4ttpwI&#10;BnvaGqq/q4tNEKyaeWno44JY7he788vT6dAr9TgeNm8gIg3xP/zXftcK8tfZ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vnisUAAADdAAAADwAAAAAAAAAA&#10;AAAAAAChAgAAZHJzL2Rvd25yZXYueG1sUEsFBgAAAAAEAAQA+QAAAJMDAAAAAA==&#10;" strokecolor="red" strokeweight="0"/>
                  <v:line id="Line 380" o:spid="_x0000_s1499" style="position:absolute;visibility:visible;mso-wrap-style:square" from="1338,1192" to="1339,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sUAAADdAAAADwAAAGRycy9kb3ducmV2LnhtbESPX2vCMBTF3wd+h3CFvQxNla24zigi&#10;CEP6sFXF10tz15Q1NyWJWr/9Mhjs8XD+/DjL9WA7cSUfWscKZtMMBHHtdMuNguNhN1mACBFZY+eY&#10;FNwpwHo1elhiod2NP+laxUakEQ4FKjAx9oWUoTZkMUxdT5y8L+ctxiR9I7XHWxq3nZxnWS4ttpwI&#10;BnvaGqq/q4tNEKyaeWno44JY7he788vT6dAr9TgeNm8gIg3xP/zXftcK8tfZ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J//sUAAADdAAAADwAAAAAAAAAA&#10;AAAAAAChAgAAZHJzL2Rvd25yZXYueG1sUEsFBgAAAAAEAAQA+QAAAJMDAAAAAA==&#10;" strokecolor="red" strokeweight="0"/>
                  <v:line id="Line 381" o:spid="_x0000_s1500" style="position:absolute;visibility:visible;mso-wrap-style:square" from="1348,1183" to="1349,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aZcMAAADdAAAADwAAAGRycy9kb3ducmV2LnhtbESPzYrCMBSF98K8Q7gDbmRMFRSnGmUY&#10;EERcjK3i9tJcm2JzU5qo9e2NMODycH4+zmLV2VrcqPWVYwWjYQKCuHC64lLBIV9/zUD4gKyxdkwK&#10;HuRhtfzoLTDV7s57umWhFHGEfYoKTAhNKqUvDFn0Q9cQR+/sWoshyraUusV7HLe1HCfJVFqsOBIM&#10;NvRrqLhkVxshmJXjnaG/K+JuO1ufJoNj3ijV/+x+5iACdeEd/m9vtILp92g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2mXDAAAA3QAAAA8AAAAAAAAAAAAA&#10;AAAAoQIAAGRycy9kb3ducmV2LnhtbFBLBQYAAAAABAAEAPkAAACRAwAAAAA=&#10;" strokecolor="red" strokeweight="0"/>
                  <v:line id="Line 382" o:spid="_x0000_s1501" style="position:absolute;visibility:visible;mso-wrap-style:square" from="1358,1176" to="1359,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xEEsUAAADdAAAADwAAAGRycy9kb3ducmV2LnhtbESPX2vCMBTF3wd+h3CFvYyZVljRzigy&#10;KIzhw1aVvV6au6bY3JQmrfXbm8Fgj4fz58fZ7CbbipF63zhWkC4SEMSV0w3XCk7H4nkFwgdkja1j&#10;UnAjD7vt7GGDuXZX/qKxDLWII+xzVGBC6HIpfWXIol+4jjh6P663GKLsa6l7vMZx28plkmTSYsOR&#10;YLCjN0PVpRxshGBZLw+GPgfEw8eq+H55Oh87pR7n0/4VRKAp/If/2u9aQbZOM/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xEEsUAAADdAAAADwAAAAAAAAAA&#10;AAAAAAChAgAAZHJzL2Rvd25yZXYueG1sUEsFBgAAAAAEAAQA+QAAAJMDAAAAAA==&#10;" strokecolor="red" strokeweight="0"/>
                  <v:line id="Line 383" o:spid="_x0000_s1502" style="position:absolute;visibility:visible;mso-wrap-style:square" from="1369,1167" to="1370,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DhicQAAADdAAAADwAAAGRycy9kb3ducmV2LnhtbESPS4vCMBSF98L8h3AH3MiYKviqRhkG&#10;BBlcaB1xe2muTbG5KU3Uzr83guDycB4fZ7FqbSVu1PjSsYJBPwFBnDtdcqHg77D+moLwAVlj5ZgU&#10;/JOH1fKjs8BUuzvv6ZaFQsQR9ikqMCHUqZQ+N2TR911NHL2zayyGKJtC6gbvcdxWcpgkY2mx5Egw&#10;WNOPofySXW2EYFYMt4Z2V8Tt73R9GvWOh1qp7mf7PQcRqA3v8Ku90QrGs8EE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cOGJxAAAAN0AAAAPAAAAAAAAAAAA&#10;AAAAAKECAABkcnMvZG93bnJldi54bWxQSwUGAAAAAAQABAD5AAAAkgMAAAAA&#10;" strokecolor="red" strokeweight="0"/>
                  <v:line id="Line 384" o:spid="_x0000_s1503" style="position:absolute;visibility:visible;mso-wrap-style:square" from="1317,1224" to="1318,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91+8IAAADdAAAADwAAAGRycy9kb3ducmV2LnhtbERPTWvCQBC9C/6HZYRepG4UFJu6ighC&#10;KR5qVHodstNsaHY2ZFdN/71zKHh8vO/VpveNulEX68AGppMMFHEZbM2VgfNp/7oEFROyxSYwGfij&#10;CJv1cLDC3IY7H+lWpEpJCMccDbiU2lzrWDryGCehJRbuJ3Qek8Cu0rbDu4T7Rs+ybKE91iwNDlva&#10;OSp/i6uXEiyq2cHR1xXx8Lncf8/Hl1NrzMuo376DStSnp/jf/WENLN6mMlf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91+8IAAADdAAAADwAAAAAAAAAAAAAA&#10;AAChAgAAZHJzL2Rvd25yZXYueG1sUEsFBgAAAAAEAAQA+QAAAJADAAAAAA==&#10;" strokecolor="red" strokeweight="0"/>
                  <v:line id="Line 385" o:spid="_x0000_s1504" style="position:absolute;visibility:visible;mso-wrap-style:square" from="1327,1216" to="1328,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PQYMMAAADdAAAADwAAAGRycy9kb3ducmV2LnhtbESPzYrCMBSF9wO+Q7iCm0FTBUWrUUQQ&#10;RFzMVMXtpbk2xeamNFHr2xthYJaH8/NxFqvWVuJBjS8dKxgOEhDEudMlFwpOx21/CsIHZI2VY1Lw&#10;Ig+rZedrgal2T/6lRxYKEUfYp6jAhFCnUvrckEU/cDVx9K6usRiibAqpG3zGcVvJUZJMpMWSI8Fg&#10;TRtD+S272wjBrBgdDP3cEQ/76fYy/j4fa6V63XY9BxGoDf/hv/ZOK5jMhj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j0GDDAAAA3QAAAA8AAAAAAAAAAAAA&#10;AAAAoQIAAGRycy9kb3ducmV2LnhtbFBLBQYAAAAABAAEAPkAAACRAwAAAAA=&#10;" strokecolor="red" strokeweight="0"/>
                  <v:line id="Line 386" o:spid="_x0000_s1505" style="position:absolute;visibility:visible;mso-wrap-style:square" from="1338,1207" to="1339,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WzQMIAAADdAAAADwAAAGRycy9kb3ducmV2LnhtbERPTWvCQBC9C/0PyxS8iG4aqNjUVUpB&#10;EPFQo8XrkJ1mQ7OzIbtq/PedQ8Hj430v14Nv1ZX62AQ28DLLQBFXwTZcGzgdN9MFqJiQLbaBycCd&#10;IqxXT6MlFjbc+EDXMtVKQjgWaMCl1BVax8qRxzgLHbFwP6H3mAT2tbY93iTctzrPsrn22LA0OOzo&#10;01H1W168lGBZ53tHXxfE/W6xOb9Ovo+dMePn4eMdVKIhPcT/7q01MH/LZb+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WzQMIAAADdAAAADwAAAAAAAAAAAAAA&#10;AAChAgAAZHJzL2Rvd25yZXYueG1sUEsFBgAAAAAEAAQA+QAAAJADAAAAAA==&#10;" strokecolor="red" strokeweight="0"/>
                  <v:line id="Line 387" o:spid="_x0000_s1506" style="position:absolute;visibility:visible;mso-wrap-style:square" from="1349,1199" to="1350,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kW28UAAADdAAAADwAAAGRycy9kb3ducmV2LnhtbESPX2vCMBTF3wf7DuEO9jI0bWHiqlGG&#10;UJDhw1Ydvl6aa1PW3JQmrfXbm8Fgj4fz58dZbyfbipF63zhWkM4TEMSV0w3XCk7HYrYE4QOyxtYx&#10;KbiRh+3m8WGNuXZX/qKxDLWII+xzVGBC6HIpfWXIop+7jjh6F9dbDFH2tdQ9XuO4bWWWJAtpseFI&#10;MNjRzlD1Uw42QrCss4OhzwHx8LEszq8v38dOqeen6X0FItAU/sN/7b1WsHjL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kW28UAAADdAAAADwAAAAAAAAAA&#10;AAAAAAChAgAAZHJzL2Rvd25yZXYueG1sUEsFBgAAAAAEAAQA+QAAAJMDAAAAAA==&#10;" strokecolor="red" strokeweight="0"/>
                  <v:line id="Line 388" o:spid="_x0000_s1507" style="position:absolute;visibility:visible;mso-wrap-style:square" from="1359,1192" to="1360,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IrMMAAADdAAAADwAAAGRycy9kb3ducmV2LnhtbESPzYrCMBSF98K8Q7gDbmRMLShOxygi&#10;CCIutCqzvTTXptjclCZq5+0nguDycH4+zmzR2VrcqfWVYwWjYQKCuHC64lLB6bj+moLwAVlj7ZgU&#10;/JGHxfyjN8NMuwcf6J6HUsQR9hkqMCE0mZS+MGTRD11DHL2Lay2GKNtS6hYfcdzWMk2SibRYcSQY&#10;bGhlqLjmNxshmJfpztD+hrjbTte/48H52CjV/+yWPyACdeEdfrU3WsHkO03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riKzDAAAA3QAAAA8AAAAAAAAAAAAA&#10;AAAAoQIAAGRycy9kb3ducmV2LnhtbFBLBQYAAAAABAAEAPkAAACRAwAAAAA=&#10;" strokecolor="red" strokeweight="0"/>
                  <v:line id="Line 389" o:spid="_x0000_s1508" style="position:absolute;visibility:visible;mso-wrap-style:square" from="1370,1183" to="1371,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tN8QAAADdAAAADwAAAGRycy9kb3ducmV2LnhtbESPX2vCMBTF34V9h3AFX2SmViauM8oQ&#10;BBEfZuvY66W5a4rNTWmi1m9vBgMfD+fPj7Nc97YRV+p87VjBdJKAIC6drrlScCq2rwsQPiBrbByT&#10;gjt5WK9eBkvMtLvxka55qEQcYZ+hAhNCm0npS0MW/cS1xNH7dZ3FEGVXSd3hLY7bRqZJMpcWa44E&#10;gy1tDJXn/GIjBPMqPRj6uiAe9ovtz9v4u2iVGg37zw8QgfrwDP+3d1rB/D2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y03xAAAAN0AAAAPAAAAAAAAAAAA&#10;AAAAAKECAABkcnMvZG93bnJldi54bWxQSwUGAAAAAAQABAD5AAAAkgMAAAAA&#10;" strokecolor="red" strokeweight="0"/>
                  <v:line id="Line 390" o:spid="_x0000_s1509" style="position:absolute;visibility:visible;mso-wrap-style:square" from="1318,1240" to="1319,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61Q8QAAADdAAAADwAAAGRycy9kb3ducmV2LnhtbESPX2vCMBTF34V9h3AFX2SmFieuM8oQ&#10;BBEfZuvY66W5a4rNTWmi1m9vBgMfD+fPj7Nc97YRV+p87VjBdJKAIC6drrlScCq2rwsQPiBrbByT&#10;gjt5WK9eBkvMtLvxka55qEQcYZ+hAhNCm0npS0MW/cS1xNH7dZ3FEGVXSd3hLY7bRqZJMpcWa44E&#10;gy1tDJXn/GIjBPMqPRj6uiAe9ovtz9v4u2iVGg37zw8QgfrwDP+3d1rB/D2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rVDxAAAAN0AAAAPAAAAAAAAAAAA&#10;AAAAAKECAABkcnMvZG93bnJldi54bWxQSwUGAAAAAAQABAD5AAAAkgMAAAAA&#10;" strokecolor="red" strokeweight="0"/>
                  <v:line id="Line 391" o:spid="_x0000_s1510" style="position:absolute;visibility:visible;mso-wrap-style:square" from="1328,1232" to="1329,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IQ2MMAAADdAAAADwAAAGRycy9kb3ducmV2LnhtbESPzYrCMBSF98K8Q7gDbkRTC4pTjTII&#10;goiLsTq4vTTXpkxzU5qo9e2NMODycH4+zmLV2VrcqPWVYwXjUQKCuHC64lLB6bgZzkD4gKyxdkwK&#10;HuRhtfzoLTDT7s4HuuWhFHGEfYYKTAhNJqUvDFn0I9cQR+/iWoshyraUusV7HLe1TJNkKi1WHAkG&#10;G1obKv7yq40QzMt0b+jnirjfzTbnyeD32CjV/+y+5yACdeEd/m9vtYLpVzqB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CENjDAAAA3QAAAA8AAAAAAAAAAAAA&#10;AAAAoQIAAGRycy9kb3ducmV2LnhtbFBLBQYAAAAABAAEAPkAAACRAwAAAAA=&#10;" strokecolor="red" strokeweight="0"/>
                  <v:line id="Line 392" o:spid="_x0000_s1511" style="position:absolute;visibility:visible;mso-wrap-style:square" from="1339,1224" to="1340,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COr8UAAADdAAAADwAAAGRycy9kb3ducmV2LnhtbESPX2vCMBTF34V9h3AHe5GZrrDialMZ&#10;A2EMH2ar+Hpprk2xuSlN1O7bL4OBj4fz58cp1pPtxZVG3zlW8LJIQBA3TnfcKtjXm+clCB+QNfaO&#10;ScEPeViXD7MCc+1uvKNrFVoRR9jnqMCEMORS+saQRb9wA3H0Tm60GKIcW6lHvMVx28s0STJpseNI&#10;MDjQh6HmXF1shGDVpltD3xfE7ddyc3ydH+pBqafH6X0FItAU7uH/9qdWkL2lG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COr8UAAADdAAAADwAAAAAAAAAA&#10;AAAAAAChAgAAZHJzL2Rvd25yZXYueG1sUEsFBgAAAAAEAAQA+QAAAJMDAAAAAA==&#10;" strokecolor="red" strokeweight="0"/>
                  <v:line id="Line 393" o:spid="_x0000_s1512" style="position:absolute;visibility:visible;mso-wrap-style:square" from="1349,1216" to="1350,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rNMUAAADdAAAADwAAAGRycy9kb3ducmV2LnhtbESPX2vCMBTF3wW/Q7iDvYimK8xpbSoy&#10;EMbwQevE10tzbcqam9JE7b79Mhj4eDh/fpx8PdhW3Kj3jWMFL7MEBHHldMO1gq/jdroA4QOyxtYx&#10;KfghD+tiPMox0+7OB7qVoRZxhH2GCkwIXSalrwxZ9DPXEUfv4nqLIcq+lrrHexy3rUyTZC4tNhwJ&#10;Bjt6N1R9l1cbIVjW6c7Q/oq4+1xsz6+T07FT6vlp2KxABBrCI/zf/tAK5sv0D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wrNMUAAADdAAAADwAAAAAAAAAA&#10;AAAAAAChAgAAZHJzL2Rvd25yZXYueG1sUEsFBgAAAAAEAAQA+QAAAJMDAAAAAA==&#10;" strokecolor="red" strokeweight="0"/>
                  <v:line id="Line 394" o:spid="_x0000_s1513" style="position:absolute;visibility:visible;mso-wrap-style:square" from="1359,1208" to="1360,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RsIAAADdAAAADwAAAGRycy9kb3ducmV2LnhtbERPTWvCQBC9C/0PyxS8iG4aqNjUVUpB&#10;EPFQo8XrkJ1mQ7OzIbtq/PedQ8Hj430v14Nv1ZX62AQ28DLLQBFXwTZcGzgdN9MFqJiQLbaBycCd&#10;IqxXT6MlFjbc+EDXMtVKQjgWaMCl1BVax8qRxzgLHbFwP6H3mAT2tbY93iTctzrPsrn22LA0OOzo&#10;01H1W168lGBZ53tHXxfE/W6xOb9Ovo+dMePn4eMdVKIhPcT/7q01MH/LZa6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O/RsIAAADdAAAADwAAAAAAAAAAAAAA&#10;AAChAgAAZHJzL2Rvd25yZXYueG1sUEsFBgAAAAAEAAQA+QAAAJADAAAAAA==&#10;" strokecolor="red" strokeweight="0"/>
                  <v:line id="Line 395" o:spid="_x0000_s1514" style="position:absolute;visibility:visible;mso-wrap-style:square" from="1371,1199" to="1372,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8a3cUAAADdAAAADwAAAGRycy9kb3ducmV2LnhtbESPX2vCMBTF3wf7DuEO9jJmusKkVqOM&#10;gTCGD9o6fL0016bY3JQmrd23XwaCj4fz58dZbSbbipF63zhW8DZLQBBXTjdcKziW29cMhA/IGlvH&#10;pOCXPGzWjw8rzLW78oHGItQijrDPUYEJocul9JUhi37mOuLonV1vMUTZ11L3eI3jtpVpksylxYYj&#10;wWBHn4aqSzHYCMGiTneG9gPi7jvbnt5ffspOqeen6WMJItAU7uFb+0srmC/SB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8a3cUAAADdAAAADwAAAAAAAAAA&#10;AAAAAAChAgAAZHJzL2Rvd25yZXYueG1sUEsFBgAAAAAEAAQA+QAAAJMDAAAAAA==&#10;" strokecolor="red" strokeweight="0"/>
                  <v:line id="Line 396" o:spid="_x0000_s1515" style="position:absolute;visibility:visible;mso-wrap-style:square" from="1318,1256" to="1319,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wlncIAAADdAAAADwAAAGRycy9kb3ducmV2LnhtbERPTWvCQBC9C/0Pywi9SN2oNNjUVYog&#10;lOKhjS29DtlpNpidDdlV03/vHASPj/e92gy+VWfqYxPYwGyagSKugm24NvB92D0tQcWEbLENTAb+&#10;KcJm/TBaYWHDhb/oXKZaSQjHAg24lLpC61g58hinoSMW7i/0HpPAvta2x4uE+1bPsyzXHhuWBocd&#10;bR1Vx/LkpQTLer539HlC3H8sd7/Pk59DZ8zjeHh7BZVoSHfxzf1uDeQv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wlncIAAADdAAAADwAAAAAAAAAAAAAA&#10;AAChAgAAZHJzL2Rvd25yZXYueG1sUEsFBgAAAAAEAAQA+QAAAJADAAAAAA==&#10;" strokecolor="red" strokeweight="0"/>
                  <v:line id="Line 397" o:spid="_x0000_s1516" style="position:absolute;visibility:visible;mso-wrap-style:square" from="1328,1248" to="1329,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CABsUAAADdAAAADwAAAGRycy9kb3ducmV2LnhtbESPX2vCMBTF3wd+h3CFvQxNday4zigi&#10;CEP6sFXF10tz15Q1NyWJWr/9Mhjs8XD+/DjL9WA7cSUfWscKZtMMBHHtdMuNguNhN1mACBFZY+eY&#10;FNwpwHo1elhiod2NP+laxUakEQ4FKjAx9oWUoTZkMUxdT5y8L+ctxiR9I7XHWxq3nZxnWS4ttpwI&#10;BnvaGqq/q4tNEKyaeWno44JY7he788vT6dAr9TgeNm8gIg3xP/zXftcK8tfn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CABsUAAADdAAAADwAAAAAAAAAA&#10;AAAAAAChAgAAZHJzL2Rvd25yZXYueG1sUEsFBgAAAAAEAAQA+QAAAJMDAAAAAA==&#10;" strokecolor="red" strokeweight="0"/>
                  <v:line id="Line 398" o:spid="_x0000_s1517" style="position:absolute;visibility:visible;mso-wrap-style:square" from="1339,1240" to="1340,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IeccQAAADdAAAADwAAAGRycy9kb3ducmV2LnhtbESPX2vCMBTF34V9h3AFX2SmViauM8oQ&#10;BBEfZuvY66W5a4rNTWmi1m9vBgMfD+fPj7Nc97YRV+p87VjBdJKAIC6drrlScCq2rwsQPiBrbByT&#10;gjt5WK9eBkvMtLvxka55qEQcYZ+hAhNCm0npS0MW/cS1xNH7dZ3FEGVXSd3hLY7bRqZJMpcWa44E&#10;gy1tDJXn/GIjBPMqPRj6uiAe9ovtz9v4u2iVGg37zw8QgfrwDP+3d1rB/H2W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h5xxAAAAN0AAAAPAAAAAAAAAAAA&#10;AAAAAKECAABkcnMvZG93bnJldi54bWxQSwUGAAAAAAQABAD5AAAAkgMAAAAA&#10;" strokecolor="red" strokeweight="0"/>
                  <v:line id="Line 399" o:spid="_x0000_s1518" style="position:absolute;visibility:visible;mso-wrap-style:square" from="1350,1231" to="135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676sUAAADdAAAADwAAAGRycy9kb3ducmV2LnhtbESPX2vCMBTF3wd+h3CFvQxNbZm4zlhk&#10;IIzhw1YVXy/NXVPW3JQm2u7bL4Kwx8P58+Osi9G24kq9bxwrWMwTEMSV0w3XCo6H3WwFwgdkja1j&#10;UvBLHorN5GGNuXYDf9G1DLWII+xzVGBC6HIpfWXIop+7jjh63663GKLsa6l7HOK4bWWaJEtpseFI&#10;MNjRm6Hqp7zYCMGyTveGPi+I+4/V7vz8dDp0Sj1Ox+0riEBj+A/f2+9awfIly+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676sUAAADdAAAADwAAAAAAAAAA&#10;AAAAAAChAgAAZHJzL2Rvd25yZXYueG1sUEsFBgAAAAAEAAQA+QAAAJMDAAAAAA==&#10;" strokecolor="red" strokeweight="0"/>
                  <v:line id="Line 400" o:spid="_x0000_s1519" style="position:absolute;visibility:visible;mso-wrap-style:square" from="1360,1224" to="136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cjnsYAAADdAAAADwAAAGRycy9kb3ducmV2LnhtbESPS2vCQBSF9wX/w3ALbkoz8VGJ0VFK&#10;QZDiok1a3F4y10xo5k7IjBr/fUcodHk4j4+z3g62FRfqfeNYwSRJQRBXTjdcK/gqd88ZCB+QNbaO&#10;ScGNPGw3o4c15tpd+ZMuRahFHGGfowITQpdL6StDFn3iOuLonVxvMUTZ11L3eI3jtpXTNF1Iiw1H&#10;gsGO3gxVP8XZRggW9fRg6OOMeHjPdseXp++yU2r8OLyuQAQawn/4r73XChbL2R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XI57GAAAA3QAAAA8AAAAAAAAA&#10;AAAAAAAAoQIAAGRycy9kb3ducmV2LnhtbFBLBQYAAAAABAAEAPkAAACUAwAAAAA=&#10;" strokecolor="red" strokeweight="0"/>
                  <v:line id="Line 401" o:spid="_x0000_s1520" style="position:absolute;visibility:visible;mso-wrap-style:square" from="1371,1215" to="1372,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GBcUAAADdAAAADwAAAGRycy9kb3ducmV2LnhtbESPX2vCMBTF3wW/Q7jCXkTTORTXGWUM&#10;CmP0YauKr5fmrilrbkoT2+7bG2Gwx8P58+PsDqNtRE+drx0reFwmIIhLp2uuFJyO2WILwgdkjY1j&#10;UvBLHg776WSHqXYDf1FfhErEEfYpKjAhtKmUvjRk0S9dSxy9b9dZDFF2ldQdDnHcNnKVJBtpseZI&#10;MNjSm6Hyp7jaCMGiWuWGPq+I+cc2u6zn52Or1MNsfH0BEWgM/+G/9rtWsHl+Ws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uGBcUAAADdAAAADwAAAAAAAAAA&#10;AAAAAAChAgAAZHJzL2Rvd25yZXYueG1sUEsFBgAAAAAEAAQA+QAAAJMDAAAAAA==&#10;" strokecolor="red" strokeweight="0"/>
                  <v:line id="Line 402" o:spid="_x0000_s1521" style="position:absolute;visibility:visible;mso-wrap-style:square" from="1319,1272" to="1320,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kYcsUAAADdAAAADwAAAGRycy9kb3ducmV2LnhtbESPX2vCMBTF34V9h3AHexFNdaxo11SG&#10;IAzxYWsnvl6au6asuSlN1Prtl8HAx8P58+Pkm9F24kKDbx0rWMwTEMS10y03Cr6q3WwFwgdkjZ1j&#10;UnAjD5viYZJjpt2VP+lShkbEEfYZKjAh9JmUvjZk0c9dTxy9bzdYDFEOjdQDXuO47eQySVJpseVI&#10;MNjT1lD9U55thGDZLA+GPs6Ih/1qd3qZHqteqafH8e0VRKAx3MP/7XetIF0/p/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kYcsUAAADdAAAADwAAAAAAAAAA&#10;AAAAAAChAgAAZHJzL2Rvd25yZXYueG1sUEsFBgAAAAAEAAQA+QAAAJMDAAAAAA==&#10;" strokecolor="red" strokeweight="0"/>
                  <v:line id="Line 403" o:spid="_x0000_s1522" style="position:absolute;visibility:visible;mso-wrap-style:square" from="1329,1264" to="1330,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W96cUAAADdAAAADwAAAGRycy9kb3ducmV2LnhtbESPX2vCMBTF3wf7DuEKexk2ncNaO6OI&#10;IIzhw1YVXy/NXVNsbkoTtfv2izDY4+H8+XEWq8G24kq9bxwreElSEMSV0w3XCg777TgH4QOyxtYx&#10;KfghD6vl48MCC+1u/EXXMtQijrAvUIEJoSuk9JUhiz5xHXH0vl1vMUTZ11L3eIvjtpWTNM2kxYYj&#10;wWBHG0PVubzYCMGynuwMfV4Qdx/59jR9Pu47pZ5Gw/oNRKAh/If/2u9aQTZ/nc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W96cUAAADdAAAADwAAAAAAAAAA&#10;AAAAAAChAgAAZHJzL2Rvd25yZXYueG1sUEsFBgAAAAAEAAQA+QAAAJMDAAAAAA==&#10;" strokecolor="red" strokeweight="0"/>
                  <v:line id="Line 404" o:spid="_x0000_s1523" style="position:absolute;visibility:visible;mso-wrap-style:square" from="1340,1256" to="1341,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m8IAAADdAAAADwAAAGRycy9kb3ducmV2LnhtbERPTWvCQBC9C/0Pywi9SN2oNNjUVYog&#10;lOKhjS29DtlpNpidDdlV03/vHASPj/e92gy+VWfqYxPYwGyagSKugm24NvB92D0tQcWEbLENTAb+&#10;KcJm/TBaYWHDhb/oXKZaSQjHAg24lLpC61g58hinoSMW7i/0HpPAvta2x4uE+1bPsyzXHhuWBocd&#10;bR1Vx/LkpQTLer539HlC3H8sd7/Pk59DZ8zjeHh7BZVoSHfxzf1uDeQv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opm8IAAADdAAAADwAAAAAAAAAAAAAA&#10;AAChAgAAZHJzL2Rvd25yZXYueG1sUEsFBgAAAAAEAAQA+QAAAJADAAAAAA==&#10;" strokecolor="red" strokeweight="0"/>
                  <v:line id="Line 405" o:spid="_x0000_s1524" style="position:absolute;visibility:visible;mso-wrap-style:square" from="1351,1248" to="135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MAMUAAADdAAAADwAAAGRycy9kb3ducmV2LnhtbESPX2vCMBTF3wd+h3AHexk2nTKx1Sgy&#10;EMbwYauKr5fm2pQ1N6WJbfftzWCwx8P58+Ost6NtRE+drx0reElSEMSl0zVXCk7H/XQJwgdkjY1j&#10;UvBDHrabycMac+0G/qK+CJWII+xzVGBCaHMpfWnIok9cSxy9q+sshii7SuoOhzhuGzlL04W0WHMk&#10;GGzpzVD5XdxshGBRzQ6GPm+Ih4/l/vL6fD62Sj09jrsViEBj+A//td+1gkU2z+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aMAMUAAADdAAAADwAAAAAAAAAA&#10;AAAAAAChAgAAZHJzL2Rvd25yZXYueG1sUEsFBgAAAAAEAAQA+QAAAJMDAAAAAA==&#10;" strokecolor="red" strokeweight="0"/>
                </v:group>
                <v:group id="Group 406" o:spid="_x0000_s1525" style="position:absolute;left:8324;top:7816;width:394;height:3842" coordorigin="1311,1231" coordsize="62,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CHlsQAAADdAAAADwAAAGRycy9kb3ducmV2LnhtbERPy2rCQBTdF/oPwxXc&#10;1Un6CG10FAlVXIjQWCjdXTLXJJi5EzJjHn/fWQhdHs57tRlNI3rqXG1ZQbyIQBAXVtdcKvg+757e&#10;QTiPrLGxTAomcrBZPz6sMNV24C/qc1+KEMIuRQWV920qpSsqMugWtiUO3MV2Bn2AXSl1h0MIN418&#10;jqJEGqw5NFTYUlZRcc1vRsF+wGH7En/2x+slm37Pb6efY0xKzWfjdgnC0+j/xXf3QStIPl7D/v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wCHlsQAAADdAAAA&#10;DwAAAAAAAAAAAAAAAACqAgAAZHJzL2Rvd25yZXYueG1sUEsFBgAAAAAEAAQA+gAAAJsDAAAAAA==&#10;">
                  <v:line id="Line 407" o:spid="_x0000_s1526" style="position:absolute;visibility:visible;mso-wrap-style:square" from="1360,1240" to="1361,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bze8UAAADdAAAADwAAAGRycy9kb3ducmV2LnhtbESPX2vCMBTF3wd+h3CFvQxNla24zigi&#10;CEP6sFXF10tz15Q1NyWJWr/9Mhjs8XD+/DjL9WA7cSUfWscKZtMMBHHtdMuNguNhN1mACBFZY+eY&#10;FNwpwHo1elhiod2NP+laxUakEQ4FKjAx9oWUoTZkMUxdT5y8L+ctxiR9I7XHWxq3nZxnWS4ttpwI&#10;BnvaGqq/q4tNEKyaeWno44JY7he788vT6dAr9TgeNm8gIg3xP/zXftcK8tfn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bze8UAAADdAAAADwAAAAAAAAAA&#10;AAAAAAChAgAAZHJzL2Rvd25yZXYueG1sUEsFBgAAAAAEAAQA+QAAAJMDAAAAAA==&#10;" strokecolor="red" strokeweight="0"/>
                  <v:line id="Line 408" o:spid="_x0000_s1527" style="position:absolute;visibility:visible;mso-wrap-style:square" from="1371,1231" to="1372,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RtDMQAAADdAAAADwAAAGRycy9kb3ducmV2LnhtbESPX2vCMBTF34V9h3AFX2SmFieuM8oQ&#10;BBEfZuvY66W5a4rNTWmi1m9vBgMfD+fPj7Nc97YRV+p87VjBdJKAIC6drrlScCq2rwsQPiBrbByT&#10;gjt5WK9eBkvMtLvxka55qEQcYZ+hAhNCm0npS0MW/cS1xNH7dZ3FEGVXSd3hLY7bRqZJMpcWa44E&#10;gy1tDJXn/GIjBPMqPRj6uiAe9ovtz9v4u2iVGg37zw8QgfrwDP+3d1rB/H2W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tG0MxAAAAN0AAAAPAAAAAAAAAAAA&#10;AAAAAKECAABkcnMvZG93bnJldi54bWxQSwUGAAAAAAQABAD5AAAAkgMAAAAA&#10;" strokecolor="red" strokeweight="0"/>
                  <v:line id="Line 409" o:spid="_x0000_s1528" style="position:absolute;visibility:visible;mso-wrap-style:square" from="1319,1288" to="1320,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jIl8YAAADdAAAADwAAAGRycy9kb3ducmV2LnhtbESPS2vCQBSF9wX/w3ALbkoz8VGJ0VFK&#10;QZDiok1a3F4y10xo5k7IjBr/fUcodHk4j4+z3g62FRfqfeNYwSRJQRBXTjdcK/gqd88ZCB+QNbaO&#10;ScGNPGw3o4c15tpd+ZMuRahFHGGfowITQpdL6StDFn3iOuLonVxvMUTZ11L3eI3jtpXTNF1Iiw1H&#10;gsGO3gxVP8XZRggW9fRg6OOMeHjPdseXp++yU2r8OLyuQAQawn/4r73XChbL+Q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4yJfGAAAA3QAAAA8AAAAAAAAA&#10;AAAAAAAAoQIAAGRycy9kb3ducmV2LnhtbFBLBQYAAAAABAAEAPkAAACUAwAAAAA=&#10;" strokecolor="red" strokeweight="0"/>
                  <v:line id="Line 410" o:spid="_x0000_s1529" style="position:absolute;visibility:visible;mso-wrap-style:square" from="1329,1281" to="1330,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Q48UAAADdAAAADwAAAGRycy9kb3ducmV2LnhtbESPX2vCMBTF3wd+h3CFvQxNLZ24zlhk&#10;IIzhw1YVXy/NXVPW3JQm2u7bL4Kwx8P58+Osi9G24kq9bxwrWMwTEMSV0w3XCo6H3WwFwgdkja1j&#10;UvBLHorN5GGNuXYDf9G1DLWII+xzVGBC6HIpfWXIop+7jjh63663GKLsa6l7HOK4bWWaJEtpseFI&#10;MNjRm6Hqp7zYCMGyTveGPi+I+4/V7vz8dDp0Sj1Ox+0riEBj+A/f2+9awfIly+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FQ48UAAADdAAAADwAAAAAAAAAA&#10;AAAAAAChAgAAZHJzL2Rvd25yZXYueG1sUEsFBgAAAAAEAAQA+QAAAJMDAAAAAA==&#10;" strokecolor="red" strokeweight="0"/>
                  <v:line id="Line 411" o:spid="_x0000_s1530" style="position:absolute;visibility:visible;mso-wrap-style:square" from="1340,1272" to="134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31eMUAAADdAAAADwAAAGRycy9kb3ducmV2LnhtbESPX2vCMBTF3wW/Q7jCXkTTyRTXGWUM&#10;CmP0YauKr5fmrilrbkoT2+7bG2Gwx8P58+PsDqNtRE+drx0reFwmIIhLp2uuFJyO2WILwgdkjY1j&#10;UvBLHg776WSHqXYDf1FfhErEEfYpKjAhtKmUvjRk0S9dSxy9b9dZDFF2ldQdDnHcNnKVJBtpseZI&#10;MNjSm6Hyp7jaCMGiWuWGPq+I+cc2u6zn52Or1MNsfH0BEWgM/+G/9rtWsHl+Ws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31eMUAAADdAAAADwAAAAAAAAAA&#10;AAAAAAChAgAAZHJzL2Rvd25yZXYueG1sUEsFBgAAAAAEAAQA+QAAAJMDAAAAAA==&#10;" strokecolor="red" strokeweight="0"/>
                  <v:line id="Line 412" o:spid="_x0000_s1531" style="position:absolute;visibility:visible;mso-wrap-style:square" from="1351,1264" to="1352,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9rD8UAAADdAAAADwAAAGRycy9kb3ducmV2LnhtbESPX2vCMBTF34V9h3AHexFNla1o11SG&#10;IAzxYWsnvl6au6asuSlN1Prtl8HAx8P58+Pkm9F24kKDbx0rWMwTEMS10y03Cr6q3WwFwgdkjZ1j&#10;UnAjD5viYZJjpt2VP+lShkbEEfYZKjAh9JmUvjZk0c9dTxy9bzdYDFEOjdQDXuO47eQySVJpseVI&#10;MNjT1lD9U55thGDZLA+GPs6Ih/1qd3qZHqteqafH8e0VRKAx3MP/7XetIF0/p/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9rD8UAAADdAAAADwAAAAAAAAAA&#10;AAAAAAChAgAAZHJzL2Rvd25yZXYueG1sUEsFBgAAAAAEAAQA+QAAAJMDAAAAAA==&#10;" strokecolor="red" strokeweight="0"/>
                  <v:line id="Line 413" o:spid="_x0000_s1532" style="position:absolute;visibility:visible;mso-wrap-style:square" from="1361,1256" to="1362,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POlMUAAADdAAAADwAAAGRycy9kb3ducmV2LnhtbESPX2vCMBTF3wf7DuEKexk2ncxaO6OI&#10;IIzhw1YVXy/NXVNsbkoTtfv2izDY4+H8+XEWq8G24kq9bxwreElSEMSV0w3XCg777TgH4QOyxtYx&#10;KfghD6vl48MCC+1u/EXXMtQijrAvUIEJoSuk9JUhiz5xHXH0vl1vMUTZ11L3eIvjtpWTNM2kxYYj&#10;wWBHG0PVubzYCMGynuwMfV4Qdx/59jR9Pu47pZ5Gw/oNRKAh/If/2u9aQTZ/nc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POlMUAAADdAAAADwAAAAAAAAAA&#10;AAAAAAChAgAAZHJzL2Rvd25yZXYueG1sUEsFBgAAAAAEAAQA+QAAAJMDAAAAAA==&#10;" strokecolor="red" strokeweight="0"/>
                  <v:line id="Line 414" o:spid="_x0000_s1533" style="position:absolute;visibility:visible;mso-wrap-style:square" from="1372,1247" to="1373,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xa5sIAAADdAAAADwAAAGRycy9kb3ducmV2LnhtbERPTWvCQBC9C/0Pywi9SN0oNtjUVYog&#10;lOKhjS29DtlpNpidDdlV03/vHASPj/e92gy+VWfqYxPYwGyagSKugm24NvB92D0tQcWEbLENTAb+&#10;KcJm/TBaYWHDhb/oXKZaSQjHAg24lLpC61g58hinoSMW7i/0HpPAvta2x4uE+1bPsyzXHhuWBocd&#10;bR1Vx/LkpQTLer539HlC3H8sd7/Pk59DZ8zjeHh7BZVoSHfxzf1uDeQv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xa5sIAAADdAAAADwAAAAAAAAAAAAAA&#10;AAChAgAAZHJzL2Rvd25yZXYueG1sUEsFBgAAAAAEAAQA+QAAAJADAAAAAA==&#10;" strokecolor="red" strokeweight="0"/>
                  <v:line id="Line 415" o:spid="_x0000_s1534" style="position:absolute;visibility:visible;mso-wrap-style:square" from="1320,1304" to="1321,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fcUAAADdAAAADwAAAGRycy9kb3ducmV2LnhtbESPX2vCMBTF3wd+h3AHexk2nTix1Sgy&#10;EMbwYauKr5fm2pQ1N6WJbfftzWCwx8P58+Ost6NtRE+drx0reElSEMSl0zVXCk7H/XQJwgdkjY1j&#10;UvBDHrabycMac+0G/qK+CJWII+xzVGBCaHMpfWnIok9cSxy9q+sshii7SuoOhzhuGzlL04W0WHMk&#10;GGzpzVD5XdxshGBRzQ6GPm+Ih4/l/vL6fD62Sj09jrsViEBj+A//td+1gkU2z+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fcUAAADdAAAADwAAAAAAAAAA&#10;AAAAAAChAgAAZHJzL2Rvd25yZXYueG1sUEsFBgAAAAAEAAQA+QAAAJMDAAAAAA==&#10;" strokecolor="red" strokeweight="0"/>
                  <v:line id="Line 416" o:spid="_x0000_s1535" style="position:absolute;visibility:visible;mso-wrap-style:square" from="1329,1296" to="1330,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PAPcIAAADdAAAADwAAAGRycy9kb3ducmV2LnhtbERPTWvCQBC9C/6HZYRepG4qKDZ1lVIQ&#10;SvGgUel1yE6zodnZkF01/nvnIHh8vO/luveNulAX68AG3iYZKOIy2JorA8fD5nUBKiZki01gMnCj&#10;COvVcLDE3IYr7+lSpEpJCMccDbiU2lzrWDryGCehJRbuL3Qek8Cu0rbDq4T7Rk+zbK491iwNDlv6&#10;clT+F2cvJVhU062j3Rlx+7PY/M7Gp0NrzMuo//wAlahPT/HD/W0NzN9n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PAPcIAAADdAAAADwAAAAAAAAAAAAAA&#10;AAChAgAAZHJzL2Rvd25yZXYueG1sUEsFBgAAAAAEAAQA+QAAAJADAAAAAA==&#10;" strokecolor="red" strokeweight="0"/>
                  <v:line id="Line 417" o:spid="_x0000_s1536" style="position:absolute;visibility:visible;mso-wrap-style:square" from="1341,1288" to="1342,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9lpsMAAADdAAAADwAAAGRycy9kb3ducmV2LnhtbESPzYrCMBSF98K8Q7gDbmRMFRSnGmUY&#10;EERcjK3i9tJcm2JzU5qo9e2NMODycH4+zmLV2VrcqPWVYwWjYQKCuHC64lLBIV9/zUD4gKyxdkwK&#10;HuRhtfzoLTDV7s57umWhFHGEfYoKTAhNKqUvDFn0Q9cQR+/sWoshyraUusV7HLe1HCfJVFqsOBIM&#10;NvRrqLhkVxshmJXjnaG/K+JuO1ufJoNj3ijV/+x+5iACdeEd/m9vtILp9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ZabDAAAA3QAAAA8AAAAAAAAAAAAA&#10;AAAAoQIAAGRycy9kb3ducmV2LnhtbFBLBQYAAAAABAAEAPkAAACRAwAAAAA=&#10;" strokecolor="red" strokeweight="0"/>
                  <v:line id="Line 418" o:spid="_x0000_s1537" style="position:absolute;visibility:visible;mso-wrap-style:square" from="1351,1280" to="1352,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370cMAAADdAAAADwAAAGRycy9kb3ducmV2LnhtbESPzYrCMBSF98K8Q7gDbkRTC4pTjTII&#10;goiLsTq4vTTXpkxzU5qo9e2NMODycH4+zmLV2VrcqPWVYwXjUQKCuHC64lLB6bgZzkD4gKyxdkwK&#10;HuRhtfzoLTDT7s4HuuWhFHGEfYYKTAhNJqUvDFn0I9cQR+/iWoshyraUusV7HLe1TJNkKi1WHAkG&#10;G1obKv7yq40QzMt0b+jnirjfzTbnyeD32CjV/+y+5yACdeEd/m9vtYLp1yS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9HDAAAA3QAAAA8AAAAAAAAAAAAA&#10;AAAAoQIAAGRycy9kb3ducmV2LnhtbFBLBQYAAAAABAAEAPkAAACRAwAAAAA=&#10;" strokecolor="red" strokeweight="0"/>
                  <v:line id="Line 419" o:spid="_x0000_s1538" style="position:absolute;visibility:visible;mso-wrap-style:square" from="1361,1272" to="1362,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eSsUAAADdAAAADwAAAGRycy9kb3ducmV2LnhtbESPX2vCMBTF3wW/Q7jCXkTTORTXGWUM&#10;CmP0YauKr5fmrilrbkoT2+7bG2Gwx8P58+PsDqNtRE+drx0reFwmIIhLp2uuFJyO2WILwgdkjY1j&#10;UvBLHg776WSHqXYDf1FfhErEEfYpKjAhtKmUvjRk0S9dSxy9b9dZDFF2ldQdDnHcNnKVJBtpseZI&#10;MNjSm6Hyp7jaCMGiWuWGPq+I+cc2u6zn52Or1MNsfH0BEWgM/+G/9rtWsHle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FeSsUAAADdAAAADwAAAAAAAAAA&#10;AAAAAAChAgAAZHJzL2Rvd25yZXYueG1sUEsFBgAAAAAEAAQA+QAAAJMDAAAAAA==&#10;" strokecolor="red" strokeweight="0"/>
                  <v:line id="Line 420" o:spid="_x0000_s1539" style="position:absolute;visibility:visible;mso-wrap-style:square" from="1372,1263" to="1373,1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jGPsUAAADdAAAADwAAAGRycy9kb3ducmV2LnhtbESPX2vCMBTF3wW/Q7jCXkTTyRTXGWUM&#10;CmP0YauKr5fmrilrbkoT2+7bG2Gwx8P58+PsDqNtRE+drx0reFwmIIhLp2uuFJyO2WILwgdkjY1j&#10;UvBLHg776WSHqXYDf1FfhErEEfYpKjAhtKmUvjRk0S9dSxy9b9dZDFF2ldQdDnHcNnKVJBtpseZI&#10;MNjSm6Hyp7jaCMGiWuWGPq+I+cc2u6zn52Or1MNsfH0BEWgM/+G/9rtWsHle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jGPsUAAADdAAAADwAAAAAAAAAA&#10;AAAAAAChAgAAZHJzL2Rvd25yZXYueG1sUEsFBgAAAAAEAAQA+QAAAJMDAAAAAA==&#10;" strokecolor="red" strokeweight="0"/>
                  <v:line id="Line 421" o:spid="_x0000_s1540" style="position:absolute;visibility:visible;mso-wrap-style:square" from="1320,1320" to="1321,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pcUAAADdAAAADwAAAGRycy9kb3ducmV2LnhtbESPX2vCMBTF3wd+h3CFvYw1nVDRrmmR&#10;gTCGD64qe700d02xuSlN1O7bLwNhj4fz58cpqsn24kqj7xwreElSEMSN0x23Co6H7fMKhA/IGnvH&#10;pOCHPFTl7KHAXLsbf9K1Dq2II+xzVGBCGHIpfWPIok/cQBy9bzdaDFGOrdQj3uK47eUiTZfSYseR&#10;YHCgN0PNub7YCMG6XewM7S+Iu4/V9it7Oh0GpR7n0+YVRKAp/Ifv7XetYLnOMv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jpcUAAADdAAAADwAAAAAAAAAA&#10;AAAAAAChAgAAZHJzL2Rvd25yZXYueG1sUEsFBgAAAAAEAAQA+QAAAJMDAAAAAA==&#10;" strokecolor="red" strokeweight="0"/>
                  <v:line id="Line 422" o:spid="_x0000_s1541" style="position:absolute;visibility:visible;mso-wrap-style:square" from="1330,1313" to="1331,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90sUAAADdAAAADwAAAGRycy9kb3ducmV2LnhtbESPX2vCMBTF3wd+h3CFvYw1nWDRrmmR&#10;gTCGD64qe700d02xuSlN1O7bLwNhj4fz58cpqsn24kqj7xwreElSEMSN0x23Co6H7fMKhA/IGnvH&#10;pOCHPFTl7KHAXLsbf9K1Dq2II+xzVGBCGHIpfWPIok/cQBy9bzdaDFGOrdQj3uK47eUiTTNpseNI&#10;MDjQm6HmXF9shGDdLnaG9hfE3cdq+7V8Oh0GpR7n0+YVRKAp/Ifv7XetIFsv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b90sUAAADdAAAADwAAAAAAAAAA&#10;AAAAAAChAgAAZHJzL2Rvd25yZXYueG1sUEsFBgAAAAAEAAQA+QAAAJMDAAAAAA==&#10;" strokecolor="red" strokeweight="0"/>
                  <v:line id="Line 423" o:spid="_x0000_s1542" style="position:absolute;visibility:visible;mso-wrap-style:square" from="1341,1304" to="1342,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YScQAAADdAAAADwAAAGRycy9kb3ducmV2LnhtbESPS4vCMBSF9wPzH8IdcCNjquCrGkUE&#10;QcSF1hG3l+baFJub0kSt/94MDMzycB4fZ75sbSUe1PjSsYJ+LwFBnDtdcqHg57T5noDwAVlj5ZgU&#10;vMjDcvH5McdUuycf6ZGFQsQR9ikqMCHUqZQ+N2TR91xNHL2rayyGKJtC6gafcdxWcpAkI2mx5Egw&#10;WNPaUH7L7jZCMCsGe0OHO+J+N9lcht3zqVaq89WuZiACteE//NfeagWj6XAM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lhJxAAAAN0AAAAPAAAAAAAAAAAA&#10;AAAAAKECAABkcnMvZG93bnJldi54bWxQSwUGAAAAAAQABAD5AAAAkgMAAAAA&#10;" strokecolor="red" strokeweight="0"/>
                  <v:line id="Line 424" o:spid="_x0000_s1543" style="position:absolute;visibility:visible;mso-wrap-style:square" from="1352,1296" to="1353,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XMO8IAAADdAAAADwAAAGRycy9kb3ducmV2LnhtbERPTWvCQBC9C/6HZYRepG4qKDZ1lVIQ&#10;SvGgUel1yE6zodnZkF01/nvnIHh8vO/luveNulAX68AG3iYZKOIy2JorA8fD5nUBKiZki01gMnCj&#10;COvVcLDE3IYr7+lSpEpJCMccDbiU2lzrWDryGCehJRbuL3Qek8Cu0rbDq4T7Rk+zbK491iwNDlv6&#10;clT+F2cvJVhU062j3Rlx+7PY/M7Gp0NrzMuo//wAlahPT/HD/W0NzN9n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4XMO8IAAADdAAAADwAAAAAAAAAAAAAA&#10;AAChAgAAZHJzL2Rvd25yZXYueG1sUEsFBgAAAAAEAAQA+QAAAJADAAAAAA==&#10;" strokecolor="red" strokeweight="0"/>
                  <v:line id="Line 425" o:spid="_x0000_s1544" style="position:absolute;visibility:visible;mso-wrap-style:square" from="1362,1288" to="1363,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lpoMMAAADdAAAADwAAAGRycy9kb3ducmV2LnhtbESPzYrCMBSF98K8Q7jCbERTBUWrUQZB&#10;GAYXY6u4vTTXptjclCZq5+2NMODycH4+zmrT2VrcqfWVYwXjUQKCuHC64lLBMd8N5yB8QNZYOyYF&#10;f+Rhs/7orTDV7sEHumehFHGEfYoKTAhNKqUvDFn0I9cQR+/iWoshyraUusVHHLe1nCTJTFqsOBIM&#10;NrQ1VFyzm40QzMrJ3tDvDXH/M9+dp4NT3ij12e++liACdeEd/m9/awWzxXQB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JaaDDAAAA3QAAAA8AAAAAAAAAAAAA&#10;AAAAoQIAAGRycy9kb3ducmV2LnhtbFBLBQYAAAAABAAEAPkAAACRAwAAAAA=&#10;" strokecolor="red" strokeweight="0"/>
                  <v:line id="Line 426" o:spid="_x0000_s1545" style="position:absolute;visibility:visible;mso-wrap-style:square" from="1321,1336" to="1322,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8KgMIAAADdAAAADwAAAGRycy9kb3ducmV2LnhtbERPTWvCQBC9F/wPyxR6Kbqp0KCpq0hB&#10;KOLBRsXrkJ1mQ7OzIbtq/Pedg9Dj430vVoNv1ZX62AQ28DbJQBFXwTZcGzgeNuMZqJiQLbaBycCd&#10;IqyWo6cFFjbc+JuuZaqVhHAs0IBLqSu0jpUjj3ESOmLhfkLvMQnsa217vEm4b/U0y3LtsWFpcNjR&#10;p6Pqt7x4KcGynu4c7S+Iu+1sc35/PR06Y16eh/UHqERD+hc/3F/WQD7P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8KgMIAAADdAAAADwAAAAAAAAAAAAAA&#10;AAChAgAAZHJzL2Rvd25yZXYueG1sUEsFBgAAAAAEAAQA+QAAAJADAAAAAA==&#10;" strokecolor="red" strokeweight="0"/>
                  <v:line id="Line 427" o:spid="_x0000_s1546" style="position:absolute;visibility:visible;mso-wrap-style:square" from="1331,1328" to="133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vG8UAAADdAAAADwAAAGRycy9kb3ducmV2LnhtbESPX2vCMBTF3wd+h3CFvYyZVljRzigy&#10;KIzhw1aVvV6au6bY3JQmrfXbm8Fgj4fz58fZ7CbbipF63zhWkC4SEMSV0w3XCk7H4nkFwgdkja1j&#10;UnAjD7vt7GGDuXZX/qKxDLWII+xzVGBC6HIpfWXIol+4jjh6P663GKLsa6l7vMZx28plkmTSYsOR&#10;YLCjN0PVpRxshGBZLw+GPgfEw8eq+H55Oh87pR7n0/4VRKAp/If/2u9aQbbO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vG8UAAADdAAAADwAAAAAAAAAA&#10;AAAAAAChAgAAZHJzL2Rvd25yZXYueG1sUEsFBgAAAAAEAAQA+QAAAJMDAAAAAA==&#10;" strokecolor="red" strokeweight="0"/>
                  <v:line id="Line 428" o:spid="_x0000_s1547" style="position:absolute;visibility:visible;mso-wrap-style:square" from="1342,1320" to="1343,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ExbMUAAADdAAAADwAAAGRycy9kb3ducmV2LnhtbESPX2vCMBTF34V9h3AHe5GZrrDialMZ&#10;A2EMH2ar+Hpprk2xuSlN1O7bL4OBj4fz58cp1pPtxZVG3zlW8LJIQBA3TnfcKtjXm+clCB+QNfaO&#10;ScEPeViXD7MCc+1uvKNrFVoRR9jnqMCEMORS+saQRb9wA3H0Tm60GKIcW6lHvMVx28s0STJpseNI&#10;MDjQh6HmXF1shGDVpltD3xfE7ddyc3ydH+pBqafH6X0FItAU7uH/9qdWkL1lK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ExbMUAAADdAAAADwAAAAAAAAAA&#10;AAAAAAChAgAAZHJzL2Rvd25yZXYueG1sUEsFBgAAAAAEAAQA+QAAAJMDAAAAAA==&#10;" strokecolor="red" strokeweight="0"/>
                  <v:line id="Line 429" o:spid="_x0000_s1548" style="position:absolute;visibility:visible;mso-wrap-style:square" from="1352,1312" to="1353,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2U98UAAADdAAAADwAAAGRycy9kb3ducmV2LnhtbESPX2vCMBTF34V9h3AHexFNdaxo11SG&#10;IAzxYWsnvl6au6asuSlN1Prtl8HAx8P58+Pkm9F24kKDbx0rWMwTEMS10y03Cr6q3WwFwgdkjZ1j&#10;UnAjD5viYZJjpt2VP+lShkbEEfYZKjAh9JmUvjZk0c9dTxy9bzdYDFEOjdQDXuO47eQySVJpseVI&#10;MNjT1lD9U55thGDZLA+GPs6Ih/1qd3qZHqteqafH8e0VRKAx3MP/7XetIF2n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02U98UAAADdAAAADwAAAAAAAAAA&#10;AAAAAAChAgAAZHJzL2Rvd25yZXYueG1sUEsFBgAAAAAEAAQA+QAAAJMDAAAAAA==&#10;" strokecolor="red" strokeweight="0"/>
                  <v:line id="Line 430" o:spid="_x0000_s1549" style="position:absolute;visibility:visible;mso-wrap-style:square" from="1362,1304" to="1363,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Mg8UAAADdAAAADwAAAGRycy9kb3ducmV2LnhtbESPX2vCMBTF34V9h3AHexFNla1o11SG&#10;IAzxYWsnvl6au6asuSlN1Prtl8HAx8P58+Pkm9F24kKDbx0rWMwTEMS10y03Cr6q3WwFwgdkjZ1j&#10;UnAjD5viYZJjpt2VP+lShkbEEfYZKjAh9JmUvjZk0c9dTxy9bzdYDFEOjdQDXuO47eQySVJpseVI&#10;MNjT1lD9U55thGDZLA+GPs6Ih/1qd3qZHqteqafH8e0VRKAx3MP/7XetIF2n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QMg8UAAADdAAAADwAAAAAAAAAA&#10;AAAAAAChAgAAZHJzL2Rvd25yZXYueG1sUEsFBgAAAAAEAAQA+QAAAJMDAAAAAA==&#10;" strokecolor="red" strokeweight="0"/>
                  <v:line id="Line 431" o:spid="_x0000_s1550" style="position:absolute;visibility:visible;mso-wrap-style:square" from="1321,1352" to="1322,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GMUAAADdAAAADwAAAGRycy9kb3ducmV2LnhtbESPX2vCMBTF3wd+h3CFvYw1nWDRrmmR&#10;gTCGD64qe700d02xuSlN1O7bLwNhj4fz58cpqsn24kqj7xwreElSEMSN0x23Co6H7fMKhA/IGnvH&#10;pOCHPFTl7KHAXLsbf9K1Dq2II+xzVGBCGHIpfWPIok/cQBy9bzdaDFGOrdQj3uK47eUiTTNpseNI&#10;MDjQm6HmXF9shGDdLnaG9hfE3cdq+7V8Oh0GpR7n0+YVRKAp/Ifv7XetIFtn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pGMUAAADdAAAADwAAAAAAAAAA&#10;AAAAAAChAgAAZHJzL2Rvd25yZXYueG1sUEsFBgAAAAAEAAQA+QAAAJMDAAAAAA==&#10;" strokecolor="red" strokeweight="0"/>
                  <v:line id="Line 432" o:spid="_x0000_s1551" style="position:absolute;visibility:visible;mso-wrap-style:square" from="1331,1345" to="1332,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o3b8MAAADdAAAADwAAAGRycy9kb3ducmV2LnhtbESPzYrCMBSF98K8Q7gDbkRTBYtWowwD&#10;gogLp87g9tJcm2JzU5qo9e2NIMzycH4+znLd2VrcqPWVYwXjUQKCuHC64lLB73EznIHwAVlj7ZgU&#10;PMjDevXRW2Km3Z1/6JaHUsQR9hkqMCE0mZS+MGTRj1xDHL2zay2GKNtS6hbvcdzWcpIkqbRYcSQY&#10;bOjbUHHJrzZCMC8ne0OHK+J+N9ucpoO/Y6NU/7P7WoAI1IX/8Lu91QrSeZr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6N2/DAAAA3QAAAA8AAAAAAAAAAAAA&#10;AAAAoQIAAGRycy9kb3ducmV2LnhtbFBLBQYAAAAABAAEAPkAAACRAwAAAAA=&#10;" strokecolor="red" strokeweight="0"/>
                  <v:line id="Line 433" o:spid="_x0000_s1552" style="position:absolute;visibility:visible;mso-wrap-style:square" from="1343,1336" to="1344,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aS9MQAAADdAAAADwAAAGRycy9kb3ducmV2LnhtbESPX2vCMBTF3wW/Q7iDvchMFda5ahQR&#10;hCE+aLux10tzbcqam9JErd9+EQQfD+fPj7NY9bYRF+p87VjBZJyAIC6drrlS8F1s32YgfEDW2Dgm&#10;BTfysFoOBwvMtLvykS55qEQcYZ+hAhNCm0npS0MW/di1xNE7uc5iiLKrpO7wGsdtI6dJkkqLNUeC&#10;wZY2hsq//GwjBPNqujd0OCPud7Pt7/vop2iVen3p13MQgfrwDD/aX1pB+pl+wP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dpL0xAAAAN0AAAAPAAAAAAAAAAAA&#10;AAAAAKECAABkcnMvZG93bnJldi54bWxQSwUGAAAAAAQABAD5AAAAkgMAAAAA&#10;" strokecolor="red" strokeweight="0"/>
                  <v:line id="Line 434" o:spid="_x0000_s1553" style="position:absolute;visibility:visible;mso-wrap-style:square" from="1353,1328" to="1354,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kGhsIAAADdAAAADwAAAGRycy9kb3ducmV2LnhtbERPTWvCQBC9F/wPyxR6Kbqp0KCpq0hB&#10;KOLBRsXrkJ1mQ7OzIbtq/Pedg9Dj430vVoNv1ZX62AQ28DbJQBFXwTZcGzgeNuMZqJiQLbaBycCd&#10;IqyWo6cFFjbc+JuuZaqVhHAs0IBLqSu0jpUjj3ESOmLhfkLvMQnsa217vEm4b/U0y3LtsWFpcNjR&#10;p6Pqt7x4KcGynu4c7S+Iu+1sc35/PR06Y16eh/UHqERD+hc/3F/WQD7P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kGhsIAAADdAAAADwAAAAAAAAAAAAAA&#10;AAChAgAAZHJzL2Rvd25yZXYueG1sUEsFBgAAAAAEAAQA+QAAAJADAAAAAA==&#10;" strokecolor="red" strokeweight="0"/>
                  <v:line id="Line 435" o:spid="_x0000_s1554" style="position:absolute;visibility:visible;mso-wrap-style:square" from="1363,1320" to="1364,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jHcUAAADdAAAADwAAAGRycy9kb3ducmV2LnhtbESPX2vCMBTF3wd+h3CFvYw1tbBiO6OI&#10;IMjwYauOvV6au6asuSlNtPXbm8Fgj4fz58dZbSbbiSsNvnWsYJGkIIhrp1tuFJxP++clCB+QNXaO&#10;ScGNPGzWs4cVltqN/EHXKjQijrAvUYEJoS+l9LUhiz5xPXH0vt1gMUQ5NFIPOMZx28ksTXNpseVI&#10;MNjTzlD9U11shGDVZEdD7xfE49ty//Xy9HnqlXqcT9tXEIGm8B/+ax+0grzI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WjHcUAAADdAAAADwAAAAAAAAAA&#10;AAAAAAChAgAAZHJzL2Rvd25yZXYueG1sUEsFBgAAAAAEAAQA+QAAAJMDAAAAAA==&#10;" strokecolor="red" strokeweight="0"/>
                  <v:line id="Line 436" o:spid="_x0000_s1555" style="position:absolute;visibility:visible;mso-wrap-style:square" from="1311,1376" to="1312,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cXcIAAADdAAAADwAAAGRycy9kb3ducmV2LnhtbERPS2vCQBC+C/6HZQQvUjcVfDR1lSII&#10;RTxobOl1yE6zodnZkF01/fedQ8Hjx/deb3vfqBt1sQ5s4HmagSIug625MvBx2T+tQMWEbLEJTAZ+&#10;KcJ2MxysMbfhzme6FalSEsIxRwMupTbXOpaOPMZpaImF+w6dxySwq7Tt8C7hvtGzLFtojzVLg8OW&#10;do7Kn+LqpQSLanZ0dLoiHg+r/dd88nlpjRmP+rdXUIn69BD/u9+tgcXLUv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acXcIAAADdAAAADwAAAAAAAAAAAAAA&#10;AAChAgAAZHJzL2Rvd25yZXYueG1sUEsFBgAAAAAEAAQA+QAAAJADAAAAAA==&#10;" strokecolor="red" strokeweight="0"/>
                  <v:line id="Line 437" o:spid="_x0000_s1556" style="position:absolute;visibility:visible;mso-wrap-style:square" from="1322,1368" to="1323,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5xsQAAADdAAAADwAAAGRycy9kb3ducmV2LnhtbESPS4vCMBSF98L8h3AH3MiYKviqRhkG&#10;BBlcaB1xe2muTbG5KU3Uzr83guDycB4fZ7FqbSVu1PjSsYJBPwFBnDtdcqHg77D+moLwAVlj5ZgU&#10;/JOH1fKjs8BUuzvv6ZaFQsQR9ikqMCHUqZQ+N2TR911NHL2zayyGKJtC6gbvcdxWcpgkY2mx5Egw&#10;WNOPofySXW2EYFYMt4Z2V8Tt73R9GvWOh1qp7mf7PQcRqA3v8Ku90QrGs8k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CjnGxAAAAN0AAAAPAAAAAAAAAAAA&#10;AAAAAKECAABkcnMvZG93bnJldi54bWxQSwUGAAAAAAQABAD5AAAAkgMAAAAA&#10;" strokecolor="red" strokeweight="0"/>
                  <v:line id="Line 438" o:spid="_x0000_s1557" style="position:absolute;visibility:visible;mso-wrap-style:square" from="1332,1361" to="1333,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inscUAAADdAAAADwAAAGRycy9kb3ducmV2LnhtbESPX2vCMBTF3wW/Q7iDvYimK8xpbSoy&#10;EMbwQevE10tzbcqam9JE7b79Mhj4eDh/fpx8PdhW3Kj3jWMFL7MEBHHldMO1gq/jdroA4QOyxtYx&#10;KfghD+tiPMox0+7OB7qVoRZxhH2GCkwIXSalrwxZ9DPXEUfv4nqLIcq+lrrHexy3rUyTZC4tNhwJ&#10;Bjt6N1R9l1cbIVjW6c7Q/oq4+1xsz6+T07FT6vlp2KxABBrCI/zf/tAK5su3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inscUAAADdAAAADwAAAAAAAAAA&#10;AAAAAAChAgAAZHJzL2Rvd25yZXYueG1sUEsFBgAAAAAEAAQA+QAAAJMDAAAAAA==&#10;" strokecolor="red" strokeweight="0"/>
                  <v:line id="Line 439" o:spid="_x0000_s1558" style="position:absolute;visibility:visible;mso-wrap-style:square" from="1343,1352" to="1344,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QCKsUAAADdAAAADwAAAGRycy9kb3ducmV2LnhtbESPX2vCMBTF3wf7DuEKexk2ncNaO6OI&#10;IIzhw1YVXy/NXVNsbkoTtfv2izDY4+H8+XEWq8G24kq9bxwreElSEMSV0w3XCg777TgH4QOyxtYx&#10;KfghD6vl48MCC+1u/EXXMtQijrAvUIEJoSuk9JUhiz5xHXH0vl1vMUTZ11L3eIvjtpWTNM2kxYYj&#10;wWBHG0PVubzYCMGynuwMfV4Qdx/59jR9Pu47pZ5Gw/oNRKAh/If/2u9aQTaf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QCKsUAAADdAAAADwAAAAAAAAAA&#10;AAAAAAChAgAAZHJzL2Rvd25yZXYueG1sUEsFBgAAAAAEAAQA+QAAAJMDAAAAAA==&#10;" strokecolor="red" strokeweight="0"/>
                  <v:line id="Line 440" o:spid="_x0000_s1559" style="position:absolute;visibility:visible;mso-wrap-style:square" from="1354,1344" to="1355,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2aXsUAAADdAAAADwAAAGRycy9kb3ducmV2LnhtbESPX2vCMBTF3wf7DuEKexk2ncxaO6OI&#10;IIzhw1YVXy/NXVNsbkoTtfv2izDY4+H8+XEWq8G24kq9bxwreElSEMSV0w3XCg777TgH4QOyxtYx&#10;KfghD6vl48MCC+1u/EXXMtQijrAvUIEJoSuk9JUhiz5xHXH0vl1vMUTZ11L3eIvjtpWTNM2kxYYj&#10;wWBHG0PVubzYCMGynuwMfV4Qdx/59jR9Pu47pZ5Gw/oNRKAh/If/2u9aQTaf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2aXsUAAADdAAAADwAAAAAAAAAA&#10;AAAAAAChAgAAZHJzL2Rvd25yZXYueG1sUEsFBgAAAAAEAAQA+QAAAJMDAAAAAA==&#10;" strokecolor="red" strokeweight="0"/>
                  <v:line id="Line 441" o:spid="_x0000_s1560" style="position:absolute;visibility:visible;mso-wrap-style:square" from="1364,1336" to="1365,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E/xcQAAADdAAAADwAAAGRycy9kb3ducmV2LnhtbESPS4vCMBSF9wPzH8IdcCNjquCrGkUE&#10;QcSF1hG3l+baFJub0kSt/94MDMzycB4fZ75sbSUe1PjSsYJ+LwFBnDtdcqHg57T5noDwAVlj5ZgU&#10;vMjDcvH5McdUuycf6ZGFQsQR9ikqMCHUqZQ+N2TR91xNHL2rayyGKJtC6gafcdxWcpAkI2mx5Egw&#10;WNPaUH7L7jZCMCsGe0OHO+J+N9lcht3zqVaq89WuZiACteE//NfeagWj6Xg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T/FxAAAAN0AAAAPAAAAAAAAAAAA&#10;AAAAAKECAABkcnMvZG93bnJldi54bWxQSwUGAAAAAAQABAD5AAAAkgMAAAAA&#10;" strokecolor="red" strokeweight="0"/>
                  <v:line id="Line 442" o:spid="_x0000_s1561" style="position:absolute;visibility:visible;mso-wrap-style:square" from="1312,1393" to="1313,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OhssQAAADdAAAADwAAAGRycy9kb3ducmV2LnhtbESPX2vCMBTF3wW/Q7iDvchMFda5ahQR&#10;hCE+aLux10tzbcqam9JErd9+EQQfD+fPj7NY9bYRF+p87VjBZJyAIC6drrlS8F1s32YgfEDW2Dgm&#10;BTfysFoOBwvMtLvykS55qEQcYZ+hAhNCm0npS0MW/di1xNE7uc5iiLKrpO7wGsdtI6dJkkqLNUeC&#10;wZY2hsq//GwjBPNqujd0OCPud7Pt7/vop2iVen3p13MQgfrwDD/aX1pB+vmR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46GyxAAAAN0AAAAPAAAAAAAAAAAA&#10;AAAAAKECAABkcnMvZG93bnJldi54bWxQSwUGAAAAAAQABAD5AAAAkgMAAAAA&#10;" strokecolor="red" strokeweight="0"/>
                  <v:line id="Line 443" o:spid="_x0000_s1562" style="position:absolute;visibility:visible;mso-wrap-style:square" from="1322,1385" to="1323,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8EKcUAAADdAAAADwAAAGRycy9kb3ducmV2LnhtbESPX2vCMBTF3wW/Q7jCXkTTCVPXGWUM&#10;CmP0YauKr5fmrilrbkoT2+7bG2Gwx8P58+PsDqNtRE+drx0reFwmIIhLp2uuFJyO2WILwgdkjY1j&#10;UvBLHg776WSHqXYDf1FfhErEEfYpKjAhtKmUvjRk0S9dSxy9b9dZDFF2ldQdDnHcNnKVJGtpseZI&#10;MNjSm6Hyp7jaCMGiWuWGPq+I+cc2uzzNz8dWqYfZ+PoCItAY/sN/7XetYP282c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8EKcUAAADdAAAADwAAAAAAAAAA&#10;AAAAAAChAgAAZHJzL2Rvd25yZXYueG1sUEsFBgAAAAAEAAQA+QAAAJMDAAAAAA==&#10;" strokecolor="red" strokeweight="0"/>
                  <v:line id="Line 444" o:spid="_x0000_s1563" style="position:absolute;visibility:visible;mso-wrap-style:square" from="1332,1377" to="133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CQW8IAAADdAAAADwAAAGRycy9kb3ducmV2LnhtbERPS2vCQBC+C/6HZQQvUjcVfDR1lSII&#10;RTxobOl1yE6zodnZkF01/fedQ8Hjx/deb3vfqBt1sQ5s4HmagSIug625MvBx2T+tQMWEbLEJTAZ+&#10;KcJ2MxysMbfhzme6FalSEsIxRwMupTbXOpaOPMZpaImF+w6dxySwq7Tt8C7hvtGzLFtojzVLg8OW&#10;do7Kn+LqpQSLanZ0dLoiHg+r/dd88nlpjRmP+rdXUIn69BD/u9+tgcXLUu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CQW8IAAADdAAAADwAAAAAAAAAAAAAA&#10;AAChAgAAZHJzL2Rvd25yZXYueG1sUEsFBgAAAAAEAAQA+QAAAJADAAAAAA==&#10;" strokecolor="red" strokeweight="0"/>
                  <v:line id="Line 445" o:spid="_x0000_s1564" style="position:absolute;visibility:visible;mso-wrap-style:square" from="1343,1368" to="1344,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w1wMQAAADdAAAADwAAAGRycy9kb3ducmV2LnhtbESPS4vCMBSF98L8h3AFNzKmCuOjY5RB&#10;EERcaB1xe2nuNMXmpjRR67+fCILLw3l8nPmytZW4UeNLxwqGgwQEce50yYWC3+P6cwrCB2SNlWNS&#10;8CAPy8VHZ46pdnc+0C0LhYgj7FNUYEKoUyl9bsiiH7iaOHp/rrEYomwKqRu8x3FbyVGSjKXFkiPB&#10;YE0rQ/klu9oIwawY7Qztr4i77XR9/uqfjrVSvW778w0iUBve4Vd7oxWMZ5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fDXAxAAAAN0AAAAPAAAAAAAAAAAA&#10;AAAAAKECAABkcnMvZG93bnJldi54bWxQSwUGAAAAAAQABAD5AAAAkgMAAAAA&#10;" strokecolor="red" strokeweight="0"/>
                  <v:line id="Line 446" o:spid="_x0000_s1565" style="position:absolute;visibility:visible;mso-wrap-style:square" from="1354,1360" to="1355,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PsesIAAADdAAAADwAAAGRycy9kb3ducmV2LnhtbERPTWvCQBC9C/0Pywi9iG4qVNLoKqUg&#10;lOKhRovXITtmg9nZkF01/fedQ8Hj432vNoNv1Y362AQ28DLLQBFXwTZcGzgettMcVEzIFtvAZOCX&#10;ImzWT6MVFjbceU+3MtVKQjgWaMCl1BVax8qRxzgLHbFw59B7TAL7Wtse7xLuWz3PsoX22LA0OOzo&#10;w1F1Ka9eSrCs5ztH31fE3Ve+Pb1Ofg6dMc/j4X0JKtGQHuJ/96c1sHjLZb+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PsesIAAADdAAAADwAAAAAAAAAAAAAA&#10;AAChAgAAZHJzL2Rvd25yZXYueG1sUEsFBgAAAAAEAAQA+QAAAJADAAAAAA==&#10;" strokecolor="red" strokeweight="0"/>
                  <v:line id="Line 447" o:spid="_x0000_s1566" style="position:absolute;visibility:visible;mso-wrap-style:square" from="1364,1352" to="1365,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4cMAAADdAAAADwAAAGRycy9kb3ducmV2LnhtbESPzYrCMBSF94LvEK7gRsZUQakdo4gg&#10;iLiYqcpsL82dptjclCZqfXsjDMzycH4+znLd2VrcqfWVYwWTcQKCuHC64lLB+bT7SEH4gKyxdkwK&#10;nuRhver3lphp9+BvuuehFHGEfYYKTAhNJqUvDFn0Y9cQR+/XtRZDlG0pdYuPOG5rOU2SubRYcSQY&#10;bGhrqLjmNxshmJfTo6GvG+LxkO5+ZqPLqVFqOOg2nyACdeE//NfeawXzRTq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fSeHDAAAA3QAAAA8AAAAAAAAAAAAA&#10;AAAAoQIAAGRycy9kb3ducmV2LnhtbFBLBQYAAAAABAAEAPkAAACRAwAAAAA=&#10;" strokecolor="red" strokeweight="0"/>
                  <v:line id="Line 448" o:spid="_x0000_s1567" style="position:absolute;visibility:visible;mso-wrap-style:square" from="1312,1409" to="1313,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3XlsQAAADdAAAADwAAAGRycy9kb3ducmV2LnhtbESPX2vCMBTF3wd+h3CFvQxNV5jUahQR&#10;hDF8cO2Gr5fm2hSbm9JErd/eDIQ9Hs6fH2e5HmwrrtT7xrGC92kCgrhyuuFawU+5m2QgfEDW2Dom&#10;BXfysF6NXpaYa3fjb7oWoRZxhH2OCkwIXS6lrwxZ9FPXEUfv5HqLIcq+lrrHWxy3rUyTZCYtNhwJ&#10;BjvaGqrOxcVGCBZ1ujd0uCDuv7Ld8ePtt+yUeh0PmwWIQEP4Dz/bn1rBbJ6l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deWxAAAAN0AAAAPAAAAAAAAAAAA&#10;AAAAAKECAABkcnMvZG93bnJldi54bWxQSwUGAAAAAAQABAD5AAAAkgMAAAAA&#10;" strokecolor="red" strokeweight="0"/>
                  <v:line id="Line 449" o:spid="_x0000_s1568" style="position:absolute;visibility:visible;mso-wrap-style:square" from="1323,1400" to="1324,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FyDcUAAADdAAAADwAAAGRycy9kb3ducmV2LnhtbESPX2vCMBTF34V9h3AFX0TTOSa1My1j&#10;IIj4sNWJr5fmrik2N6WJWr/9Mhj4eDh/fpx1MdhWXKn3jWMFz/MEBHHldMO1gu/DZpaC8AFZY+uY&#10;FNzJQ5E/jdaYaXfjL7qWoRZxhH2GCkwIXSalrwxZ9HPXEUfvx/UWQ5R9LXWPtzhuW7lIkqW02HAk&#10;GOzow1B1Li82QrCsF3tDnxfE/S7dnF6nx0On1GQ8vL+BCDSER/i/vdUKlqv0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FyDcUAAADdAAAADwAAAAAAAAAA&#10;AAAAAAChAgAAZHJzL2Rvd25yZXYueG1sUEsFBgAAAAAEAAQA+QAAAJMDAAAAAA==&#10;" strokecolor="red" strokeweight="0"/>
                  <v:line id="Line 450" o:spid="_x0000_s1569" style="position:absolute;visibility:visible;mso-wrap-style:square" from="1333,1393" to="1334,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jqecUAAADdAAAADwAAAGRycy9kb3ducmV2LnhtbESPX2vCMBTF34V9h3AFX0TTySa1My1j&#10;IIj4sNWJr5fmrik2N6WJWr/9Mhj4eDh/fpx1MdhWXKn3jWMFz/MEBHHldMO1gu/DZpaC8AFZY+uY&#10;FNzJQ5E/jdaYaXfjL7qWoRZxhH2GCkwIXSalrwxZ9HPXEUfvx/UWQ5R9LXWPtzhuW7lIkqW02HAk&#10;GOzow1B1Li82QrCsF3tDnxfE/S7dnF6nx0On1GQ8vL+BCDSER/i/vdUKlqv0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jqecUAAADdAAAADwAAAAAAAAAA&#10;AAAAAAChAgAAZHJzL2Rvd25yZXYueG1sUEsFBgAAAAAEAAQA+QAAAJMDAAAAAA==&#10;" strokecolor="red" strokeweight="0"/>
                  <v:line id="Line 451" o:spid="_x0000_s1570" style="position:absolute;visibility:visible;mso-wrap-style:square" from="1344,1384" to="1345,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P4sUAAADdAAAADwAAAGRycy9kb3ducmV2LnhtbESPX2vCMBTF3wf7DuEO9jI0naB0tWkZ&#10;g8IYPszq8PXSXJuy5qY0Ubtvb4SBj4fz58fJy8n24kyj7xwreJ0nIIgbpztuFex31SwF4QOyxt4x&#10;KfgjD2Xx+JBjpt2Ft3SuQyviCPsMFZgQhkxK3xiy6OduII7e0Y0WQ5RjK/WIlzhue7lIkpW02HEk&#10;GBzow1DzW59shGDdLjaGvk+Im6+0OixffnaDUs9P0/saRKAp3MP/7U+tYPWW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P4sUAAADdAAAADwAAAAAAAAAA&#10;AAAAAAChAgAAZHJzL2Rvd25yZXYueG1sUEsFBgAAAAAEAAQA+QAAAJMDAAAAAA==&#10;" strokecolor="red" strokeweight="0"/>
                  <v:line id="Line 452" o:spid="_x0000_s1571" style="position:absolute;visibility:visible;mso-wrap-style:square" from="1354,1376" to="1355,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RlcQAAADdAAAADwAAAGRycy9kb3ducmV2LnhtbESPX2vCMBTF3wd+h3CFvQxNFVZqNS1j&#10;IMjwYasbvl6aa1NsbkoTtX57Mxjs8XD+/DibcrSduNLgW8cKFvMEBHHtdMuNgu/DdpaB8AFZY+eY&#10;FNzJQ1lMnjaYa3fjL7pWoRFxhH2OCkwIfS6lrw1Z9HPXE0fv5AaLIcqhkXrAWxy3nVwmSSotthwJ&#10;Bnt6N1Sfq4uNEKya5d7Q5wVx/5Ftj68vP4deqefp+LYGEWgM/+G/9k4rSFdZ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tGVxAAAAN0AAAAPAAAAAAAAAAAA&#10;AAAAAKECAABkcnMvZG93bnJldi54bWxQSwUGAAAAAAQABAD5AAAAkgMAAAAA&#10;" strokecolor="red" strokeweight="0"/>
                  <v:line id="Line 453" o:spid="_x0000_s1572" style="position:absolute;visibility:visible;mso-wrap-style:square" from="1364,1368" to="1365,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0DsQAAADdAAAADwAAAGRycy9kb3ducmV2LnhtbESPX2vCMBTF34V9h3AFX0RThbnaGWUI&#10;ggwftJ34emnummJzU5qo3bdfBgMfD+fPj7Pa9LYRd+p87VjBbJqAIC6drrlS8FXsJikIH5A1No5J&#10;wQ952KxfBivMtHvwie55qEQcYZ+hAhNCm0npS0MW/dS1xNH7dp3FEGVXSd3hI47bRs6TZCEt1hwJ&#10;BlvaGiqv+c1GCObV/GDoeEM8fKa7y+v4XLRKjYb9xzuIQH14hv/be61gsUz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nQOxAAAAN0AAAAPAAAAAAAAAAAA&#10;AAAAAKECAABkcnMvZG93bnJldi54bWxQSwUGAAAAAAQABAD5AAAAkgMAAAAA&#10;" strokecolor="red" strokeweight="0"/>
                  <v:line id="Line 454" o:spid="_x0000_s1573" style="position:absolute;visibility:visible;mso-wrap-style:square" from="1313,1425" to="131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gfMIAAADdAAAADwAAAGRycy9kb3ducmV2LnhtbERPTWvCQBC9C/0Pywi9iG4qVNLoKqUg&#10;lOKhRovXITtmg9nZkF01/fedQ8Hj432vNoNv1Y362AQ28DLLQBFXwTZcGzgettMcVEzIFtvAZOCX&#10;ImzWT6MVFjbceU+3MtVKQjgWaMCl1BVax8qRxzgLHbFw59B7TAL7Wtse7xLuWz3PsoX22LA0OOzo&#10;w1F1Ka9eSrCs5ztH31fE3Ve+Pb1Ofg6dMc/j4X0JKtGQHuJ/96c1sHjLZa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XgfMIAAADdAAAADwAAAAAAAAAAAAAA&#10;AAChAgAAZHJzL2Rvd25yZXYueG1sUEsFBgAAAAAEAAQA+QAAAJADAAAAAA==&#10;" strokecolor="red" strokeweight="0"/>
                  <v:line id="Line 455" o:spid="_x0000_s1574" style="position:absolute;visibility:visible;mso-wrap-style:square" from="1323,1417" to="1324,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lF58UAAADdAAAADwAAAGRycy9kb3ducmV2LnhtbESPX2vCMBTF34V9h3AHe5E1naDUrmkZ&#10;A2EMH7Q69npp7pqy5qY0UbtvvwiCj4fz58cpqsn24kyj7xwreElSEMSN0x23Co6HzXMGwgdkjb1j&#10;UvBHHqryYVZgrt2F93SuQyviCPscFZgQhlxK3xiy6BM3EEfvx40WQ5RjK/WIlzhue7lI05W02HEk&#10;GBzo3VDzW59shGDdLraGdifE7We2+V7Ovw6DUk+P09sriEBTuIdv7Q+tYLXO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lF58UAAADdAAAADwAAAAAAAAAA&#10;AAAAAAChAgAAZHJzL2Rvd25yZXYueG1sUEsFBgAAAAAEAAQA+QAAAJMDAAAAAA==&#10;" strokecolor="red" strokeweight="0"/>
                  <v:line id="Line 456" o:spid="_x0000_s1575" style="position:absolute;visibility:visible;mso-wrap-style:square" from="1333,1409" to="1334,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6p8IAAADdAAAADwAAAGRycy9kb3ducmV2LnhtbERPTWvCQBC9F/wPyxR6KbqpUNHUVaQg&#10;FPGgUfE6ZKfZ0OxsyK4a/33nIHh8vO/5sveNulIX68AGPkYZKOIy2JorA8fDejgFFROyxSYwGbhT&#10;hOVi8DLH3IYb7+lapEpJCMccDbiU2lzrWDryGEehJRbuN3Qek8Cu0rbDm4T7Ro+zbKI91iwNDlv6&#10;dlT+FRcvJVhU462j3QVxu5muz5/vp0NrzNtrv/oClahPT/HD/WMNTGYz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p6p8IAAADdAAAADwAAAAAAAAAAAAAA&#10;AAChAgAAZHJzL2Rvd25yZXYueG1sUEsFBgAAAAAEAAQA+QAAAJADAAAAAA==&#10;" strokecolor="red" strokeweight="0"/>
                  <v:line id="Line 457" o:spid="_x0000_s1576" style="position:absolute;visibility:visible;mso-wrap-style:square" from="1344,1400" to="1345,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bfPMMAAADdAAAADwAAAGRycy9kb3ducmV2LnhtbESPzYrCMBSF9wO+Q7iCm0FTBUWrUUQQ&#10;RFzMVMXtpbk2xeamNFHr2xthYJaH8/NxFqvWVuJBjS8dKxgOEhDEudMlFwpOx21/CsIHZI2VY1Lw&#10;Ig+rZedrgal2T/6lRxYKEUfYp6jAhFCnUvrckEU/cDVx9K6usRiibAqpG3zGcVvJUZJMpMWSI8Fg&#10;TRtD+S272wjBrBgdDP3cEQ/76fYy/j4fa6V63XY9BxGoDf/hv/ZOK5jMZk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G3zzDAAAA3QAAAA8AAAAAAAAAAAAA&#10;AAAAoQIAAGRycy9kb3ducmV2LnhtbFBLBQYAAAAABAAEAPkAAACRAwAAAAA=&#10;" strokecolor="red" strokeweight="0"/>
                  <v:line id="Line 458" o:spid="_x0000_s1577" style="position:absolute;visibility:visible;mso-wrap-style:square" from="1355,1392" to="1356,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BS8UAAADdAAAADwAAAGRycy9kb3ducmV2LnhtbESPX2vCMBTF3wf7DuEO9jJmusKkVqOM&#10;gTCGD9o6fL0016bY3JQmrd23XwaCj4fz58dZbSbbipF63zhW8DZLQBBXTjdcKziW29cMhA/IGlvH&#10;pOCXPGzWjw8rzLW78oHGItQijrDPUYEJocul9JUhi37mOuLonV1vMUTZ11L3eI3jtpVpksylxYYj&#10;wWBHn4aqSzHYCMGiTneG9gPi7jvbnt5ffspOqeen6WMJItAU7uFb+0srmC8W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RBS8UAAADdAAAADwAAAAAAAAAA&#10;AAAAAAChAgAAZHJzL2Rvd25yZXYueG1sUEsFBgAAAAAEAAQA+QAAAJMDAAAAAA==&#10;" strokecolor="red" strokeweight="0"/>
                  <v:line id="Line 459" o:spid="_x0000_s1578" style="position:absolute;visibility:visible;mso-wrap-style:square" from="1365,1384" to="1366,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jk0MUAAADdAAAADwAAAGRycy9kb3ducmV2LnhtbESPX2vCMBTF3wd+h3AHexk2nTKx1Sgy&#10;EMbwYauKr5fm2pQ1N6WJbfftzWCwx8P58+Ost6NtRE+drx0reElSEMSl0zVXCk7H/XQJwgdkjY1j&#10;UvBDHrabycMac+0G/qK+CJWII+xzVGBCaHMpfWnIok9cSxy9q+sshii7SuoOhzhuGzlL04W0WHMk&#10;GGzpzVD5XdxshGBRzQ6GPm+Ih4/l/vL6fD62Sj09jrsViEBj+A//td+1gkWWze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jk0MUAAADdAAAADwAAAAAAAAAA&#10;AAAAAAChAgAAZHJzL2Rvd25yZXYueG1sUEsFBgAAAAAEAAQA+QAAAJMDAAAAAA==&#10;" strokecolor="red" strokeweight="0"/>
                  <v:line id="Line 460" o:spid="_x0000_s1579" style="position:absolute;visibility:visible;mso-wrap-style:square" from="1313,1441" to="131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F8pMUAAADdAAAADwAAAGRycy9kb3ducmV2LnhtbESPX2vCMBTF3wd+h3AHexk2nTix1Sgy&#10;EMbwYauKr5fm2pQ1N6WJbfftzWCwx8P58+Ost6NtRE+drx0reElSEMSl0zVXCk7H/XQJwgdkjY1j&#10;UvBDHrabycMac+0G/qK+CJWII+xzVGBCaHMpfWnIok9cSxy9q+sshii7SuoOhzhuGzlL04W0WHMk&#10;GGzpzVD5XdxshGBRzQ6GPm+Ih4/l/vL6fD62Sj09jrsViEBj+A//td+1gkWWze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F8pMUAAADdAAAADwAAAAAAAAAA&#10;AAAAAAChAgAAZHJzL2Rvd25yZXYueG1sUEsFBgAAAAAEAAQA+QAAAJMDAAAAAA==&#10;" strokecolor="red" strokeweight="0"/>
                  <v:line id="Line 461" o:spid="_x0000_s1580" style="position:absolute;visibility:visible;mso-wrap-style:square" from="1324,1433" to="1325,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3ZP8MAAADdAAAADwAAAGRycy9kb3ducmV2LnhtbESPzYrCMBSF98K8Q7jCbERTBUWrUQZB&#10;GAYXY6u4vTTXptjclCZq5+2NMODycH4+zmrT2VrcqfWVYwXjUQKCuHC64lLBMd8N5yB8QNZYOyYF&#10;f+Rhs/7orTDV7sEHumehFHGEfYoKTAhNKqUvDFn0I9cQR+/iWoshyraUusVHHLe1nCTJTFqsOBIM&#10;NrQ1VFyzm40QzMrJ3tDvDXH/M9+dp4NT3ij12e++liACdeEd/m9/awWzxWIK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92T/DAAAA3QAAAA8AAAAAAAAAAAAA&#10;AAAAoQIAAGRycy9kb3ducmV2LnhtbFBLBQYAAAAABAAEAPkAAACRAwAAAAA=&#10;" strokecolor="red" strokeweight="0"/>
                  <v:line id="Line 462" o:spid="_x0000_s1581" style="position:absolute;visibility:visible;mso-wrap-style:square" from="1334,1425" to="133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9HSMUAAADdAAAADwAAAGRycy9kb3ducmV2LnhtbESPX2vCMBTF3wd+h3CFvYw1tbBiO6OI&#10;IMjwYauOvV6au6asuSlNtPXbm8Fgj4fz58dZbSbbiSsNvnWsYJGkIIhrp1tuFJxP++clCB+QNXaO&#10;ScGNPGzWs4cVltqN/EHXKjQijrAvUYEJoS+l9LUhiz5xPXH0vt1gMUQ5NFIPOMZx28ksTXNpseVI&#10;MNjTzlD9U11shGDVZEdD7xfE49ty//Xy9HnqlXqcT9tXEIGm8B/+ax+0grwocv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9HSMUAAADdAAAADwAAAAAAAAAA&#10;AAAAAAChAgAAZHJzL2Rvd25yZXYueG1sUEsFBgAAAAAEAAQA+QAAAJMDAAAAAA==&#10;" strokecolor="red" strokeweight="0"/>
                  <v:line id="Line 463" o:spid="_x0000_s1582" style="position:absolute;visibility:visible;mso-wrap-style:square" from="1345,1416" to="1346,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Pi08QAAADdAAAADwAAAGRycy9kb3ducmV2LnhtbESPS4vCMBSF98L8h3AFNzKmCuOjY5RB&#10;EERcaB1xe2nuNMXmpjRR67+fCILLw3l8nPmytZW4UeNLxwqGgwQEce50yYWC3+P6cwrCB2SNlWNS&#10;8CAPy8VHZ46pdnc+0C0LhYgj7FNUYEKoUyl9bsiiH7iaOHp/rrEYomwKqRu8x3FbyVGSjKXFkiPB&#10;YE0rQ/klu9oIwawY7Qztr4i77XR9/uqfjrVSvW778w0iUBve4Vd7oxWMZ7MJ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LTxAAAAN0AAAAPAAAAAAAAAAAA&#10;AAAAAKECAABkcnMvZG93bnJldi54bWxQSwUGAAAAAAQABAD5AAAAkgMAAAAA&#10;" strokecolor="red" strokeweight="0"/>
                  <v:line id="Line 464" o:spid="_x0000_s1583" style="position:absolute;visibility:visible;mso-wrap-style:square" from="1356,1408" to="1357,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x2ocIAAADdAAAADwAAAGRycy9kb3ducmV2LnhtbERPTWvCQBC9F/wPyxR6KbqpUNHUVaQg&#10;FPGgUfE6ZKfZ0OxsyK4a/33nIHh8vO/5sveNulIX68AGPkYZKOIy2JorA8fDejgFFROyxSYwGbhT&#10;hOVi8DLH3IYb7+lapEpJCMccDbiU2lzrWDryGEehJRbuN3Qek8Cu0rbDm4T7Ro+zbKI91iwNDlv6&#10;dlT+FRcvJVhU462j3QVxu5muz5/vp0NrzNtrv/oClahPT/HD/WMNTGYz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x2ocIAAADdAAAADwAAAAAAAAAAAAAA&#10;AAChAgAAZHJzL2Rvd25yZXYueG1sUEsFBgAAAAAEAAQA+QAAAJADAAAAAA==&#10;" strokecolor="red" strokeweight="0"/>
                  <v:line id="Line 465" o:spid="_x0000_s1584" style="position:absolute;visibility:visible;mso-wrap-style:square" from="1366,1400" to="1367,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DTOsUAAADdAAAADwAAAGRycy9kb3ducmV2LnhtbESPX2vCMBTF34V9h3AHe5E1naDYrmkZ&#10;A2EMH7Q69npp7pqy5qY0UbtvvwiCj4fz58cpqsn24kyj7xwreElSEMSN0x23Co6HzfMahA/IGnvH&#10;pOCPPFTlw6zAXLsL7+lch1bEEfY5KjAhDLmUvjFk0SduII7ejxsthijHVuoRL3Hc9nKRpitpseNI&#10;MDjQu6Hmtz7ZCMG6XWwN7U6I28/15ns5/zoMSj09Tm+vIAJN4R6+tT+0glWW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DTOsUAAADdAAAADwAAAAAAAAAA&#10;AAAAAAChAgAAZHJzL2Rvd25yZXYueG1sUEsFBgAAAAAEAAQA+QAAAJMDAAAAAA==&#10;" strokecolor="red" strokeweight="0"/>
                  <v:line id="Line 466" o:spid="_x0000_s1585" style="position:absolute;visibility:visible;mso-wrap-style:square" from="1314,1457" to="1315,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CN8IAAADdAAAADwAAAGRycy9kb3ducmV2LnhtbERPTWsCMRC9F/ofwhR6KZpUsJXVKKUg&#10;lOLBrhWvw2bcLG4myybq9t93DoLHx/terIbQqgv1qYls4XVsQBFX0TVcW/jdrUczUCkjO2wjk4U/&#10;SrBaPj4ssHDxyj90KXOtJIRTgRZ8zl2hdao8BUzj2BELd4x9wCywr7Xr8SrhodUTY950wIalwWNH&#10;n56qU3kOUoJlPdl42p4RN9+z9WH6st911j4/DR9zUJmGfBff3F/Owrsxsl/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RCN8IAAADdAAAADwAAAAAAAAAAAAAA&#10;AAChAgAAZHJzL2Rvd25yZXYueG1sUEsFBgAAAAAEAAQA+QAAAJADAAAAAA==&#10;" strokecolor="red" strokeweight="0"/>
                  <v:line id="Line 467" o:spid="_x0000_s1586" style="position:absolute;visibility:visible;mso-wrap-style:square" from="1324,1449" to="1325,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nrMQAAADdAAAADwAAAGRycy9kb3ducmV2LnhtbESPX2vCMBTF3wf7DuEO9jJmouCUapQx&#10;EIb44FqHr5fm2hSbm9JErd/eCIKPh/Pnx5kve9eIM3Wh9qxhOFAgiEtvaq407IrV5xREiMgGG8+k&#10;4UoBlovXlzlmxl/4j855rEQa4ZChBhtjm0kZSksOw8C3xMk7+M5hTLKrpOnwksZdI0dKfUmHNSeC&#10;xZZ+LJXH/OQSBPNqtLG0PSFu1tPVfvzxX7Rav7/13zMQkfr4DD/av0bDRKkh3N+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KOesxAAAAN0AAAAPAAAAAAAAAAAA&#10;AAAAAKECAABkcnMvZG93bnJldi54bWxQSwUGAAAAAAQABAD5AAAAkgMAAAAA&#10;" strokecolor="red" strokeweight="0"/>
                  <v:line id="Line 468" o:spid="_x0000_s1587" style="position:absolute;visibility:visible;mso-wrap-style:square" from="1334,1441" to="133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p528QAAADdAAAADwAAAGRycy9kb3ducmV2LnhtbESPX2vCMBTF3wd+h3AFX4YmK2xKNYoM&#10;BBEftqr4emmuTbG5KU3U+u2XwWCPh/Pnx1mseteIO3Wh9qzhbaJAEJfe1FxpOB424xmIEJENNp5J&#10;w5MCrJaDlwXmxj/4m+5FrEQa4ZCjBhtjm0sZSksOw8S3xMm7+M5hTLKrpOnwkcZdIzOlPqTDmhPB&#10;YkuflsprcXMJgkWV7S193RD3u9nm/P56OrRaj4b9eg4iUh//w3/trdEwVSqD3zfpCc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nbxAAAAN0AAAAPAAAAAAAAAAAA&#10;AAAAAKECAABkcnMvZG93bnJldi54bWxQSwUGAAAAAAQABAD5AAAAkgMAAAAA&#10;" strokecolor="red" strokeweight="0"/>
                  <v:line id="Line 469" o:spid="_x0000_s1588" style="position:absolute;visibility:visible;mso-wrap-style:square" from="1346,1432" to="1347,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cQMUAAADdAAAADwAAAGRycy9kb3ducmV2LnhtbESPX2vCMBTF3wf7DuEOfBmazLFNqmkZ&#10;giDDB1cnvl6au6asuSlN1PrtjSDs8XD+/DiLYnCtOFEfGs8aXiYKBHHlTcO1hp/dajwDESKywdYz&#10;abhQgCJ/fFhgZvyZv+lUxlqkEQ4ZarAxdpmUobLkMEx8R5y8X987jEn2tTQ9ntO4a+VUqXfpsOFE&#10;sNjR0lL1Vx5dgmBZTzeWtkfEzddsdXh73u86rUdPw+ccRKQh/ofv7bXR8KHUK9zepCc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bcQMUAAADdAAAADwAAAAAAAAAA&#10;AAAAAAChAgAAZHJzL2Rvd25yZXYueG1sUEsFBgAAAAAEAAQA+QAAAJMDAAAAAA==&#10;" strokecolor="red" strokeweight="0"/>
                  <v:line id="Line 470" o:spid="_x0000_s1589" style="position:absolute;visibility:visible;mso-wrap-style:square" from="1356,1424" to="1357,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9ENMUAAADdAAAADwAAAGRycy9kb3ducmV2LnhtbESPXWvCMBSG7wf7D+EMvBmaTPYh1bQM&#10;QZDhhasTbw/NWVPWnJQmav33RhB2+fJ+PLyLYnCtOFEfGs8aXiYKBHHlTcO1hp/dajwDESKywdYz&#10;abhQgCJ/fFhgZvyZv+lUxlqkEQ4ZarAxdpmUobLkMEx8R5y8X987jEn2tTQ9ntO4a+VUqXfpsOFE&#10;sNjR0lL1Vx5dgmBZTzeWtkfEzddsdXh73u86rUdPw+ccRKQh/ofv7bXR8KHUK9zepCc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9ENMUAAADdAAAADwAAAAAAAAAA&#10;AAAAAAChAgAAZHJzL2Rvd25yZXYueG1sUEsFBgAAAAAEAAQA+QAAAJMDAAAAAA==&#10;" strokecolor="red" strokeweight="0"/>
                  <v:line id="Line 471" o:spid="_x0000_s1590" style="position:absolute;visibility:visible;mso-wrap-style:square" from="1366,1416" to="1367,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hr8QAAADdAAAADwAAAGRycy9kb3ducmV2LnhtbESPXWvCMBSG7wf7D+EMvBkzmeAHtamI&#10;IAzxYlaHt4fm2BSbk9JE7f79Mhjs8uX9eHjz1eBacac+NJ41vI8VCOLKm4ZrDafj9m0BIkRkg61n&#10;0vBNAVbF81OOmfEPPtC9jLVIIxwy1GBj7DIpQ2XJYRj7jjh5F987jEn2tTQ9PtK4a+VEqZl02HAi&#10;WOxoY6m6ljeXIFjWk72lzxvifrfYnqevX8dO69HLsF6CiDTE//Bf+8NomCs1hd836QnI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GvxAAAAN0AAAAPAAAAAAAAAAAA&#10;AAAAAKECAABkcnMvZG93bnJldi54bWxQSwUGAAAAAAQABAD5AAAAkgMAAAAA&#10;" strokecolor="red" strokeweight="0"/>
                  <v:line id="Line 472" o:spid="_x0000_s1591" style="position:absolute;visibility:visible;mso-wrap-style:square" from="1314,1473" to="1315,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2MQAAADdAAAADwAAAGRycy9kb3ducmV2LnhtbESPQWvCQBSE70L/w/IKvUjdGKhK6hqK&#10;ECjFgyZKr4/sazY0+zZkV5P++65Q6HGYmW+YbT7ZTtxo8K1jBctFAoK4drrlRsG5Kp43IHxA1tg5&#10;JgU/5CHfPcy2mGk38oluZWhEhLDPUIEJoc+k9LUhi37heuLofbnBYohyaKQecIxw28k0SVbSYstx&#10;wWBPe0P1d3m1cQTLJj0YOl4RDx+b4vNlfql6pZ4ep7dXEIGm8B/+a79rBetIhPub+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wX/YxAAAAN0AAAAPAAAAAAAAAAAA&#10;AAAAAKECAABkcnMvZG93bnJldi54bWxQSwUGAAAAAAQABAD5AAAAkgMAAAAA&#10;" strokecolor="red" strokeweight="0"/>
                  <v:line id="Line 473" o:spid="_x0000_s1592" style="position:absolute;visibility:visible;mso-wrap-style:square" from="1325,1465" to="1326,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3aQ8QAAADdAAAADwAAAGRycy9kb3ducmV2LnhtbESPX2vCMBTF3wd+h3CFvQxNJmxKNS0y&#10;EIb44OqGr5fm2hSbm9JErd9+EQZ7PJw/P86qGFwrrtSHxrOG16kCQVx503Ct4fuwmSxAhIhssPVM&#10;Gu4UoMhHTyvMjL/xF13LWIs0wiFDDTbGLpMyVJYchqnviJN38r3DmGRfS9PjLY27Vs6UepcOG04E&#10;ix19WKrO5cUlCJb1bGdpf0HcbReb49vLz6HT+nk8rJcgIg3xP/zX/jQa5krN4fEmPQ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jdpDxAAAAN0AAAAPAAAAAAAAAAAA&#10;AAAAAKECAABkcnMvZG93bnJldi54bWxQSwUGAAAAAAQABAD5AAAAkgMAAAAA&#10;" strokecolor="red" strokeweight="0"/>
                  <v:line id="Line 474" o:spid="_x0000_s1593" style="position:absolute;visibility:visible;mso-wrap-style:square" from="1335,1457" to="1336,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JOMcIAAADdAAAADwAAAGRycy9kb3ducmV2LnhtbERPTWsCMRC9F/ofwhR6KZpUsJXVKKUg&#10;lOLBrhWvw2bcLG4myybq9t93DoLHx/terIbQqgv1qYls4XVsQBFX0TVcW/jdrUczUCkjO2wjk4U/&#10;SrBaPj4ssHDxyj90KXOtJIRTgRZ8zl2hdao8BUzj2BELd4x9wCywr7Xr8SrhodUTY950wIalwWNH&#10;n56qU3kOUoJlPdl42p4RN9+z9WH6st911j4/DR9zUJmGfBff3F/OwrsxMlf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JOMcIAAADdAAAADwAAAAAAAAAAAAAA&#10;AAChAgAAZHJzL2Rvd25yZXYueG1sUEsFBgAAAAAEAAQA+QAAAJADAAAAAA==&#10;" strokecolor="red" strokeweight="0"/>
                  <v:line id="Line 475" o:spid="_x0000_s1594" style="position:absolute;visibility:visible;mso-wrap-style:square" from="1346,1448" to="1347,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7rqsQAAADdAAAADwAAAGRycy9kb3ducmV2LnhtbESPS2sCMRSF94L/IVyhG9FEwUenRpGC&#10;UMRFHS3dXibXyeDkZphEnf77plBweTiPj7PadK4Wd2pD5VnDZKxAEBfeVFxqOJ92oyWIEJEN1p5J&#10;ww8F2Kz7vRVmxj/4SPc8liKNcMhQg42xyaQMhSWHYewb4uRdfOswJtmW0rT4SOOullOl5tJhxYlg&#10;saF3S8U1v7kEwbycHix93hAP++Xuezb8OjVavwy67RuISF18hv/bH0bDQqlX+Hu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uuqxAAAAN0AAAAPAAAAAAAAAAAA&#10;AAAAAKECAABkcnMvZG93bnJldi54bWxQSwUGAAAAAAQABAD5AAAAkgMAAAAA&#10;" strokecolor="red" strokeweight="0"/>
                  <v:line id="Line 476" o:spid="_x0000_s1595" style="position:absolute;visibility:visible;mso-wrap-style:square" from="1357,1440" to="1358,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3U6sEAAADdAAAADwAAAGRycy9kb3ducmV2LnhtbERPTWvCQBC9F/oflin0UnSjYJXoKkUQ&#10;pHhoo+J1yI7Z0OxsyK4a/71zEHp8vO/FqveNulIX68AGRsMMFHEZbM2VgcN+M5iBignZYhOYDNwp&#10;wmr5+rLA3IYb/9K1SJWSEI45GnAptbnWsXTkMQ5DSyzcOXQek8Cu0rbDm4T7Ro+z7FN7rFkaHLa0&#10;dlT+FRcvJVhU452jnwvi7nu2OU0+jvvWmPe3/msOKlGf/sVP99YamGYj2S9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vdTqwQAAAN0AAAAPAAAAAAAAAAAAAAAA&#10;AKECAABkcnMvZG93bnJldi54bWxQSwUGAAAAAAQABAD5AAAAjwMAAAAA&#10;" strokecolor="red" strokeweight="0"/>
                  <v:line id="Line 477" o:spid="_x0000_s1596" style="position:absolute;visibility:visible;mso-wrap-style:square" from="1367,1433" to="1368,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FxccUAAADdAAAADwAAAGRycy9kb3ducmV2LnhtbESPX2vCMBTF3wd+h3AFX4amLWyTapQx&#10;KMjwYasTXy/NtSk2N6VJa/ftl8Fgj4fz58fZ7ifbipF63zhWkK4SEMSV0w3XCr5OxXINwgdkja1j&#10;UvBNHva72cMWc+3u/EljGWoRR9jnqMCE0OVS+sqQRb9yHXH0rq63GKLsa6l7vMdx28osSZ6lxYYj&#10;wWBHb4aqWznYCMGyzo6GPgbE4/u6uDw9nk+dUov59LoBEWgK/+G/9kEreEnS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FxccUAAADdAAAADwAAAAAAAAAA&#10;AAAAAAChAgAAZHJzL2Rvd25yZXYueG1sUEsFBgAAAAAEAAQA+QAAAJMDAAAAAA==&#10;" strokecolor="red" strokeweight="0"/>
                  <v:line id="Line 478" o:spid="_x0000_s1597" style="position:absolute;visibility:visible;mso-wrap-style:square" from="1315,1489" to="1316,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PvBsMAAADdAAAADwAAAGRycy9kb3ducmV2LnhtbESPS4vCMBSF98L8h3AHZiOaWvBBNcow&#10;IAyDC62K20tzbYrNTWmidv69EQSXh/P4OItVZ2txo9ZXjhWMhgkI4sLpiksFh/16MAPhA7LG2jEp&#10;+CcPq+VHb4GZdnfe0S0PpYgj7DNUYEJoMil9YciiH7qGOHpn11oMUbal1C3e47itZZokE2mx4kgw&#10;2NCPoeKSX22EYF6mG0PbK+Lmb7Y+jfvHfaPU12f3PQcRqAvv8Kv9qxVMk1EK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j7wbDAAAA3QAAAA8AAAAAAAAAAAAA&#10;AAAAoQIAAGRycy9kb3ducmV2LnhtbFBLBQYAAAAABAAEAPkAAACRAwAAAAA=&#10;" strokecolor="red" strokeweight="0"/>
                  <v:line id="Line 479" o:spid="_x0000_s1598" style="position:absolute;visibility:visible;mso-wrap-style:square" from="1325,1481" to="1326,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9KncUAAADdAAAADwAAAGRycy9kb3ducmV2LnhtbESPS2vCQBSF9wX/w3ALbkqdaKmV1FFE&#10;CEhxUaPi9pK5zYRm7oTM5OG/7xQKXR7O4+Ost6OtRU+trxwrmM8SEMSF0xWXCi7n7HkFwgdkjbVj&#10;UnAnD9vN5GGNqXYDn6jPQyniCPsUFZgQmlRKXxiy6GeuIY7el2sthijbUuoWhzhua7lIkqW0WHEk&#10;GGxob6j4zjsbIZiXi6Ohzw7x+LHKbq9P13Oj1PRx3L2DCDSG//Bf+6AVvCXzF/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9KncUAAADdAAAADwAAAAAAAAAA&#10;AAAAAAChAgAAZHJzL2Rvd25yZXYueG1sUEsFBgAAAAAEAAQA+QAAAJMDAAAAAA==&#10;" strokecolor="red" strokeweight="0"/>
                  <v:line id="Line 480" o:spid="_x0000_s1599" style="position:absolute;visibility:visible;mso-wrap-style:square" from="1335,1473" to="1336,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bS6cUAAADdAAAADwAAAGRycy9kb3ducmV2LnhtbESPS2vCQBSF9wX/w3ALbkqdKK2V1FFE&#10;CEhxUaPi9pK5zYRm7oTM5OG/7xQKXR7O4+Ost6OtRU+trxwrmM8SEMSF0xWXCi7n7HkFwgdkjbVj&#10;UnAnD9vN5GGNqXYDn6jPQyniCPsUFZgQmlRKXxiy6GeuIY7el2sthijbUuoWhzhua7lIkqW0WHEk&#10;GGxob6j4zjsbIZiXi6Ohzw7x+LHKbq9P13Oj1PRx3L2DCDSG//Bf+6AVvCXzF/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bS6cUAAADdAAAADwAAAAAAAAAA&#10;AAAAAAChAgAAZHJzL2Rvd25yZXYueG1sUEsFBgAAAAAEAAQA+QAAAJMDAAAAAA==&#10;" strokecolor="red" strokeweight="0"/>
                  <v:line id="Line 481" o:spid="_x0000_s1600" style="position:absolute;visibility:visible;mso-wrap-style:square" from="1346,1464" to="1347,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p3csMAAADdAAAADwAAAGRycy9kb3ducmV2LnhtbESPzYrCMBSF94LvEO6AGxlTBUepRhFB&#10;EHHhtMpsL821KdPclCZqfXsjDMzycH4+znLd2VrcqfWVYwXjUQKCuHC64lLBOd99zkH4gKyxdkwK&#10;nuRhver3lphq9+BvumehFHGEfYoKTAhNKqUvDFn0I9cQR+/qWoshyraUusVHHLe1nCTJl7RYcSQY&#10;bGhrqPjNbjZCMCsnR0OnG+LxMN/9TIeXvFFq8NFtFiACdeE//NfeawWzZDyF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Kd3LDAAAA3QAAAA8AAAAAAAAAAAAA&#10;AAAAoQIAAGRycy9kb3ducmV2LnhtbFBLBQYAAAAABAAEAPkAAACRAwAAAAA=&#10;" strokecolor="red" strokeweight="0"/>
                  <v:line id="Line 482" o:spid="_x0000_s1601" style="position:absolute;visibility:visible;mso-wrap-style:square" from="1357,1456" to="1358,1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jpBcUAAADdAAAADwAAAGRycy9kb3ducmV2LnhtbESPS2vCQBSF90L/w3AL3UidGPBBdJQi&#10;CFKyqLGl20vmmgnN3AmZMUn/fUcouDycx8fZ7kfbiJ46XztWMJ8lIIhLp2uuFHxejq9rED4ga2wc&#10;k4Jf8rDfPU22mGk38Jn6IlQijrDPUIEJoc2k9KUhi37mWuLoXV1nMUTZVVJ3OMRx28g0SZbSYs2R&#10;YLClg6Hyp7jZCMGiSnNDHzfE/H19/F5Mvy6tUi/P49sGRKAxPML/7ZNWsErmS7i/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jpBcUAAADdAAAADwAAAAAAAAAA&#10;AAAAAAChAgAAZHJzL2Rvd25yZXYueG1sUEsFBgAAAAAEAAQA+QAAAJMDAAAAAA==&#10;" strokecolor="red" strokeweight="0"/>
                  <v:line id="Line 483" o:spid="_x0000_s1602" style="position:absolute;visibility:visible;mso-wrap-style:square" from="1367,1448" to="1368,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RMnsQAAADdAAAADwAAAGRycy9kb3ducmV2LnhtbESPS4vCMBSF98L8h3AH3MiYKvigGmUY&#10;EGRwoa2D20tzbYrNTWmidv69EQSXh/P4OMt1Z2txo9ZXjhWMhgkI4sLpiksFx3zzNQfhA7LG2jEp&#10;+CcP69VHb4mpdnc+0C0LpYgj7FNUYEJoUil9YciiH7qGOHpn11oMUbal1C3e47it5ThJptJixZFg&#10;sKEfQ8Ulu9oIwawc7wztr4i73/nmNBn85Y1S/c/uewEiUBfe4Vd7qxXMktEMnm/iE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EyexAAAAN0AAAAPAAAAAAAAAAAA&#10;AAAAAKECAABkcnMvZG93bnJldi54bWxQSwUGAAAAAAQABAD5AAAAkgMAAAAA&#10;" strokecolor="red" strokeweight="0"/>
                  <v:line id="Line 484" o:spid="_x0000_s1603" style="position:absolute;visibility:visible;mso-wrap-style:square" from="1315,1505" to="1316,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vY7MEAAADdAAAADwAAAGRycy9kb3ducmV2LnhtbERPTWvCQBC9F/oflin0UnSjYJXoKkUQ&#10;pHhoo+J1yI7Z0OxsyK4a/71zEHp8vO/FqveNulIX68AGRsMMFHEZbM2VgcN+M5iBignZYhOYDNwp&#10;wmr5+rLA3IYb/9K1SJWSEI45GnAptbnWsXTkMQ5DSyzcOXQek8Cu0rbDm4T7Ro+z7FN7rFkaHLa0&#10;dlT+FRcvJVhU452jnwvi7nu2OU0+jvvWmPe3/msOKlGf/sVP99YamGYjmSt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9jswQAAAN0AAAAPAAAAAAAAAAAAAAAA&#10;AKECAABkcnMvZG93bnJldi54bWxQSwUGAAAAAAQABAD5AAAAjwMAAAAA&#10;" strokecolor="red" strokeweight="0"/>
                  <v:line id="Line 485" o:spid="_x0000_s1604" style="position:absolute;visibility:visible;mso-wrap-style:square" from="1326,1497" to="1327,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d9d8UAAADdAAAADwAAAGRycy9kb3ducmV2LnhtbESPS2vCQBSF9wX/w3ALbkqdKLRq6igi&#10;BKS4qNHi9pK5zYRm7oTM5OG/7xQKXR7O4+NsdqOtRU+trxwrmM8SEMSF0xWXCq6X7HkFwgdkjbVj&#10;UnAnD7vt5GGDqXYDn6nPQyniCPsUFZgQmlRKXxiy6GeuIY7el2sthijbUuoWhzhua7lIkldpseJI&#10;MNjQwVDxnXc2QjAvFydDHx3i6X2V3V6ePi+NUtPHcf8GItAY/sN/7aNWsEzma/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d9d8UAAADdAAAADwAAAAAAAAAA&#10;AAAAAAChAgAAZHJzL2Rvd25yZXYueG1sUEsFBgAAAAAEAAQA+QAAAJMDAAAAAA==&#10;" strokecolor="red" strokeweight="0"/>
                  <v:line id="Line 486" o:spid="_x0000_s1605" style="position:absolute;visibility:visible;mso-wrap-style:square" from="1336,1489" to="1337,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EeV8IAAADdAAAADwAAAGRycy9kb3ducmV2LnhtbERPTWvCQBC9F/wPywi9lLppwFaiq4gg&#10;lOLBxhavQ3bMBrOzIbtq+u87B8Hj430vVoNv1ZX62AQ28DbJQBFXwTZcG/g5bF9noGJCttgGJgN/&#10;FGG1HD0tsLDhxt90LVOtJIRjgQZcSl2hdawceYyT0BELdwq9xySwr7Xt8SbhvtV5lr1rjw1Lg8OO&#10;No6qc3nxUoJlne8c7S+Iu6/Z9jh9+T10xjyPh/UcVKIhPcR396c18JHlsl/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EeV8IAAADdAAAADwAAAAAAAAAAAAAA&#10;AAChAgAAZHJzL2Rvd25yZXYueG1sUEsFBgAAAAAEAAQA+QAAAJADAAAAAA==&#10;" strokecolor="red" strokeweight="0"/>
                  <v:line id="Line 487" o:spid="_x0000_s1606" style="position:absolute;visibility:visible;mso-wrap-style:square" from="1347,1480" to="1348,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7zMMAAADdAAAADwAAAGRycy9kb3ducmV2LnhtbESPS4vCMBSF98L8h3AHZiOaWvBBNcow&#10;IAyDC62K20tzbYrNTWmidv69EQSXh/P4OItVZ2txo9ZXjhWMhgkI4sLpiksFh/16MAPhA7LG2jEp&#10;+CcPq+VHb4GZdnfe0S0PpYgj7DNUYEJoMil9YciiH7qGOHpn11oMUbal1C3e47itZZokE2mx4kgw&#10;2NCPoeKSX22EYF6mG0PbK+Lmb7Y+jfvHfaPU12f3PQcRqAvv8Kv9qxVMk3QE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du8zDAAAA3QAAAA8AAAAAAAAAAAAA&#10;AAAAoQIAAGRycy9kb3ducmV2LnhtbFBLBQYAAAAABAAEAPkAAACRAwAAAAA=&#10;" strokecolor="red" strokeweight="0"/>
                  <v:line id="Line 488" o:spid="_x0000_s1607" style="position:absolute;visibility:visible;mso-wrap-style:square" from="1357,1472" to="1358,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lu8MAAADdAAAADwAAAGRycy9kb3ducmV2LnhtbESPzYrCMBSF9wO+Q7iCm0FTCzNKNYoI&#10;goiLmaq4vTTXptjclCZqffvJgODycH4+znzZ2VrcqfWVYwXjUQKCuHC64lLB8bAZTkH4gKyxdkwK&#10;nuRhueh9zDHT7sG/dM9DKeII+wwVmBCaTEpfGLLoR64hjt7FtRZDlG0pdYuPOG5rmSbJt7RYcSQY&#10;bGhtqLjmNxshmJfp3tDPDXG/m27OX5+nQ6PUoN+tZiACdeEdfrW3WsEkSVP4fxOf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JbvDAAAA3QAAAA8AAAAAAAAAAAAA&#10;AAAAoQIAAGRycy9kb3ducmV2LnhtbFBLBQYAAAAABAAEAPkAAACRAwAAAAA=&#10;" strokecolor="red" strokeweight="0"/>
                  <v:line id="Line 489" o:spid="_x0000_s1608" style="position:absolute;visibility:visible;mso-wrap-style:square" from="1367,1465" to="1368,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OAIMUAAADdAAAADwAAAGRycy9kb3ducmV2LnhtbESPX2vCMBTF3wW/Q7jCXkRTO5zSNRUZ&#10;CDJ82Kqy10tz15Q1N6WJWr/9Mhj4eDh/fpx8M9hWXKn3jWMFi3kCgrhyuuFawem4m61B+ICssXVM&#10;Cu7kYVOMRzlm2t34k65lqEUcYZ+hAhNCl0npK0MW/dx1xNH7dr3FEGVfS93jLY7bVqZJ8iItNhwJ&#10;Bjt6M1T9lBcbIVjW6cHQxwXx8L7efS2n52On1NNk2L6CCDSER/i/vdcKVkn6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OAIMUAAADdAAAADwAAAAAAAAAA&#10;AAAAAAChAgAAZHJzL2Rvd25yZXYueG1sUEsFBgAAAAAEAAQA+QAAAJMDAAAAAA==&#10;" strokecolor="red" strokeweight="0"/>
                  <v:line id="Line 490" o:spid="_x0000_s1609" style="position:absolute;visibility:visible;mso-wrap-style:square" from="1316,1521" to="1317,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oYVMUAAADdAAAADwAAAGRycy9kb3ducmV2LnhtbESPX2vCMBTF3wW/Q7jCXkRTy5zSNRUZ&#10;CDJ82Kqy10tz15Q1N6WJWr/9Mhj4eDh/fpx8M9hWXKn3jWMFi3kCgrhyuuFawem4m61B+ICssXVM&#10;Cu7kYVOMRzlm2t34k65lqEUcYZ+hAhNCl0npK0MW/dx1xNH7dr3FEGVfS93jLY7bVqZJ8iItNhwJ&#10;Bjt6M1T9lBcbIVjW6cHQxwXx8L7efS2n52On1NNk2L6CCDSER/i/vdcKVkn6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oYVMUAAADdAAAADwAAAAAAAAAA&#10;AAAAAAChAgAAZHJzL2Rvd25yZXYueG1sUEsFBgAAAAAEAAQA+QAAAJMDAAAAAA==&#10;" strokecolor="red" strokeweight="0"/>
                  <v:line id="Line 491" o:spid="_x0000_s1610" style="position:absolute;visibility:visible;mso-wrap-style:square" from="1326,1513" to="1327,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9z8MAAADdAAAADwAAAGRycy9kb3ducmV2LnhtbESPS4vCMBSF98L8h3AH3MiYWvBBNYoI&#10;gogLrQ5uL82dpkxzU5qonX8/EQSXh/P4OItVZ2txp9ZXjhWMhgkI4sLpiksFl/P2awbCB2SNtWNS&#10;8EceVsuP3gIz7R58onseShFH2GeowITQZFL6wpBFP3QNcfR+XGsxRNmWUrf4iOO2lmmSTKTFiiPB&#10;YEMbQ8VvfrMRgnmZHgwdb4iH/Wx7HQ++z41S/c9uPQcRqAvv8Ku90wqmSTq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mvc/DAAAA3QAAAA8AAAAAAAAAAAAA&#10;AAAAoQIAAGRycy9kb3ducmV2LnhtbFBLBQYAAAAABAAEAPkAAACRAwAAAAA=&#10;" strokecolor="red" strokeweight="0"/>
                  <v:line id="Line 492" o:spid="_x0000_s1611" style="position:absolute;visibility:visible;mso-wrap-style:square" from="1336,1505" to="1337,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uMUAAADdAAAADwAAAGRycy9kb3ducmV2LnhtbESPX2vCMBTF3wd+h3CFvQxNV1gn1Shj&#10;UBijD1ud+Hpprk2xuSlNqvXbm8Fgj4fz58fZ7CbbiQsNvnWs4HmZgCCunW65UfCzLxYrED4ga+wc&#10;k4IbedhtZw8bzLW78jddqtCIOMI+RwUmhD6X0teGLPql64mjd3KDxRDl0Eg94DWO206mSZJJiy1H&#10;gsGe3g3V52q0EYJVk5aGvkbE8nNVHF+eDvteqcf59LYGEWgK/+G/9odW8JqkG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juMUAAADdAAAADwAAAAAAAAAA&#10;AAAAAAChAgAAZHJzL2Rvd25yZXYueG1sUEsFBgAAAAAEAAQA+QAAAJMDAAAAAA==&#10;" strokecolor="red" strokeweight="0"/>
                  <v:line id="Line 493" o:spid="_x0000_s1612" style="position:absolute;visibility:visible;mso-wrap-style:square" from="1347,1496" to="1348,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iGI8UAAADdAAAADwAAAGRycy9kb3ducmV2LnhtbESPX2vCMBTF3wd+h3CFvQxNV9iUaiwy&#10;KAzpw1Y3fL0016bY3JQm2vrtl8Fgj4fz58fZ5pPtxI0G3zpW8LxMQBDXTrfcKPg6Fos1CB+QNXaO&#10;ScGdPOS72cMWM+1G/qRbFRoRR9hnqMCE0GdS+tqQRb90PXH0zm6wGKIcGqkHHOO47WSaJK/SYsuR&#10;YLCnN0P1pbraCMGqSUtDH1fE8rAuTi9P38deqcf5tN+ACDSF//Bf+10rWCX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iGI8UAAADdAAAADwAAAAAAAAAA&#10;AAAAAAChAgAAZHJzL2Rvd25yZXYueG1sUEsFBgAAAAAEAAQA+QAAAJMDAAAAAA==&#10;" strokecolor="red" strokeweight="0"/>
                  <v:line id="Line 494" o:spid="_x0000_s1613" style="position:absolute;visibility:visible;mso-wrap-style:square" from="1358,1488" to="1359,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cSUcIAAADdAAAADwAAAGRycy9kb3ducmV2LnhtbERPTWvCQBC9F/wPywi9lLppwFaiq4gg&#10;lOLBxhavQ3bMBrOzIbtq+u87B8Hj430vVoNv1ZX62AQ28DbJQBFXwTZcG/g5bF9noGJCttgGJgN/&#10;FGG1HD0tsLDhxt90LVOtJIRjgQZcSl2hdawceYyT0BELdwq9xySwr7Xt8SbhvtV5lr1rjw1Lg8OO&#10;No6qc3nxUoJlne8c7S+Iu6/Z9jh9+T10xjyPh/UcVKIhPcR396c18JHlMlf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cSUcIAAADdAAAADwAAAAAAAAAAAAAA&#10;AAChAgAAZHJzL2Rvd25yZXYueG1sUEsFBgAAAAAEAAQA+QAAAJADAAAAAA==&#10;" strokecolor="red" strokeweight="0"/>
                  <v:line id="Line 495" o:spid="_x0000_s1614" style="position:absolute;visibility:visible;mso-wrap-style:square" from="1368,1480" to="1369,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u3ysUAAADdAAAADwAAAGRycy9kb3ducmV2LnhtbESPX2vCMBTF3wW/Q7jCXkRTC3Ouayoy&#10;EGT4sFXF10tz15Q1N6WJWr/9Mhj4eDh/fpx8PdhWXKn3jWMFi3kCgrhyuuFawfGwna1A+ICssXVM&#10;Cu7kYV2MRzlm2t34i65lqEUcYZ+hAhNCl0npK0MW/dx1xNH7dr3FEGVfS93jLY7bVqZJspQWG44E&#10;gx29G6p+youNECzrdG/o84K4/1htz8/T06FT6mkybN5ABBrCI/zf3mkFL0n6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u3ysUAAADdAAAADwAAAAAAAAAA&#10;AAAAAAChAgAAZHJzL2Rvd25yZXYueG1sUEsFBgAAAAAEAAQA+QAAAJMDAAAAAA==&#10;" strokecolor="red" strokeweight="0"/>
                  <v:line id="Line 496" o:spid="_x0000_s1615" style="position:absolute;visibility:visible;mso-wrap-style:square" from="1316,1537" to="1317,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iIisIAAADdAAAADwAAAGRycy9kb3ducmV2LnhtbERPTWvCQBC9F/oflin0Uuqmilaiq5SC&#10;UIoHjYrXITtmQ7OzIbtq+u+dg+Dx8b7ny9436kJdrAMb+BhkoIjLYGuuDOx3q/cpqJiQLTaBycA/&#10;RVgunp/mmNtw5S1dilQpCeGYowGXUptrHUtHHuMgtMTCnULnMQnsKm07vEq4b/QwyybaY83S4LCl&#10;b0flX3H2UoJFNVw72pwR17/T1XH8dti1xry+9F8zUIn69BDf3T/WwGc2kv3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iIisIAAADdAAAADwAAAAAAAAAAAAAA&#10;AAChAgAAZHJzL2Rvd25yZXYueG1sUEsFBgAAAAAEAAQA+QAAAJADAAAAAA==&#10;" strokecolor="red" strokeweight="0"/>
                  <v:line id="Line 497" o:spid="_x0000_s1616" style="position:absolute;visibility:visible;mso-wrap-style:square" from="1327,1529" to="1328,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QtEcUAAADdAAAADwAAAGRycy9kb3ducmV2LnhtbESPS2vCQBSF9wX/w3ALbkqdaKmV1FFE&#10;CEhxUaPi9pK5zYRm7oTM5OG/7xQKXR7O4+Ost6OtRU+trxwrmM8SEMSF0xWXCi7n7HkFwgdkjbVj&#10;UnAnD9vN5GGNqXYDn6jPQyniCPsUFZgQmlRKXxiy6GeuIY7el2sthijbUuoWhzhua7lIkqW0WHEk&#10;GGxob6j4zjsbIZiXi6Ohzw7x+LHKbq9P13Oj1PRx3L2DCDSG//Bf+6AVvCUvc/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QtEcUAAADdAAAADwAAAAAAAAAA&#10;AAAAAAChAgAAZHJzL2Rvd25yZXYueG1sUEsFBgAAAAAEAAQA+QAAAJMDAAAAAA==&#10;" strokecolor="red" strokeweight="0"/>
                  <v:line id="Line 498" o:spid="_x0000_s1617" style="position:absolute;visibility:visible;mso-wrap-style:square" from="1337,1521" to="1338,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azZsUAAADdAAAADwAAAGRycy9kb3ducmV2LnhtbESPX2vCMBTF3wW/Q7jCXkRTO5zSNRUZ&#10;CDJ82Kqy10tz15Q1N6WJWr/9Mhj4eDh/fpx8M9hWXKn3jWMFi3kCgrhyuuFawem4m61B+ICssXVM&#10;Cu7kYVOMRzlm2t34k65lqEUcYZ+hAhNCl0npK0MW/dx1xNH7dr3FEGVfS93jLY7bVqZJ8iItNhwJ&#10;Bjt6M1T9lBcbIVjW6cHQxwXx8L7efS2n52On1NNk2L6CCDSER/i/vdcKVslz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azZsUAAADdAAAADwAAAAAAAAAA&#10;AAAAAAChAgAAZHJzL2Rvd25yZXYueG1sUEsFBgAAAAAEAAQA+QAAAJMDAAAAAA==&#10;" strokecolor="red" strokeweight="0"/>
                  <v:line id="Line 499" o:spid="_x0000_s1618" style="position:absolute;visibility:visible;mso-wrap-style:square" from="1348,1513" to="1349,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oW/cQAAADdAAAADwAAAGRycy9kb3ducmV2LnhtbESPS4vCMBSF98L8h3CF2Yimo/igGmUY&#10;EAZxMVbF7aW5NsXmpjRR6783woDLw3l8nMWqtZW4UeNLxwq+BgkI4tzpkgsFh/26PwPhA7LGyjEp&#10;eJCH1fKjs8BUuzvv6JaFQsQR9ikqMCHUqZQ+N2TRD1xNHL2zayyGKJtC6gbvcdxWcpgkE2mx5Egw&#10;WNOPofySXW2EYFYMt4b+rojbzWx9GveO+1qpz277PQcRqA3v8H/7VyuYJqMRvN7EJ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hb9xAAAAN0AAAAPAAAAAAAAAAAA&#10;AAAAAKECAABkcnMvZG93bnJldi54bWxQSwUGAAAAAAQABAD5AAAAkgMAAAAA&#10;" strokecolor="red" strokeweight="0"/>
                  <v:line id="Line 500" o:spid="_x0000_s1619" style="position:absolute;visibility:visible;mso-wrap-style:square" from="1359,1504" to="1360,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OOicUAAADdAAAADwAAAGRycy9kb3ducmV2LnhtbESPX2vCMBTF3wd+h3AFX8aa6uYmtVFE&#10;EGT4oFXZ66W5NsXmpjRRu2+/DAZ7PJw/P06+7G0j7tT52rGCcZKCIC6drrlScDpuXmYgfEDW2Dgm&#10;Bd/kYbkYPOWYaffgA92LUIk4wj5DBSaENpPSl4Ys+sS1xNG7uM5iiLKrpO7wEcdtIydp+i4t1hwJ&#10;BltaGyqvxc1GCBbVZGdof0Pcfc42X9Pn87FVajTsV3MQgfrwH/5rb7WCj/T1D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OOicUAAADdAAAADwAAAAAAAAAA&#10;AAAAAAChAgAAZHJzL2Rvd25yZXYueG1sUEsFBgAAAAAEAAQA+QAAAJMDAAAAAA==&#10;" strokecolor="red" strokeweight="0"/>
                  <v:line id="Line 501" o:spid="_x0000_s1620" style="position:absolute;visibility:visible;mso-wrap-style:square" from="1369,1497" to="1370,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8rEsQAAADdAAAADwAAAGRycy9kb3ducmV2LnhtbESPS4vCMBSF98L8h3CF2YimOvigGmUQ&#10;hGFwoVVxe2muTbG5KU3Uzr+fCILLw3l8nMWqtZW4U+NLxwqGgwQEce50yYWC42HTn4HwAVlj5ZgU&#10;/JGH1fKjs8BUuwfv6Z6FQsQR9ikqMCHUqZQ+N2TRD1xNHL2LayyGKJtC6gYfcdxWcpQkE2mx5Egw&#10;WNPaUH7NbjZCMCtGW0O7G+L2d7Y5j3unQ63UZ7f9noMI1IZ3+NX+0Qqmydc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ysSxAAAAN0AAAAPAAAAAAAAAAAA&#10;AAAAAKECAABkcnMvZG93bnJldi54bWxQSwUGAAAAAAQABAD5AAAAkgMAAAAA&#10;" strokecolor="red" strokeweight="0"/>
                  <v:line id="Line 502" o:spid="_x0000_s1621" style="position:absolute;visibility:visible;mso-wrap-style:square" from="1317,1553" to="1318,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21ZcQAAADdAAAADwAAAGRycy9kb3ducmV2LnhtbESPS4vCMBSF9wPzH8IVZjNoqoMPqlEG&#10;QRjEhVbF7aW5NsXmpjRR67+fCILLw3l8nNmitZW4UeNLxwr6vQQEce50yYWCw37VnYDwAVlj5ZgU&#10;PMjDYv75McNUuzvv6JaFQsQR9ikqMCHUqZQ+N2TR91xNHL2zayyGKJtC6gbvcdxWcpAkI2mx5Egw&#10;WNPSUH7JrjZCMCsGG0PbK+JmPVmdht/Hfa3UV6f9nYII1IZ3+NX+0wrGyc8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rbVlxAAAAN0AAAAPAAAAAAAAAAAA&#10;AAAAAKECAABkcnMvZG93bnJldi54bWxQSwUGAAAAAAQABAD5AAAAkgMAAAAA&#10;" strokecolor="red" strokeweight="0"/>
                  <v:line id="Line 503" o:spid="_x0000_s1622" style="position:absolute;visibility:visible;mso-wrap-style:square" from="1328,1545" to="1329,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sQAAADdAAAADwAAAGRycy9kb3ducmV2LnhtbESPS4vCMBSF9wP+h3CF2YimOvigGkUG&#10;BBlcaFXcXpprU2xuShO1/vvJgDDLw3l8nMWqtZV4UONLxwqGgwQEce50yYWC03HTn4HwAVlj5ZgU&#10;vMjDatn5WGCq3ZMP9MhCIeII+xQVmBDqVEqfG7LoB64mjt7VNRZDlE0hdYPPOG4rOUqSibRYciQY&#10;rOnbUH7L7jZCMCtGO0P7O+LuZ7a5jHvnY63UZ7ddz0EEasN/+N3eagXT5GsK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4RD+xAAAAN0AAAAPAAAAAAAAAAAA&#10;AAAAAKECAABkcnMvZG93bnJldi54bWxQSwUGAAAAAAQABAD5AAAAkgMAAAAA&#10;" strokecolor="red" strokeweight="0"/>
                  <v:line id="Line 504" o:spid="_x0000_s1623" style="position:absolute;visibility:visible;mso-wrap-style:square" from="1338,1537" to="1339,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6EjMIAAADdAAAADwAAAGRycy9kb3ducmV2LnhtbERPTWvCQBC9F/oflin0Uuqmilaiq5SC&#10;UIoHjYrXITtmQ7OzIbtq+u+dg+Dx8b7ny9436kJdrAMb+BhkoIjLYGuuDOx3q/cpqJiQLTaBycA/&#10;RVgunp/mmNtw5S1dilQpCeGYowGXUptrHUtHHuMgtMTCnULnMQnsKm07vEq4b/QwyybaY83S4LCl&#10;b0flX3H2UoJFNVw72pwR17/T1XH8dti1xry+9F8zUIn69BDf3T/WwGc2krn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6EjMIAAADdAAAADwAAAAAAAAAAAAAA&#10;AAChAgAAZHJzL2Rvd25yZXYueG1sUEsFBgAAAAAEAAQA+QAAAJADAAAAAA==&#10;" strokecolor="red" strokeweight="0"/>
                  <v:line id="Line 505" o:spid="_x0000_s1624" style="position:absolute;visibility:visible;mso-wrap-style:square" from="1349,1528" to="1350,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IhF8UAAADdAAAADwAAAGRycy9kb3ducmV2LnhtbESPX2vCMBTF3wd+h3AFX8aa6phztVFE&#10;EGT4oFXZ66W5NsXmpjRRu2+/DAZ7PJw/P06+7G0j7tT52rGCcZKCIC6drrlScDpuXmYgfEDW2Dgm&#10;Bd/kYbkYPOWYaffgA92LUIk4wj5DBSaENpPSl4Ys+sS1xNG7uM5iiLKrpO7wEcdtIydpOpUWa44E&#10;gy2tDZXX4mYjBItqsjO0vyHuPmebr7fn87FVajTsV3MQgfrwH/5rb7WC9/T1A3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IhF8UAAADdAAAADwAAAAAAAAAA&#10;AAAAAAChAgAAZHJzL2Rvd25yZXYueG1sUEsFBgAAAAAEAAQA+QAAAJMDAAAAAA==&#10;" strokecolor="red" strokeweight="0"/>
                  <v:line id="Line 506" o:spid="_x0000_s1625" style="position:absolute;visibility:visible;mso-wrap-style:square" from="1359,1520" to="1360,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798IAAADdAAAADwAAAGRycy9kb3ducmV2LnhtbERPTWvCQBC9F/oflin0Uuqmolaiq5SC&#10;UIoHjYrXITtmQ7OzIbtq+u+dg+Dx8b7ny9436kJdrAMb+BhkoIjLYGuuDOx3q/cpqJiQLTaBycA/&#10;RVgunp/mmNtw5S1dilQpCeGYowGXUptrHUtHHuMgtMTCnULnMQnsKm07vEq4b/QwyybaY83S4LCl&#10;b0flX3H2UoJFNVw72pwR17/T1XH8dti1xry+9F8zUIn69BDf3T/WwGc2kv3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7798IAAADdAAAADwAAAAAAAAAAAAAA&#10;AAChAgAAZHJzL2Rvd25yZXYueG1sUEsFBgAAAAAEAAQA+QAAAJADAAAAAA==&#10;" strokecolor="red" strokeweight="0"/>
                  <v:line id="Line 507" o:spid="_x0000_s1626" style="position:absolute;visibility:visible;mso-wrap-style:square" from="1369,1513" to="1370,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JebMUAAADdAAAADwAAAGRycy9kb3ducmV2LnhtbESPS2vCQBSF9wX/w3ALbkqdKK2V1FFE&#10;CEhxUaPi9pK5zYRm7oTM5OG/7xQKXR7O4+Ost6OtRU+trxwrmM8SEMSF0xWXCi7n7HkFwgdkjbVj&#10;UnAnD9vN5GGNqXYDn6jPQyniCPsUFZgQmlRKXxiy6GeuIY7el2sthijbUuoWhzhua7lIkqW0WHEk&#10;GGxob6j4zjsbIZiXi6Ohzw7x+LHKbq9P13Oj1PRx3L2DCDSG//Bf+6AVvCUvc/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JebMUAAADdAAAADwAAAAAAAAAA&#10;AAAAAAChAgAAZHJzL2Rvd25yZXYueG1sUEsFBgAAAAAEAAQA+QAAAJMDAAAAAA==&#10;" strokecolor="red" strokeweight="0"/>
                  <v:line id="Line 508" o:spid="_x0000_s1627" style="position:absolute;visibility:visible;mso-wrap-style:square" from="1318,1569" to="1319,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DAG8UAAADdAAAADwAAAGRycy9kb3ducmV2LnhtbESPX2vCMBTF3wW/Q7jCXkRTy5zSNRUZ&#10;CDJ82Kqy10tz15Q1N6WJWr/9Mhj4eDh/fpx8M9hWXKn3jWMFi3kCgrhyuuFawem4m61B+ICssXVM&#10;Cu7kYVOMRzlm2t34k65lqEUcYZ+hAhNCl0npK0MW/dx1xNH7dr3FEGVfS93jLY7bVqZJ8iItNhwJ&#10;Bjt6M1T9lBcbIVjW6cHQxwXx8L7efS2n52On1NNk2L6CCDSER/i/vdcKVslz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DAG8UAAADdAAAADwAAAAAAAAAA&#10;AAAAAAChAgAAZHJzL2Rvd25yZXYueG1sUEsFBgAAAAAEAAQA+QAAAJMDAAAAAA==&#10;" strokecolor="red" strokeweight="0"/>
                  <v:line id="Line 509" o:spid="_x0000_s1628" style="position:absolute;visibility:visible;mso-wrap-style:square" from="1328,1561" to="1329,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xlgMUAAADdAAAADwAAAGRycy9kb3ducmV2LnhtbESPX2vCMBTF3wd+h3AFX8aa6uYmtVFE&#10;EGT4oFXZ66W5NsXmpjRRu2+/DAZ7PJw/P06+7G0j7tT52rGCcZKCIC6drrlScDpuXmYgfEDW2Dgm&#10;Bd/kYbkYPOWYaffgA92LUIk4wj5DBSaENpPSl4Ys+sS1xNG7uM5iiLKrpO7wEcdtIydp+i4t1hwJ&#10;BltaGyqvxc1GCBbVZGdof0Pcfc42X9Pn87FVajTsV3MQgfrwH/5rb7WCj/Tt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xlgMUAAADdAAAADwAAAAAAAAAA&#10;AAAAAAChAgAAZHJzL2Rvd25yZXYueG1sUEsFBgAAAAAEAAQA+QAAAJMDAAAAAA==&#10;" strokecolor="red" strokeweight="0"/>
                  <v:line id="Line 510" o:spid="_x0000_s1629" style="position:absolute;visibility:visible;mso-wrap-style:square" from="1338,1553" to="1339,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X99MMAAADdAAAADwAAAGRycy9kb3ducmV2LnhtbESPS4vCMBSF98L8h3CF2YimI76oRhkG&#10;hEFcjFVxe2muTbG5KU3U+u+NMODycB4fZ7FqbSVu1PjSsYKvQQKCOHe65ELBYb/uz0D4gKyxckwK&#10;HuRhtfzoLDDV7s47umWhEHGEfYoKTAh1KqXPDVn0A1cTR+/sGoshyqaQusF7HLeVHCbJRFosORIM&#10;1vRjKL9kVxshmBXDraG/K+J2M1ufxr3jvlbqs9t+z0EEasM7/N/+1QqmyWg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1/fTDAAAA3QAAAA8AAAAAAAAAAAAA&#10;AAAAoQIAAGRycy9kb3ducmV2LnhtbFBLBQYAAAAABAAEAPkAAACRAwAAAAA=&#10;" strokecolor="red" strokeweight="0"/>
                  <v:line id="Line 511" o:spid="_x0000_s1630" style="position:absolute;visibility:visible;mso-wrap-style:square" from="1349,1545" to="1350,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lYb8QAAADdAAAADwAAAGRycy9kb3ducmV2LnhtbESPS4vCMBSF98L8h3CF2YimyvigGmUQ&#10;hGFwoVVxe2muTbG5KU3Uzr+fCILLw3l8nMWqtZW4U+NLxwqGgwQEce50yYWC42HTn4HwAVlj5ZgU&#10;/JGH1fKjs8BUuwfv6Z6FQsQR9ikqMCHUqZQ+N2TRD1xNHL2LayyGKJtC6gYfcdxWcpQkE2mx5Egw&#10;WNPaUH7NbjZCMCtGW0O7G+L2d7Y5j3unQ63UZ7f9noMI1IZ3+NX+0Qqmydc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VhvxAAAAN0AAAAPAAAAAAAAAAAA&#10;AAAAAKECAABkcnMvZG93bnJldi54bWxQSwUGAAAAAAQABAD5AAAAkgMAAAAA&#10;" strokecolor="red" strokeweight="0"/>
                  <v:line id="Line 512" o:spid="_x0000_s1631" style="position:absolute;visibility:visible;mso-wrap-style:square" from="1360,1537" to="1361,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vGGMQAAADdAAAADwAAAGRycy9kb3ducmV2LnhtbESPS4vCMBSF9wPzH8IVZjNoqowPqlEG&#10;QRjEhVbF7aW5NsXmpjRR67+fCILLw3l8nNmitZW4UeNLxwr6vQQEce50yYWCw37VnYDwAVlj5ZgU&#10;PMjDYv75McNUuzvv6JaFQsQR9ikqMCHUqZQ+N2TR91xNHL2zayyGKJtC6gbvcdxWcpAkI2mx5Egw&#10;WNPSUH7JrjZCMCsGG0PbK+JmPVmdht/Hfa3UV6f9nYII1IZ3+NX+0wrGyc8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8YYxAAAAN0AAAAPAAAAAAAAAAAA&#10;AAAAAKECAABkcnMvZG93bnJldi54bWxQSwUGAAAAAAQABAD5AAAAkgMAAAAA&#10;" strokecolor="red" strokeweight="0"/>
                  <v:line id="Line 513" o:spid="_x0000_s1632" style="position:absolute;visibility:visible;mso-wrap-style:square" from="1370,1529" to="137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g8QAAADdAAAADwAAAGRycy9kb3ducmV2LnhtbESPS4vCMBSF9wP+h3CF2YimyvigGkUG&#10;BBlcaFXcXpprU2xuShO1/vvJgDDLw3l8nMWqtZV4UONLxwqGgwQEce50yYWC03HTn4HwAVlj5ZgU&#10;vMjDatn5WGCq3ZMP9MhCIeII+xQVmBDqVEqfG7LoB64mjt7VNRZDlE0hdYPPOG4rOUqSibRYciQY&#10;rOnbUH7L7jZCMCtGO0P7O+LuZ7a5jHvnY63UZ7ddz0EEasN/+N3eagXT5GsK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52ODxAAAAN0AAAAPAAAAAAAAAAAA&#10;AAAAAKECAABkcnMvZG93bnJldi54bWxQSwUGAAAAAAQABAD5AAAAkgMAAAAA&#10;" strokecolor="red" strokeweight="0"/>
                  <v:line id="Line 514" o:spid="_x0000_s1633" style="position:absolute;visibility:visible;mso-wrap-style:square" from="1318,1585" to="1319,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j38cIAAADdAAAADwAAAGRycy9kb3ducmV2LnhtbERPTWvCQBC9F/oflin0Uuqmolaiq5SC&#10;UIoHjYrXITtmQ7OzIbtq+u+dg+Dx8b7ny9436kJdrAMb+BhkoIjLYGuuDOx3q/cpqJiQLTaBycA/&#10;RVgunp/mmNtw5S1dilQpCeGYowGXUptrHUtHHuMgtMTCnULnMQnsKm07vEq4b/QwyybaY83S4LCl&#10;b0flX3H2UoJFNVw72pwR17/T1XH8dti1xry+9F8zUIn69BDf3T/WwGc2krn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j38cIAAADdAAAADwAAAAAAAAAAAAAA&#10;AAChAgAAZHJzL2Rvd25yZXYueG1sUEsFBgAAAAAEAAQA+QAAAJADAAAAAA==&#10;" strokecolor="red" strokeweight="0"/>
                  <v:line id="Line 515" o:spid="_x0000_s1634" style="position:absolute;visibility:visible;mso-wrap-style:square" from="1329,1577" to="1330,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RSasUAAADdAAAADwAAAGRycy9kb3ducmV2LnhtbESPX2vCMBTF3wd+h3AFX8aaKptztVFE&#10;EGT4oFXZ66W5NsXmpjRRu2+/DAZ7PJw/P06+7G0j7tT52rGCcZKCIC6drrlScDpuXmYgfEDW2Dgm&#10;Bd/kYbkYPOWYaffgA92LUIk4wj5DBSaENpPSl4Ys+sS1xNG7uM5iiLKrpO7wEcdtIydpOpUWa44E&#10;gy2tDZXX4mYjBItqsjO0vyHuPmebr7fn87FVajTsV3MQgfrwH/5rb7WC9/T1A3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RSasUAAADdAAAADwAAAAAAAAAA&#10;AAAAAAChAgAAZHJzL2Rvd25yZXYueG1sUEsFBgAAAAAEAAQA+QAAAJMDAAAAAA==&#10;" strokecolor="red" strokeweight="0"/>
                  <v:line id="Line 516" o:spid="_x0000_s1635" style="position:absolute;visibility:visible;mso-wrap-style:square" from="1339,1569" to="1340,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dtKsEAAADdAAAADwAAAGRycy9kb3ducmV2LnhtbERPTWvCQBC9F/oflin0UnSjYJXoKkUQ&#10;SvFgo+J1yI7Z0OxsyK6a/nvnIHh8vO/FqveNulIX68AGRsMMFHEZbM2VgcN+M5iBignZYhOYDPxT&#10;hNXy9WWBuQ03/qVrkSolIRxzNOBSanOtY+nIYxyGlli4c+g8JoFdpW2HNwn3jR5n2af2WLM0OGxp&#10;7aj8Ky5eSrCoxltHuwvi9me2OU0+jvvWmPe3/msOKlGfnuKH+9samGYT2S9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120qwQAAAN0AAAAPAAAAAAAAAAAAAAAA&#10;AKECAABkcnMvZG93bnJldi54bWxQSwUGAAAAAAQABAD5AAAAjwMAAAAA&#10;" strokecolor="red" strokeweight="0"/>
                  <v:line id="Line 517" o:spid="_x0000_s1636" style="position:absolute;visibility:visible;mso-wrap-style:square" from="1350,1561" to="1351,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IscMAAADdAAAADwAAAGRycy9kb3ducmV2LnhtbESPzYrCMBSF94LvEO6AGxlTBUepRhFB&#10;EHHhtMpsL821KdPclCZqfXsjDMzycH4+znLd2VrcqfWVYwXjUQKCuHC64lLBOd99zkH4gKyxdkwK&#10;nuRhver3lphq9+BvumehFHGEfYoKTAhNKqUvDFn0I9cQR+/qWoshyraUusVHHLe1nCTJl7RYcSQY&#10;bGhrqPjNbjZCMCsnR0OnG+LxMN/9TIeXvFFq8NFtFiACdeE//NfeawWzZDqG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byLHDAAAA3QAAAA8AAAAAAAAAAAAA&#10;AAAAoQIAAGRycy9kb3ducmV2LnhtbFBLBQYAAAAABAAEAPkAAACRAwAAAAA=&#10;" strokecolor="red" strokeweight="0"/>
                  <v:line id="Line 518" o:spid="_x0000_s1637" style="position:absolute;visibility:visible;mso-wrap-style:square" from="1360,1552" to="1361,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lWxsMAAADdAAAADwAAAGRycy9kb3ducmV2LnhtbESPS4vCMBSF98L8h3AH3MiYWvBBNYoI&#10;gogLrQ5uL82dpkxzU5qonX8/EQSXh/P4OItVZ2txp9ZXjhWMhgkI4sLpiksFl/P2awbCB2SNtWNS&#10;8EceVsuP3gIz7R58onseShFH2GeowITQZFL6wpBFP3QNcfR+XGsxRNmWUrf4iOO2lmmSTKTFiiPB&#10;YEMbQ8VvfrMRgnmZHgwdb4iH/Wx7HQ++z41S/c9uPQcRqAvv8Ku90wqmyTi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JVsbDAAAA3QAAAA8AAAAAAAAAAAAA&#10;AAAAoQIAAGRycy9kb3ducmV2LnhtbFBLBQYAAAAABAAEAPkAAACRAwAAAAA=&#10;" strokecolor="red" strokeweight="0"/>
                  <v:line id="Line 519" o:spid="_x0000_s1638" style="position:absolute;visibility:visible;mso-wrap-style:square" from="1370,1545" to="1371,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zXcQAAADdAAAADwAAAGRycy9kb3ducmV2LnhtbESPS4vCMBSF98L8h3CF2YimOvigGmUQ&#10;hGFwoVVxe2muTbG5KU3Uzr+fCILLw3l8nMWqtZW4U+NLxwqGgwQEce50yYWC42HTn4HwAVlj5ZgU&#10;/JGH1fKjs8BUuwfv6Z6FQsQR9ikqMCHUqZQ+N2TRD1xNHL2LayyGKJtC6gYfcdxWcpQkE2mx5Egw&#10;WNPaUH7NbjZCMCtGW0O7G+L2d7Y5j3unQ63UZ7f9noMI1IZ3+NX+0QqmyfgL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fNdxAAAAN0AAAAPAAAAAAAAAAAA&#10;AAAAAKECAABkcnMvZG93bnJldi54bWxQSwUGAAAAAAQABAD5AAAAkgMAAAAA&#10;" strokecolor="red" strokeweight="0"/>
                  <v:line id="Line 520" o:spid="_x0000_s1639" style="position:absolute;visibility:visible;mso-wrap-style:square" from="1318,1601" to="1319,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rKcQAAADdAAAADwAAAGRycy9kb3ducmV2LnhtbESPS4vCMBSF98L8h3CF2YimyvigGmUQ&#10;hGFwoVVxe2muTbG5KU3Uzr+fCILLw3l8nMWqtZW4U+NLxwqGgwQEce50yYWC42HTn4HwAVlj5ZgU&#10;/JGH1fKjs8BUuwfv6Z6FQsQR9ikqMCHUqZQ+N2TRD1xNHL2LayyGKJtC6gYfcdxWcpQkE2mx5Egw&#10;WNPaUH7NbjZCMCtGW0O7G+L2d7Y5j3unQ63UZ7f9noMI1IZ3+NX+0QqmyfgL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spxAAAAN0AAAAPAAAAAAAAAAAA&#10;AAAAAKECAABkcnMvZG93bnJldi54bWxQSwUGAAAAAAQABAD5AAAAkgMAAAAA&#10;" strokecolor="red" strokeweight="0"/>
                  <v:line id="Line 521" o:spid="_x0000_s1640" style="position:absolute;visibility:visible;mso-wrap-style:square" from="1329,1593" to="1330,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DOssUAAADdAAAADwAAAGRycy9kb3ducmV2LnhtbESPX2vCMBTF3wW/Q7jCXmSmEzpLNYoI&#10;whh92FqHr5fmrilrbkoTbfftl8Fgj4fz58fZHSbbiTsNvnWs4GmVgCCunW65UXCpzo8ZCB+QNXaO&#10;ScE3eTjs57Md5tqN/E73MjQijrDPUYEJoc+l9LUhi37leuLofbrBYohyaKQecIzjtpPrJHmWFluO&#10;BIM9nQzVX+XNRgiWzbow9HZDLF6z8zVdflS9Ug+L6bgFEWgK/+G/9otWsEnSFH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DOssUAAADdAAAADwAAAAAAAAAA&#10;AAAAAAChAgAAZHJzL2Rvd25yZXYueG1sUEsFBgAAAAAEAAQA+QAAAJMDAAAAAA==&#10;" strokecolor="red" strokeweight="0"/>
                  <v:line id="Line 522" o:spid="_x0000_s1641" style="position:absolute;visibility:visible;mso-wrap-style:square" from="1339,1585" to="1340,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JQxcQAAADdAAAADwAAAGRycy9kb3ducmV2LnhtbESPS4vCMBSF98L8h3AFN6Kpgg+qUQZB&#10;kMHF2M7g9tJcm2JzU5qonX9vhAGXh/P4OOttZ2txp9ZXjhVMxgkI4sLpiksFP/l+tAThA7LG2jEp&#10;+CMP281Hb42pdg8+0T0LpYgj7FNUYEJoUil9YciiH7uGOHoX11oMUbal1C0+4rit5TRJ5tJixZFg&#10;sKGdoeKa3WyEYFZOj4a+b4jHr+X+PBv+5o1Sg373uQIRqAvv8H/7oBUsktkcXm/i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lDFxAAAAN0AAAAPAAAAAAAAAAAA&#10;AAAAAKECAABkcnMvZG93bnJldi54bWxQSwUGAAAAAAQABAD5AAAAkgMAAAAA&#10;" strokecolor="red" strokeweight="0"/>
                  <v:line id="Line 523" o:spid="_x0000_s1642" style="position:absolute;visibility:visible;mso-wrap-style:square" from="1350,1577" to="1351,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71XsQAAADdAAAADwAAAGRycy9kb3ducmV2LnhtbESPS4vCMBSF98L8h3AH3MiYKvigGmUY&#10;EERcaOvg9tJcm2JzU5qonX8/EQSXh/P4OMt1Z2txp9ZXjhWMhgkI4sLpiksFp3zzNQfhA7LG2jEp&#10;+CMP69VHb4mpdg8+0j0LpYgj7FNUYEJoUil9YciiH7qGOHoX11oMUbal1C0+4rit5ThJptJixZFg&#10;sKEfQ8U1u9kIwawc7w0dboj73Xxzngx+80ap/mf3vQARqAvv8Ku91QpmyW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PvVexAAAAN0AAAAPAAAAAAAAAAAA&#10;AAAAAKECAABkcnMvZG93bnJldi54bWxQSwUGAAAAAAQABAD5AAAAkgMAAAAA&#10;" strokecolor="red" strokeweight="0"/>
                  <v:line id="Line 524" o:spid="_x0000_s1643" style="position:absolute;visibility:visible;mso-wrap-style:square" from="1361,1569" to="1362,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FhLMEAAADdAAAADwAAAGRycy9kb3ducmV2LnhtbERPTWvCQBC9F/oflin0UnSjYJXoKkUQ&#10;SvFgo+J1yI7Z0OxsyK6a/nvnIHh8vO/FqveNulIX68AGRsMMFHEZbM2VgcN+M5iBignZYhOYDPxT&#10;hNXy9WWBuQ03/qVrkSolIRxzNOBSanOtY+nIYxyGlli4c+g8JoFdpW2HNwn3jR5n2af2WLM0OGxp&#10;7aj8Ky5eSrCoxltHuwvi9me2OU0+jvvWmPe3/msOKlGfnuKH+9samGYTmSt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WEswQAAAN0AAAAPAAAAAAAAAAAAAAAA&#10;AKECAABkcnMvZG93bnJldi54bWxQSwUGAAAAAAQABAD5AAAAjwMAAAAA&#10;" strokecolor="red" strokeweight="0"/>
                  <v:line id="Line 525" o:spid="_x0000_s1644" style="position:absolute;visibility:visible;mso-wrap-style:square" from="1371,1561" to="1372,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3Et8MAAADdAAAADwAAAGRycy9kb3ducmV2LnhtbESPS4vCMBSF98L8h3CF2YimI/iqRhkG&#10;hEFcjFVxe2muTbG5KU3U+u+NMODycB4fZ7FqbSVu1PjSsYKvQQKCOHe65ELBYb/uT0H4gKyxckwK&#10;HuRhtfzoLDDV7s47umWhEHGEfYoKTAh1KqXPDVn0A1cTR+/sGoshyqaQusF7HLeVHCbJWFosORIM&#10;1vRjKL9kVxshmBXDraG/K+J2M12fRr3jvlbqs9t+z0EEasM7/N/+1QomyWgG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txLfDAAAA3QAAAA8AAAAAAAAAAAAA&#10;AAAAoQIAAGRycy9kb3ducmV2LnhtbFBLBQYAAAAABAAEAPkAAACRAwAAAAA=&#10;" strokecolor="red" strokeweight="0"/>
                  <v:line id="Line 526" o:spid="_x0000_s1645" style="position:absolute;visibility:visible;mso-wrap-style:square" from="1319,1617" to="1320,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unl8EAAADdAAAADwAAAGRycy9kb3ducmV2LnhtbERPTWvCQBC9F/oflin0UnSjUJXoKkUQ&#10;SvGgUfE6ZMdsaHY2ZFdN/33nIHh8vO/FqveNulEX68AGRsMMFHEZbM2VgeNhM5iBignZYhOYDPxR&#10;hNXy9WWBuQ133tOtSJWSEI45GnAptbnWsXTkMQ5DSyzcJXQek8Cu0rbDu4T7Ro+zbKI91iwNDlta&#10;Oyp/i6uXEiyq8dbR7oq4/Zltzp8fp0NrzPtb/zUHlahPT/HD/W0NTLOJ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u6eXwQAAAN0AAAAPAAAAAAAAAAAAAAAA&#10;AKECAABkcnMvZG93bnJldi54bWxQSwUGAAAAAAQABAD5AAAAjwMAAAAA&#10;" strokecolor="red" strokeweight="0"/>
                  <v:line id="Line 527" o:spid="_x0000_s1646" style="position:absolute;visibility:visible;mso-wrap-style:square" from="1329,1609" to="1330,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cCDMUAAADdAAAADwAAAGRycy9kb3ducmV2LnhtbESPS2vCQBSF90L/w3AL3UidGPBBdJQi&#10;CFKyqLGl20vmmgnN3AmZMUn/fUcouDycx8fZ7kfbiJ46XztWMJ8lIIhLp2uuFHxejq9rED4ga2wc&#10;k4Jf8rDfPU22mGk38Jn6IlQijrDPUIEJoc2k9KUhi37mWuLoXV1nMUTZVVJ3OMRx28g0SZbSYs2R&#10;YLClg6Hyp7jZCMGiSnNDHzfE/H19/F5Mvy6tUi/P49sGRKAxPML/7ZNWsEqWc7i/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cCDMUAAADdAAAADwAAAAAAAAAA&#10;AAAAAAChAgAAZHJzL2Rvd25yZXYueG1sUEsFBgAAAAAEAAQA+QAAAJMDAAAAAA==&#10;" strokecolor="red" strokeweight="0"/>
                  <v:line id="Line 528" o:spid="_x0000_s1647" style="position:absolute;visibility:visible;mso-wrap-style:square" from="1339,1602" to="1340,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ce8UAAADdAAAADwAAAGRycy9kb3ducmV2LnhtbESPX2vCMBTF3wd+h3CFvQxNV1gn1Shj&#10;UBijD1ud+Hpprk2xuSlNqvXbm8Fgj4fz58fZ7CbbiQsNvnWs4HmZgCCunW65UfCzLxYrED4ga+wc&#10;k4IbedhtZw8bzLW78jddqtCIOMI+RwUmhD6X0teGLPql64mjd3KDxRDl0Eg94DWO206mSZJJiy1H&#10;gsGe3g3V52q0EYJVk5aGvkbE8nNVHF+eDvteqcf59LYGEWgK/+G/9odW8JpkK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Wce8UAAADdAAAADwAAAAAAAAAA&#10;AAAAAAChAgAAZHJzL2Rvd25yZXYueG1sUEsFBgAAAAAEAAQA+QAAAJMDAAAAAA==&#10;" strokecolor="red" strokeweight="0"/>
                  <v:line id="Line 529" o:spid="_x0000_s1648" style="position:absolute;visibility:visible;mso-wrap-style:square" from="1351,1593" to="1352,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k54MQAAADdAAAADwAAAGRycy9kb3ducmV2LnhtbESPS4vCMBSF9wPzH8IVZjNoqoMPqlEG&#10;QRjEhVbF7aW5NsXmpjRR67+fCILLw3l8nNmitZW4UeNLxwr6vQQEce50yYWCw37VnYDwAVlj5ZgU&#10;PMjDYv75McNUuzvv6JaFQsQR9ikqMCHUqZQ+N2TR91xNHL2zayyGKJtC6gbvcdxWcpAkI2mx5Egw&#10;WNPSUH7JrjZCMCsGG0PbK+JmPVmdht/Hfa3UV6f9nYII1IZ3+NX+0wrGyeg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ngxAAAAN0AAAAPAAAAAAAAAAAA&#10;AAAAAKECAABkcnMvZG93bnJldi54bWxQSwUGAAAAAAQABAD5AAAAkgMAAAAA&#10;" strokecolor="red" strokeweight="0"/>
                  <v:line id="Line 530" o:spid="_x0000_s1649" style="position:absolute;visibility:visible;mso-wrap-style:square" from="1361,1585" to="1362,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ChlMQAAADdAAAADwAAAGRycy9kb3ducmV2LnhtbESPS4vCMBSF9wPzH8IVZjNoqowPqlEG&#10;QRjEhVbF7aW5NsXmpjRR67+fCILLw3l8nNmitZW4UeNLxwr6vQQEce50yYWCw37VnYDwAVlj5ZgU&#10;PMjDYv75McNUuzvv6JaFQsQR9ikqMCHUqZQ+N2TR91xNHL2zayyGKJtC6gbvcdxWcpAkI2mx5Egw&#10;WNPSUH7JrjZCMCsGG0PbK+JmPVmdht/Hfa3UV6f9nYII1IZ3+NX+0wrGyeg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KGUxAAAAN0AAAAPAAAAAAAAAAAA&#10;AAAAAKECAABkcnMvZG93bnJldi54bWxQSwUGAAAAAAQABAD5AAAAkgMAAAAA&#10;" strokecolor="red" strokeweight="0"/>
                  <v:line id="Line 531" o:spid="_x0000_s1650" style="position:absolute;visibility:visible;mso-wrap-style:square" from="1371,1577" to="137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wED8QAAADdAAAADwAAAGRycy9kb3ducmV2LnhtbESPS4vCMBSF98L8h3AFN6Kpgg+qUQZB&#10;kMHF2M7g9tJcm2JzU5qonX9vhAGXh/P4OOttZ2txp9ZXjhVMxgkI4sLpiksFP/l+tAThA7LG2jEp&#10;+CMP281Hb42pdg8+0T0LpYgj7FNUYEJoUil9YciiH7uGOHoX11oMUbal1C0+4rit5TRJ5tJixZFg&#10;sKGdoeKa3WyEYFZOj4a+b4jHr+X+PBv+5o1Sg373uQIRqAvv8H/7oBUskvkMXm/i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AQPxAAAAN0AAAAPAAAAAAAAAAAA&#10;AAAAAKECAABkcnMvZG93bnJldi54bWxQSwUGAAAAAAQABAD5AAAAkgMAAAAA&#10;" strokecolor="red" strokeweight="0"/>
                  <v:line id="Line 532" o:spid="_x0000_s1651" style="position:absolute;visibility:visible;mso-wrap-style:square" from="1319,1633" to="1320,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6aeMMAAADdAAAADwAAAGRycy9kb3ducmV2LnhtbESPzYrCMBSF98K8Q7gDbkRTBTtSjTIM&#10;CCIunDri9tJcm2JzU5qo9e2NIMzycH4+zmLV2VrcqPWVYwXjUQKCuHC64lLB32E9nIHwAVlj7ZgU&#10;PMjDavnRW2Cm3Z1/6ZaHUsQR9hkqMCE0mZS+MGTRj1xDHL2zay2GKNtS6hbvcdzWcpIkqbRYcSQY&#10;bOjHUHHJrzZCMC8nO0P7K+JuO1ufpoPjoVGq/9l9z0EE6sJ/+N3eaAVfSZr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emnjDAAAA3QAAAA8AAAAAAAAAAAAA&#10;AAAAoQIAAGRycy9kb3ducmV2LnhtbFBLBQYAAAAABAAEAPkAAACRAwAAAAA=&#10;" strokecolor="red" strokeweight="0"/>
                  <v:line id="Line 533" o:spid="_x0000_s1652" style="position:absolute;visibility:visible;mso-wrap-style:square" from="1330,1625" to="1331,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48QAAADdAAAADwAAAGRycy9kb3ducmV2LnhtbESPS4vCMBSF98L8h3AH3MiYKvigGmUY&#10;EERcaOvg9tJcm2JzU5qonX8/EQSXh/P4OMt1Z2txp9ZXjhWMhgkI4sLpiksFp3zzNQfhA7LG2jEp&#10;+CMP69VHb4mpdg8+0j0LpYgj7FNUYEJoUil9YciiH7qGOHoX11oMUbal1C0+4rit5ThJptJixZFg&#10;sKEfQ8U1u9kIwawc7w0dboj73Xxzngx+80ap/mf3vQARqAvv8Ku91QpmyX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j/jxAAAAN0AAAAPAAAAAAAAAAAA&#10;AAAAAKECAABkcnMvZG93bnJldi54bWxQSwUGAAAAAAQABAD5AAAAkgMAAAAA&#10;" strokecolor="red" strokeweight="0"/>
                  <v:line id="Line 534" o:spid="_x0000_s1653" style="position:absolute;visibility:visible;mso-wrap-style:square" from="1340,1617" to="1341,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2rkcEAAADdAAAADwAAAGRycy9kb3ducmV2LnhtbERPTWvCQBC9F/oflin0UnSjUJXoKkUQ&#10;SvGgUfE6ZMdsaHY2ZFdN/33nIHh8vO/FqveNulEX68AGRsMMFHEZbM2VgeNhM5iBignZYhOYDPxR&#10;hNXy9WWBuQ133tOtSJWSEI45GnAptbnWsXTkMQ5DSyzcJXQek8Cu0rbDu4T7Ro+zbKI91iwNDlta&#10;Oyp/i6uXEiyq8dbR7oq4/Zltzp8fp0NrzPtb/zUHlahPT/HD/W0NTLOJ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zauRwQAAAN0AAAAPAAAAAAAAAAAAAAAA&#10;AKECAABkcnMvZG93bnJldi54bWxQSwUGAAAAAAQABAD5AAAAjwMAAAAA&#10;" strokecolor="red" strokeweight="0"/>
                  <v:line id="Line 535" o:spid="_x0000_s1654" style="position:absolute;visibility:visible;mso-wrap-style:square" from="1351,1609" to="1352,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EOCsQAAADdAAAADwAAAGRycy9kb3ducmV2LnhtbESPS4vCMBSF98L8h3CF2YimCuOjGmUQ&#10;hGFwoVVxe2muTbG5KU3Uzr+fCILLw3l8nMWqtZW4U+NLxwqGgwQEce50yYWC42HTn4LwAVlj5ZgU&#10;/JGH1fKjs8BUuwfv6Z6FQsQR9ikqMCHUqZQ+N2TRD1xNHL2LayyGKJtC6gYfcdxWcpQkY2mx5Egw&#10;WNPaUH7NbjZCMCtGW0O7G+L2d7o5f/VOh1qpz277PQcRqA3v8Kv9oxVMkvEM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Q4KxAAAAN0AAAAPAAAAAAAAAAAA&#10;AAAAAKECAABkcnMvZG93bnJldi54bWxQSwUGAAAAAAQABAD5AAAAkgMAAAAA&#10;" strokecolor="red" strokeweight="0"/>
                  <v:line id="Line 536" o:spid="_x0000_s1655" style="position:absolute;visibility:visible;mso-wrap-style:square" from="1362,1601" to="1363,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IxSsIAAADdAAAADwAAAGRycy9kb3ducmV2LnhtbERPTWvCQBC9C/6HZYRepG4UqpJmI6Ug&#10;SPFQo6XXITvNhmZnQ3bV9N93DoUeH++72I2+UzcaYhvYwHKRgSKug225MXA57x+3oGJCttgFJgM/&#10;FGFXTicF5jbc+US3KjVKQjjmaMCl1Odax9qRx7gIPbFwX2HwmAQOjbYD3iXcd3qVZWvtsWVpcNjT&#10;q6P6u7p6KcGqWR0dvV8Rj2/b/efT/OPcG/MwG1+eQSUa07/4z32wBjbZRvbL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IxSsIAAADdAAAADwAAAAAAAAAAAAAA&#10;AAChAgAAZHJzL2Rvd25yZXYueG1sUEsFBgAAAAAEAAQA+QAAAJADAAAAAA==&#10;" strokecolor="red" strokeweight="0"/>
                  <v:line id="Line 537" o:spid="_x0000_s1656" style="position:absolute;visibility:visible;mso-wrap-style:square" from="1372,1593" to="1373,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6U0cQAAADdAAAADwAAAGRycy9kb3ducmV2LnhtbESPS4vCMBSF98L8h3AH3MiYKvigGmUY&#10;EGRwoa2D20tzbYrNTWmidv69EQSXh/P4OMt1Z2txo9ZXjhWMhgkI4sLpiksFx3zzNQfhA7LG2jEp&#10;+CcP69VHb4mpdnc+0C0LpYgj7FNUYEJoUil9YciiH7qGOHpn11oMUbal1C3e47it5ThJptJixZFg&#10;sKEfQ8Ulu9oIwawc7wztr4i73/nmNBn85Y1S/c/uewEiUBfe4Vd7qxXMktkInm/iE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pTRxAAAAN0AAAAPAAAAAAAAAAAA&#10;AAAAAKECAABkcnMvZG93bnJldi54bWxQSwUGAAAAAAQABAD5AAAAkgMAAAAA&#10;" strokecolor="red" strokeweight="0"/>
                  <v:line id="Line 538" o:spid="_x0000_s1657" style="position:absolute;visibility:visible;mso-wrap-style:square" from="1320,1649" to="1321,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wKpsUAAADdAAAADwAAAGRycy9kb3ducmV2LnhtbESPX2vCMBTF3wd+h3CFvQxNV9iUaiwy&#10;KAzpw1Y3fL0016bY3JQm2vrtl8Fgj4fz58fZ5pPtxI0G3zpW8LxMQBDXTrfcKPg6Fos1CB+QNXaO&#10;ScGdPOS72cMWM+1G/qRbFRoRR9hnqMCE0GdS+tqQRb90PXH0zm6wGKIcGqkHHOO47WSaJK/SYsuR&#10;YLCnN0P1pbraCMGqSUtDH1fE8rAuTi9P38deqcf5tN+ACDSF//Bf+10rWCWr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wKpsUAAADdAAAADwAAAAAAAAAA&#10;AAAAAAChAgAAZHJzL2Rvd25yZXYueG1sUEsFBgAAAAAEAAQA+QAAAJMDAAAAAA==&#10;" strokecolor="red" strokeweight="0"/>
                  <v:line id="Line 539" o:spid="_x0000_s1658" style="position:absolute;visibility:visible;mso-wrap-style:square" from="1331,1641" to="1332,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vPcQAAADdAAAADwAAAGRycy9kb3ducmV2LnhtbESPS4vCMBSF9wP+h3CF2YimOvigGkUG&#10;BBlcaFXcXpprU2xuShO1/vvJgDDLw3l8nMWqtZV4UONLxwqGgwQEce50yYWC03HTn4HwAVlj5ZgU&#10;vMjDatn5WGCq3ZMP9MhCIeII+xQVmBDqVEqfG7LoB64mjt7VNRZDlE0hdYPPOG4rOUqSibRYciQY&#10;rOnbUH7L7jZCMCtGO0P7O+LuZ7a5jHvnY63UZ7ddz0EEasN/+N3eagXTZPoF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K89xAAAAN0AAAAPAAAAAAAAAAAA&#10;AAAAAKECAABkcnMvZG93bnJldi54bWxQSwUGAAAAAAQABAD5AAAAkgMAAAAA&#10;" strokecolor="red" strokeweight="0"/>
                  <v:line id="Line 540" o:spid="_x0000_s1659" style="position:absolute;visibility:visible;mso-wrap-style:square" from="1341,1634" to="1342,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k3ScQAAADdAAAADwAAAGRycy9kb3ducmV2LnhtbESPS4vCMBSF9wP+h3CF2YimyvigGkUG&#10;BBlcaFXcXpprU2xuShO1/vvJgDDLw3l8nMWqtZV4UONLxwqGgwQEce50yYWC03HTn4HwAVlj5ZgU&#10;vMjDatn5WGCq3ZMP9MhCIeII+xQVmBDqVEqfG7LoB64mjt7VNRZDlE0hdYPPOG4rOUqSibRYciQY&#10;rOnbUH7L7jZCMCtGO0P7O+LuZ7a5jHvnY63UZ7ddz0EEasN/+N3eagXTZPoF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WTdJxAAAAN0AAAAPAAAAAAAAAAAA&#10;AAAAAKECAABkcnMvZG93bnJldi54bWxQSwUGAAAAAAQABAD5AAAAkgMAAAAA&#10;" strokecolor="red" strokeweight="0"/>
                  <v:line id="Line 541" o:spid="_x0000_s1660" style="position:absolute;visibility:visible;mso-wrap-style:square" from="1352,1625" to="1353,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S0sQAAADdAAAADwAAAGRycy9kb3ducmV2LnhtbESPS4vCMBSF98L8h3AH3MiYKvigGmUY&#10;EERcaOvg9tJcm2JzU5qonX8/EQSXh/P4OMt1Z2txp9ZXjhWMhgkI4sLpiksFp3zzNQfhA7LG2jEp&#10;+CMP69VHb4mpdg8+0j0LpYgj7FNUYEJoUil9YciiH7qGOHoX11oMUbal1C0+4rit5ThJptJixZFg&#10;sKEfQ8U1u9kIwawc7w0dboj73Xxzngx+80ap/mf3vQARqAvv8Ku91QpmyWw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ZLSxAAAAN0AAAAPAAAAAAAAAAAA&#10;AAAAAKECAABkcnMvZG93bnJldi54bWxQSwUGAAAAAAQABAD5AAAAkgMAAAAA&#10;" strokecolor="red" strokeweight="0"/>
                  <v:line id="Line 542" o:spid="_x0000_s1661" style="position:absolute;visibility:visible;mso-wrap-style:square" from="1362,1617" to="1363,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cMpcQAAADdAAAADwAAAGRycy9kb3ducmV2LnhtbESPS4vCMBSF98L8h3AH3MiYKvigGmUY&#10;EERcaOvg9tJcm2JzU5qonX8/EQSXh/P4OMt1Z2txp9ZXjhWMhgkI4sLpiksFp3zzNQfhA7LG2jEp&#10;+CMP69VHb4mpdg8+0j0LpYgj7FNUYEJoUil9YciiH7qGOHoX11oMUbal1C0+4rit5ThJptJixZFg&#10;sKEfQ8U1u9kIwawc7w0dboj73Xxzngx+80ap/mf3vQARqAvv8Ku91QpmyWw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xwylxAAAAN0AAAAPAAAAAAAAAAAA&#10;AAAAAKECAABkcnMvZG93bnJldi54bWxQSwUGAAAAAAQABAD5AAAAkgMAAAAA&#10;" strokecolor="red" strokeweight="0"/>
                  <v:line id="Line 543" o:spid="_x0000_s1662" style="position:absolute;visibility:visible;mso-wrap-style:square" from="1372,1609" to="1373,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pPsUAAADdAAAADwAAAGRycy9kb3ducmV2LnhtbESPX2vCMBTF3wd+h3AHvoyZrrBVqlFk&#10;UBDxwdWNvV6aa1PW3JQmrfXbL8Jgj4fz58dZbyfbipF63zhW8LJIQBBXTjdcK/g8F89LED4ga2wd&#10;k4IbedhuZg9rzLW78geNZahFHGGfowITQpdL6StDFv3CdcTRu7jeYoiyr6Xu8RrHbSvTJHmTFhuO&#10;BIMdvRuqfsrBRgiWdXo0dBoQj4dl8f369HXulJo/TrsViEBT+A//tfdaQZZkG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upPsUAAADdAAAADwAAAAAAAAAA&#10;AAAAAAChAgAAZHJzL2Rvd25yZXYueG1sUEsFBgAAAAAEAAQA+QAAAJMDAAAAAA==&#10;" strokecolor="red" strokeweight="0"/>
                  <v:line id="Line 544" o:spid="_x0000_s1663" style="position:absolute;visibility:visible;mso-wrap-style:square" from="1321,1665" to="1322,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Q9TMIAAADdAAAADwAAAGRycy9kb3ducmV2LnhtbERPTWvCQBC9C/6HZYRepG4UqpJmI6Ug&#10;SPFQo6XXITvNhmZnQ3bV9N93DoUeH++72I2+UzcaYhvYwHKRgSKug225MXA57x+3oGJCttgFJgM/&#10;FGFXTicF5jbc+US3KjVKQjjmaMCl1Odax9qRx7gIPbFwX2HwmAQOjbYD3iXcd3qVZWvtsWVpcNjT&#10;q6P6u7p6KcGqWR0dvV8Rj2/b/efT/OPcG/MwG1+eQSUa07/4z32wBjbZRubK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BQ9TMIAAADdAAAADwAAAAAAAAAAAAAA&#10;AAChAgAAZHJzL2Rvd25yZXYueG1sUEsFBgAAAAAEAAQA+QAAAJADAAAAAA==&#10;" strokecolor="red" strokeweight="0"/>
                  <v:line id="Line 545" o:spid="_x0000_s1664" style="position:absolute;visibility:visible;mso-wrap-style:square" from="1331,1657" to="1332,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iY18QAAADdAAAADwAAAGRycy9kb3ducmV2LnhtbESPS4vCMBSF9wPzH8IVZjNoqjA+qlEG&#10;QRjEhVbF7aW5NsXmpjRR67+fCILLw3l8nNmitZW4UeNLxwr6vQQEce50yYWCw37VHYPwAVlj5ZgU&#10;PMjDYv75McNUuzvv6JaFQsQR9ikqMCHUqZQ+N2TR91xNHL2zayyGKJtC6gbvcdxWcpAkQ2mx5Egw&#10;WNPSUH7JrjZCMCsGG0PbK+JmPV6dfr6P+1qpr077OwURqA3v8Kv9pxWMktEE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jXxAAAAN0AAAAPAAAAAAAAAAAA&#10;AAAAAKECAABkcnMvZG93bnJldi54bWxQSwUGAAAAAAQABAD5AAAAkgMAAAAA&#10;" strokecolor="red" strokeweight="0"/>
                  <v:line id="Line 546" o:spid="_x0000_s1665" style="position:absolute;visibility:visible;mso-wrap-style:square" from="1341,1649" to="1342,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BbcIAAADdAAAADwAAAGRycy9kb3ducmV2LnhtbERPTWvCQBC9F/wPywi9lLqpYA2pq4gg&#10;lOKhTSy9DtlpNjQ7G7Krxn/vHIQeH+97tRl9p840xDawgZdZBoq4DrblxsCx2j/noGJCttgFJgNX&#10;irBZTx5WWNhw4S86l6lREsKxQAMupb7QOtaOPMZZ6ImF+w2DxyRwaLQd8CLhvtPzLHvVHluWBoc9&#10;7RzVf+XJSwmWzfzg6POEePjI9z+Lp++qN+ZxOm7fQCUa07/47n63BpZZLv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7dBbcIAAADdAAAADwAAAAAAAAAAAAAA&#10;AAChAgAAZHJzL2Rvd25yZXYueG1sUEsFBgAAAAAEAAQA+QAAAJADAAAAAA==&#10;" strokecolor="red" strokeweight="0"/>
                  <v:line id="Line 547" o:spid="_x0000_s1666" style="position:absolute;visibility:visible;mso-wrap-style:square" from="1352,1641" to="1353,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vk9sMAAADdAAAADwAAAGRycy9kb3ducmV2LnhtbESPzYrCMBSF98K8Q7gDs5ExVVBLNYoI&#10;wiAutDq4vTR3mjLNTWmi1rc3guDycH4+znzZ2VpcqfWVYwXDQQKCuHC64lLB6bj5TkH4gKyxdkwK&#10;7uRhufjozTHT7sYHuuahFHGEfYYKTAhNJqUvDFn0A9cQR+/PtRZDlG0pdYu3OG5rOUqSibRYcSQY&#10;bGhtqPjPLzZCMC9HO0P7C+Jum27O4/7vsVHq67NbzUAE6sI7/Gr/aAXTJB3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75PbDAAAA3QAAAA8AAAAAAAAAAAAA&#10;AAAAoQIAAGRycy9kb3ducmV2LnhtbFBLBQYAAAAABAAEAPkAAACRAwAAAAA=&#10;" strokecolor="red" strokeweight="0"/>
                  <v:line id="Line 548" o:spid="_x0000_s1667" style="position:absolute;visibility:visible;mso-wrap-style:square" from="1363,1633" to="1364,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6gcQAAADdAAAADwAAAGRycy9kb3ducmV2LnhtbESPX2vCMBTF3wW/Q7jCXkTTFTZLNYoM&#10;hCE+bK3i66W5NsXmpjRR67dfBoM9Hs6fH2e1GWwr7tT7xrGC13kCgrhyuuFawbHczTIQPiBrbB2T&#10;gid52KzHoxXm2j34m+5FqEUcYZ+jAhNCl0vpK0MW/dx1xNG7uN5iiLKvpe7xEcdtK9MkeZcWG44E&#10;gx19GKquxc1GCBZ1ejD0dUM87LPd+W16KjulXibDdgki0BD+w3/tT61gkWQ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KXqBxAAAAN0AAAAPAAAAAAAAAAAA&#10;AAAAAKECAABkcnMvZG93bnJldi54bWxQSwUGAAAAAAQABAD5AAAAkgMAAAAA&#10;" strokecolor="red" strokeweight="0"/>
                  <v:line id="Line 549" o:spid="_x0000_s1668" style="position:absolute;visibility:visible;mso-wrap-style:square" from="1321,1682" to="1322,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XfGsUAAADdAAAADwAAAGRycy9kb3ducmV2LnhtbESPX2vCMBTF34V9h3AHexFN59CValrG&#10;QBjDB60TXy/NtSk2N6WJ2n37ZSD4eDh/fpxVMdhWXKn3jWMFr9MEBHHldMO1gp/9epKC8AFZY+uY&#10;FPyShyJ/Gq0w0+7GO7qWoRZxhH2GCkwIXSalrwxZ9FPXEUfv5HqLIcq+lrrHWxy3rZwlyUJabDgS&#10;DHb0aag6lxcbIVjWs42h7QVx852uj/PxYd8p9fI8fCxBBBrCI3xvf2kF70n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XfGsUAAADdAAAADwAAAAAAAAAA&#10;AAAAAAChAgAAZHJzL2Rvd25yZXYueG1sUEsFBgAAAAAEAAQA+QAAAJMDAAAAAA==&#10;" strokecolor="red" strokeweight="0"/>
                  <v:line id="Line 550" o:spid="_x0000_s1669" style="position:absolute;visibility:visible;mso-wrap-style:square" from="1332,1673" to="133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HbsUAAADdAAAADwAAAGRycy9kb3ducmV2LnhtbESPX2vCMBTF34V9h3AHexFNJ9OValrG&#10;QBjDB60TXy/NtSk2N6WJ2n37ZSD4eDh/fpxVMdhWXKn3jWMFr9MEBHHldMO1gp/9epKC8AFZY+uY&#10;FPyShyJ/Gq0w0+7GO7qWoRZxhH2GCkwIXSalrwxZ9FPXEUfv5HqLIcq+lrrHWxy3rZwlyUJabDgS&#10;DHb0aag6lxcbIVjWs42h7QVx852uj/PxYd8p9fI8fCxBBBrCI3xvf2kF70n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xHbsUAAADdAAAADwAAAAAAAAAA&#10;AAAAAAChAgAAZHJzL2Rvd25yZXYueG1sUEsFBgAAAAAEAAQA+QAAAJMDAAAAAA==&#10;" strokecolor="red" strokeweight="0"/>
                  <v:line id="Line 551" o:spid="_x0000_s1670" style="position:absolute;visibility:visible;mso-wrap-style:square" from="1342,1666" to="1343,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Di9cMAAADdAAAADwAAAGRycy9kb3ducmV2LnhtbESPzYrCMBSF94LvEK4wGxlTBbVUo4gg&#10;yOBirA5uL821KTY3pYnaefvJgODycH4+znLd2Vo8qPWVYwXjUQKCuHC64lLB+bT7TEH4gKyxdkwK&#10;fsnDetXvLTHT7slHeuShFHGEfYYKTAhNJqUvDFn0I9cQR+/qWoshyraUusVnHLe1nCTJTFqsOBIM&#10;NrQ1VNzyu40QzMvJwdD3HfHwle4u0+HPqVHqY9BtFiACdeEdfrX3WsE8Saf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4vXDAAAA3QAAAA8AAAAAAAAAAAAA&#10;AAAAoQIAAGRycy9kb3ducmV2LnhtbFBLBQYAAAAABAAEAPkAAACRAwAAAAA=&#10;" strokecolor="red" strokeweight="0"/>
                  <v:line id="Line 552" o:spid="_x0000_s1671" style="position:absolute;visibility:visible;mso-wrap-style:square" from="1353,1657" to="1354,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J8gsUAAADdAAAADwAAAGRycy9kb3ducmV2LnhtbESPX2vCMBTF34V9h3AHe5E1VZiWapQx&#10;EGT4sLUOXy/NtSk2N6VJa/ftl8Fgj4fz58fZ7ifbipF63zhWsEhSEMSV0w3XCs7l4TkD4QOyxtYx&#10;KfgmD/vdw2yLuXZ3/qSxCLWII+xzVGBC6HIpfWXIok9cRxy9q+sthij7Wuoe73HctnKZpitpseFI&#10;MNjRm6HqVgw2QrColydDHwPi6T07XF7mX2Wn1NPj9LoBEWgK/+G/9lErWKfZ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J8gsUAAADdAAAADwAAAAAAAAAA&#10;AAAAAAChAgAAZHJzL2Rvd25yZXYueG1sUEsFBgAAAAAEAAQA+QAAAJMDAAAAAA==&#10;" strokecolor="red" strokeweight="0"/>
                  <v:line id="Line 553" o:spid="_x0000_s1672" style="position:absolute;visibility:visible;mso-wrap-style:square" from="1363,1649" to="1364,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7ZGcMAAADdAAAADwAAAGRycy9kb3ducmV2LnhtbESPzYrCMBSF98K8Q7jCbERTBbVUowyC&#10;MAwuxqq4vTTXptjclCZq5+3NgODycH4+znLd2VrcqfWVYwXjUQKCuHC64lLB8bAdpiB8QNZYOyYF&#10;f+RhvfroLTHT7sF7uuehFHGEfYYKTAhNJqUvDFn0I9cQR+/iWoshyraUusVHHLe1nCTJTFqsOBIM&#10;NrQxVFzzm40QzMvJztDvDXH3k27P08Hp0Cj12e++FiACdeEdfrW/tYJ5ks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e2RnDAAAA3QAAAA8AAAAAAAAAAAAA&#10;AAAAoQIAAGRycy9kb3ducmV2LnhtbFBLBQYAAAAABAAEAPkAAACRAwAAAAA=&#10;" strokecolor="red" strokeweight="0"/>
                  <v:line id="Line 554" o:spid="_x0000_s1673" style="position:absolute;visibility:visible;mso-wrap-style:square" from="1321,1697" to="1322,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Na8IAAADdAAAADwAAAGRycy9kb3ducmV2LnhtbERPTWvCQBC9F/wPywi9lLqpYA2pq4gg&#10;lOKhTSy9DtlpNjQ7G7Krxn/vHIQeH+97tRl9p840xDawgZdZBoq4DrblxsCx2j/noGJCttgFJgNX&#10;irBZTx5WWNhw4S86l6lREsKxQAMupb7QOtaOPMZZ6ImF+w2DxyRwaLQd8CLhvtPzLHvVHluWBoc9&#10;7RzVf+XJSwmWzfzg6POEePjI9z+Lp++qN+ZxOm7fQCUa07/47n63BpZZLn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FNa8IAAADdAAAADwAAAAAAAAAAAAAA&#10;AAChAgAAZHJzL2Rvd25yZXYueG1sUEsFBgAAAAAEAAQA+QAAAJADAAAAAA==&#10;" strokecolor="red" strokeweight="0"/>
                  <v:line id="Line 555" o:spid="_x0000_s1674" style="position:absolute;visibility:visible;mso-wrap-style:square" from="1332,1689" to="1333,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3o8MUAAADdAAAADwAAAGRycy9kb3ducmV2LnhtbESPX2vCMBTF34V9h3AHe5GZTpjWalrG&#10;QBjDB60TXy/NtSk2N6WJ2n37ZSD4eDh/fpxVMdhWXKn3jWMFb5MEBHHldMO1gp/9+jUF4QOyxtYx&#10;KfglD0X+NFphpt2Nd3QtQy3iCPsMFZgQukxKXxmy6CeuI47eyfUWQ5R9LXWPtzhuWzlNkpm02HAk&#10;GOzo01B1Li82QrCspxtD2wvi5jtdH9/Hh32n1Mvz8LEEEWgIj/C9/aUVzJN0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3o8MUAAADdAAAADwAAAAAAAAAA&#10;AAAAAAChAgAAZHJzL2Rvd25yZXYueG1sUEsFBgAAAAAEAAQA+QAAAJMDAAAAAA==&#10;" strokecolor="red" strokeweight="0"/>
                  <v:line id="Line 556" o:spid="_x0000_s1675" style="position:absolute;visibility:visible;mso-wrap-style:square" from="1342,1682" to="1343,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XsMIAAADdAAAADwAAAGRycy9kb3ducmV2LnhtbERPS2vCQBC+F/oflin0UnRTwVfqKqUg&#10;lOJBo+J1yE6zodnZkF01/ffOQfD48b0Xq9436kJdrAMbeB9moIjLYGuuDBz268EMVEzIFpvAZOCf&#10;IqyWz08LzG248o4uRaqUhHDM0YBLqc21jqUjj3EYWmLhfkPnMQnsKm07vEq4b/QoyybaY83S4LCl&#10;L0flX3H2UoJFNdo42p4RNz+z9Wn8dty3xry+9J8foBL16SG+u7+tgWk2l/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7XsMIAAADdAAAADwAAAAAAAAAAAAAA&#10;AAChAgAAZHJzL2Rvd25yZXYueG1sUEsFBgAAAAAEAAQA+QAAAJADAAAAAA==&#10;" strokecolor="red" strokeweight="0"/>
                  <v:line id="Line 557" o:spid="_x0000_s1676" style="position:absolute;visibility:visible;mso-wrap-style:square" from="1353,1673" to="135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JyK8UAAADdAAAADwAAAGRycy9kb3ducmV2LnhtbESPS2vCQBSF9wX/w3ALbkqdKLRq6igi&#10;BKS4qNHi9pK5zYRm7oTM5OG/7xQKXR7O4+NsdqOtRU+trxwrmM8SEMSF0xWXCq6X7HkFwgdkjbVj&#10;UnAnD7vt5GGDqXYDn6nPQyniCPsUFZgQmlRKXxiy6GeuIY7el2sthijbUuoWhzhua7lIkldpseJI&#10;MNjQwVDxnXc2QjAvFydDHx3i6X2V3V6ePi+NUtPHcf8GItAY/sN/7aNWsEzW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JyK8UAAADdAAAADwAAAAAAAAAA&#10;AAAAAAChAgAAZHJzL2Rvd25yZXYueG1sUEsFBgAAAAAEAAQA+QAAAJMDAAAAAA==&#10;" strokecolor="red" strokeweight="0"/>
                  <v:line id="Line 558" o:spid="_x0000_s1677" style="position:absolute;visibility:visible;mso-wrap-style:square" from="1364,1665" to="1365,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DsXMUAAADdAAAADwAAAGRycy9kb3ducmV2LnhtbESPX2vCMBTF3wW/Q7jCXkRTC3Ouayoy&#10;EGT4sFXF10tz15Q1N6WJWr/9Mhj4eDh/fpx8PdhWXKn3jWMFi3kCgrhyuuFawfGwna1A+ICssXVM&#10;Cu7kYV2MRzlm2t34i65lqEUcYZ+hAhNCl0npK0MW/dx1xNH7dr3FEGVfS93jLY7bVqZJspQWG44E&#10;gx29G6p+youNECzrdG/o84K4/1htz8/T06FT6mkybN5ABBrCI/zf3mkFL8lr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DsXMUAAADdAAAADwAAAAAAAAAA&#10;AAAAAAChAgAAZHJzL2Rvd25yZXYueG1sUEsFBgAAAAAEAAQA+QAAAJMDAAAAAA==&#10;" strokecolor="red" strokeweight="0"/>
                  <v:line id="Line 559" o:spid="_x0000_s1678" style="position:absolute;visibility:visible;mso-wrap-style:square" from="1311,1722" to="131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xJx8UAAADdAAAADwAAAGRycy9kb3ducmV2LnhtbESPX2vCMBTF3wd+h3AFX8aa6phztVFE&#10;EGT4oFXZ66W5NsXmpjRRu2+/DAZ7PJw/P06+7G0j7tT52rGCcZKCIC6drrlScDpuXmYgfEDW2Dgm&#10;Bd/kYbkYPOWYaffgA92LUIk4wj5DBSaENpPSl4Ys+sS1xNG7uM5iiLKrpO7wEcdtIydpOpUWa44E&#10;gy2tDZXX4mYjBItqsjO0vyHuPmebr7fn87FVajTsV3MQgfrwH/5rb7WC9/Tj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xJx8UAAADdAAAADwAAAAAAAAAA&#10;AAAAAAChAgAAZHJzL2Rvd25yZXYueG1sUEsFBgAAAAAEAAQA+QAAAJMDAAAAAA==&#10;" strokecolor="red" strokeweight="0"/>
                  <v:line id="Line 560" o:spid="_x0000_s1679" style="position:absolute;visibility:visible;mso-wrap-style:square" from="1322,1714" to="1323,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Rs8UAAADdAAAADwAAAGRycy9kb3ducmV2LnhtbESPX2vCMBTF3wd+h3AFX8aaKptztVFE&#10;EGT4oFXZ66W5NsXmpjRRu2+/DAZ7PJw/P06+7G0j7tT52rGCcZKCIC6drrlScDpuXmYgfEDW2Dgm&#10;Bd/kYbkYPOWYaffgA92LUIk4wj5DBSaENpPSl4Ys+sS1xNG7uM5iiLKrpO7wEcdtIydpOpUWa44E&#10;gy2tDZXX4mYjBItqsjO0vyHuPmebr7fn87FVajTsV3MQgfrwH/5rb7WC9/Tj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XRs8UAAADdAAAADwAAAAAAAAAA&#10;AAAAAAChAgAAZHJzL2Rvd25yZXYueG1sUEsFBgAAAAAEAAQA+QAAAJMDAAAAAA==&#10;" strokecolor="red" strokeweight="0"/>
                  <v:line id="Line 561" o:spid="_x0000_s1680" style="position:absolute;visibility:visible;mso-wrap-style:square" from="1333,1706" to="1334,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0KMMAAADdAAAADwAAAGRycy9kb3ducmV2LnhtbESPS4vCMBSF98L8h3CF2YimI/iqRhkG&#10;hEFcjFVxe2muTbG5KU3U+u+NMODycB4fZ7FqbSVu1PjSsYKvQQKCOHe65ELBYb/uT0H4gKyxckwK&#10;HuRhtfzoLDDV7s47umWhEHGEfYoKTAh1KqXPDVn0A1cTR+/sGoshyqaQusF7HLeVHCbJWFosORIM&#10;1vRjKL9kVxshmBXDraG/K+J2M12fRr3jvlbqs9t+z0EEasM7/N/+1QomyWw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ZdCjDAAAA3QAAAA8AAAAAAAAAAAAA&#10;AAAAoQIAAGRycy9kb3ducmV2LnhtbFBLBQYAAAAABAAEAPkAAACRAwAAAAA=&#10;" strokecolor="red" strokeweight="0"/>
                  <v:line id="Line 562" o:spid="_x0000_s1681" style="position:absolute;visibility:visible;mso-wrap-style:square" from="1343,1698" to="1344,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vqX8QAAADdAAAADwAAAGRycy9kb3ducmV2LnhtbESPS4vCMBSF98L8h3CF2YimCuOjGmUQ&#10;hGFwoVVxe2muTbG5KU3Uzr+fCILLw3l8nMWqtZW4U+NLxwqGgwQEce50yYWC42HTn4LwAVlj5ZgU&#10;/JGH1fKjs8BUuwfv6Z6FQsQR9ikqMCHUqZQ+N2TRD1xNHL2LayyGKJtC6gYfcdxWcpQkY2mx5Egw&#10;WNPaUH7NbjZCMCtGW0O7G+L2d7o5f/VOh1qpz277PQcRqA3v8Kv9oxVMkt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y+pfxAAAAN0AAAAPAAAAAAAAAAAA&#10;AAAAAKECAABkcnMvZG93bnJldi54bWxQSwUGAAAAAAQABAD5AAAAkgMAAAAA&#10;" strokecolor="red" strokeweight="0"/>
                  <v:line id="Line 563" o:spid="_x0000_s1682" style="position:absolute;visibility:visible;mso-wrap-style:square" from="1354,1689" to="1355,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dPxMQAAADdAAAADwAAAGRycy9kb3ducmV2LnhtbESPS4vCMBSF9wPzH8IVZjNoqjA+qlEG&#10;QRjEhVbF7aW5NsXmpjRR67+fCILLw3l8nNmitZW4UeNLxwr6vQQEce50yYWCw37VHYPwAVlj5ZgU&#10;PMjDYv75McNUuzvv6JaFQsQR9ikqMCHUqZQ+N2TR91xNHL2zayyGKJtC6gbvcdxWcpAkQ2mx5Egw&#10;WNPSUH7JrjZCMCsGG0PbK+JmPV6dfr6P+1qpr077OwURqA3v8Kv9pxWMksk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h0/ExAAAAN0AAAAPAAAAAAAAAAAA&#10;AAAAAKECAABkcnMvZG93bnJldi54bWxQSwUGAAAAAAQABAD5AAAAkgMAAAAA&#10;" strokecolor="red" strokeweight="0"/>
                  <v:line id="Line 564" o:spid="_x0000_s1683" style="position:absolute;visibility:visible;mso-wrap-style:square" from="1364,1681" to="1365,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jbtsIAAADdAAAADwAAAGRycy9kb3ducmV2LnhtbERPS2vCQBC+F/oflin0UnRTwVfqKqUg&#10;lOJBo+J1yE6zodnZkF01/ffOQfD48b0Xq9436kJdrAMbeB9moIjLYGuuDBz268EMVEzIFpvAZOCf&#10;IqyWz08LzG248o4uRaqUhHDM0YBLqc21jqUjj3EYWmLhfkPnMQnsKm07vEq4b/QoyybaY83S4LCl&#10;L0flX3H2UoJFNdo42p4RNz+z9Wn8dty3xry+9J8foBL16SG+u7+tgWk2l7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jbtsIAAADdAAAADwAAAAAAAAAAAAAA&#10;AAChAgAAZHJzL2Rvd25yZXYueG1sUEsFBgAAAAAEAAQA+QAAAJADAAAAAA==&#10;" strokecolor="red" strokeweight="0"/>
                  <v:line id="Line 565" o:spid="_x0000_s1684" style="position:absolute;visibility:visible;mso-wrap-style:square" from="1311,1738" to="1312,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R+LcQAAADdAAAADwAAAGRycy9kb3ducmV2LnhtbESPS4vCMBSF9wP+h3CF2YimCuOjGkUG&#10;BBlcaFXcXpprU2xuShO1/vvJgDDLw3l8nMWqtZV4UONLxwqGgwQEce50yYWC03HTn4LwAVlj5ZgU&#10;vMjDatn5WGCq3ZMP9MhCIeII+xQVmBDqVEqfG7LoB64mjt7VNRZDlE0hdYPPOG4rOUqSsbRYciQY&#10;rOnbUH7L7jZCMCtGO0P7O+LuZ7q5fPXOx1qpz267noMI1Ib/8Lu91QomyWwG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H4txAAAAN0AAAAPAAAAAAAAAAAA&#10;AAAAAKECAABkcnMvZG93bnJldi54bWxQSwUGAAAAAAQABAD5AAAAkgMAAAAA&#10;" strokecolor="red" strokeweight="0"/>
                  <v:line id="Line 566" o:spid="_x0000_s1685" style="position:absolute;visibility:visible;mso-wrap-style:square" from="1323,1730" to="1324,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NqsEAAADdAAAADwAAAGRycy9kb3ducmV2LnhtbERPTWvCQBC9F/oflin0UnSjYJXoKkUQ&#10;pHhoo+J1yI7Z0OxsyK4a/71zEHp8vO/FqveNulIX68AGRsMMFHEZbM2VgcN+M5iBignZYhOYDNwp&#10;wmr5+rLA3IYb/9K1SJWSEI45GnAptbnWsXTkMQ5DSyzcOXQek8Cu0rbDm4T7Ro+z7FN7rFkaHLa0&#10;dlT+FRcvJVhU452jnwvi7nu2OU0+jvvWmPe3/msOKlGf/sVP99YamI4y2S9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hU2qwQAAAN0AAAAPAAAAAAAAAAAAAAAA&#10;AKECAABkcnMvZG93bnJldi54bWxQSwUGAAAAAAQABAD5AAAAjwMAAAAA&#10;" strokecolor="red" strokeweight="0"/>
                  <v:line id="Line 567" o:spid="_x0000_s1686" style="position:absolute;visibility:visible;mso-wrap-style:square" from="1333,1721" to="1334,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oMcUAAADdAAAADwAAAGRycy9kb3ducmV2LnhtbESPX2vCMBTF3wd+h3AFX4amLWyTapQx&#10;KMjwYasTXy/NtSk2N6VJa/ftl8Fgj4fz58fZ7ifbipF63zhWkK4SEMSV0w3XCr5OxXINwgdkja1j&#10;UvBNHva72cMWc+3u/EljGWoRR9jnqMCE0OVS+sqQRb9yHXH0rq63GKLsa6l7vMdx28osSZ6lxYYj&#10;wWBHb4aqWznYCMGyzo6GPgbE4/u6uDw9nk+dUov59LoBEWgK/+G/9kEreEmT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noMcUAAADdAAAADwAAAAAAAAAA&#10;AAAAAAChAgAAZHJzL2Rvd25yZXYueG1sUEsFBgAAAAAEAAQA+QAAAJMDAAAAAA==&#10;" strokecolor="red" strokeweight="0"/>
                  <v:line id="Line 568" o:spid="_x0000_s1687" style="position:absolute;visibility:visible;mso-wrap-style:square" from="1343,1714" to="1344,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t2RsMAAADdAAAADwAAAGRycy9kb3ducmV2LnhtbESPS4vCMBSF98L8h3AHZiOaWvBBNcow&#10;IAyDC62K20tzbYrNTWmidv69EQSXh/P4OItVZ2txo9ZXjhWMhgkI4sLpiksFh/16MAPhA7LG2jEp&#10;+CcPq+VHb4GZdnfe0S0PpYgj7DNUYEJoMil9YciiH7qGOHpn11oMUbal1C3e47itZZokE2mx4kgw&#10;2NCPoeKSX22EYF6mG0PbK+Lmb7Y+jfvHfaPU12f3PQcRqAvv8Kv9qxVMR0kK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bdkbDAAAA3QAAAA8AAAAAAAAAAAAA&#10;AAAAoQIAAGRycy9kb3ducmV2LnhtbFBLBQYAAAAABAAEAPkAAACRAwAAAAA=&#10;" strokecolor="red" strokeweight="0"/>
                  <v:line id="Line 569" o:spid="_x0000_s1688" style="position:absolute;visibility:visible;mso-wrap-style:square" from="1354,1705" to="1355,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fT3cUAAADdAAAADwAAAGRycy9kb3ducmV2LnhtbESPS2vCQBSF9wX/w3ALbkqdaKmV1FFE&#10;CEhxUaPi9pK5zYRm7oTM5OG/7xQKXR7O4+Ost6OtRU+trxwrmM8SEMSF0xWXCi7n7HkFwgdkjbVj&#10;UnAnD9vN5GGNqXYDn6jPQyniCPsUFZgQmlRKXxiy6GeuIY7el2sthijbUuoWhzhua7lIkqW0WHEk&#10;GGxob6j4zjsbIZiXi6Ohzw7x+LHKbq9P13Oj1PRx3L2DCDSG//Bf+6AVvM2TF/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fT3cUAAADdAAAADwAAAAAAAAAA&#10;AAAAAAChAgAAZHJzL2Rvd25yZXYueG1sUEsFBgAAAAAEAAQA+QAAAJMDAAAAAA==&#10;" strokecolor="red" strokeweight="0"/>
                  <v:line id="Line 570" o:spid="_x0000_s1689" style="position:absolute;visibility:visible;mso-wrap-style:square" from="1365,1697" to="1366,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5LqcUAAADdAAAADwAAAGRycy9kb3ducmV2LnhtbESPS2vCQBSF9wX/w3ALbkqdKK2V1FFE&#10;CEhxUaPi9pK5zYRm7oTM5OG/7xQKXR7O4+Ost6OtRU+trxwrmM8SEMSF0xWXCi7n7HkFwgdkjbVj&#10;UnAnD9vN5GGNqXYDn6jPQyniCPsUFZgQmlRKXxiy6GeuIY7el2sthijbUuoWhzhua7lIkqW0WHEk&#10;GGxob6j4zjsbIZiXi6Ohzw7x+LHKbq9P13Oj1PRx3L2DCDSG//Bf+6AVvM2TF/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5LqcUAAADdAAAADwAAAAAAAAAA&#10;AAAAAAChAgAAZHJzL2Rvd25yZXYueG1sUEsFBgAAAAAEAAQA+QAAAJMDAAAAAA==&#10;" strokecolor="red" strokeweight="0"/>
                  <v:line id="Line 571" o:spid="_x0000_s1690" style="position:absolute;visibility:visible;mso-wrap-style:square" from="1312,1754" to="1313,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uMsMAAADdAAAADwAAAGRycy9kb3ducmV2LnhtbESPzYrCMBSF94LvEO6AGxlTBUepRhFB&#10;EHHhtMpsL821KdPclCZqfXsjDMzycH4+znLd2VrcqfWVYwXjUQKCuHC64lLBOd99zkH4gKyxdkwK&#10;nuRhver3lphq9+BvumehFHGEfYoKTAhNKqUvDFn0I9cQR+/qWoshyraUusVHHLe1nCTJl7RYcSQY&#10;bGhrqPjNbjZCMCsnR0OnG+LxMN/9TIeXvFFq8NFtFiACdeE//NfeawWzcTKF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y7jLDAAAA3QAAAA8AAAAAAAAAAAAA&#10;AAAAoQIAAGRycy9kb3ducmV2LnhtbFBLBQYAAAAABAAEAPkAAACRAwAAAAA=&#10;" strokecolor="red" strokeweight="0"/>
                  <v:line id="Line 572" o:spid="_x0000_s1691" style="position:absolute;visibility:visible;mso-wrap-style:square" from="1323,1746" to="1324,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BwRcUAAADdAAAADwAAAGRycy9kb3ducmV2LnhtbESPS2vCQBSF90L/w3AL3UidGPBBdJQi&#10;CFKyqLGl20vmmgnN3AmZMUn/fUcouDycx8fZ7kfbiJ46XztWMJ8lIIhLp2uuFHxejq9rED4ga2wc&#10;k4Jf8rDfPU22mGk38Jn6IlQijrDPUIEJoc2k9KUhi37mWuLoXV1nMUTZVVJ3OMRx28g0SZbSYs2R&#10;YLClg6Hyp7jZCMGiSnNDHzfE/H19/F5Mvy6tUi/P49sGRKAxPML/7ZNWsJonS7i/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BwRcUAAADdAAAADwAAAAAAAAAA&#10;AAAAAAChAgAAZHJzL2Rvd25yZXYueG1sUEsFBgAAAAAEAAQA+QAAAJMDAAAAAA==&#10;" strokecolor="red" strokeweight="0"/>
                  <v:line id="Line 573" o:spid="_x0000_s1692" style="position:absolute;visibility:visible;mso-wrap-style:square" from="1334,1738" to="133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zV3sQAAADdAAAADwAAAGRycy9kb3ducmV2LnhtbESPS4vCMBSF98L8h3AH3MiYKvigGmUY&#10;EGRwoa2D20tzbYrNTWmidv69EQSXh/P4OMt1Z2txo9ZXjhWMhgkI4sLpiksFx3zzNQfhA7LG2jEp&#10;+CcP69VHb4mpdnc+0C0LpYgj7FNUYEJoUil9YciiH7qGOHpn11oMUbal1C3e47it5ThJptJixZFg&#10;sKEfQ8Ulu9oIwawc7wztr4i73/nmNBn85Y1S/c/uewEiUBfe4Vd7qxXMRskMnm/iE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bNXexAAAAN0AAAAPAAAAAAAAAAAA&#10;AAAAAKECAABkcnMvZG93bnJldi54bWxQSwUGAAAAAAQABAD5AAAAkgMAAAAA&#10;" strokecolor="red" strokeweight="0"/>
                  <v:line id="Line 574" o:spid="_x0000_s1693" style="position:absolute;visibility:visible;mso-wrap-style:square" from="1344,1730" to="1345,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NBrMEAAADdAAAADwAAAGRycy9kb3ducmV2LnhtbERPTWvCQBC9F/oflin0UnSjYJXoKkUQ&#10;pHhoo+J1yI7Z0OxsyK4a/71zEHp8vO/FqveNulIX68AGRsMMFHEZbM2VgcN+M5iBignZYhOYDNwp&#10;wmr5+rLA3IYb/9K1SJWSEI45GnAptbnWsXTkMQ5DSyzcOXQek8Cu0rbDm4T7Ro+z7FN7rFkaHLa0&#10;dlT+FRcvJVhU452jnwvi7nu2OU0+jvvWmPe3/msOKlGf/sVP99YamI4ymSt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80GswQAAAN0AAAAPAAAAAAAAAAAAAAAA&#10;AKECAABkcnMvZG93bnJldi54bWxQSwUGAAAAAAQABAD5AAAAjwMAAAAA&#10;" strokecolor="red" strokeweight="0"/>
                  <v:line id="Line 575" o:spid="_x0000_s1694" style="position:absolute;visibility:visible;mso-wrap-style:square" from="1355,1721" to="1356,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8UAAADdAAAADwAAAGRycy9kb3ducmV2LnhtbESPS2vCQBSF9wX/w3ALbkqdKLRq6igi&#10;BKS4qNHi9pK5zYRm7oTM5OG/7xQKXR7O4+NsdqOtRU+trxwrmM8SEMSF0xWXCq6X7HkFwgdkjbVj&#10;UnAnD7vt5GGDqXYDn6nPQyniCPsUFZgQmlRKXxiy6GeuIY7el2sthijbUuoWhzhua7lIkldpseJI&#10;MNjQwVDxnXc2QjAvFydDHx3i6X2V3V6ePi+NUtPHcf8GItAY/sN/7aNWsJwna/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kN8UAAADdAAAADwAAAAAAAAAA&#10;AAAAAAChAgAAZHJzL2Rvd25yZXYueG1sUEsFBgAAAAAEAAQA+QAAAJMDAAAAAA==&#10;" strokecolor="red" strokeweight="0"/>
                  <v:line id="Line 576" o:spid="_x0000_s1695" style="position:absolute;visibility:visible;mso-wrap-style:square" from="1366,1713" to="1367,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zbd8IAAADdAAAADwAAAGRycy9kb3ducmV2LnhtbERPTWvCQBC9F/oflhF6KbqJUJXoKqUg&#10;lOKhJi1eh+yYDWZnQ3bV9N93DoUeH+97sxt9p240xDawgXyWgSKug225MfBV7acrUDEhW+wCk4Ef&#10;irDbPj5ssLDhzke6lalREsKxQAMupb7QOtaOPMZZ6ImFO4fBYxI4NNoOeJdw3+l5li20x5alwWFP&#10;b47qS3n1UoJlMz84+rwiHj5W+9PL83fVG/M0GV/XoBKN6V/85363BpZ5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zbd8IAAADdAAAADwAAAAAAAAAAAAAA&#10;AAChAgAAZHJzL2Rvd25yZXYueG1sUEsFBgAAAAAEAAQA+QAAAJADAAAAAA==&#10;" strokecolor="red" strokeweight="0"/>
                  <v:line id="Line 577" o:spid="_x0000_s1696" style="position:absolute;visibility:visible;mso-wrap-style:square" from="1313,1771" to="1314,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7MMAAADdAAAADwAAAGRycy9kb3ducmV2LnhtbESPS4vCMBSF98L8h3AHZiNjWsEH1Sgi&#10;CIO40Org9tLcaco0N6WJWv+9EQSXh/P4OPNlZ2txpdZXjhWkgwQEceF0xaWC03HzPQXhA7LG2jEp&#10;uJOH5eKjN8dMuxsf6JqHUsQR9hkqMCE0mZS+MGTRD1xDHL0/11oMUbal1C3e4rit5TBJxtJixZFg&#10;sKG1oeI/v9gIwbwc7gztL4i77XRzHvV/j41SX5/dagYiUBfe4Vf7RyuYpGkKzzfxCc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QfuzDAAAA3QAAAA8AAAAAAAAAAAAA&#10;AAAAoQIAAGRycy9kb3ducmV2LnhtbFBLBQYAAAAABAAEAPkAAACRAwAAAAA=&#10;" strokecolor="red" strokeweight="0"/>
                  <v:line id="Line 578" o:spid="_x0000_s1697" style="position:absolute;visibility:visible;mso-wrap-style:square" from="1324,1762" to="1325,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gm8QAAADdAAAADwAAAGRycy9kb3ducmV2LnhtbESPX2vCMBTF34V9h3AHe5GZtjCVapQx&#10;EMbwQVuHr5fm2hSbm9JE7b79Igg+Hs6fH2e5HmwrrtT7xrGCdJKAIK6cbrhWcCg373MQPiBrbB2T&#10;gj/ysF69jJaYa3fjPV2LUIs4wj5HBSaELpfSV4Ys+onriKN3cr3FEGVfS93jLY7bVmZJMpUWG44E&#10;gx19GarOxcVGCBZ1tjW0uyBuf+ab48f4t+yUensdPhcgAg3hGX60v7WCWZpmcH8Tn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CbxAAAAN0AAAAPAAAAAAAAAAAA&#10;AAAAAKECAABkcnMvZG93bnJldi54bWxQSwUGAAAAAAQABAD5AAAAkgMAAAAA&#10;" strokecolor="red" strokeweight="0"/>
                  <v:line id="Line 579" o:spid="_x0000_s1698" style="position:absolute;visibility:visible;mso-wrap-style:square" from="1334,1754" to="1335,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FAMUAAADdAAAADwAAAGRycy9kb3ducmV2LnhtbESPX2vCMBTF3wW/Q7gDX0TTOpzSNRUR&#10;hDF80Lqx10tz15Q1N6WJ2n37ZSD4eDh/fpx8M9hWXKn3jWMF6TwBQVw53XCt4OO8n61B+ICssXVM&#10;Cn7Jw6YYj3LMtLvxia5lqEUcYZ+hAhNCl0npK0MW/dx1xNH7dr3FEGVfS93jLY7bVi6S5EVabDgS&#10;DHa0M1T9lBcbIVjWi4Oh4wXx8L7efy2nn+dOqcnTsH0FEWgIj/C9/aYVrNL0Gf7fxCc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5FAMUAAADdAAAADwAAAAAAAAAA&#10;AAAAAAChAgAAZHJzL2Rvd25yZXYueG1sUEsFBgAAAAAEAAQA+QAAAJMDAAAAAA==&#10;" strokecolor="red" strokeweight="0"/>
                  <v:line id="Line 580" o:spid="_x0000_s1699" style="position:absolute;visibility:visible;mso-wrap-style:square" from="1344,1746" to="1345,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fddMUAAADdAAAADwAAAGRycy9kb3ducmV2LnhtbESPX2vCMBTF3wW/Q7gDX0TTypzSNRUR&#10;hDF80Lqx10tz15Q1N6WJ2n37ZSD4eDh/fpx8M9hWXKn3jWMF6TwBQVw53XCt4OO8n61B+ICssXVM&#10;Cn7Jw6YYj3LMtLvxia5lqEUcYZ+hAhNCl0npK0MW/dx1xNH7dr3FEGVfS93jLY7bVi6S5EVabDgS&#10;DHa0M1T9lBcbIVjWi4Oh4wXx8L7efy2nn+dOqcnTsH0FEWgIj/C9/aYVrNL0Gf7fxCc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fddMUAAADdAAAADwAAAAAAAAAA&#10;AAAAAAChAgAAZHJzL2Rvd25yZXYueG1sUEsFBgAAAAAEAAQA+QAAAJMDAAAAAA==&#10;" strokecolor="red" strokeweight="0"/>
                  <v:line id="Line 581" o:spid="_x0000_s1700" style="position:absolute;visibility:visible;mso-wrap-style:square" from="1355,1737" to="1356,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t478QAAADdAAAADwAAAGRycy9kb3ducmV2LnhtbESPS4vCMBSF98L8h3AH3IimFXxQjTII&#10;gogLrTO4vTTXpkxzU5qonX8/EQSXh/P4OMt1Z2txp9ZXjhWkowQEceF0xaWC7/N2OAfhA7LG2jEp&#10;+CMP69VHb4mZdg8+0T0PpYgj7DNUYEJoMil9YciiH7mGOHpX11oMUbal1C0+4rit5ThJptJixZFg&#10;sKGNoeI3v9kIwbwcHwwdb4iH/Xx7mQx+zo1S/c/uawEiUBfe4Vd7pxXM0nQ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3jvxAAAAN0AAAAPAAAAAAAAAAAA&#10;AAAAAKECAABkcnMvZG93bnJldi54bWxQSwUGAAAAAAQABAD5AAAAkgMAAAAA&#10;" strokecolor="red" strokeweight="0"/>
                  <v:line id="Line 582" o:spid="_x0000_s1701" style="position:absolute;visibility:visible;mso-wrap-style:square" from="1366,1729" to="1367,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nmmMQAAADdAAAADwAAAGRycy9kb3ducmV2LnhtbESPS4vCMBSF98L8h3AH3IimFXxQjTII&#10;gogLrTO4vTTXpkxzU5qonX8/EQSXh/P4OMt1Z2txp9ZXjhWkowQEceF0xaWC7/N2OAfhA7LG2jEp&#10;+CMP69VHb4mZdg8+0T0PpYgj7DNUYEJoMil9YciiH7mGOHpX11oMUbal1C0+4rit5ThJptJixZFg&#10;sKGNoeI3v9kIwbwcHwwdb4iH/Xx7mQx+zo1S/c/uawEiUBfe4Vd7pxXM0nQ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aYxAAAAN0AAAAPAAAAAAAAAAAA&#10;AAAAAKECAABkcnMvZG93bnJldi54bWxQSwUGAAAAAAQABAD5AAAAkgMAAAAA&#10;" strokecolor="red" strokeweight="0"/>
                  <v:line id="Line 583" o:spid="_x0000_s1702" style="position:absolute;visibility:visible;mso-wrap-style:square" from="1313,1786" to="1314,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VDA8MAAADdAAAADwAAAGRycy9kb3ducmV2LnhtbESPzYrCMBSF9wO+Q7iCm0HTCo7SMYoI&#10;gogLpyqzvTR3mjLNTWmi1rc3guDycH4+znzZ2VpcqfWVYwXpKAFBXDhdcangdNwMZyB8QNZYOyYF&#10;d/KwXPQ+5phpd+MfuuahFHGEfYYKTAhNJqUvDFn0I9cQR+/PtRZDlG0pdYu3OG5rOU6SL2mx4kgw&#10;2NDaUPGfX2yEYF6O94YOF8T9brb5nXyej41Sg363+gYRqAvv8Ku91QqmaTqF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1QwPDAAAA3QAAAA8AAAAAAAAAAAAA&#10;AAAAoQIAAGRycy9kb3ducmV2LnhtbFBLBQYAAAAABAAEAPkAAACRAwAAAAA=&#10;" strokecolor="red" strokeweight="0"/>
                  <v:line id="Line 584" o:spid="_x0000_s1703" style="position:absolute;visibility:visible;mso-wrap-style:square" from="1324,1778" to="1325,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XccIAAADdAAAADwAAAGRycy9kb3ducmV2LnhtbERPTWvCQBC9F/oflhF6KbqJUJXoKqUg&#10;lOKhJi1eh+yYDWZnQ3bV9N93DoUeH+97sxt9p240xDawgXyWgSKug225MfBV7acrUDEhW+wCk4Ef&#10;irDbPj5ssLDhzke6lalREsKxQAMupb7QOtaOPMZZ6ImFO4fBYxI4NNoOeJdw3+l5li20x5alwWFP&#10;b47qS3n1UoJlMz84+rwiHj5W+9PL83fVG/M0GV/XoBKN6V/85363BpZ5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rXccIAAADdAAAADwAAAAAAAAAAAAAA&#10;AAChAgAAZHJzL2Rvd25yZXYueG1sUEsFBgAAAAAEAAQA+QAAAJADAAAAAA==&#10;" strokecolor="red" strokeweight="0"/>
                  <v:line id="Line 585" o:spid="_x0000_s1704" style="position:absolute;visibility:visible;mso-wrap-style:square" from="1335,1770" to="1336,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Zy6sUAAADdAAAADwAAAGRycy9kb3ducmV2LnhtbESPX2vCMBTF3wW/Q7gDX2SmLcy5aiwi&#10;CGP4oHVjr5fm2pQ1N6WJ2n37ZSD4eDh/fpxVMdhWXKn3jWMF6SwBQVw53XCt4PO0e16A8AFZY+uY&#10;FPySh2I9Hq0w1+7GR7qWoRZxhH2OCkwIXS6lrwxZ9DPXEUfv7HqLIcq+lrrHWxy3rcySZC4tNhwJ&#10;BjvaGqp+youNECzrbG/ocEHcfyx23y/Tr1On1ORp2CxBBBrCI3xvv2sFr2n6B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Zy6sUAAADdAAAADwAAAAAAAAAA&#10;AAAAAAChAgAAZHJzL2Rvd25yZXYueG1sUEsFBgAAAAAEAAQA+QAAAJMDAAAAAA==&#10;" strokecolor="red" strokeweight="0"/>
                  <v:line id="Line 586" o:spid="_x0000_s1705" style="position:absolute;visibility:visible;mso-wrap-style:square" from="1345,1762" to="1346,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ARysIAAADdAAAADwAAAGRycy9kb3ducmV2LnhtbERPTWvCQBC9F/oflil4KXVjwCrRVUpB&#10;KOLBxpZeh+yYDc3Ohuyq8d87B8Hj430v14Nv1Zn62AQ2MBlnoIirYBuuDfwcNm9zUDEhW2wDk4Er&#10;RVivnp+WWNhw4W86l6lWEsKxQAMupa7QOlaOPMZx6IiFO4beYxLY19r2eJFw3+o8y961x4alwWFH&#10;n46q//LkpQTLOt852p8Qd9v55m/6+nvojBm9DB8LUImG9BDf3V/WwGySy355I09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ARysIAAADdAAAADwAAAAAAAAAAAAAA&#10;AAChAgAAZHJzL2Rvd25yZXYueG1sUEsFBgAAAAAEAAQA+QAAAJADAAAAAA==&#10;" strokecolor="red" strokeweight="0"/>
                  <v:line id="Line 587" o:spid="_x0000_s1706" style="position:absolute;visibility:visible;mso-wrap-style:square" from="1356,1753" to="1357,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y0UcQAAADdAAAADwAAAGRycy9kb3ducmV2LnhtbESPX2vCMBTF34V9h3AHe5GZtjCVapQx&#10;EMbwQVuHr5fm2hSbm9JE7b79Igg+Hs6fH2e5HmwrrtT7xrGCdJKAIK6cbrhWcCg373MQPiBrbB2T&#10;gj/ysF69jJaYa3fjPV2LUIs4wj5HBSaELpfSV4Ys+onriKN3cr3FEGVfS93jLY7bVmZJMpUWG44E&#10;gx19GarOxcVGCBZ1tjW0uyBuf+ab48f4t+yUensdPhcgAg3hGX60v7WCWZqlcH8Tn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LRRxAAAAN0AAAAPAAAAAAAAAAAA&#10;AAAAAKECAABkcnMvZG93bnJldi54bWxQSwUGAAAAAAQABAD5AAAAkgMAAAAA&#10;" strokecolor="red" strokeweight="0"/>
                  <v:line id="Line 588" o:spid="_x0000_s1707" style="position:absolute;visibility:visible;mso-wrap-style:square" from="1367,1745" to="1368,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4qJsMAAADdAAAADwAAAGRycy9kb3ducmV2LnhtbESPS4vCMBSF98L8h3AHZiOaWvBBNcow&#10;IAyDC62K20tzbYrNTWmidv69EQSXh/P4OItVZ2txo9ZXjhWMhgkI4sLpiksFh/16MAPhA7LG2jEp&#10;+CcPq+VHb4GZdnfe0S0PpYgj7DNUYEJoMil9YciiH7qGOHpn11oMUbal1C3e47itZZokE2mx4kgw&#10;2NCPoeKSX22EYF6mG0PbK+Lmb7Y+jfvHfaPU12f3PQcRqAvv8Kv9qxVMR2kK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uKibDAAAA3QAAAA8AAAAAAAAAAAAA&#10;AAAAoQIAAGRycy9kb3ducmV2LnhtbFBLBQYAAAAABAAEAPkAAACRAwAAAAA=&#10;" strokecolor="red" strokeweight="0"/>
                  <v:line id="Line 589" o:spid="_x0000_s1708" style="position:absolute;visibility:visible;mso-wrap-style:square" from="1313,1803" to="1314,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PvcUAAADdAAAADwAAAGRycy9kb3ducmV2LnhtbESPX2vCMBTF3wW/Q7iDvYimdjilNhUZ&#10;CGP4MOvE10tzbcqam9JE7b79Mhj4eDh/fpx8M9hW3Kj3jWMF81kCgrhyuuFawddxN12B8AFZY+uY&#10;FPyQh00xHuWYaXfnA93KUIs4wj5DBSaELpPSV4Ys+pnriKN3cb3FEGVfS93jPY7bVqZJ8iotNhwJ&#10;Bjt6M1R9l1cbIVjW6d7Q5xVx/7HanReT07FT6vlp2K5BBBrCI/zfftcKlvP0B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PvcUAAADdAAAADwAAAAAAAAAA&#10;AAAAAAChAgAAZHJzL2Rvd25yZXYueG1sUEsFBgAAAAAEAAQA+QAAAJMDAAAAAA==&#10;" strokecolor="red" strokeweight="0"/>
                  <v:line id="Line 590" o:spid="_x0000_s1709" style="position:absolute;visibility:visible;mso-wrap-style:square" from="1324,1794" to="1325,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sXycUAAADdAAAADwAAAGRycy9kb3ducmV2LnhtbESPX2vCMBTF3wW/Q7iDvYimljmlNhUZ&#10;CGP4MOvE10tzbcqam9JE7b79Mhj4eDh/fpx8M9hW3Kj3jWMF81kCgrhyuuFawddxN12B8AFZY+uY&#10;FPyQh00xHuWYaXfnA93KUIs4wj5DBSaELpPSV4Ys+pnriKN3cb3FEGVfS93jPY7bVqZJ8iotNhwJ&#10;Bjt6M1R9l1cbIVjW6d7Q5xVx/7HanReT07FT6vlp2K5BBBrCI/zfftcKlvP0B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sXycUAAADdAAAADwAAAAAAAAAA&#10;AAAAAAChAgAAZHJzL2Rvd25yZXYueG1sUEsFBgAAAAAEAAQA+QAAAJMDAAAAAA==&#10;" strokecolor="red" strokeweight="0"/>
                  <v:line id="Line 591" o:spid="_x0000_s1710" style="position:absolute;visibility:visible;mso-wrap-style:square" from="1335,1786" to="1336,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eyUsMAAADdAAAADwAAAGRycy9kb3ducmV2LnhtbESPzYrCMBSF9wO+Q7jCbAZNLThKNYoI&#10;ggwunKq4vTTXptjclCZq5+0nguDycH4+znzZ2VrcqfWVYwWjYQKCuHC64lLB8bAZTEH4gKyxdkwK&#10;/sjDctH7mGOm3YN/6Z6HUsQR9hkqMCE0mZS+MGTRD11DHL2Lay2GKNtS6hYfcdzWMk2Sb2mx4kgw&#10;2NDaUHHNbzZCMC/TnaH9DXH3M92cx1+nQ6PUZ79bzUAE6sI7/GpvtYLJKB3D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HslLDAAAA3QAAAA8AAAAAAAAAAAAA&#10;AAAAoQIAAGRycy9kb3ducmV2LnhtbFBLBQYAAAAABAAEAPkAAACRAwAAAAA=&#10;" strokecolor="red" strokeweight="0"/>
                  <v:line id="Line 592" o:spid="_x0000_s1711" style="position:absolute;visibility:visible;mso-wrap-style:square" from="1345,1778" to="1346,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UsJcQAAADdAAAADwAAAGRycy9kb3ducmV2LnhtbESPS4vCMBSF94L/IVzBjYypBR90jCID&#10;wiAutCqzvTR3mmJzU5qonX8/EQSXh/P4OMt1Z2txp9ZXjhVMxgkI4sLpiksF59P2YwHCB2SNtWNS&#10;8Ece1qt+b4mZdg8+0j0PpYgj7DNUYEJoMil9YciiH7uGOHq/rrUYomxLqVt8xHFbyzRJZtJixZFg&#10;sKEvQ8U1v9kIwbxM94YON8T9brH9mY4up0ap4aDbfIII1IV3+NX+1grmk3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SwlxAAAAN0AAAAPAAAAAAAAAAAA&#10;AAAAAKECAABkcnMvZG93bnJldi54bWxQSwUGAAAAAAQABAD5AAAAkgMAAAAA&#10;" strokecolor="red" strokeweight="0"/>
                  <v:line id="Line 593" o:spid="_x0000_s1712" style="position:absolute;visibility:visible;mso-wrap-style:square" from="1356,1769" to="1357,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mJvsUAAADdAAAADwAAAGRycy9kb3ducmV2LnhtbESPX2vCMBTF3wd+h3CFvQybWtgsnVFE&#10;EIb4sFVlr5fmrilrbkoT2/rtl8Fgj4fz58dZbyfbioF63zhWsExSEMSV0w3XCi7nwyIH4QOyxtYx&#10;KbiTh+1m9rDGQruRP2goQy3iCPsCFZgQukJKXxmy6BPXEUfvy/UWQ5R9LXWPYxy3rczS9EVabDgS&#10;DHa0N1R9lzcbIVjW2cnQ+w3xdMwPn89P13On1ON82r2CCDSF//Bf+00rWC2zF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mJvsUAAADdAAAADwAAAAAAAAAA&#10;AAAAAAChAgAAZHJzL2Rvd25yZXYueG1sUEsFBgAAAAAEAAQA+QAAAJMDAAAAAA==&#10;" strokecolor="red" strokeweight="0"/>
                  <v:line id="Line 594" o:spid="_x0000_s1713" style="position:absolute;visibility:visible;mso-wrap-style:square" from="1367,1761" to="1368,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YdzMIAAADdAAAADwAAAGRycy9kb3ducmV2LnhtbERPTWvCQBC9F/oflil4KXVjwCrRVUpB&#10;KOLBxpZeh+yYDc3Ohuyq8d87B8Hj430v14Nv1Zn62AQ2MBlnoIirYBuuDfwcNm9zUDEhW2wDk4Er&#10;RVivnp+WWNhw4W86l6lWEsKxQAMupa7QOlaOPMZx6IiFO4beYxLY19r2eJFw3+o8y961x4alwWFH&#10;n46q//LkpQTLOt852p8Qd9v55m/6+nvojBm9DB8LUImG9BDf3V/WwGySy1x5I09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YdzMIAAADdAAAADwAAAAAAAAAAAAAA&#10;AAChAgAAZHJzL2Rvd25yZXYueG1sUEsFBgAAAAAEAAQA+QAAAJADAAAAAA==&#10;" strokecolor="red" strokeweight="0"/>
                  <v:line id="Line 595" o:spid="_x0000_s1714" style="position:absolute;visibility:visible;mso-wrap-style:square" from="1314,1818" to="1315,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4V8UAAADdAAAADwAAAGRycy9kb3ducmV2LnhtbESPX2vCMBTF3wW/Q7iDvYimLcxpNRYZ&#10;CGP4MOvE10tzbcqam9JE7b79Mhj4eDh/fpx1MdhW3Kj3jWMF6SwBQVw53XCt4Ou4my5A+ICssXVM&#10;Cn7IQ7EZj9aYa3fnA93KUIs4wj5HBSaELpfSV4Ys+pnriKN3cb3FEGVfS93jPY7bVmZJMpcWG44E&#10;gx29Gaq+y6uNECzrbG/o84q4/1jszi+T07FT6vlp2K5ABBrCI/zfftcKXtNsC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4V8UAAADdAAAADwAAAAAAAAAA&#10;AAAAAAChAgAAZHJzL2Rvd25yZXYueG1sUEsFBgAAAAAEAAQA+QAAAJMDAAAAAA==&#10;" strokecolor="red" strokeweight="0"/>
                  <v:line id="Line 596" o:spid="_x0000_s1715" style="position:absolute;visibility:visible;mso-wrap-style:square" from="1325,1810" to="1326,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mHF8IAAADdAAAADwAAAGRycy9kb3ducmV2LnhtbERPTWvCQBC9C/6HZYReRDda2kp0FRGE&#10;Ujy0ScXrkJ1mQ7OzIbtq+u87h0KPj/e92Q2+VTfqYxPYwGKegSKugm24NvBZHmcrUDEhW2wDk4Ef&#10;irDbjkcbzG248wfdilQrCeGYowGXUpdrHStHHuM8dMTCfYXeYxLY19r2eJdw3+pllj1rjw1Lg8OO&#10;Do6q7+LqpQSLenly9H5FPL2tjpen6bnsjHmYDPs1qERD+hf/uV+tgZfFo+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mHF8IAAADdAAAADwAAAAAAAAAAAAAA&#10;AAChAgAAZHJzL2Rvd25yZXYueG1sUEsFBgAAAAAEAAQA+QAAAJADAAAAAA==&#10;" strokecolor="red" strokeweight="0"/>
                  <v:line id="Line 597" o:spid="_x0000_s1716" style="position:absolute;visibility:visible;mso-wrap-style:square" from="1336,1802" to="1337,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UijMUAAADdAAAADwAAAGRycy9kb3ducmV2LnhtbESPX2vCMBTF3wW/Q7gDX0TTOpzSNRUR&#10;hDF80Lqx10tz15Q1N6WJ2n37ZSD4eDh/fpx8M9hWXKn3jWMF6TwBQVw53XCt4OO8n61B+ICssXVM&#10;Cn7Jw6YYj3LMtLvxia5lqEUcYZ+hAhNCl0npK0MW/dx1xNH7dr3FEGVfS93jLY7bVi6S5EVabDgS&#10;DHa0M1T9lBcbIVjWi4Oh4wXx8L7efy2nn+dOqcnTsH0FEWgIj/C9/aYVrNLnFP7fxCc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UijMUAAADdAAAADwAAAAAAAAAA&#10;AAAAAAChAgAAZHJzL2Rvd25yZXYueG1sUEsFBgAAAAAEAAQA+QAAAJMDAAAAAA==&#10;" strokecolor="red" strokeweight="0"/>
                  <v:line id="Line 598" o:spid="_x0000_s1717" style="position:absolute;visibility:visible;mso-wrap-style:square" from="1346,1794" to="1347,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8+8UAAADdAAAADwAAAGRycy9kb3ducmV2LnhtbESPX2vCMBTF3wW/Q7iDvYimdjilNhUZ&#10;CGP4MOvE10tzbcqam9JE7b79Mhj4eDh/fpx8M9hW3Kj3jWMF81kCgrhyuuFawddxN12B8AFZY+uY&#10;FPyQh00xHuWYaXfnA93KUIs4wj5DBSaELpPSV4Ys+pnriKN3cb3FEGVfS93jPY7bVqZJ8iotNhwJ&#10;Bjt6M1R9l1cbIVjW6d7Q5xVx/7HanReT07FT6vlp2K5BBBrCI/zfftcKlvO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e8+8UAAADdAAAADwAAAAAAAAAA&#10;AAAAAAChAgAAZHJzL2Rvd25yZXYueG1sUEsFBgAAAAAEAAQA+QAAAJMDAAAAAA==&#10;" strokecolor="red" strokeweight="0"/>
                  <v:line id="Line 599" o:spid="_x0000_s1718" style="position:absolute;visibility:visible;mso-wrap-style:square" from="1357,1785" to="135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ZYMUAAADdAAAADwAAAGRycy9kb3ducmV2LnhtbESPX2vCMBTF3wd+h3CFvQxNW9mUzigi&#10;CGP4sFVlr5fmmhSbm9JE7b79Mhjs8XD+/DjL9eBacaM+NJ4V5NMMBHHtdcNGwfGwmyxAhIissfVM&#10;Cr4pwHo1elhiqf2dP+lWRSPSCIcSFdgYu1LKUFtyGKa+I07e2fcOY5K9kbrHexp3rSyy7EU6bDgR&#10;LHa0tVRfqqtLEKxMsbf0cUXcvy92X89Pp0On1ON42LyCiDTE//Bf+00rmOe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sZYMUAAADdAAAADwAAAAAAAAAA&#10;AAAAAAChAgAAZHJzL2Rvd25yZXYueG1sUEsFBgAAAAAEAAQA+QAAAJMDAAAAAA==&#10;" strokecolor="red" strokeweight="0"/>
                  <v:line id="Line 600" o:spid="_x0000_s1719" style="position:absolute;visibility:visible;mso-wrap-style:square" from="1367,1777" to="136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BFMUAAADdAAAADwAAAGRycy9kb3ducmV2LnhtbESPS2sCMRSF94L/IVzBTakZbX0wNYoI&#10;gogLHStuL5PrZOjkZphEnf57Uyi4PJzHx5kvW1uJOzW+dKxgOEhAEOdOl1wo+D5t3mcgfEDWWDkm&#10;Bb/kYbnoduaYavfgI92zUIg4wj5FBSaEOpXS54Ys+oGriaN3dY3FEGVTSN3gI47bSo6SZCItlhwJ&#10;BmtaG8p/spuNEMyK0d7Q4Ya43802l/Hb+VQr1e+1qy8QgdrwCv+3t1rBdPjxC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KBFMUAAADdAAAADwAAAAAAAAAA&#10;AAAAAAChAgAAZHJzL2Rvd25yZXYueG1sUEsFBgAAAAAEAAQA+QAAAJMDAAAAAA==&#10;" strokecolor="red" strokeweight="0"/>
                  <v:line id="Line 601" o:spid="_x0000_s1720" style="position:absolute;visibility:visible;mso-wrap-style:square" from="1314,1835" to="1315,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kj8UAAADdAAAADwAAAGRycy9kb3ducmV2LnhtbESPX2vCMBTF3wd+h3CFvQxNdThL17SI&#10;IIzhw1aVvV6aa1NsbkoTtfv2y2Cwx8P58+Pk5Wg7caPBt44VLOYJCOLa6ZYbBcfDbpaC8AFZY+eY&#10;FHyTh7KYPOSYaXfnT7pVoRFxhH2GCkwIfSalrw1Z9HPXE0fv7AaLIcqhkXrAexy3nVwmyYu02HIk&#10;GOxpa6i+VFcbIVg1y72hjyvi/j3dfa2eTodeqcfpuHkFEWgM/+G/9ptWsF48r+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kj8UAAADdAAAADwAAAAAAAAAA&#10;AAAAAAChAgAAZHJzL2Rvd25yZXYueG1sUEsFBgAAAAAEAAQA+QAAAJMDAAAAAA==&#10;" strokecolor="red" strokeweight="0"/>
                  <v:line id="Line 602" o:spid="_x0000_s1721" style="position:absolute;visibility:visible;mso-wrap-style:square" from="1326,1826" to="1327,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y6+MUAAADdAAAADwAAAGRycy9kb3ducmV2LnhtbESPS2vCQBSF9wX/w3CFbopOtFQldRQR&#10;AqW4aKPS7SVzzQQzd0Jm8ui/7xQKXR7O4+Ns96OtRU+trxwrWMwTEMSF0xWXCi7nbLYB4QOyxtox&#10;KfgmD/vd5GGLqXYDf1Kfh1LEEfYpKjAhNKmUvjBk0c9dQxy9m2sthijbUuoWhzhua7lMkpW0WHEk&#10;GGzoaKi4552NEMzL5cnQR4d4et9kXy9P13Oj1ON0PLyCCDSG//Bf+00rWC+e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y6+MUAAADdAAAADwAAAAAAAAAA&#10;AAAAAAChAgAAZHJzL2Rvd25yZXYueG1sUEsFBgAAAAAEAAQA+QAAAJMDAAAAAA==&#10;" strokecolor="red" strokeweight="0"/>
                  <v:line id="Line 603" o:spid="_x0000_s1722" style="position:absolute;visibility:visible;mso-wrap-style:square" from="1336,1818" to="1337,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AfY8QAAADdAAAADwAAAGRycy9kb3ducmV2LnhtbESPS4vCMBSF98L8h3AH3IimKj6oRhkE&#10;YRAXWhW3l+balGluShO18+8nA4LLw3l8nOW6tZV4UONLxwqGgwQEce50yYWC82nbn4PwAVlj5ZgU&#10;/JKH9eqjs8RUuycf6ZGFQsQR9ikqMCHUqZQ+N2TRD1xNHL2bayyGKJtC6gafcdxWcpQkU2mx5Egw&#10;WNPGUP6T3W2EYFaM9oYOd8T9br69TnqXU61U97P9WoAI1IZ3+NX+1gpmw/EM/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B9jxAAAAN0AAAAPAAAAAAAAAAAA&#10;AAAAAKECAABkcnMvZG93bnJldi54bWxQSwUGAAAAAAQABAD5AAAAkgMAAAAA&#10;" strokecolor="red" strokeweight="0"/>
                  <v:line id="Line 604" o:spid="_x0000_s1723" style="position:absolute;visibility:visible;mso-wrap-style:square" from="1346,1810" to="1347,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LEcIAAADdAAAADwAAAGRycy9kb3ducmV2LnhtbERPTWvCQBC9C/6HZYReRDda2kp0FRGE&#10;Ujy0ScXrkJ1mQ7OzIbtq+u87h0KPj/e92Q2+VTfqYxPYwGKegSKugm24NvBZHmcrUDEhW2wDk4Ef&#10;irDbjkcbzG248wfdilQrCeGYowGXUpdrHStHHuM8dMTCfYXeYxLY19r2eJdw3+pllj1rjw1Lg8OO&#10;Do6q7+LqpQSLenly9H5FPL2tjpen6bnsjHmYDPs1qERD+hf/uV+tgZfFo8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LEcIAAADdAAAADwAAAAAAAAAAAAAA&#10;AAChAgAAZHJzL2Rvd25yZXYueG1sUEsFBgAAAAAEAAQA+QAAAJADAAAAAA==&#10;" strokecolor="red" strokeweight="0"/>
                  <v:line id="Line 605" o:spid="_x0000_s1724" style="position:absolute;visibility:visible;mso-wrap-style:square" from="1357,1801" to="1358,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MuisUAAADdAAAADwAAAGRycy9kb3ducmV2LnhtbESPS2sCMRSF94L/IVzBTakZLfUxNYoI&#10;gogLHStuL5PrZOjkZphEnf57Uyi4PJzHx5kvW1uJOzW+dKxgOEhAEOdOl1wo+D5t3qcgfEDWWDkm&#10;Bb/kYbnoduaYavfgI92zUIg4wj5FBSaEOpXS54Ys+oGriaN3dY3FEGVTSN3gI47bSo6SZCwtlhwJ&#10;BmtaG8p/spuNEMyK0d7Q4Ya43003l8+386lWqt9rV18gArXhFf5vb7WCyfBjB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MuisUAAADdAAAADwAAAAAAAAAA&#10;AAAAAAChAgAAZHJzL2Rvd25yZXYueG1sUEsFBgAAAAAEAAQA+QAAAJMDAAAAAA==&#10;" strokecolor="red" strokeweight="0"/>
                  <v:line id="Line 606" o:spid="_x0000_s1725" style="position:absolute;visibility:visible;mso-wrap-style:square" from="1368,1793" to="1369,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0asIAAADdAAAADwAAAGRycy9kb3ducmV2LnhtbERPS2vCQBC+C/6HZYReRDdKHxJdRQSh&#10;FA9tUvE6ZKfZ0OxsyK6a/vvOodDjx/fe7Abfqhv1sQlsYDHPQBFXwTZcG/gsj7MVqJiQLbaBycAP&#10;Rdhtx6MN5jbc+YNuRaqVhHDM0YBLqcu1jpUjj3EeOmLhvkLvMQnsa217vEu4b/Uyy561x4alwWFH&#10;B0fVd3H1UoJFvTw5er8int5Wx8vT9Fx2xjxMhv0aVKIh/Yv/3K/WwMviUfbLG3k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0asIAAADdAAAADwAAAAAAAAAAAAAA&#10;AAChAgAAZHJzL2Rvd25yZXYueG1sUEsFBgAAAAAEAAQA+QAAAJADAAAAAA==&#10;" strokecolor="red" strokeweight="0"/>
                </v:group>
                <v:group id="Group 607" o:spid="_x0000_s1726" style="position:absolute;left:8324;top:11487;width:400;height:3683" coordorigin="1311,1809" coordsize="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mAh8YAAADdAAAADwAAAGRycy9kb3ducmV2LnhtbESPQWvCQBSE7wX/w/KE&#10;3nSztrUluoqIlh5EUAvF2yP7TILZtyG7JvHfdwtCj8PMfMPMl72tREuNLx1rUOMEBHHmTMm5hu/T&#10;dvQBwgdkg5Vj0nAnD8vF4GmOqXEdH6g9hlxECPsUNRQh1KmUPivIoh+7mjh6F9dYDFE2uTQNdhFu&#10;KzlJkqm0WHJcKLCmdUHZ9XizGj477FYvatPurpf1/Xx62//sFGn9POxXMxCB+vAffrS/jIZ39ar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iYCHxgAAAN0A&#10;AAAPAAAAAAAAAAAAAAAAAKoCAABkcnMvZG93bnJldi54bWxQSwUGAAAAAAQABAD6AAAAnQMAAAAA&#10;">
                  <v:line id="Line 608" o:spid="_x0000_s1727" style="position:absolute;visibility:visible;mso-wrap-style:square" from="1315,1851" to="1316,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PhsUAAADdAAAADwAAAGRycy9kb3ducmV2LnhtbESPX2vCMBTF3wW/Q7iDvYimljmlNhUZ&#10;CGP4MOvE10tzbcqam9JE7b79Mhj4eDh/fpx8M9hW3Kj3jWMF81kCgrhyuuFawddxN12B8AFZY+uY&#10;FPyQh00xHuWYaXfnA93KUIs4wj5DBSaELpPSV4Ys+pnriKN3cb3FEGVfS93jPY7bVqZJ8iotNhwJ&#10;Bjt6M1R9l1cbIVjW6d7Q5xVx/7HanReT07FT6vlp2K5BBBrCI/zfftcKlvO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HPhsUAAADdAAAADwAAAAAAAAAA&#10;AAAAAAChAgAAZHJzL2Rvd25yZXYueG1sUEsFBgAAAAAEAAQA+QAAAJMDAAAAAA==&#10;" strokecolor="red" strokeweight="0"/>
                  <v:line id="Line 609" o:spid="_x0000_s1728" style="position:absolute;visibility:visible;mso-wrap-style:square" from="1326,1842" to="1327,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qHcUAAADdAAAADwAAAGRycy9kb3ducmV2LnhtbESPS2sCMRSF94L/IVzBTakZbX0wNYoI&#10;gogLHStuL5PrZOjkZphEnf57Uyi4PJzHx5kvW1uJOzW+dKxgOEhAEOdOl1wo+D5t3mcgfEDWWDkm&#10;Bb/kYbnoduaYavfgI92zUIg4wj5FBSaEOpXS54Ys+oGriaN3dY3FEGVTSN3gI47bSo6SZCItlhwJ&#10;BmtaG8p/spuNEMyK0d7Q4Ya43802l/Hb+VQr1e+1qy8QgdrwCv+3t1rBdPj5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1qHcUAAADdAAAADwAAAAAAAAAA&#10;AAAAAAChAgAAZHJzL2Rvd25yZXYueG1sUEsFBgAAAAAEAAQA+QAAAJMDAAAAAA==&#10;" strokecolor="red" strokeweight="0"/>
                  <v:line id="Line 610" o:spid="_x0000_s1729" style="position:absolute;visibility:visible;mso-wrap-style:square" from="1337,1834" to="1338,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TyacUAAADdAAAADwAAAGRycy9kb3ducmV2LnhtbESPX2vCMBTF3wd+h3CFvQxNW9yUzigi&#10;CGP4sFVlr5fmmhSbm9JE7b79Mhjs8XD+/DjL9eBacaM+NJ4V5NMMBHHtdcNGwfGwmyxAhIissfVM&#10;Cr4pwHo1elhiqf2dP+lWRSPSCIcSFdgYu1LKUFtyGKa+I07e2fcOY5K9kbrHexp3rSyy7EU6bDgR&#10;LHa0tVRfqqtLEKxMsbf0cUXcvy92X89Pp0On1ON42LyCiDTE//Bf+00rmOe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TyacUAAADdAAAADwAAAAAAAAAA&#10;AAAAAAChAgAAZHJzL2Rvd25yZXYueG1sUEsFBgAAAAAEAAQA+QAAAJMDAAAAAA==&#10;" strokecolor="red" strokeweight="0"/>
                  <v:line id="Line 611" o:spid="_x0000_s1730" style="position:absolute;visibility:visible;mso-wrap-style:square" from="1347,1826" to="1348,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X8sUAAADdAAAADwAAAGRycy9kb3ducmV2LnhtbESPX2vCMBTF3wd+h3CFvQxNlTlL17SI&#10;IIzhw1aVvV6aa1NsbkoTtfv2y2Cwx8P58+Pk5Wg7caPBt44VLOYJCOLa6ZYbBcfDbpaC8AFZY+eY&#10;FHyTh7KYPOSYaXfnT7pVoRFxhH2GCkwIfSalrw1Z9HPXE0fv7AaLIcqhkXrAexy3nVwmyYu02HIk&#10;GOxpa6i+VFcbIVg1y72hjyvi/j3dfa2eTodeqcfpuHkFEWgM/+G/9ptWsF48r+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hX8sUAAADdAAAADwAAAAAAAAAA&#10;AAAAAAChAgAAZHJzL2Rvd25yZXYueG1sUEsFBgAAAAAEAAQA+QAAAJMDAAAAAA==&#10;" strokecolor="red" strokeweight="0"/>
                  <v:line id="Line 612" o:spid="_x0000_s1731" style="position:absolute;visibility:visible;mso-wrap-style:square" from="1358,1817" to="1359,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JhcUAAADdAAAADwAAAGRycy9kb3ducmV2LnhtbESPS2vCQBSF9wX/w3CFbopOlFYldRQR&#10;AqW4aKPS7SVzzQQzd0Jm8ui/7xQKXR7O4+Ns96OtRU+trxwrWMwTEMSF0xWXCi7nbLYB4QOyxtox&#10;KfgmD/vd5GGLqXYDf1Kfh1LEEfYpKjAhNKmUvjBk0c9dQxy9m2sthijbUuoWhzhua7lMkpW0WHEk&#10;GGzoaKi4552NEMzL5cnQR4d4et9kXy9P13Oj1ON0PLyCCDSG//Bf+00rWC+e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rJhcUAAADdAAAADwAAAAAAAAAA&#10;AAAAAAChAgAAZHJzL2Rvd25yZXYueG1sUEsFBgAAAAAEAAQA+QAAAJMDAAAAAA==&#10;" strokecolor="red" strokeweight="0"/>
                  <v:line id="Line 613" o:spid="_x0000_s1732" style="position:absolute;visibility:visible;mso-wrap-style:square" from="1369,1809" to="1370,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ZsHsQAAADdAAAADwAAAGRycy9kb3ducmV2LnhtbESPS4vCMBSF98L8h3AH3Iimii+qUQZB&#10;GMSFVsXtpbk2ZZqb0kTt/PvJgODycB4fZ7lubSUe1PjSsYLhIAFBnDtdcqHgfNr25yB8QNZYOSYF&#10;v+RhvfroLDHV7slHemShEHGEfYoKTAh1KqXPDVn0A1cTR+/mGoshyqaQusFnHLeVHCXJVFosORIM&#10;1rQxlP9kdxshmBWjvaHDHXG/m2+vk97lVCvV/Wy/FiACteEdfrW/tYLZcDyD/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BmwexAAAAN0AAAAPAAAAAAAAAAAA&#10;AAAAAKECAABkcnMvZG93bnJldi54bWxQSwUGAAAAAAQABAD5AAAAkgMAAAAA&#10;" strokecolor="red" strokeweight="0"/>
                  <v:line id="Line 614" o:spid="_x0000_s1733" style="position:absolute;visibility:visible;mso-wrap-style:square" from="1316,1867" to="1317,1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4bMIAAADdAAAADwAAAGRycy9kb3ducmV2LnhtbERPS2vCQBC+C/6HZYReRDdKHxJdRQSh&#10;FA9tUvE6ZKfZ0OxsyK6a/vvOodDjx/fe7Abfqhv1sQlsYDHPQBFXwTZcG/gsj7MVqJiQLbaBycAP&#10;Rdhtx6MN5jbc+YNuRaqVhHDM0YBLqcu1jpUjj3EeOmLhvkLvMQnsa217vEu4b/Uyy561x4alwWFH&#10;B0fVd3H1UoJFvTw5er8int5Wx8vT9Fx2xjxMhv0aVKIh/Yv/3K/WwMviUebKG3k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n4bMIAAADdAAAADwAAAAAAAAAAAAAA&#10;AAChAgAAZHJzL2Rvd25yZXYueG1sUEsFBgAAAAAEAAQA+QAAAJADAAAAAA==&#10;" strokecolor="red" strokeweight="0"/>
                  <v:line id="Line 615" o:spid="_x0000_s1734" style="position:absolute;visibility:visible;mso-wrap-style:square" from="1327,1858" to="1328,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Vd98UAAADdAAAADwAAAGRycy9kb3ducmV2LnhtbESPS2sCMRSF94L/IVzBTakZpfUxNYoI&#10;gogLHStuL5PrZOjkZphEnf57Uyi4PJzHx5kvW1uJOzW+dKxgOEhAEOdOl1wo+D5t3qcgfEDWWDkm&#10;Bb/kYbnoduaYavfgI92zUIg4wj5FBSaEOpXS54Ys+oGriaN3dY3FEGVTSN3gI47bSo6SZCwtlhwJ&#10;BmtaG8p/spuNEMyK0d7Q4Ya43003l8+386lWqt9rV18gArXhFf5vb7WCyfBjB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Vd98UAAADdAAAADwAAAAAAAAAA&#10;AAAAAAChAgAAZHJzL2Rvd25yZXYueG1sUEsFBgAAAAAEAAQA+QAAAJMDAAAAAA==&#10;" strokecolor="red" strokeweight="0"/>
                  <v:line id="Line 616" o:spid="_x0000_s1735" style="position:absolute;visibility:visible;mso-wrap-style:square" from="1338,1850" to="1339,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Zit8IAAADdAAAADwAAAGRycy9kb3ducmV2LnhtbERPS2vCQBC+C/6HZYRepG4UfJC6ighC&#10;KR5qtPQ6ZKfZ0OxsyK6a/nvnIPT48b3X29436kZdrAMbmE4yUMRlsDVXBi7nw+sKVEzIFpvAZOCP&#10;Imw3w8EacxvufKJbkSolIRxzNOBSanOtY+nIY5yElli4n9B5TAK7StsO7xLuGz3LsoX2WLM0OGxp&#10;76j8La5eSrCoZkdHn1fE48fq8D0ff51bY15G/e4NVKI+/Yuf7ndrYDmdy35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Zit8IAAADdAAAADwAAAAAAAAAAAAAA&#10;AAChAgAAZHJzL2Rvd25yZXYueG1sUEsFBgAAAAAEAAQA+QAAAJADAAAAAA==&#10;" strokecolor="red" strokeweight="0"/>
                  <v:line id="Line 617" o:spid="_x0000_s1736" style="position:absolute;visibility:visible;mso-wrap-style:square" from="1347,1842" to="1348,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HLMQAAADdAAAADwAAAGRycy9kb3ducmV2LnhtbESPS4vCMBSF98L8h3AH3IimFXxQjTII&#10;gogLrTO4vTTXpkxzU5qonX8/EQSXh/P4OMt1Z2txp9ZXjhWkowQEceF0xaWC7/N2OAfhA7LG2jEp&#10;+CMP69VHb4mZdg8+0T0PpYgj7DNUYEJoMil9YciiH7mGOHpX11oMUbal1C0+4rit5ThJptJixZFg&#10;sKGNoeI3v9kIwbwcHwwdb4iH/Xx7mQx+zo1S/c/uawEiUBfe4Vd7pxXM0k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scsxAAAAN0AAAAPAAAAAAAAAAAA&#10;AAAAAKECAABkcnMvZG93bnJldi54bWxQSwUGAAAAAAQABAD5AAAAkgMAAAAA&#10;" strokecolor="red" strokeweight="0"/>
                  <v:line id="Line 618" o:spid="_x0000_s1737" style="position:absolute;visibility:visible;mso-wrap-style:square" from="1359,1834" to="136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hZW8MAAADdAAAADwAAAGRycy9kb3ducmV2LnhtbESPzYrCMBSF9wO+Q7jCbAZNLThKNYoI&#10;ggwunKq4vTTXptjclCZq5+0nguDycH4+znzZ2VrcqfWVYwWjYQKCuHC64lLB8bAZTEH4gKyxdkwK&#10;/sjDctH7mGOm3YN/6Z6HUsQR9hkqMCE0mZS+MGTRD11DHL2Lay2GKNtS6hYfcdzWMk2Sb2mx4kgw&#10;2NDaUHHNbzZCMC/TnaH9DXH3M92cx1+nQ6PUZ79bzUAE6sI7/GpvtYLJaJzC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oWVvDAAAA3QAAAA8AAAAAAAAAAAAA&#10;AAAAoQIAAGRycy9kb3ducmV2LnhtbFBLBQYAAAAABAAEAPkAAACRAwAAAAA=&#10;" strokecolor="red" strokeweight="0"/>
                  <v:line id="Line 619" o:spid="_x0000_s1738" style="position:absolute;visibility:visible;mso-wrap-style:square" from="1369,1825" to="1370,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8wMUAAADdAAAADwAAAGRycy9kb3ducmV2LnhtbESPX2vCMBTF3wd+h3CFvQxNdThL17SI&#10;IIzhw1aVvV6aa1NsbkoTtfv2y2Cwx8P58+Pk5Wg7caPBt44VLOYJCOLa6ZYbBcfDbpaC8AFZY+eY&#10;FHyTh7KYPOSYaXfnT7pVoRFxhH2GCkwIfSalrw1Z9HPXE0fv7AaLIcqhkXrAexy3nVwmyYu02HIk&#10;GOxpa6i+VFcbIVg1y72hjyvi/j3dfa2eTodeqcfpuHkFEWgM/+G/9ptWsF6snuH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8wMUAAADdAAAADwAAAAAAAAAA&#10;AAAAAAChAgAAZHJzL2Rvd25yZXYueG1sUEsFBgAAAAAEAAQA+QAAAJMDAAAAAA==&#10;" strokecolor="red" strokeweight="0"/>
                  <v:line id="Line 620" o:spid="_x0000_s1739" style="position:absolute;visibility:visible;mso-wrap-style:square" from="1316,1883" to="1317,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1ktMUAAADdAAAADwAAAGRycy9kb3ducmV2LnhtbESPX2vCMBTF3wd+h3CFvQxNlTlL17SI&#10;IIzhw1aVvV6aa1NsbkoTtfv2y2Cwx8P58+Pk5Wg7caPBt44VLOYJCOLa6ZYbBcfDbpaC8AFZY+eY&#10;FHyTh7KYPOSYaXfnT7pVoRFxhH2GCkwIfSalrw1Z9HPXE0fv7AaLIcqhkXrAexy3nVwmyYu02HIk&#10;GOxpa6i+VFcbIVg1y72hjyvi/j3dfa2eTodeqcfpuHkFEWgM/+G/9ptWsF6snuH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1ktMUAAADdAAAADwAAAAAAAAAA&#10;AAAAAAChAgAAZHJzL2Rvd25yZXYueG1sUEsFBgAAAAAEAAQA+QAAAJMDAAAAAA==&#10;" strokecolor="red" strokeweight="0"/>
                  <v:line id="Line 621" o:spid="_x0000_s1740" style="position:absolute;visibility:visible;mso-wrap-style:square" from="1327,1874" to="1328,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HBL8UAAADdAAAADwAAAGRycy9kb3ducmV2LnhtbESPX2vCMBTF3wd+h3CFvYyZWugsnVFk&#10;IIzhw9Yqe700d02xuSlNtPXbm8Fgj4fz58dZbyfbiSsNvnWsYLlIQBDXTrfcKDhW++cchA/IGjvH&#10;pOBGHrab2cMaC+1G/qJrGRoRR9gXqMCE0BdS+tqQRb9wPXH0ftxgMUQ5NFIPOMZx28k0SV6kxZYj&#10;wWBPb4bqc3mxEYJlkx4MfV4QDx/5/jt7OlW9Uo/zafcKItAU/sN/7XetYLXM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HBL8UAAADdAAAADwAAAAAAAAAA&#10;AAAAAAChAgAAZHJzL2Rvd25yZXYueG1sUEsFBgAAAAAEAAQA+QAAAJMDAAAAAA==&#10;" strokecolor="red" strokeweight="0"/>
                  <v:line id="Line 622" o:spid="_x0000_s1741" style="position:absolute;visibility:visible;mso-wrap-style:square" from="1338,1866" to="1339,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NfWMUAAADdAAAADwAAAGRycy9kb3ducmV2LnhtbESPX2vCMBTF3wd+h3CFvQybWtCVahQR&#10;hDF8cHXi66W5a8qam9LE2n37ZSDs8XD+/Djr7WhbMVDvG8cK5kkKgrhyuuFawef5MMtB+ICssXVM&#10;Cn7Iw3YzeVpjod2dP2goQy3iCPsCFZgQukJKXxmy6BPXEUfvy/UWQ5R9LXWP9zhuW5ml6VJabDgS&#10;DHa0N1R9lzcbIVjW2dHQ6YZ4fM8P18XL5dwp9TwddysQgcbwH36037SC1/liC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5NfWMUAAADdAAAADwAAAAAAAAAA&#10;AAAAAAChAgAAZHJzL2Rvd25yZXYueG1sUEsFBgAAAAAEAAQA+QAAAJMDAAAAAA==&#10;" strokecolor="red" strokeweight="0"/>
                  <v:line id="Line 623" o:spid="_x0000_s1742" style="position:absolute;visibility:visible;mso-wrap-style:square" from="1348,1858" to="1349,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6w8QAAADdAAAADwAAAGRycy9kb3ducmV2LnhtbESPS4vCMBSF98L8h3CF2YimCj6oRhkE&#10;QQYXY6u4vTTXptjclCZq599PBgSXh/P4OKtNZ2vxoNZXjhWMRwkI4sLpiksFp3w3XIDwAVlj7ZgU&#10;/JKHzfqjt8JUuycf6ZGFUsQR9ikqMCE0qZS+MGTRj1xDHL2ray2GKNtS6hafcdzWcpIkM2mx4kgw&#10;2NDWUHHL7jZCMCsnB0M/d8TD92J3mQ7OeaPUZ7/7WoII1IV3+NXeawXz8XQO/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3/rDxAAAAN0AAAAPAAAAAAAAAAAA&#10;AAAAAKECAABkcnMvZG93bnJldi54bWxQSwUGAAAAAAQABAD5AAAAkgMAAAAA&#10;" strokecolor="red" strokeweight="0"/>
                  <v:line id="Line 624" o:spid="_x0000_s1743" style="position:absolute;visibility:visible;mso-wrap-style:square" from="1359,1849" to="1360,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uscIAAADdAAAADwAAAGRycy9kb3ducmV2LnhtbERPS2vCQBC+C/6HZYRepG4UfJC6ighC&#10;KR5qtPQ6ZKfZ0OxsyK6a/nvnIPT48b3X29436kZdrAMbmE4yUMRlsDVXBi7nw+sKVEzIFpvAZOCP&#10;Imw3w8EacxvufKJbkSolIRxzNOBSanOtY+nIY5yElli4n9B5TAK7StsO7xLuGz3LsoX2WLM0OGxp&#10;76j8La5eSrCoZkdHn1fE48fq8D0ff51bY15G/e4NVKI+/Yuf7ndrYDmdy1x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BuscIAAADdAAAADwAAAAAAAAAAAAAA&#10;AAChAgAAZHJzL2Rvd25yZXYueG1sUEsFBgAAAAAEAAQA+QAAAJADAAAAAA==&#10;" strokecolor="red" strokeweight="0"/>
                  <v:line id="Line 625" o:spid="_x0000_s1744" style="position:absolute;visibility:visible;mso-wrap-style:square" from="1370,1841" to="1371,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LKsUAAADdAAAADwAAAGRycy9kb3ducmV2LnhtbESPX2vCMBTF3wd+h3CFvQxNW3BznVFE&#10;EIb4sFXF10tzl5Q1N6WJWr/9Mhjs8XD+/DiL1eBacaU+NJ4V5NMMBHHtdcNGwfGwncxBhIissfVM&#10;Cu4UYLUcPSyw1P7Gn3StohFphEOJCmyMXSllqC05DFPfESfvy/cOY5K9kbrHWxp3rSyy7Fk6bDgR&#10;LHa0sVR/VxeXIFiZYm/p44K4382359nT6dAp9Tge1m8gIg3xP/zXftcKXvLZK/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zLKsUAAADdAAAADwAAAAAAAAAA&#10;AAAAAAChAgAAZHJzL2Rvd25yZXYueG1sUEsFBgAAAAAEAAQA+QAAAJMDAAAAAA==&#10;" strokecolor="red" strokeweight="0"/>
                  <v:line id="Line 626" o:spid="_x0000_s1745" style="position:absolute;visibility:visible;mso-wrap-style:square" from="1317,1899" to="1318,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CsIAAADdAAAADwAAAGRycy9kb3ducmV2LnhtbERPS2vCQBC+C/6HZYRepG4UfJC6ighC&#10;KR5qtPQ6ZKfZ0OxsyK6a/nvnUPD48b3X29436kZdrAMbmE4yUMRlsDVXBi7nw+sKVEzIFpvAZOCP&#10;Imw3w8EacxvufKJbkSolIRxzNOBSanOtY+nIY5yElli4n9B5TAK7StsO7xLuGz3LsoX2WLM0OGxp&#10;76j8La5eSrCoZkdHn1fE48fq8D0ff51bY15G/e4NVKI+PcX/7ndrYDldyH5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oCsIAAADdAAAADwAAAAAAAAAAAAAA&#10;AAChAgAAZHJzL2Rvd25yZXYueG1sUEsFBgAAAAAEAAQA+QAAAJADAAAAAA==&#10;" strokecolor="red" strokeweight="0"/>
                  <v:line id="Line 627" o:spid="_x0000_s1746" style="position:absolute;visibility:visible;mso-wrap-style:square" from="1328,1890" to="1329,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YNkcQAAADdAAAADwAAAGRycy9kb3ducmV2LnhtbESPS4vCMBSF98L8h3AH3IimFXxQjTII&#10;gogLrTO4vTTXpkxzU5qonX8/EQSXh/P4OMt1Z2txp9ZXjhWkowQEceF0xaWC7/N2OAfhA7LG2jEp&#10;+CMP69VHb4mZdg8+0T0PpYgj7DNUYEJoMil9YciiH7mGOHpX11oMUbal1C0+4rit5ThJptJixZFg&#10;sKGNoeI3v9kIwbwcHwwdb4iH/Xx7mQx+zo1S/c/uawEiUBfe4Vd7pxXM0m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g2RxAAAAN0AAAAPAAAAAAAAAAAA&#10;AAAAAKECAABkcnMvZG93bnJldi54bWxQSwUGAAAAAAQABAD5AAAAkgMAAAAA&#10;" strokecolor="red" strokeweight="0"/>
                  <v:line id="Line 628" o:spid="_x0000_s1747" style="position:absolute;visibility:visible;mso-wrap-style:square" from="1338,1882" to="1339,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T5sQAAADdAAAADwAAAGRycy9kb3ducmV2LnhtbESPS4vCMBSF94L/IVzBjYypBR90jCID&#10;wiAutCqzvTR3mmJzU5qonX8/EQSXh/P4OMt1Z2txp9ZXjhVMxgkI4sLpiksF59P2YwHCB2SNtWNS&#10;8Ece1qt+b4mZdg8+0j0PpYgj7DNUYEJoMil9YciiH7uGOHq/rrUYomxLqVt8xHFbyzRJZtJixZFg&#10;sKEvQ8U1v9kIwbxM94YON8T9brH9mY4up0ap4aDbfIII1IV3+NX+1grmk1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xJPmxAAAAN0AAAAPAAAAAAAAAAAA&#10;AAAAAKECAABkcnMvZG93bnJldi54bWxQSwUGAAAAAAQABAD5AAAAkgMAAAAA&#10;" strokecolor="red" strokeweight="0"/>
                  <v:line id="Line 629" o:spid="_x0000_s1748" style="position:absolute;visibility:visible;mso-wrap-style:square" from="1348,1874" to="1349,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2fcUAAADdAAAADwAAAGRycy9kb3ducmV2LnhtbESPS2vCQBSF9wX/w3CFbopOtFQldRQR&#10;AqW4aKPS7SVzzQQzd0Jm8ui/7xQKXR7O4+Ns96OtRU+trxwrWMwTEMSF0xWXCi7nbLYB4QOyxtox&#10;KfgmD/vd5GGLqXYDf1Kfh1LEEfYpKjAhNKmUvjBk0c9dQxy9m2sthijbUuoWhzhua7lMkpW0WHEk&#10;GGzoaKi4552NEMzL5cnQR4d4et9kXy9P13Oj1ON0PLyCCDSG//Bf+00rWC9W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g2fcUAAADdAAAADwAAAAAAAAAA&#10;AAAAAAChAgAAZHJzL2Rvd25yZXYueG1sUEsFBgAAAAAEAAQA+QAAAJMDAAAAAA==&#10;" strokecolor="red" strokeweight="0"/>
                  <v:line id="Line 630" o:spid="_x0000_s1749" style="position:absolute;visibility:visible;mso-wrap-style:square" from="1359,1866" to="1360,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uCcUAAADdAAAADwAAAGRycy9kb3ducmV2LnhtbESPS2vCQBSF9wX/w3CFbopOlFYldRQR&#10;AqW4aKPS7SVzzQQzd0Jm8ui/7xQKXR7O4+Ns96OtRU+trxwrWMwTEMSF0xWXCi7nbLYB4QOyxtox&#10;KfgmD/vd5GGLqXYDf1Kfh1LEEfYpKjAhNKmUvjBk0c9dQxy9m2sthijbUuoWhzhua7lMkpW0WHEk&#10;GGzoaKi4552NEMzL5cnQR4d4et9kXy9P13Oj1ON0PLyCCDSG//Bf+00rWC9W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GuCcUAAADdAAAADwAAAAAAAAAA&#10;AAAAAAChAgAAZHJzL2Rvd25yZXYueG1sUEsFBgAAAAAEAAQA+QAAAJMDAAAAAA==&#10;" strokecolor="red" strokeweight="0"/>
                  <v:line id="Line 631" o:spid="_x0000_s1750" style="position:absolute;visibility:visible;mso-wrap-style:square" from="1370,1858" to="137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0LksUAAADdAAAADwAAAGRycy9kb3ducmV2LnhtbESPX2vCMBTF3wd+h3CFvQybWtCVahQR&#10;hDF8cHXi66W5a8qam9LE2n37ZSDs8XD+/Djr7WhbMVDvG8cK5kkKgrhyuuFawef5MMtB+ICssXVM&#10;Cn7Iw3YzeVpjod2dP2goQy3iCPsCFZgQukJKXxmy6BPXEUfvy/UWQ5R9LXWP9zhuW5ml6VJabDgS&#10;DHa0N1R9lzcbIVjW2dHQ6YZ4fM8P18XL5dwp9TwddysQgcbwH36037SC1/lyA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0LksUAAADdAAAADwAAAAAAAAAA&#10;AAAAAAChAgAAZHJzL2Rvd25yZXYueG1sUEsFBgAAAAAEAAQA+QAAAJMDAAAAAA==&#10;" strokecolor="red" strokeweight="0"/>
                  <v:line id="Line 632" o:spid="_x0000_s1751" style="position:absolute;visibility:visible;mso-wrap-style:square" from="1317,1915" to="1318,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V5cUAAADdAAAADwAAAGRycy9kb3ducmV2LnhtbESPX2vCMBTF3wd+h3CFvYyZVliVzigy&#10;KIzhw1aVvV6au6bY3JQmrfXbm8Fgj4fz58fZ7CbbipF63zhWkC4SEMSV0w3XCk7H4nkNwgdkja1j&#10;UnAjD7vt7GGDuXZX/qKxDLWII+xzVGBC6HIpfWXIol+4jjh6P663GKLsa6l7vMZx28plkmTSYsOR&#10;YLCjN0PVpRxshGBZLw+GPgfEw8e6+H55Oh87pR7n0/4VRKAp/If/2u9awSrNM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V5cUAAADdAAAADwAAAAAAAAAA&#10;AAAAAAChAgAAZHJzL2Rvd25yZXYueG1sUEsFBgAAAAAEAAQA+QAAAJMDAAAAAA==&#10;" strokecolor="red" strokeweight="0"/>
                  <v:line id="Line 633" o:spid="_x0000_s1752" style="position:absolute;visibility:visible;mso-wrap-style:square" from="1328,1906" to="1329,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wfsMAAADdAAAADwAAAGRycy9kb3ducmV2LnhtbESPS4vCMBSF9wP+h3AFN4OmCj6oRhFB&#10;EHExUxW3l+baFJub0kSt/94IA7M8nMfHWaxaW4kHNb50rGA4SEAQ506XXCg4Hbf9GQgfkDVWjknB&#10;izyslp2vBabaPfmXHlkoRBxhn6ICE0KdSulzQxb9wNXE0bu6xmKIsimkbvAZx20lR0kykRZLjgSD&#10;NW0M5bfsbiMEs2J0MPRzRzzsZ9vL+Pt8rJXqddv1HESgNvyH/9o7rWA6nEz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zMH7DAAAA3QAAAA8AAAAAAAAAAAAA&#10;AAAAoQIAAGRycy9kb3ducmV2LnhtbFBLBQYAAAAABAAEAPkAAACRAwAAAAA=&#10;" strokecolor="red" strokeweight="0"/>
                  <v:line id="Line 634" o:spid="_x0000_s1753" style="position:absolute;visibility:visible;mso-wrap-style:square" from="1339,1898" to="1340,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ykDMIAAADdAAAADwAAAGRycy9kb3ducmV2LnhtbERPS2vCQBC+C/6HZYRepG4UfJC6ighC&#10;KR5qtPQ6ZKfZ0OxsyK6a/nvnUPD48b3X29436kZdrAMbmE4yUMRlsDVXBi7nw+sKVEzIFpvAZOCP&#10;Imw3w8EacxvufKJbkSolIRxzNOBSanOtY+nIY5yElli4n9B5TAK7StsO7xLuGz3LsoX2WLM0OGxp&#10;76j8La5eSrCoZkdHn1fE48fq8D0ff51bY15G/e4NVKI+PcX/7ndrYDldyFx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ykDMIAAADdAAAADwAAAAAAAAAAAAAA&#10;AAChAgAAZHJzL2Rvd25yZXYueG1sUEsFBgAAAAAEAAQA+QAAAJADAAAAAA==&#10;" strokecolor="red" strokeweight="0"/>
                  <v:line id="Line 635" o:spid="_x0000_s1754" style="position:absolute;visibility:visible;mso-wrap-style:square" from="1349,1890" to="1350,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ABl8QAAADdAAAADwAAAGRycy9kb3ducmV2LnhtbESPS4vCMBSF98L8h3AH3MiYKviqRhkG&#10;BBlcaB1xe2muTbG5KU3Uzr83guDycB4fZ7FqbSVu1PjSsYJBPwFBnDtdcqHg77D+moLwAVlj5ZgU&#10;/JOH1fKjs8BUuzvv6ZaFQsQR9ikqMCHUqZQ+N2TR911NHL2zayyGKJtC6gbvcdxWcpgkY2mx5Egw&#10;WNOPofySXW2EYFYMt4Z2V8Tt73R9GvWOh1qp7mf7PQcRqA3v8Ku90Qomg/EM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AGXxAAAAN0AAAAPAAAAAAAAAAAA&#10;AAAAAKECAABkcnMvZG93bnJldi54bWxQSwUGAAAAAAQABAD5AAAAkgMAAAAA&#10;" strokecolor="red" strokeweight="0"/>
                  <v:line id="Line 636" o:spid="_x0000_s1755" style="position:absolute;visibility:visible;mso-wrap-style:square" from="1360,1882" to="1361,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M+18IAAADdAAAADwAAAGRycy9kb3ducmV2LnhtbERPTWvCQBC9F/wPyxS8FN0oWCV1FSkI&#10;RTzY2OJ1yE6zodnZkF01/nvnIHh8vO/luveNulAX68AGJuMMFHEZbM2VgZ/jdrQAFROyxSYwGbhR&#10;hPVq8LLE3IYrf9OlSJWSEI45GnAptbnWsXTkMY5DSyzcX+g8JoFdpW2HVwn3jZ5m2bv2WLM0OGzp&#10;01H5X5y9lGBRTfeODmfE/W6xPc3efo+tMcPXfvMBKlGfnuKH+8samE/m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M+18IAAADdAAAADwAAAAAAAAAAAAAA&#10;AAChAgAAZHJzL2Rvd25yZXYueG1sUEsFBgAAAAAEAAQA+QAAAJADAAAAAA==&#10;" strokecolor="red" strokeweight="0"/>
                  <v:line id="Line 637" o:spid="_x0000_s1756" style="position:absolute;visibility:visible;mso-wrap-style:square" from="1371,1873" to="1372,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bTMMAAADdAAAADwAAAGRycy9kb3ducmV2LnhtbESPzYrCMBSF9wO+Q7iCm0HTCo7SMYoI&#10;gogLpyqzvTR3mjLNTWmi1rc3guDycH4+znzZ2VpcqfWVYwXpKAFBXDhdcangdNwMZyB8QNZYOyYF&#10;d/KwXPQ+5phpd+MfuuahFHGEfYYKTAhNJqUvDFn0I9cQR+/PtRZDlG0pdYu3OG5rOU6SL2mx4kgw&#10;2NDaUPGfX2yEYF6O94YOF8T9brb5nXyej41Sg363+gYRqAvv8Ku91Qqm6TSF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Pm0zDAAAA3QAAAA8AAAAAAAAAAAAA&#10;AAAAoQIAAGRycy9kb3ducmV2LnhtbFBLBQYAAAAABAAEAPkAAACRAwAAAAA=&#10;" strokecolor="red" strokeweight="0"/>
                  <v:line id="Line 638" o:spid="_x0000_s1757" style="position:absolute;visibility:visible;mso-wrap-style:square" from="1318,1931" to="1319,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0FO8UAAADdAAAADwAAAGRycy9kb3ducmV2LnhtbESPX2vCMBTF3wd+h3CFvQybWtgsnVFE&#10;EIb4sFVlr5fmrilrbkoT2/rtl8Fgj4fz58dZbyfbioF63zhWsExSEMSV0w3XCi7nwyIH4QOyxtYx&#10;KbiTh+1m9rDGQruRP2goQy3iCPsCFZgQukJKXxmy6BPXEUfvy/UWQ5R9LXWPYxy3rczS9EVabDgS&#10;DHa0N1R9lzcbIVjW2cnQ+w3xdMwPn89P13On1ON82r2CCDSF//Bf+00rWC1XG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0FO8UAAADdAAAADwAAAAAAAAAA&#10;AAAAAAChAgAAZHJzL2Rvd25yZXYueG1sUEsFBgAAAAAEAAQA+QAAAJMDAAAAAA==&#10;" strokecolor="red" strokeweight="0"/>
                  <v:line id="Line 639" o:spid="_x0000_s1758" style="position:absolute;visibility:visible;mso-wrap-style:square" from="1329,1922" to="1330,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GgoMQAAADdAAAADwAAAGRycy9kb3ducmV2LnhtbESPS4vCMBSF98L8h3AH3IimKj6oRhkE&#10;YRAXWhW3l+balGluShO18+8nA4LLw3l8nOW6tZV4UONLxwqGgwQEce50yYWC82nbn4PwAVlj5ZgU&#10;/JKH9eqjs8RUuycf6ZGFQsQR9ikqMCHUqZQ+N2TRD1xNHL2bayyGKJtC6gafcdxWcpQkU2mx5Egw&#10;WNPGUP6T3W2EYFaM9oYOd8T9br69TnqXU61U97P9WoAI1IZ3+NX+1gpmw9kY/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UaCgxAAAAN0AAAAPAAAAAAAAAAAA&#10;AAAAAKECAABkcnMvZG93bnJldi54bWxQSwUGAAAAAAQABAD5AAAAkgMAAAAA&#10;" strokecolor="red" strokeweight="0"/>
                  <v:line id="Line 640" o:spid="_x0000_s1759" style="position:absolute;visibility:visible;mso-wrap-style:square" from="1339,1914" to="1340,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g41MQAAADdAAAADwAAAGRycy9kb3ducmV2LnhtbESPS4vCMBSF98L8h3AH3Iimii+qUQZB&#10;GMSFVsXtpbk2ZZqb0kTt/PvJgODycB4fZ7lubSUe1PjSsYLhIAFBnDtdcqHgfNr25yB8QNZYOSYF&#10;v+RhvfroLDHV7slHemShEHGEfYoKTAh1KqXPDVn0A1cTR+/mGoshyqaQusFnHLeVHCXJVFosORIM&#10;1rQxlP9kdxshmBWjvaHDHXG/m2+vk97lVCvV/Wy/FiACteEdfrW/tYLZcDa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uDjUxAAAAN0AAAAPAAAAAAAAAAAA&#10;AAAAAKECAABkcnMvZG93bnJldi54bWxQSwUGAAAAAAQABAD5AAAAkgMAAAAA&#10;" strokecolor="red" strokeweight="0"/>
                  <v:line id="Line 641" o:spid="_x0000_s1760" style="position:absolute;visibility:visible;mso-wrap-style:square" from="1349,1906" to="1350,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SdT8QAAADdAAAADwAAAGRycy9kb3ducmV2LnhtbESPS4vCMBSF98L8h3CF2YimCj6oRhkE&#10;QQYXY6u4vTTXptjclCZq599PBgSXh/P4OKtNZ2vxoNZXjhWMRwkI4sLpiksFp3w3XIDwAVlj7ZgU&#10;/JKHzfqjt8JUuycf6ZGFUsQR9ikqMCE0qZS+MGTRj1xDHL2ray2GKNtS6hafcdzWcpIkM2mx4kgw&#10;2NDWUHHL7jZCMCsnB0M/d8TD92J3mQ7OeaPUZ7/7WoII1IV3+NXeawXz8XwK/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9J1PxAAAAN0AAAAPAAAAAAAAAAAA&#10;AAAAAKECAABkcnMvZG93bnJldi54bWxQSwUGAAAAAAQABAD5AAAAkgMAAAAA&#10;" strokecolor="red" strokeweight="0"/>
                  <v:line id="Line 642" o:spid="_x0000_s1761" style="position:absolute;visibility:visible;mso-wrap-style:square" from="1361,1898" to="1362,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DOMMAAADdAAAADwAAAGRycy9kb3ducmV2LnhtbESPS4vCMBSF9wP+h3AFN4OmCj6oRhFB&#10;EHExUxW3l+baFJub0kSt/94IA7M8nMfHWaxaW4kHNb50rGA4SEAQ506XXCg4Hbf9GQgfkDVWjknB&#10;izyslp2vBabaPfmXHlkoRBxhn6ICE0KdSulzQxb9wNXE0bu6xmKIsimkbvAZx20lR0kykRZLjgSD&#10;NW0M5bfsbiMEs2J0MPRzRzzsZ9vL+Pt8rJXqddv1HESgNvyH/9o7rWA6nE7g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mAzjDAAAA3QAAAA8AAAAAAAAAAAAA&#10;AAAAoQIAAGRycy9kb3ducmV2LnhtbFBLBQYAAAAABAAEAPkAAACRAwAAAAA=&#10;" strokecolor="red" strokeweight="0"/>
                  <v:line id="Line 643" o:spid="_x0000_s1762" style="position:absolute;visibility:visible;mso-wrap-style:square" from="1371,1890" to="1372,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qmo8UAAADdAAAADwAAAGRycy9kb3ducmV2LnhtbESPX2vCMBTF3wd+h3AFX4amFraWzigi&#10;CDJ82Fplr5fmrilrbkoTbfftl8Fgj4fz58fZ7CbbiTsNvnWsYL1KQBDXTrfcKLhUx2UOwgdkjZ1j&#10;UvBNHnbb2cMGC+1Gfqd7GRoRR9gXqMCE0BdS+tqQRb9yPXH0Pt1gMUQ5NFIPOMZx28k0SZ6lxZYj&#10;wWBPB0P1V3mzEYJlk54Nvd0Qz6/58ePp8Vr1Si3m0/4FRKAp/If/2ietIFtn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qmo8UAAADdAAAADwAAAAAAAAAA&#10;AAAAAAChAgAAZHJzL2Rvd25yZXYueG1sUEsFBgAAAAAEAAQA+QAAAJMDAAAAAA==&#10;" strokecolor="red" strokeweight="0"/>
                  <v:line id="Line 644" o:spid="_x0000_s1763" style="position:absolute;visibility:visible;mso-wrap-style:square" from="1318,1947" to="1319,1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Uy0cIAAADdAAAADwAAAGRycy9kb3ducmV2LnhtbERPTWvCQBC9F/wPyxS8FN0oWCV1FSkI&#10;RTzY2OJ1yE6zodnZkF01/nvnIHh8vO/luveNulAX68AGJuMMFHEZbM2VgZ/jdrQAFROyxSYwGbhR&#10;hPVq8LLE3IYrf9OlSJWSEI45GnAptbnWsXTkMY5DSyzcX+g8JoFdpW2HVwn3jZ5m2bv2WLM0OGzp&#10;01H5X5y9lGBRTfeODmfE/W6xPc3efo+tMcPXfvMBKlGfnuKH+8samE/m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Uy0cIAAADdAAAADwAAAAAAAAAAAAAA&#10;AAChAgAAZHJzL2Rvd25yZXYueG1sUEsFBgAAAAAEAAQA+QAAAJADAAAAAA==&#10;" strokecolor="red" strokeweight="0"/>
                  <v:line id="Line 645" o:spid="_x0000_s1764" style="position:absolute;visibility:visible;mso-wrap-style:square" from="1329,1938" to="1330,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mXSsUAAADdAAAADwAAAGRycy9kb3ducmV2LnhtbESPX2vCMBTF3wd+h3CFvQxNFba6zigi&#10;CEP6sFXF10tz15Q1NyWJWr/9Mhjs8XD+/DjL9WA7cSUfWscKZtMMBHHtdMuNguNhN1mACBFZY+eY&#10;FNwpwHo1elhiod2NP+laxUakEQ4FKjAx9oWUoTZkMUxdT5y8L+ctxiR9I7XHWxq3nZxn2Yu02HIi&#10;GOxpa6j+ri42QbBq5qWhjwtiuV/szs9Pp0Ov1ON42LyBiDTE//Bf+10ryGf5K/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mXSsUAAADdAAAADwAAAAAAAAAA&#10;AAAAAAChAgAAZHJzL2Rvd25yZXYueG1sUEsFBgAAAAAEAAQA+QAAAJMDAAAAAA==&#10;" strokecolor="red" strokeweight="0"/>
                  <v:line id="Line 646" o:spid="_x0000_s1765" style="position:absolute;visibility:visible;mso-wrap-style:square" from="1340,1930" to="134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ZO8MIAAADdAAAADwAAAGRycy9kb3ducmV2LnhtbERPTWvCQBC9F/oflhF6KbpRqIboKqUg&#10;lOKhJi1eh+yYDWZnQ3bV9N93DoUeH+97sxt9p240xDawgfksA0VcB9tyY+Cr2k9zUDEhW+wCk4Ef&#10;irDbPj5ssLDhzke6lalREsKxQAMupb7QOtaOPMZZ6ImFO4fBYxI4NNoOeJdw3+lFli21x5alwWFP&#10;b47qS3n1UoJlszg4+rwiHj7y/enl+bvqjXmajK9rUInG9C/+c79bA6t5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ZO8MIAAADdAAAADwAAAAAAAAAAAAAA&#10;AAChAgAAZHJzL2Rvd25yZXYueG1sUEsFBgAAAAAEAAQA+QAAAJADAAAAAA==&#10;" strokecolor="red" strokeweight="0"/>
                  <v:line id="Line 647" o:spid="_x0000_s1766" style="position:absolute;visibility:visible;mso-wrap-style:square" from="1350,1923" to="135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rra8UAAADdAAAADwAAAGRycy9kb3ducmV2LnhtbESPX2vCMBTF3wd+h3AFX4amFTZLZ1pE&#10;EGT4sLXKXi/NXVPW3JQmavftl8Fgj4fz58fZlpPtxY1G3zlWkK4SEMSN0x23Cs71YZmB8AFZY++Y&#10;FHyTh7KYPWwx1+7O73SrQiviCPscFZgQhlxK3xiy6FduII7epxsthijHVuoR73Hc9nKdJM/SYseR&#10;YHCgvaHmq7raCMGqXZ8MvV0RT6/Z4ePp8VIPSi3m0+4FRKAp/If/2ketYJNm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rra8UAAADdAAAADwAAAAAAAAAA&#10;AAAAAAChAgAAZHJzL2Rvd25yZXYueG1sUEsFBgAAAAAEAAQA+QAAAJMDAAAAAA==&#10;" strokecolor="red" strokeweight="0"/>
                  <v:line id="Line 648" o:spid="_x0000_s1767" style="position:absolute;visibility:visible;mso-wrap-style:square" from="1361,1914" to="1362,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h1HMQAAADdAAAADwAAAGRycy9kb3ducmV2LnhtbESPX2vCMBTF3wd+h3AFX4amFtxKZ1pE&#10;EER82Opkr5fmrilrbkoTtX57Mxjs8XD+/DjrcrSduNLgW8cKlosEBHHtdMuNgs/Tbp6B8AFZY+eY&#10;FNzJQ1lMntaYa3fjD7pWoRFxhH2OCkwIfS6lrw1Z9AvXE0fv2w0WQ5RDI/WAtzhuO5kmyYu02HIk&#10;GOxpa6j+qS42QrBq0qOh9wvi8ZDtvlbP51Ov1Gw6bt5ABBrDf/ivvdcKXpdZ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yHUcxAAAAN0AAAAPAAAAAAAAAAAA&#10;AAAAAKECAABkcnMvZG93bnJldi54bWxQSwUGAAAAAAQABAD5AAAAkgMAAAAA&#10;" strokecolor="red" strokeweight="0"/>
                  <v:line id="Line 649" o:spid="_x0000_s1768" style="position:absolute;visibility:visible;mso-wrap-style:square" from="1372,1906" to="1373,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Qh8UAAADdAAAADwAAAGRycy9kb3ducmV2LnhtbESPX2vCMBTF3wW/Q7gDX0RTHc7SmRYR&#10;hDF80Lqx10tz15Q1N6WJ2n37ZSD4eDh/fpxNMdhWXKn3jWMFi3kCgrhyuuFawcd5P0tB+ICssXVM&#10;Cn7JQ5GPRxvMtLvxia5lqEUcYZ+hAhNCl0npK0MW/dx1xNH7dr3FEGVfS93jLY7bVi6T5EVabDgS&#10;DHa0M1T9lBcbIVjWy4Oh4wXx8J7uv1bTz3On1ORp2L6CCDSER/jeftMK1ov0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TQh8UAAADdAAAADwAAAAAAAAAA&#10;AAAAAAChAgAAZHJzL2Rvd25yZXYueG1sUEsFBgAAAAAEAAQA+QAAAJMDAAAAAA==&#10;" strokecolor="red" strokeweight="0"/>
                  <v:line id="Line 650" o:spid="_x0000_s1769" style="position:absolute;visibility:visible;mso-wrap-style:square" from="1319,1963" to="1320,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1I88UAAADdAAAADwAAAGRycy9kb3ducmV2LnhtbESPX2vCMBTF3wW/Q7gDX0RTZc7SmRYR&#10;hDF80Lqx10tz15Q1N6WJ2n37ZSD4eDh/fpxNMdhWXKn3jWMFi3kCgrhyuuFawcd5P0tB+ICssXVM&#10;Cn7JQ5GPRxvMtLvxia5lqEUcYZ+hAhNCl0npK0MW/dx1xNH7dr3FEGVfS93jLY7bVi6T5EVabDgS&#10;DHa0M1T9lBcbIVjWy4Oh4wXx8J7uv1bTz3On1ORp2L6CCDSER/jeftMK1ov0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1I88UAAADdAAAADwAAAAAAAAAA&#10;AAAAAAChAgAAZHJzL2Rvd25yZXYueG1sUEsFBgAAAAAEAAQA+QAAAJMDAAAAAA==&#10;" strokecolor="red" strokeweight="0"/>
                  <v:line id="Line 651" o:spid="_x0000_s1770" style="position:absolute;visibility:visible;mso-wrap-style:square" from="1330,1954" to="133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HtaMUAAADdAAAADwAAAGRycy9kb3ducmV2LnhtbESPX2vCMBTF3wd+h3CFvYyZWugsnVFk&#10;IIzhw1aVvV6au6bY3JQmtvXbm8Fgj4fz58dZbyfbioF63zhWsFwkIIgrpxuuFZyO++cchA/IGlvH&#10;pOBGHrab2cMaC+1G/qKhDLWII+wLVGBC6AopfWXIol+4jjh6P663GKLsa6l7HOO4bWWaJC/SYsOR&#10;YLCjN0PVpbzaCMGyTg+GPq+Ih498/509nY+dUo/zafcKItAU/sN/7XetYLXM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HtaMUAAADdAAAADwAAAAAAAAAA&#10;AAAAAAChAgAAZHJzL2Rvd25yZXYueG1sUEsFBgAAAAAEAAQA+QAAAJMDAAAAAA==&#10;" strokecolor="red" strokeweight="0"/>
                  <v:line id="Line 652" o:spid="_x0000_s1771" style="position:absolute;visibility:visible;mso-wrap-style:square" from="1341,1946" to="1342,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NzH8MAAADdAAAADwAAAGRycy9kb3ducmV2LnhtbESPzYrCMBSF94LvEK7gRsZUQS0do4gg&#10;iLiYqcpsL82dptjclCZqfXsjDMzycH4+znLd2VrcqfWVYwWTcQKCuHC64lLB+bT7SEH4gKyxdkwK&#10;nuRhver3lphp9+BvuuehFHGEfYYKTAhNJqUvDFn0Y9cQR+/XtRZDlG0pdYuPOG5rOU2SubRYcSQY&#10;bGhrqLjmNxshmJfTo6GvG+LxkO5+ZqPLqVFqOOg2nyACdeE//NfeawWLSTq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zcx/DAAAA3QAAAA8AAAAAAAAAAAAA&#10;AAAAoQIAAGRycy9kb3ducmV2LnhtbFBLBQYAAAAABAAEAPkAAACRAwAAAAA=&#10;" strokecolor="red" strokeweight="0"/>
                  <v:line id="Line 653" o:spid="_x0000_s1772" style="position:absolute;visibility:visible;mso-wrap-style:square" from="1351,1938" to="1352,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hMUAAADdAAAADwAAAGRycy9kb3ducmV2LnhtbESPX2vCMBTF3wd+h3AFX4amFraWzigi&#10;CDJ82Fplr5fmrilrbkoTbfftl8Fgj4fz58fZ7CbbiTsNvnWsYL1KQBDXTrfcKLhUx2UOwgdkjZ1j&#10;UvBNHnbb2cMGC+1Gfqd7GRoRR9gXqMCE0BdS+tqQRb9yPXH0Pt1gMUQ5NFIPOMZx28k0SZ6lxZYj&#10;wWBPB0P1V3mzEYJlk54Nvd0Qz6/58ePp8Vr1Si3m0/4FRKAp/If/2ietIFvn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WhMUAAADdAAAADwAAAAAAAAAA&#10;AAAAAAChAgAAZHJzL2Rvd25yZXYueG1sUEsFBgAAAAAEAAQA+QAAAJMDAAAAAA==&#10;" strokecolor="red" strokeweight="0"/>
                  <v:line id="Line 654" o:spid="_x0000_s1773" style="position:absolute;visibility:visible;mso-wrap-style:square" from="1362,1930" to="1363,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BC9sIAAADdAAAADwAAAGRycy9kb3ducmV2LnhtbERPTWvCQBC9F/oflhF6KbpRqIboKqUg&#10;lOKhJi1eh+yYDWZnQ3bV9N93DoUeH+97sxt9p240xDawgfksA0VcB9tyY+Cr2k9zUDEhW+wCk4Ef&#10;irDbPj5ssLDhzke6lalREsKxQAMupb7QOtaOPMZZ6ImFO4fBYxI4NNoOeJdw3+lFli21x5alwWFP&#10;b47qS3n1UoJlszg4+rwiHj7y/enl+bvqjXmajK9rUInG9C/+c79bA6t5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BC9sIAAADdAAAADwAAAAAAAAAAAAAA&#10;AAChAgAAZHJzL2Rvd25yZXYueG1sUEsFBgAAAAAEAAQA+QAAAJADAAAAAA==&#10;" strokecolor="red" strokeweight="0"/>
                  <v:line id="Line 655" o:spid="_x0000_s1774" style="position:absolute;visibility:visible;mso-wrap-style:square" from="1372,1922" to="1373,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znbcUAAADdAAAADwAAAGRycy9kb3ducmV2LnhtbESPX2vCMBTF3wW/Q7gDX2SmCnNdNS0i&#10;CGP4oHVjr5fm2pQ1N6WJ2n37ZSD4eDh/fpx1MdhWXKn3jWMF81kCgrhyuuFawedp95yC8AFZY+uY&#10;FPyShyIfj9aYaXfjI13LUIs4wj5DBSaELpPSV4Ys+pnriKN3dr3FEGVfS93jLY7bVi6SZCktNhwJ&#10;BjvaGqp+youNECzrxd7Q4YK4/0h33y/Tr1On1ORp2KxABBrCI3xvv2sFr/P0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znbcUAAADdAAAADwAAAAAAAAAA&#10;AAAAAAChAgAAZHJzL2Rvd25yZXYueG1sUEsFBgAAAAAEAAQA+QAAAJMDAAAAAA==&#10;" strokecolor="red" strokeweight="0"/>
                  <v:line id="Line 656" o:spid="_x0000_s1775" style="position:absolute;visibility:visible;mso-wrap-style:square" from="1319,1979" to="13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YLcIAAADdAAAADwAAAGRycy9kb3ducmV2LnhtbERPTWvCQBC9C/6HZYRepG4U2mp0FRGE&#10;Ujy0ScXrkJ1mQ7OzIbtq+u87h0KPj/e92Q2+VTfqYxPYwHyWgSKugm24NvBZHh+XoGJCttgGJgM/&#10;FGG3HY82mNtw5w+6FalWEsIxRwMupS7XOlaOPMZZ6IiF+wq9xySwr7Xt8S7hvtWLLHvWHhuWBocd&#10;HRxV38XVSwkW9eLk6P2KeHpbHi9P03PZGfMwGfZrUImG9C/+c79aAy/zl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YLcIAAADdAAAADwAAAAAAAAAAAAAA&#10;AAChAgAAZHJzL2Rvd25yZXYueG1sUEsFBgAAAAAEAAQA+QAAAJADAAAAAA==&#10;" strokecolor="red" strokeweight="0"/>
                  <v:line id="Line 657" o:spid="_x0000_s1776" style="position:absolute;visibility:visible;mso-wrap-style:square" from="1330,1970" to="133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9tsUAAADdAAAADwAAAGRycy9kb3ducmV2LnhtbESPX2vCMBTF3wW/Q7gDX2SmLcy5aiwi&#10;CGP4oHVjr5fm2pQ1N6WJ2n37ZSD4eDh/fpxVMdhWXKn3jWMF6SwBQVw53XCt4PO0e16A8AFZY+uY&#10;FPySh2I9Hq0w1+7GR7qWoRZxhH2OCkwIXS6lrwxZ9DPXEUfv7HqLIcq+lrrHWxy3rcySZC4tNhwJ&#10;BjvaGqp+youNECzrbG/ocEHcfyx23y/Tr1On1ORp2CxBBBrCI3xvv2sFr+lb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N9tsUAAADdAAAADwAAAAAAAAAA&#10;AAAAAAChAgAAZHJzL2Rvd25yZXYueG1sUEsFBgAAAAAEAAQA+QAAAJMDAAAAAA==&#10;" strokecolor="red" strokeweight="0"/>
                  <v:line id="Line 658" o:spid="_x0000_s1777" style="position:absolute;visibility:visible;mso-wrap-style:square" from="1341,1962" to="1342,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HjwcUAAADdAAAADwAAAGRycy9kb3ducmV2LnhtbESPX2vCMBTF3wW/Q7iDvYimLcxpNRYZ&#10;CGP4MOvE10tzbcqam9JE7b79Mhj4eDh/fpx1MdhW3Kj3jWMF6SwBQVw53XCt4Ou4my5A+ICssXVM&#10;Cn7IQ7EZj9aYa3fnA93KUIs4wj5HBSaELpfSV4Ys+pnriKN3cb3FEGVfS93jPY7bVmZJMpcWG44E&#10;gx29Gaq+y6uNECzrbG/o84q4/1jszi+T07FT6vlp2K5ABBrCI/zfftcKXtNl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HjwcUAAADdAAAADwAAAAAAAAAA&#10;AAAAAAChAgAAZHJzL2Rvd25yZXYueG1sUEsFBgAAAAAEAAQA+QAAAJMDAAAAAA==&#10;" strokecolor="red" strokeweight="0"/>
                  <v:line id="Line 659" o:spid="_x0000_s1778" style="position:absolute;visibility:visible;mso-wrap-style:square" from="1351,1955" to="1352,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1GWsUAAADdAAAADwAAAGRycy9kb3ducmV2LnhtbESPS2sCMRSF94L/IVzBTakZLfUxNYoI&#10;gogLHStuL5PrZOjkZphEnf57Uyi4PJzHx5kvW1uJOzW+dKxgOEhAEOdOl1wo+D5t3qcgfEDWWDkm&#10;Bb/kYbnoduaYavfgI92zUIg4wj5FBSaEOpXS54Ys+oGriaN3dY3FEGVTSN3gI47bSo6SZCwtlhwJ&#10;BmtaG8p/spuNEMyK0d7Q4Ya43003l8+386lWqt9rV18gArXhFf5vb7WCyXD2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1GWsUAAADdAAAADwAAAAAAAAAA&#10;AAAAAAChAgAAZHJzL2Rvd25yZXYueG1sUEsFBgAAAAAEAAQA+QAAAJMDAAAAAA==&#10;" strokecolor="red" strokeweight="0"/>
                  <v:line id="Line 660" o:spid="_x0000_s1779" style="position:absolute;visibility:visible;mso-wrap-style:square" from="1362,1946" to="1363,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TeLsUAAADdAAAADwAAAGRycy9kb3ducmV2LnhtbESPS2sCMRSF94L/IVzBTakZpfUxNYoI&#10;gogLHStuL5PrZOjkZphEnf57Uyi4PJzHx5kvW1uJOzW+dKxgOEhAEOdOl1wo+D5t3qcgfEDWWDkm&#10;Bb/kYbnoduaYavfgI92zUIg4wj5FBSaEOpXS54Ys+oGriaN3dY3FEGVTSN3gI47bSo6SZCwtlhwJ&#10;BmtaG8p/spuNEMyK0d7Q4Ya43003l8+386lWqt9rV18gArXhFf5vb7WCyXD2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TeLsUAAADdAAAADwAAAAAAAAAA&#10;AAAAAAChAgAAZHJzL2Rvd25yZXYueG1sUEsFBgAAAAAEAAQA+QAAAJMDAAAAAA==&#10;" strokecolor="red" strokeweight="0"/>
                  <v:line id="Line 661" o:spid="_x0000_s1780" style="position:absolute;visibility:visible;mso-wrap-style:square" from="1373,1938" to="1374,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h7tcUAAADdAAAADwAAAGRycy9kb3ducmV2LnhtbESPX2vCMBTF3wd+h3CFvQxNW3BznVFE&#10;EIb4sFXF10tzl5Q1N6WJWr/9Mhjs8XD+/DiL1eBacaU+NJ4V5NMMBHHtdcNGwfGwncxBhIissfVM&#10;Cu4UYLUcPSyw1P7Gn3StohFphEOJCmyMXSllqC05DFPfESfvy/cOY5K9kbrHWxp3rSyy7Fk6bDgR&#10;LHa0sVR/VxeXIFiZYm/p44K4382359nT6dAp9Tge1m8gIg3xP/zXftcKXvLX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h7tcUAAADdAAAADwAAAAAAAAAA&#10;AAAAAAChAgAAZHJzL2Rvd25yZXYueG1sUEsFBgAAAAAEAAQA+QAAAJMDAAAAAA==&#10;" strokecolor="red" strokeweight="0"/>
                  <v:line id="Line 662" o:spid="_x0000_s1781" style="position:absolute;visibility:visible;mso-wrap-style:square" from="1320,1995" to="132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rlwsQAAADdAAAADwAAAGRycy9kb3ducmV2LnhtbESPS4vCMBSF98L8h3AH3MiYKviqRhkG&#10;BBlcaB1xe2muTbG5KU3Uzr83guDycB4fZ7FqbSVu1PjSsYJBPwFBnDtdcqHg77D+moLwAVlj5ZgU&#10;/JOH1fKjs8BUuzvv6ZaFQsQR9ikqMCHUqZQ+N2TR911NHL2zayyGKJtC6gbvcdxWcpgkY2mx5Egw&#10;WNOPofySXW2EYFYMt4Z2V8Tt73R9GvWOh1qp7mf7PQcRqA3v8Ku90Qomg9k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uXCxAAAAN0AAAAPAAAAAAAAAAAA&#10;AAAAAKECAABkcnMvZG93bnJldi54bWxQSwUGAAAAAAQABAD5AAAAkgMAAAAA&#10;" strokecolor="red" strokeweight="0"/>
                  <v:line id="Line 663" o:spid="_x0000_s1782" style="position:absolute;visibility:visible;mso-wrap-style:square" from="1331,1986" to="1332,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ZAWcUAAADdAAAADwAAAGRycy9kb3ducmV2LnhtbESPX2vCMBTF3wd+h3CFvQxNFba6zigi&#10;CEP6sFXF10tz15Q1NyWJWr/9Mhjs8XD+/DjL9WA7cSUfWscKZtMMBHHtdMuNguNhN1mACBFZY+eY&#10;FNwpwHo1elhiod2NP+laxUakEQ4FKjAx9oWUoTZkMUxdT5y8L+ctxiR9I7XHWxq3nZxn2Yu02HIi&#10;GOxpa6j+ri42QbBq5qWhjwtiuV/szs9Pp0Ov1ON42LyBiDTE//Bf+10ryGev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ZAWcUAAADdAAAADwAAAAAAAAAA&#10;AAAAAAChAgAAZHJzL2Rvd25yZXYueG1sUEsFBgAAAAAEAAQA+QAAAJMDAAAAAA==&#10;" strokecolor="red" strokeweight="0"/>
                  <v:line id="Line 664" o:spid="_x0000_s1783" style="position:absolute;visibility:visible;mso-wrap-style:square" from="1341,1978" to="1342,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nUK8IAAADdAAAADwAAAGRycy9kb3ducmV2LnhtbERPTWvCQBC9C/6HZYRepG4U2mp0FRGE&#10;Ujy0ScXrkJ1mQ7OzIbtq+u87h0KPj/e92Q2+VTfqYxPYwHyWgSKugm24NvBZHh+XoGJCttgGJgM/&#10;FGG3HY82mNtw5w+6FalWEsIxRwMupS7XOlaOPMZZ6IiF+wq9xySwr7Xt8S7hvtWLLHvWHhuWBocd&#10;HRxV38XVSwkW9eLk6P2KeHpbHi9P03PZGfMwGfZrUImG9C/+c79aAy/zl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nUK8IAAADdAAAADwAAAAAAAAAAAAAA&#10;AAChAgAAZHJzL2Rvd25yZXYueG1sUEsFBgAAAAAEAAQA+QAAAJADAAAAAA==&#10;" strokecolor="red" strokeweight="0"/>
                  <v:line id="Line 665" o:spid="_x0000_s1784" style="position:absolute;visibility:visible;mso-wrap-style:square" from="1351,1970" to="1352,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xsMQAAADdAAAADwAAAGRycy9kb3ducmV2LnhtbESPS4vCMBSF98L8h3AH3IimCr6qUQZB&#10;GMSFVsXtpbk2ZZqb0kTt/PvJgODycB4fZ7lubSUe1PjSsYLhIAFBnDtdcqHgfNr2ZyB8QNZYOSYF&#10;v+RhvfroLDHV7slHemShEHGEfYoKTAh1KqXPDVn0A1cTR+/mGoshyqaQusFnHLeVHCXJRFosORIM&#10;1rQxlP9kdxshmBWjvaHDHXG/m22v497lVCvV/Wy/FiACteEdfrW/tYLpcD6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XGwxAAAAN0AAAAPAAAAAAAAAAAA&#10;AAAAAKECAABkcnMvZG93bnJldi54bWxQSwUGAAAAAAQABAD5AAAAkgMAAAAA&#10;" strokecolor="red" strokeweight="0"/>
                  <v:line id="Line 666" o:spid="_x0000_s1785" style="position:absolute;visibility:visible;mso-wrap-style:square" from="1362,1962" to="1363,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1sQAAADdAAAADwAAAGRycy9kb3ducmV2LnhtbESPQWvCQBSE70L/w/IKvUjdGKhK6hqK&#10;ECjFgyZKr4/sazY0+zZkV5P++65Q6HGYmW+YbT7ZTtxo8K1jBctFAoK4drrlRsG5Kp43IHxA1tg5&#10;JgU/5CHfPcy2mGk38oluZWhEhLDPUIEJoc+k9LUhi37heuLofbnBYohyaKQecIxw28k0SVbSYstx&#10;wWBPe0P1d3m1cQTLJj0YOl4RDx+b4vNlfql6pZ4ep7dXEIGm8B/+a79rBeuIhPub+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zWxAAAAN0AAAAPAAAAAAAAAAAA&#10;AAAAAKECAABkcnMvZG93bnJldi54bWxQSwUGAAAAAAQABAD5AAAAkgMAAAAA&#10;" strokecolor="red" strokeweight="0"/>
                  <v:line id="Line 667" o:spid="_x0000_s1786" style="position:absolute;visibility:visible;mso-wrap-style:square" from="1320,2011" to="1321,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yJTcMAAADdAAAADwAAAGRycy9kb3ducmV2LnhtbESPS4vCMBSF98L8h3AHZiOaWvBBNcow&#10;IAyDC62K20tzbYrNTWmidv69EQSXh/P4OItVZ2txo9ZXjhWMhgkI4sLpiksFh/16MAPhA7LG2jEp&#10;+CcPq+VHb4GZdnfe0S0PpYgj7DNUYEJoMil9YciiH7qGOHpn11oMUbal1C3e47itZZokE2mx4kgw&#10;2NCPoeKSX22EYF6mG0PbK+Lmb7Y+jfvHfaPU12f3PQcRqAvv8Kv9qxVM02QE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siU3DAAAA3QAAAA8AAAAAAAAAAAAA&#10;AAAAoQIAAGRycy9kb3ducmV2LnhtbFBLBQYAAAAABAAEAPkAAACRAwAAAAA=&#10;" strokecolor="red" strokeweight="0"/>
                  <v:line id="Line 668" o:spid="_x0000_s1787" style="position:absolute;visibility:visible;mso-wrap-style:square" from="1331,2003" to="1332,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4XOsMAAADdAAAADwAAAGRycy9kb3ducmV2LnhtbESPzYrCMBSF9wO+Q7iCm0FTCzNKNYoI&#10;goiLmaq4vTTXptjclCZqffvJgODycH4+znzZ2VrcqfWVYwXjUQKCuHC64lLB8bAZTkH4gKyxdkwK&#10;nuRhueh9zDHT7sG/dM9DKeII+wwVmBCaTEpfGLLoR64hjt7FtRZDlG0pdYuPOG5rmSbJt7RYcSQY&#10;bGhtqLjmNxshmJfp3tDPDXG/m27OX5+nQ6PUoN+tZiACdeEdfrW3WsEkTVL4fxOf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FzrDAAAA3QAAAA8AAAAAAAAAAAAA&#10;AAAAoQIAAGRycy9kb3ducmV2LnhtbFBLBQYAAAAABAAEAPkAAACRAwAAAAA=&#10;" strokecolor="red" strokeweight="0"/>
                  <v:line id="Line 669" o:spid="_x0000_s1788" style="position:absolute;visibility:visible;mso-wrap-style:square" from="1342,1994" to="1343,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KyocUAAADdAAAADwAAAGRycy9kb3ducmV2LnhtbESPX2vCMBTF3wW/Q7jCXkRTO5zSNRUZ&#10;CDJ82Kqy10tz15Q1N6WJWr/9Mhj4eDh/fpx8M9hWXKn3jWMFi3kCgrhyuuFawem4m61B+ICssXVM&#10;Cu7kYVOMRzlm2t34k65lqEUcYZ+hAhNCl0npK0MW/dx1xNH7dr3FEGVfS93jLY7bVqZJ8iItNhwJ&#10;Bjt6M1T9lBcbIVjW6cHQxwXx8L7efS2n52On1NNk2L6CCDSER/i/vdcKVmny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KyocUAAADdAAAADwAAAAAAAAAA&#10;AAAAAAChAgAAZHJzL2Rvd25yZXYueG1sUEsFBgAAAAAEAAQA+QAAAJMDAAAAAA==&#10;" strokecolor="red" strokeweight="0"/>
                  <v:line id="Line 670" o:spid="_x0000_s1789" style="position:absolute;visibility:visible;mso-wrap-style:square" from="1352,1987" to="1353,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q1cUAAADdAAAADwAAAGRycy9kb3ducmV2LnhtbESPX2vCMBTF3wW/Q7jCXkRTy5zSNRUZ&#10;CDJ82Kqy10tz15Q1N6WJWr/9Mhj4eDh/fpx8M9hWXKn3jWMFi3kCgrhyuuFawem4m61B+ICssXVM&#10;Cu7kYVOMRzlm2t34k65lqEUcYZ+hAhNCl0npK0MW/dx1xNH7dr3FEGVfS93jLY7bVqZJ8iItNhwJ&#10;Bjt6M1T9lBcbIVjW6cHQxwXx8L7efS2n52On1NNk2L6CCDSER/i/vdcKVmny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sq1cUAAADdAAAADwAAAAAAAAAA&#10;AAAAAAChAgAAZHJzL2Rvd25yZXYueG1sUEsFBgAAAAAEAAQA+QAAAJMDAAAAAA==&#10;" strokecolor="red" strokeweight="0"/>
                  <v:line id="Line 671" o:spid="_x0000_s1790" style="position:absolute;visibility:visible;mso-wrap-style:square" from="1363,1978" to="1364,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ePTsMAAADdAAAADwAAAGRycy9kb3ducmV2LnhtbESPS4vCMBSF98L8h3AH3MiYWvBBNYoI&#10;gogLrQ5uL82dpkxzU5qonX8/EQSXh/P4OItVZ2txp9ZXjhWMhgkI4sLpiksFl/P2awbCB2SNtWNS&#10;8EceVsuP3gIz7R58onseShFH2GeowITQZFL6wpBFP3QNcfR+XGsxRNmWUrf4iOO2lmmSTKTFiiPB&#10;YEMbQ8VvfrMRgnmZHgwdb4iH/Wx7HQ++z41S/c9uPQcRqAvv8Ku90wqmaTK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j07DAAAA3QAAAA8AAAAAAAAAAAAA&#10;AAAAoQIAAGRycy9kb3ducmV2LnhtbFBLBQYAAAAABAAEAPkAAACRAwAAAAA=&#10;" strokecolor="red" strokeweight="0"/>
                  <v:line id="Line 672" o:spid="_x0000_s1791" style="position:absolute;visibility:visible;mso-wrap-style:square" from="1321,2027" to="1322,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ROcUAAADdAAAADwAAAGRycy9kb3ducmV2LnhtbESPX2vCMBTF3wd+h3CFvQxNV1gn1Shj&#10;UBijD1ud+Hpprk2xuSlNqvXbm8Fgj4fz58fZ7CbbiQsNvnWs4HmZgCCunW65UfCzLxYrED4ga+wc&#10;k4IbedhtZw8bzLW78jddqtCIOMI+RwUmhD6X0teGLPql64mjd3KDxRDl0Eg94DWO206mSZJJiy1H&#10;gsGe3g3V52q0EYJVk5aGvkbE8nNVHF+eDvteqcf59LYGEWgK/+G/9odW8JomG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UROcUAAADdAAAADwAAAAAAAAAA&#10;AAAAAAChAgAAZHJzL2Rvd25yZXYueG1sUEsFBgAAAAAEAAQA+QAAAJMDAAAAAA==&#10;" strokecolor="red" strokeweight="0"/>
                  <v:line id="Line 673" o:spid="_x0000_s1792" style="position:absolute;visibility:visible;mso-wrap-style:square" from="1332,2018" to="1333,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m0osUAAADdAAAADwAAAGRycy9kb3ducmV2LnhtbESPX2vCMBTF3wd+h3CFvQxNV9iUaiwy&#10;KAzpw1Y3fL0016bY3JQm2vrtl8Fgj4fz58fZ5pPtxI0G3zpW8LxMQBDXTrfcKPg6Fos1CB+QNXaO&#10;ScGdPOS72cMWM+1G/qRbFRoRR9hnqMCE0GdS+tqQRb90PXH0zm6wGKIcGqkHHOO47WSaJK/SYsuR&#10;YLCnN0P1pbraCMGqSUtDH1fE8rAuTi9P38deqcf5tN+ACDSF//Bf+10rWKXJ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m0osUAAADdAAAADwAAAAAAAAAA&#10;AAAAAAChAgAAZHJzL2Rvd25yZXYueG1sUEsFBgAAAAAEAAQA+QAAAJMDAAAAAA==&#10;" strokecolor="red" strokeweight="0"/>
                  <v:line id="Line 674" o:spid="_x0000_s1793" style="position:absolute;visibility:visible;mso-wrap-style:square" from="1343,2010" to="1344,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g0MIAAADdAAAADwAAAGRycy9kb3ducmV2LnhtbERPTWvCQBC9F/wPywi9lLppwFaiq4gg&#10;lOLBxhavQ3bMBrOzIbtq+u87B8Hj430vVoNv1ZX62AQ28DbJQBFXwTZcG/g5bF9noGJCttgGJgN/&#10;FGG1HD0tsLDhxt90LVOtJIRjgQZcSl2hdawceYyT0BELdwq9xySwr7Xt8SbhvtV5lr1rjw1Lg8OO&#10;No6qc3nxUoJlne8c7S+Iu6/Z9jh9+T10xjyPh/UcVKIhPcR396c18JFnMlf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Yg0MIAAADdAAAADwAAAAAAAAAAAAAA&#10;AAChAgAAZHJzL2Rvd25yZXYueG1sUEsFBgAAAAAEAAQA+QAAAJADAAAAAA==&#10;" strokecolor="red" strokeweight="0"/>
                  <v:line id="Line 675" o:spid="_x0000_s1794" style="position:absolute;visibility:visible;mso-wrap-style:square" from="1352,2003" to="135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FS8UAAADdAAAADwAAAGRycy9kb3ducmV2LnhtbESPX2vCMBTF3wW/Q7jCXkRTC3Ouayoy&#10;EGT4sFXF10tz15Q1N6WJWr/9Mhj4eDh/fpx8PdhWXKn3jWMFi3kCgrhyuuFawfGwna1A+ICssXVM&#10;Cu7kYV2MRzlm2t34i65lqEUcYZ+hAhNCl0npK0MW/dx1xNH7dr3FEGVfS93jLY7bVqZJspQWG44E&#10;gx29G6p+youNECzrdG/o84K4/1htz8/T06FT6mkybN5ABBrCI/zf3mkFL2ny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qFS8UAAADdAAAADwAAAAAAAAAA&#10;AAAAAAChAgAAZHJzL2Rvd25yZXYueG1sUEsFBgAAAAAEAAQA+QAAAJMDAAAAAA==&#10;" strokecolor="red" strokeweight="0"/>
                  <v:line id="Line 676" o:spid="_x0000_s1795" style="position:absolute;visibility:visible;mso-wrap-style:square" from="1364,1994" to="1365,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m6C8IAAADdAAAADwAAAGRycy9kb3ducmV2LnhtbERPTWvCQBC9F/oflil4KXVjwCrRVUpB&#10;KOLBxpZeh+yYDc3Ohuyq8d87B8Hj430v14Nv1Zn62AQ2MBlnoIirYBuuDfwcNm9zUDEhW2wDk4Er&#10;RVivnp+WWNhw4W86l6lWEsKxQAMupa7QOlaOPMZx6IiFO4beYxLY19r2eJFw3+o8y961x4alwWFH&#10;n46q//LkpQTLOt852p8Qd9v55m/6+nvojBm9DB8LUImG9BDf3V/WwCyfyH55I09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m6C8IAAADdAAAADwAAAAAAAAAAAAAA&#10;AAChAgAAZHJzL2Rvd25yZXYueG1sUEsFBgAAAAAEAAQA+QAAAJADAAAAAA==&#10;" strokecolor="red" strokeweight="0"/>
                  <v:line id="Line 677" o:spid="_x0000_s1796" style="position:absolute;visibility:visible;mso-wrap-style:square" from="1311,2051" to="1312,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fkMQAAADdAAAADwAAAGRycy9kb3ducmV2LnhtbESPX2vCMBTF34V9h3AHe5GZtjCVapQx&#10;EMbwQVuHr5fm2hSbm9JE7b79Igg+Hs6fH2e5HmwrrtT7xrGCdJKAIK6cbrhWcCg373MQPiBrbB2T&#10;gj/ysF69jJaYa3fjPV2LUIs4wj5HBSaELpfSV4Ys+onriKN3cr3FEGVfS93jLY7bVmZJMpUWG44E&#10;gx19GarOxcVGCBZ1tjW0uyBuf+ab48f4t+yUensdPhcgAg3hGX60v7WCWZamcH8Tn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R+QxAAAAN0AAAAPAAAAAAAAAAAA&#10;AAAAAKECAABkcnMvZG93bnJldi54bWxQSwUGAAAAAAQABAD5AAAAkgMAAAAA&#10;" strokecolor="red" strokeweight="0"/>
                  <v:line id="Line 678" o:spid="_x0000_s1797" style="position:absolute;visibility:visible;mso-wrap-style:square" from="1321,2043" to="1322,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eB58MAAADdAAAADwAAAGRycy9kb3ducmV2LnhtbESPS4vCMBSF98L8h3AHZiOaWvBBNcow&#10;IAyDC62K20tzbYrNTWmidv69EQSXh/P4OItVZ2txo9ZXjhWMhgkI4sLpiksFh/16MAPhA7LG2jEp&#10;+CcPq+VHb4GZdnfe0S0PpYgj7DNUYEJoMil9YciiH7qGOHpn11oMUbal1C3e47itZZokE2mx4kgw&#10;2NCPoeKSX22EYF6mG0PbK+Lmb7Y+jfvHfaPU12f3PQcRqAvv8Kv9qxVM01EK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ngefDAAAA3QAAAA8AAAAAAAAAAAAA&#10;AAAAoQIAAGRycy9kb3ducmV2LnhtbFBLBQYAAAAABAAEAPkAAACRAwAAAAA=&#10;" strokecolor="red" strokeweight="0"/>
                  <v:line id="Line 679" o:spid="_x0000_s1798" style="position:absolute;visibility:visible;mso-wrap-style:square" from="1333,2035" to="1334,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skfMUAAADdAAAADwAAAGRycy9kb3ducmV2LnhtbESPX2vCMBTF3wW/Q7iDvYimdjilNhUZ&#10;CGP4MOvE10tzbcqam9JE7b79Mhj4eDh/fpx8M9hW3Kj3jWMF81kCgrhyuuFawddxN12B8AFZY+uY&#10;FPyQh00xHuWYaXfnA93KUIs4wj5DBSaELpPSV4Ys+pnriKN3cb3FEGVfS93jPY7bVqZJ8iotNhwJ&#10;Bjt6M1R9l1cbIVjW6d7Q5xVx/7HanReT07FT6vlp2K5BBBrCI/zfftcKlun8B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skfMUAAADdAAAADwAAAAAAAAAA&#10;AAAAAAChAgAAZHJzL2Rvd25yZXYueG1sUEsFBgAAAAAEAAQA+QAAAJMDAAAAAA==&#10;" strokecolor="red" strokeweight="0"/>
                  <v:line id="Line 680" o:spid="_x0000_s1799" style="position:absolute;visibility:visible;mso-wrap-style:square" from="1343,2027" to="1344,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K8CMUAAADdAAAADwAAAGRycy9kb3ducmV2LnhtbESPX2vCMBTF3wW/Q7iDvYimljmlNhUZ&#10;CGP4MOvE10tzbcqam9JE7b79Mhj4eDh/fpx8M9hW3Kj3jWMF81kCgrhyuuFawddxN12B8AFZY+uY&#10;FPyQh00xHuWYaXfnA93KUIs4wj5DBSaELpPSV4Ys+pnriKN3cb3FEGVfS93jPY7bVqZJ8iotNhwJ&#10;Bjt6M1R9l1cbIVjW6d7Q5xVx/7HanReT07FT6vlp2K5BBBrCI/zfftcKlun8B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K8CMUAAADdAAAADwAAAAAAAAAA&#10;AAAAAAChAgAAZHJzL2Rvd25yZXYueG1sUEsFBgAAAAAEAAQA+QAAAJMDAAAAAA==&#10;" strokecolor="red" strokeweight="0"/>
                  <v:line id="Line 681" o:spid="_x0000_s1800" style="position:absolute;visibility:visible;mso-wrap-style:square" from="1353,2019" to="1354,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4Zk8MAAADdAAAADwAAAGRycy9kb3ducmV2LnhtbESPzYrCMBSF9wO+Q7jCbAZNLThKNYoI&#10;ggwunKq4vTTXptjclCZq5+0nguDycH4+znzZ2VrcqfWVYwWjYQKCuHC64lLB8bAZTEH4gKyxdkwK&#10;/sjDctH7mGOm3YN/6Z6HUsQR9hkqMCE0mZS+MGTRD11DHL2Lay2GKNtS6hYfcdzWMk2Sb2mx4kgw&#10;2NDaUHHNbzZCMC/TnaH9DXH3M92cx1+nQ6PUZ79bzUAE6sI7/GpvtYJJOhrD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OGZPDAAAA3QAAAA8AAAAAAAAAAAAA&#10;AAAAoQIAAGRycy9kb3ducmV2LnhtbFBLBQYAAAAABAAEAPkAAACRAwAAAAA=&#10;" strokecolor="red" strokeweight="0"/>
                  <v:line id="Line 682" o:spid="_x0000_s1801" style="position:absolute;visibility:visible;mso-wrap-style:square" from="1364,2010" to="1365,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yH5MQAAADdAAAADwAAAGRycy9kb3ducmV2LnhtbESPS4vCMBSF94L/IVzBjYypBR90jCID&#10;wiAutCqzvTR3mmJzU5qonX8/EQSXh/P4OMt1Z2txp9ZXjhVMxgkI4sLpiksF59P2YwHCB2SNtWNS&#10;8Ece1qt+b4mZdg8+0j0PpYgj7DNUYEJoMil9YciiH7uGOHq/rrUYomxLqVt8xHFbyzRJZtJixZFg&#10;sKEvQ8U1v9kIwbxM94YON8T9brH9mY4up0ap4aDbfIII1IV3+NX+1grm6W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3IfkxAAAAN0AAAAPAAAAAAAAAAAA&#10;AAAAAKECAABkcnMvZG93bnJldi54bWxQSwUGAAAAAAQABAD5AAAAkgMAAAAA&#10;" strokecolor="red" strokeweight="0"/>
                  <v:line id="Line 683" o:spid="_x0000_s1802" style="position:absolute;visibility:visible;mso-wrap-style:square" from="1312,2067" to="1313,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Aif8UAAADdAAAADwAAAGRycy9kb3ducmV2LnhtbESPX2vCMBTF3wd+h3CFvQybWtgsnVFE&#10;EIb4sFVlr5fmrilrbkoT2/rtl8Fgj4fz58dZbyfbioF63zhWsExSEMSV0w3XCi7nwyIH4QOyxtYx&#10;KbiTh+1m9rDGQruRP2goQy3iCPsCFZgQukJKXxmy6BPXEUfvy/UWQ5R9LXWPYxy3rczS9EVabDgS&#10;DHa0N1R9lzcbIVjW2cnQ+w3xdMwPn89P13On1ON82r2CCDSF//Bf+00rWGXLF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Aif8UAAADdAAAADwAAAAAAAAAA&#10;AAAAAAChAgAAZHJzL2Rvd25yZXYueG1sUEsFBgAAAAAEAAQA+QAAAJMDAAAAAA==&#10;" strokecolor="red" strokeweight="0"/>
                  <v:line id="Line 684" o:spid="_x0000_s1803" style="position:absolute;visibility:visible;mso-wrap-style:square" from="1322,2059" to="1323,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2DcIAAADdAAAADwAAAGRycy9kb3ducmV2LnhtbERPTWvCQBC9F/oflil4KXVjwCrRVUpB&#10;KOLBxpZeh+yYDc3Ohuyq8d87B8Hj430v14Nv1Zn62AQ2MBlnoIirYBuuDfwcNm9zUDEhW2wDk4Er&#10;RVivnp+WWNhw4W86l6lWEsKxQAMupa7QOlaOPMZx6IiFO4beYxLY19r2eJFw3+o8y961x4alwWFH&#10;n46q//LkpQTLOt852p8Qd9v55m/6+nvojBm9DB8LUImG9BDf3V/WwCyfyFx5I09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2DcIAAADdAAAADwAAAAAAAAAAAAAA&#10;AAChAgAAZHJzL2Rvd25yZXYueG1sUEsFBgAAAAAEAAQA+QAAAJADAAAAAA==&#10;" strokecolor="red" strokeweight="0"/>
                  <v:line id="Line 685" o:spid="_x0000_s1804" style="position:absolute;visibility:visible;mso-wrap-style:square" from="1333,2051" to="1334,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MTlsUAAADdAAAADwAAAGRycy9kb3ducmV2LnhtbESPX2vCMBTF3wW/Q7iDvYimLcxpNRYZ&#10;CGP4MOvE10tzbcqam9JE7b79Mhj4eDh/fpx1MdhW3Kj3jWMF6SwBQVw53XCt4Ou4my5A+ICssXVM&#10;Cn7IQ7EZj9aYa3fnA93KUIs4wj5HBSaELpfSV4Ys+pnriKN3cb3FEGVfS93jPY7bVmZJMpcWG44E&#10;gx29Gaq+y6uNECzrbG/o84q4/1jszi+T07FT6vlp2K5ABBrCI/zfftcKXrN0C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MTlsUAAADdAAAADwAAAAAAAAAA&#10;AAAAAAChAgAAZHJzL2Rvd25yZXYueG1sUEsFBgAAAAAEAAQA+QAAAJMDAAAAAA==&#10;" strokecolor="red" strokeweight="0"/>
                  <v:line id="Line 686" o:spid="_x0000_s1805" style="position:absolute;visibility:visible;mso-wrap-style:square" from="1344,2042" to="1345,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wtsIAAADdAAAADwAAAGRycy9kb3ducmV2LnhtbERPTWvCQBC9F/wPywi9lLppwFaiq4gg&#10;lOLBxhavQ3bMBrOzIbtq+u87B8Hj430vVoNv1ZX62AQ28DbJQBFXwTZcG/g5bF9noGJCttgGJgN/&#10;FGG1HD0tsLDhxt90LVOtJIRjgQZcSl2hdawceYyT0BELdwq9xySwr7Xt8SbhvtV5lr1rjw1Lg8OO&#10;No6qc3nxUoJlne8c7S+Iu6/Z9jh9+T10xjyPh/UcVKIhPcR396c18JHnsl/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VwtsIAAADdAAAADwAAAAAAAAAAAAAA&#10;AAChAgAAZHJzL2Rvd25yZXYueG1sUEsFBgAAAAAEAAQA+QAAAJADAAAAAA==&#10;" strokecolor="red" strokeweight="0"/>
                  <v:line id="Line 687" o:spid="_x0000_s1806" style="position:absolute;visibility:visible;mso-wrap-style:square" from="1354,2035" to="1355,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nVLcMAAADdAAAADwAAAGRycy9kb3ducmV2LnhtbESPS4vCMBSF98L8h3AHZiOaWvBBNcow&#10;IAyDC62K20tzbYrNTWmidv69EQSXh/P4OItVZ2txo9ZXjhWMhgkI4sLpiksFh/16MAPhA7LG2jEp&#10;+CcPq+VHb4GZdnfe0S0PpYgj7DNUYEJoMil9YciiH7qGOHpn11oMUbal1C3e47itZZokE2mx4kgw&#10;2NCPoeKSX22EYF6mG0PbK+Lmb7Y+jfvHfaPU12f3PQcRqAvv8Kv9qxVM03QEzzfxCc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Z1S3DAAAA3QAAAA8AAAAAAAAAAAAA&#10;AAAAoQIAAGRycy9kb3ducmV2LnhtbFBLBQYAAAAABAAEAPkAAACRAwAAAAA=&#10;" strokecolor="red" strokeweight="0"/>
                  <v:line id="Line 688" o:spid="_x0000_s1807" style="position:absolute;visibility:visible;mso-wrap-style:square" from="1365,2026" to="1366,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tLWsQAAADdAAAADwAAAGRycy9kb3ducmV2LnhtbESPX2vCMBTF3wW/Q7iDvchMF5hKNS0y&#10;EMbwYVZlr5fm2pQ1N6WJ2n37ZTDY4+H8+XE25eg6caMhtJ41PM8zEMS1Ny03Gk7H3dMKRIjIBjvP&#10;pOGbApTFdLLB3Pg7H+hWxUakEQ45arAx9rmUobbkMMx9T5y8ix8cxiSHRpoB72ncdVJl2UI6bDkR&#10;LPb0aqn+qq4uQbBq1N7SxxVx/77afb7Mzsde68eHcbsGEWmM/+G/9pvRsFRKwe+b9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0taxAAAAN0AAAAPAAAAAAAAAAAA&#10;AAAAAKECAABkcnMvZG93bnJldi54bWxQSwUGAAAAAAQABAD5AAAAkgMAAAAA&#10;" strokecolor="red" strokeweight="0"/>
                  <v:line id="Line 689" o:spid="_x0000_s1808" style="position:absolute;visibility:visible;mso-wrap-style:square" from="1313,2083" to="1314,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fuwcUAAADdAAAADwAAAGRycy9kb3ducmV2LnhtbESPX2vCMBTF34V9h3AHexFN16GT2lTG&#10;QBjDB60TXy/NtSk2N6WJ2n37ZSD4eDh/fpx8NdhWXKn3jWMFr9MEBHHldMO1gp/9erIA4QOyxtYx&#10;KfglD6viaZRjpt2Nd3QtQy3iCPsMFZgQukxKXxmy6KeuI47eyfUWQ5R9LXWPtzhuW5kmyVxabDgS&#10;DHb0aag6lxcbIVjW6cbQ9oK4+V6sj7PxYd8p9fI8fCxBBBrCI3xvf2kF72n6B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fuwcUAAADdAAAADwAAAAAAAAAA&#10;AAAAAAChAgAAZHJzL2Rvd25yZXYueG1sUEsFBgAAAAAEAAQA+QAAAJMDAAAAAA==&#10;" strokecolor="red" strokeweight="0"/>
                  <v:line id="Line 690" o:spid="_x0000_s1809" style="position:absolute;visibility:visible;mso-wrap-style:square" from="1323,2075" to="1324,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52tcUAAADdAAAADwAAAGRycy9kb3ducmV2LnhtbESPX2vCMBTF34V9h3AHexFNV6aT2lTG&#10;QBjDB60TXy/NtSk2N6WJ2n37ZSD4eDh/fpx8NdhWXKn3jWMFr9MEBHHldMO1gp/9erIA4QOyxtYx&#10;KfglD6viaZRjpt2Nd3QtQy3iCPsMFZgQukxKXxmy6KeuI47eyfUWQ5R9LXWPtzhuW5kmyVxabDgS&#10;DHb0aag6lxcbIVjW6cbQ9oK4+V6sj7PxYd8p9fI8fCxBBBrCI3xvf2kF72n6B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52tcUAAADdAAAADwAAAAAAAAAA&#10;AAAAAAChAgAAZHJzL2Rvd25yZXYueG1sUEsFBgAAAAAEAAQA+QAAAJMDAAAAAA==&#10;" strokecolor="red" strokeweight="0"/>
                  <v:line id="Line 691" o:spid="_x0000_s1810" style="position:absolute;visibility:visible;mso-wrap-style:square" from="1334,2067" to="1335,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LTLsUAAADdAAAADwAAAGRycy9kb3ducmV2LnhtbESPX2vCMBTF3wd+h3CFvQxNV+gm1Shj&#10;UBijD1ud+Hpprk2xuSlNqvXbm8Fgj4fz58fZ7CbbiQsNvnWs4HmZgCCunW65UfCzLxYrED4ga+wc&#10;k4IbedhtZw8bzLW78jddqtCIOMI+RwUmhD6X0teGLPql64mjd3KDxRDl0Eg94DWO206mSfIiLbYc&#10;CQZ7ejdUn6vRRghWTVoa+hoRy89VccyeDvteqcf59LYGEWgK/+G/9odW8JqmG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LTLsUAAADdAAAADwAAAAAAAAAA&#10;AAAAAAChAgAAZHJzL2Rvd25yZXYueG1sUEsFBgAAAAAEAAQA+QAAAJMDAAAAAA==&#10;" strokecolor="red" strokeweight="0"/>
                  <v:line id="Line 692" o:spid="_x0000_s1811" style="position:absolute;visibility:visible;mso-wrap-style:square" from="1344,2059" to="1345,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NWcMAAADdAAAADwAAAGRycy9kb3ducmV2LnhtbESPS4vCMBSF98L8h3AH3MiYWvBBNYoI&#10;gogLrQ5uL82dpkxzU5qonX8/EQSXh/P4OItVZ2txp9ZXjhWMhgkI4sLpiksFl/P2awbCB2SNtWNS&#10;8EceVsuP3gIz7R58onseShFH2GeowITQZFL6wpBFP3QNcfR+XGsxRNmWUrf4iOO2lmmSTKTFiiPB&#10;YEMbQ8VvfrMRgnmZHgwdb4iH/Wx7HQ++z41S/c9uPQcRqAvv8Ku90wqmaTqB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wTVnDAAAA3QAAAA8AAAAAAAAAAAAA&#10;AAAAoQIAAGRycy9kb3ducmV2LnhtbFBLBQYAAAAABAAEAPkAAACRAwAAAAA=&#10;" strokecolor="red" strokeweight="0"/>
                  <v:line id="Line 693" o:spid="_x0000_s1812" style="position:absolute;visibility:visible;mso-wrap-style:square" from="1354,2051" to="1355,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owsUAAADdAAAADwAAAGRycy9kb3ducmV2LnhtbESPX2vCMBTF3wd+h3CFvQxNV9iUaiwy&#10;KAzpw1Y3fL0016bY3JQm2vrtl8Fgj4fz58fZ5pPtxI0G3zpW8LxMQBDXTrfcKPg6Fos1CB+QNXaO&#10;ScGdPOS72cMWM+1G/qRbFRoRR9hnqMCE0GdS+tqQRb90PXH0zm6wGKIcGqkHHOO47WSaJK/SYsuR&#10;YLCnN0P1pbraCMGqSUtDH1fE8rAuTi9P38deqcf5tN+ACDSF//Bf+10rWKX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owsUAAADdAAAADwAAAAAAAAAA&#10;AAAAAAChAgAAZHJzL2Rvd25yZXYueG1sUEsFBgAAAAAEAAQA+QAAAJMDAAAAAA==&#10;" strokecolor="red" strokeweight="0"/>
                  <v:line id="Line 694" o:spid="_x0000_s1813" style="position:absolute;visibility:visible;mso-wrap-style:square" from="1365,2042" to="1366,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8sMIAAADdAAAADwAAAGRycy9kb3ducmV2LnhtbERPTWvCQBC9F/wPywi9lLppwFaiq4gg&#10;lOLBxhavQ3bMBrOzIbtq+u87B8Hj430vVoNv1ZX62AQ28DbJQBFXwTZcG/g5bF9noGJCttgGJgN/&#10;FGG1HD0tsLDhxt90LVOtJIRjgQZcSl2hdawceYyT0BELdwq9xySwr7Xt8SbhvtV5lr1rjw1Lg8OO&#10;No6qc3nxUoJlne8c7S+Iu6/Z9jh9+T10xjyPh/UcVKIhPcR396c18JHnMlf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N8sMIAAADdAAAADwAAAAAAAAAAAAAA&#10;AAChAgAAZHJzL2Rvd25yZXYueG1sUEsFBgAAAAAEAAQA+QAAAJADAAAAAA==&#10;" strokecolor="red" strokeweight="0"/>
                  <v:line id="Line 695" o:spid="_x0000_s1814" style="position:absolute;visibility:visible;mso-wrap-style:square" from="1313,2099" to="131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K8UAAADdAAAADwAAAGRycy9kb3ducmV2LnhtbESPS2vCQBSF90L/w3AL3UidNFAfMRMp&#10;BaEUFxorbi+ZayaYuRMyo6b/vlMQXB7O4+Pkq8G24kq9bxwreJskIIgrpxuuFfzs169zED4ga2wd&#10;k4Jf8rAqnkY5ZtrdeEfXMtQijrDPUIEJocuk9JUhi37iOuLonVxvMUTZ11L3eIvjtpVpkkylxYYj&#10;wWBHn4aqc3mxEYJlnW4MbS+Im+/5+vg+Puw7pV6eh48liEBDeITv7S+tYJamC/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ZK8UAAADdAAAADwAAAAAAAAAA&#10;AAAAAAChAgAAZHJzL2Rvd25yZXYueG1sUEsFBgAAAAAEAAQA+QAAAJMDAAAAAA==&#10;" strokecolor="red" strokeweight="0"/>
                  <v:line id="Line 696" o:spid="_x0000_s1815" style="position:absolute;visibility:visible;mso-wrap-style:square" from="1323,2092" to="1324,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zma8IAAADdAAAADwAAAGRycy9kb3ducmV2LnhtbERPTWvCQBC9F/oflhF6KbpppFWiq5SC&#10;UIqHGiteh+yYDWZnQ3bV9N87h0KPj/e9XA++VVfqYxPYwMskA0VcBdtwbeBnvxnPQcWEbLENTAZ+&#10;KcJ69fiwxMKGG+/oWqZaSQjHAg24lLpC61g58hgnoSMW7hR6j0lgX2vb403CfavzLHvTHhuWBocd&#10;fTiqzuXFSwmWdb519H1B3H7NN8fX58O+M+ZpNLwvQCUa0r/4z/1pDczyq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zma8IAAADdAAAADwAAAAAAAAAAAAAA&#10;AAChAgAAZHJzL2Rvd25yZXYueG1sUEsFBgAAAAAEAAQA+QAAAJADAAAAAA==&#10;" strokecolor="red" strokeweight="0"/>
                  <v:line id="Line 697" o:spid="_x0000_s1816" style="position:absolute;visibility:visible;mso-wrap-style:square" from="1334,2083" to="1335,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D8MUAAADdAAAADwAAAGRycy9kb3ducmV2LnhtbESPX2vCMBTF3wW/Q7iDvYimdjilNhUZ&#10;CGP4MOvE10tzbcqam9JE7b79Mhj4eDh/fpx8M9hW3Kj3jWMF81kCgrhyuuFawddxN12B8AFZY+uY&#10;FPyQh00xHuWYaXfnA93KUIs4wj5DBSaELpPSV4Ys+pnriKN3cb3FEGVfS93jPY7bVqZJ8iotNhwJ&#10;Bjt6M1R9l1cbIVjW6d7Q5xVx/7HanReT07FT6vlp2K5BBBrCI/zfftcKlunL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BD8MUAAADdAAAADwAAAAAAAAAA&#10;AAAAAAChAgAAZHJzL2Rvd25yZXYueG1sUEsFBgAAAAAEAAQA+QAAAJMDAAAAAA==&#10;" strokecolor="red" strokeweight="0"/>
                  <v:line id="Line 698" o:spid="_x0000_s1817" style="position:absolute;visibility:visible;mso-wrap-style:square" from="1345,2075" to="1346,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Ldh8UAAADdAAAADwAAAGRycy9kb3ducmV2LnhtbESPX2vCMBTF34V9h3AHexFN16GT2lTG&#10;QBjDB60TXy/NtSk2N6WJ2n37ZSD4eDh/fpx8NdhWXKn3jWMFr9MEBHHldMO1gp/9erIA4QOyxtYx&#10;KfglD6viaZRjpt2Nd3QtQy3iCPsMFZgQukxKXxmy6KeuI47eyfUWQ5R9LXWPtzhuW5kmyVxabDgS&#10;DHb0aag6lxcbIVjW6cbQ9oK4+V6sj7PxYd8p9fI8fCxBBBrCI3xvf2kF7+lb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Ldh8UAAADdAAAADwAAAAAAAAAA&#10;AAAAAAChAgAAZHJzL2Rvd25yZXYueG1sUEsFBgAAAAAEAAQA+QAAAJMDAAAAAA==&#10;" strokecolor="red" strokeweight="0"/>
                  <v:line id="Line 699" o:spid="_x0000_s1818" style="position:absolute;visibility:visible;mso-wrap-style:square" from="1355,2067" to="1356,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54HMQAAADdAAAADwAAAGRycy9kb3ducmV2LnhtbESPX2vCMBTF3wW/Q7iDvQxNrUylM4oI&#10;whAftHXs9dLcNWXNTWmi1m+/DAQfD+fPj7Nc97YRV+p87VjBZJyAIC6drrlScC52owUIH5A1No5J&#10;wZ08rFfDwRIz7W58omseKhFH2GeowITQZlL60pBFP3YtcfR+XGcxRNlVUnd4i+O2kWmSzKTFmiPB&#10;YEtbQ+VvfrERgnmVHgwdL4iH/WL3/f72VbRKvb70mw8QgfrwDD/an1rBPJ1O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HngcxAAAAN0AAAAPAAAAAAAAAAAA&#10;AAAAAKECAABkcnMvZG93bnJldi54bWxQSwUGAAAAAAQABAD5AAAAkgMAAAAA&#10;" strokecolor="red" strokeweight="0"/>
                  <v:line id="Line 700" o:spid="_x0000_s1819" style="position:absolute;visibility:visible;mso-wrap-style:square" from="1366,2058" to="1367,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fgaMUAAADdAAAADwAAAGRycy9kb3ducmV2LnhtbESPX2vCMBTF3wd+h3AHexFN7TYntamI&#10;IAzxwdWNvV6aa1PW3JQmavftzUDY4+H8+XHy1WBbcaHeN44VzKYJCOLK6YZrBZ/H7WQBwgdkja1j&#10;UvBLHlbF6CHHTLsrf9ClDLWII+wzVGBC6DIpfWXIop+6jjh6J9dbDFH2tdQ9XuO4bWWaJHNpseFI&#10;MNjRxlD1U55thGBZp3tDhzPifrfYfr+Ov46dUk+Pw3oJItAQ/sP39rtW8JY+v8Dfm/gE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fgaMUAAADdAAAADwAAAAAAAAAA&#10;AAAAAAChAgAAZHJzL2Rvd25yZXYueG1sUEsFBgAAAAAEAAQA+QAAAJMDAAAAAA==&#10;" strokecolor="red" strokeweight="0"/>
                  <v:line id="Line 701" o:spid="_x0000_s1820" style="position:absolute;visibility:visible;mso-wrap-style:square" from="1313,2115" to="1314,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tF88UAAADdAAAADwAAAGRycy9kb3ducmV2LnhtbESPX2vCMBTF34V9h3AFX2Sm63CT2lTG&#10;QJDhg9aJr5fm2hSbm9JE7b79Mhj4eDh/fpx8NdhW3Kj3jWMFL7MEBHHldMO1gu/D+nkBwgdkja1j&#10;UvBDHlbF0yjHTLs77+lWhlrEEfYZKjAhdJmUvjJk0c9cRxy9s+sthij7Wuoe73HctjJNkjdpseFI&#10;MNjRp6HqUl5thGBZp1tDuyvi9muxPs2nx0On1GQ8fCxBBBrCI/zf3mgF7+nr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tF88UAAADdAAAADwAAAAAAAAAA&#10;AAAAAAChAgAAZHJzL2Rvd25yZXYueG1sUEsFBgAAAAAEAAQA+QAAAJMDAAAAAA==&#10;" strokecolor="red" strokeweight="0"/>
                  <v:line id="Line 702" o:spid="_x0000_s1821" style="position:absolute;visibility:visible;mso-wrap-style:square" from="1323,2107" to="1324,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nbhMQAAADdAAAADwAAAGRycy9kb3ducmV2LnhtbESPX2vCMBTF3wW/Q7iDvYimVqbSGUUE&#10;YYgPs3Xs9dLcNWXNTWmi1m9vBgMfD+fPj7Pa9LYRV+p87VjBdJKAIC6drrlScC724yUIH5A1No5J&#10;wZ08bNbDwQoz7W58omseKhFH2GeowITQZlL60pBFP3EtcfR+XGcxRNlVUnd4i+O2kWmSzKXFmiPB&#10;YEs7Q+VvfrERgnmVHg19XhCPh+X++230VbRKvb7023cQgfrwDP+3P7SCRTqbw9+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aduExAAAAN0AAAAPAAAAAAAAAAAA&#10;AAAAAKECAABkcnMvZG93bnJldi54bWxQSwUGAAAAAAQABAD5AAAAkgMAAAAA&#10;" strokecolor="red" strokeweight="0"/>
                  <v:line id="Line 703" o:spid="_x0000_s1822" style="position:absolute;visibility:visible;mso-wrap-style:square" from="1334,2099" to="1335,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H8UAAADdAAAADwAAAGRycy9kb3ducmV2LnhtbESPX2vCMBTF34V9h3AHvoim63CW2ihD&#10;EGT4MOvE10tz15Q1N6WJWr/9Mhj4eDh/fpxiPdhWXKn3jWMFL7MEBHHldMO1gq/jdpqB8AFZY+uY&#10;FNzJw3r1NCow1+7GB7qWoRZxhH2OCkwIXS6lrwxZ9DPXEUfv2/UWQ5R9LXWPtzhuW5kmyZu02HAk&#10;GOxoY6j6KS82QrCs072hzwvi/iPbnueT07FTavw8vC9BBBrCI/zf3mkFi/R1AX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V+H8UAAADdAAAADwAAAAAAAAAA&#10;AAAAAAChAgAAZHJzL2Rvd25yZXYueG1sUEsFBgAAAAAEAAQA+QAAAJMDAAAAAA==&#10;" strokecolor="red" strokeweight="0"/>
                  <v:line id="Line 704" o:spid="_x0000_s1823" style="position:absolute;visibility:visible;mso-wrap-style:square" from="1345,2091" to="1346,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qbcIAAADdAAAADwAAAGRycy9kb3ducmV2LnhtbERPTWvCQBC9F/oflhF6KbpppFWiq5SC&#10;UIqHGiteh+yYDWZnQ3bV9N87h0KPj/e9XA++VVfqYxPYwMskA0VcBdtwbeBnvxnPQcWEbLENTAZ+&#10;KcJ69fiwxMKGG+/oWqZaSQjHAg24lLpC61g58hgnoSMW7hR6j0lgX2vb403CfavzLHvTHhuWBocd&#10;fTiqzuXFSwmWdb519H1B3H7NN8fX58O+M+ZpNLwvQCUa0r/4z/1pDczyq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rqbcIAAADdAAAADwAAAAAAAAAAAAAA&#10;AAChAgAAZHJzL2Rvd25yZXYueG1sUEsFBgAAAAAEAAQA+QAAAJADAAAAAA==&#10;" strokecolor="red" strokeweight="0"/>
                  <v:line id="Line 705" o:spid="_x0000_s1824" style="position:absolute;visibility:visible;mso-wrap-style:square" from="1355,2083" to="1356,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ZP9sUAAADdAAAADwAAAGRycy9kb3ducmV2LnhtbESPX2vCMBTF3wd+h3AHvsiaWtnWdUYR&#10;QRDxwdWNvV6au6asuSlN1PrtzUDY4+H8+XHmy8G24ky9bxwrmCYpCOLK6YZrBZ/HzVMOwgdkja1j&#10;UnAlD8vF6GGOhXYX/qBzGWoRR9gXqMCE0BVS+sqQRZ+4jjh6P663GKLsa6l7vMRx28osTV+kxYYj&#10;wWBHa0PVb3myEYJlne0NHU6I+12++X6efB07pcaPw+odRKAh/Ifv7a1W8JrN3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ZP9sUAAADdAAAADwAAAAAAAAAA&#10;AAAAAAChAgAAZHJzL2Rvd25yZXYueG1sUEsFBgAAAAAEAAQA+QAAAJMDAAAAAA==&#10;" strokecolor="red" strokeweight="0"/>
                  <v:line id="Line 706" o:spid="_x0000_s1825" style="position:absolute;visibility:visible;mso-wrap-style:square" from="1366,2074" to="1367,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qVFsIAAADdAAAADwAAAGRycy9kb3ducmV2LnhtbERPTWvCQBC9F/oflhF6KbppsFWiq5SC&#10;UIqHGiteh+yYDWZnQ3bV9N87h0KPj/e9XA++VVfqYxPYwMskA0VcBdtwbeBnvxnPQcWEbLENTAZ+&#10;KcJ69fiwxMKGG+/oWqZaSQjHAg24lLpC61g58hgnoSMW7hR6j0lgX2vb403CfavzLHvTHhuWBocd&#10;fTiqzuXFSwmWdb519H1B3H7NN8fX58O+M+ZpNLwvQCUa0r/4z/1pDczyq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qVFsIAAADdAAAADwAAAAAAAAAAAAAA&#10;AAChAgAAZHJzL2Rvd25yZXYueG1sUEsFBgAAAAAEAAQA+QAAAJADAAAAAA==&#10;" strokecolor="red" strokeweight="0"/>
                  <v:line id="Line 707" o:spid="_x0000_s1826" style="position:absolute;visibility:visible;mso-wrap-style:square" from="1314,2131" to="1315,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YwjcUAAADdAAAADwAAAGRycy9kb3ducmV2LnhtbESPX2vCMBTF3wW/Q7iDvYimljmlNhUZ&#10;CGP4MOvE10tzbcqam9JE7b79Mhj4eDh/fpx8M9hW3Kj3jWMF81kCgrhyuuFawddxN12B8AFZY+uY&#10;FPyQh00xHuWYaXfnA93KUIs4wj5DBSaELpPSV4Ys+pnriKN3cb3FEGVfS93jPY7bVqZJ8iotNhwJ&#10;Bjt6M1R9l1cbIVjW6d7Q5xVx/7HanReT07FT6vlp2K5BBBrCI/zfftcKlunL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YwjcUAAADdAAAADwAAAAAAAAAA&#10;AAAAAAChAgAAZHJzL2Rvd25yZXYueG1sUEsFBgAAAAAEAAQA+QAAAJMDAAAAAA==&#10;" strokecolor="red" strokeweight="0"/>
                  <v:line id="Line 708" o:spid="_x0000_s1827" style="position:absolute;visibility:visible;mso-wrap-style:square" from="1324,2124" to="1325,2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Su+sUAAADdAAAADwAAAGRycy9kb3ducmV2LnhtbESPX2vCMBTF34V9h3AHexFNV6aT2lTG&#10;QBjDB60TXy/NtSk2N6WJ2n37ZSD4eDh/fpx8NdhWXKn3jWMFr9MEBHHldMO1gp/9erIA4QOyxtYx&#10;KfglD6viaZRjpt2Nd3QtQy3iCPsMFZgQukxKXxmy6KeuI47eyfUWQ5R9LXWPtzhuW5kmyVxabDgS&#10;DHb0aag6lxcbIVjW6cbQ9oK4+V6sj7PxYd8p9fI8fCxBBBrCI3xvf2kF7+lb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Su+sUAAADdAAAADwAAAAAAAAAA&#10;AAAAAAChAgAAZHJzL2Rvd25yZXYueG1sUEsFBgAAAAAEAAQA+QAAAJMDAAAAAA==&#10;" strokecolor="red" strokeweight="0"/>
                  <v:line id="Line 709" o:spid="_x0000_s1828" style="position:absolute;visibility:visible;mso-wrap-style:square" from="1335,2115" to="1336,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gLYcUAAADdAAAADwAAAGRycy9kb3ducmV2LnhtbESPX2vCMBTF3wd+h3AHexFN7TYntamI&#10;IAzxwdWNvV6aa1PW3JQmavftzUDY4+H8+XHy1WBbcaHeN44VzKYJCOLK6YZrBZ/H7WQBwgdkja1j&#10;UvBLHlbF6CHHTLsrf9ClDLWII+wzVGBC6DIpfWXIop+6jjh6J9dbDFH2tdQ9XuO4bWWaJHNpseFI&#10;MNjRxlD1U55thGBZp3tDhzPifrfYfr+Ov46dUk+Pw3oJItAQ/sP39rtW8Ja+PMPfm/gE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gLYcUAAADdAAAADwAAAAAAAAAA&#10;AAAAAAChAgAAZHJzL2Rvd25yZXYueG1sUEsFBgAAAAAEAAQA+QAAAJMDAAAAAA==&#10;" strokecolor="red" strokeweight="0"/>
                  <v:line id="Line 710" o:spid="_x0000_s1829" style="position:absolute;visibility:visible;mso-wrap-style:square" from="1346,2107" to="1347,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GTFcQAAADdAAAADwAAAGRycy9kb3ducmV2LnhtbESPX2vCMBTF3wW/Q7iDvQxNLU6lM4oI&#10;whAftHXs9dLcNWXNTWmi1m+/DAQfD+fPj7Nc97YRV+p87VjBZJyAIC6drrlScC52owUIH5A1No5J&#10;wZ08rFfDwRIz7W58omseKhFH2GeowITQZlL60pBFP3YtcfR+XGcxRNlVUnd4i+O2kWmSzKTFmiPB&#10;YEtbQ+VvfrERgnmVHgwdL4iH/WL3/f72VbRKvb70mw8QgfrwDD/an1rBPJ1O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8ZMVxAAAAN0AAAAPAAAAAAAAAAAA&#10;AAAAAKECAABkcnMvZG93bnJldi54bWxQSwUGAAAAAAQABAD5AAAAkgMAAAAA&#10;" strokecolor="red" strokeweight="0"/>
                  <v:line id="Line 711" o:spid="_x0000_s1830" style="position:absolute;visibility:visible;mso-wrap-style:square" from="1356,2099" to="135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02jsUAAADdAAAADwAAAGRycy9kb3ducmV2LnhtbESPX2vCMBTF34V9h3AFX2SmK3OT2lTG&#10;QJDhg9aJr5fm2hSbm9JE7b79Mhj4eDh/fpx8NdhW3Kj3jWMFL7MEBHHldMO1gu/D+nkBwgdkja1j&#10;UvBDHlbF0yjHTLs77+lWhlrEEfYZKjAhdJmUvjJk0c9cRxy9s+sthij7Wuoe73HctjJNkjdpseFI&#10;MNjRp6HqUl5thGBZp1tDuyvi9muxPs2nx0On1GQ8fCxBBBrCI/zf3mgF7+nr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02jsUAAADdAAAADwAAAAAAAAAA&#10;AAAAAAChAgAAZHJzL2Rvd25yZXYueG1sUEsFBgAAAAAEAAQA+QAAAJMDAAAAAA==&#10;" strokecolor="red" strokeweight="0"/>
                  <v:line id="Line 712" o:spid="_x0000_s1831" style="position:absolute;visibility:visible;mso-wrap-style:square" from="1367,2090" to="136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o+cQAAADdAAAADwAAAGRycy9kb3ducmV2LnhtbESPX2vCMBTF3wW/Q7iDvYimFqfSGUUE&#10;YYgPs3Xs9dLcNWXNTWmi1m9vBgMfD+fPj7Pa9LYRV+p87VjBdJKAIC6drrlScC724yUIH5A1No5J&#10;wZ08bNbDwQoz7W58omseKhFH2GeowITQZlL60pBFP3EtcfR+XGcxRNlVUnd4i+O2kWmSzKXFmiPB&#10;YEs7Q+VvfrERgnmVHg19XhCPh+X++230VbRKvb7023cQgfrwDP+3P7SCRTqbw9+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b6j5xAAAAN0AAAAPAAAAAAAAAAAA&#10;AAAAAKECAABkcnMvZG93bnJldi54bWxQSwUGAAAAAAQABAD5AAAAkgMAAAAA&#10;" strokecolor="red" strokeweight="0"/>
                  <v:line id="Line 713" o:spid="_x0000_s1832" style="position:absolute;visibility:visible;mso-wrap-style:square" from="1314,2147" to="1315,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MNYsUAAADdAAAADwAAAGRycy9kb3ducmV2LnhtbESPX2vCMBTF34V9h3AHvoimK3OW2ihD&#10;EGT4MOvE10tz15Q1N6WJWr/9Mhj4eDh/fpxiPdhWXKn3jWMFL7MEBHHldMO1gq/jdpqB8AFZY+uY&#10;FNzJw3r1NCow1+7GB7qWoRZxhH2OCkwIXS6lrwxZ9DPXEUfv2/UWQ5R9LXWPtzhuW5kmyZu02HAk&#10;GOxoY6j6KS82QrCs072hzwvi/iPbnueT07FTavw8vC9BBBrCI/zf3mkFi/R1AX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MNYsUAAADdAAAADwAAAAAAAAAA&#10;AAAAAAChAgAAZHJzL2Rvd25yZXYueG1sUEsFBgAAAAAEAAQA+QAAAJMDAAAAAA==&#10;" strokecolor="red" strokeweight="0"/>
                  <v:line id="Line 714" o:spid="_x0000_s1833" style="position:absolute;visibility:visible;mso-wrap-style:square" from="1324,2139" to="1325,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yZEMIAAADdAAAADwAAAGRycy9kb3ducmV2LnhtbERPTWvCQBC9F/oflhF6KbppsFWiq5SC&#10;UIqHGiteh+yYDWZnQ3bV9N87h0KPj/e9XA++VVfqYxPYwMskA0VcBdtwbeBnvxnPQcWEbLENTAZ+&#10;KcJ69fiwxMKGG+/oWqZaSQjHAg24lLpC61g58hgnoSMW7hR6j0lgX2vb403CfavzLHvTHhuWBocd&#10;fTiqzuXFSwmWdb519H1B3H7NN8fX58O+M+ZpNLwvQCUa0r/4z/1pDczyq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yZEMIAAADdAAAADwAAAAAAAAAAAAAA&#10;AAChAgAAZHJzL2Rvd25yZXYueG1sUEsFBgAAAAAEAAQA+QAAAJADAAAAAA==&#10;" strokecolor="red" strokeweight="0"/>
                  <v:line id="Line 715" o:spid="_x0000_s1834" style="position:absolute;visibility:visible;mso-wrap-style:square" from="1336,2131" to="1337,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8i8UAAADdAAAADwAAAGRycy9kb3ducmV2LnhtbESPX2vCMBTF3wd+h3AHvsiaWtzWdUYR&#10;QRDxwdWNvV6au6asuSlN1PrtzUDY4+H8+XHmy8G24ky9bxwrmCYpCOLK6YZrBZ/HzVMOwgdkja1j&#10;UnAlD8vF6GGOhXYX/qBzGWoRR9gXqMCE0BVS+sqQRZ+4jjh6P663GKLsa6l7vMRx28osTV+kxYYj&#10;wWBHa0PVb3myEYJlne0NHU6I+12++X6efB07pcaPw+odRKAh/Ifv7a1W8JrN3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8i8UAAADdAAAADwAAAAAAAAAA&#10;AAAAAAChAgAAZHJzL2Rvd25yZXYueG1sUEsFBgAAAAAEAAQA+QAAAJMDAAAAAA==&#10;" strokecolor="red" strokeweight="0"/>
                  <v:line id="Line 716" o:spid="_x0000_s1835" style="position:absolute;visibility:visible;mso-wrap-style:square" from="1346,2123" to="1347,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MDy8IAAADdAAAADwAAAGRycy9kb3ducmV2LnhtbERPTWvCQBC9C/0PyxS8SN00YJXoKqUg&#10;iHhoY0uvQ3bMhmZnQ3bV+O+dg9Dj432vNoNv1YX62AQ28DrNQBFXwTZcG/g+bl8WoGJCttgGJgM3&#10;irBZP41WWNhw5S+6lKlWEsKxQAMupa7QOlaOPMZp6IiFO4XeYxLY19r2eJVw3+o8y960x4alwWFH&#10;H46qv/LspQTLOj84+jwjHvaL7e9s8nPsjBk/D+9LUImG9C9+uHfWwDyfyX5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MDy8IAAADdAAAADwAAAAAAAAAAAAAA&#10;AAChAgAAZHJzL2Rvd25yZXYueG1sUEsFBgAAAAAEAAQA+QAAAJADAAAAAA==&#10;" strokecolor="red" strokeweight="0"/>
                  <v:line id="Line 717" o:spid="_x0000_s1836" style="position:absolute;visibility:visible;mso-wrap-style:square" from="1356,2115" to="1357,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mUMMAAADdAAAADwAAAGRycy9kb3ducmV2LnhtbESPzYrCMBSF9wO+Q7jCbAZNLThKNYoI&#10;ggwunKq4vTTXptjclCZq5+0nguDycH4+znzZ2VrcqfWVYwWjYQKCuHC64lLB8bAZTEH4gKyxdkwK&#10;/sjDctH7mGOm3YN/6Z6HUsQR9hkqMCE0mZS+MGTRD11DHL2Lay2GKNtS6hYfcdzWMk2Sb2mx4kgw&#10;2NDaUHHNbzZCMC/TnaH9DXH3M92cx1+nQ6PUZ79bzUAE6sI7/GpvtYJJOh7B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fplDDAAAA3QAAAA8AAAAAAAAAAAAA&#10;AAAAoQIAAGRycy9kb3ducmV2LnhtbFBLBQYAAAAABAAEAPkAAACRAwAAAAA=&#10;" strokecolor="red" strokeweight="0"/>
                  <v:line id="Line 718" o:spid="_x0000_s1837" style="position:absolute;visibility:visible;mso-wrap-style:square" from="1367,2106" to="136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04J8UAAADdAAAADwAAAGRycy9kb3ducmV2LnhtbESPX2vCMBTF3wd+h3CFvQxNV+gm1Shj&#10;UBijD1ud+Hpprk2xuSlNqvXbm8Fgj4fz58fZ7CbbiQsNvnWs4HmZgCCunW65UfCzLxYrED4ga+wc&#10;k4IbedhtZw8bzLW78jddqtCIOMI+RwUmhD6X0teGLPql64mjd3KDxRDl0Eg94DWO206mSfIiLbYc&#10;CQZ7ejdUn6vRRghWTVoa+hoRy89VccyeDvteqcf59LYGEWgK/+G/9odW8JpmK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04J8UAAADdAAAADwAAAAAAAAAA&#10;AAAAAAChAgAAZHJzL2Rvd25yZXYueG1sUEsFBgAAAAAEAAQA+QAAAJMDAAAAAA==&#10;" strokecolor="red" strokeweight="0"/>
                  <v:line id="Line 719" o:spid="_x0000_s1838" style="position:absolute;visibility:visible;mso-wrap-style:square" from="1315,2163" to="1316,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dvMUAAADdAAAADwAAAGRycy9kb3ducmV2LnhtbESPX2vCMBTF34V9h3AFX2Sm63CT2lTG&#10;QJDhg9aJr5fm2hSbm9JE7b79Mhj4eDh/fpx8NdhW3Kj3jWMFL7MEBHHldMO1gu/D+nkBwgdkja1j&#10;UvBDHlbF0yjHTLs77+lWhlrEEfYZKjAhdJmUvjJk0c9cRxy9s+sthij7Wuoe73HctjJNkjdpseFI&#10;MNjRp6HqUl5thGBZp1tDuyvi9muxPs2nx0On1GQ8fCxBBBrCI/zf3mgF7+n8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GdvMUAAADdAAAADwAAAAAAAAAA&#10;AAAAAAChAgAAZHJzL2Rvd25yZXYueG1sUEsFBgAAAAAEAAQA+QAAAJMDAAAAAA==&#10;" strokecolor="red" strokeweight="0"/>
                  <v:line id="Line 720" o:spid="_x0000_s1839" style="position:absolute;visibility:visible;mso-wrap-style:square" from="1325,2156" to="1326,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gFyMUAAADdAAAADwAAAGRycy9kb3ducmV2LnhtbESPX2vCMBTF34V9h3AFX2SmK3OT2lTG&#10;QJDhg9aJr5fm2hSbm9JE7b79Mhj4eDh/fpx8NdhW3Kj3jWMFL7MEBHHldMO1gu/D+nkBwgdkja1j&#10;UvBDHlbF0yjHTLs77+lWhlrEEfYZKjAhdJmUvjJk0c9cRxy9s+sthij7Wuoe73HctjJNkjdpseFI&#10;MNjRp6HqUl5thGBZp1tDuyvi9muxPs2nx0On1GQ8fCxBBBrCI/zf3mgF7+n8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gFyMUAAADdAAAADwAAAAAAAAAA&#10;AAAAAAChAgAAZHJzL2Rvd25yZXYueG1sUEsFBgAAAAAEAAQA+QAAAJMDAAAAAA==&#10;" strokecolor="red" strokeweight="0"/>
                  <v:line id="Line 721" o:spid="_x0000_s1840" style="position:absolute;visibility:visible;mso-wrap-style:square" from="1336,2147" to="1337,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gU8QAAADdAAAADwAAAGRycy9kb3ducmV2LnhtbESPX2vCMBTF34V9h3AHvshMLdRJ11TG&#10;QBDxQevGXi/NXVPW3JQmavftF0Hw8XD+/DjFerSduNDgW8cKFvMEBHHtdMuNgs/T5mUFwgdkjZ1j&#10;UvBHHtbl06TAXLsrH+lShUbEEfY5KjAh9LmUvjZk0c9dTxy9HzdYDFEOjdQDXuO47WSaJEtpseVI&#10;MNjTh6H6tzrbCMGqSfeGDmfE/W61+c5mX6deqenz+P4GItAYHuF7e6sVvKZZBrc38QnI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ZKBTxAAAAN0AAAAPAAAAAAAAAAAA&#10;AAAAAKECAABkcnMvZG93bnJldi54bWxQSwUGAAAAAAQABAD5AAAAkgMAAAAA&#10;" strokecolor="red" strokeweight="0"/>
                  <v:line id="Line 722" o:spid="_x0000_s1841" style="position:absolute;visibility:visible;mso-wrap-style:square" from="1347,2139" to="1348,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Y+JMUAAADdAAAADwAAAGRycy9kb3ducmV2LnhtbESPX2vCMBTF3wf7DuEO9jI0XaFaqlHG&#10;QBijD7Pd8PXSXJuy5qY0Ubtvb4SBj4fz58dZbyfbizONvnOs4HWegCBunO64VfBd72Y5CB+QNfaO&#10;ScEfedhuHh/WWGh34T2dq9CKOMK+QAUmhKGQ0jeGLPq5G4ijd3SjxRDl2Eo94iWO216mSbKQFjuO&#10;BIMDvRtqfquTjRCs2rQ09HVCLD/z3SF7+akHpZ6fprcViEBTuIf/2x9awTLNFn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Y+JMUAAADdAAAADwAAAAAAAAAA&#10;AAAAAAChAgAAZHJzL2Rvd25yZXYueG1sUEsFBgAAAAAEAAQA+QAAAJMDAAAAAA==&#10;" strokecolor="red" strokeweight="0"/>
                  <v:line id="Line 723" o:spid="_x0000_s1842" style="position:absolute;visibility:visible;mso-wrap-style:square" from="1357,2131" to="1358,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v8UAAADdAAAADwAAAGRycy9kb3ducmV2LnhtbESPX2vCMBTF3wd+h3CFvQxNV3CVzigi&#10;CGP4sLXKXi/NXVPW3JQmrfXbm8Fgj4fz58fZ7CbbipF63zhW8LxMQBBXTjdcKziXx8UahA/IGlvH&#10;pOBGHnbb2cMGc+2u/EljEWoRR9jnqMCE0OVS+sqQRb90HXH0vl1vMUTZ11L3eI3jtpVpkrxIiw1H&#10;gsGODoaqn2KwEYJFnZ4MfQyIp/f18Wv1dCk7pR7n0/4VRKAp/If/2m9aQZauM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bv8UAAADdAAAADwAAAAAAAAAA&#10;AAAAAAChAgAAZHJzL2Rvd25yZXYueG1sUEsFBgAAAAAEAAQA+QAAAJMDAAAAAA==&#10;" strokecolor="red" strokeweight="0"/>
                  <v:line id="Line 724" o:spid="_x0000_s1843" style="position:absolute;visibility:visible;mso-wrap-style:square" from="1368,2122" to="1369,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UPzcIAAADdAAAADwAAAGRycy9kb3ducmV2LnhtbERPTWvCQBC9C/0PyxS8SN00YJXoKqUg&#10;iHhoY0uvQ3bMhmZnQ3bV+O+dg9Dj432vNoNv1YX62AQ28DrNQBFXwTZcG/g+bl8WoGJCttgGJgM3&#10;irBZP41WWNhw5S+6lKlWEsKxQAMupa7QOlaOPMZp6IiFO4XeYxLY19r2eJVw3+o8y960x4alwWFH&#10;H46qv/LspQTLOj84+jwjHvaL7e9s8nPsjBk/D+9LUImG9C9+uHfWwDyfyV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UPzcIAAADdAAAADwAAAAAAAAAAAAAA&#10;AAChAgAAZHJzL2Rvd25yZXYueG1sUEsFBgAAAAAEAAQA+QAAAJADAAAAAA==&#10;" strokecolor="red" strokeweight="0"/>
                  <v:line id="Line 725" o:spid="_x0000_s1844" style="position:absolute;visibility:visible;mso-wrap-style:square" from="1316,2179" to="1317,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qVsQAAADdAAAADwAAAGRycy9kb3ducmV2LnhtbESPX2vCMBTF34V9h3AFX8ZMLThdZ5Qh&#10;CCI+aOvY66W5a4rNTWmi1m+/DAQfD+fPj7NY9bYRV+p87VjBZJyAIC6drrlScCo2b3MQPiBrbByT&#10;gjt5WC1fBgvMtLvxka55qEQcYZ+hAhNCm0npS0MW/di1xNH7dZ3FEGVXSd3hLY7bRqZJ8i4t1hwJ&#10;BltaGyrP+cVGCOZVujd0uCDud/PNz/T1u2iVGg37r08QgfrwDD/aW61glk4/4P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KapWxAAAAN0AAAAPAAAAAAAAAAAA&#10;AAAAAKECAABkcnMvZG93bnJldi54bWxQSwUGAAAAAAQABAD5AAAAkgMAAAAA&#10;" strokecolor="red" strokeweight="0"/>
                  <v:line id="Line 726" o:spid="_x0000_s1845" style="position:absolute;visibility:visible;mso-wrap-style:square" from="1326,2172" to="1327,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dsIAAADdAAAADwAAAGRycy9kb3ducmV2LnhtbERPTWvCQBC9C/0PyxS8SN00UJXoKqUg&#10;iHiosaXXITtmQ7OzIbtq/PedQ8Hj432vNoNv1ZX62AQ28DrNQBFXwTZcG/g6bV8WoGJCttgGJgN3&#10;irBZP41WWNhw4yNdy1QrCeFYoAGXUldoHStHHuM0dMTCnUPvMQnsa217vEm4b3WeZTPtsWFpcNjR&#10;h6Pqt7x4KcGyzg+OPi+Ih/1i+/M2+T51xoyfh/clqERDeoj/3TtrYJ7PZL+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JdsIAAADdAAAADwAAAAAAAAAAAAAA&#10;AAChAgAAZHJzL2Rvd25yZXYueG1sUEsFBgAAAAAEAAQA+QAAAJADAAAAAA==&#10;" strokecolor="red" strokeweight="0"/>
                  <v:line id="Line 727" o:spid="_x0000_s1846" style="position:absolute;visibility:visible;mso-wrap-style:square" from="1337,2163" to="1338,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Ns7cQAAADdAAAADwAAAGRycy9kb3ducmV2LnhtbESPS4vCMBSF94L/IVzBjYypBR90jCID&#10;wiAutCqzvTR3mmJzU5qonX8/EQSXh/P4OMt1Z2txp9ZXjhVMxgkI4sLpiksF59P2YwHCB2SNtWNS&#10;8Ece1qt+b4mZdg8+0j0PpYgj7DNUYEJoMil9YciiH7uGOHq/rrUYomxLqVt8xHFbyzRJZtJixZFg&#10;sKEvQ8U1v9kIwbxM94YON8T9brH9mY4up0ap4aDbfIII1IV3+NX+1grm6Ww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M2ztxAAAAN0AAAAPAAAAAAAAAAAA&#10;AAAAAKECAABkcnMvZG93bnJldi54bWxQSwUGAAAAAAQABAD5AAAAkgMAAAAA&#10;" strokecolor="red" strokeweight="0"/>
                  <v:line id="Line 728" o:spid="_x0000_s1847" style="position:absolute;visibility:visible;mso-wrap-style:square" from="1347,2155" to="1348,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HymsMAAADdAAAADwAAAGRycy9kb3ducmV2LnhtbESPS4vCMBSF98L8h3AH3MiYWvBBNYoI&#10;gogLrQ5uL82dpkxzU5qonX8/EQSXh/P4OItVZ2txp9ZXjhWMhgkI4sLpiksFl/P2awbCB2SNtWNS&#10;8EceVsuP3gIz7R58onseShFH2GeowITQZFL6wpBFP3QNcfR+XGsxRNmWUrf4iOO2lmmSTKTFiiPB&#10;YEMbQ8VvfrMRgnmZHgwdb4iH/Wx7HQ++z41S/c9uPQcRqAvv8Ku90wqm6SS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h8prDAAAA3QAAAA8AAAAAAAAAAAAA&#10;AAAAoQIAAGRycy9kb3ducmV2LnhtbFBLBQYAAAAABAAEAPkAAACRAwAAAAA=&#10;" strokecolor="red" strokeweight="0"/>
                  <v:line id="Line 729" o:spid="_x0000_s1848" style="position:absolute;visibility:visible;mso-wrap-style:square" from="1357,2147" to="1358,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1XAcQAAADdAAAADwAAAGRycy9kb3ducmV2LnhtbESPX2vCMBTF3wW/Q7iDvYimVqbSGUUE&#10;YYgPs3Xs9dLcNWXNTWmi1m9vBgMfD+fPj7Pa9LYRV+p87VjBdJKAIC6drrlScC724yUIH5A1No5J&#10;wZ08bNbDwQoz7W58omseKhFH2GeowITQZlL60pBFP3EtcfR+XGcxRNlVUnd4i+O2kWmSzKXFmiPB&#10;YEs7Q+VvfrERgnmVHg19XhCPh+X++230VbRKvb7023cQgfrwDP+3P7SCRTqf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VcBxAAAAN0AAAAPAAAAAAAAAAAA&#10;AAAAAKECAABkcnMvZG93bnJldi54bWxQSwUGAAAAAAQABAD5AAAAkgMAAAAA&#10;" strokecolor="red" strokeweight="0"/>
                  <v:line id="Line 730" o:spid="_x0000_s1849" style="position:absolute;visibility:visible;mso-wrap-style:square" from="1368,2138" to="1369,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PdcQAAADdAAAADwAAAGRycy9kb3ducmV2LnhtbESPX2vCMBTF3wW/Q7iDvYimFqfSGUUE&#10;YYgPs3Xs9dLcNWXNTWmi1m9vBgMfD+fPj7Pa9LYRV+p87VjBdJKAIC6drrlScC724yUIH5A1No5J&#10;wZ08bNbDwQoz7W58omseKhFH2GeowITQZlL60pBFP3EtcfR+XGcxRNlVUnd4i+O2kWmSzKXFmiPB&#10;YEs7Q+VvfrERgnmVHg19XhCPh+X++230VbRKvb7023cQgfrwDP+3P7SCRTqf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RM91xAAAAN0AAAAPAAAAAAAAAAAA&#10;AAAAAKECAABkcnMvZG93bnJldi54bWxQSwUGAAAAAAQABAD5AAAAkgMAAAAA&#10;" strokecolor="red" strokeweight="0"/>
                  <v:line id="Line 731" o:spid="_x0000_s1850" style="position:absolute;visibility:visible;mso-wrap-style:square" from="1316,2196" to="1317,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q7sUAAADdAAAADwAAAGRycy9kb3ducmV2LnhtbESPX2vCMBTF3wf7DuEO9jI0XaFaqlHG&#10;QBijD7Pd8PXSXJuy5qY0Ubtvb4SBj4fz58dZbyfbizONvnOs4HWegCBunO64VfBd72Y5CB+QNfaO&#10;ScEfedhuHh/WWGh34T2dq9CKOMK+QAUmhKGQ0jeGLPq5G4ijd3SjxRDl2Eo94iWO216mSbKQFjuO&#10;BIMDvRtqfquTjRCs2rQ09HVCLD/z3SF7+akHpZ6fprcViEBTuIf/2x9awTJdZH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hq7sUAAADdAAAADwAAAAAAAAAA&#10;AAAAAAChAgAAZHJzL2Rvd25yZXYueG1sUEsFBgAAAAAEAAQA+QAAAJMDAAAAAA==&#10;" strokecolor="red" strokeweight="0"/>
                  <v:line id="Line 732" o:spid="_x0000_s1851" style="position:absolute;visibility:visible;mso-wrap-style:square" from="1326,2188" to="1327,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r0mcQAAADdAAAADwAAAGRycy9kb3ducmV2LnhtbESPX2vCMBTF3wd+h3CFvQxNV1iVahQR&#10;hDF82FrF10tzbYrNTWmi1m9vBoM9Hs6fH2e5HmwrbtT7xrGC92kCgrhyuuFawaHcTeYgfEDW2Dom&#10;BQ/ysF6NXpaYa3fnH7oVoRZxhH2OCkwIXS6lrwxZ9FPXEUfv7HqLIcq+lrrHexy3rUyTJJMWG44E&#10;gx1tDVWX4mojBIs63Rv6viLuv+a708fbseyUeh0PmwWIQEP4D/+1P7WCWZpl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2vSZxAAAAN0AAAAPAAAAAAAAAAAA&#10;AAAAAKECAABkcnMvZG93bnJldi54bWxQSwUGAAAAAAQABAD5AAAAkgMAAAAA&#10;" strokecolor="red" strokeweight="0"/>
                  <v:line id="Line 733" o:spid="_x0000_s1852" style="position:absolute;visibility:visible;mso-wrap-style:square" from="1337,2179" to="1338,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RAsUAAADdAAAADwAAAGRycy9kb3ducmV2LnhtbESPX2vCMBTF3wf7DuEO9jJmusKsVKOM&#10;gTCGD9o6fL0016bY3JQmrd23XwaCj4fz58dZbSbbipF63zhW8DZLQBBXTjdcKziW29cFCB+QNbaO&#10;ScEvedisHx9WmGt35QONRahFHGGfowITQpdL6StDFv3MdcTRO7veYoiyr6Xu8RrHbSvTJJlLiw1H&#10;gsGOPg1Vl2KwEYJFne4M7QfE3fdie3p/+Sk7pZ6fpo8liEBTuIdv7S+tIEvnG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ZRAsUAAADdAAAADwAAAAAAAAAA&#10;AAAAAAChAgAAZHJzL2Rvd25yZXYueG1sUEsFBgAAAAAEAAQA+QAAAJMDAAAAAA==&#10;" strokecolor="red" strokeweight="0"/>
                  <v:line id="Line 734" o:spid="_x0000_s1853" style="position:absolute;visibility:visible;mso-wrap-style:square" from="1348,2171" to="1349,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nFcMIAAADdAAAADwAAAGRycy9kb3ducmV2LnhtbERPTWvCQBC9C/0PyxS8SN00UJXoKqUg&#10;iHiosaXXITtmQ7OzIbtq/PedQ8Hj432vNoNv1ZX62AQ28DrNQBFXwTZcG/g6bV8WoGJCttgGJgN3&#10;irBZP41WWNhw4yNdy1QrCeFYoAGXUldoHStHHuM0dMTCnUPvMQnsa217vEm4b3WeZTPtsWFpcNjR&#10;h6Pqt7x4KcGyzg+OPi+Ih/1i+/M2+T51xoyfh/clqERDeoj/3TtrYJ7PZK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nFcMIAAADdAAAADwAAAAAAAAAAAAAA&#10;AAChAgAAZHJzL2Rvd25yZXYueG1sUEsFBgAAAAAEAAQA+QAAAJADAAAAAA==&#10;" strokecolor="red" strokeweight="0"/>
                  <v:line id="Line 735" o:spid="_x0000_s1854" style="position:absolute;visibility:visible;mso-wrap-style:square" from="1358,2163" to="1359,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Vg68UAAADdAAAADwAAAGRycy9kb3ducmV2LnhtbESPX2vCMBTF3wW/Q7iDvYimK8xpbSoy&#10;EMbwQevE10tzbcqam9JE7b79Mhj4eDh/fpx8PdhW3Kj3jWMFL7MEBHHldMO1gq/jdroA4QOyxtYx&#10;KfghD+tiPMox0+7OB7qVoRZxhH2GCkwIXSalrwxZ9DPXEUfv4nqLIcq+lrrHexy3rUyTZC4tNhwJ&#10;Bjt6N1R9l1cbIVjW6c7Q/oq4+1xsz6+T07FT6vlp2KxABBrCI/zf/tAK3tL5Ev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Vg68UAAADdAAAADwAAAAAAAAAA&#10;AAAAAAChAgAAZHJzL2Rvd25yZXYueG1sUEsFBgAAAAAEAAQA+QAAAJMDAAAAAA==&#10;" strokecolor="red" strokeweight="0"/>
                  <v:line id="Line 736" o:spid="_x0000_s1855" style="position:absolute;visibility:visible;mso-wrap-style:square" from="1369,2155" to="1370,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Zfq8IAAADdAAAADwAAAGRycy9kb3ducmV2LnhtbERPTWvCQBC9C/0PyxR6kbppwCrRVUpB&#10;KMVDGy1eh+yYDWZnQ3bV+O+dg9Dj430v14Nv1YX62AQ28DbJQBFXwTZcG9jvNq9zUDEhW2wDk4Eb&#10;RVivnkZLLGy48i9dylQrCeFYoAGXUldoHStHHuMkdMTCHUPvMQnsa217vEq4b3WeZe/aY8PS4LCj&#10;T0fVqTx7KcGyzreOfs6I2+/55jAd/+06Y16eh48FqERD+hc/3F/WwCyfyX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Zfq8IAAADdAAAADwAAAAAAAAAAAAAA&#10;AAChAgAAZHJzL2Rvd25yZXYueG1sUEsFBgAAAAAEAAQA+QAAAJADAAAAAA==&#10;" strokecolor="red" strokeweight="0"/>
                  <v:line id="Line 737" o:spid="_x0000_s1856" style="position:absolute;visibility:visible;mso-wrap-style:square" from="1316,2211" to="1317,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6MMUAAADdAAAADwAAAGRycy9kb3ducmV2LnhtbESPX2vCMBTF3wd+h3CFvQybWtgsnVFE&#10;EIb4sFVlr5fmrilrbkoT2/rtl8Fgj4fz58dZbyfbioF63zhWsExSEMSV0w3XCi7nwyIH4QOyxtYx&#10;KbiTh+1m9rDGQruRP2goQy3iCPsCFZgQukJKXxmy6BPXEUfvy/UWQ5R9LXWPYxy3rczS9EVabDgS&#10;DHa0N1R9lzcbIVjW2cnQ+w3xdMwPn89P13On1ON82r2CCDSF//Bf+00rWGWrJ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r6MMUAAADdAAAADwAAAAAAAAAA&#10;AAAAAAChAgAAZHJzL2Rvd25yZXYueG1sUEsFBgAAAAAEAAQA+QAAAJMDAAAAAA==&#10;" strokecolor="red" strokeweight="0"/>
                  <v:line id="Line 738" o:spid="_x0000_s1857" style="position:absolute;visibility:visible;mso-wrap-style:square" from="1326,2204" to="1327,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kR8UAAADdAAAADwAAAGRycy9kb3ducmV2LnhtbESPX2vCMBTF3wd+h3CFvQxNV9iUaiwy&#10;KAzpw1Y3fL0016bY3JQm2vrtl8Fgj4fz58fZ5pPtxI0G3zpW8LxMQBDXTrfcKPg6Fos1CB+QNXaO&#10;ScGdPOS72cMWM+1G/qRbFRoRR9hnqMCE0GdS+tqQRb90PXH0zm6wGKIcGqkHHOO47WSaJK/SYsuR&#10;YLCnN0P1pbraCMGqSUtDH1fE8rAuTi9P38deqcf5tN+ACDSF//Bf+10rWKWr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hkR8UAAADdAAAADwAAAAAAAAAA&#10;AAAAAAChAgAAZHJzL2Rvd25yZXYueG1sUEsFBgAAAAAEAAQA+QAAAJMDAAAAAA==&#10;" strokecolor="red" strokeweight="0"/>
                  <v:line id="Line 739" o:spid="_x0000_s1858" style="position:absolute;visibility:visible;mso-wrap-style:square" from="1338,2195" to="1339,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TB3MUAAADdAAAADwAAAGRycy9kb3ducmV2LnhtbESPX2vCMBTF34V9h3AHvoim63CW2ihD&#10;EGT4MOvE10tz15Q1N6WJWr/9Mhj4eDh/fpxiPdhWXKn3jWMFL7MEBHHldMO1gq/jdpqB8AFZY+uY&#10;FNzJw3r1NCow1+7GB7qWoRZxhH2OCkwIXS6lrwxZ9DPXEUfv2/UWQ5R9LXWPtzhuW5kmyZu02HAk&#10;GOxoY6j6KS82QrCs072hzwvi/iPbnueT07FTavw8vC9BBBrCI/zf3mkFi3Tx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TB3MUAAADdAAAADwAAAAAAAAAA&#10;AAAAAAChAgAAZHJzL2Rvd25yZXYueG1sUEsFBgAAAAAEAAQA+QAAAJMDAAAAAA==&#10;" strokecolor="red" strokeweight="0"/>
                  <v:line id="Line 740" o:spid="_x0000_s1859" style="position:absolute;visibility:visible;mso-wrap-style:square" from="1348,2187" to="1349,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1ZqMUAAADdAAAADwAAAGRycy9kb3ducmV2LnhtbESPX2vCMBTF34V9h3AHvoimK3OW2ihD&#10;EGT4MOvE10tz15Q1N6WJWr/9Mhj4eDh/fpxiPdhWXKn3jWMFL7MEBHHldMO1gq/jdpqB8AFZY+uY&#10;FNzJw3r1NCow1+7GB7qWoRZxhH2OCkwIXS6lrwxZ9DPXEUfv2/UWQ5R9LXWPtzhuW5kmyZu02HAk&#10;GOxoY6j6KS82QrCs072hzwvi/iPbnueT07FTavw8vC9BBBrCI/zf3mkFi3Tx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1ZqMUAAADdAAAADwAAAAAAAAAA&#10;AAAAAAChAgAAZHJzL2Rvd25yZXYueG1sUEsFBgAAAAAEAAQA+QAAAJMDAAAAAA==&#10;" strokecolor="red" strokeweight="0"/>
                  <v:line id="Line 741" o:spid="_x0000_s1860" style="position:absolute;visibility:visible;mso-wrap-style:square" from="1358,2179" to="1359,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H8M8UAAADdAAAADwAAAGRycy9kb3ducmV2LnhtbESPX2vCMBTF3wd+h3CFvQxNV3CVzigi&#10;CGP4sLXKXi/NXVPW3JQmrfXbm8Fgj4fz58fZ7CbbipF63zhW8LxMQBBXTjdcKziXx8UahA/IGlvH&#10;pOBGHnbb2cMGc+2u/EljEWoRR9jnqMCE0OVS+sqQRb90HXH0vl1vMUTZ11L3eI3jtpVpkrxIiw1H&#10;gsGODoaqn2KwEYJFnZ4MfQyIp/f18Wv1dCk7pR7n0/4VRKAp/If/2m9aQZZmK/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H8M8UAAADdAAAADwAAAAAAAAAA&#10;AAAAAAChAgAAZHJzL2Rvd25yZXYueG1sUEsFBgAAAAAEAAQA+QAAAJMDAAAAAA==&#10;" strokecolor="red" strokeweight="0"/>
                  <v:line id="Line 742" o:spid="_x0000_s1861" style="position:absolute;visibility:visible;mso-wrap-style:square" from="1369,2170" to="1370,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NiRMUAAADdAAAADwAAAGRycy9kb3ducmV2LnhtbESPX2vCMBTF3wf7DuEO9jJmusKsVKOM&#10;gTCGD9o6fL0016bY3JQmrd23XwaCj4fz58dZbSbbipF63zhW8DZLQBBXTjdcKziW29cFCB+QNbaO&#10;ScEvedisHx9WmGt35QONRahFHGGfowITQpdL6StDFv3MdcTRO7veYoiyr6Xu8RrHbSvTJJlLiw1H&#10;gsGOPg1Vl2KwEYJFne4M7QfE3fdie3p/+Sk7pZ6fpo8liEBTuIdv7S+tIEuzO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NiRMUAAADdAAAADwAAAAAAAAAA&#10;AAAAAAChAgAAZHJzL2Rvd25yZXYueG1sUEsFBgAAAAAEAAQA+QAAAJMDAAAAAA==&#10;" strokecolor="red" strokeweight="0"/>
                  <v:line id="Line 743" o:spid="_x0000_s1862" style="position:absolute;visibility:visible;mso-wrap-style:square" from="1317,2228" to="1318,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38UAAADdAAAADwAAAGRycy9kb3ducmV2LnhtbESPX2vCMBTF34V9h3AHvshMV5iVrqmM&#10;gSDiw2yVvV6au6asuSlN1Prtl8Fgj4fz58cpNpPtxZVG3zlW8LxMQBA3TnfcKjjV26c1CB+QNfaO&#10;ScGdPGzKh1mBuXY3PtK1Cq2II+xzVGBCGHIpfWPIol+6gTh6X260GKIcW6lHvMVx28s0SVbSYseR&#10;YHCgd0PNd3WxEYJVmx4MfVwQD/v19vNlca4HpeaP09sriEBT+A//tXdaQZZm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38UAAADdAAAADwAAAAAAAAAA&#10;AAAAAAChAgAAZHJzL2Rvd25yZXYueG1sUEsFBgAAAAAEAAQA+QAAAJMDAAAAAA==&#10;" strokecolor="red" strokeweight="0"/>
                  <v:line id="Line 744" o:spid="_x0000_s1863" style="position:absolute;visibility:visible;mso-wrap-style:square" from="1327,2220" to="1328,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TrcIAAADdAAAADwAAAGRycy9kb3ducmV2LnhtbERPTWvCQBC9C/0PyxR6kbppwCrRVUpB&#10;KMVDGy1eh+yYDWZnQ3bV+O+dg9Dj430v14Nv1YX62AQ28DbJQBFXwTZcG9jvNq9zUDEhW2wDk4Eb&#10;RVivnkZLLGy48i9dylQrCeFYoAGXUldoHStHHuMkdMTCHUPvMQnsa217vEq4b3WeZe/aY8PS4LCj&#10;T0fVqTx7KcGyzreOfs6I2+/55jAd/+06Y16eh48FqERD+hc/3F/WwCyfyV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BTrcIAAADdAAAADwAAAAAAAAAAAAAA&#10;AAChAgAAZHJzL2Rvd25yZXYueG1sUEsFBgAAAAAEAAQA+QAAAJADAAAAAA==&#10;" strokecolor="red" strokeweight="0"/>
                  <v:line id="Line 745" o:spid="_x0000_s1864" style="position:absolute;visibility:visible;mso-wrap-style:square" from="1338,2211" to="1339,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2NsQAAADdAAAADwAAAGRycy9kb3ducmV2LnhtbESPX2vCMBTF34V9h3AFX2SmFpyuM8oQ&#10;BBEfZuvY66W5a4rNTWmi1m9vBgMfD+fPj7Nc97YRV+p87VjBdJKAIC6drrlScCq2rwsQPiBrbByT&#10;gjt5WK9eBkvMtLvxka55qEQcYZ+hAhNCm0npS0MW/cS1xNH7dZ3FEGVXSd3hLY7bRqZJ8iYt1hwJ&#10;BlvaGCrP+cVGCOZVejD0dUE87Bfbn9n4u2iVGg37zw8QgfrwDP+3d1rBPJ2/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PY2xAAAAN0AAAAPAAAAAAAAAAAA&#10;AAAAAKECAABkcnMvZG93bnJldi54bWxQSwUGAAAAAAQABAD5AAAAkgMAAAAA&#10;" strokecolor="red" strokeweight="0"/>
                  <v:line id="Line 746" o:spid="_x0000_s1865" style="position:absolute;visibility:visible;mso-wrap-style:square" from="1349,2203" to="1350,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MvjMIAAADdAAAADwAAAGRycy9kb3ducmV2LnhtbERPTWvCQBC9C/0PyxR6Ed00YBuiq5SC&#10;UIqHNla8DtkxG8zOhuyq6b/vHIQeH+97tRl9p640xDawged5Boq4DrblxsDPfjsrQMWEbLELTAZ+&#10;KcJm/TBZYWnDjb/pWqVGSQjHEg24lPpS61g78hjnoScW7hQGj0ng0Gg74E3CfafzLHvRHluWBoc9&#10;vTuqz9XFSwlWTb5z9HVB3H0W2+Nietj3xjw9jm9LUInG9C++uz+sgde8kP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MvjMIAAADdAAAADwAAAAAAAAAAAAAA&#10;AAChAgAAZHJzL2Rvd25yZXYueG1sUEsFBgAAAAAEAAQA+QAAAJADAAAAAA==&#10;" strokecolor="red" strokeweight="0"/>
                  <v:line id="Line 747" o:spid="_x0000_s1866" style="position:absolute;visibility:visible;mso-wrap-style:square" from="1359,2195" to="1360,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F8QAAADdAAAADwAAAGRycy9kb3ducmV2LnhtbESPX2vCMBTF3wd+h3AFX4amFtxKZ1pE&#10;EER82Opkr5fmrilrbkoTtX57Mxjs8XD+/DjrcrSduNLgW8cKlosEBHHtdMuNgs/Tbp6B8AFZY+eY&#10;FNzJQ1lMntaYa3fjD7pWoRFxhH2OCkwIfS6lrw1Z9AvXE0fv2w0WQ5RDI/WAtzhuO5kmyYu02HIk&#10;GOxpa6j+qS42QrBq0qOh9wvi8ZDtvlbP51Ov1Gw6bt5ABBrDf/ivvdcKXtNs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P4oXxAAAAN0AAAAPAAAAAAAAAAAA&#10;AAAAAKECAABkcnMvZG93bnJldi54bWxQSwUGAAAAAAQABAD5AAAAkgMAAAAA&#10;" strokecolor="red" strokeweight="0"/>
                  <v:line id="Line 748" o:spid="_x0000_s1867" style="position:absolute;visibility:visible;mso-wrap-style:square" from="1370,2187" to="1371,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0UYMQAAADdAAAADwAAAGRycy9kb3ducmV2LnhtbESPX2vCMBTF34V9h3AHexFNLailGmUI&#10;whg+zHbD10tzbcqam9JE7b69GQg+Hs6fH2e9HWwrrtT7xrGC2TQBQVw53XCt4LvcTzIQPiBrbB2T&#10;gj/ysN28jNaYa3fjI12LUIs4wj5HBSaELpfSV4Ys+qnriKN3dr3FEGVfS93jLY7bVqZJspAWG44E&#10;gx3tDFW/xcVGCBZ1ejD0dUE8fGb703z8U3ZKvb0O7ysQgYbwDD/aH1rBMs1S+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7RRgxAAAAN0AAAAPAAAAAAAAAAAA&#10;AAAAAKECAABkcnMvZG93bnJldi54bWxQSwUGAAAAAAQABAD5AAAAkgMAAAAA&#10;" strokecolor="red" strokeweight="0"/>
                  <v:line id="Line 749" o:spid="_x0000_s1868" style="position:absolute;visibility:visible;mso-wrap-style:square" from="1318,2244" to="131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Gx+8QAAADdAAAADwAAAGRycy9kb3ducmV2LnhtbESPX2vCMBTF3wW/Q7jCXsZMrWyWzigy&#10;EIb44Kpjr5fm2hSbm9JE7b69EQQfD+fPjzNf9rYRF+p87VjBZJyAIC6drrlScNiv3zIQPiBrbByT&#10;gn/ysFwMB3PMtbvyD12KUIk4wj5HBSaENpfSl4Ys+rFriaN3dJ3FEGVXSd3hNY7bRqZJ8iEt1hwJ&#10;Blv6MlSeirONECyqdGtod0bcbrL13/vr775V6mXUrz5BBOrDM/xof2sFszSb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obH7xAAAAN0AAAAPAAAAAAAAAAAA&#10;AAAAAKECAABkcnMvZG93bnJldi54bWxQSwUGAAAAAAQABAD5AAAAkgMAAAAA&#10;" strokecolor="red" strokeweight="0"/>
                  <v:line id="Line 750" o:spid="_x0000_s1869" style="position:absolute;visibility:visible;mso-wrap-style:square" from="1328,2236" to="1329,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gpj8QAAADdAAAADwAAAGRycy9kb3ducmV2LnhtbESPX2vCMBTF3wW/Q7jCXsZMLW6Wzigy&#10;EIb44Kpjr5fm2hSbm9JE7b69EQQfD+fPjzNf9rYRF+p87VjBZJyAIC6drrlScNiv3zIQPiBrbByT&#10;gn/ysFwMB3PMtbvyD12KUIk4wj5HBSaENpfSl4Ys+rFriaN3dJ3FEGVXSd3hNY7bRqZJ8iEt1hwJ&#10;Blv6MlSeirONECyqdGtod0bcbrL13/vr775V6mXUrz5BBOrDM/xof2sFszSb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SCmPxAAAAN0AAAAPAAAAAAAAAAAA&#10;AAAAAKECAABkcnMvZG93bnJldi54bWxQSwUGAAAAAAQABAD5AAAAkgMAAAAA&#10;" strokecolor="red" strokeweight="0"/>
                  <v:line id="Line 751" o:spid="_x0000_s1870" style="position:absolute;visibility:visible;mso-wrap-style:square" from="1339,2227" to="1340,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MFMUAAADdAAAADwAAAGRycy9kb3ducmV2LnhtbESPX2vCMBTF3wW/Q7jCXkTTFdxKZ1pE&#10;EMbwYWsne700d01Zc1OaqPXbm8Fgj4fz58fZlpPtxYVG3zlW8LhOQBA3TnfcKvisD6sMhA/IGnvH&#10;pOBGHspiPttirt2VP+hShVbEEfY5KjAhDLmUvjFk0a/dQBy9bzdaDFGOrdQjXuO47WWaJE/SYseR&#10;YHCgvaHmpzrbCMGqTY+G3s+Ix7fs8LVZnupBqYfFtHsBEWgK/+G/9qtW8Jxm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MFMUAAADdAAAADwAAAAAAAAAA&#10;AAAAAAChAgAAZHJzL2Rvd25yZXYueG1sUEsFBgAAAAAEAAQA+QAAAJMDAAAAAA==&#10;" strokecolor="red" strokeweight="0"/>
                  <v:line id="Line 752" o:spid="_x0000_s1871" style="position:absolute;visibility:visible;mso-wrap-style:square" from="1349,2219" to="1350,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YSY8QAAADdAAAADwAAAGRycy9kb3ducmV2LnhtbESPX2vCMBTF3wd+h3CFvQxNV5gr1Sgi&#10;CGP44NqJr5fm2hSbm9JErd/eDIQ9Hs6fH2exGmwrrtT7xrGC92kCgrhyuuFawW+5nWQgfEDW2Dom&#10;BXfysFqOXhaYa3fjH7oWoRZxhH2OCkwIXS6lrwxZ9FPXEUfv5HqLIcq+lrrHWxy3rUyTZCYtNhwJ&#10;BjvaGKrOxcVGCBZ1ujO0vyDuvrPt8ePtUHZKvY6H9RxEoCH8h5/tL63gM81m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1hJjxAAAAN0AAAAPAAAAAAAAAAAA&#10;AAAAAKECAABkcnMvZG93bnJldi54bWxQSwUGAAAAAAQABAD5AAAAkgMAAAAA&#10;" strokecolor="red" strokeweight="0"/>
                  <v:line id="Line 753" o:spid="_x0000_s1872" style="position:absolute;visibility:visible;mso-wrap-style:square" from="1359,2211" to="1360,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3+MUAAADdAAAADwAAAGRycy9kb3ducmV2LnhtbESPX2vCMBTF34V9h3AHvshMV5iWrqmM&#10;gSDiw2yVvV6au6asuSlN1Prtl8Fgj4fz58cpNpPtxZVG3zlW8LxMQBA3TnfcKjjV26cMhA/IGnvH&#10;pOBOHjblw6zAXLsbH+lahVbEEfY5KjAhDLmUvjFk0S/dQBy9LzdaDFGOrdQj3uK47WWaJCtpseNI&#10;MDjQu6Hmu7rYCMGqTQ+GPi6Ih322/XxZnOtBqfnj9PYKItAU/sN/7Z1WsE6z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q3+MUAAADdAAAADwAAAAAAAAAA&#10;AAAAAAChAgAAZHJzL2Rvd25yZXYueG1sUEsFBgAAAAAEAAQA+QAAAJMDAAAAAA==&#10;" strokecolor="red" strokeweight="0"/>
                  <v:line id="Line 754" o:spid="_x0000_s1873" style="position:absolute;visibility:visible;mso-wrap-style:square" from="1371,2203" to="1372,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UjisIAAADdAAAADwAAAGRycy9kb3ducmV2LnhtbERPTWvCQBC9C/0PyxR6Ed00YBuiq5SC&#10;UIqHNla8DtkxG8zOhuyq6b/vHIQeH+97tRl9p640xDawged5Boq4DrblxsDPfjsrQMWEbLELTAZ+&#10;KcJm/TBZYWnDjb/pWqVGSQjHEg24lPpS61g78hjnoScW7hQGj0ng0Gg74E3CfafzLHvRHluWBoc9&#10;vTuqz9XFSwlWTb5z9HVB3H0W2+Nietj3xjw9jm9LUInG9C++uz+sgde8kL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UjisIAAADdAAAADwAAAAAAAAAAAAAA&#10;AAChAgAAZHJzL2Rvd25yZXYueG1sUEsFBgAAAAAEAAQA+QAAAJADAAAAAA==&#10;" strokecolor="red" strokeweight="0"/>
                  <v:line id="Line 755" o:spid="_x0000_s1874" style="position:absolute;visibility:visible;mso-wrap-style:square" from="1318,2260" to="1319,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mGEcUAAADdAAAADwAAAGRycy9kb3ducmV2LnhtbESPX2vCMBTF3wf7DuEOfJGZrjCttakM&#10;QZDhw6wTXy/NXVPW3JQmav32y2Cwx8P58+MU69F24kqDbx0reJklIIhrp1tuFHwet88ZCB+QNXaO&#10;ScGdPKzLx4cCc+1ufKBrFRoRR9jnqMCE0OdS+tqQRT9zPXH0vtxgMUQ5NFIPeIvjtpNpksylxZYj&#10;wWBPG0P1d3WxEYJVk+4NfVwQ9+/Z9vw6PR17pSZP49sKRKAx/If/2jutYJFm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mGEcUAAADdAAAADwAAAAAAAAAA&#10;AAAAAAChAgAAZHJzL2Rvd25yZXYueG1sUEsFBgAAAAAEAAQA+QAAAJMDAAAAAA==&#10;" strokecolor="red" strokeweight="0"/>
                  <v:line id="Line 756" o:spid="_x0000_s1875" style="position:absolute;visibility:visible;mso-wrap-style:square" from="1328,2252" to="1329,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q5UcIAAADdAAAADwAAAGRycy9kb3ducmV2LnhtbERPTWvCQBC9F/oflin0UnRjoK1GVymC&#10;UIqHGiteh+yYDc3Ohuyq6b/vHASPj/e9WA2+VRfqYxPYwGScgSKugm24NvCz34ymoGJCttgGJgN/&#10;FGG1fHxYYGHDlXd0KVOtJIRjgQZcSl2hdawceYzj0BELdwq9xySwr7Xt8SrhvtV5lr1pjw1Lg8OO&#10;1o6q3/LspQTLOt86+j4jbr+mm+Pry2HfGfP8NHzMQSUa0l18c39aA+/5TP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q5UcIAAADdAAAADwAAAAAAAAAAAAAA&#10;AAChAgAAZHJzL2Rvd25yZXYueG1sUEsFBgAAAAAEAAQA+QAAAJADAAAAAA==&#10;" strokecolor="red" strokeweight="0"/>
                  <v:line id="Line 757" o:spid="_x0000_s1876" style="position:absolute;visibility:visible;mso-wrap-style:square" from="1339,2243" to="1340,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YcysUAAADdAAAADwAAAGRycy9kb3ducmV2LnhtbESPX2vCMBTF3wW/Q7iDvYimLcxpNRYZ&#10;CGP4MOvE10tzbcqam9JE7b79Mhj4eDh/fpx1MdhW3Kj3jWMF6SwBQVw53XCt4Ou4my5A+ICssXVM&#10;Cn7IQ7EZj9aYa3fnA93KUIs4wj5HBSaELpfSV4Ys+pnriKN3cb3FEGVfS93jPY7bVmZJMpcWG44E&#10;gx29Gaq+y6uNECzrbG/o84q4/1jszi+T07FT6vlp2K5ABBrCI/zfftcKXrNl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YcysUAAADdAAAADwAAAAAAAAAA&#10;AAAAAAChAgAAZHJzL2Rvd25yZXYueG1sUEsFBgAAAAAEAAQA+QAAAJMDAAAAAA==&#10;" strokecolor="red" strokeweight="0"/>
                  <v:line id="Line 758" o:spid="_x0000_s1877" style="position:absolute;visibility:visible;mso-wrap-style:square" from="1350,2235" to="1351,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SCvcUAAADdAAAADwAAAGRycy9kb3ducmV2LnhtbESPS2vCQBSF90L/w3AL3UidNFAfMRMp&#10;BaEUFxorbi+ZayaYuRMyo6b/vlMQXB7O4+Pkq8G24kq9bxwreJskIIgrpxuuFfzs169zED4ga2wd&#10;k4Jf8rAqnkY5ZtrdeEfXMtQijrDPUIEJocuk9JUhi37iOuLonVxvMUTZ11L3eIvjtpVpkkylxYYj&#10;wWBHn4aqc3mxEYJlnW4MbS+Im+/5+vg+Puw7pV6eh48liEBDeITv7S+tYJYuUv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SCvcUAAADdAAAADwAAAAAAAAAA&#10;AAAAAAChAgAAZHJzL2Rvd25yZXYueG1sUEsFBgAAAAAEAAQA+QAAAJMDAAAAAA==&#10;" strokecolor="red" strokeweight="0"/>
                  <v:line id="Line 759" o:spid="_x0000_s1878" style="position:absolute;visibility:visible;mso-wrap-style:square" from="1360,2227" to="1361,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gnJsUAAADdAAAADwAAAGRycy9kb3ducmV2LnhtbESPX2vCMBTF3wd+h3AHvsiaWtnWdUYR&#10;QRDxwdWNvV6au6asuSlN1PrtzUDY4+H8+XHmy8G24ky9bxwrmCYpCOLK6YZrBZ/HzVMOwgdkja1j&#10;UnAlD8vF6GGOhXYX/qBzGWoRR9gXqMCE0BVS+sqQRZ+4jjh6P663GKLsa6l7vMRx28osTV+kxYYj&#10;wWBHa0PVb3myEYJlne0NHU6I+12++X6efB07pcaPw+odRKAh/Ifv7a1W8Jq9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3gnJsUAAADdAAAADwAAAAAAAAAA&#10;AAAAAAChAgAAZHJzL2Rvd25yZXYueG1sUEsFBgAAAAAEAAQA+QAAAJMDAAAAAA==&#10;" strokecolor="red" strokeweight="0"/>
                  <v:line id="Line 760" o:spid="_x0000_s1879" style="position:absolute;visibility:visible;mso-wrap-style:square" from="1371,2219" to="1372,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G/UsUAAADdAAAADwAAAGRycy9kb3ducmV2LnhtbESPX2vCMBTF3wd+h3AHvsiaWtzWdUYR&#10;QRDxwdWNvV6au6asuSlN1PrtzUDY4+H8+XHmy8G24ky9bxwrmCYpCOLK6YZrBZ/HzVMOwgdkja1j&#10;UnAlD8vF6GGOhXYX/qBzGWoRR9gXqMCE0BVS+sqQRZ+4jjh6P663GKLsa6l7vMRx28osTV+kxYYj&#10;wWBHa0PVb3myEYJlne0NHU6I+12++X6efB07pcaPw+odRKAh/Ifv7a1W8Jq9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G/UsUAAADdAAAADwAAAAAAAAAA&#10;AAAAAAChAgAAZHJzL2Rvd25yZXYueG1sUEsFBgAAAAAEAAQA+QAAAJMDAAAAAA==&#10;" strokecolor="red" strokeweight="0"/>
                  <v:line id="Line 761" o:spid="_x0000_s1880" style="position:absolute;visibility:visible;mso-wrap-style:square" from="1319,2276" to="1320,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0aycQAAADdAAAADwAAAGRycy9kb3ducmV2LnhtbESPX2vCMBTF34V9h3AFX8ZMLThdZ5Qh&#10;CCI+aOvY66W5a4rNTWmi1m+/DAQfD+fPj7NY9bYRV+p87VjBZJyAIC6drrlScCo2b3MQPiBrbByT&#10;gjt5WC1fBgvMtLvxka55qEQcYZ+hAhNCm0npS0MW/di1xNH7dZ3FEGVXSd3hLY7bRqZJ8i4t1hwJ&#10;BltaGyrP+cVGCOZVujd0uCDud/PNz/T1u2iVGg37r08QgfrwDD/aW61gln5M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3RrJxAAAAN0AAAAPAAAAAAAAAAAA&#10;AAAAAKECAABkcnMvZG93bnJldi54bWxQSwUGAAAAAAQABAD5AAAAkgMAAAAA&#10;" strokecolor="red" strokeweight="0"/>
                  <v:line id="Line 762" o:spid="_x0000_s1881" style="position:absolute;visibility:visible;mso-wrap-style:square" from="1329,2268" to="1330,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EvsUAAADdAAAADwAAAGRycy9kb3ducmV2LnhtbESPX2vCMBTF3wW/Q7iDvYimK8xpbSoy&#10;EMbwQevE10tzbcqam9JE7b79Mhj4eDh/fpx8PdhW3Kj3jWMFL7MEBHHldMO1gq/jdroA4QOyxtYx&#10;KfghD+tiPMox0+7OB7qVoRZxhH2GCkwIXSalrwxZ9DPXEUfv4nqLIcq+lrrHexy3rUyTZC4tNhwJ&#10;Bjt6N1R9l1cbIVjW6c7Q/oq4+1xsz6+T07FT6vlp2KxABBrCI/zf/tAK3tLl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EvsUAAADdAAAADwAAAAAAAAAA&#10;AAAAAAChAgAAZHJzL2Rvd25yZXYueG1sUEsFBgAAAAAEAAQA+QAAAJMDAAAAAA==&#10;" strokecolor="red" strokeweight="0"/>
                  <v:line id="Line 763" o:spid="_x0000_s1882" style="position:absolute;visibility:visible;mso-wrap-style:square" from="1340,2259" to="1341,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MhJcQAAADdAAAADwAAAGRycy9kb3ducmV2LnhtbESPX2vCMBTF34V9h3AFX2SmFpyuM8oQ&#10;BBEfZuvY66W5a4rNTWmi1m9vBgMfD+fPj7Nc97YRV+p87VjBdJKAIC6drrlScCq2rwsQPiBrbByT&#10;gjt5WK9eBkvMtLvxka55qEQcYZ+hAhNCm0npS0MW/cS1xNH7dZ3FEGVXSd3hLY7bRqZJ8iYt1hwJ&#10;BlvaGCrP+cVGCOZVejD0dUE87Bfbn9n4u2iVGg37zw8QgfrwDP+3d1rBPH2f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QyElxAAAAN0AAAAPAAAAAAAAAAAA&#10;AAAAAKECAABkcnMvZG93bnJldi54bWxQSwUGAAAAAAQABAD5AAAAkgMAAAAA&#10;" strokecolor="red" strokeweight="0"/>
                  <v:line id="Line 764" o:spid="_x0000_s1883" style="position:absolute;visibility:visible;mso-wrap-style:square" from="1350,2251" to="1351,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1V8IAAADdAAAADwAAAGRycy9kb3ducmV2LnhtbERPTWvCQBC9F/oflin0UnRjoK1GVymC&#10;UIqHGiteh+yYDc3Ohuyq6b/vHASPj/e9WA2+VRfqYxPYwGScgSKugm24NvCz34ymoGJCttgGJgN/&#10;FGG1fHxYYGHDlXd0KVOtJIRjgQZcSl2hdawceYzj0BELdwq9xySwr7Xt8SrhvtV5lr1pjw1Lg8OO&#10;1o6q3/LspQTLOt86+j4jbr+mm+Pry2HfGfP8NHzMQSUa0l18c39aA+/5TO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y1V8IAAADdAAAADwAAAAAAAAAAAAAA&#10;AAChAgAAZHJzL2Rvd25yZXYueG1sUEsFBgAAAAAEAAQA+QAAAJADAAAAAA==&#10;" strokecolor="red" strokeweight="0"/>
                  <v:line id="Line 765" o:spid="_x0000_s1884" style="position:absolute;visibility:visible;mso-wrap-style:square" from="1360,2244" to="136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AQzMUAAADdAAAADwAAAGRycy9kb3ducmV2LnhtbESPX2vCMBTF34V9h3AHvoimK8zZ2ihD&#10;EGT4MOvE10tz15Q1N6WJWr/9Mhj4eDh/fpxiPdhWXKn3jWMFL7MEBHHldMO1gq/jdroA4QOyxtYx&#10;KbiTh/XqaVRgrt2ND3QtQy3iCPscFZgQulxKXxmy6GeuI47et+sthij7Wuoeb3HctjJNkrm02HAk&#10;GOxoY6j6KS82QrCs072hzwvi/mOxPb9OTsdOqfHz8L4EEWgIj/B/e6cVvKVZ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AQzMUAAADdAAAADwAAAAAAAAAA&#10;AAAAAAChAgAAZHJzL2Rvd25yZXYueG1sUEsFBgAAAAAEAAQA+QAAAJMDAAAAAA==&#10;" strokecolor="red" strokeweight="0"/>
                  <v:line id="Line 766" o:spid="_x0000_s1885" style="position:absolute;visibility:visible;mso-wrap-style:square" from="1371,2235" to="1372,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jS8IAAADdAAAADwAAAGRycy9kb3ducmV2LnhtbERPTWvCQBC9F/oflin0Uuqmilaiq5SC&#10;UIoHjYrXITtmQ7OzIbtq+u+dg+Dx8b7ny9436kJdrAMb+BhkoIjLYGuuDOx3q/cpqJiQLTaBycA/&#10;RVgunp/mmNtw5S1dilQpCeGYowGXUptrHUtHHuMgtMTCnULnMQnsKm07vEq4b/QwyybaY83S4LCl&#10;b0flX3H2UoJFNVw72pwR17/T1XH8dti1xry+9F8zUIn69BDf3T/WwOcok/3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EjS8IAAADdAAAADwAAAAAAAAAAAAAA&#10;AAChAgAAZHJzL2Rvd25yZXYueG1sUEsFBgAAAAAEAAQA+QAAAJADAAAAAA==&#10;" strokecolor="red" strokeweight="0"/>
                  <v:line id="Line 767" o:spid="_x0000_s1886" style="position:absolute;visibility:visible;mso-wrap-style:square" from="1319,2292" to="1320,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2G0MUAAADdAAAADwAAAGRycy9kb3ducmV2LnhtbESPS2vCQBSF9wX/w3ALbkqdaKmV1FFE&#10;CEhxUaPi9pK5zYRm7oTM5OG/7xQKXR7O4+Ost6OtRU+trxwrmM8SEMSF0xWXCi7n7HkFwgdkjbVj&#10;UnAnD9vN5GGNqXYDn6jPQyniCPsUFZgQmlRKXxiy6GeuIY7el2sthijbUuoWhzhua7lIkqW0WHEk&#10;GGxob6j4zjsbIZiXi6Ohzw7x+LHKbq9P13Oj1PRx3L2DCDSG//Bf+6AVvL0kc/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2G0MUAAADdAAAADwAAAAAAAAAA&#10;AAAAAAChAgAAZHJzL2Rvd25yZXYueG1sUEsFBgAAAAAEAAQA+QAAAJMDAAAAAA==&#10;" strokecolor="red" strokeweight="0"/>
                  <v:line id="Line 768" o:spid="_x0000_s1887" style="position:absolute;visibility:visible;mso-wrap-style:square" from="1329,2284" to="1330,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8Yp8UAAADdAAAADwAAAGRycy9kb3ducmV2LnhtbESPX2vCMBTF3wW/Q7jCXkRTO5zSNRUZ&#10;CDJ82Kqy10tz15Q1N6WJWr/9Mhj4eDh/fpx8M9hWXKn3jWMFi3kCgrhyuuFawem4m61B+ICssXVM&#10;Cu7kYVOMRzlm2t34k65lqEUcYZ+hAhNCl0npK0MW/dx1xNH7dr3FEGVfS93jLY7bVqZJ8iItNhwJ&#10;Bjt6M1T9lBcbIVjW6cHQxwXx8L7efS2n52On1NNk2L6CCDSER/i/vdcKVs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8Yp8UAAADdAAAADwAAAAAAAAAA&#10;AAAAAAChAgAAZHJzL2Rvd25yZXYueG1sUEsFBgAAAAAEAAQA+QAAAJMDAAAAAA==&#10;" strokecolor="red" strokeweight="0"/>
                  <v:line id="Line 769" o:spid="_x0000_s1888" style="position:absolute;visibility:visible;mso-wrap-style:square" from="1340,2275" to="1341,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O9PMQAAADdAAAADwAAAGRycy9kb3ducmV2LnhtbESPS4vCMBSF98L8h3CF2Yimo/igGmUY&#10;EAZxMVbF7aW5NsXmpjRR6783woDLw3l8nMWqtZW4UeNLxwq+BgkI4tzpkgsFh/26PwPhA7LGyjEp&#10;eJCH1fKjs8BUuzvv6JaFQsQR9ikqMCHUqZQ+N2TRD1xNHL2zayyGKJtC6gbvcdxWcpgkE2mx5Egw&#10;WNOPofySXW2EYFYMt4b+rojbzWx9GveO+1qpz277PQcRqA3v8H/7VyuYjpIRvN7EJ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k708xAAAAN0AAAAPAAAAAAAAAAAA&#10;AAAAAKECAABkcnMvZG93bnJldi54bWxQSwUGAAAAAAQABAD5AAAAkgMAAAAA&#10;" strokecolor="red" strokeweight="0"/>
                  <v:line id="Line 770" o:spid="_x0000_s1889" style="position:absolute;visibility:visible;mso-wrap-style:square" from="1351,2267" to="1352,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olSMUAAADdAAAADwAAAGRycy9kb3ducmV2LnhtbESPX2vCMBTF3wd+h3AFX8aa6uYmtVFE&#10;EGT4oFXZ66W5NsXmpjRRu2+/DAZ7PJw/P06+7G0j7tT52rGCcZKCIC6drrlScDpuXmYgfEDW2Dgm&#10;Bd/kYbkYPOWYaffgA92LUIk4wj5DBSaENpPSl4Ys+sS1xNG7uM5iiLKrpO7wEcdtIydp+i4t1hwJ&#10;BltaGyqvxc1GCBbVZGdof0Pcfc42X9Pn87FVajTsV3MQgfrwH/5rb7WCj9f0D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olSMUAAADdAAAADwAAAAAAAAAA&#10;AAAAAAChAgAAZHJzL2Rvd25yZXYueG1sUEsFBgAAAAAEAAQA+QAAAJMDAAAAAA==&#10;" strokecolor="red" strokeweight="0"/>
                  <v:line id="Line 771" o:spid="_x0000_s1890" style="position:absolute;visibility:visible;mso-wrap-style:square" from="1361,2259" to="1362,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aA08QAAADdAAAADwAAAGRycy9kb3ducmV2LnhtbESPS4vCMBSF98L8h3CF2YimOvigGmUQ&#10;hGFwoVVxe2muTbG5KU3Uzr+fCILLw3l8nMWqtZW4U+NLxwqGgwQEce50yYWC42HTn4HwAVlj5ZgU&#10;/JGH1fKjs8BUuwfv6Z6FQsQR9ikqMCHUqZQ+N2TRD1xNHL2LayyGKJtC6gYfcdxWcpQkE2mx5Egw&#10;WNPaUH7NbjZCMCtGW0O7G+L2d7Y5j3unQ63UZ7f9noMI1IZ3+NX+0QqmX8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oDTxAAAAN0AAAAPAAAAAAAAAAAA&#10;AAAAAKECAABkcnMvZG93bnJldi54bWxQSwUGAAAAAAQABAD5AAAAkgMAAAAA&#10;" strokecolor="red" strokeweight="0"/>
                  <v:line id="Line 772" o:spid="_x0000_s1891" style="position:absolute;visibility:visible;mso-wrap-style:square" from="1372,2251" to="1373,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epMQAAADdAAAADwAAAGRycy9kb3ducmV2LnhtbESPS4vCMBSF9wPzH8IVZjNoqoMPqlEG&#10;QRjEhVbF7aW5NsXmpjRR67+fCILLw3l8nNmitZW4UeNLxwr6vQQEce50yYWCw37VnYDwAVlj5ZgU&#10;PMjDYv75McNUuzvv6JaFQsQR9ikqMCHUqZQ+N2TR91xNHL2zayyGKJtC6gbvcdxWcpAkI2mx5Egw&#10;WNPSUH7JrjZCMCsGG0PbK+JmPVmdht/Hfa3UV6f9nYII1IZ3+NX+0wrGP8k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5B6kxAAAAN0AAAAPAAAAAAAAAAAA&#10;AAAAAKECAABkcnMvZG93bnJldi54bWxQSwUGAAAAAAQABAD5AAAAkgMAAAAA&#10;" strokecolor="red" strokeweight="0"/>
                  <v:line id="Line 773" o:spid="_x0000_s1892" style="position:absolute;visibility:visible;mso-wrap-style:square" from="1320,2308" to="1321,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i7P8QAAADdAAAADwAAAGRycy9kb3ducmV2LnhtbESPS4vCMBSF9wP+h3CF2YimOvigGkUG&#10;BBlcaFXcXpprU2xuShO1/vvJgDDLw3l8nMWqtZV4UONLxwqGgwQEce50yYWC03HTn4HwAVlj5ZgU&#10;vMjDatn5WGCq3ZMP9MhCIeII+xQVmBDqVEqfG7LoB64mjt7VNRZDlE0hdYPPOG4rOUqSibRYciQY&#10;rOnbUH7L7jZCMCtGO0P7O+LuZ7a5jHvnY63UZ7ddz0EEasN/+N3eagXTr2QK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Ls/xAAAAN0AAAAPAAAAAAAAAAAA&#10;AAAAAKECAABkcnMvZG93bnJldi54bWxQSwUGAAAAAAQABAD5AAAAkgMAAAAA&#10;" strokecolor="red" strokeweight="0"/>
                  <v:line id="Line 774" o:spid="_x0000_s1893" style="position:absolute;visibility:visible;mso-wrap-style:square" from="1329,2300" to="1330,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cvTcIAAADdAAAADwAAAGRycy9kb3ducmV2LnhtbERPTWvCQBC9F/oflin0Uuqmilaiq5SC&#10;UIoHjYrXITtmQ7OzIbtq+u+dg+Dx8b7ny9436kJdrAMb+BhkoIjLYGuuDOx3q/cpqJiQLTaBycA/&#10;RVgunp/mmNtw5S1dilQpCeGYowGXUptrHUtHHuMgtMTCnULnMQnsKm07vEq4b/QwyybaY83S4LCl&#10;b0flX3H2UoJFNVw72pwR17/T1XH8dti1xry+9F8zUIn69BDf3T/WwOcok7n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cvTcIAAADdAAAADwAAAAAAAAAAAAAA&#10;AAChAgAAZHJzL2Rvd25yZXYueG1sUEsFBgAAAAAEAAQA+QAAAJADAAAAAA==&#10;" strokecolor="red" strokeweight="0"/>
                  <v:line id="Line 775" o:spid="_x0000_s1894" style="position:absolute;visibility:visible;mso-wrap-style:square" from="1341,2291" to="1342,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uK1sUAAADdAAAADwAAAGRycy9kb3ducmV2LnhtbESPX2vCMBTF3wd+h3AFX8aa6phztVFE&#10;EGT4oFXZ66W5NsXmpjRRu2+/DAZ7PJw/P06+7G0j7tT52rGCcZKCIC6drrlScDpuXmYgfEDW2Dgm&#10;Bd/kYbkYPOWYaffgA92LUIk4wj5DBSaENpPSl4Ys+sS1xNG7uM5iiLKrpO7wEcdtIydpOpUWa44E&#10;gy2tDZXX4mYjBItqsjO0vyHuPmebr7fn87FVajTsV3MQgfrwH/5rb7WC99f0A3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uK1sUAAADdAAAADwAAAAAAAAAA&#10;AAAAAAChAgAAZHJzL2Rvd25yZXYueG1sUEsFBgAAAAAEAAQA+QAAAJMDAAAAAA==&#10;" strokecolor="red" strokeweight="0"/>
                  <v:line id="Line 776" o:spid="_x0000_s1895" style="position:absolute;visibility:visible;mso-wrap-style:square" from="1351,2283" to="1352,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i1lsIAAADdAAAADwAAAGRycy9kb3ducmV2LnhtbERPTWvCQBC9C/6HZYReRDda2kp0FRGE&#10;Ujy0ScXrkJ1mQ7OzIbtq+u87h0KPj/e92Q2+VTfqYxPYwGKegSKugm24NvBZHmcrUDEhW2wDk4Ef&#10;irDbjkcbzG248wfdilQrCeGYowGXUpdrHStHHuM8dMTCfYXeYxLY19r2eJdw3+pllj1rjw1Lg8OO&#10;Do6q7+LqpQSLenly9H5FPL2tjpen6bnsjHmYDPs1qERD+hf/uV+tgZfHh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i1lsIAAADdAAAADwAAAAAAAAAAAAAA&#10;AAChAgAAZHJzL2Rvd25yZXYueG1sUEsFBgAAAAAEAAQA+QAAAJADAAAAAA==&#10;" strokecolor="red" strokeweight="0"/>
                  <v:line id="Line 777" o:spid="_x0000_s1896" style="position:absolute;visibility:visible;mso-wrap-style:square" from="1361,2276" to="1362,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QQDcUAAADdAAAADwAAAGRycy9kb3ducmV2LnhtbESPX2vCMBTF3wW/Q7gDX0TTOpzSNRUR&#10;hDF80Lqx10tz15Q1N6WJ2n37ZSD4eDh/fpx8M9hWXKn3jWMF6TwBQVw53XCt4OO8n61B+ICssXVM&#10;Cn7Jw6YYj3LMtLvxia5lqEUcYZ+hAhNCl0npK0MW/dx1xNH7dr3FEGVfS93jLY7bVi6S5EVabDgS&#10;DHa0M1T9lBcbIVjWi4Oh4wXx8L7efy2nn+dOqcnTsH0FEWgIj/C9/aYVrJ7TFP7fxCc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QQDcUAAADdAAAADwAAAAAAAAAA&#10;AAAAAAChAgAAZHJzL2Rvd25yZXYueG1sUEsFBgAAAAAEAAQA+QAAAJMDAAAAAA==&#10;" strokecolor="red" strokeweight="0"/>
                  <v:line id="Line 778" o:spid="_x0000_s1897" style="position:absolute;visibility:visible;mso-wrap-style:square" from="1372,2267" to="1373,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OesUAAADdAAAADwAAAGRycy9kb3ducmV2LnhtbESPX2vCMBTF3wW/Q7iDvYimdjilNhUZ&#10;CGP4MOvE10tzbcqam9JE7b79Mhj4eDh/fpx8M9hW3Kj3jWMF81kCgrhyuuFawddxN12B8AFZY+uY&#10;FPyQh00xHuWYaXfnA93KUIs4wj5DBSaELpPSV4Ys+pnriKN3cb3FEGVfS93jPY7bVqZJ8iotNhwJ&#10;Bjt6M1R9l1cbIVjW6d7Q5xVx/7HanReT07FT6vlp2K5BBBrCI/zfftcKli/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aOesUAAADdAAAADwAAAAAAAAAA&#10;AAAAAAChAgAAZHJzL2Rvd25yZXYueG1sUEsFBgAAAAAEAAQA+QAAAJMDAAAAAA==&#10;" strokecolor="red" strokeweight="0"/>
                  <v:line id="Line 779" o:spid="_x0000_s1898" style="position:absolute;visibility:visible;mso-wrap-style:square" from="1320,2324" to="132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r4cUAAADdAAAADwAAAGRycy9kb3ducmV2LnhtbESPX2vCMBTF3wd+h3CFvQxNW9mUzigi&#10;CGP4sFVlr5fmmhSbm9JE7b79Mhjs8XD+/DjL9eBacaM+NJ4V5NMMBHHtdcNGwfGwmyxAhIissfVM&#10;Cr4pwHo1elhiqf2dP+lWRSPSCIcSFdgYu1LKUFtyGKa+I07e2fcOY5K9kbrHexp3rSyy7EU6bDgR&#10;LHa0tVRfqqtLEKxMsbf0cUXcvy92X89Pp0On1ON42LyCiDTE//Bf+00rmM/y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r4cUAAADdAAAADwAAAAAAAAAA&#10;AAAAAAChAgAAZHJzL2Rvd25yZXYueG1sUEsFBgAAAAAEAAQA+QAAAJMDAAAAAA==&#10;" strokecolor="red" strokeweight="0"/>
                  <v:line id="Line 780" o:spid="_x0000_s1899" style="position:absolute;visibility:visible;mso-wrap-style:square" from="1330,2316" to="1331,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OzlcUAAADdAAAADwAAAGRycy9kb3ducmV2LnhtbESPS2sCMRSF94L/IVzBTakZbX0wNYoI&#10;gogLHStuL5PrZOjkZphEnf57Uyi4PJzHx5kvW1uJOzW+dKxgOEhAEOdOl1wo+D5t3mcgfEDWWDkm&#10;Bb/kYbnoduaYavfgI92zUIg4wj5FBSaEOpXS54Ys+oGriaN3dY3FEGVTSN3gI47bSo6SZCItlhwJ&#10;BmtaG8p/spuNEMyK0d7Q4Ya43802l/Hb+VQr1e+1qy8QgdrwCv+3t1rB9GP4C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OzlcUAAADdAAAADwAAAAAAAAAA&#10;AAAAAAChAgAAZHJzL2Rvd25yZXYueG1sUEsFBgAAAAAEAAQA+QAAAJMDAAAAAA==&#10;" strokecolor="red" strokeweight="0"/>
                  <v:line id="Line 781" o:spid="_x0000_s1900" style="position:absolute;visibility:visible;mso-wrap-style:square" from="1341,2307" to="1342,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8WDsUAAADdAAAADwAAAGRycy9kb3ducmV2LnhtbESPX2vCMBTF3wd+h3CFvQxNdThL17SI&#10;IIzhw1aVvV6aa1NsbkoTtfv2y2Cwx8P58+Pk5Wg7caPBt44VLOYJCOLa6ZYbBcfDbpaC8AFZY+eY&#10;FHyTh7KYPOSYaXfnT7pVoRFxhH2GCkwIfSalrw1Z9HPXE0fv7AaLIcqhkXrAexy3nVwmyYu02HIk&#10;GOxpa6i+VFcbIVg1y72hjyvi/j3dfa2eTodeqcfpuHkFEWgM/+G/9ptWsH5erO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8WDsUAAADdAAAADwAAAAAAAAAA&#10;AAAAAAChAgAAZHJzL2Rvd25yZXYueG1sUEsFBgAAAAAEAAQA+QAAAJMDAAAAAA==&#10;" strokecolor="red" strokeweight="0"/>
                  <v:line id="Line 782" o:spid="_x0000_s1901" style="position:absolute;visibility:visible;mso-wrap-style:square" from="1352,2299" to="1353,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2IecUAAADdAAAADwAAAGRycy9kb3ducmV2LnhtbESPS2vCQBSF9wX/w3CFbopOtFQldRQR&#10;AqW4aKPS7SVzzQQzd0Jm8ui/7xQKXR7O4+Ns96OtRU+trxwrWMwTEMSF0xWXCi7nbLYB4QOyxtox&#10;KfgmD/vd5GGLqXYDf1Kfh1LEEfYpKjAhNKmUvjBk0c9dQxy9m2sthijbUuoWhzhua7lMkpW0WHEk&#10;GGzoaKi4552NEMzL5cnQR4d4et9kXy9P13Oj1ON0PLyCCDSG//Bf+00rWD8vV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2IecUAAADdAAAADwAAAAAAAAAA&#10;AAAAAAChAgAAZHJzL2Rvd25yZXYueG1sUEsFBgAAAAAEAAQA+QAAAJMDAAAAAA==&#10;" strokecolor="red" strokeweight="0"/>
                  <v:line id="Line 783" o:spid="_x0000_s1902" style="position:absolute;visibility:visible;mso-wrap-style:square" from="1362,2291" to="1363,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Et4sQAAADdAAAADwAAAGRycy9kb3ducmV2LnhtbESPS4vCMBSF98L8h3AH3IimKj6oRhkE&#10;YRAXWhW3l+balGluShO18+8nA4LLw3l8nOW6tZV4UONLxwqGgwQEce50yYWC82nbn4PwAVlj5ZgU&#10;/JKH9eqjs8RUuycf6ZGFQsQR9ikqMCHUqZQ+N2TRD1xNHL2bayyGKJtC6gafcdxWcpQkU2mx5Egw&#10;WNPGUP6T3W2EYFaM9oYOd8T9br69TnqXU61U97P9WoAI1IZ3+NX+1gpm4+EM/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S3ixAAAAN0AAAAPAAAAAAAAAAAA&#10;AAAAAKECAABkcnMvZG93bnJldi54bWxQSwUGAAAAAAQABAD5AAAAkgMAAAAA&#10;" strokecolor="red" strokeweight="0"/>
                  <v:line id="Line 784" o:spid="_x0000_s1903" style="position:absolute;visibility:visible;mso-wrap-style:square" from="1321,2340" to="1322,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5kMIAAADdAAAADwAAAGRycy9kb3ducmV2LnhtbERPTWvCQBC9C/6HZYReRDda2kp0FRGE&#10;Ujy0ScXrkJ1mQ7OzIbtq+u87h0KPj/e92Q2+VTfqYxPYwGKegSKugm24NvBZHmcrUDEhW2wDk4Ef&#10;irDbjkcbzG248wfdilQrCeGYowGXUpdrHStHHuM8dMTCfYXeYxLY19r2eJdw3+pllj1rjw1Lg8OO&#10;Do6q7+LqpQSLenly9H5FPL2tjpen6bnsjHmYDPs1qERD+hf/uV+tgZfHh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65kMIAAADdAAAADwAAAAAAAAAAAAAA&#10;AAChAgAAZHJzL2Rvd25yZXYueG1sUEsFBgAAAAAEAAQA+QAAAJADAAAAAA==&#10;" strokecolor="red" strokeweight="0"/>
                  <v:line id="Line 785" o:spid="_x0000_s1904" style="position:absolute;visibility:visible;mso-wrap-style:square" from="1331,2332" to="1332,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IcC8UAAADdAAAADwAAAGRycy9kb3ducmV2LnhtbESPS2sCMRSF94L/IVzBTakZLfUxNYoI&#10;gogLHStuL5PrZOjkZphEnf57Uyi4PJzHx5kvW1uJOzW+dKxgOEhAEOdOl1wo+D5t3qcgfEDWWDkm&#10;Bb/kYbnoduaYavfgI92zUIg4wj5FBSaEOpXS54Ys+oGriaN3dY3FEGVTSN3gI47bSo6SZCwtlhwJ&#10;BmtaG8p/spuNEMyK0d7Q4Ya43003l8+386lWqt9rV18gArXhFf5vb7WCycdwB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IcC8UAAADdAAAADwAAAAAAAAAA&#10;AAAAAAChAgAAZHJzL2Rvd25yZXYueG1sUEsFBgAAAAAEAAQA+QAAAJMDAAAAAA==&#10;" strokecolor="red" strokeweight="0"/>
                  <v:line id="Line 786" o:spid="_x0000_s1905" style="position:absolute;visibility:visible;mso-wrap-style:square" from="1342,2324" to="1343,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R/K8IAAADdAAAADwAAAGRycy9kb3ducmV2LnhtbERPTWvCQBC9F/oflhF6KbpppFWiq5SC&#10;UIqHGiteh+yYDWZnQ3bV9N87h0KPj/e9XA++VVfqYxPYwMskA0VcBdtwbeBnvxnPQcWEbLENTAZ+&#10;KcJ69fiwxMKGG+/oWqZaSQjHAg24lLpC61g58hgnoSMW7hR6j0lgX2vb403CfavzLHvTHhuWBocd&#10;fTiqzuXFSwmWdb519H1B3H7NN8fX58O+M+ZpNLwvQCUa0r/4z/1pDcym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R/K8IAAADdAAAADwAAAAAAAAAAAAAA&#10;AAChAgAAZHJzL2Rvd25yZXYueG1sUEsFBgAAAAAEAAQA+QAAAJADAAAAAA==&#10;" strokecolor="red" strokeweight="0"/>
                  <v:line id="Line 787" o:spid="_x0000_s1906" style="position:absolute;visibility:visible;mso-wrap-style:square" from="1352,2315" to="1353,2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jasMUAAADdAAAADwAAAGRycy9kb3ducmV2LnhtbESPX2vCMBTF3wW/Q7iDvYimdjilNhUZ&#10;CGP4MOvE10tzbcqam9JE7b79Mhj4eDh/fpx8M9hW3Kj3jWMF81kCgrhyuuFawddxN12B8AFZY+uY&#10;FPyQh00xHuWYaXfnA93KUIs4wj5DBSaELpPSV4Ys+pnriKN3cb3FEGVfS93jPY7bVqZJ8iotNhwJ&#10;Bjt6M1R9l1cbIVjW6d7Q5xVx/7HanReT07FT6vlp2K5BBBrCI/zfftcKli/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jasMUAAADdAAAADwAAAAAAAAAA&#10;AAAAAAChAgAAZHJzL2Rvd25yZXYueG1sUEsFBgAAAAAEAAQA+QAAAJMDAAAAAA==&#10;" strokecolor="red" strokeweight="0"/>
                  <v:line id="Line 788" o:spid="_x0000_s1907" style="position:absolute;visibility:visible;mso-wrap-style:square" from="1362,2308" to="1363,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pEx8UAAADdAAAADwAAAGRycy9kb3ducmV2LnhtbESPX2vCMBTF34V9h3AHexFN16GT2lTG&#10;QBjDB60TXy/NtSk2N6WJ2n37ZSD4eDh/fpx8NdhWXKn3jWMFr9MEBHHldMO1gp/9erIA4QOyxtYx&#10;KfglD6viaZRjpt2Nd3QtQy3iCPsMFZgQukxKXxmy6KeuI47eyfUWQ5R9LXWPtzhuW5kmyVxabDgS&#10;DHb0aag6lxcbIVjW6cbQ9oK4+V6sj7PxYd8p9fI8fCxBBBrCI3xvf2kF729p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pEx8UAAADdAAAADwAAAAAAAAAA&#10;AAAAAAChAgAAZHJzL2Rvd25yZXYueG1sUEsFBgAAAAAEAAQA+QAAAJMDAAAAAA==&#10;" strokecolor="red" strokeweight="0"/>
                  <v:line id="Line 789" o:spid="_x0000_s1908" style="position:absolute;visibility:visible;mso-wrap-style:square" from="1321,2356" to="1322,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hXMQAAADdAAAADwAAAGRycy9kb3ducmV2LnhtbESPX2vCMBTF3wW/Q7iDvQxNrUylM4oI&#10;whAftHXs9dLcNWXNTWmi1m+/DAQfD+fPj7Nc97YRV+p87VjBZJyAIC6drrlScC52owUIH5A1No5J&#10;wZ08rFfDwRIz7W58omseKhFH2GeowITQZlL60pBFP3YtcfR+XGcxRNlVUnd4i+O2kWmSzKTFmiPB&#10;YEtbQ+VvfrERgnmVHgwdL4iH/WL3/f72VbRKvb70mw8QgfrwDD/an1rBfJpO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JuFcxAAAAN0AAAAPAAAAAAAAAAAA&#10;AAAAAKECAABkcnMvZG93bnJldi54bWxQSwUGAAAAAAQABAD5AAAAkgMAAAAA&#10;" strokecolor="red" strokeweight="0"/>
                  <v:line id="Line 790" o:spid="_x0000_s1909" style="position:absolute;visibility:visible;mso-wrap-style:square" from="1331,2348" to="1332,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95KMUAAADdAAAADwAAAGRycy9kb3ducmV2LnhtbESPX2vCMBTF3wd+h3AHexFN7TYntamI&#10;IAzxwdWNvV6aa1PW3JQmavftzUDY4+H8+XHy1WBbcaHeN44VzKYJCOLK6YZrBZ/H7WQBwgdkja1j&#10;UvBLHlbF6CHHTLsrf9ClDLWII+wzVGBC6DIpfWXIop+6jjh6J9dbDFH2tdQ9XuO4bWWaJHNpseFI&#10;MNjRxlD1U55thGBZp3tDhzPifrfYfr+Ov46dUk+Pw3oJItAQ/sP39rtW8PacvsDfm/gE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95KMUAAADdAAAADwAAAAAAAAAA&#10;AAAAAAChAgAAZHJzL2Rvd25yZXYueG1sUEsFBgAAAAAEAAQA+QAAAJMDAAAAAA==&#10;" strokecolor="red" strokeweight="0"/>
                  <v:line id="Line 791" o:spid="_x0000_s1910" style="position:absolute;visibility:visible;mso-wrap-style:square" from="1343,2339" to="1344,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Pcs8UAAADdAAAADwAAAGRycy9kb3ducmV2LnhtbESPX2vCMBTF34V9h3AFX2Sm63CT2lTG&#10;QJDhg9aJr5fm2hSbm9JE7b79Mhj4eDh/fpx8NdhW3Kj3jWMFL7MEBHHldMO1gu/D+nkBwgdkja1j&#10;UvBDHlbF0yjHTLs77+lWhlrEEfYZKjAhdJmUvjJk0c9cRxy9s+sthij7Wuoe73HctjJNkjdpseFI&#10;MNjRp6HqUl5thGBZp1tDuyvi9muxPs2nx0On1GQ8fCxBBBrCI/zf3mgF76/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Pcs8UAAADdAAAADwAAAAAAAAAA&#10;AAAAAAChAgAAZHJzL2Rvd25yZXYueG1sUEsFBgAAAAAEAAQA+QAAAJMDAAAAAA==&#10;" strokecolor="red" strokeweight="0"/>
                  <v:line id="Line 792" o:spid="_x0000_s1911" style="position:absolute;visibility:visible;mso-wrap-style:square" from="1353,2331" to="1354,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FCxMQAAADdAAAADwAAAGRycy9kb3ducmV2LnhtbESPX2vCMBTF3wW/Q7iDvYimVqbSGUUE&#10;YYgPs3Xs9dLcNWXNTWmi1m9vBgMfD+fPj7Pa9LYRV+p87VjBdJKAIC6drrlScC724yUIH5A1No5J&#10;wZ08bNbDwQoz7W58omseKhFH2GeowITQZlL60pBFP3EtcfR+XGcxRNlVUnd4i+O2kWmSzKXFmiPB&#10;YEs7Q+VvfrERgnmVHg19XhCPh+X++230VbRKvb7023cQgfrwDP+3P7SCxSydw9+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ULExAAAAN0AAAAPAAAAAAAAAAAA&#10;AAAAAKECAABkcnMvZG93bnJldi54bWxQSwUGAAAAAAQABAD5AAAAkgMAAAAA&#10;" strokecolor="red" strokeweight="0"/>
                  <v:line id="Line 793" o:spid="_x0000_s1912" style="position:absolute;visibility:visible;mso-wrap-style:square" from="1363,2324" to="1364,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3nX8UAAADdAAAADwAAAGRycy9kb3ducmV2LnhtbESPX2vCMBTF34V9h3AHvoim63CW2ihD&#10;EGT4MOvE10tz15Q1N6WJWr/9Mhj4eDh/fpxiPdhWXKn3jWMFL7MEBHHldMO1gq/jdpqB8AFZY+uY&#10;FNzJw3r1NCow1+7GB7qWoRZxhH2OCkwIXS6lrwxZ9DPXEUfv2/UWQ5R9LXWPtzhuW5kmyZu02HAk&#10;GOxoY6j6KS82QrCs072hzwvi/iPbnueT07FTavw8vC9BBBrCI/zf3mkFi9d0AX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3nX8UAAADdAAAADwAAAAAAAAAA&#10;AAAAAAChAgAAZHJzL2Rvd25yZXYueG1sUEsFBgAAAAAEAAQA+QAAAJMDAAAAAA==&#10;" strokecolor="red" strokeweight="0"/>
                  <v:line id="Line 794" o:spid="_x0000_s1913" style="position:absolute;visibility:visible;mso-wrap-style:square" from="1311,2380" to="1312,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zLcIAAADdAAAADwAAAGRycy9kb3ducmV2LnhtbERPTWvCQBC9F/oflhF6KbpppFWiq5SC&#10;UIqHGiteh+yYDWZnQ3bV9N87h0KPj/e9XA++VVfqYxPYwMskA0VcBdtwbeBnvxnPQcWEbLENTAZ+&#10;KcJ69fiwxMKGG+/oWqZaSQjHAg24lLpC61g58hgnoSMW7hR6j0lgX2vb403CfavzLHvTHhuWBocd&#10;fTiqzuXFSwmWdb519H1B3H7NN8fX58O+M+ZpNLwvQCUa0r/4z/1pDcym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JzLcIAAADdAAAADwAAAAAAAAAAAAAA&#10;AAChAgAAZHJzL2Rvd25yZXYueG1sUEsFBgAAAAAEAAQA+QAAAJADAAAAAA==&#10;" strokecolor="red" strokeweight="0"/>
                  <v:line id="Line 795" o:spid="_x0000_s1914" style="position:absolute;visibility:visible;mso-wrap-style:square" from="1322,2372" to="1323,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7WtsUAAADdAAAADwAAAGRycy9kb3ducmV2LnhtbESPX2vCMBTF3wd+h3AHvsiaWtnWdUYR&#10;QRDxwdWNvV6au6asuSlN1PrtzUDY4+H8+XHmy8G24ky9bxwrmCYpCOLK6YZrBZ/HzVMOwgdkja1j&#10;UnAlD8vF6GGOhXYX/qBzGWoRR9gXqMCE0BVS+sqQRZ+4jjh6P663GKLsa6l7vMRx28osTV+kxYYj&#10;wWBHa0PVb3myEYJlne0NHU6I+12++X6efB07pcaPw+odRKAh/Ifv7a1W8DrL3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7WtsUAAADdAAAADwAAAAAAAAAA&#10;AAAAAAChAgAAZHJzL2Rvd25yZXYueG1sUEsFBgAAAAAEAAQA+QAAAJMDAAAAAA==&#10;" strokecolor="red" strokeweight="0"/>
                  <v:line id="Line 796" o:spid="_x0000_s1915" style="position:absolute;visibility:visible;mso-wrap-style:square" from="1332,2364" to="1333,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3p9sIAAADdAAAADwAAAGRycy9kb3ducmV2LnhtbERPTWvCQBC9C/6HZYRepG6q2ErqKqUg&#10;FPFgk5Zeh+w0G5qdDdlV03/vHASPj/e93g6+VWfqYxPYwNMsA0VcBdtwbeCr3D2uQMWEbLENTAb+&#10;KcJ2Mx6tMbfhwp90LlKtJIRjjgZcSl2udawceYyz0BEL9xt6j0lgX2vb40XCfavnWfasPTYsDQ47&#10;endU/RUnLyVY1PODo+MJ8bBf7X6W0++yM+ZhMry9gko0pLv45v6wBl4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3p9sIAAADdAAAADwAAAAAAAAAAAAAA&#10;AAChAgAAZHJzL2Rvd25yZXYueG1sUEsFBgAAAAAEAAQA+QAAAJADAAAAAA==&#10;" strokecolor="red" strokeweight="0"/>
                  <v:line id="Line 797" o:spid="_x0000_s1916" style="position:absolute;visibility:visible;mso-wrap-style:square" from="1343,2356" to="1344,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MbcUAAADdAAAADwAAAGRycy9kb3ducmV2LnhtbESPX2vCMBTF3wd+h3CFvQxNW9mUzigi&#10;CGP4sFVlr5fmmhSbm9JE7b79Mhjs8XD+/DjL9eBacaM+NJ4V5NMMBHHtdcNGwfGwmyxAhIissfVM&#10;Cr4pwHo1elhiqf2dP+lWRSPSCIcSFdgYu1LKUFtyGKa+I07e2fcOY5K9kbrHexp3rSyy7EU6bDgR&#10;LHa0tVRfqqtLEKxMsbf0cUXcvy92X89Pp0On1ON42LyCiDTE//Bf+00rmM9m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FMbcUAAADdAAAADwAAAAAAAAAA&#10;AAAAAAChAgAAZHJzL2Rvd25yZXYueG1sUEsFBgAAAAAEAAQA+QAAAJMDAAAAAA==&#10;" strokecolor="red" strokeweight="0"/>
                  <v:line id="Line 798" o:spid="_x0000_s1917" style="position:absolute;visibility:visible;mso-wrap-style:square" from="1354,2348" to="1355,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PSGsQAAADdAAAADwAAAGRycy9kb3ducmV2LnhtbESPX2vCMBTF3wW/Q7iDvQxNrUylM4oI&#10;whAftHXs9dLcNWXNTWmi1m+/DAQfD+fPj7Nc97YRV+p87VjBZJyAIC6drrlScC52owUIH5A1No5J&#10;wZ08rFfDwRIz7W58omseKhFH2GeowITQZlL60pBFP3YtcfR+XGcxRNlVUnd4i+O2kWmSzKTFmiPB&#10;YEtbQ+VvfrERgnmVHgwdL4iH/WL3/f72VbRKvb70mw8QgfrwDD/an1rBfDpN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s9IaxAAAAN0AAAAPAAAAAAAAAAAA&#10;AAAAAKECAABkcnMvZG93bnJldi54bWxQSwUGAAAAAAQABAD5AAAAkgMAAAAA&#10;" strokecolor="red" strokeweight="0"/>
                  <v:line id="Line 799" o:spid="_x0000_s1918" style="position:absolute;visibility:visible;mso-wrap-style:square" from="1364,2340" to="1365,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3gcUAAADdAAAADwAAAGRycy9kb3ducmV2LnhtbESPX2vCMBTF3wf7DuEKvshMZ3GT2lTG&#10;QJDhg9aJr5fm2hSbm9JE7b79MhD2eDh/fpx8NdhW3Kj3jWMFr9MEBHHldMO1gu/D+mUBwgdkja1j&#10;UvBDHlbF81OOmXZ33tOtDLWII+wzVGBC6DIpfWXIop+6jjh6Z9dbDFH2tdQ93uO4beUsSd6kxYYj&#10;wWBHn4aqS3m1EYJlPdsa2l0Rt1+L9Wk+OR46pcaj4WMJItAQ/sOP9kYreE/T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3gcUAAADdAAAADwAAAAAAAAAA&#10;AAAAAAChAgAAZHJzL2Rvd25yZXYueG1sUEsFBgAAAAAEAAQA+QAAAJMDAAAAAA==&#10;" strokecolor="red" strokeweight="0"/>
                  <v:line id="Line 800" o:spid="_x0000_s1919" style="position:absolute;visibility:visible;mso-wrap-style:square" from="1322,2388" to="1323,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v9cYAAADdAAAADwAAAGRycy9kb3ducmV2LnhtbESPS2vCQBSF9wX/w3CFbkozUeuDNKNI&#10;QSjiok0qbi+ZayY0cydkRk3/vVModHk4j4+Tbwbbiiv1vnGsYJKkIIgrpxuuFXyVu+cVCB+QNbaO&#10;ScEPedisRw85Ztrd+JOuRahFHGGfoQITQpdJ6StDFn3iOuLonV1vMUTZ11L3eIvjtpXTNF1Iiw1H&#10;gsGO3gxV38XFRggW9fRg6OOCeNivdqf507HslHocD9tXEIGG8B/+a79rBcvZ7AV+38Qn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7/XGAAAA3QAAAA8AAAAAAAAA&#10;AAAAAAAAoQIAAGRycy9kb3ducmV2LnhtbFBLBQYAAAAABAAEAPkAAACUAwAAAAA=&#10;" strokecolor="red" strokeweight="0"/>
                  <v:line id="Line 801" o:spid="_x0000_s1920" style="position:absolute;visibility:visible;mso-wrap-style:square" from="1332,2380" to="1333,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pKbsQAAADdAAAADwAAAGRycy9kb3ducmV2LnhtbESPzYrCMBSF98K8Q7gDbkRTFR2pRhFB&#10;EHGhdcTtpbnTlGluShO1vr0ZGHB5OD8fZ7FqbSXu1PjSsYLhIAFBnDtdcqHg+7ztz0D4gKyxckwK&#10;nuRhtfzoLDDV7sEnumehEHGEfYoKTAh1KqXPDVn0A1cTR+/HNRZDlE0hdYOPOG4rOUqSqbRYciQY&#10;rGljKP/NbjZCMCtGB0PHG+JhP9teJ73LuVaq+9mu5yACteEd/m/vtIKv8XgC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WkpuxAAAAN0AAAAPAAAAAAAAAAAA&#10;AAAAAKECAABkcnMvZG93bnJldi54bWxQSwUGAAAAAAQABAD5AAAAkgMAAAAA&#10;" strokecolor="red" strokeweight="0"/>
                  <v:line id="Line 802" o:spid="_x0000_s1921" style="position:absolute;visibility:visible;mso-wrap-style:square" from="1343,2372" to="1344,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jUGcUAAADdAAAADwAAAGRycy9kb3ducmV2LnhtbESPX2vCMBTF3wd+h3CFvQxNbZlKZywy&#10;EMbwYavKXi/NXVPW3JQm2u7bL4Kwx8P58+NsitG24kq9bxwrWMwTEMSV0w3XCk7H/WwNwgdkja1j&#10;UvBLHort5GGDuXYDf9K1DLWII+xzVGBC6HIpfWXIop+7jjh63663GKLsa6l7HOK4bWWaJEtpseFI&#10;MNjRq6Hqp7zYCMGyTg+GPi6Ih/f1/uv56XzslHqcjrsXEIHG8B++t9+0glWWLeH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jUGcUAAADdAAAADwAAAAAAAAAA&#10;AAAAAAChAgAAZHJzL2Rvd25yZXYueG1sUEsFBgAAAAAEAAQA+QAAAJMDAAAAAA==&#10;" strokecolor="red" strokeweight="0"/>
                  <v:line id="Line 803" o:spid="_x0000_s1922" style="position:absolute;visibility:visible;mso-wrap-style:square" from="1354,2363" to="1355,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xgsUAAADdAAAADwAAAGRycy9kb3ducmV2LnhtbESPX2vCMBTF3wd+h3AHexk2Vdks1Sgi&#10;CGP4sFXF10tzbcqam9LEtvv2y2Cwx8P58+Ost6NtRE+drx0rmCUpCOLS6ZorBefTYZqB8AFZY+OY&#10;FHyTh+1m8rDGXLuBP6kvQiXiCPscFZgQ2lxKXxqy6BPXEkfv5jqLIcqukrrDIY7bRs7T9FVarDkS&#10;DLa0N1R+FXcbIVhU86Ohjzvi8T07XF+eL6dWqafHcbcCEWgM/+G/9ptWsFwsl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RxgsUAAADdAAAADwAAAAAAAAAA&#10;AAAAAAChAgAAZHJzL2Rvd25yZXYueG1sUEsFBgAAAAAEAAQA+QAAAJMDAAAAAA==&#10;" strokecolor="red" strokeweight="0"/>
                  <v:line id="Line 804" o:spid="_x0000_s1923" style="position:absolute;visibility:visible;mso-wrap-style:square" from="1364,2356" to="1365,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vl8MIAAADdAAAADwAAAGRycy9kb3ducmV2LnhtbERPTWvCQBC9C/6HZYRepG6q2ErqKqUg&#10;FPFgk5Zeh+w0G5qdDdlV03/vHASPj/e93g6+VWfqYxPYwNMsA0VcBdtwbeCr3D2uQMWEbLENTAb+&#10;KcJ2Mx6tMbfhwp90LlKtJIRjjgZcSl2udawceYyz0BEL9xt6j0lgX2vb40XCfavnWfasPTYsDQ47&#10;endU/RUnLyVY1PODo+MJ8bBf7X6W0++yM+ZhMry9gko0pLv45v6wBl4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vl8MIAAADdAAAADwAAAAAAAAAAAAAA&#10;AAChAgAAZHJzL2Rvd25yZXYueG1sUEsFBgAAAAAEAAQA+QAAAJADAAAAAA==&#10;" strokecolor="red" strokeweight="0"/>
                  <v:line id="Line 805" o:spid="_x0000_s1924" style="position:absolute;visibility:visible;mso-wrap-style:square" from="1344,2388" to="1345,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dAa8UAAADdAAAADwAAAGRycy9kb3ducmV2LnhtbESPS2sCMRSF9wX/Q7hCN6IZlfoYjSIF&#10;QYqLdlTcXibXyeDkZphEHf99UxC6PJzHx1muW1uJOzW+dKxgOEhAEOdOl1woOB62/RkIH5A1Vo5J&#10;wZM8rFedtyWm2j34h+5ZKEQcYZ+iAhNCnUrpc0MW/cDVxNG7uMZiiLIppG7wEcdtJUdJMpEWS44E&#10;gzV9Gsqv2c1GCGbFaG/o+4a4/5ptzx+906FW6r3bbhYgArXhP/xq77SC6Xg8h7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dAa8UAAADdAAAADwAAAAAAAAAA&#10;AAAAAAChAgAAZHJzL2Rvd25yZXYueG1sUEsFBgAAAAAEAAQA+QAAAJMDAAAAAA==&#10;" strokecolor="red" strokeweight="0"/>
                  <v:line id="Line 806" o:spid="_x0000_s1925" style="position:absolute;visibility:visible;mso-wrap-style:square" from="1354,2380" to="135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ai8MAAADdAAAADwAAAGRycy9kb3ducmV2LnhtbERPS2vCQBC+F/oflin0Irqp9UXqKqUg&#10;FPHQRqXXITvNhmZnQ3bV+O+dg9Djx/dernvfqDN1sQ5s4GWUgSIug625MnDYb4YLUDEhW2wCk4Er&#10;RVivHh+WmNtw4W86F6lSEsIxRwMupTbXOpaOPMZRaImF+w2dxySwq7Tt8CLhvtHjLJtpjzVLg8OW&#10;PhyVf8XJSwkW1Xjn6OuEuNsuNj/TwXHfGvP81L+/gUrUp3/x3f1pDcxfJ7Jf3sgT0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rmovDAAAA3QAAAA8AAAAAAAAAAAAA&#10;AAAAoQIAAGRycy9kb3ducmV2LnhtbFBLBQYAAAAABAAEAPkAAACRAwAAAAA=&#10;" strokecolor="red" strokeweight="0"/>
                  <v:line id="Line 807" o:spid="_x0000_s1926" style="position:absolute;visibility:visible;mso-wrap-style:square" from="1364,2372" to="1365,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c/EMUAAADdAAAADwAAAGRycy9kb3ducmV2LnhtbESPS2sCMRSF94L/IVzBTakZbX0wNYoI&#10;gogLHStuL5PrZOjkZphEnf57Uyi4PJzHx5kvW1uJOzW+dKxgOEhAEOdOl1wo+D5t3mcgfEDWWDkm&#10;Bb/kYbnoduaYavfgI92zUIg4wj5FBSaEOpXS54Ys+oGriaN3dY3FEGVTSN3gI47bSo6SZCItlhwJ&#10;BmtaG8p/spuNEMyK0d7Q4Ya43802l/Hb+VQr1e+1qy8QgdrwCv+3t1rB9ONz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c/EMUAAADdAAAADwAAAAAAAAAA&#10;AAAAAAChAgAAZHJzL2Rvd25yZXYueG1sUEsFBgAAAAAEAAQA+QAAAJMDAAAAAA==&#10;" strokecolor="red" strokeweight="0"/>
                </v:group>
                <v:group id="Group 808" o:spid="_x0000_s1927" style="position:absolute;left:8324;top:1327;width:394;height:13843" coordorigin="1311,209" coordsize="6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9wEccAAADdAAAADwAAAGRycy9kb3ducmV2LnhtbESPT2vCQBTE70K/w/IK&#10;3uom/mkluoqIlR5EaCyIt0f2mQSzb0N2m8Rv3xUKHoeZ+Q2zXPemEi01rrSsIB5FIIgzq0vOFfyc&#10;Pt/mIJxH1lhZJgV3crBevQyWmGjb8Te1qc9FgLBLUEHhfZ1I6bKCDLqRrYmDd7WNQR9kk0vdYBfg&#10;ppLjKHqXBksOCwXWtC0ou6W/RsG+w24ziXft4Xbd3i+n2fF8iEmp4Wu/WYDw1Ptn+L/9pRV8TKZj&#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59wEccAAADd&#10;AAAADwAAAAAAAAAAAAAAAACqAgAAZHJzL2Rvd25yZXYueG1sUEsFBgAAAAAEAAQA+gAAAJ4DAAAA&#10;AA==&#10;">
                  <v:line id="Line 809" o:spid="_x0000_s1928" style="position:absolute;visibility:visible;mso-wrap-style:square" from="1365,2388" to="1366,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E/MYAAADdAAAADwAAAGRycy9kb3ducmV2LnhtbESPS2vCQBSF9wX/w3CFbkozUeuDNKNI&#10;QSjiok0qbi+ZayY0cydkRk3/vVModHk4j4+Tbwbbiiv1vnGsYJKkIIgrpxuuFXyVu+cVCB+QNbaO&#10;ScEPedisRw85Ztrd+JOuRahFHGGfoQITQpdJ6StDFn3iOuLonV1vMUTZ11L3eIvjtpXTNF1Iiw1H&#10;gsGO3gxV38XFRggW9fRg6OOCeNivdqf507HslHocD9tXEIGG8B/+a79rBcvZywx+38Qn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BPzGAAAA3QAAAA8AAAAAAAAA&#10;AAAAAAAAoQIAAGRycy9kb3ducmV2LnhtbFBLBQYAAAAABAAEAPkAAACUAwAAAAA=&#10;" strokecolor="red" strokeweight="0"/>
                  <v:line id="Line 810" o:spid="_x0000_s1929" style="position:absolute;visibility:visible;mso-wrap-style:square" from="1313,216" to="13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CciMUAAADdAAAADwAAAGRycy9kb3ducmV2LnhtbESPS2vCQBSF9wX/w3CFbkoz0foizShS&#10;EEpx0SYVt5fMNROauRMyo8Z/7xQKXR7O4+Pkm8G24kK9bxwrmCQpCOLK6YZrBd/l7nkFwgdkja1j&#10;UnAjD5v16CHHTLsrf9GlCLWII+wzVGBC6DIpfWXIok9cRxy9k+sthij7Wuoer3HctnKapgtpseFI&#10;MNjRm6HqpzjbCMGinu4NfZ4R9x+r3XH+dCg7pR7Hw/YVRKAh/If/2u9awfJlN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CciMUAAADdAAAADwAAAAAAAAAA&#10;AAAAAAChAgAAZHJzL2Rvd25yZXYueG1sUEsFBgAAAAAEAAQA+QAAAJMDAAAAAA==&#10;" strokecolor="red" strokeweight="0"/>
                  <v:line id="Line 811" o:spid="_x0000_s1930" style="position:absolute;visibility:visible;mso-wrap-style:square" from="1319,215" to="1320,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w5E8UAAADdAAAADwAAAGRycy9kb3ducmV2LnhtbESPX2vCMBTF3wf7DuEKvow1ndqtdEYR&#10;QZDhw1aVvV6au6bY3JQmav32izDY4+H8+XHmy8G24kK9bxwreElSEMSV0w3XCg77zXMOwgdkja1j&#10;UnAjD8vF48McC+2u/EWXMtQijrAvUIEJoSuk9JUhiz5xHXH0flxvMUTZ11L3eI3jtpWTNH2VFhuO&#10;BIMdrQ1Vp/JsIwTLerIz9HlG3H3km+/s6bjvlBqPhtU7iEBD+A//tbdawdt0lsH9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w5E8UAAADdAAAADwAAAAAAAAAA&#10;AAAAAAChAgAAZHJzL2Rvd25yZXYueG1sUEsFBgAAAAAEAAQA+QAAAJMDAAAAAA==&#10;" strokecolor="red" strokeweight="0"/>
                  <v:line id="Line 812" o:spid="_x0000_s1931" style="position:absolute;visibility:visible;mso-wrap-style:square" from="1331,214" to="133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nZMQAAADdAAAADwAAAGRycy9kb3ducmV2LnhtbESPX2vCMBTF34V9h3CFvchM5zaVahQR&#10;hCE+aFV8vTTXptjclCZq9+3NQPDxcP78ONN5aytxo8aXjhV89hMQxLnTJRcKDvvVxxiED8gaK8ek&#10;4I88zGdvnSmm2t15R7csFCKOsE9RgQmhTqX0uSGLvu9q4uidXWMxRNkUUjd4j+O2koMkGUqLJUeC&#10;wZqWhvJLdrURglkx2BjaXhE36/Hq9NM77mul3rvtYgIiUBte4Wf7VysYfX0P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qdkxAAAAN0AAAAPAAAAAAAAAAAA&#10;AAAAAKECAABkcnMvZG93bnJldi54bWxQSwUGAAAAAAQABAD5AAAAkgMAAAAA&#10;" strokecolor="red" strokeweight="0"/>
                  <v:line id="Line 813" o:spid="_x0000_s1932" style="position:absolute;visibility:visible;mso-wrap-style:square" from="1335,213" to="1336,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C/8QAAADdAAAADwAAAGRycy9kb3ducmV2LnhtbESPS4vCMBSF98L8h3CF2Yim4zyUahQR&#10;hEFcaFXcXpprU2xuShO18+/NgODycB4fZzpvbSVu1PjSsYKPQQKCOHe65ELBYb/qj0H4gKyxckwK&#10;/sjDfPbWmWKq3Z13dMtCIeII+xQVmBDqVEqfG7LoB64mjt7ZNRZDlE0hdYP3OG4rOUySH2mx5Egw&#10;WNPSUH7JrjZCMCuGG0PbK+JmPV6dvnvHfa3Ue7ddTEAEasMr/Gz/agWjz68R/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wgL/xAAAAN0AAAAPAAAAAAAAAAAA&#10;AAAAAKECAABkcnMvZG93bnJldi54bWxQSwUGAAAAAAQABAD5AAAAkgMAAAAA&#10;" strokecolor="red" strokeweight="0"/>
                  <v:line id="Line 814" o:spid="_x0000_s1933" style="position:absolute;visibility:visible;mso-wrap-style:square" from="1342,212" to="134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2WjcMAAADdAAAADwAAAGRycy9kb3ducmV2LnhtbERPS2vCQBC+F/oflin0Irqp9UXqKqUg&#10;FPHQRqXXITvNhmZnQ3bV+O+dg9Djx/dernvfqDN1sQ5s4GWUgSIug625MnDYb4YLUDEhW2wCk4Er&#10;RVivHh+WmNtw4W86F6lSEsIxRwMupTbXOpaOPMZRaImF+w2dxySwq7Tt8CLhvtHjLJtpjzVLg8OW&#10;PhyVf8XJSwkW1Xjn6OuEuNsuNj/TwXHfGvP81L+/gUrUp3/x3f1pDcxfJzJX3sgT0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dlo3DAAAA3QAAAA8AAAAAAAAAAAAA&#10;AAAAoQIAAGRycy9kb3ducmV2LnhtbFBLBQYAAAAABAAEAPkAAACRAwAAAAA=&#10;" strokecolor="red" strokeweight="0"/>
                  <v:line id="Line 815" o:spid="_x0000_s1934" style="position:absolute;visibility:visible;mso-wrap-style:square" from="1353,211" to="135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EzFsUAAADdAAAADwAAAGRycy9kb3ducmV2LnhtbESPX2vCMBTF3wd+h3AFX2SmUzddNS1D&#10;EMbwwVXHXi/NXVNsbkoTtX77ZSDs8XD+/DjrvLeNuFDna8cKniYJCOLS6ZorBcfD9nEJwgdkjY1j&#10;UnAjD3k2eFhjqt2VP+lShErEEfYpKjAhtKmUvjRk0U9cSxy9H9dZDFF2ldQdXuO4beQ0SV6kxZoj&#10;wWBLG0PlqTjbCMGimu4M7c+Iu4/l9vt5/HVolRoN+7cViEB9+A/f2+9awWI2f4W/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EzFsUAAADdAAAADwAAAAAAAAAA&#10;AAAAAAChAgAAZHJzL2Rvd25yZXYueG1sUEsFBgAAAAAEAAQA+QAAAJMDAAAAAA==&#10;" strokecolor="red" strokeweight="0"/>
                  <v:line id="Line 816" o:spid="_x0000_s1935" style="position:absolute;visibility:visible;mso-wrap-style:square" from="1357,210" to="135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IMVsIAAADdAAAADwAAAGRycy9kb3ducmV2LnhtbERPTWvCQBC9C/6HZYReRDe12Ep0lVIQ&#10;SvHQJhWvQ3aaDc3Ohuyq6b93DkKPj/e92Q2+VRfqYxPYwOM8A0VcBdtwbeC73M9WoGJCttgGJgN/&#10;FGG3HY82mNtw5S+6FKlWEsIxRwMupS7XOlaOPMZ56IiF+wm9xySwr7Xt8SrhvtWLLHvWHhuWBocd&#10;vTmqfouzlxIs6sXB0ecZ8fCx2p+W02PZGfMwGV7XoBIN6V98d79bAy9PS9kv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IMVsIAAADdAAAADwAAAAAAAAAAAAAA&#10;AAChAgAAZHJzL2Rvd25yZXYueG1sUEsFBgAAAAAEAAQA+QAAAJADAAAAAA==&#10;" strokecolor="red" strokeweight="0"/>
                  <v:line id="Line 817" o:spid="_x0000_s1936" style="position:absolute;visibility:visible;mso-wrap-style:square" from="1364,209" to="136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6pzcUAAADdAAAADwAAAGRycy9kb3ducmV2LnhtbESPX2vCMBTF3wd+h3CFvQxNdThL17SI&#10;IIzhw1aVvV6aa1NsbkoTtfv2y2Cwx8P58+Pk5Wg7caPBt44VLOYJCOLa6ZYbBcfDbpaC8AFZY+eY&#10;FHyTh7KYPOSYaXfnT7pVoRFxhH2GCkwIfSalrw1Z9HPXE0fv7AaLIcqhkXrAexy3nVwmyYu02HIk&#10;GOxpa6i+VFcbIVg1y72hjyvi/j3dfa2eTodeqcfpuHkFEWgM/+G/9ptWsH5eLe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6pzcUAAADdAAAADwAAAAAAAAAA&#10;AAAAAAChAgAAZHJzL2Rvd25yZXYueG1sUEsFBgAAAAAEAAQA+QAAAJMDAAAAAA==&#10;" strokecolor="red" strokeweight="0"/>
                  <v:line id="Line 818" o:spid="_x0000_s1937" style="position:absolute;visibility:visible;mso-wrap-style:square" from="1316,237" to="1317,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w3usUAAADdAAAADwAAAGRycy9kb3ducmV2LnhtbESPX2vCMBTF34V9h3AFX2Sm63CT2lTG&#10;QJDhg9aJr5fm2hSbm9JE7b79Mhj4eDh/fpx8NdhW3Kj3jWMFL7MEBHHldMO1gu/D+nkBwgdkja1j&#10;UvBDHlbF0yjHTLs77+lWhlrEEfYZKjAhdJmUvjJk0c9cRxy9s+sthij7Wuoe73HctjJNkjdpseFI&#10;MNjRp6HqUl5thGBZp1tDuyvi9muxPs2nx0On1GQ8fCxBBBrCI/zf3mgF76/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w3usUAAADdAAAADwAAAAAAAAAA&#10;AAAAAAChAgAAZHJzL2Rvd25yZXYueG1sUEsFBgAAAAAEAAQA+QAAAJMDAAAAAA==&#10;" strokecolor="red" strokeweight="0"/>
                  <v:line id="Line 819" o:spid="_x0000_s1938" style="position:absolute;visibility:visible;mso-wrap-style:square" from="1321,237" to="132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SIcQAAADdAAAADwAAAGRycy9kb3ducmV2LnhtbESPzYrCMBSF98K8Q7gDbkRTFR2pRhFB&#10;EHGhdcTtpbnTlGluShO1vr0ZGHB5OD8fZ7FqbSXu1PjSsYLhIAFBnDtdcqHg+7ztz0D4gKyxckwK&#10;nuRhtfzoLDDV7sEnumehEHGEfYoKTAh1KqXPDVn0A1cTR+/HNRZDlE0hdYOPOG4rOUqSqbRYciQY&#10;rGljKP/NbjZCMCtGB0PHG+JhP9teJ73LuVaq+9mu5yACteEd/m/vtIKv8WQM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JIhxAAAAN0AAAAPAAAAAAAAAAAA&#10;AAAAAKECAABkcnMvZG93bnJldi54bWxQSwUGAAAAAAQABAD5AAAAkgMAAAAA&#10;" strokecolor="red" strokeweight="0"/>
                  <v:line id="Line 820" o:spid="_x0000_s1939" style="position:absolute;visibility:visible;mso-wrap-style:square" from="1327,236" to="1328,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kKVcUAAADdAAAADwAAAGRycy9kb3ducmV2LnhtbESPX2vCMBTF3wf7DuEKvow1ndqtdEYR&#10;QZDhw1aVvV6au6bY3JQmav32izDY4+H8+XHmy8G24kK9bxwreElSEMSV0w3XCg77zXMOwgdkja1j&#10;UnAjD8vF48McC+2u/EWXMtQijrAvUIEJoSuk9JUhiz5xHXH0flxvMUTZ11L3eI3jtpWTNH2VFhuO&#10;BIMdrQ1Vp/JsIwTLerIz9HlG3H3km+/s6bjvlBqPhtU7iEBD+A//tbdawds0m8H9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kKVcUAAADdAAAADwAAAAAAAAAA&#10;AAAAAAChAgAAZHJzL2Rvd25yZXYueG1sUEsFBgAAAAAEAAQA+QAAAJMDAAAAAA==&#10;" strokecolor="red" strokeweight="0"/>
                  <v:line id="Line 821" o:spid="_x0000_s1940" style="position:absolute;visibility:visible;mso-wrap-style:square" from="1338,234" to="1339,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WvzsQAAADdAAAADwAAAGRycy9kb3ducmV2LnhtbESPX2vCMBTF34V9h3AFX2SmOrpJZ5Qh&#10;CCI+aLux10tz1xSbm9JErd9+EQQfD+fPj7NY9bYRF+p87VjBdJKAIC6drrlS8F1sXucgfEDW2Dgm&#10;BTfysFq+DBaYaXflI13yUIk4wj5DBSaENpPSl4Ys+olriaP35zqLIcqukrrDaxy3jZwlybu0WHMk&#10;GGxpbag85WcbIZhXs72hwxlxv5tvftPxT9EqNRr2X58gAvXhGX60t1rBx1u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a/OxAAAAN0AAAAPAAAAAAAAAAAA&#10;AAAAAKECAABkcnMvZG93bnJldi54bWxQSwUGAAAAAAQABAD5AAAAkgMAAAAA&#10;" strokecolor="red" strokeweight="0"/>
                  <v:line id="Line 822" o:spid="_x0000_s1941" style="position:absolute;visibility:visible;mso-wrap-style:square" from="1343,234" to="134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xucQAAADdAAAADwAAAGRycy9kb3ducmV2LnhtbESPzYrCMBSF98K8Q7gDbkRTFR2pRhFB&#10;EHGhdcTtpbnTlGluShO1vv1kQHB5OD8fZ7FqbSXu1PjSsYLhIAFBnDtdcqHg+7ztz0D4gKyxckwK&#10;nuRhtfzoLDDV7sEnumehEHGEfYoKTAh1KqXPDVn0A1cTR+/HNRZDlE0hdYOPOG4rOUqSqbRYciQY&#10;rGljKP/NbjZCMCtGB0PHG+JhP9teJ73LuVaq+9mu5yACteEdfrV3WsHXeDKF/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VzG5xAAAAN0AAAAPAAAAAAAAAAAA&#10;AAAAAKECAABkcnMvZG93bnJldi54bWxQSwUGAAAAAAQABAD5AAAAkgMAAAAA&#10;" strokecolor="red" strokeweight="0"/>
                  <v:line id="Line 823" o:spid="_x0000_s1942" style="position:absolute;visibility:visible;mso-wrap-style:square" from="1349,233" to="1350,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UIsQAAADdAAAADwAAAGRycy9kb3ducmV2LnhtbESPS4vCMBSF98L8h3AFNzKmOvigY5RB&#10;EERcaB1xe2nuNMXmpjRR67+fCILLw3l8nPmytZW4UeNLxwqGgwQEce50yYWC3+P6cwbCB2SNlWNS&#10;8CAPy8VHZ46pdnc+0C0LhYgj7FNUYEKoUyl9bsiiH7iaOHp/rrEYomwKqRu8x3FbyVGSTKTFkiPB&#10;YE0rQ/klu9oIwawY7Qztr4i77Wx9HvdPx1qpXrf9+QYRqA3v8Ku90QqmX+Mp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G5QixAAAAN0AAAAPAAAAAAAAAAAA&#10;AAAAAKECAABkcnMvZG93bnJldi54bWxQSwUGAAAAAAQABAD5AAAAkgMAAAAA&#10;" strokecolor="red" strokeweight="0"/>
                  <v:line id="Line 824" o:spid="_x0000_s1943" style="position:absolute;visibility:visible;mso-wrap-style:square" from="1361,231" to="136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QAUMIAAADdAAAADwAAAGRycy9kb3ducmV2LnhtbERPTWvCQBC9C/6HZYReRDe12Ep0lVIQ&#10;SvHQJhWvQ3aaDc3Ohuyq6b93DkKPj/e92Q2+VRfqYxPYwOM8A0VcBdtwbeC73M9WoGJCttgGJgN/&#10;FGG3HY82mNtw5S+6FKlWEsIxRwMupS7XOlaOPMZ56IiF+wm9xySwr7Xt8SrhvtWLLHvWHhuWBocd&#10;vTmqfouzlxIs6sXB0ecZ8fCx2p+W02PZGfMwGV7XoBIN6V98d79bAy9PS5kr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QAUMIAAADdAAAADwAAAAAAAAAAAAAA&#10;AAChAgAAZHJzL2Rvd25yZXYueG1sUEsFBgAAAAAEAAQA+QAAAJADAAAAAA==&#10;" strokecolor="red" strokeweight="0"/>
                  <v:line id="Line 825" o:spid="_x0000_s1944" style="position:absolute;visibility:visible;mso-wrap-style:square" from="1365,231" to="1366,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ily8UAAADdAAAADwAAAGRycy9kb3ducmV2LnhtbESPS2vCQBSF9wX/w3CFbkoz0eIrzShS&#10;EEpx0SYVt5fMNROauRMyo8Z/7xQKXR7O4+Pkm8G24kK9bxwrmCQpCOLK6YZrBd/l7nkJwgdkja1j&#10;UnAjD5v16CHHTLsrf9GlCLWII+wzVGBC6DIpfWXIok9cRxy9k+sthij7Wuoer3HctnKapnNpseFI&#10;MNjRm6HqpzjbCMGinu4NfZ4R9x/L3XH2dCg7pR7Hw/YVRKAh/If/2u9aweJltoL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ily8UAAADdAAAADwAAAAAAAAAA&#10;AAAAAAChAgAAZHJzL2Rvd25yZXYueG1sUEsFBgAAAAAEAAQA+QAAAJMDAAAAAA==&#10;" strokecolor="red" strokeweight="0"/>
                  <v:line id="Line 826" o:spid="_x0000_s1945" style="position:absolute;visibility:visible;mso-wrap-style:square" from="1372,230" to="137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7G68IAAADdAAAADwAAAGRycy9kb3ducmV2LnhtbERPTWvCQBC9C/0Pywi9SN2oNJXUVYog&#10;lOKhjS29DtlpNpidDdlV03/vHASPj/e92gy+VWfqYxPYwGyagSKugm24NvB92D0tQcWEbLENTAb+&#10;KcJm/TBaYWHDhb/oXKZaSQjHAg24lLpC61g58hinoSMW7i/0HpPAvta2x4uE+1bPsyzXHhuWBocd&#10;bR1Vx/LkpQTLer539HlC3H8sd7/Pk59DZ8zjeHh7BZVoSHfxzf1uDbwsct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7G68IAAADdAAAADwAAAAAAAAAAAAAA&#10;AAChAgAAZHJzL2Rvd25yZXYueG1sUEsFBgAAAAAEAAQA+QAAAJADAAAAAA==&#10;" strokecolor="red" strokeweight="0"/>
                  <v:line id="Line 827" o:spid="_x0000_s1946" style="position:absolute;visibility:visible;mso-wrap-style:square" from="1313,260" to="13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jcMUAAADdAAAADwAAAGRycy9kb3ducmV2LnhtbESPS2vCQBSF9wX/w3CFbopOtFQldRQR&#10;AqW4aKPS7SVzzQQzd0Jm8ui/7xQKXR7O4+Ns96OtRU+trxwrWMwTEMSF0xWXCi7nbLYB4QOyxtox&#10;KfgmD/vd5GGLqXYDf1Kfh1LEEfYpKjAhNKmUvjBk0c9dQxy9m2sthijbUuoWhzhua7lMkpW0WHEk&#10;GGzoaKi4552NEMzL5cnQR4d4et9kXy9P13Oj1ON0PLyCCDSG//Bf+00rWD+vF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JjcMUAAADdAAAADwAAAAAAAAAA&#10;AAAAAAChAgAAZHJzL2Rvd25yZXYueG1sUEsFBgAAAAAEAAQA+QAAAJMDAAAAAA==&#10;" strokecolor="red" strokeweight="0"/>
                  <v:line id="Line 828" o:spid="_x0000_s1947" style="position:absolute;visibility:visible;mso-wrap-style:square" from="1324,258" to="132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9B8QAAADdAAAADwAAAGRycy9kb3ducmV2LnhtbESPX2vCMBTF3wW/Q7iDvYimVqbSGUUE&#10;YYgPs3Xs9dLcNWXNTWmi1m9vBgMfD+fPj7Pa9LYRV+p87VjBdJKAIC6drrlScC724yUIH5A1No5J&#10;wZ08bNbDwQoz7W58omseKhFH2GeowITQZlL60pBFP3EtcfR+XGcxRNlVUnd4i+O2kWmSzKXFmiPB&#10;YEs7Q+VvfrERgnmVHg19XhCPh+X++230VbRKvb7023cQgfrwDP+3P7SCxWye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P0HxAAAAN0AAAAPAAAAAAAAAAAA&#10;AAAAAKECAABkcnMvZG93bnJldi54bWxQSwUGAAAAAAQABAD5AAAAkgMAAAAA&#10;" strokecolor="red" strokeweight="0"/>
                  <v:line id="Line 829" o:spid="_x0000_s1948" style="position:absolute;visibility:visible;mso-wrap-style:square" from="1328,257" to="132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YnMUAAADdAAAADwAAAGRycy9kb3ducmV2LnhtbESPX2vCMBTF3wd+h3CFvQxNbZlKZywy&#10;EMbwYavKXi/NXVPW3JQm2u7bL4Kwx8P58+NsitG24kq9bxwrWMwTEMSV0w3XCk7H/WwNwgdkja1j&#10;UvBLHort5GGDuXYDf9K1DLWII+xzVGBC6HIpfWXIop+7jjh63663GKLsa6l7HOK4bWWaJEtpseFI&#10;MNjRq6Hqp7zYCMGyTg+GPi6Ih/f1/uv56XzslHqcjrsXEIHG8B++t9+0glW2zO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xYnMUAAADdAAAADwAAAAAAAAAA&#10;AAAAAAChAgAAZHJzL2Rvd25yZXYueG1sUEsFBgAAAAAEAAQA+QAAAJMDAAAAAA==&#10;" strokecolor="red" strokeweight="0"/>
                  <v:line id="Line 830" o:spid="_x0000_s1949" style="position:absolute;visibility:visible;mso-wrap-style:square" from="1335,256" to="133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A6MQAAADdAAAADwAAAGRycy9kb3ducmV2LnhtbESPX2vCMBTF34V9h3CFvchM5zaVahQR&#10;hCE+aFV8vTTXptjclCZq9+3NQPDxcP78ONN5aytxo8aXjhV89hMQxLnTJRcKDvvVxxiED8gaK8ek&#10;4I88zGdvnSmm2t15R7csFCKOsE9RgQmhTqX0uSGLvu9q4uidXWMxRNkUUjd4j+O2koMkGUqLJUeC&#10;wZqWhvJLdrURglkx2BjaXhE36/Hq9NM77mul3rvtYgIiUBte4Wf7VysYfQ2/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pcDoxAAAAN0AAAAPAAAAAAAAAAAA&#10;AAAAAKECAABkcnMvZG93bnJldi54bWxQSwUGAAAAAAQABAD5AAAAkgMAAAAA&#10;" strokecolor="red" strokeweight="0"/>
                  <v:line id="Line 831" o:spid="_x0000_s1950" style="position:absolute;visibility:visible;mso-wrap-style:square" from="1346,255" to="134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llc8QAAADdAAAADwAAAGRycy9kb3ducmV2LnhtbESPzYrCMBSF98K8Q7gDbkRTFR2pRhFB&#10;EHGhdcTtpbnTlGluShO1vv1kQHB5OD8fZ7FqbSXu1PjSsYLhIAFBnDtdcqHg+7ztz0D4gKyxckwK&#10;nuRhtfzoLDDV7sEnumehEHGEfYoKTAh1KqXPDVn0A1cTR+/HNRZDlE0hdYOPOG4rOUqSqbRYciQY&#10;rGljKP/NbjZCMCtGB0PHG+JhP9teJ73LuVaq+9mu5yACteEdfrV3WsHXeDq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6WVzxAAAAN0AAAAPAAAAAAAAAAAA&#10;AAAAAKECAABkcnMvZG93bnJldi54bWxQSwUGAAAAAAQABAD5AAAAkgMAAAAA&#10;" strokecolor="red" strokeweight="0"/>
                  <v:line id="Line 832" o:spid="_x0000_s1951" style="position:absolute;visibility:visible;mso-wrap-style:square" from="1350,254" to="135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7BMUAAADdAAAADwAAAGRycy9kb3ducmV2LnhtbESPX2vCMBTF3wf7DuEKvoyZzmEntamM&#10;gSDDB1cnvl6aa1NsbkoTtfv2iyD4eDh/fpx8OdhWXKj3jWMFb5MEBHHldMO1gt/d6nUOwgdkja1j&#10;UvBHHpbF81OOmXZX/qFLGWoRR9hnqMCE0GVS+sqQRT9xHXH0jq63GKLsa6l7vMZx28ppkqTSYsOR&#10;YLCjL0PVqTzbCMGynm4Mbc+Im+/56jB72e86pcaj4XMBItAQHuF7e60VfLyn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7BMUAAADdAAAADwAAAAAAAAAA&#10;AAAAAAChAgAAZHJzL2Rvd25yZXYueG1sUEsFBgAAAAAEAAQA+QAAAJMDAAAAAA==&#10;" strokecolor="red" strokeweight="0"/>
                  <v:line id="Line 833" o:spid="_x0000_s1952" style="position:absolute;visibility:visible;mso-wrap-style:square" from="1357,253" to="1358,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den8UAAADdAAAADwAAAGRycy9kb3ducmV2LnhtbESPX2vCMBTF3wd+h3AHexk2nTIt1Sgy&#10;EMbwYauKr5fm2pQ1N6WJbfftzWCwx8P58+Ost6NtRE+drx0reElSEMSl0zVXCk7H/TQD4QOyxsYx&#10;KfghD9vN5GGNuXYDf1FfhErEEfY5KjAhtLmUvjRk0SeuJY7e1XUWQ5RdJXWHQxy3jZyl6UJarDkS&#10;DLb0Zqj8Lm42QrCoZgdDnzfEw0e2v7w+n4+tUk+P424FItAY/sN/7XetYDlfL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den8UAAADdAAAADwAAAAAAAAAA&#10;AAAAAAChAgAAZHJzL2Rvd25yZXYueG1sUEsFBgAAAAAEAAQA+QAAAJMDAAAAAA==&#10;" strokecolor="red" strokeweight="0"/>
                  <v:line id="Line 834" o:spid="_x0000_s1953" style="position:absolute;visibility:visible;mso-wrap-style:square" from="1368,252" to="1369,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jK7cIAAADdAAAADwAAAGRycy9kb3ducmV2LnhtbERPTWvCQBC9C/0Pywi9SN2oNJXUVYog&#10;lOKhjS29DtlpNpidDdlV03/vHASPj/e92gy+VWfqYxPYwGyagSKugm24NvB92D0tQcWEbLENTAb+&#10;KcJm/TBaYWHDhb/oXKZaSQjHAg24lLpC61g58hinoSMW7i/0HpPAvta2x4uE+1bPsyzXHhuWBocd&#10;bR1Vx/LkpQTLer539HlC3H8sd7/Pk59DZ8zjeHh7BZVoSHfxzf1uDbwscp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jK7cIAAADdAAAADwAAAAAAAAAAAAAA&#10;AAChAgAAZHJzL2Rvd25yZXYueG1sUEsFBgAAAAAEAAQA+QAAAJADAAAAAA==&#10;" strokecolor="red" strokeweight="0"/>
                  <v:line id="Line 835" o:spid="_x0000_s1954" style="position:absolute;visibility:visible;mso-wrap-style:square" from="1372,251" to="137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RvdsUAAADdAAAADwAAAGRycy9kb3ducmV2LnhtbESPX2vCMBTF3wf7DuEKexk2ncNaO6OI&#10;IIzhw1YVXy/NXVNsbkoTtfv2izDY4+H8+XEWq8G24kq9bxwreElSEMSV0w3XCg777TgH4QOyxtYx&#10;KfghD6vl48MCC+1u/EXXMtQijrAvUIEJoSuk9JUhiz5xHXH0vl1vMUTZ11L3eIvjtpWTNM2kxYYj&#10;wWBHG0PVubzYCMGynuwMfV4Qdx/59jR9Pu47pZ5Gw/oNRKAh/If/2u9awew1m8P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RvdsUAAADdAAAADwAAAAAAAAAA&#10;AAAAAAChAgAAZHJzL2Rvd25yZXYueG1sUEsFBgAAAAAEAAQA+QAAAJMDAAAAAA==&#10;" strokecolor="red" strokeweight="0"/>
                  <v:line id="Line 836" o:spid="_x0000_s1955" style="position:absolute;visibility:visible;mso-wrap-style:square" from="1313,281" to="131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QNsIAAADdAAAADwAAAGRycy9kb3ducmV2LnhtbERPTWvCQBC9C/0Pywi9SN2otErqKkUQ&#10;SvHQJi29DtlpNpidDdlV03/vHASPj/e93g6+VWfqYxPYwGyagSKugm24NvBd7p9WoGJCttgGJgP/&#10;FGG7eRitMbfhwl90LlKtJIRjjgZcSl2udawceYzT0BEL9xd6j0lgX2vb40XCfavnWfaiPTYsDQ47&#10;2jmqjsXJSwkW9fzg6POEePhY7X+fJz9lZ8zjeHh7BZVoSHfxzf1uDSwXS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UdQNsIAAADdAAAADwAAAAAAAAAAAAAA&#10;AAChAgAAZHJzL2Rvd25yZXYueG1sUEsFBgAAAAAEAAQA+QAAAJADAAAAAA==&#10;" strokecolor="red" strokeweight="0"/>
                  <v:line id="Line 837" o:spid="_x0000_s1956" style="position:absolute;visibility:visible;mso-wrap-style:square" from="1320,280" to="132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v1rcQAAADdAAAADwAAAGRycy9kb3ducmV2LnhtbESPS4vCMBSF98L8h3AH3IimKj6oRhkE&#10;YRAXWhW3l+balGluShO18+8nA4LLw3l8nOW6tZV4UONLxwqGgwQEce50yYWC82nbn4PwAVlj5ZgU&#10;/JKH9eqjs8RUuycf6ZGFQsQR9ikqMCHUqZQ+N2TRD1xNHL2bayyGKJtC6gafcdxWcpQkU2mx5Egw&#10;WNPGUP6T3W2EYFaM9oYOd8T9br69TnqXU61U97P9WoAI1IZ3+NX+1gpm49kQ/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txAAAAN0AAAAPAAAAAAAAAAAA&#10;AAAAAKECAABkcnMvZG93bnJldi54bWxQSwUGAAAAAAQABAD5AAAAkgMAAAAA&#10;" strokecolor="red" strokeweight="0"/>
                  <v:line id="Line 838" o:spid="_x0000_s1957" style="position:absolute;visibility:visible;mso-wrap-style:square" from="1331,278" to="133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lr2sUAAADdAAAADwAAAGRycy9kb3ducmV2LnhtbESPX2vCMBTF34V9h3AHvoim63CW2ihD&#10;EGT4MOvE10tz15Q1N6WJWr/9Mhj4eDh/fpxiPdhWXKn3jWMFL7MEBHHldMO1gq/jdpqB8AFZY+uY&#10;FNzJw3r1NCow1+7GB7qWoRZxhH2OCkwIXS6lrwxZ9DPXEUfv2/UWQ5R9LXWPtzhuW5kmyZu02HAk&#10;GOxoY6j6KS82QrCs072hzwvi/iPbnueT07FTavw8vC9BBBrCI/zf3mkFi9dF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lr2sUAAADdAAAADwAAAAAAAAAA&#10;AAAAAAChAgAAZHJzL2Rvd25yZXYueG1sUEsFBgAAAAAEAAQA+QAAAJMDAAAAAA==&#10;" strokecolor="red" strokeweight="0"/>
                  <v:line id="Line 839" o:spid="_x0000_s1958" style="position:absolute;visibility:visible;mso-wrap-style:square" from="1336,278" to="133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XOQcUAAADdAAAADwAAAGRycy9kb3ducmV2LnhtbESPX2vCMBTF3wd+h3AHexk2Vdks1Sgi&#10;CGP4sFXF10tzbcqam9LEtvv2y2Cwx8P58+Ost6NtRE+drx0rmCUpCOLS6ZorBefTYZqB8AFZY+OY&#10;FHyTh+1m8rDGXLuBP6kvQiXiCPscFZgQ2lxKXxqy6BPXEkfv5jqLIcqukrrDIY7bRs7T9FVarDkS&#10;DLa0N1R+FXcbIVhU86Ohjzvi8T07XF+eL6dWqafHcbcCEWgM/+G/9ptWsFwsF/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XOQcUAAADdAAAADwAAAAAAAAAA&#10;AAAAAAChAgAAZHJzL2Rvd25yZXYueG1sUEsFBgAAAAAEAAQA+QAAAJMDAAAAAA==&#10;" strokecolor="red" strokeweight="0"/>
                  <v:line id="Line 840" o:spid="_x0000_s1959" style="position:absolute;visibility:visible;mso-wrap-style:square" from="1343,277" to="134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xWNcQAAADdAAAADwAAAGRycy9kb3ducmV2LnhtbESPS4vCMBSF98L8h3CF2Yim4zyUahQR&#10;hEFcaFXcXpprU2xuShO18+/NgODycB4fZzpvbSVu1PjSsYKPQQKCOHe65ELBYb/qj0H4gKyxckwK&#10;/sjDfPbWmWKq3Z13dMtCIeII+xQVmBDqVEqfG7LoB64mjt7ZNRZDlE0hdYP3OG4rOUySH2mx5Egw&#10;WNPSUH7JrjZCMCuGG0PbK+JmPV6dvnvHfa3Ue7ddTEAEasMr/Gz/agWjz9E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FY1xAAAAN0AAAAPAAAAAAAAAAAA&#10;AAAAAKECAABkcnMvZG93bnJldi54bWxQSwUGAAAAAAQABAD5AAAAkgMAAAAA&#10;" strokecolor="red" strokeweight="0"/>
                  <v:line id="Line 841" o:spid="_x0000_s1960" style="position:absolute;visibility:visible;mso-wrap-style:square" from="1354,275" to="135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zrsQAAADdAAAADwAAAGRycy9kb3ducmV2LnhtbESPS4vCMBSF98L8h3AFNzKmOvigY5RB&#10;EERcaB1xe2nuNMXmpjRR67+fCILLw3l8nPmytZW4UeNLxwqGgwQEce50yYWC3+P6cwbCB2SNlWNS&#10;8CAPy8VHZ46pdnc+0C0LhYgj7FNUYEKoUyl9bsiiH7iaOHp/rrEYomwKqRu8x3FbyVGSTKTFkiPB&#10;YE0rQ/klu9oIwawY7Qztr4i77Wx9HvdPx1qpXrf9+QYRqA3v8Ku90QqmX9M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MPOuxAAAAN0AAAAPAAAAAAAAAAAA&#10;AAAAAKECAABkcnMvZG93bnJldi54bWxQSwUGAAAAAAQABAD5AAAAkgMAAAAA&#10;" strokecolor="red" strokeweight="0"/>
                  <v:line id="Line 842" o:spid="_x0000_s1961" style="position:absolute;visibility:visible;mso-wrap-style:square" from="1358,275" to="1359,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Jt2cUAAADdAAAADwAAAGRycy9kb3ducmV2LnhtbESPX2vCMBTF3wd+h3AHexk2nTIt1Sgy&#10;EMbwYauKr5fm2pQ1N6WJbfftzWCwx8P58+Ost6NtRE+drx0reElSEMSl0zVXCk7H/TQD4QOyxsYx&#10;KfghD9vN5GGNuXYDf1FfhErEEfY5KjAhtLmUvjRk0SeuJY7e1XUWQ5RdJXWHQxy3jZyl6UJarDkS&#10;DLb0Zqj8Lm42QrCoZgdDnzfEw0e2v7w+n4+tUk+P424FItAY/sN/7XetYDlfLu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Jt2cUAAADdAAAADwAAAAAAAAAA&#10;AAAAAAChAgAAZHJzL2Rvd25yZXYueG1sUEsFBgAAAAAEAAQA+QAAAJMDAAAAAA==&#10;" strokecolor="red" strokeweight="0"/>
                  <v:line id="Line 843" o:spid="_x0000_s1962" style="position:absolute;visibility:visible;mso-wrap-style:square" from="1365,274" to="1366,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7IQsQAAADdAAAADwAAAGRycy9kb3ducmV2LnhtbESPX2vCMBTF3wf7DuEOfBmaqsxKNYoI&#10;gogPs1V8vTR3TVlzU5qo9dsvg8EeD+fPj7Nc97YRd+p87VjBeJSAIC6drrlScC52wzkIH5A1No5J&#10;wZM8rFevL0vMtHvwie55qEQcYZ+hAhNCm0npS0MW/ci1xNH7cp3FEGVXSd3hI47bRk6SZCYt1hwJ&#10;BlvaGiq/85uNEMyrydHQ5w3xeJjvrh/vl6JVavDWbxYgAvXhP/zX3msF6TR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shCxAAAAN0AAAAPAAAAAAAAAAAA&#10;AAAAAKECAABkcnMvZG93bnJldi54bWxQSwUGAAAAAAQABAD5AAAAkgMAAAAA&#10;" strokecolor="red" strokeweight="0"/>
                  <v:line id="Line 844" o:spid="_x0000_s1963" style="position:absolute;visibility:visible;mso-wrap-style:square" from="1317,302" to="1318,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FcMMIAAADdAAAADwAAAGRycy9kb3ducmV2LnhtbERPTWvCQBC9C/0Pywi9SN2otErqKkUQ&#10;SvHQJi29DtlpNpidDdlV03/vHASPj/e93g6+VWfqYxPYwGyagSKugm24NvBd7p9WoGJCttgGJgP/&#10;FGG7eRitMbfhwl90LlKtJIRjjgZcSl2udawceYzT0BEL9xd6j0lgX2vb40XCfavnWfaiPTYsDQ47&#10;2jmqjsXJSwkW9fzg6POEePhY7X+fJz9lZ8zjeHh7BZVoSHfxzf1uDSwXS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FcMMIAAADdAAAADwAAAAAAAAAAAAAA&#10;AAChAgAAZHJzL2Rvd25yZXYueG1sUEsFBgAAAAAEAAQA+QAAAJADAAAAAA==&#10;" strokecolor="red" strokeweight="0"/>
                  <v:line id="Line 845" o:spid="_x0000_s1964" style="position:absolute;visibility:visible;mso-wrap-style:square" from="1321,301" to="132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5q8UAAADdAAAADwAAAGRycy9kb3ducmV2LnhtbESPX2vCMBTF3wd+h3AHvow1VXHWapQx&#10;EGT4sLUbvl6aa1PW3JQmav32izDY4+H8+XHW28G24kK9bxwrmCQpCOLK6YZrBV/l7jkD4QOyxtYx&#10;KbiRh+1m9LDGXLsrf9KlCLWII+xzVGBC6HIpfWXIok9cRxy9k+sthij7Wuoer3HctnKapi/SYsOR&#10;YLCjN0PVT3G2EYJFPT0Y+jgjHt6z3XH+9F12So0fh9cViEBD+A//tfdawWK2WML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35q8UAAADdAAAADwAAAAAAAAAA&#10;AAAAAAChAgAAZHJzL2Rvd25yZXYueG1sUEsFBgAAAAAEAAQA+QAAAJMDAAAAAA==&#10;" strokecolor="red" strokeweight="0"/>
                  <v:line id="Line 846" o:spid="_x0000_s1965" style="position:absolute;visibility:visible;mso-wrap-style:square" from="1328,301" to="132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IgEcIAAADdAAAADwAAAGRycy9kb3ducmV2LnhtbERPTWvCQBC9F/oflhF6Kbqp0hqiq5SC&#10;UIqHGiteh+yYDWZnQ3bV9N87h0KPj/e9XA++VVfqYxPYwMskA0VcBdtwbeBnvxnnoGJCttgGJgO/&#10;FGG9enxYYmHDjXd0LVOtJIRjgQZcSl2hdawceYyT0BELdwq9xySwr7Xt8SbhvtXTLHvTHhuWBocd&#10;fTiqzuXFSwmW9XTr6PuCuP3KN8fX58O+M+ZpNLwvQCUa0r/4z/1pDcxn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IgEcIAAADdAAAADwAAAAAAAAAAAAAA&#10;AAChAgAAZHJzL2Rvd25yZXYueG1sUEsFBgAAAAAEAAQA+QAAAJADAAAAAA==&#10;" strokecolor="red" strokeweight="0"/>
                  <v:line id="Line 847" o:spid="_x0000_s1966" style="position:absolute;visibility:visible;mso-wrap-style:square" from="1339,299" to="134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6FisUAAADdAAAADwAAAGRycy9kb3ducmV2LnhtbESPX2vCMBTF3wW/Q7gDX0RTHc7SmRYR&#10;hDF80Lqx10tz15Q1N6WJ2n37ZSD4eDh/fpxNMdhWXKn3jWMFi3kCgrhyuuFawcd5P0tB+ICssXVM&#10;Cn7JQ5GPRxvMtLvxia5lqEUcYZ+hAhNCl0npK0MW/dx1xNH7dr3FEGVfS93jLY7bVi6T5EVabDgS&#10;DHa0M1T9lBcbIVjWy4Oh4wXx8J7uv1bTz3On1ORp2L6CCDSER/jeftMK1s/p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6FisUAAADdAAAADwAAAAAAAAAA&#10;AAAAAAChAgAAZHJzL2Rvd25yZXYueG1sUEsFBgAAAAAEAAQA+QAAAJMDAAAAAA==&#10;" strokecolor="red" strokeweight="0"/>
                  <v:line id="Line 848" o:spid="_x0000_s1967" style="position:absolute;visibility:visible;mso-wrap-style:square" from="1343,299" to="134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wb/cQAAADdAAAADwAAAGRycy9kb3ducmV2LnhtbESPX2vCMBTF3wW/Q7jCXsZMrWyWzigy&#10;EIb44Kpjr5fm2hSbm9JE7b69EQQfD+fPjzNf9rYRF+p87VjBZJyAIC6drrlScNiv3zIQPiBrbByT&#10;gn/ysFwMB3PMtbvyD12KUIk4wj5HBSaENpfSl4Ys+rFriaN3dJ3FEGVXSd3hNY7bRqZJ8iEt1hwJ&#10;Blv6MlSeirONECyqdGtod0bcbrL13/vr775V6mXUrz5BBOrDM/xof2sFs2mW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DBv9xAAAAN0AAAAPAAAAAAAAAAAA&#10;AAAAAKECAABkcnMvZG93bnJldi54bWxQSwUGAAAAAAQABAD5AAAAkgMAAAAA&#10;" strokecolor="red" strokeweight="0"/>
                  <v:line id="Line 849" o:spid="_x0000_s1968" style="position:absolute;visibility:visible;mso-wrap-style:square" from="1350,297" to="135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C+ZsUAAADdAAAADwAAAGRycy9kb3ducmV2LnhtbESPX2vCMBTF3wd+h3AHexmaTtks1bTI&#10;QBjig9aJr5fm2pQ1N6WJWr/9MhD2eDh/fpxlMdhWXKn3jWMFb5MEBHHldMO1gu/DepyC8AFZY+uY&#10;FNzJQ5GPnpaYaXfjPV3LUIs4wj5DBSaELpPSV4Ys+onriKN3dr3FEGVfS93jLY7bVk6T5ENabDgS&#10;DHb0aaj6KS82QrCsp1tDuwvidpOuT++vx0On1MvzsFqACDSE//Cj/aUVzGfp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C+ZsUAAADdAAAADwAAAAAAAAAA&#10;AAAAAAChAgAAZHJzL2Rvd25yZXYueG1sUEsFBgAAAAAEAAQA+QAAAJMDAAAAAA==&#10;" strokecolor="red" strokeweight="0"/>
                  <v:line id="Line 850" o:spid="_x0000_s1969" style="position:absolute;visibility:visible;mso-wrap-style:square" from="1361,296" to="1362,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kmEsUAAADdAAAADwAAAGRycy9kb3ducmV2LnhtbESPX2vCMBTF3wd+h3AHexma6jYt1bSI&#10;IIzhg6uKr5fm2pQ1N6WJ2n37ZTDY4+H8+XFWxWBbcaPeN44VTCcJCOLK6YZrBcfDdpyC8AFZY+uY&#10;FHyThyIfPaww0+7On3QrQy3iCPsMFZgQukxKXxmy6CeuI47exfUWQ5R9LXWP9zhuWzlLkrm02HAk&#10;GOxoY6j6Kq82QrCsZztD+yvi7iPdnt+eT4dOqafHYb0EEWgI/+G/9rtWsHhJX+H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kmEsUAAADdAAAADwAAAAAAAAAA&#10;AAAAAAChAgAAZHJzL2Rvd25yZXYueG1sUEsFBgAAAAAEAAQA+QAAAJMDAAAAAA==&#10;" strokecolor="red" strokeweight="0"/>
                  <v:line id="Line 851" o:spid="_x0000_s1970" style="position:absolute;visibility:visible;mso-wrap-style:square" from="1366,295" to="136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WDicQAAADdAAAADwAAAGRycy9kb3ducmV2LnhtbESPX2vCMBTF3wW/Q7iDvYimOpylGkUE&#10;YQwftJ34emmuTVlzU5qo3bdfBgMfD+fPj7Pa9LYRd+p87VjBdJKAIC6drrlS8FXsxykIH5A1No5J&#10;wQ952KyHgxVm2j34RPc8VCKOsM9QgQmhzaT0pSGLfuJa4uhdXWcxRNlVUnf4iOO2kbMkeZcWa44E&#10;gy3tDJXf+c1GCObV7GDoeEM8fKb7y3x0LlqlXl/67RJEoD48w//tD61g8ZbO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5YOJxAAAAN0AAAAPAAAAAAAAAAAA&#10;AAAAAKECAABkcnMvZG93bnJldi54bWxQSwUGAAAAAAQABAD5AAAAkgMAAAAA&#10;" strokecolor="red" strokeweight="0"/>
                  <v:line id="Line 852" o:spid="_x0000_s1971" style="position:absolute;visibility:visible;mso-wrap-style:square" from="1372,295" to="137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cd/sUAAADdAAAADwAAAGRycy9kb3ducmV2LnhtbESPX2vCMBTF3wW/Q7iDvYimc0xLNS0y&#10;EIb4sNWJr5fm2pQ1N6WJWr/9Mhj4eDh/fpx1MdhWXKn3jWMFL7MEBHHldMO1gu/DdpqC8AFZY+uY&#10;FNzJQ5GPR2vMtLvxF13LUIs4wj5DBSaELpPSV4Ys+pnriKN3dr3FEGVfS93jLY7bVs6TZCEtNhwJ&#10;Bjt6N1T9lBcbIVjW872hzwvifpduT2+T46FT6vlp2KxABBrCI/zf/tAKlq/p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cd/sUAAADdAAAADwAAAAAAAAAA&#10;AAAAAAChAgAAZHJzL2Rvd25yZXYueG1sUEsFBgAAAAAEAAQA+QAAAJMDAAAAAA==&#10;" strokecolor="red" strokeweight="0"/>
                  <v:line id="Line 853" o:spid="_x0000_s1972" style="position:absolute;visibility:visible;mso-wrap-style:square" from="1313,324" to="13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u4ZcQAAADdAAAADwAAAGRycy9kb3ducmV2LnhtbESPX2vCMBTF3wf7DuEOfBmaqkxLNYoI&#10;gogPs1V8vTR3TVlzU5qo9dsvg8EeD+fPj7Nc97YRd+p87VjBeJSAIC6drrlScC52wxSED8gaG8ek&#10;4Eke1qvXlyVm2j34RPc8VCKOsM9QgQmhzaT0pSGLfuRa4uh9uc5iiLKrpO7wEcdtIydJMpMWa44E&#10;gy1tDZXf+c1GCObV5Gjo84Z4PKS768f7pWiVGrz1mwWIQH34D/+191rBfJr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7hlxAAAAN0AAAAPAAAAAAAAAAAA&#10;AAAAAKECAABkcnMvZG93bnJldi54bWxQSwUGAAAAAAQABAD5AAAAkgMAAAAA&#10;" strokecolor="red" strokeweight="0"/>
                  <v:line id="Line 854" o:spid="_x0000_s1973" style="position:absolute;visibility:visible;mso-wrap-style:square" from="1324,323" to="13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QsF8IAAADdAAAADwAAAGRycy9kb3ducmV2LnhtbERPTWvCQBC9F/oflhF6Kbqp0hqiq5SC&#10;UIqHGiteh+yYDWZnQ3bV9N87h0KPj/e9XA++VVfqYxPYwMskA0VcBdtwbeBnvxnnoGJCttgGJgO/&#10;FGG9enxYYmHDjXd0LVOtJIRjgQZcSl2hdawceYyT0BELdwq9xySwr7Xt8SbhvtXTLHvTHhuWBocd&#10;fTiqzuXFSwmW9XTr6PuCuP3KN8fX58O+M+ZpNLwvQCUa0r/4z/1pDcxn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QsF8IAAADdAAAADwAAAAAAAAAAAAAA&#10;AAChAgAAZHJzL2Rvd25yZXYueG1sUEsFBgAAAAAEAAQA+QAAAJADAAAAAA==&#10;" strokecolor="red" strokeweight="0"/>
                  <v:line id="Line 855" o:spid="_x0000_s1974" style="position:absolute;visibility:visible;mso-wrap-style:square" from="1329,322" to="133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iJjMUAAADdAAAADwAAAGRycy9kb3ducmV2LnhtbESPX2vCMBTF3wd+h3AHvow1VdlWu0YR&#10;QZDhg6uKr5fmrilrbkoTtX77ZTDY4+H8+XGK5WBbcaXeN44VTJIUBHHldMO1guNh85yB8AFZY+uY&#10;FNzJw3Ixeigw1+7Gn3QtQy3iCPscFZgQulxKXxmy6BPXEUfvy/UWQ5R9LXWPtzhuWzlN01dpseFI&#10;MNjR2lD1XV5shGBZT3eG9hfE3Ue2Ob88nQ6dUuPHYfUOItAQ/sN/7a1W8DbL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iJjMUAAADdAAAADwAAAAAAAAAA&#10;AAAAAAChAgAAZHJzL2Rvd25yZXYueG1sUEsFBgAAAAAEAAQA+QAAAJMDAAAAAA==&#10;" strokecolor="red" strokeweight="0"/>
                  <v:line id="Line 856" o:spid="_x0000_s1975" style="position:absolute;visibility:visible;mso-wrap-style:square" from="1336,321" to="1337,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u2zMMAAADdAAAADwAAAGRycy9kb3ducmV2LnhtbERPTWvCQBC9F/oflin0IrqpxVZTVykF&#10;oYiHNipeh+yYDc3Ohuyq8d87B6HHx/ueL3vfqDN1sQ5s4GWUgSIug625MrDbroZTUDEhW2wCk4Er&#10;RVguHh/mmNtw4V86F6lSEsIxRwMupTbXOpaOPMZRaImFO4bOYxLYVdp2eJFw3+hxlr1pjzVLg8OW&#10;vhyVf8XJSwkW1Xjj6OeEuFlPV4fJYL9tjXl+6j8/QCXq07/47v62Bt5fZ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LtszDAAAA3QAAAA8AAAAAAAAAAAAA&#10;AAAAoQIAAGRycy9kb3ducmV2LnhtbFBLBQYAAAAABAAEAPkAAACRAwAAAAA=&#10;" strokecolor="red" strokeweight="0"/>
                  <v:line id="Line 857" o:spid="_x0000_s1976" style="position:absolute;visibility:visible;mso-wrap-style:square" from="1347,319" to="1348,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cTV8UAAADdAAAADwAAAGRycy9kb3ducmV2LnhtbESPS2sCMRSF94L/IVzBTakZLfUxNYoI&#10;gogLHStuL5PrZOjkZphEnf57Uyi4PJzHx5kvW1uJOzW+dKxgOEhAEOdOl1wo+D5t3qcgfEDWWDkm&#10;Bb/kYbnoduaYavfgI92zUIg4wj5FBSaEOpXS54Ys+oGriaN3dY3FEGVTSN3gI47bSo6SZCwtlhwJ&#10;BmtaG8p/spuNEMyK0d7Q4Ya43003l8+386lWqt9rV18gArXhFf5vb7WCycds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cTV8UAAADdAAAADwAAAAAAAAAA&#10;AAAAAAChAgAAZHJzL2Rvd25yZXYueG1sUEsFBgAAAAAEAAQA+QAAAJMDAAAAAA==&#10;" strokecolor="red" strokeweight="0"/>
                  <v:line id="Line 858" o:spid="_x0000_s1977" style="position:absolute;visibility:visible;mso-wrap-style:square" from="1351,319" to="135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NIMUAAADdAAAADwAAAGRycy9kb3ducmV2LnhtbESPX2vCMBTF3wd+h3AHvsiaWtnWdUYR&#10;QRDxwdWNvV6au6asuSlN1PrtzUDY4+H8+XHmy8G24ky9bxwrmCYpCOLK6YZrBZ/HzVMOwgdkja1j&#10;UnAlD8vF6GGOhXYX/qBzGWoRR9gXqMCE0BVS+sqQRZ+4jjh6P663GKLsa6l7vMRx28osTV+kxYYj&#10;wWBHa0PVb3myEYJlne0NHU6I+12++X6efB07pcaPw+odRKAh/Ifv7a1W8Dp7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NIMUAAADdAAAADwAAAAAAAAAA&#10;AAAAAAChAgAAZHJzL2Rvd25yZXYueG1sUEsFBgAAAAAEAAQA+QAAAJMDAAAAAA==&#10;" strokecolor="red" strokeweight="0"/>
                  <v:line id="Line 859" o:spid="_x0000_s1978" style="position:absolute;visibility:visible;mso-wrap-style:square" from="1358,318" to="1359,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kou8UAAADdAAAADwAAAGRycy9kb3ducmV2LnhtbESPS2sCMRSF9wX/Q7hCN6IZlfoYjSIF&#10;QYqLdlTcXibXyeDkZphEHf99UxC6PJzHx1muW1uJOzW+dKxgOEhAEOdOl1woOB62/RkIH5A1Vo5J&#10;wZM8rFedtyWm2j34h+5ZKEQcYZ+iAhNCnUrpc0MW/cDVxNG7uMZiiLIppG7wEcdtJUdJMpEWS44E&#10;gzV9Gsqv2c1GCGbFaG/o+4a4/5ptzx+906FW6r3bbhYgArXhP/xq77SC6Xg+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kou8UAAADdAAAADwAAAAAAAAAA&#10;AAAAAAChAgAAZHJzL2Rvd25yZXYueG1sUEsFBgAAAAAEAAQA+QAAAJMDAAAAAA==&#10;" strokecolor="red" strokeweight="0"/>
                  <v:line id="Line 860" o:spid="_x0000_s1979" style="position:absolute;visibility:visible;mso-wrap-style:square" from="1369,317" to="137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Cwz8UAAADdAAAADwAAAGRycy9kb3ducmV2LnhtbESPX2vCMBTF3wd+h3AFX2SmUzddNS1D&#10;EMbwwVXHXi/NXVNsbkoTtX77ZSDs8XD+/DjrvLeNuFDna8cKniYJCOLS6ZorBcfD9nEJwgdkjY1j&#10;UnAjD3k2eFhjqt2VP+lShErEEfYpKjAhtKmUvjRk0U9cSxy9H9dZDFF2ldQdXuO4beQ0SV6kxZoj&#10;wWBLG0PlqTjbCMGimu4M7c+Iu4/l9vt5/HVolRoN+7cViEB9+A/f2+9awWL2Ooe/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Cwz8UAAADdAAAADwAAAAAAAAAA&#10;AAAAAAChAgAAZHJzL2Rvd25yZXYueG1sUEsFBgAAAAAEAAQA+QAAAJMDAAAAAA==&#10;" strokecolor="red" strokeweight="0"/>
                  <v:line id="Line 861" o:spid="_x0000_s1980" style="position:absolute;visibility:visible;mso-wrap-style:square" from="1314,345" to="131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wVVMUAAADdAAAADwAAAGRycy9kb3ducmV2LnhtbESPS2vCQBSF9wX/w3CFbkoz0eIrzShS&#10;EEpx0SYVt5fMNROauRMyo8Z/7xQKXR7O4+Pkm8G24kK9bxwrmCQpCOLK6YZrBd/l7nkJwgdkja1j&#10;UnAjD5v16CHHTLsrf9GlCLWII+wzVGBC6DIpfWXIok9cRxy9k+sthij7Wuoer3HctnKapnNpseFI&#10;MNjRm6HqpzjbCMGinu4NfZ4R9x/L3XH2dCg7pR7Hw/YVRKAh/If/2u9aweJlNY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wVVMUAAADdAAAADwAAAAAAAAAA&#10;AAAAAAChAgAAZHJzL2Rvd25yZXYueG1sUEsFBgAAAAAEAAQA+QAAAJMDAAAAAA==&#10;" strokecolor="red" strokeweight="0"/>
                  <v:line id="Line 862" o:spid="_x0000_s1981" style="position:absolute;visibility:visible;mso-wrap-style:square" from="1321,345" to="132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6LI8UAAADdAAAADwAAAGRycy9kb3ducmV2LnhtbESPX2vCMBTF3wf7DuEKexk2ncNaO6OI&#10;IIzhw1YVXy/NXVNsbkoTtfv2izDY4+H8+XEWq8G24kq9bxwreElSEMSV0w3XCg777TgH4QOyxtYx&#10;KfghD6vl48MCC+1u/EXXMtQijrAvUIEJoSuk9JUhiz5xHXH0vl1vMUTZ11L3eIvjtpWTNM2kxYYj&#10;wWBHG0PVubzYCMGynuwMfV4Qdx/59jR9Pu47pZ5Gw/oNRKAh/If/2u9awex1n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6LI8UAAADdAAAADwAAAAAAAAAA&#10;AAAAAAChAgAAZHJzL2Rvd25yZXYueG1sUEsFBgAAAAAEAAQA+QAAAJMDAAAAAA==&#10;" strokecolor="red" strokeweight="0"/>
                  <v:line id="Line 863" o:spid="_x0000_s1982" style="position:absolute;visibility:visible;mso-wrap-style:square" from="1332,343" to="13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IuuMUAAADdAAAADwAAAGRycy9kb3ducmV2LnhtbESPX2vCMBTF3wd+h3AHvow1VXHWapQx&#10;EGT4sLUbvl6aa1PW3JQmav32izDY4+H8+XHW28G24kK9bxwrmCQpCOLK6YZrBV/l7jkD4QOyxtYx&#10;KbiRh+1m9LDGXLsrf9KlCLWII+xzVGBC6HIpfWXIok9cRxy9k+sthij7Wuoer3HctnKapi/SYsOR&#10;YLCjN0PVT3G2EYJFPT0Y+jgjHt6z3XH+9F12So0fh9cViEBD+A//tfdawWK2XM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IuuMUAAADdAAAADwAAAAAAAAAA&#10;AAAAAAChAgAAZHJzL2Rvd25yZXYueG1sUEsFBgAAAAAEAAQA+QAAAJMDAAAAAA==&#10;" strokecolor="red" strokeweight="0"/>
                  <v:line id="Line 864" o:spid="_x0000_s1983" style="position:absolute;visibility:visible;mso-wrap-style:square" from="1336,343" to="133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6ysMAAADdAAAADwAAAGRycy9kb3ducmV2LnhtbERPTWvCQBC9F/oflin0IrqpxVZTVykF&#10;oYiHNipeh+yYDc3Ohuyq8d87B6HHx/ueL3vfqDN1sQ5s4GWUgSIug625MrDbroZTUDEhW2wCk4Er&#10;RVguHh/mmNtw4V86F6lSEsIxRwMupTbXOpaOPMZRaImFO4bOYxLYVdp2eJFw3+hxlr1pjzVLg8OW&#10;vhyVf8XJSwkW1Xjj6OeEuFlPV4fJYL9tjXl+6j8/QCXq07/47v62Bt5fZ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9usrDAAAA3QAAAA8AAAAAAAAAAAAA&#10;AAAAoQIAAGRycy9kb3ducmV2LnhtbFBLBQYAAAAABAAEAPkAAACRAwAAAAA=&#10;" strokecolor="red" strokeweight="0"/>
                  <v:line id="Line 865" o:spid="_x0000_s1984" style="position:absolute;visibility:visible;mso-wrap-style:square" from="1343,341" to="134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EfUcQAAADdAAAADwAAAGRycy9kb3ducmV2LnhtbESPX2vCMBTF34V9h3CFvYimc2zTahQR&#10;hCE+aFV8vTTXptjclCZq9+3NQPDxcP78ONN5aytxo8aXjhV8DBIQxLnTJRcKDvtVfwTCB2SNlWNS&#10;8Ece5rO3zhRT7e68o1sWChFH2KeowIRQp1L63JBFP3A1cfTOrrEYomwKqRu8x3FbyWGSfEuLJUeC&#10;wZqWhvJLdrURglkx3BjaXhE369Hq9NU77mul3rvtYgIiUBte4Wf7Vyv4+RyP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cR9RxAAAAN0AAAAPAAAAAAAAAAAA&#10;AAAAAKECAABkcnMvZG93bnJldi54bWxQSwUGAAAAAAQABAD5AAAAkgMAAAAA&#10;" strokecolor="red" strokeweight="0"/>
                  <v:line id="Line 866" o:spid="_x0000_s1985" style="position:absolute;visibility:visible;mso-wrap-style:square" from="1354,340" to="13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uLsIAAADdAAAADwAAAGRycy9kb3ducmV2LnhtbERPTWvCQBC9F/oflin0Uuqmolaiq5SC&#10;UIoHjYrXITtmQ7OzIbtq+u+dg+Dx8b7ny9436kJdrAMb+BhkoIjLYGuuDOx3q/cpqJiQLTaBycA/&#10;RVgunp/mmNtw5S1dilQpCeGYowGXUptrHUtHHuMgtMTCnULnMQnsKm07vEq4b/QwyybaY83S4LCl&#10;b0flX3H2UoJFNVw72pwR17/T1XH8dti1xry+9F8zUIn69BDf3T/WwOcok/3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vuLsIAAADdAAAADwAAAAAAAAAAAAAA&#10;AAChAgAAZHJzL2Rvd25yZXYueG1sUEsFBgAAAAAEAAQA+QAAAJADAAAAAA==&#10;" strokecolor="red" strokeweight="0"/>
                  <v:line id="Line 867" o:spid="_x0000_s1986" style="position:absolute;visibility:visible;mso-wrap-style:square" from="1359,340" to="136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dLtcUAAADdAAAADwAAAGRycy9kb3ducmV2LnhtbESPS2vCQBSF9wX/w3ALbkqdKK2V1FFE&#10;CEhxUaPi9pK5zYRm7oTM5OG/7xQKXR7O4+Ost6OtRU+trxwrmM8SEMSF0xWXCi7n7HkFwgdkjbVj&#10;UnAnD9vN5GGNqXYDn6jPQyniCPsUFZgQmlRKXxiy6GeuIY7el2sthijbUuoWhzhua7lIkqW0WHEk&#10;GGxob6j4zjsbIZiXi6Ohzw7x+LHKbq9P13Oj1PRx3L2DCDSG//Bf+6AVvL0kc/h9E5+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dLtcUAAADdAAAADwAAAAAAAAAA&#10;AAAAAAChAgAAZHJzL2Rvd25yZXYueG1sUEsFBgAAAAAEAAQA+QAAAJMDAAAAAA==&#10;" strokecolor="red" strokeweight="0"/>
                  <v:line id="Line 868" o:spid="_x0000_s1987" style="position:absolute;visibility:visible;mso-wrap-style:square" from="1365,339" to="136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XVwsUAAADdAAAADwAAAGRycy9kb3ducmV2LnhtbESPX2vCMBTF3wW/Q7jCXkRTy5zSNRUZ&#10;CDJ82Kqy10tz15Q1N6WJWr/9Mhj4eDh/fpx8M9hWXKn3jWMFi3kCgrhyuuFawem4m61B+ICssXVM&#10;Cu7kYVOMRzlm2t34k65lqEUcYZ+hAhNCl0npK0MW/dx1xNH7dr3FEGVfS93jLY7bVqZJ8iItNhwJ&#10;Bjt6M1T9lBcbIVjW6cHQxwXx8L7efS2n52On1NNk2L6CCDSER/i/vdcKVs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XVwsUAAADdAAAADwAAAAAAAAAA&#10;AAAAAAChAgAAZHJzL2Rvd25yZXYueG1sUEsFBgAAAAAEAAQA+QAAAJMDAAAAAA==&#10;" strokecolor="red" strokeweight="0"/>
                  <v:line id="Line 869" o:spid="_x0000_s1988" style="position:absolute;visibility:visible;mso-wrap-style:square" from="1318,367" to="1319,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wWcUAAADdAAAADwAAAGRycy9kb3ducmV2LnhtbESPX2vCMBTF3wd+h3AFX8aa6uYmtVFE&#10;EGT4oFXZ66W5NsXmpjRRu2+/DAZ7PJw/P06+7G0j7tT52rGCcZKCIC6drrlScDpuXmYgfEDW2Dgm&#10;Bd/kYbkYPOWYaffgA92LUIk4wj5DBSaENpPSl4Ys+sS1xNG7uM5iiLKrpO7wEcdtIydp+i4t1hwJ&#10;BltaGyqvxc1GCBbVZGdof0Pcfc42X9Pn87FVajTsV3MQgfrwH/5rb7WCj7f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lwWcUAAADdAAAADwAAAAAAAAAA&#10;AAAAAAChAgAAZHJzL2Rvd25yZXYueG1sUEsFBgAAAAAEAAQA+QAAAJMDAAAAAA==&#10;" strokecolor="red" strokeweight="0"/>
                  <v:line id="Line 870" o:spid="_x0000_s1989" style="position:absolute;visibility:visible;mso-wrap-style:square" from="1322,366" to="132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DoLcMAAADdAAAADwAAAGRycy9kb3ducmV2LnhtbESPS4vCMBSF98L8h3CF2YimI76oRhkG&#10;hEFcjFVxe2muTbG5KU3U+u+NMODycB4fZ7FqbSVu1PjSsYKvQQKCOHe65ELBYb/uz0D4gKyxckwK&#10;HuRhtfzoLDDV7s47umWhEHGEfYoKTAh1KqXPDVn0A1cTR+/sGoshyqaQusF7HLeVHCbJRFosORIM&#10;1vRjKL9kVxshmBXDraG/K+J2M1ufxr3jvlbqs9t+z0EEasM7/N/+1Qqmo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Q6C3DAAAA3QAAAA8AAAAAAAAAAAAA&#10;AAAAoQIAAGRycy9kb3ducmV2LnhtbFBLBQYAAAAABAAEAPkAAACRAwAAAAA=&#10;" strokecolor="red" strokeweight="0"/>
                  <v:line id="Line 871" o:spid="_x0000_s1990" style="position:absolute;visibility:visible;mso-wrap-style:square" from="1328,365" to="132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NtsQAAADdAAAADwAAAGRycy9kb3ducmV2LnhtbESPS4vCMBSF98L8h3CF2YimyvigGmUQ&#10;hGFwoVVxe2muTbG5KU3Uzr+fCILLw3l8nMWqtZW4U+NLxwqGgwQEce50yYWC42HTn4HwAVlj5ZgU&#10;/JGH1fKjs8BUuwfv6Z6FQsQR9ikqMCHUqZQ+N2TRD1xNHL2LayyGKJtC6gYfcdxWcpQkE2mx5Egw&#10;WNPaUH7NbjZCMCtGW0O7G+L2d7Y5j3unQ63UZ7f9noMI1IZ3+NX+0QqmX8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E22xAAAAN0AAAAPAAAAAAAAAAAA&#10;AAAAAKECAABkcnMvZG93bnJldi54bWxQSwUGAAAAAAQABAD5AAAAkgMAAAAA&#10;" strokecolor="red" strokeweight="0"/>
                  <v:line id="Line 872" o:spid="_x0000_s1991" style="position:absolute;visibility:visible;mso-wrap-style:square" from="1340,364" to="134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7TwcQAAADdAAAADwAAAGRycy9kb3ducmV2LnhtbESPS4vCMBSF9wPzH8IVZjNoqowPqlEG&#10;QRjEhVbF7aW5NsXmpjRR67+fCILLw3l8nNmitZW4UeNLxwr6vQQEce50yYWCw37VnYDwAVlj5ZgU&#10;PMjDYv75McNUuzvv6JaFQsQR9ikqMCHUqZQ+N2TR91xNHL2zayyGKJtC6gbvcdxWcpAkI2mx5Egw&#10;WNPSUH7JrjZCMCsGG0PbK+JmPVmdht/Hfa3UV6f9nYII1IZ3+NX+0wrGP8k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tPBxAAAAN0AAAAPAAAAAAAAAAAA&#10;AAAAAKECAABkcnMvZG93bnJldi54bWxQSwUGAAAAAAQABAD5AAAAkgMAAAAA&#10;" strokecolor="red" strokeweight="0"/>
                  <v:line id="Line 873" o:spid="_x0000_s1992" style="position:absolute;visibility:visible;mso-wrap-style:square" from="1344,363" to="1345,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2WsQAAADdAAAADwAAAGRycy9kb3ducmV2LnhtbESPS4vCMBSF9wP+h3CF2YimyvigGkUG&#10;BBlcaFXcXpprU2xuShO1/vvJgDDLw3l8nMWqtZV4UONLxwqGgwQEce50yYWC03HTn4HwAVlj5ZgU&#10;vMjDatn5WGCq3ZMP9MhCIeII+xQVmBDqVEqfG7LoB64mjt7VNRZDlE0hdYPPOG4rOUqSibRYciQY&#10;rOnbUH7L7jZCMCtGO0P7O+LuZ7a5jHvnY63UZ7ddz0EEasN/+N3eagXTr2QK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nZaxAAAAN0AAAAPAAAAAAAAAAAA&#10;AAAAAKECAABkcnMvZG93bnJldi54bWxQSwUGAAAAAAQABAD5AAAAkgMAAAAA&#10;" strokecolor="red" strokeweight="0"/>
                  <v:line id="Line 874" o:spid="_x0000_s1993" style="position:absolute;visibility:visible;mso-wrap-style:square" from="1351,362" to="135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3iKMIAAADdAAAADwAAAGRycy9kb3ducmV2LnhtbERPTWvCQBC9F/oflin0Uuqmolaiq5SC&#10;UIoHjYrXITtmQ7OzIbtq+u+dg+Dx8b7ny9436kJdrAMb+BhkoIjLYGuuDOx3q/cpqJiQLTaBycA/&#10;RVgunp/mmNtw5S1dilQpCeGYowGXUptrHUtHHuMgtMTCnULnMQnsKm07vEq4b/QwyybaY83S4LCl&#10;b0flX3H2UoJFNVw72pwR17/T1XH8dti1xry+9F8zUIn69BDf3T/WwOcok7nyRp6AX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53iKMIAAADdAAAADwAAAAAAAAAAAAAA&#10;AAChAgAAZHJzL2Rvd25yZXYueG1sUEsFBgAAAAAEAAQA+QAAAJADAAAAAA==&#10;" strokecolor="red" strokeweight="0"/>
                  <v:line id="Line 875" o:spid="_x0000_s1994" style="position:absolute;visibility:visible;mso-wrap-style:square" from="1362,361" to="136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FHs8UAAADdAAAADwAAAGRycy9kb3ducmV2LnhtbESPX2vCMBTF3wd+h3AFX8aaKptztVFE&#10;EGT4oFXZ66W5NsXmpjRRu2+/DAZ7PJw/P06+7G0j7tT52rGCcZKCIC6drrlScDpuXmYgfEDW2Dgm&#10;Bd/kYbkYPOWYaffgA92LUIk4wj5DBSaENpPSl4Ys+sS1xNG7uM5iiLKrpO7wEcdtIydpOpUWa44E&#10;gy2tDZXX4mYjBItqsjO0vyHuPmebr7fn87FVajTsV3MQgfrwH/5rb7WC99f0A3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FHs8UAAADdAAAADwAAAAAAAAAA&#10;AAAAAAChAgAAZHJzL2Rvd25yZXYueG1sUEsFBgAAAAAEAAQA+QAAAJMDAAAAAA==&#10;" strokecolor="red" strokeweight="0"/>
                  <v:line id="Line 876" o:spid="_x0000_s1995" style="position:absolute;visibility:visible;mso-wrap-style:square" from="1366,360" to="1367,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J488IAAADdAAAADwAAAGRycy9kb3ducmV2LnhtbERPS2vCQBC+C/6HZYReRDdKHxJdRQSh&#10;FA9tUvE6ZKfZ0OxsyK6a/vvOodDjx/fe7Abfqhv1sQlsYDHPQBFXwTZcG/gsj7MVqJiQLbaBycAP&#10;Rdhtx6MN5jbc+YNuRaqVhHDM0YBLqcu1jpUjj3EeOmLhvkLvMQnsa217vEu4b/Uyy561x4alwWFH&#10;B0fVd3H1UoJFvTw5er8int5Wx8vT9Fx2xjxMhv0aVKIh/Yv/3K/WwMvjQvbLG3k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J488IAAADdAAAADwAAAAAAAAAAAAAA&#10;AAChAgAAZHJzL2Rvd25yZXYueG1sUEsFBgAAAAAEAAQA+QAAAJADAAAAAA==&#10;" strokecolor="red" strokeweight="0"/>
                  <v:line id="Line 877" o:spid="_x0000_s1996" style="position:absolute;visibility:visible;mso-wrap-style:square" from="1314,389" to="13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7daMUAAADdAAAADwAAAGRycy9kb3ducmV2LnhtbESPX2vCMBTF3wW/Q7gDX0TTypzSNRUR&#10;hDF80Lqx10tz15Q1N6WJ2n37ZSD4eDh/fpx8M9hWXKn3jWMF6TwBQVw53XCt4OO8n61B+ICssXVM&#10;Cn7Jw6YYj3LMtLvxia5lqEUcYZ+hAhNCl0npK0MW/dx1xNH7dr3FEGVfS93jLY7bVi6S5EVabDgS&#10;DHa0M1T9lBcbIVjWi4Oh4wXx8L7efy2nn+dOqcnTsH0FEWgIj/C9/aYVrJ7TFP7fxCc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7daMUAAADdAAAADwAAAAAAAAAA&#10;AAAAAAChAgAAZHJzL2Rvd25yZXYueG1sUEsFBgAAAAAEAAQA+QAAAJMDAAAAAA==&#10;" strokecolor="red" strokeweight="0"/>
                  <v:line id="Line 878" o:spid="_x0000_s1997" style="position:absolute;visibility:visible;mso-wrap-style:square" from="1325,387" to="132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xDH8UAAADdAAAADwAAAGRycy9kb3ducmV2LnhtbESPX2vCMBTF3wW/Q7iDvYimljmlNhUZ&#10;CGP4MOvE10tzbcqam9JE7b79Mhj4eDh/fpx8M9hW3Kj3jWMF81kCgrhyuuFawddxN12B8AFZY+uY&#10;FPyQh00xHuWYaXfnA93KUIs4wj5DBSaELpPSV4Ys+pnriKN3cb3FEGVfS93jPY7bVqZJ8iotNhwJ&#10;Bjt6M1R9l1cbIVjW6d7Q5xVx/7HanReT07FT6vlp2K5BBBrCI/zfftcKli/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xDH8UAAADdAAAADwAAAAAAAAAA&#10;AAAAAAChAgAAZHJzL2Rvd25yZXYueG1sUEsFBgAAAAAEAAQA+QAAAJMDAAAAAA==&#10;" strokecolor="red" strokeweight="0"/>
                  <v:line id="Line 879" o:spid="_x0000_s1998" style="position:absolute;visibility:visible;mso-wrap-style:square" from="1329,386" to="1330,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mhMUAAADdAAAADwAAAGRycy9kb3ducmV2LnhtbESPS2sCMRSF94L/IVzBTakZbX0wNYoI&#10;gogLHStuL5PrZOjkZphEnf57Uyi4PJzHx5kvW1uJOzW+dKxgOEhAEOdOl1wo+D5t3mcgfEDWWDkm&#10;Bb/kYbnoduaYavfgI92zUIg4wj5FBSaEOpXS54Ys+oGriaN3dY3FEGVTSN3gI47bSo6SZCItlhwJ&#10;BmtaG8p/spuNEMyK0d7Q4Ya43802l/Hb+VQr1e+1qy8QgdrwCv+3t1rB9HP4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DmhMUAAADdAAAADwAAAAAAAAAA&#10;AAAAAAChAgAAZHJzL2Rvd25yZXYueG1sUEsFBgAAAAAEAAQA+QAAAJMDAAAAAA==&#10;" strokecolor="red" strokeweight="0"/>
                  <v:line id="Line 880" o:spid="_x0000_s1999" style="position:absolute;visibility:visible;mso-wrap-style:square" from="1336,386" to="133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l+8MUAAADdAAAADwAAAGRycy9kb3ducmV2LnhtbESPX2vCMBTF3wd+h3CFvQxNW9yUzigi&#10;CGP4sFVlr5fmmhSbm9JE7b79Mhjs8XD+/DjL9eBacaM+NJ4V5NMMBHHtdcNGwfGwmyxAhIissfVM&#10;Cr4pwHo1elhiqf2dP+lWRSPSCIcSFdgYu1LKUFtyGKa+I07e2fcOY5K9kbrHexp3rSyy7EU6bDgR&#10;LHa0tVRfqqtLEKxMsbf0cUXcvy92X89Pp0On1ON42LyCiDTE//Bf+00rmM/y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l+8MUAAADdAAAADwAAAAAAAAAA&#10;AAAAAAChAgAAZHJzL2Rvd25yZXYueG1sUEsFBgAAAAAEAAQA+QAAAJMDAAAAAA==&#10;" strokecolor="red" strokeweight="0"/>
                  <v:line id="Line 881" o:spid="_x0000_s2000" style="position:absolute;visibility:visible;mso-wrap-style:square" from="1347,384" to="1348,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Xba8UAAADdAAAADwAAAGRycy9kb3ducmV2LnhtbESPX2vCMBTF3wd+h3CFvQxNlTlL17SI&#10;IIzhw1aVvV6aa1NsbkoTtfv2y2Cwx8P58+Pk5Wg7caPBt44VLOYJCOLa6ZYbBcfDbpaC8AFZY+eY&#10;FHyTh7KYPOSYaXfnT7pVoRFxhH2GCkwIfSalrw1Z9HPXE0fv7AaLIcqhkXrAexy3nVwmyYu02HIk&#10;GOxpa6i+VFcbIVg1y72hjyvi/j3dfa2eTodeqcfpuHkFEWgM/+G/9ptWsH5erO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Xba8UAAADdAAAADwAAAAAAAAAA&#10;AAAAAAChAgAAZHJzL2Rvd25yZXYueG1sUEsFBgAAAAAEAAQA+QAAAJMDAAAAAA==&#10;" strokecolor="red" strokeweight="0"/>
                  <v:line id="Line 882" o:spid="_x0000_s2001" style="position:absolute;visibility:visible;mso-wrap-style:square" from="1352,384" to="135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FHMUAAADdAAAADwAAAGRycy9kb3ducmV2LnhtbESPS2vCQBSF9wX/w3CFbopOlFYldRQR&#10;AqW4aKPS7SVzzQQzd0Jm8ui/7xQKXR7O4+Ns96OtRU+trxwrWMwTEMSF0xWXCi7nbLYB4QOyxtox&#10;KfgmD/vd5GGLqXYDf1Kfh1LEEfYpKjAhNKmUvjBk0c9dQxy9m2sthijbUuoWhzhua7lMkpW0WHEk&#10;GGzoaKi4552NEMzL5cnQR4d4et9kXy9P13Oj1ON0PLyCCDSG//Bf+00rWD8vV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dFHMUAAADdAAAADwAAAAAAAAAA&#10;AAAAAAChAgAAZHJzL2Rvd25yZXYueG1sUEsFBgAAAAAEAAQA+QAAAJMDAAAAAA==&#10;" strokecolor="red" strokeweight="0"/>
                  <v:line id="Line 883" o:spid="_x0000_s2002" style="position:absolute;visibility:visible;mso-wrap-style:square" from="1358,383" to="135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vgh8QAAADdAAAADwAAAGRycy9kb3ducmV2LnhtbESPS4vCMBSF98L8h3AH3Iimii+qUQZB&#10;GMSFVsXtpbk2ZZqb0kTt/PvJgODycB4fZ7lubSUe1PjSsYLhIAFBnDtdcqHgfNr25yB8QNZYOSYF&#10;v+RhvfroLDHV7slHemShEHGEfYoKTAh1KqXPDVn0A1cTR+/mGoshyqaQusFnHLeVHCXJVFosORIM&#10;1rQxlP9kdxshmBWjvaHDHXG/m2+vk97lVCvV/Wy/FiACteEdfrW/tYLZeDiD/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2+CHxAAAAN0AAAAPAAAAAAAAAAAA&#10;AAAAAKECAABkcnMvZG93bnJldi54bWxQSwUGAAAAAAQABAD5AAAAkgMAAAAA&#10;" strokecolor="red" strokeweight="0"/>
                  <v:line id="Line 884" o:spid="_x0000_s2003" style="position:absolute;visibility:visible;mso-wrap-style:square" from="1369,381" to="137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09cIAAADdAAAADwAAAGRycy9kb3ducmV2LnhtbERPS2vCQBC+C/6HZYReRDdKHxJdRQSh&#10;FA9tUvE6ZKfZ0OxsyK6a/vvOodDjx/fe7Abfqhv1sQlsYDHPQBFXwTZcG/gsj7MVqJiQLbaBycAP&#10;Rdhtx6MN5jbc+YNuRaqVhHDM0YBLqcu1jpUjj3EeOmLhvkLvMQnsa217vEu4b/Uyy561x4alwWFH&#10;B0fVd3H1UoJFvTw5er8int5Wx8vT9Fx2xjxMhv0aVKIh/Yv/3K/WwMvjQubKG3k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R09cIAAADdAAAADwAAAAAAAAAAAAAA&#10;AAChAgAAZHJzL2Rvd25yZXYueG1sUEsFBgAAAAAEAAQA+QAAAJADAAAAAA==&#10;" strokecolor="red" strokeweight="0"/>
                  <v:line id="Line 885" o:spid="_x0000_s2004" style="position:absolute;visibility:visible;mso-wrap-style:square" from="1315,410" to="131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RbsUAAADdAAAADwAAAGRycy9kb3ducmV2LnhtbESPS2sCMRSF94L/IVzBTakZpfUxNYoI&#10;gogLHStuL5PrZOjkZphEnf57Uyi4PJzHx5kvW1uJOzW+dKxgOEhAEOdOl1wo+D5t3qcgfEDWWDkm&#10;Bb/kYbnoduaYavfgI92zUIg4wj5FBSaEOpXS54Ys+oGriaN3dY3FEGVTSN3gI47bSo6SZCwtlhwJ&#10;BmtaG8p/spuNEMyK0d7Q4Ya43003l8+386lWqt9rV18gArXhFf5vb7WCycdwB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jRbsUAAADdAAAADwAAAAAAAAAA&#10;AAAAAAChAgAAZHJzL2Rvd25yZXYueG1sUEsFBgAAAAAEAAQA+QAAAJMDAAAAAA==&#10;" strokecolor="red" strokeweight="0"/>
                  <v:line id="Line 886" o:spid="_x0000_s2005" style="position:absolute;visibility:visible;mso-wrap-style:square" from="1321,409" to="132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6yTsIAAADdAAAADwAAAGRycy9kb3ducmV2LnhtbERPTWvCQBC9F/oflhF6KbppsFWiq5SC&#10;UIqHGiteh+yYDWZnQ3bV9N87h0KPj/e9XA++VVfqYxPYwMskA0VcBdtwbeBnvxnPQcWEbLENTAZ+&#10;KcJ69fiwxMKGG+/oWqZaSQjHAg24lLpC61g58hgnoSMW7hR6j0lgX2vb403CfavzLHvTHhuWBocd&#10;fTiqzuXFSwmWdb519H1B3H7NN8fX58O+M+ZpNLwvQCUa0r/4z/1pDcym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6yTsIAAADdAAAADwAAAAAAAAAAAAAA&#10;AAChAgAAZHJzL2Rvd25yZXYueG1sUEsFBgAAAAAEAAQA+QAAAJADAAAAAA==&#10;" strokecolor="red" strokeweight="0"/>
                  <v:line id="Line 887" o:spid="_x0000_s2006" style="position:absolute;visibility:visible;mso-wrap-style:square" from="1333,408" to="133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IX1cUAAADdAAAADwAAAGRycy9kb3ducmV2LnhtbESPX2vCMBTF3wW/Q7iDvYimljmlNhUZ&#10;CGP4MOvE10tzbcqam9JE7b79Mhj4eDh/fpx8M9hW3Kj3jWMF81kCgrhyuuFawddxN12B8AFZY+uY&#10;FPyQh00xHuWYaXfnA93KUIs4wj5DBSaELpPSV4Ys+pnriKN3cb3FEGVfS93jPY7bVqZJ8iotNhwJ&#10;Bjt6M1R9l1cbIVjW6d7Q5xVx/7HanReT07FT6vlp2K5BBBrCI/zfftcKli/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IX1cUAAADdAAAADwAAAAAAAAAA&#10;AAAAAAChAgAAZHJzL2Rvd25yZXYueG1sUEsFBgAAAAAEAAQA+QAAAJMDAAAAAA==&#10;" strokecolor="red" strokeweight="0"/>
                  <v:line id="Line 888" o:spid="_x0000_s2007" style="position:absolute;visibility:visible;mso-wrap-style:square" from="1337,407" to="133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JosUAAADdAAAADwAAAGRycy9kb3ducmV2LnhtbESPX2vCMBTF34V9h3AHexFNV6aT2lTG&#10;QBjDB60TXy/NtSk2N6WJ2n37ZSD4eDh/fpx8NdhWXKn3jWMFr9MEBHHldMO1gp/9erIA4QOyxtYx&#10;KfglD6viaZRjpt2Nd3QtQy3iCPsMFZgQukxKXxmy6KeuI47eyfUWQ5R9LXWPtzhuW5kmyVxabDgS&#10;DHb0aag6lxcbIVjW6cbQ9oK4+V6sj7PxYd8p9fI8fCxBBBrCI3xvf2kF729p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CJosUAAADdAAAADwAAAAAAAAAA&#10;AAAAAAChAgAAZHJzL2Rvd25yZXYueG1sUEsFBgAAAAAEAAQA+QAAAJMDAAAAAA==&#10;" strokecolor="red" strokeweight="0"/>
                  <v:line id="Line 889" o:spid="_x0000_s2008" style="position:absolute;visibility:visible;mso-wrap-style:square" from="1344,406" to="134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wsOcUAAADdAAAADwAAAGRycy9kb3ducmV2LnhtbESPX2vCMBTF3wd+h3AHexFN7TYntamI&#10;IAzxwdWNvV6aa1PW3JQmavftzUDY4+H8+XHy1WBbcaHeN44VzKYJCOLK6YZrBZ/H7WQBwgdkja1j&#10;UvBLHlbF6CHHTLsrf9ClDLWII+wzVGBC6DIpfWXIop+6jjh6J9dbDFH2tdQ9XuO4bWWaJHNpseFI&#10;MNjRxlD1U55thGBZp3tDhzPifrfYfr+Ov46dUk+Pw3oJItAQ/sP39rtW8PaSPsPfm/gE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wsOcUAAADdAAAADwAAAAAAAAAA&#10;AAAAAAChAgAAZHJzL2Rvd25yZXYueG1sUEsFBgAAAAAEAAQA+QAAAJMDAAAAAA==&#10;" strokecolor="red" strokeweight="0"/>
                  <v:line id="Line 890" o:spid="_x0000_s2009" style="position:absolute;visibility:visible;mso-wrap-style:square" from="1355,405" to="1356,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W0TcQAAADdAAAADwAAAGRycy9kb3ducmV2LnhtbESPX2vCMBTF3wW/Q7iDvQxNLU6lM4oI&#10;whAftHXs9dLcNWXNTWmi1m+/DAQfD+fPj7Nc97YRV+p87VjBZJyAIC6drrlScC52owUIH5A1No5J&#10;wZ08rFfDwRIz7W58omseKhFH2GeowITQZlL60pBFP3YtcfR+XGcxRNlVUnd4i+O2kWmSzKTFmiPB&#10;YEtbQ+VvfrERgnmVHgwdL4iH/WL3/f72VbRKvb70mw8QgfrwDD/an1rBfJpO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ZbRNxAAAAN0AAAAPAAAAAAAAAAAA&#10;AAAAAKECAABkcnMvZG93bnJldi54bWxQSwUGAAAAAAQABAD5AAAAkgMAAAAA&#10;" strokecolor="red" strokeweight="0"/>
                  <v:line id="Line 891" o:spid="_x0000_s2010" style="position:absolute;visibility:visible;mso-wrap-style:square" from="1359,404" to="1360,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R1sUAAADdAAAADwAAAGRycy9kb3ducmV2LnhtbESPX2vCMBTF34V9h3AFX2SmK3OT2lTG&#10;QJDhg9aJr5fm2hSbm9JE7b79Mhj4eDh/fpx8NdhW3Kj3jWMFL7MEBHHldMO1gu/D+nkBwgdkja1j&#10;UvBDHlbF0yjHTLs77+lWhlrEEfYZKjAhdJmUvjJk0c9cRxy9s+sthij7Wuoe73HctjJNkjdpseFI&#10;MNjRp6HqUl5thGBZp1tDuyvi9muxPs2nx0On1GQ8fCxBBBrCI/zf3mgF76/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kR1sUAAADdAAAADwAAAAAAAAAA&#10;AAAAAAChAgAAZHJzL2Rvd25yZXYueG1sUEsFBgAAAAAEAAQA+QAAAJMDAAAAAA==&#10;" strokecolor="red" strokeweight="0"/>
                  <v:line id="Line 892" o:spid="_x0000_s2011" style="position:absolute;visibility:visible;mso-wrap-style:square" from="1366,403" to="136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uPocQAAADdAAAADwAAAGRycy9kb3ducmV2LnhtbESPX2vCMBTF3wW/Q7iDvYimFqfSGUUE&#10;YYgPs3Xs9dLcNWXNTWmi1m9vBgMfD+fPj7Pa9LYRV+p87VjBdJKAIC6drrlScC724yUIH5A1No5J&#10;wZ08bNbDwQoz7W58omseKhFH2GeowITQZlL60pBFP3EtcfR+XGcxRNlVUnd4i+O2kWmSzKXFmiPB&#10;YEs7Q+VvfrERgnmVHg19XhCPh+X++230VbRKvb7023cQgfrwDP+3P7SCxSydw9+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4+hxAAAAN0AAAAPAAAAAAAAAAAA&#10;AAAAAKECAABkcnMvZG93bnJldi54bWxQSwUGAAAAAAQABAD5AAAAkgMAAAAA&#10;" strokecolor="red" strokeweight="0"/>
                  <v:line id="Line 893" o:spid="_x0000_s2012" style="position:absolute;visibility:visible;mso-wrap-style:square" from="1318,431" to="131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qOsUAAADdAAAADwAAAGRycy9kb3ducmV2LnhtbESPX2vCMBTF34V9h3AHvoimK3OW2ihD&#10;EGT4MOvE10tz15Q1N6WJWr/9Mhj4eDh/fpxiPdhWXKn3jWMFL7MEBHHldMO1gq/jdpqB8AFZY+uY&#10;FNzJw3r1NCow1+7GB7qWoRZxhH2OCkwIXS6lrwxZ9DPXEUfv2/UWQ5R9LXWPtzhuW5kmyZu02HAk&#10;GOxoY6j6KS82QrCs072hzwvi/iPbnueT07FTavw8vC9BBBrCI/zf3mkFi9d0AX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cqOsUAAADdAAAADwAAAAAAAAAA&#10;AAAAAAChAgAAZHJzL2Rvd25yZXYueG1sUEsFBgAAAAAEAAQA+QAAAJMDAAAAAA==&#10;" strokecolor="red" strokeweight="0"/>
                  <v:line id="Line 894" o:spid="_x0000_s2013" style="position:absolute;visibility:visible;mso-wrap-style:square" from="1323,430" to="132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SMIAAADdAAAADwAAAGRycy9kb3ducmV2LnhtbERPTWvCQBC9F/oflhF6KbppsFWiq5SC&#10;UIqHGiteh+yYDWZnQ3bV9N87h0KPj/e9XA++VVfqYxPYwMskA0VcBdtwbeBnvxnPQcWEbLENTAZ+&#10;KcJ69fiwxMKGG+/oWqZaSQjHAg24lLpC61g58hgnoSMW7hR6j0lgX2vb403CfavzLHvTHhuWBocd&#10;fTiqzuXFSwmWdb519H1B3H7NN8fX58O+M+ZpNLwvQCUa0r/4z/1pDcym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SMIAAADdAAAADwAAAAAAAAAAAAAA&#10;AAChAgAAZHJzL2Rvd25yZXYueG1sUEsFBgAAAAAEAAQA+QAAAJADAAAAAA==&#10;" strokecolor="red" strokeweight="0"/>
                  <v:line id="Line 895" o:spid="_x0000_s2014" style="position:absolute;visibility:visible;mso-wrap-style:square" from="1329,430" to="1330,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Qb08UAAADdAAAADwAAAGRycy9kb3ducmV2LnhtbESPX2vCMBTF3wd+h3AHvsiaWtzWdUYR&#10;QRDxwdWNvV6au6asuSlN1PrtzUDY4+H8+XHmy8G24ky9bxwrmCYpCOLK6YZrBZ/HzVMOwgdkja1j&#10;UnAlD8vF6GGOhXYX/qBzGWoRR9gXqMCE0BVS+sqQRZ+4jjh6P663GKLsa6l7vMRx28osTV+kxYYj&#10;wWBHa0PVb3myEYJlne0NHU6I+12++X6efB07pcaPw+odRKAh/Ifv7a1W8DrL3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Qb08UAAADdAAAADwAAAAAAAAAA&#10;AAAAAAChAgAAZHJzL2Rvd25yZXYueG1sUEsFBgAAAAAEAAQA+QAAAJMDAAAAAA==&#10;" strokecolor="red" strokeweight="0"/>
                  <v:line id="Line 896" o:spid="_x0000_s2015" style="position:absolute;visibility:visible;mso-wrap-style:square" from="1340,428" to="134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ckk8MAAADdAAAADwAAAGRycy9kb3ducmV2LnhtbERPS2vCQBC+F/oflin0Irqp9UXqKqUg&#10;FPHQRqXXITvNhmZnQ3bV+O+dg9Djx/dernvfqDN1sQ5s4GWUgSIug625MnDYb4YLUDEhW2wCk4Er&#10;RVivHh+WmNtw4W86F6lSEsIxRwMupTbXOpaOPMZRaImF+w2dxySwq7Tt8CLhvtHjLJtpjzVLg8OW&#10;PhyVf8XJSwkW1Xjn6OuEuNsuNj/TwXHfGvP81L+/gUrUp3/x3f1pDcwnr7Jf3sgT0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HJJPDAAAA3QAAAA8AAAAAAAAAAAAA&#10;AAAAoQIAAGRycy9kb3ducmV2LnhtbFBLBQYAAAAABAAEAPkAAACRAwAAAAA=&#10;" strokecolor="red" strokeweight="0"/>
                  <v:line id="Line 897" o:spid="_x0000_s2016" style="position:absolute;visibility:visible;mso-wrap-style:square" from="1344,428" to="134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uBCMUAAADdAAAADwAAAGRycy9kb3ducmV2LnhtbESPS2sCMRSF94L/IVzBTakZbX0wNYoI&#10;gogLHStuL5PrZOjkZphEnf57Uyi4PJzHx5kvW1uJOzW+dKxgOEhAEOdOl1wo+D5t3mcgfEDWWDkm&#10;Bb/kYbnoduaYavfgI92zUIg4wj5FBSaEOpXS54Ys+oGriaN3dY3FEGVTSN3gI47bSo6SZCItlhwJ&#10;BmtaG8p/spuNEMyK0d7Q4Ya43802l/Hb+VQr1e+1qy8QgdrwCv+3t1rB9PNj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uBCMUAAADdAAAADwAAAAAAAAAA&#10;AAAAAAChAgAAZHJzL2Rvd25yZXYueG1sUEsFBgAAAAAEAAQA+QAAAJMDAAAAAA==&#10;" strokecolor="red" strokeweight="0"/>
                  <v:line id="Line 898" o:spid="_x0000_s2017" style="position:absolute;visibility:visible;mso-wrap-style:square" from="1351,427" to="135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kff8UAAADdAAAADwAAAGRycy9kb3ducmV2LnhtbESPX2vCMBTF3wd+h3AHexFN7TYntamI&#10;IAzxwdWNvV6aa1PW3JQmavftzUDY4+H8+XHy1WBbcaHeN44VzKYJCOLK6YZrBZ/H7WQBwgdkja1j&#10;UvBLHlbF6CHHTLsrf9ClDLWII+wzVGBC6DIpfWXIop+6jjh6J9dbDFH2tdQ9XuO4bWWaJHNpseFI&#10;MNjRxlD1U55thGBZp3tDhzPifrfYfr+Ov46dUk+Pw3oJItAQ/sP39rtW8PbynMLfm/gE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kff8UAAADdAAAADwAAAAAAAAAA&#10;AAAAAAChAgAAZHJzL2Rvd25yZXYueG1sUEsFBgAAAAAEAAQA+QAAAJMDAAAAAA==&#10;" strokecolor="red" strokeweight="0"/>
                  <v:line id="Line 899" o:spid="_x0000_s2018" style="position:absolute;visibility:visible;mso-wrap-style:square" from="1362,425" to="136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W65MYAAADdAAAADwAAAGRycy9kb3ducmV2LnhtbESPS2vCQBSF9wX/w3CFbkozUeuDNKNI&#10;QSjiok0qbi+ZayY0cydkRk3/vVModHk4j4+Tbwbbiiv1vnGsYJKkIIgrpxuuFXyVu+cVCB+QNbaO&#10;ScEPedisRw85Ztrd+JOuRahFHGGfoQITQpdJ6StDFn3iOuLonV1vMUTZ11L3eIvjtpXTNF1Iiw1H&#10;gsGO3gxV38XFRggW9fRg6OOCeNivdqf507HslHocD9tXEIGG8B/+a79rBcuX2Qx+38Qn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VuuTGAAAA3QAAAA8AAAAAAAAA&#10;AAAAAAAAoQIAAGRycy9kb3ducmV2LnhtbFBLBQYAAAAABAAEAPkAAACUAwAAAAA=&#10;" strokecolor="red" strokeweight="0"/>
                  <v:line id="Line 900" o:spid="_x0000_s2019" style="position:absolute;visibility:visible;mso-wrap-style:square" from="1367,425" to="136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kMUAAADdAAAADwAAAGRycy9kb3ducmV2LnhtbESPS2vCQBSF9wX/w3CFbkoz0foizShS&#10;EEpx0SYVt5fMNROauRMyo8Z/7xQKXR7O4+Pkm8G24kK9bxwrmCQpCOLK6YZrBd/l7nkFwgdkja1j&#10;UnAjD5v16CHHTLsrf9GlCLWII+wzVGBC6DIpfWXIok9cRxy9k+sthij7Wuoer3HctnKapgtpseFI&#10;MNjRm6HqpzjbCMGinu4NfZ4R9x+r3XH+dCg7pR7Hw/YVRKAh/If/2u9awXL2M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ikMUAAADdAAAADwAAAAAAAAAA&#10;AAAAAAChAgAAZHJzL2Rvd25yZXYueG1sUEsFBgAAAAAEAAQA+QAAAJMDAAAAAA==&#10;" strokecolor="red" strokeweight="0"/>
                  <v:line id="Line 901" o:spid="_x0000_s2020" style="position:absolute;visibility:visible;mso-wrap-style:square" from="1314,453" to="13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C8UAAADdAAAADwAAAGRycy9kb3ducmV2LnhtbESPX2vCMBTF3wf7DuEKvow1ndqtdEYR&#10;QZDhw1aVvV6au6bY3JQmav32izDY4+H8+XHmy8G24kK9bxwreElSEMSV0w3XCg77zXMOwgdkja1j&#10;UnAjD8vF48McC+2u/EWXMtQijrAvUIEJoSuk9JUhiz5xHXH0flxvMUTZ11L3eI3jtpWTNH2VFhuO&#10;BIMdrQ1Vp/JsIwTLerIz9HlG3H3km+/s6bjvlBqPhtU7iEBD+A//tbdawdtsmsH9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HC8UAAADdAAAADwAAAAAAAAAA&#10;AAAAAAChAgAAZHJzL2Rvd25yZXYueG1sUEsFBgAAAAAEAAQA+QAAAJMDAAAAAA==&#10;" strokecolor="red" strokeweight="0"/>
                  <v:line id="Line 902" o:spid="_x0000_s2021" style="position:absolute;visibility:visible;mso-wrap-style:square" from="1326,452" to="132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IZfMQAAADdAAAADwAAAGRycy9kb3ducmV2LnhtbESPX2vCMBTF34V9h3CFvchM5zaVahQR&#10;hCE+aFV8vTTXptjclCZq9+3NQPDxcP78ONN5aytxo8aXjhV89hMQxLnTJRcKDvvVxxiED8gaK8ek&#10;4I88zGdvnSmm2t15R7csFCKOsE9RgQmhTqX0uSGLvu9q4uidXWMxRNkUUjd4j+O2koMkGUqLJUeC&#10;wZqWhvJLdrURglkx2BjaXhE36/Hq9NM77mul3rvtYgIiUBte4Wf7VysYfX8N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Ihl8xAAAAN0AAAAPAAAAAAAAAAAA&#10;AAAAAKECAABkcnMvZG93bnJldi54bWxQSwUGAAAAAAQABAD5AAAAkgMAAAAA&#10;" strokecolor="red" strokeweight="0"/>
                  <v:line id="Line 903" o:spid="_x0000_s2022" style="position:absolute;visibility:visible;mso-wrap-style:square" from="1330,451" to="133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6858QAAADdAAAADwAAAGRycy9kb3ducmV2LnhtbESPS4vCMBSF98L8h3CF2Yim4zyUahQR&#10;hEFcaFXcXpprU2xuShO18+/NgODycB4fZzpvbSVu1PjSsYKPQQKCOHe65ELBYb/qj0H4gKyxckwK&#10;/sjDfPbWmWKq3Z13dMtCIeII+xQVmBDqVEqfG7LoB64mjt7ZNRZDlE0hdYP3OG4rOUySH2mx5Egw&#10;WNPSUH7JrjZCMCuGG0PbK+JmPV6dvnvHfa3Ue7ddTEAEasMr/Gz/agWjr88R/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rznxAAAAN0AAAAPAAAAAAAAAAAA&#10;AAAAAKECAABkcnMvZG93bnJldi54bWxQSwUGAAAAAAQABAD5AAAAkgMAAAAA&#10;" strokecolor="red" strokeweight="0"/>
                  <v:line id="Line 904" o:spid="_x0000_s2023" style="position:absolute;visibility:visible;mso-wrap-style:square" from="1337,450" to="133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olcMAAADdAAAADwAAAGRycy9kb3ducmV2LnhtbERPS2vCQBC+F/oflin0Irqp9UXqKqUg&#10;FPHQRqXXITvNhmZnQ3bV+O+dg9Djx/dernvfqDN1sQ5s4GWUgSIug625MnDYb4YLUDEhW2wCk4Er&#10;RVivHh+WmNtw4W86F6lSEsIxRwMupTbXOpaOPMZRaImF+w2dxySwq7Tt8CLhvtHjLJtpjzVLg8OW&#10;PhyVf8XJSwkW1Xjn6OuEuNsuNj/TwXHfGvP81L+/gUrUp3/x3f1pDcwnrzJX3sgT0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KJXDAAAA3QAAAA8AAAAAAAAAAAAA&#10;AAAAoQIAAGRycy9kb3ducmV2LnhtbFBLBQYAAAAABAAEAPkAAACRAwAAAAA=&#10;" strokecolor="red" strokeweight="0"/>
                  <v:line id="Line 905" o:spid="_x0000_s2024" style="position:absolute;visibility:visible;mso-wrap-style:square" from="1348,449" to="134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2NDsUAAADdAAAADwAAAGRycy9kb3ducmV2LnhtbESPX2vCMBTF3wd+h3AFX2SmUzddNS1D&#10;EMbwwVXHXi/NXVNsbkoTtX77ZSDs8XD+/DjrvLeNuFDna8cKniYJCOLS6ZorBcfD9nEJwgdkjY1j&#10;UnAjD3k2eFhjqt2VP+lShErEEfYpKjAhtKmUvjRk0U9cSxy9H9dZDFF2ldQdXuO4beQ0SV6kxZoj&#10;wWBLG0PlqTjbCMGimu4M7c+Iu4/l9vt5/HVolRoN+7cViEB9+A/f2+9awWI+e4W/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2NDsUAAADdAAAADwAAAAAAAAAA&#10;AAAAAAChAgAAZHJzL2Rvd25yZXYueG1sUEsFBgAAAAAEAAQA+QAAAJMDAAAAAA==&#10;" strokecolor="red" strokeweight="0"/>
                  <v:line id="Line 906" o:spid="_x0000_s2025" style="position:absolute;visibility:visible;mso-wrap-style:square" from="1352,448" to="135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FX7sIAAADdAAAADwAAAGRycy9kb3ducmV2LnhtbERPTWvCQBC9C/6HZYRepG4q2krqKqUg&#10;FPFgk5Zeh+w0G5qdDdlV03/vHASPj/e93g6+VWfqYxPYwNMsA0VcBdtwbeCr3D2uQMWEbLENTAb+&#10;KcJ2Mx6tMbfhwp90LlKtJIRjjgZcSl2udawceYyz0BEL9xt6j0lgX2vb40XCfavnWfasPTYsDQ47&#10;endU/RUnLyVY1PODo+MJ8bBf7X6W0++yM+ZhMry9gko0pLv45v6wBl4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FX7sIAAADdAAAADwAAAAAAAAAAAAAA&#10;AAChAgAAZHJzL2Rvd25yZXYueG1sUEsFBgAAAAAEAAQA+QAAAJADAAAAAA==&#10;" strokecolor="red" strokeweight="0"/>
                  <v:line id="Line 907" o:spid="_x0000_s2026" style="position:absolute;visibility:visible;mso-wrap-style:square" from="1359,447" to="136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3ydcUAAADdAAAADwAAAGRycy9kb3ducmV2LnhtbESPX2vCMBTF3wd+h3CFvQxNW9yUzigi&#10;CGP4sFVlr5fmmhSbm9JE7b79Mhjs8XD+/DjL9eBacaM+NJ4V5NMMBHHtdcNGwfGwmyxAhIissfVM&#10;Cr4pwHo1elhiqf2dP+lWRSPSCIcSFdgYu1LKUFtyGKa+I07e2fcOY5K9kbrHexp3rSyy7EU6bDgR&#10;LHa0tVRfqqtLEKxMsbf0cUXcvy92X89Pp0On1ON42LyCiDTE//Bf+00rmM9m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3ydcUAAADdAAAADwAAAAAAAAAA&#10;AAAAAAChAgAAZHJzL2Rvd25yZXYueG1sUEsFBgAAAAAEAAQA+QAAAJMDAAAAAA==&#10;" strokecolor="red" strokeweight="0"/>
                  <v:line id="Line 908" o:spid="_x0000_s2027" style="position:absolute;visibility:visible;mso-wrap-style:square" from="1370,446" to="137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9sAsQAAADdAAAADwAAAGRycy9kb3ducmV2LnhtbESPX2vCMBTF3wW/Q7iDvQxNLU6lM4oI&#10;whAftHXs9dLcNWXNTWmi1m+/DAQfD+fPj7Nc97YRV+p87VjBZJyAIC6drrlScC52owUIH5A1No5J&#10;wZ08rFfDwRIz7W58omseKhFH2GeowITQZlL60pBFP3YtcfR+XGcxRNlVUnd4i+O2kWmSzKTFmiPB&#10;YEtbQ+VvfrERgnmVHgwdL4iH/WL3/f72VbRKvb70mw8QgfrwDD/an1rBfDpN4f9Nf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H2wCxAAAAN0AAAAPAAAAAAAAAAAA&#10;AAAAAKECAABkcnMvZG93bnJldi54bWxQSwUGAAAAAAQABAD5AAAAkgMAAAAA&#10;" strokecolor="red" strokeweight="0"/>
                  <v:line id="Line 909" o:spid="_x0000_s2028" style="position:absolute;visibility:visible;mso-wrap-style:square" from="1311,475" to="131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PJmcUAAADdAAAADwAAAGRycy9kb3ducmV2LnhtbESPS2vCQBSF9wX/w3CFbkoz0foizShS&#10;EEpx0SYVt5fMNROauRMyo8Z/7xQKXR7O4+Pkm8G24kK9bxwrmCQpCOLK6YZrBd/l7nkFwgdkja1j&#10;UnAjD5v16CHHTLsrf9GlCLWII+wzVGBC6DIpfWXIok9cRxy9k+sthij7Wuoer3HctnKapgtpseFI&#10;MNjRm6HqpzjbCMGinu4NfZ4R9x+r3XH+dCg7pR7Hw/YVRKAh/If/2u9awXI2e4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PJmcUAAADdAAAADwAAAAAAAAAA&#10;AAAAAAChAgAAZHJzL2Rvd25yZXYueG1sUEsFBgAAAAAEAAQA+QAAAJMDAAAAAA==&#10;" strokecolor="red" strokeweight="0"/>
                  <v:line id="Line 910" o:spid="_x0000_s2029" style="position:absolute;visibility:visible;mso-wrap-style:square" from="1315,475" to="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pR7cUAAADdAAAADwAAAGRycy9kb3ducmV2LnhtbESPX2vCMBTF3wf7DuEKvshMJ3WT2lTG&#10;QJDhg9aJr5fm2hSbm9JE7b79MhD2eDh/fpx8NdhW3Kj3jWMFr9MEBHHldMO1gu/D+mUBwgdkja1j&#10;UvBDHlbF81OOmXZ33tOtDLWII+wzVGBC6DIpfWXIop+6jjh6Z9dbDFH2tdQ93uO4beUsSd6kxYYj&#10;wWBHn4aqS3m1EYJlPdsa2l0Rt1+L9Wk+OR46pcaj4WMJItAQ/sOP9kYreE/T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pR7cUAAADdAAAADwAAAAAAAAAA&#10;AAAAAAChAgAAZHJzL2Rvd25yZXYueG1sUEsFBgAAAAAEAAQA+QAAAJMDAAAAAA==&#10;" strokecolor="red" strokeweight="0"/>
                  <v:line id="Line 911" o:spid="_x0000_s2030" style="position:absolute;visibility:visible;mso-wrap-style:square" from="1322,474" to="132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0dsQAAADdAAAADwAAAGRycy9kb3ducmV2LnhtbESPzYrCMBSF98K8Q7gDbkRTRR2pRhFB&#10;EHGhdcTtpbnTlGluShO1vr0ZGHB5OD8fZ7FqbSXu1PjSsYLhIAFBnDtdcqHg+7ztz0D4gKyxckwK&#10;nuRhtfzoLDDV7sEnumehEHGEfYoKTAh1KqXPDVn0A1cTR+/HNRZDlE0hdYOPOG4rOUqSqbRYciQY&#10;rGljKP/NbjZCMCtGB0PHG+JhP9teJ73LuVaq+9mu5yACteEd/m/vtIKv8XgC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9vR2xAAAAN0AAAAPAAAAAAAAAAAA&#10;AAAAAKECAABkcnMvZG93bnJldi54bWxQSwUGAAAAAAQABAD5AAAAkgMAAAAA&#10;" strokecolor="red" strokeweight="0"/>
                  <v:line id="Line 912" o:spid="_x0000_s2031" style="position:absolute;visibility:visible;mso-wrap-style:square" from="1333,472" to="133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qAcUAAADdAAAADwAAAGRycy9kb3ducmV2LnhtbESPX2vCMBTF3wd+h3CFvQxNLZ1KZywy&#10;EMbwYavKXi/NXVPW3JQm2u7bL4Kwx8P58+NsitG24kq9bxwrWMwTEMSV0w3XCk7H/WwNwgdkja1j&#10;UvBLHort5GGDuXYDf9K1DLWII+xzVGBC6HIpfWXIop+7jjh63663GKLsa6l7HOK4bWWaJEtpseFI&#10;MNjRq6Hqp7zYCMGyTg+GPi6Ih/f1/uv56XzslHqcjrsXEIHG8B++t9+0glWWLeH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RqAcUAAADdAAAADwAAAAAAAAAA&#10;AAAAAAChAgAAZHJzL2Rvd25yZXYueG1sUEsFBgAAAAAEAAQA+QAAAJMDAAAAAA==&#10;" strokecolor="red" strokeweight="0"/>
                  <v:line id="Line 913" o:spid="_x0000_s2032" style="position:absolute;visibility:visible;mso-wrap-style:square" from="1338,472" to="1339,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jPmsUAAADdAAAADwAAAGRycy9kb3ducmV2LnhtbESPX2vCMBTF3wd+h3AHexk2Vdws1Sgi&#10;CGP4sFXF10tzbcqam9LEtvv2y2Cwx8P58+Ost6NtRE+drx0rmCUpCOLS6ZorBefTYZqB8AFZY+OY&#10;FHyTh+1m8rDGXLuBP6kvQiXiCPscFZgQ2lxKXxqy6BPXEkfv5jqLIcqukrrDIY7bRs7T9FVarDkS&#10;DLa0N1R+FXcbIVhU86Ohjzvi8T07XF+eL6dWqafHcbcCEWgM/+G/9ptWsFwsl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jPmsUAAADdAAAADwAAAAAAAAAA&#10;AAAAAAChAgAAZHJzL2Rvd25yZXYueG1sUEsFBgAAAAAEAAQA+QAAAJMDAAAAAA==&#10;" strokecolor="red" strokeweight="0"/>
                  <v:line id="Line 914" o:spid="_x0000_s2033" style="position:absolute;visibility:visible;mso-wrap-style:square" from="1344,471" to="13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b6MIAAADdAAAADwAAAGRycy9kb3ducmV2LnhtbERPTWvCQBC9C/6HZYRepG4q2krqKqUg&#10;FPFgk5Zeh+w0G5qdDdlV03/vHASPj/e93g6+VWfqYxPYwNMsA0VcBdtwbeCr3D2uQMWEbLENTAb+&#10;KcJ2Mx6tMbfhwp90LlKtJIRjjgZcSl2udawceYyz0BEL9xt6j0lgX2vb40XCfavnWfasPTYsDQ47&#10;endU/RUnLyVY1PODo+MJ8bBf7X6W0++yM+ZhMry9gko0pLv45v6wBl4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db6MIAAADdAAAADwAAAAAAAAAAAAAA&#10;AAChAgAAZHJzL2Rvd25yZXYueG1sUEsFBgAAAAAEAAQA+QAAAJADAAAAAA==&#10;" strokecolor="red" strokeweight="0"/>
                  <v:line id="Line 915" o:spid="_x0000_s2034" style="position:absolute;visibility:visible;mso-wrap-style:square" from="1356,470" to="1357,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v+c8UAAADdAAAADwAAAGRycy9kb3ducmV2LnhtbESPS2sCMRSF9wX/Q7hCN6IZxfoYjSIF&#10;QYqLdlTcXibXyeDkZphEHf99UxC6PJzHx1muW1uJOzW+dKxgOEhAEOdOl1woOB62/RkIH5A1Vo5J&#10;wZM8rFedtyWm2j34h+5ZKEQcYZ+iAhNCnUrpc0MW/cDVxNG7uMZiiLIppG7wEcdtJUdJMpEWS44E&#10;gzV9Gsqv2c1GCGbFaG/o+4a4/5ptzx+906FW6r3bbhYgArXhP/xq77SC6Xg8h7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v+c8UAAADdAAAADwAAAAAAAAAA&#10;AAAAAAChAgAAZHJzL2Rvd25yZXYueG1sUEsFBgAAAAAEAAQA+QAAAJMDAAAAAA==&#10;" strokecolor="red" strokeweight="0"/>
                  <v:line id="Line 916" o:spid="_x0000_s2035" style="position:absolute;visibility:visible;mso-wrap-style:square" from="1360,469" to="136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jBM8IAAADdAAAADwAAAGRycy9kb3ducmV2LnhtbERPTWvCQBC9C/6HZYReRDeV2kp0lVIQ&#10;SvHQJhWvQ3aaDc3Ohuyq6b93DkKPj/e92Q2+VRfqYxPYwOM8A0VcBdtwbeC73M9WoGJCttgGJgN/&#10;FGG3HY82mNtw5S+6FKlWEsIxRwMupS7XOlaOPMZ56IiF+wm9xySwr7Xt8SrhvtWLLHvWHhuWBocd&#10;vTmqfouzlxIs6sXB0ecZ8fCx2p+W02PZGfMwGV7XoBIN6V98d79bAy9PS9kv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jBM8IAAADdAAAADwAAAAAAAAAAAAAA&#10;AAChAgAAZHJzL2Rvd25yZXYueG1sUEsFBgAAAAAEAAQA+QAAAJADAAAAAA==&#10;" strokecolor="red" strokeweight="0"/>
                  <v:line id="Line 917" o:spid="_x0000_s2036" style="position:absolute;visibility:visible;mso-wrap-style:square" from="1367,468" to="1368,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kqMUAAADdAAAADwAAAGRycy9kb3ducmV2LnhtbESPX2vCMBTF3wd+h3CFvQxNlTlL17SI&#10;IIzhw1aVvV6aa1NsbkoTtfv2y2Cwx8P58+Pk5Wg7caPBt44VLOYJCOLa6ZYbBcfDbpaC8AFZY+eY&#10;FHyTh7KYPOSYaXfnT7pVoRFxhH2GCkwIfSalrw1Z9HPXE0fv7AaLIcqhkXrAexy3nVwmyYu02HIk&#10;GOxpa6i+VFcbIVg1y72hjyvi/j3dfa2eTodeqcfpuHkFEWgM/+G/9ptWsH5eLe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RkqMUAAADdAAAADwAAAAAAAAAA&#10;AAAAAAChAgAAZHJzL2Rvd25yZXYueG1sUEsFBgAAAAAEAAQA+QAAAJMDAAAAAA==&#10;" strokecolor="red" strokeweight="0"/>
                  <v:line id="Line 918" o:spid="_x0000_s2037" style="position:absolute;visibility:visible;mso-wrap-style:square" from="1319,496" to="132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b638UAAADdAAAADwAAAGRycy9kb3ducmV2LnhtbESPX2vCMBTF34V9h3AFX2SmK3OT2lTG&#10;QJDhg9aJr5fm2hSbm9JE7b79Mhj4eDh/fpx8NdhW3Kj3jWMFL7MEBHHldMO1gu/D+nkBwgdkja1j&#10;UvBDHlbF0yjHTLs77+lWhlrEEfYZKjAhdJmUvjJk0c9cRxy9s+sthij7Wuoe73HctjJNkjdpseFI&#10;MNjRp6HqUl5thGBZp1tDuyvi9muxPs2nx0On1GQ8fCxBBBrCI/zf3mgF76/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b638UAAADdAAAADwAAAAAAAAAA&#10;AAAAAAChAgAAZHJzL2Rvd25yZXYueG1sUEsFBgAAAAAEAAQA+QAAAJMDAAAAAA==&#10;" strokecolor="red" strokeweight="0"/>
                  <v:line id="Line 919" o:spid="_x0000_s2038" style="position:absolute;visibility:visible;mso-wrap-style:square" from="1323,495" to="132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pfRMUAAADdAAAADwAAAGRycy9kb3ducmV2LnhtbESPX2vCMBTF3wf7DuEKvow1ndqtdEYR&#10;QZDhw1aVvV6au6bY3JQmav32izDY4+H8+XHmy8G24kK9bxwreElSEMSV0w3XCg77zXMOwgdkja1j&#10;UnAjD8vF48McC+2u/EWXMtQijrAvUIEJoSuk9JUhiz5xHXH0flxvMUTZ11L3eI3jtpWTNH2VFhuO&#10;BIMdrQ1Vp/JsIwTLerIz9HlG3H3km+/s6bjvlBqPhtU7iEBD+A//tbdawdssm8L9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pfRMUAAADdAAAADwAAAAAAAAAA&#10;AAAAAAChAgAAZHJzL2Rvd25yZXYueG1sUEsFBgAAAAAEAAQA+QAAAJMDAAAAAA==&#10;" strokecolor="red" strokeweight="0"/>
                  <v:line id="Line 920" o:spid="_x0000_s2039" style="position:absolute;visibility:visible;mso-wrap-style:square" from="1330,494" to="133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HMMQAAADdAAAADwAAAGRycy9kb3ducmV2LnhtbESPzYrCMBSF98K8Q7gDbkRTRR2pRhFB&#10;EHGhdcTtpbnTlGluShO1vr0ZGHB5OD8fZ7FqbSXu1PjSsYLhIAFBnDtdcqHg+7ztz0D4gKyxckwK&#10;nuRhtfzoLDDV7sEnumehEHGEfYoKTAh1KqXPDVn0A1cTR+/HNRZDlE0hdYOPOG4rOUqSqbRYciQY&#10;rGljKP/NbjZCMCtGB0PHG+JhP9teJ73LuVaq+9mu5yACteEd/m/vtIKv8WQM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8cwxAAAAN0AAAAPAAAAAAAAAAAA&#10;AAAAAKECAABkcnMvZG93bnJldi54bWxQSwUGAAAAAAQABAD5AAAAkgMAAAAA&#10;" strokecolor="red" strokeweight="0"/>
                  <v:line id="Line 921" o:spid="_x0000_s2040" style="position:absolute;visibility:visible;mso-wrap-style:square" from="1341,493" to="134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9iq8QAAADdAAAADwAAAGRycy9kb3ducmV2LnhtbESPX2vCMBTF34V9h3AFX2SmyrpJZ5Qh&#10;CCI+aLux10tz1xSbm9JErd9+EQQfD+fPj7NY9bYRF+p87VjBdJKAIC6drrlS8F1sXucgfEDW2Dgm&#10;BTfysFq+DBaYaXflI13yUIk4wj5DBSaENpPSl4Ys+olriaP35zqLIcqukrrDaxy3jZwlybu0WHMk&#10;GGxpbag85WcbIZhXs72hwxlxv5tvftPxT9EqNRr2X58gAvXhGX60t1rBx1u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2KrxAAAAN0AAAAPAAAAAAAAAAAA&#10;AAAAAKECAABkcnMvZG93bnJldi54bWxQSwUGAAAAAAQABAD5AAAAkgMAAAAA&#10;" strokecolor="red" strokeweight="0"/>
                  <v:line id="Line 922" o:spid="_x0000_s2041" style="position:absolute;visibility:visible;mso-wrap-style:square" from="1345,492" to="1346,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383MQAAADdAAAADwAAAGRycy9kb3ducmV2LnhtbESPzYrCMBSF98K8Q7gDbkRTRR2pRhFB&#10;EHGhdcTtpbnTlGluShO1vv1kQHB5OD8fZ7FqbSXu1PjSsYLhIAFBnDtdcqHg+7ztz0D4gKyxckwK&#10;nuRhtfzoLDDV7sEnumehEHGEfYoKTAh1KqXPDVn0A1cTR+/HNRZDlE0hdYOPOG4rOUqSqbRYciQY&#10;rGljKP/NbjZCMCtGB0PHG+JhP9teJ73LuVaq+9mu5yACteEdfrV3WsHXeDKF/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fzcxAAAAN0AAAAPAAAAAAAAAAAA&#10;AAAAAKECAABkcnMvZG93bnJldi54bWxQSwUGAAAAAAQABAD5AAAAkgMAAAAA&#10;" strokecolor="red" strokeweight="0"/>
                  <v:line id="Line 923" o:spid="_x0000_s2042" style="position:absolute;visibility:visible;mso-wrap-style:square" from="1352,492" to="13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FZR8QAAADdAAAADwAAAGRycy9kb3ducmV2LnhtbESPS4vCMBSF98L8h3AFNzKmyvigY5RB&#10;EERcaB1xe2nuNMXmpjRR67+fCILLw3l8nPmytZW4UeNLxwqGgwQEce50yYWC3+P6cwbCB2SNlWNS&#10;8CAPy8VHZ46pdnc+0C0LhYgj7FNUYEKoUyl9bsiiH7iaOHp/rrEYomwKqRu8x3FbyVGSTKTFkiPB&#10;YE0rQ/klu9oIwawY7Qztr4i77Wx9HvdPx1qpXrf9+QYRqA3v8Ku90QqmX+Mp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sVlHxAAAAN0AAAAPAAAAAAAAAAAA&#10;AAAAAKECAABkcnMvZG93bnJldi54bWxQSwUGAAAAAAQABAD5AAAAkgMAAAAA&#10;" strokecolor="red" strokeweight="0"/>
                  <v:line id="Line 924" o:spid="_x0000_s2043" style="position:absolute;visibility:visible;mso-wrap-style:square" from="1363,490" to="136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7NNcIAAADdAAAADwAAAGRycy9kb3ducmV2LnhtbERPTWvCQBC9C/6HZYReRDeV2kp0lVIQ&#10;SvHQJhWvQ3aaDc3Ohuyq6b93DkKPj/e92Q2+VRfqYxPYwOM8A0VcBdtwbeC73M9WoGJCttgGJgN/&#10;FGG3HY82mNtw5S+6FKlWEsIxRwMupS7XOlaOPMZ56IiF+wm9xySwr7Xt8SrhvtWLLHvWHhuWBocd&#10;vTmqfouzlxIs6sXB0ecZ8fCx2p+W02PZGfMwGV7XoBIN6V98d79bAy9PS5kr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7NNcIAAADdAAAADwAAAAAAAAAAAAAA&#10;AAChAgAAZHJzL2Rvd25yZXYueG1sUEsFBgAAAAAEAAQA+QAAAJADAAAAAA==&#10;" strokecolor="red" strokeweight="0"/>
                  <v:line id="Line 925" o:spid="_x0000_s2044" style="position:absolute;visibility:visible;mso-wrap-style:square" from="1367,489" to="136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JorsUAAADdAAAADwAAAGRycy9kb3ducmV2LnhtbESPS2vCQBSF9wX/w3CFbkozUeorzShS&#10;EEpx0SYVt5fMNROauRMyo8Z/7xQKXR7O4+Pkm8G24kK9bxwrmCQpCOLK6YZrBd/l7nkJwgdkja1j&#10;UnAjD5v16CHHTLsrf9GlCLWII+wzVGBC6DIpfWXIok9cRxy9k+sthij7Wuoer3HctnKapnNpseFI&#10;MNjRm6HqpzjbCMGinu4NfZ4R9x/L3XH2dCg7pR7Hw/YVRKAh/If/2u9aweJltoL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JorsUAAADdAAAADwAAAAAAAAAA&#10;AAAAAAChAgAAZHJzL2Rvd25yZXYueG1sUEsFBgAAAAAEAAQA+QAAAJMDAAAAAA==&#10;" strokecolor="red" strokeweight="0"/>
                  <v:line id="Line 926" o:spid="_x0000_s2045" style="position:absolute;visibility:visible;mso-wrap-style:square" from="1315,518" to="131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LjsIAAADdAAAADwAAAGRycy9kb3ducmV2LnhtbERPTWvCQBC9C/0Pywi9SN0oNpXUVYog&#10;lOKhjS29DtlpNpidDdlV03/vHASPj/e92gy+VWfqYxPYwGyagSKugm24NvB92D0tQcWEbLENTAb+&#10;KcJm/TBaYWHDhb/oXKZaSQjHAg24lLpC61g58hinoSMW7i/0HpPAvta2x4uE+1bPsyzXHhuWBocd&#10;bR1Vx/LkpQTLer539HlC3H8sd7/Pk59DZ8zjeHh7BZVoSHfxzf1uDbwsct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QLjsIAAADdAAAADwAAAAAAAAAAAAAA&#10;AAChAgAAZHJzL2Rvd25yZXYueG1sUEsFBgAAAAAEAAQA+QAAAJADAAAAAA==&#10;" strokecolor="red" strokeweight="0"/>
                  <v:line id="Line 927" o:spid="_x0000_s2046" style="position:absolute;visibility:visible;mso-wrap-style:square" from="1326,516" to="1327,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uFcUAAADdAAAADwAAAGRycy9kb3ducmV2LnhtbESPS2vCQBSF9wX/w3CFbopOlFYldRQR&#10;AqW4aKPS7SVzzQQzd0Jm8ui/7xQKXR7O4+Ns96OtRU+trxwrWMwTEMSF0xWXCi7nbLYB4QOyxtox&#10;KfgmD/vd5GGLqXYDf1Kfh1LEEfYpKjAhNKmUvjBk0c9dQxy9m2sthijbUuoWhzhua7lMkpW0WHEk&#10;GGzoaKi4552NEMzL5cnQR4d4et9kXy9P13Oj1ON0PLyCCDSG//Bf+00rWD+vFv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uFcUAAADdAAAADwAAAAAAAAAA&#10;AAAAAAChAgAAZHJzL2Rvd25yZXYueG1sUEsFBgAAAAAEAAQA+QAAAJMDAAAAAA==&#10;" strokecolor="red" strokeweight="0"/>
                  <v:line id="Line 928" o:spid="_x0000_s2047" style="position:absolute;visibility:visible;mso-wrap-style:square" from="1331,516" to="133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owYsQAAADdAAAADwAAAGRycy9kb3ducmV2LnhtbESPX2vCMBTF3wW/Q7iDvYimFqfSGUUE&#10;YYgPs3Xs9dLcNWXNTWmi1m9vBgMfD+fPj7Pa9LYRV+p87VjBdJKAIC6drrlScC724yUIH5A1No5J&#10;wZ08bNbDwQoz7W58omseKhFH2GeowITQZlL60pBFP3EtcfR+XGcxRNlVUnd4i+O2kWmSzKXFmiPB&#10;YEs7Q+VvfrERgnmVHg19XhCPh+X++230VbRKvb7023cQgfrwDP+3P7SCxWye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jBixAAAAN0AAAAPAAAAAAAAAAAA&#10;AAAAAKECAABkcnMvZG93bnJldi54bWxQSwUGAAAAAAQABAD5AAAAkgMAAAAA&#10;" strokecolor="red" strokeweight="0"/>
                  <v:line id="Line 929" o:spid="_x0000_s2048" style="position:absolute;visibility:visible;mso-wrap-style:square" from="1337,515" to="1338,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V+cQAAADdAAAADwAAAGRycy9kb3ducmV2LnhtbESPX2vCMBTF34V9h3CFvchM5zaVahQR&#10;hCE+aFV8vTTXptjclCZq9+3NQPDxcP78ONN5aytxo8aXjhV89hMQxLnTJRcKDvvVxxiED8gaK8ek&#10;4I88zGdvnSmm2t15R7csFCKOsE9RgQmhTqX0uSGLvu9q4uidXWMxRNkUUjd4j+O2koMkGUqLJUeC&#10;wZqWhvJLdrURglkx2BjaXhE36/Hq9NM77mul3rvtYgIiUBte4Wf7VysYfQ+/4P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5pX5xAAAAN0AAAAPAAAAAAAAAAAA&#10;AAAAAKECAABkcnMvZG93bnJldi54bWxQSwUGAAAAAAQABAD5AAAAkgMAAAAA&#10;" strokecolor="red" strokeweight="0"/>
                  <v:line id="Line 930" o:spid="_x0000_s2049" style="position:absolute;visibility:visible;mso-wrap-style:square" from="1349,513" to="135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8NjcUAAADdAAAADwAAAGRycy9kb3ducmV2LnhtbESPX2vCMBTF3wd+h3CFvQxNLZ1KZywy&#10;EMbwYavKXi/NXVPW3JQm2u7bL4Kwx8P58+NsitG24kq9bxwrWMwTEMSV0w3XCk7H/WwNwgdkja1j&#10;UvBLHort5GGDuXYDf9K1DLWII+xzVGBC6HIpfWXIop+7jjh63663GKLsa6l7HOK4bWWaJEtpseFI&#10;MNjRq6Hqp7zYCMGyTg+GPi6Ih/f1/uv56XzslHqcjrsXEIHG8B++t9+0glW2zO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8NjcUAAADdAAAADwAAAAAAAAAA&#10;AAAAAAChAgAAZHJzL2Rvd25yZXYueG1sUEsFBgAAAAAEAAQA+QAAAJMDAAAAAA==&#10;" strokecolor="red" strokeweight="0"/>
                  <v:line id="Line 931" o:spid="_x0000_s2050" style="position:absolute;visibility:visible;mso-wrap-style:square" from="1353,513" to="135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OoFsQAAADdAAAADwAAAGRycy9kb3ducmV2LnhtbESPzYrCMBSF98K8Q7gDbkRTRR2pRhFB&#10;EHGhdcTtpbnTlGluShO1vv1kQHB5OD8fZ7FqbSXu1PjSsYLhIAFBnDtdcqHg+7ztz0D4gKyxckwK&#10;nuRhtfzoLDDV7sEnumehEHGEfYoKTAh1KqXPDVn0A1cTR+/HNRZDlE0hdYOPOG4rOUqSqbRYciQY&#10;rGljKP/NbjZCMCtGB0PHG+JhP9teJ73LuVaq+9mu5yACteEdfrV3WsHXeDq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6gWxAAAAN0AAAAPAAAAAAAAAAAA&#10;AAAAAKECAABkcnMvZG93bnJldi54bWxQSwUGAAAAAAQABAD5AAAAkgMAAAAA&#10;" strokecolor="red" strokeweight="0"/>
                  <v:line id="Line 932" o:spid="_x0000_s2051" style="position:absolute;visibility:visible;mso-wrap-style:square" from="1359,512" to="136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E2YcUAAADdAAAADwAAAGRycy9kb3ducmV2LnhtbESPX2vCMBTF3wf7DuEKvoyZTmYntamM&#10;gSDDB1cnvl6aa1NsbkoTtfv2iyD4eDh/fpx8OdhWXKj3jWMFb5MEBHHldMO1gt/d6nUOwgdkja1j&#10;UvBHHpbF81OOmXZX/qFLGWoRR9hnqMCE0GVS+sqQRT9xHXH0jq63GKLsa6l7vMZx28ppkqTSYsOR&#10;YLCjL0PVqTzbCMGynm4Mbc+Im+/56jB72e86pcaj4XMBItAQHuF7e60VfLyn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E2YcUAAADdAAAADwAAAAAAAAAA&#10;AAAAAAChAgAAZHJzL2Rvd25yZXYueG1sUEsFBgAAAAAEAAQA+QAAAJMDAAAAAA==&#10;" strokecolor="red" strokeweight="0"/>
                  <v:line id="Line 933" o:spid="_x0000_s2052" style="position:absolute;visibility:visible;mso-wrap-style:square" from="1371,511" to="137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2T+sUAAADdAAAADwAAAGRycy9kb3ducmV2LnhtbESPX2vCMBTF3wd+h3AHexk2nTgt1Sgy&#10;EMbwYauKr5fm2pQ1N6WJbfftzWCwx8P58+Ost6NtRE+drx0reElSEMSl0zVXCk7H/TQD4QOyxsYx&#10;KfghD9vN5GGNuXYDf1FfhErEEfY5KjAhtLmUvjRk0SeuJY7e1XUWQ5RdJXWHQxy3jZyl6UJarDkS&#10;DLb0Zqj8Lm42QrCoZgdDnzfEw0e2v7w+n4+tUk+P424FItAY/sN/7XetYDlfL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2T+sUAAADdAAAADwAAAAAAAAAA&#10;AAAAAAChAgAAZHJzL2Rvd25yZXYueG1sUEsFBgAAAAAEAAQA+QAAAJMDAAAAAA==&#10;" strokecolor="red" strokeweight="0"/>
                  <v:line id="Line 934" o:spid="_x0000_s2053" style="position:absolute;visibility:visible;mso-wrap-style:square" from="1312,540" to="13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IHiMIAAADdAAAADwAAAGRycy9kb3ducmV2LnhtbERPTWvCQBC9C/0Pywi9SN0oNpXUVYog&#10;lOKhjS29DtlpNpidDdlV03/vHASPj/e92gy+VWfqYxPYwGyagSKugm24NvB92D0tQcWEbLENTAb+&#10;KcJm/TBaYWHDhb/oXKZaSQjHAg24lLpC61g58hinoSMW7i/0HpPAvta2x4uE+1bPsyzXHhuWBocd&#10;bR1Vx/LkpQTLer539HlC3H8sd7/Pk59DZ8zjeHh7BZVoSHfxzf1uDbwscp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IHiMIAAADdAAAADwAAAAAAAAAAAAAA&#10;AAChAgAAZHJzL2Rvd25yZXYueG1sUEsFBgAAAAAEAAQA+QAAAJADAAAAAA==&#10;" strokecolor="red" strokeweight="0"/>
                  <v:line id="Line 935" o:spid="_x0000_s2054" style="position:absolute;visibility:visible;mso-wrap-style:square" from="1316,539" to="131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6iE8UAAADdAAAADwAAAGRycy9kb3ducmV2LnhtbESPX2vCMBTF3wf7DuEKexk2ncxaO6OI&#10;IIzhw1YVXy/NXVNsbkoTtfv2izDY4+H8+XEWq8G24kq9bxwreElSEMSV0w3XCg777TgH4QOyxtYx&#10;KfghD6vl48MCC+1u/EXXMtQijrAvUIEJoSuk9JUhiz5xHXH0vl1vMUTZ11L3eIvjtpWTNM2kxYYj&#10;wWBHG0PVubzYCMGynuwMfV4Qdx/59jR9Pu47pZ5Gw/oNRKAh/If/2u9awew1m8P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6iE8UAAADdAAAADwAAAAAAAAAA&#10;AAAAAAChAgAAZHJzL2Rvd25yZXYueG1sUEsFBgAAAAAEAAQA+QAAAJMDAAAAAA==&#10;" strokecolor="red" strokeweight="0"/>
                  <v:line id="Line 936" o:spid="_x0000_s2055" style="position:absolute;visibility:visible;mso-wrap-style:square" from="1323,538" to="1324,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2dU8IAAADdAAAADwAAAGRycy9kb3ducmV2LnhtbERPTWvCQBC9C/0Pywi9SN0otkrqKkUQ&#10;SvHQJi29DtlpNpidDdlV03/vHASPj/e93g6+VWfqYxPYwGyagSKugm24NvBd7p9WoGJCttgGJgP/&#10;FGG7eRitMbfhwl90LlKtJIRjjgZcSl2udawceYzT0BEL9xd6j0lgX2vb40XCfavnWfaiPTYsDQ47&#10;2jmqjsXJSwkW9fzg6POEePhY7X+fJz9lZ8zjeHh7BZVoSHfxzf1uDSwXS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2dU8IAAADdAAAADwAAAAAAAAAAAAAA&#10;AAChAgAAZHJzL2Rvd25yZXYueG1sUEsFBgAAAAAEAAQA+QAAAJADAAAAAA==&#10;" strokecolor="red" strokeweight="0"/>
                  <v:line id="Line 937" o:spid="_x0000_s2056" style="position:absolute;visibility:visible;mso-wrap-style:square" from="1334,537" to="1335,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E4yMQAAADdAAAADwAAAGRycy9kb3ducmV2LnhtbESPS4vCMBSF98L8h3AH3Iimii+qUQZB&#10;GMSFVsXtpbk2ZZqb0kTt/PvJgODycB4fZ7lubSUe1PjSsYLhIAFBnDtdcqHgfNr25yB8QNZYOSYF&#10;v+RhvfroLDHV7slHemShEHGEfYoKTAh1KqXPDVn0A1cTR+/mGoshyqaQusFnHLeVHCXJVFosORIM&#10;1rQxlP9kdxshmBWjvaHDHXG/m2+vk97lVCvV/Wy/FiACteEdfrW/tYLZeDa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TjIxAAAAN0AAAAPAAAAAAAAAAAA&#10;AAAAAKECAABkcnMvZG93bnJldi54bWxQSwUGAAAAAAQABAD5AAAAkgMAAAAA&#10;" strokecolor="red" strokeweight="0"/>
                  <v:line id="Line 938" o:spid="_x0000_s2057" style="position:absolute;visibility:visible;mso-wrap-style:square" from="1338,536" to="133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mv8UAAADdAAAADwAAAGRycy9kb3ducmV2LnhtbESPX2vCMBTF34V9h3AHvoimK3OW2ihD&#10;EGT4MOvE10tz15Q1N6WJWr/9Mhj4eDh/fpxiPdhWXKn3jWMFL7MEBHHldMO1gq/jdpqB8AFZY+uY&#10;FNzJw3r1NCow1+7GB7qWoRZxhH2OCkwIXS6lrwxZ9DPXEUfv2/UWQ5R9LXWPtzhuW5kmyZu02HAk&#10;GOxoY6j6KS82QrCs072hzwvi/iPbnueT07FTavw8vC9BBBrCI/zf3mkFi9dF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Omv8UAAADdAAAADwAAAAAAAAAA&#10;AAAAAAChAgAAZHJzL2Rvd25yZXYueG1sUEsFBgAAAAAEAAQA+QAAAJMDAAAAAA==&#10;" strokecolor="red" strokeweight="0"/>
                  <v:line id="Line 939" o:spid="_x0000_s2058" style="position:absolute;visibility:visible;mso-wrap-style:square" from="1345,535" to="1346,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8DJMQAAADdAAAADwAAAGRycy9kb3ducmV2LnhtbESPS4vCMBSF98L8h3CF2Yim4zyUahQR&#10;hEFcaFXcXpprU2xuShO18+/NgODycB4fZzpvbSVu1PjSsYKPQQKCOHe65ELBYb/qj0H4gKyxckwK&#10;/sjDfPbWmWKq3Z13dMtCIeII+xQVmBDqVEqfG7LoB64mjt7ZNRZDlE0hdYP3OG4rOUySH2mx5Egw&#10;WNPSUH7JrjZCMCuGG0PbK+JmPV6dvnvHfa3Ue7ddTEAEasMr/Gz/agWjr9E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wMkxAAAAN0AAAAPAAAAAAAAAAAA&#10;AAAAAKECAABkcnMvZG93bnJldi54bWxQSwUGAAAAAAQABAD5AAAAkgMAAAAA&#10;" strokecolor="red" strokeweight="0"/>
                  <v:line id="Line 940" o:spid="_x0000_s2059" style="position:absolute;visibility:visible;mso-wrap-style:square" from="1356,534" to="135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abUMUAAADdAAAADwAAAGRycy9kb3ducmV2LnhtbESPX2vCMBTF3wd+h3AHexk2Vdws1Sgi&#10;CGP4sFXF10tzbcqam9LEtvv2y2Cwx8P58+Ost6NtRE+drx0rmCUpCOLS6ZorBefTYZqB8AFZY+OY&#10;FHyTh+1m8rDGXLuBP6kvQiXiCPscFZgQ2lxKXxqy6BPXEkfv5jqLIcqukrrDIY7bRs7T9FVarDkS&#10;DLa0N1R+FXcbIVhU86Ohjzvi8T07XF+eL6dWqafHcbcCEWgM/+G/9ptWsFwsF/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abUMUAAADdAAAADwAAAAAAAAAA&#10;AAAAAAChAgAAZHJzL2Rvd25yZXYueG1sUEsFBgAAAAAEAAQA+QAAAJMDAAAAAA==&#10;" strokecolor="red" strokeweight="0"/>
                  <v:line id="Line 941" o:spid="_x0000_s2060" style="position:absolute;visibility:visible;mso-wrap-style:square" from="1361,533" to="136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o+y8QAAADdAAAADwAAAGRycy9kb3ducmV2LnhtbESPS4vCMBSF98L8h3AFNzKmyvigY5RB&#10;EERcaB1xe2nuNMXmpjRR67+fCILLw3l8nPmytZW4UeNLxwqGgwQEce50yYWC3+P6cwbCB2SNlWNS&#10;8CAPy8VHZ46pdnc+0C0LhYgj7FNUYEKoUyl9bsiiH7iaOHp/rrEYomwKqRu8x3FbyVGSTKTFkiPB&#10;YE0rQ/klu9oIwawY7Qztr4i77Wx9HvdPx1qpXrf9+QYRqA3v8Ku90QqmX9M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j7LxAAAAN0AAAAPAAAAAAAAAAAA&#10;AAAAAKECAABkcnMvZG93bnJldi54bWxQSwUGAAAAAAQABAD5AAAAkgMAAAAA&#10;" strokecolor="red" strokeweight="0"/>
                  <v:line id="Line 942" o:spid="_x0000_s2061" style="position:absolute;visibility:visible;mso-wrap-style:square" from="1367,533" to="136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igvMUAAADdAAAADwAAAGRycy9kb3ducmV2LnhtbESPX2vCMBTF3wd+h3AHexk2nTgt1Sgy&#10;EMbwYauKr5fm2pQ1N6WJbfftzWCwx8P58+Ost6NtRE+drx0reElSEMSl0zVXCk7H/TQD4QOyxsYx&#10;KfghD9vN5GGNuXYDf1FfhErEEfY5KjAhtLmUvjRk0SeuJY7e1XUWQ5RdJXWHQxy3jZyl6UJarDkS&#10;DLb0Zqj8Lm42QrCoZgdDnzfEw0e2v7w+n4+tUk+P424FItAY/sN/7XetYDlfLu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igvMUAAADdAAAADwAAAAAAAAAA&#10;AAAAAAChAgAAZHJzL2Rvd25yZXYueG1sUEsFBgAAAAAEAAQA+QAAAJMDAAAAAA==&#10;" strokecolor="red" strokeweight="0"/>
                  <v:line id="Line 943" o:spid="_x0000_s2062" style="position:absolute;visibility:visible;mso-wrap-style:square" from="1319,560" to="13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QFJ8QAAADdAAAADwAAAGRycy9kb3ducmV2LnhtbESPX2vCMBTF3wf7DuEOfBmaKs5KNYoI&#10;gogPs1V8vTR3TVlzU5qo9dsvg8EeD+fPj7Nc97YRd+p87VjBeJSAIC6drrlScC52wzkIH5A1No5J&#10;wZM8rFevL0vMtHvwie55qEQcYZ+hAhNCm0npS0MW/ci1xNH7cp3FEGVXSd3hI47bRk6SZCYt1hwJ&#10;BlvaGiq/85uNEMyrydHQ5w3xeJjvrh/vl6JVavDWbxYgAvXhP/zX3msF6TR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AUnxAAAAN0AAAAPAAAAAAAAAAAA&#10;AAAAAKECAABkcnMvZG93bnJldi54bWxQSwUGAAAAAAQABAD5AAAAkgMAAAAA&#10;" strokecolor="red" strokeweight="0"/>
                  <v:line id="Line 944" o:spid="_x0000_s2063" style="position:absolute;visibility:visible;mso-wrap-style:square" from="1324,560" to="132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uRVcIAAADdAAAADwAAAGRycy9kb3ducmV2LnhtbERPTWvCQBC9C/0Pywi9SN0otkrqKkUQ&#10;SvHQJi29DtlpNpidDdlV03/vHASPj/e93g6+VWfqYxPYwGyagSKugm24NvBd7p9WoGJCttgGJgP/&#10;FGG7eRitMbfhwl90LlKtJIRjjgZcSl2udawceYzT0BEL9xd6j0lgX2vb40XCfavnWfaiPTYsDQ47&#10;2jmqjsXJSwkW9fzg6POEePhY7X+fJz9lZ8zjeHh7BZVoSHfxzf1uDSwXS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5uRVcIAAADdAAAADwAAAAAAAAAAAAAA&#10;AAChAgAAZHJzL2Rvd25yZXYueG1sUEsFBgAAAAAEAAQA+QAAAJADAAAAAA==&#10;" strokecolor="red" strokeweight="0"/>
                  <v:line id="Line 945" o:spid="_x0000_s2064" style="position:absolute;visibility:visible;mso-wrap-style:square" from="1330,559" to="133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c0zsUAAADdAAAADwAAAGRycy9kb3ducmV2LnhtbESPX2vCMBTF3wd+h3AHvow1VXTWapQx&#10;EGT4sLUbvl6aa1PW3JQmav32izDY4+H8+XHW28G24kK9bxwrmCQpCOLK6YZrBV/l7jkD4QOyxtYx&#10;KbiRh+1m9LDGXLsrf9KlCLWII+xzVGBC6HIpfWXIok9cRxy9k+sthij7Wuoer3HctnKapi/SYsOR&#10;YLCjN0PVT3G2EYJFPT0Y+jgjHt6z3XH+9F12So0fh9cViEBD+A//tfdawWK2WML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c0zsUAAADdAAAADwAAAAAAAAAA&#10;AAAAAAChAgAAZHJzL2Rvd25yZXYueG1sUEsFBgAAAAAEAAQA+QAAAJMDAAAAAA==&#10;" strokecolor="red" strokeweight="0"/>
                  <v:line id="Line 946" o:spid="_x0000_s2065" style="position:absolute;visibility:visible;mso-wrap-style:square" from="1341,557" to="134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jtdMIAAADdAAAADwAAAGRycy9kb3ducmV2LnhtbERPTWvCQBC9F/oflhF6Kbqp2Bqiq5SC&#10;UIqHGiteh+yYDWZnQ3bV9N87h0KPj/e9XA++VVfqYxPYwMskA0VcBdtwbeBnvxnnoGJCttgGJgO/&#10;FGG9enxYYmHDjXd0LVOtJIRjgQZcSl2hdawceYyT0BELdwq9xySwr7Xt8SbhvtXTLHvTHhuWBocd&#10;fTiqzuXFSwmW9XTr6PuCuP3KN8fX58O+M+ZpNLwvQCUa0r/4z/1pDcxn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jtdMIAAADdAAAADwAAAAAAAAAAAAAA&#10;AAChAgAAZHJzL2Rvd25yZXYueG1sUEsFBgAAAAAEAAQA+QAAAJADAAAAAA==&#10;" strokecolor="red" strokeweight="0"/>
                  <v:line id="Line 947" o:spid="_x0000_s2066" style="position:absolute;visibility:visible;mso-wrap-style:square" from="1346,557" to="1347,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I78UAAADdAAAADwAAAGRycy9kb3ducmV2LnhtbESPX2vCMBTF3wW/Q7gDX0RTZc7SmRYR&#10;hDF80Lqx10tz15Q1N6WJ2n37ZSD4eDh/fpxNMdhWXKn3jWMFi3kCgrhyuuFawcd5P0tB+ICssXVM&#10;Cn7JQ5GPRxvMtLvxia5lqEUcYZ+hAhNCl0npK0MW/dx1xNH7dr3FEGVfS93jLY7bVi6T5EVabDgS&#10;DHa0M1T9lBcbIVjWy4Oh4wXx8J7uv1bTz3On1ORp2L6CCDSER/jeftMK1s/p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RI78UAAADdAAAADwAAAAAAAAAA&#10;AAAAAAChAgAAZHJzL2Rvd25yZXYueG1sUEsFBgAAAAAEAAQA+QAAAJMDAAAAAA==&#10;" strokecolor="red" strokeweight="0"/>
                  <v:line id="Line 948" o:spid="_x0000_s2067" style="position:absolute;visibility:visible;mso-wrap-style:square" from="1352,556" to="135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bWmMQAAADdAAAADwAAAGRycy9kb3ducmV2LnhtbESPX2vCMBTF3wW/Q7jCXsZMLW6Wzigy&#10;EIb44Kpjr5fm2hSbm9JE7b69EQQfD+fPjzNf9rYRF+p87VjBZJyAIC6drrlScNiv3zIQPiBrbByT&#10;gn/ysFwMB3PMtbvyD12KUIk4wj5HBSaENpfSl4Ys+rFriaN3dJ3FEGVXSd3hNY7bRqZJ8iEt1hwJ&#10;Blv6MlSeirONECyqdGtod0bcbrL13/vr775V6mXUrz5BBOrDM/xof2sFs2mW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taYxAAAAN0AAAAPAAAAAAAAAAAA&#10;AAAAAKECAABkcnMvZG93bnJldi54bWxQSwUGAAAAAAQABAD5AAAAkgMAAAAA&#10;" strokecolor="red" strokeweight="0"/>
                  <v:line id="Line 949" o:spid="_x0000_s2068" style="position:absolute;visibility:visible;mso-wrap-style:square" from="1364,555" to="136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pzA8UAAADdAAAADwAAAGRycy9kb3ducmV2LnhtbESPX2vCMBTF3wd+h3AHexma6jYt1bSI&#10;IIzhg6uKr5fm2pQ1N6WJ2n37ZTDY4+H8+XFWxWBbcaPeN44VTCcJCOLK6YZrBcfDdpyC8AFZY+uY&#10;FHyThyIfPaww0+7On3QrQy3iCPsMFZgQukxKXxmy6CeuI47exfUWQ5R9LXWP9zhuWzlLkrm02HAk&#10;GOxoY6j6Kq82QrCsZztD+yvi7iPdnt+eT4dOqafHYb0EEWgI/+G/9rtWsHhNX+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pzA8UAAADdAAAADwAAAAAAAAAA&#10;AAAAAAChAgAAZHJzL2Rvd25yZXYueG1sUEsFBgAAAAAEAAQA+QAAAJMDAAAAAA==&#10;" strokecolor="red" strokeweight="0"/>
                  <v:line id="Line 950" o:spid="_x0000_s2069" style="position:absolute;visibility:visible;mso-wrap-style:square" from="1368,554" to="13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Prd8UAAADdAAAADwAAAGRycy9kb3ducmV2LnhtbESPX2vCMBTF3wd+h3AHexmaTtws1bTI&#10;QBjig9aJr5fm2pQ1N6WJWr/9MhD2eDh/fpxlMdhWXKn3jWMFb5MEBHHldMO1gu/DepyC8AFZY+uY&#10;FNzJQ5GPnpaYaXfjPV3LUIs4wj5DBSaELpPSV4Ys+onriKN3dr3FEGVfS93jLY7bVk6T5ENabDgS&#10;DHb0aaj6KS82QrCsp1tDuwvidpOuT++vx0On1MvzsFqACDSE//Cj/aUVzGfp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Prd8UAAADdAAAADwAAAAAAAAAA&#10;AAAAAAChAgAAZHJzL2Rvd25yZXYueG1sUEsFBgAAAAAEAAQA+QAAAJMDAAAAAA==&#10;" strokecolor="red" strokeweight="0"/>
                  <v:line id="Line 951" o:spid="_x0000_s2070" style="position:absolute;visibility:visible;mso-wrap-style:square" from="1316,582" to="131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9O7MQAAADdAAAADwAAAGRycy9kb3ducmV2LnhtbESPX2vCMBTF3wW/Q7iDvYimypylGkUE&#10;YQwftJ34emmuTVlzU5qo3bdfBgMfD+fPj7Pa9LYRd+p87VjBdJKAIC6drrlS8FXsxykIH5A1No5J&#10;wQ952KyHgxVm2j34RPc8VCKOsM9QgQmhzaT0pSGLfuJa4uhdXWcxRNlVUnf4iOO2kbMkeZcWa44E&#10;gy3tDJXf+c1GCObV7GDoeEM8fKb7y3x0LlqlXl/67RJEoD48w//tD61g8ZbO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T07sxAAAAN0AAAAPAAAAAAAAAAAA&#10;AAAAAKECAABkcnMvZG93bnJldi54bWxQSwUGAAAAAAQABAD5AAAAkgMAAAAA&#10;" strokecolor="red" strokeweight="0"/>
                  <v:line id="Line 952" o:spid="_x0000_s2071" style="position:absolute;visibility:visible;mso-wrap-style:square" from="1327,581" to="1328,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3Qm8UAAADdAAAADwAAAGRycy9kb3ducmV2LnhtbESPX2vCMBTF3wW/Q7iDvYimk01LNS0y&#10;EIb4sNWJr5fm2pQ1N6WJWr/9Mhj4eDh/fpx1MdhWXKn3jWMFL7MEBHHldMO1gu/DdpqC8AFZY+uY&#10;FNzJQ5GPR2vMtLvxF13LUIs4wj5DBSaELpPSV4Ys+pnriKN3dr3FEGVfS93jLY7bVs6TZCEtNhwJ&#10;Bjt6N1T9lBcbIVjW872hzwvifpduT2+T46FT6vlp2KxABBrCI/zf/tAKlq/p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3Qm8UAAADdAAAADwAAAAAAAAAA&#10;AAAAAAChAgAAZHJzL2Rvd25yZXYueG1sUEsFBgAAAAAEAAQA+QAAAJMDAAAAAA==&#10;" strokecolor="red" strokeweight="0"/>
                  <v:line id="Line 953" o:spid="_x0000_s2072" style="position:absolute;visibility:visible;mso-wrap-style:square" from="1331,581" to="133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F1AMQAAADdAAAADwAAAGRycy9kb3ducmV2LnhtbESPX2vCMBTF3wf7DuEOfBmaKk5LNYoI&#10;gogPs1V8vTR3TVlzU5qo9dsvg8EeD+fPj7Nc97YRd+p87VjBeJSAIC6drrlScC52wxSED8gaG8ek&#10;4Eke1qvXlyVm2j34RPc8VCKOsM9QgQmhzaT0pSGLfuRa4uh9uc5iiLKrpO7wEcdtIydJMpMWa44E&#10;gy1tDZXf+c1GCObV5Gjo84Z4PKS768f7pWiVGrz1mwWIQH34D/+191rBfJr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0XUAxAAAAN0AAAAPAAAAAAAAAAAA&#10;AAAAAKECAABkcnMvZG93bnJldi54bWxQSwUGAAAAAAQABAD5AAAAkgMAAAAA&#10;" strokecolor="red" strokeweight="0"/>
                  <v:line id="Line 954" o:spid="_x0000_s2073" style="position:absolute;visibility:visible;mso-wrap-style:square" from="1338,579" to="1339,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7hcsIAAADdAAAADwAAAGRycy9kb3ducmV2LnhtbERPTWvCQBC9F/oflhF6Kbqp2Bqiq5SC&#10;UIqHGiteh+yYDWZnQ3bV9N87h0KPj/e9XA++VVfqYxPYwMskA0VcBdtwbeBnvxnnoGJCttgGJgO/&#10;FGG9enxYYmHDjXd0LVOtJIRjgQZcSl2hdawceYyT0BELdwq9xySwr7Xt8SbhvtXTLHvTHhuWBocd&#10;fTiqzuXFSwmW9XTr6PuCuP3KN8fX58O+M+ZpNLwvQCUa0r/4z/1pDcxn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k7hcsIAAADdAAAADwAAAAAAAAAAAAAA&#10;AAChAgAAZHJzL2Rvd25yZXYueG1sUEsFBgAAAAAEAAQA+QAAAJADAAAAAA==&#10;" strokecolor="red" strokeweight="0"/>
                  <v:line id="Line 955" o:spid="_x0000_s2074" style="position:absolute;visibility:visible;mso-wrap-style:square" from="1349,578" to="135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E6cUAAADdAAAADwAAAGRycy9kb3ducmV2LnhtbESPX2vCMBTF3wd+h3AHvow1VdxWu0YR&#10;QZDhg6uKr5fmrilrbkoTtX77ZTDY4+H8+XGK5WBbcaXeN44VTJIUBHHldMO1guNh85yB8AFZY+uY&#10;FNzJw3Ixeigw1+7Gn3QtQy3iCPscFZgQulxKXxmy6BPXEUfvy/UWQ5R9LXWPtzhuWzlN01dpseFI&#10;MNjR2lD1XV5shGBZT3eG9hfE3Ue2Ob88nQ6dUuPHYfUOItAQ/sN/7a1W8DbL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JE6cUAAADdAAAADwAAAAAAAAAA&#10;AAAAAAChAgAAZHJzL2Rvd25yZXYueG1sUEsFBgAAAAAEAAQA+QAAAJMDAAAAAA==&#10;" strokecolor="red" strokeweight="0"/>
                  <v:line id="Line 956" o:spid="_x0000_s2075" style="position:absolute;visibility:visible;mso-wrap-style:square" from="1353,577" to="135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7qcMAAADdAAAADwAAAGRycy9kb3ducmV2LnhtbERPTWvCQBC9F/oflin0Irqp1FZTVykF&#10;oYiHNipeh+yYDc3Ohuyq8d87B6HHx/ueL3vfqDN1sQ5s4GWUgSIug625MrDbroZTUDEhW2wCk4Er&#10;RVguHh/mmNtw4V86F6lSEsIxRwMupTbXOpaOPMZRaImFO4bOYxLYVdp2eJFw3+hxlr1pjzVLg8OW&#10;vhyVf8XJSwkW1Xjj6OeEuFlPV4fJYL9tjXl+6j8/QCXq07/47v62Bt5fZ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he6nDAAAA3QAAAA8AAAAAAAAAAAAA&#10;AAAAoQIAAGRycy9kb3ducmV2LnhtbFBLBQYAAAAABAAEAPkAAACRAwAAAAA=&#10;" strokecolor="red" strokeweight="0"/>
                  <v:line id="Line 957" o:spid="_x0000_s2076" style="position:absolute;visibility:visible;mso-wrap-style:square" from="1360,577" to="136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3eMsUAAADdAAAADwAAAGRycy9kb3ducmV2LnhtbESPS2sCMRSF94L/IVzBTakZpfUxNYoI&#10;gogLHStuL5PrZOjkZphEnf57Uyi4PJzHx5kvW1uJOzW+dKxgOEhAEOdOl1wo+D5t3qcgfEDWWDkm&#10;Bb/kYbnoduaYavfgI92zUIg4wj5FBSaEOpXS54Ys+oGriaN3dY3FEGVTSN3gI47bSo6SZCwtlhwJ&#10;BmtaG8p/spuNEMyK0d7Q4Ya43003l8+386lWqt9rV18gArXhFf5vb7WCycds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3eMsUAAADdAAAADwAAAAAAAAAA&#10;AAAAAAChAgAAZHJzL2Rvd25yZXYueG1sUEsFBgAAAAAEAAQA+QAAAJMDAAAAAA==&#10;" strokecolor="red" strokeweight="0"/>
                  <v:line id="Line 958" o:spid="_x0000_s2077" style="position:absolute;visibility:visible;mso-wrap-style:square" from="1371,575" to="137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9ARcUAAADdAAAADwAAAGRycy9kb3ducmV2LnhtbESPX2vCMBTF3wd+h3AHvsiaWtzWdUYR&#10;QRDxwdWNvV6au6asuSlN1PrtzUDY4+H8+XHmy8G24ky9bxwrmCYpCOLK6YZrBZ/HzVMOwgdkja1j&#10;UnAlD8vF6GGOhXYX/qBzGWoRR9gXqMCE0BVS+sqQRZ+4jjh6P663GKLsa6l7vMRx28osTV+kxYYj&#10;wWBHa0PVb3myEYJlne0NHU6I+12++X6efB07pcaPw+odRKAh/Ifv7a1W8Dp7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9ARcUAAADdAAAADwAAAAAAAAAA&#10;AAAAAAChAgAAZHJzL2Rvd25yZXYueG1sUEsFBgAAAAAEAAQA+QAAAJMDAAAAAA==&#10;" strokecolor="red" strokeweight="0"/>
                  <v:line id="Line 959" o:spid="_x0000_s2078" style="position:absolute;visibility:visible;mso-wrap-style:square" from="1312,604" to="1313,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l3sUAAADdAAAADwAAAGRycy9kb3ducmV2LnhtbESPX2vCMBTF3wd+h3AFX2SmUzddNS1D&#10;EMbwwVXHXi/NXVNsbkoTtX77ZSDs8XD+/DjrvLeNuFDna8cKniYJCOLS6ZorBcfD9nEJwgdkjY1j&#10;UnAjD3k2eFhjqt2VP+lShErEEfYpKjAhtKmUvjRk0U9cSxy9H9dZDFF2ldQdXuO4beQ0SV6kxZoj&#10;wWBLG0PlqTjbCMGimu4M7c+Iu4/l9vt5/HVolRoN+7cViEB9+A/f2+9awWL+OoO/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Pl3sUAAADdAAAADwAAAAAAAAAA&#10;AAAAAAChAgAAZHJzL2Rvd25yZXYueG1sUEsFBgAAAAAEAAQA+QAAAJMDAAAAAA==&#10;" strokecolor="red" strokeweight="0"/>
                  <v:line id="Line 960" o:spid="_x0000_s2079" style="position:absolute;visibility:visible;mso-wrap-style:square" from="1316,604" to="1317,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p9qsUAAADdAAAADwAAAGRycy9kb3ducmV2LnhtbESPS2sCMRSF9wX/Q7hCN6IZxfoYjSIF&#10;QYqLdlTcXibXyeDkZphEHf99UxC6PJzHx1muW1uJOzW+dKxgOEhAEOdOl1woOB62/RkIH5A1Vo5J&#10;wZM8rFedtyWm2j34h+5ZKEQcYZ+iAhNCnUrpc0MW/cDVxNG7uMZiiLIppG7wEcdtJUdJMpEWS44E&#10;gzV9Gsqv2c1GCGbFaG/o+4a4/5ptzx+906FW6r3bbhYgArXhP/xq77SC6Xg+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p9qsUAAADdAAAADwAAAAAAAAAA&#10;AAAAAAChAgAAZHJzL2Rvd25yZXYueG1sUEsFBgAAAAAEAAQA+QAAAJMDAAAAAA==&#10;" strokecolor="red" strokeweight="0"/>
                  <v:line id="Line 961" o:spid="_x0000_s2080" style="position:absolute;visibility:visible;mso-wrap-style:square" from="1323,603" to="132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YMcUAAADdAAAADwAAAGRycy9kb3ducmV2LnhtbESPS2vCQBSF9wX/w3CFbkozUeorzShS&#10;EEpx0SYVt5fMNROauRMyo8Z/7xQKXR7O4+Pkm8G24kK9bxwrmCQpCOLK6YZrBd/l7nkJwgdkja1j&#10;UnAjD5v16CHHTLsrf9GlCLWII+wzVGBC6DIpfWXIok9cRxy9k+sthij7Wuoer3HctnKapnNpseFI&#10;MNjRm6HqpzjbCMGinu4NfZ4R9x/L3XH2dCg7pR7Hw/YVRKAh/If/2u9aweJlNY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bYMcUAAADdAAAADwAAAAAAAAAA&#10;AAAAAAChAgAAZHJzL2Rvd25yZXYueG1sUEsFBgAAAAAEAAQA+QAAAJMDAAAAAA==&#10;" strokecolor="red" strokeweight="0"/>
                  <v:line id="Line 962" o:spid="_x0000_s2081" style="position:absolute;visibility:visible;mso-wrap-style:square" from="1334,601" to="1335,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RGRsUAAADdAAAADwAAAGRycy9kb3ducmV2LnhtbESPX2vCMBTF3wf7DuEKexk2ncxaO6OI&#10;IIzhw1YVXy/NXVNsbkoTtfv2izDY4+H8+XEWq8G24kq9bxwreElSEMSV0w3XCg777TgH4QOyxtYx&#10;KfghD6vl48MCC+1u/EXXMtQijrAvUIEJoSuk9JUhiz5xHXH0vl1vMUTZ11L3eIvjtpWTNM2kxYYj&#10;wWBHG0PVubzYCMGynuwMfV4Qdx/59jR9Pu47pZ5Gw/oNRKAh/If/2u9awex1n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RGRsUAAADdAAAADwAAAAAAAAAA&#10;AAAAAAChAgAAZHJzL2Rvd25yZXYueG1sUEsFBgAAAAAEAAQA+QAAAJMDAAAAAA==&#10;" strokecolor="red" strokeweight="0"/>
                  <v:line id="Line 963" o:spid="_x0000_s2082" style="position:absolute;visibility:visible;mso-wrap-style:square" from="1339,601" to="1340,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jj3cUAAADdAAAADwAAAGRycy9kb3ducmV2LnhtbESPX2vCMBTF3wd+h3AHvow1VXTWapQx&#10;EGT4sLUbvl6aa1PW3JQmav32izDY4+H8+XHW28G24kK9bxwrmCQpCOLK6YZrBV/l7jkD4QOyxtYx&#10;KbiRh+1m9LDGXLsrf9KlCLWII+xzVGBC6HIpfWXIok9cRxy9k+sthij7Wuoer3HctnKapi/SYsOR&#10;YLCjN0PVT3G2EYJFPT0Y+jgjHt6z3XH+9F12So0fh9cViEBD+A//tfdawWK2XM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jj3cUAAADdAAAADwAAAAAAAAAA&#10;AAAAAAChAgAAZHJzL2Rvd25yZXYueG1sUEsFBgAAAAAEAAQA+QAAAJMDAAAAAA==&#10;" strokecolor="red" strokeweight="0"/>
                  <v:line id="Line 964" o:spid="_x0000_s2083" style="position:absolute;visibility:visible;mso-wrap-style:square" from="1346,600" to="134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d3r8MAAADdAAAADwAAAGRycy9kb3ducmV2LnhtbERPTWvCQBC9F/oflin0Irqp1FZTVykF&#10;oYiHNipeh+yYDc3Ohuyq8d87B6HHx/ueL3vfqDN1sQ5s4GWUgSIug625MrDbroZTUDEhW2wCk4Er&#10;RVguHh/mmNtw4V86F6lSEsIxRwMupTbXOpaOPMZRaImFO4bOYxLYVdp2eJFw3+hxlr1pjzVLg8OW&#10;vhyVf8XJSwkW1Xjj6OeEuFlPV4fJYL9tjXl+6j8/QCXq07/47v62Bt5fZ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d6/DAAAA3QAAAA8AAAAAAAAAAAAA&#10;AAAAoQIAAGRycy9kb3ducmV2LnhtbFBLBQYAAAAABAAEAPkAAACRAwAAAAA=&#10;" strokecolor="red" strokeweight="0"/>
                  <v:line id="Line 965" o:spid="_x0000_s2084" style="position:absolute;visibility:visible;mso-wrap-style:square" from="1357,599" to="135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vSNMQAAADdAAAADwAAAGRycy9kb3ducmV2LnhtbESPS4vCMBSF98L8h3CF2YimI/PQahQR&#10;hEFcaFXcXpprU2xuShO18+/NgODycB4fZzpvbSVu1PjSsYKPQQKCOHe65ELBYb/qj0D4gKyxckwK&#10;/sjDfPbWmWKq3Z13dMtCIeII+xQVmBDqVEqfG7LoB64mjt7ZNRZDlE0hdYP3OG4rOUySb2mx5Egw&#10;WNPSUH7JrjZCMCuGG0PbK+JmPVqdvnrHfa3Ue7ddTEAEasMr/Gz/agU/n+M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29I0xAAAAN0AAAAPAAAAAAAAAAAA&#10;AAAAAKECAABkcnMvZG93bnJldi54bWxQSwUGAAAAAAQABAD5AAAAkgMAAAAA&#10;" strokecolor="red" strokeweight="0"/>
                  <v:line id="Line 966" o:spid="_x0000_s2085" style="position:absolute;visibility:visible;mso-wrap-style:square" from="1361,598" to="136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hs8EAAADdAAAADwAAAGRycy9kb3ducmV2LnhtbERPTWvCQBC9F/oflin0UnSjYJXoKkUQ&#10;SvFgo+J1yI7Z0OxsyK6a/nvnIHh8vO/FqveNulIX68AGRsMMFHEZbM2VgcN+M5iBignZYhOYDPxT&#10;hNXy9WWBuQ03/qVrkSolIRxzNOBSanOtY+nIYxyGlli4c+g8JoFdpW2HNwn3jR5n2af2WLM0OGxp&#10;7aj8Ky5eSrCoxltHuwvi9me2OU0+jvvWmPe3/msOKlGfnuKH+9samE4y2S9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uGzwQAAAN0AAAAPAAAAAAAAAAAAAAAA&#10;AKECAABkcnMvZG93bnJldi54bWxQSwUGAAAAAAQABAD5AAAAjwMAAAAA&#10;" strokecolor="red" strokeweight="0"/>
                  <v:line id="Line 967" o:spid="_x0000_s2086" style="position:absolute;visibility:visible;mso-wrap-style:square" from="1368,597" to="136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ZEKMMAAADdAAAADwAAAGRycy9kb3ducmV2LnhtbESPzYrCMBSF94LvEO6AGxlTBUepRhFB&#10;EHHhtMpsL821KdPclCZqfXsjDMzycH4+znLd2VrcqfWVYwXjUQKCuHC64lLBOd99zkH4gKyxdkwK&#10;nuRhver3lphq9+BvumehFHGEfYoKTAhNKqUvDFn0I9cQR+/qWoshyraUusVHHLe1nCTJl7RYcSQY&#10;bGhrqPjNbjZCMCsnR0OnG+LxMN/9TIeXvFFq8NFtFiACdeE//NfeawWzaTKG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GRCjDAAAA3QAAAA8AAAAAAAAAAAAA&#10;AAAAoQIAAGRycy9kb3ducmV2LnhtbFBLBQYAAAAABAAEAPkAAACRAwAAAAA=&#10;" strokecolor="red" strokeweight="0"/>
                  <v:line id="Line 968" o:spid="_x0000_s2087" style="position:absolute;visibility:visible;mso-wrap-style:square" from="1320,625" to="132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aX8MAAADdAAAADwAAAGRycy9kb3ducmV2LnhtbESPS4vCMBSF98L8h3AH3MiYWvBBNYoI&#10;gogLrQ5uL82dpkxzU5qonX8/EQSXh/P4OItVZ2txp9ZXjhWMhgkI4sLpiksFl/P2awbCB2SNtWNS&#10;8EceVsuP3gIz7R58onseShFH2GeowITQZFL6wpBFP3QNcfR+XGsxRNmWUrf4iOO2lmmSTKTFiiPB&#10;YEMbQ8VvfrMRgnmZHgwdb4iH/Wx7HQ++z41S/c9uPQcRqAvv8Ku90wqm4yS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U2l/DAAAA3QAAAA8AAAAAAAAAAAAA&#10;AAAAoQIAAGRycy9kb3ducmV2LnhtbFBLBQYAAAAABAAEAPkAAACRAwAAAAA=&#10;" strokecolor="red" strokeweight="0"/>
                  <v:line id="Line 969" o:spid="_x0000_s2088" style="position:absolute;visibility:visible;mso-wrap-style:square" from="1324,625" to="132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xMQAAADdAAAADwAAAGRycy9kb3ducmV2LnhtbESPS4vCMBSF98L8h3CF2YimOvigGmUQ&#10;hGFwoVVxe2muTbG5KU3Uzr+fCILLw3l8nMWqtZW4U+NLxwqGgwQEce50yYWC42HTn4HwAVlj5ZgU&#10;/JGH1fKjs8BUuwfv6Z6FQsQR9ikqMCHUqZQ+N2TRD1xNHL2LayyGKJtC6gYfcdxWcpQkE2mx5Egw&#10;WNPaUH7NbjZCMCtGW0O7G+L2d7Y5j3unQ63UZ7f9noMI1IZ3+NX+0Qqm4+QL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2H/ExAAAAN0AAAAPAAAAAAAAAAAA&#10;AAAAAKECAABkcnMvZG93bnJldi54bWxQSwUGAAAAAAQABAD5AAAAkgMAAAAA&#10;" strokecolor="red" strokeweight="0"/>
                  <v:line id="Line 970" o:spid="_x0000_s2089" style="position:absolute;visibility:visible;mso-wrap-style:square" from="1331,623" to="133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HnsMQAAADdAAAADwAAAGRycy9kb3ducmV2LnhtbESPS4vCMBSF98L8h3CF2YimyvigGmUQ&#10;hGFwoVVxe2muTbG5KU3Uzr+fCILLw3l8nMWqtZW4U+NLxwqGgwQEce50yYWC42HTn4HwAVlj5ZgU&#10;/JGH1fKjs8BUuwfv6Z6FQsQR9ikqMCHUqZQ+N2TRD1xNHL2LayyGKJtC6gYfcdxWcpQkE2mx5Egw&#10;WNPaUH7NbjZCMCtGW0O7G+L2d7Y5j3unQ63UZ7f9noMI1IZ3+NX+0Qqm4+QL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eewxAAAAN0AAAAPAAAAAAAAAAAA&#10;AAAAAKECAABkcnMvZG93bnJldi54bWxQSwUGAAAAAAQABAD5AAAAkgMAAAAA&#10;" strokecolor="red" strokeweight="0"/>
                  <v:line id="Line 971" o:spid="_x0000_s2090" style="position:absolute;visibility:visible;mso-wrap-style:square" from="1342,622" to="13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1CK8UAAADdAAAADwAAAGRycy9kb3ducmV2LnhtbESPX2vCMBTF3wW/Q7jCXmSmEzpLNYoI&#10;whh92FqHr5fmrilrbkoTbfftl8Fgj4fz58fZHSbbiTsNvnWs4GmVgCCunW65UXCpzo8ZCB+QNXaO&#10;ScE3eTjs57Md5tqN/E73MjQijrDPUYEJoc+l9LUhi37leuLofbrBYohyaKQecIzjtpPrJHmWFluO&#10;BIM9nQzVX+XNRgiWzbow9HZDLF6z8zVdflS9Ug+L6bgFEWgK/+G/9otWsEmTFH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1CK8UAAADdAAAADwAAAAAAAAAA&#10;AAAAAAChAgAAZHJzL2Rvd25yZXYueG1sUEsFBgAAAAAEAAQA+QAAAJMDAAAAAA==&#10;" strokecolor="red" strokeweight="0"/>
                  <v:line id="Line 972" o:spid="_x0000_s2091" style="position:absolute;visibility:visible;mso-wrap-style:square" from="1346,622" to="134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cXMQAAADdAAAADwAAAGRycy9kb3ducmV2LnhtbESPS4vCMBSF98L8h3AFN6Kpgg+qUQZB&#10;kMHF2M7g9tJcm2JzU5qonX9vhAGXh/P4OOttZ2txp9ZXjhVMxgkI4sLpiksFP/l+tAThA7LG2jEp&#10;+CMP281Hb42pdg8+0T0LpYgj7FNUYEJoUil9YciiH7uGOHoX11oMUbal1C0+4rit5TRJ5tJixZFg&#10;sKGdoeKa3WyEYFZOj4a+b4jHr+X+PBv+5o1Sg373uQIRqAvv8H/7oBUsZskcXm/i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r9xcxAAAAN0AAAAPAAAAAAAAAAAA&#10;AAAAAKECAABkcnMvZG93bnJldi54bWxQSwUGAAAAAAQABAD5AAAAkgMAAAAA&#10;" strokecolor="red" strokeweight="0"/>
                  <v:line id="Line 973" o:spid="_x0000_s2092" style="position:absolute;visibility:visible;mso-wrap-style:square" from="1353,621" to="135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N5x8QAAADdAAAADwAAAGRycy9kb3ducmV2LnhtbESPS4vCMBSF98L8h3AH3MiYKvigGmUY&#10;EERcaOvg9tJcm2JzU5qonX8/EQSXh/P4OMt1Z2txp9ZXjhWMhgkI4sLpiksFp3zzNQfhA7LG2jEp&#10;+CMP69VHb4mpdg8+0j0LpYgj7FNUYEJoUil9YciiH7qGOHoX11oMUbal1C0+4rit5ThJptJixZFg&#10;sKEfQ8U1u9kIwawc7w0dboj73Xxzngx+80ap/mf3vQARqAvv8Ku91Qpmk2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3nHxAAAAN0AAAAPAAAAAAAAAAAA&#10;AAAAAKECAABkcnMvZG93bnJldi54bWxQSwUGAAAAAAQABAD5AAAAkgMAAAAA&#10;" strokecolor="red" strokeweight="0"/>
                  <v:line id="Line 974" o:spid="_x0000_s2093" style="position:absolute;visibility:visible;mso-wrap-style:square" from="1364,619" to="136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zttcEAAADdAAAADwAAAGRycy9kb3ducmV2LnhtbERPTWvCQBC9F/oflin0UnSjYJXoKkUQ&#10;SvFgo+J1yI7Z0OxsyK6a/nvnIHh8vO/FqveNulIX68AGRsMMFHEZbM2VgcN+M5iBignZYhOYDPxT&#10;hNXy9WWBuQ03/qVrkSolIRxzNOBSanOtY+nIYxyGlli4c+g8JoFdpW2HNwn3jR5n2af2WLM0OGxp&#10;7aj8Ky5eSrCoxltHuwvi9me2OU0+jvvWmPe3/msOKlGfnuKH+9samE4ymSt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fO21wQAAAN0AAAAPAAAAAAAAAAAAAAAA&#10;AKECAABkcnMvZG93bnJldi54bWxQSwUGAAAAAAQABAD5AAAAjwMAAAAA&#10;" strokecolor="red" strokeweight="0"/>
                  <v:line id="Line 975" o:spid="_x0000_s2094" style="position:absolute;visibility:visible;mso-wrap-style:square" from="1369,618" to="137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ILsMAAADdAAAADwAAAGRycy9kb3ducmV2LnhtbESPS4vCMBSF98L8h3CF2YimI/iqRhkG&#10;hEFcjFVxe2muTbG5KU3U+u+NMODycB4fZ7FqbSVu1PjSsYKvQQKCOHe65ELBYb/uT0H4gKyxckwK&#10;HuRhtfzoLDDV7s47umWhEHGEfYoKTAh1KqXPDVn0A1cTR+/sGoshyqaQusF7HLeVHCbJWFosORIM&#10;1vRjKL9kVxshmBXDraG/K+J2M12fRr3jvlbqs9t+z0EEasM7/N/+1Qomo2QG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wSC7DAAAA3QAAAA8AAAAAAAAAAAAA&#10;AAAAoQIAAGRycy9kb3ducmV2LnhtbFBLBQYAAAAABAAEAPkAAACRAwAAAAA=&#10;" strokecolor="red" strokeweight="0"/>
                  <v:line id="Line 976" o:spid="_x0000_s2095" style="position:absolute;visibility:visible;mso-wrap-style:square" from="1316,647" to="131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3bsIAAADdAAAADwAAAGRycy9kb3ducmV2LnhtbERPS2vCQBC+C/6HZYRepG4UfJC6ighC&#10;KR5qtPQ6ZKfZ0OxsyK6a/nvnIPT48b3X29436kZdrAMbmE4yUMRlsDVXBi7nw+sKVEzIFpvAZOCP&#10;Imw3w8EacxvufKJbkSolIRxzNOBSanOtY+nIY5yElli4n9B5TAK7StsO7xLuGz3LsoX2WLM0OGxp&#10;76j8La5eSrCoZkdHn1fE48fq8D0ff51bY15G/e4NVKI+/Yuf7ndrYDmfyn5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N3bsIAAADdAAAADwAAAAAAAAAAAAAA&#10;AAChAgAAZHJzL2Rvd25yZXYueG1sUEsFBgAAAAAEAAQA+QAAAJADAAAAAA==&#10;" strokecolor="red" strokeweight="0"/>
                  <v:line id="Line 977" o:spid="_x0000_s2096" style="position:absolute;visibility:visible;mso-wrap-style:square" from="1328,645" to="1329,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S9cQAAADdAAAADwAAAGRycy9kb3ducmV2LnhtbESPS4vCMBSF98L8h3AH3IimFXxQjTII&#10;gogLrTO4vTTXpkxzU5qonX8/EQSXh/P4OMt1Z2txp9ZXjhWkowQEceF0xaWC7/N2OAfhA7LG2jEp&#10;+CMP69VHb4mZdg8+0T0PpYgj7DNUYEJoMil9YciiH7mGOHpX11oMUbal1C0+4rit5ThJptJixZFg&#10;sKGNoeI3v9kIwbwcHwwdb4iH/Xx7mQx+zo1S/c/uawEiUBfe4Vd7pxXMJm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n9L1xAAAAN0AAAAPAAAAAAAAAAAA&#10;AAAAAKECAABkcnMvZG93bnJldi54bWxQSwUGAAAAAAQABAD5AAAAkgMAAAAA&#10;" strokecolor="red" strokeweight="0"/>
                  <v:line id="Line 978" o:spid="_x0000_s2097" style="position:absolute;visibility:visible;mso-wrap-style:square" from="1332,645" to="133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1MgsMAAADdAAAADwAAAGRycy9kb3ducmV2LnhtbESPzYrCMBSF9wO+Q7jCbAZNLThKNYoI&#10;ggwunKq4vTTXptjclCZq5+0nguDycH4+znzZ2VrcqfWVYwWjYQKCuHC64lLB8bAZTEH4gKyxdkwK&#10;/sjDctH7mGOm3YN/6Z6HUsQR9hkqMCE0mZS+MGTRD11DHL2Lay2GKNtS6hYfcdzWMk2Sb2mx4kgw&#10;2NDaUHHNbzZCMC/TnaH9DXH3M92cx1+nQ6PUZ79bzUAE6sI7/GpvtYLJeJTC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NTILDAAAA3QAAAA8AAAAAAAAAAAAA&#10;AAAAoQIAAGRycy9kb3ducmV2LnhtbFBLBQYAAAAABAAEAPkAAACRAwAAAAA=&#10;" strokecolor="red" strokeweight="0"/>
                  <v:line id="Line 979" o:spid="_x0000_s2098" style="position:absolute;visibility:visible;mso-wrap-style:square" from="1339,644" to="1340,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pGcUAAADdAAAADwAAAGRycy9kb3ducmV2LnhtbESPX2vCMBTF3wd+h3CFvQxNdThL17SI&#10;IIzhw1aVvV6aa1NsbkoTtfv2y2Cwx8P58+Pk5Wg7caPBt44VLOYJCOLa6ZYbBcfDbpaC8AFZY+eY&#10;FHyTh7KYPOSYaXfnT7pVoRFxhH2GCkwIfSalrw1Z9HPXE0fv7AaLIcqhkXrAexy3nVwmyYu02HIk&#10;GOxpa6i+VFcbIVg1y72hjyvi/j3dfa2eTodeqcfpuHkFEWgM/+G/9ptWsF4tnuH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HpGcUAAADdAAAADwAAAAAAAAAA&#10;AAAAAAChAgAAZHJzL2Rvd25yZXYueG1sUEsFBgAAAAAEAAQA+QAAAJMDAAAAAA==&#10;" strokecolor="red" strokeweight="0"/>
                  <v:line id="Line 980" o:spid="_x0000_s2099" style="position:absolute;visibility:visible;mso-wrap-style:square" from="1350,643" to="135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xbcUAAADdAAAADwAAAGRycy9kb3ducmV2LnhtbESPX2vCMBTF3wd+h3CFvQxNlTlL17SI&#10;IIzhw1aVvV6aa1NsbkoTtfv2y2Cwx8P58+Pk5Wg7caPBt44VLOYJCOLa6ZYbBcfDbpaC8AFZY+eY&#10;FHyTh7KYPOSYaXfnT7pVoRFxhH2GCkwIfSalrw1Z9HPXE0fv7AaLIcqhkXrAexy3nVwmyYu02HIk&#10;GOxpa6i+VFcbIVg1y72hjyvi/j3dfa2eTodeqcfpuHkFEWgM/+G/9ptWsF4tnuH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hxbcUAAADdAAAADwAAAAAAAAAA&#10;AAAAAAChAgAAZHJzL2Rvd25yZXYueG1sUEsFBgAAAAAEAAQA+QAAAJMDAAAAAA==&#10;" strokecolor="red" strokeweight="0"/>
                  <v:line id="Line 981" o:spid="_x0000_s2100" style="position:absolute;visibility:visible;mso-wrap-style:square" from="1354,642" to="135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U9sUAAADdAAAADwAAAGRycy9kb3ducmV2LnhtbESPX2vCMBTF3wd+h3CFvYyZWugsnVFk&#10;IIzhw9Yqe700d02xuSlNtPXbm8Fgj4fz58dZbyfbiSsNvnWsYLlIQBDXTrfcKDhW++cchA/IGjvH&#10;pOBGHrab2cMaC+1G/qJrGRoRR9gXqMCE0BdS+tqQRb9wPXH0ftxgMUQ5NFIPOMZx28k0SV6kxZYj&#10;wWBPb4bqc3mxEYJlkx4MfV4QDx/5/jt7OlW9Uo/zafcKItAU/sN/7XetYJU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TU9sUAAADdAAAADwAAAAAAAAAA&#10;AAAAAAChAgAAZHJzL2Rvd25yZXYueG1sUEsFBgAAAAAEAAQA+QAAAJMDAAAAAA==&#10;" strokecolor="red" strokeweight="0"/>
                  <v:line id="Line 982" o:spid="_x0000_s2101" style="position:absolute;visibility:visible;mso-wrap-style:square" from="1361,641" to="136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KgcUAAADdAAAADwAAAGRycy9kb3ducmV2LnhtbESPX2vCMBTF3wd+h3CFvQybWtCVahQR&#10;hDF8cHXi66W5a8qam9LE2n37ZSDs8XD+/Djr7WhbMVDvG8cK5kkKgrhyuuFawef5MMtB+ICssXVM&#10;Cn7Iw3YzeVpjod2dP2goQy3iCPsCFZgQukJKXxmy6BPXEUfvy/UWQ5R9LXWP9zhuW5ml6VJabDgS&#10;DHa0N1R9lzcbIVjW2dHQ6YZ4fM8P18XL5dwp9TwddysQgcbwH36037SC18V8C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ZKgcUAAADdAAAADwAAAAAAAAAA&#10;AAAAAAChAgAAZHJzL2Rvd25yZXYueG1sUEsFBgAAAAAEAAQA+QAAAJMDAAAAAA==&#10;" strokecolor="red" strokeweight="0"/>
                  <v:line id="Line 983" o:spid="_x0000_s2102" style="position:absolute;visibility:visible;mso-wrap-style:square" from="1372,640" to="137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vGsQAAADdAAAADwAAAGRycy9kb3ducmV2LnhtbESPS4vCMBSF98L8h3CF2YimCj6oRhkE&#10;QQYXY6u4vTTXptjclCZq599PBgSXh/P4OKtNZ2vxoNZXjhWMRwkI4sLpiksFp3w3XIDwAVlj7ZgU&#10;/JKHzfqjt8JUuycf6ZGFUsQR9ikqMCE0qZS+MGTRj1xDHL2ray2GKNtS6hafcdzWcpIkM2mx4kgw&#10;2NDWUHHL7jZCMCsnB0M/d8TD92J3mQ7OeaPUZ7/7WoII1IV3+NXeawXz6XgO/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Ou8axAAAAN0AAAAPAAAAAAAAAAAA&#10;AAAAAKECAABkcnMvZG93bnJldi54bWxQSwUGAAAAAAQABAD5AAAAkgMAAAAA&#10;" strokecolor="red" strokeweight="0"/>
                  <v:line id="Line 984" o:spid="_x0000_s2103" style="position:absolute;visibility:visible;mso-wrap-style:square" from="1313,669" to="13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V7aMIAAADdAAAADwAAAGRycy9kb3ducmV2LnhtbERPS2vCQBC+C/6HZYRepG4UfJC6ighC&#10;KR5qtPQ6ZKfZ0OxsyK6a/nvnIPT48b3X29436kZdrAMbmE4yUMRlsDVXBi7nw+sKVEzIFpvAZOCP&#10;Imw3w8EacxvufKJbkSolIRxzNOBSanOtY+nIY5yElli4n9B5TAK7StsO7xLuGz3LsoX2WLM0OGxp&#10;76j8La5eSrCoZkdHn1fE48fq8D0ff51bY15G/e4NVKI+/Yuf7ndrYDmfylx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V7aMIAAADdAAAADwAAAAAAAAAAAAAA&#10;AAChAgAAZHJzL2Rvd25yZXYueG1sUEsFBgAAAAAEAAQA+QAAAJADAAAAAA==&#10;" strokecolor="red" strokeweight="0"/>
                  <v:line id="Line 985" o:spid="_x0000_s2104" style="position:absolute;visibility:visible;mso-wrap-style:square" from="1317,669" to="13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e88UAAADdAAAADwAAAGRycy9kb3ducmV2LnhtbESPX2vCMBTF3wd+h3CFvQxNW3BznVFE&#10;EIb4sFXF10tzl5Q1N6WJWr/9Mhjs8XD+/DiL1eBacaU+NJ4V5NMMBHHtdcNGwfGwncxBhIissfVM&#10;Cu4UYLUcPSyw1P7Gn3StohFphEOJCmyMXSllqC05DFPfESfvy/cOY5K9kbrHWxp3rSyy7Fk6bDgR&#10;LHa0sVR/VxeXIFiZYm/p44K4382359nT6dAp9Tge1m8gIg3xP/zXftcKXmb5K/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e88UAAADdAAAADwAAAAAAAAAA&#10;AAAAAAChAgAAZHJzL2Rvd25yZXYueG1sUEsFBgAAAAAEAAQA+QAAAJMDAAAAAA==&#10;" strokecolor="red" strokeweight="0"/>
                  <v:line id="Line 986" o:spid="_x0000_s2105" style="position:absolute;visibility:visible;mso-wrap-style:square" from="1324,668" to="132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908IAAADdAAAADwAAAGRycy9kb3ducmV2LnhtbERPTWvCQBC9C/0PyxS8SN00YJXoKqUg&#10;iHhoY0uvQ3bMhmZnQ3bV+O+dg9Dj432vNoNv1YX62AQ28DrNQBFXwTZcG/g+bl8WoGJCttgGJgM3&#10;irBZP41WWNhw5S+6lKlWEsKxQAMupa7QOlaOPMZp6IiFO4XeYxLY19r2eJVw3+o8y960x4alwWFH&#10;H46qv/LspQTLOj84+jwjHvaL7e9s8nPsjBk/D+9LUImG9C9+uHfWwHyWy35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908IAAADdAAAADwAAAAAAAAAAAAAA&#10;AAChAgAAZHJzL2Rvd25yZXYueG1sUEsFBgAAAAAEAAQA+QAAAJADAAAAAA==&#10;" strokecolor="red" strokeweight="0"/>
                  <v:line id="Line 987" o:spid="_x0000_s2106" style="position:absolute;visibility:visible;mso-wrap-style:square" from="1335,666" to="133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YSMMAAADdAAAADwAAAGRycy9kb3ducmV2LnhtbESPzYrCMBSF9wO+Q7jCbAZNLThKNYoI&#10;ggwunKq4vTTXptjclCZq5+0nguDycH4+znzZ2VrcqfWVYwWjYQKCuHC64lLB8bAZTEH4gKyxdkwK&#10;/sjDctH7mGOm3YN/6Z6HUsQR9hkqMCE0mZS+MGTRD11DHL2Lay2GKNtS6hYfcdzWMk2Sb2mx4kgw&#10;2NDaUHHNbzZCMC/TnaH9DXH3M92cx1+nQ6PUZ79bzUAE6sI7/GpvtYLJOB3B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zGEjDAAAA3QAAAA8AAAAAAAAAAAAA&#10;AAAAoQIAAGRycy9kb3ducmV2LnhtbFBLBQYAAAAABAAEAPkAAACRAwAAAAA=&#10;" strokecolor="red" strokeweight="0"/>
                  <v:line id="Line 988" o:spid="_x0000_s2107" style="position:absolute;visibility:visible;mso-wrap-style:square" from="1339,666" to="1340,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GGP8UAAADdAAAADwAAAGRycy9kb3ducmV2LnhtbESPX2vCMBTF3wd+h3CFvQxNV+gm1Shj&#10;UBijD1ud+Hpprk2xuSlNqvXbm8Fgj4fz58fZ7CbbiQsNvnWs4HmZgCCunW65UfCzLxYrED4ga+wc&#10;k4IbedhtZw8bzLW78jddqtCIOMI+RwUmhD6X0teGLPql64mjd3KDxRDl0Eg94DWO206mSfIiLbYc&#10;CQZ7ejdUn6vRRghWTVoa+hoRy89VccyeDvteqcf59LYGEWgK/+G/9odW8JqlK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GGP8UAAADdAAAADwAAAAAAAAAA&#10;AAAAAAChAgAAZHJzL2Rvd25yZXYueG1sUEsFBgAAAAAEAAQA+QAAAJMDAAAAAA==&#10;" strokecolor="red" strokeweight="0"/>
                  <v:line id="Line 989" o:spid="_x0000_s2108" style="position:absolute;visibility:visible;mso-wrap-style:square" from="1346,665" to="134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0jpMUAAADdAAAADwAAAGRycy9kb3ducmV2LnhtbESPX2vCMBTF34V9h3AFX2Sm63CT2lTG&#10;QJDhg9aJr5fm2hSbm9JE7b79Mhj4eDh/fpx8NdhW3Kj3jWMFL7MEBHHldMO1gu/D+nkBwgdkja1j&#10;UvBDHlbF0yjHTLs77+lWhlrEEfYZKjAhdJmUvjJk0c9cRxy9s+sthij7Wuoe73HctjJNkjdpseFI&#10;MNjRp6HqUl5thGBZp1tDuyvi9muxPs2nx0On1GQ8fCxBBBrCI/zf3mgF7/P0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0jpMUAAADdAAAADwAAAAAAAAAA&#10;AAAAAAChAgAAZHJzL2Rvd25yZXYueG1sUEsFBgAAAAAEAAQA+QAAAJMDAAAAAA==&#10;" strokecolor="red" strokeweight="0"/>
                  <v:line id="Line 990" o:spid="_x0000_s2109" style="position:absolute;visibility:visible;mso-wrap-style:square" from="1357,663" to="135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70MUAAADdAAAADwAAAGRycy9kb3ducmV2LnhtbESPX2vCMBTF34V9h3AFX2SmK3OT2lTG&#10;QJDhg9aJr5fm2hSbm9JE7b79Mhj4eDh/fpx8NdhW3Kj3jWMFL7MEBHHldMO1gu/D+nkBwgdkja1j&#10;UvBDHlbF0yjHTLs77+lWhlrEEfYZKjAhdJmUvjJk0c9cRxy9s+sthij7Wuoe73HctjJNkjdpseFI&#10;MNjRp6HqUl5thGBZp1tDuyvi9muxPs2nx0On1GQ8fCxBBBrCI/zf3mgF7/P0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S70MUAAADdAAAADwAAAAAAAAAA&#10;AAAAAAChAgAAZHJzL2Rvd25yZXYueG1sUEsFBgAAAAAEAAQA+QAAAJMDAAAAAA==&#10;" strokecolor="red" strokeweight="0"/>
                  <v:line id="Line 991" o:spid="_x0000_s2110" style="position:absolute;visibility:visible;mso-wrap-style:square" from="1362,663" to="136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eS8QAAADdAAAADwAAAGRycy9kb3ducmV2LnhtbESPX2vCMBTF34V9h3AHvshMLdRJ11TG&#10;QBDxQevGXi/NXVPW3JQmavftF0Hw8XD+/DjFerSduNDgW8cKFvMEBHHtdMuNgs/T5mUFwgdkjZ1j&#10;UvBHHtbl06TAXLsrH+lShUbEEfY5KjAh9LmUvjZk0c9dTxy9HzdYDFEOjdQDXuO47WSaJEtpseVI&#10;MNjTh6H6tzrbCMGqSfeGDmfE/W61+c5mX6deqenz+P4GItAYHuF7e6sVvGZpBrc38QnI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B5LxAAAAN0AAAAPAAAAAAAAAAAA&#10;AAAAAKECAABkcnMvZG93bnJldi54bWxQSwUGAAAAAAQABAD5AAAAkgMAAAAA&#10;" strokecolor="red" strokeweight="0"/>
                  <v:line id="Line 992" o:spid="_x0000_s2111" style="position:absolute;visibility:visible;mso-wrap-style:square" from="1368,662" to="1369,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qAPMUAAADdAAAADwAAAGRycy9kb3ducmV2LnhtbESPX2vCMBTF3wf7DuEO9jI0XaFaqlHG&#10;QBijD7Pd8PXSXJuy5qY0Ubtvb4SBj4fz58dZbyfbizONvnOs4HWegCBunO64VfBd72Y5CB+QNfaO&#10;ScEfedhuHh/WWGh34T2dq9CKOMK+QAUmhKGQ0jeGLPq5G4ijd3SjxRDl2Eo94iWO216mSbKQFjuO&#10;BIMDvRtqfquTjRCs2rQ09HVCLD/z3SF7+akHpZ6fprcViEBTuIf/2x9awTJLF3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qAPMUAAADdAAAADwAAAAAAAAAA&#10;AAAAAAChAgAAZHJzL2Rvd25yZXYueG1sUEsFBgAAAAAEAAQA+QAAAJMDAAAAAA==&#10;" strokecolor="red" strokeweight="0"/>
                  <v:line id="Line 993" o:spid="_x0000_s2112" style="position:absolute;visibility:visible;mso-wrap-style:square" from="1321,690" to="1322,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lp8UAAADdAAAADwAAAGRycy9kb3ducmV2LnhtbESPX2vCMBTF3wd+h3CFvQxNV3CVzigi&#10;CGP4sLXKXi/NXVPW3JQmrfXbm8Fgj4fz58fZ7CbbipF63zhW8LxMQBBXTjdcKziXx8UahA/IGlvH&#10;pOBGHnbb2cMGc+2u/EljEWoRR9jnqMCE0OVS+sqQRb90HXH0vl1vMUTZ11L3eI3jtpVpkrxIiw1H&#10;gsGODoaqn2KwEYJFnZ4MfQyIp/f18Wv1dCk7pR7n0/4VRKAp/If/2m9aQbZKM/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lp8UAAADdAAAADwAAAAAAAAAA&#10;AAAAAAChAgAAZHJzL2Rvd25yZXYueG1sUEsFBgAAAAAEAAQA+QAAAJMDAAAAAA==&#10;" strokecolor="red" strokeweight="0"/>
                  <v:line id="Line 994" o:spid="_x0000_s2113" style="position:absolute;visibility:visible;mso-wrap-style:square" from="1325,689" to="132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mx1cIAAADdAAAADwAAAGRycy9kb3ducmV2LnhtbERPTWvCQBC9C/0PyxS8SN00YJXoKqUg&#10;iHhoY0uvQ3bMhmZnQ3bV+O+dg9Dj432vNoNv1YX62AQ28DrNQBFXwTZcG/g+bl8WoGJCttgGJgM3&#10;irBZP41WWNhw5S+6lKlWEsKxQAMupa7QOlaOPMZp6IiFO4XeYxLY19r2eJVw3+o8y960x4alwWFH&#10;H46qv/LspQTLOj84+jwjHvaL7e9s8nPsjBk/D+9LUImG9C9+uHfWwHyWy1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mx1cIAAADdAAAADwAAAAAAAAAAAAAA&#10;AAChAgAAZHJzL2Rvd25yZXYueG1sUEsFBgAAAAAEAAQA+QAAAJADAAAAAA==&#10;" strokecolor="red" strokeweight="0"/>
                  <v:line id="Line 995" o:spid="_x0000_s2114" style="position:absolute;visibility:visible;mso-wrap-style:square" from="1331,688" to="133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UUTsQAAADdAAAADwAAAGRycy9kb3ducmV2LnhtbESPX2vCMBTF34V9h3AFX8ZMLThdZ5Qh&#10;CCI+aOvY66W5a4rNTWmi1m+/DAQfD+fPj7NY9bYRV+p87VjBZJyAIC6drrlScCo2b3MQPiBrbByT&#10;gjt5WC1fBgvMtLvxka55qEQcYZ+hAhNCm0npS0MW/di1xNH7dZ3FEGVXSd3hLY7bRqZJ8i4t1hwJ&#10;BltaGyrP+cVGCOZVujd0uCDud/PNz/T1u2iVGg37r08QgfrwDD/aW61gNk0/4P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RROxAAAAN0AAAAPAAAAAAAAAAAA&#10;AAAAAKECAABkcnMvZG93bnJldi54bWxQSwUGAAAAAAQABAD5AAAAkgMAAAAA&#10;" strokecolor="red" strokeweight="0"/>
                  <v:line id="Line 996" o:spid="_x0000_s2115" style="position:absolute;visibility:visible;mso-wrap-style:square" from="1343,687" to="134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YrDsIAAADdAAAADwAAAGRycy9kb3ducmV2LnhtbERPTWvCQBC9C/6HZYReRDe12Ep0lVIQ&#10;SvHQJhWvQ3aaDc3Ohuyq6b93DkKPj/e92Q2+VRfqYxPYwOM8A0VcBdtwbeC73M9WoGJCttgGJgN/&#10;FGG3HY82mNtw5S+6FKlWEsIxRwMupS7XOlaOPMZ56IiF+wm9xySwr7Xt8SrhvtWLLHvWHhuWBocd&#10;vTmqfouzlxIs6sXB0ecZ8fCx2p+W02PZGfMwGV7XoBIN6V98d79bAy/LJ9kv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WYrDsIAAADdAAAADwAAAAAAAAAAAAAA&#10;AAChAgAAZHJzL2Rvd25yZXYueG1sUEsFBgAAAAAEAAQA+QAAAJADAAAAAA==&#10;" strokecolor="red" strokeweight="0"/>
                  <v:line id="Line 997" o:spid="_x0000_s2116" style="position:absolute;visibility:visible;mso-wrap-style:square" from="1347,686" to="1348,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OlcUAAADdAAAADwAAAGRycy9kb3ducmV2LnhtbESPX2vCMBTF3wd+h3CFvQxNdThL17SI&#10;IIzhw1aVvV6aa1NsbkoTtfv2y2Cwx8P58+Pk5Wg7caPBt44VLOYJCOLa6ZYbBcfDbpaC8AFZY+eY&#10;FHyTh7KYPOSYaXfnT7pVoRFxhH2GCkwIfSalrw1Z9HPXE0fv7AaLIcqhkXrAexy3nVwmyYu02HIk&#10;GOxpa6i+VFcbIVg1y72hjyvi/j3dfa2eTodeqcfpuHkFEWgM/+G/9ptWsF49L+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qOlcUAAADdAAAADwAAAAAAAAAA&#10;AAAAAAChAgAAZHJzL2Rvd25yZXYueG1sUEsFBgAAAAAEAAQA+QAAAJMDAAAAAA==&#10;" strokecolor="red" strokeweight="0"/>
                  <v:line id="Line 998" o:spid="_x0000_s2117" style="position:absolute;visibility:visible;mso-wrap-style:square" from="1354,685" to="135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Q4sUAAADdAAAADwAAAGRycy9kb3ducmV2LnhtbESPX2vCMBTF34V9h3AFX2Sm63CT2lTG&#10;QJDhg9aJr5fm2hSbm9JE7b79Mhj4eDh/fpx8NdhW3Kj3jWMFL7MEBHHldMO1gu/D+nkBwgdkja1j&#10;UvBDHlbF0yjHTLs77+lWhlrEEfYZKjAhdJmUvjJk0c9cRxy9s+sthij7Wuoe73HctjJNkjdpseFI&#10;MNjRp6HqUl5thGBZp1tDuyvi9muxPs2nx0On1GQ8fCxBBBrCI/zf3mgF7/P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gQ4sUAAADdAAAADwAAAAAAAAAA&#10;AAAAAAChAgAAZHJzL2Rvd25yZXYueG1sUEsFBgAAAAAEAAQA+QAAAJMDAAAAAA==&#10;" strokecolor="red" strokeweight="0"/>
                  <v:line id="Line 999" o:spid="_x0000_s2118" style="position:absolute;visibility:visible;mso-wrap-style:square" from="1365,684" to="1366,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S1ecQAAADdAAAADwAAAGRycy9kb3ducmV2LnhtbESPzYrCMBSF98K8Q7gDbkRTFR2pRhFB&#10;EHGhdcTtpbnTlGluShO1vr0ZGHB5OD8fZ7FqbSXu1PjSsYLhIAFBnDtdcqHg+7ztz0D4gKyxckwK&#10;nuRhtfzoLDDV7sEnumehEHGEfYoKTAh1KqXPDVn0A1cTR+/HNRZDlE0hdYOPOG4rOUqSqbRYciQY&#10;rGljKP/NbjZCMCtGB0PHG+JhP9teJ73LuVaq+9mu5yACteEd/m/vtIKvyXgM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LV5xAAAAN0AAAAPAAAAAAAAAAAA&#10;AAAAAKECAABkcnMvZG93bnJldi54bWxQSwUGAAAAAAQABAD5AAAAkgMAAAAA&#10;" strokecolor="red" strokeweight="0"/>
                  <v:line id="Line 1000" o:spid="_x0000_s2119" style="position:absolute;visibility:visible;mso-wrap-style:square" from="1369,683" to="1370,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0tDcUAAADdAAAADwAAAGRycy9kb3ducmV2LnhtbESPX2vCMBTF3wf7DuEKvow1ndqtdEYR&#10;QZDhw1aVvV6au6bY3JQmav32izDY4+H8+XHmy8G24kK9bxwreElSEMSV0w3XCg77zXMOwgdkja1j&#10;UnAjD8vF48McC+2u/EWXMtQijrAvUIEJoSuk9JUhiz5xHXH0flxvMUTZ11L3eI3jtpWTNH2VFhuO&#10;BIMdrQ1Vp/JsIwTLerIz9HlG3H3km+/s6bjvlBqPhtU7iEBD+A//tbdawVs2ncH9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0tDcUAAADdAAAADwAAAAAAAAAA&#10;AAAAAAChAgAAZHJzL2Rvd25yZXYueG1sUEsFBgAAAAAEAAQA+QAAAJMDAAAAAA==&#10;" strokecolor="red" strokeweight="0"/>
                  <v:line id="Line 1001" o:spid="_x0000_s2120" style="position:absolute;visibility:visible;mso-wrap-style:square" from="1317,712" to="1318,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GIlsQAAADdAAAADwAAAGRycy9kb3ducmV2LnhtbESPX2vCMBTF34V9h3AFX2SmOrpJZ5Qh&#10;CCI+aLux10tz1xSbm9JErd9+EQQfD+fPj7NY9bYRF+p87VjBdJKAIC6drrlS8F1sXucgfEDW2Dgm&#10;BTfysFq+DBaYaXflI13yUIk4wj5DBSaENpPSl4Ys+olriaP35zqLIcqukrrDaxy3jZwlybu0WHMk&#10;GGxpbag85WcbIZhXs72hwxlxv5tvftPxT9EqNRr2X58gAvXhGX60t1rBR/qW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EYiWxAAAAN0AAAAPAAAAAAAAAAAA&#10;AAAAAKECAABkcnMvZG93bnJldi54bWxQSwUGAAAAAAQABAD5AAAAkgMAAAAA&#10;" strokecolor="red" strokeweight="0"/>
                  <v:line id="Line 1002" o:spid="_x0000_s2121" style="position:absolute;visibility:visible;mso-wrap-style:square" from="1328,710" to="132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MW4cQAAADdAAAADwAAAGRycy9kb3ducmV2LnhtbESPzYrCMBSF98K8Q7gDbkRTFR2pRhFB&#10;EHGhdcTtpbnTlGluShO1vv1kQHB5OD8fZ7FqbSXu1PjSsYLhIAFBnDtdcqHg+7ztz0D4gKyxckwK&#10;nuRhtfzoLDDV7sEnumehEHGEfYoKTAh1KqXPDVn0A1cTR+/HNRZDlE0hdYOPOG4rOUqSqbRYciQY&#10;rGljKP/NbjZCMCtGB0PHG+JhP9teJ73LuVaq+9mu5yACteEdfrV3WsHXZDyF/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xbhxAAAAN0AAAAPAAAAAAAAAAAA&#10;AAAAAKECAABkcnMvZG93bnJldi54bWxQSwUGAAAAAAQABAD5AAAAkgMAAAAA&#10;" strokecolor="red" strokeweight="0"/>
                  <v:line id="Line 1003" o:spid="_x0000_s2122" style="position:absolute;visibility:visible;mso-wrap-style:square" from="1333,710" to="133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esQAAADdAAAADwAAAGRycy9kb3ducmV2LnhtbESPS4vCMBSF98L8h3AFNzKmOvigY5RB&#10;EERcaB1xe2nuNMXmpjRR67+fCILLw3l8nPmytZW4UeNLxwqGgwQEce50yYWC3+P6cwbCB2SNlWNS&#10;8CAPy8VHZ46pdnc+0C0LhYgj7FNUYEKoUyl9bsiiH7iaOHp/rrEYomwKqRu8x3FbyVGSTKTFkiPB&#10;YE0rQ/klu9oIwawY7Qztr4i77Wx9HvdPx1qpXrf9+QYRqA3v8Ku90Qqm468p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N6xAAAAN0AAAAPAAAAAAAAAAAA&#10;AAAAAKECAABkcnMvZG93bnJldi54bWxQSwUGAAAAAAQABAD5AAAAkgMAAAAA&#10;" strokecolor="red" strokeweight="0"/>
                  <v:line id="Line 1004" o:spid="_x0000_s2123" style="position:absolute;visibility:visible;mso-wrap-style:square" from="1339,709" to="134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AnCMIAAADdAAAADwAAAGRycy9kb3ducmV2LnhtbERPTWvCQBC9C/6HZYReRDe12Ep0lVIQ&#10;SvHQJhWvQ3aaDc3Ohuyq6b93DkKPj/e92Q2+VRfqYxPYwOM8A0VcBdtwbeC73M9WoGJCttgGJgN/&#10;FGG3HY82mNtw5S+6FKlWEsIxRwMupS7XOlaOPMZ56IiF+wm9xySwr7Xt8SrhvtWLLHvWHhuWBocd&#10;vTmqfouzlxIs6sXB0ecZ8fCx2p+W02PZGfMwGV7XoBIN6V98d79bAy/LJ5kr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AnCMIAAADdAAAADwAAAAAAAAAAAAAA&#10;AAChAgAAZHJzL2Rvd25yZXYueG1sUEsFBgAAAAAEAAQA+QAAAJADAAAAAA==&#10;" strokecolor="red" strokeweight="0"/>
                  <v:line id="Line 1005" o:spid="_x0000_s2124" style="position:absolute;visibility:visible;mso-wrap-style:square" from="1350,707" to="135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yCk8UAAADdAAAADwAAAGRycy9kb3ducmV2LnhtbESPS2vCQBSF9wX/w3CFbkoz0eIrzShS&#10;EEpx0SYVt5fMNROauRMyo8Z/7xQKXR7O4+Pkm8G24kK9bxwrmCQpCOLK6YZrBd/l7nkJwgdkja1j&#10;UnAjD5v16CHHTLsrf9GlCLWII+wzVGBC6DIpfWXIok9cRxy9k+sthij7Wuoer3HctnKapnNpseFI&#10;MNjRm6HqpzjbCMGinu4NfZ4R9x/L3XH2dCg7pR7Hw/YVRKAh/If/2u9awWL2soL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yCk8UAAADdAAAADwAAAAAAAAAA&#10;AAAAAAChAgAAZHJzL2Rvd25yZXYueG1sUEsFBgAAAAAEAAQA+QAAAJMDAAAAAA==&#10;" strokecolor="red" strokeweight="0"/>
                  <v:line id="Line 1006" o:spid="_x0000_s2125" style="position:absolute;visibility:visible;mso-wrap-style:square" from="1355,707" to="1356,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BYc8IAAADdAAAADwAAAGRycy9kb3ducmV2LnhtbERPTWvCQBC9C/6HZYReRDeV2kp0lVIQ&#10;SvHQJhWvQ3aaDc3Ohuyq6b93DkKPj/e92Q2+VRfqYxPYwOM8A0VcBdtwbeC73M9WoGJCttgGJgN/&#10;FGG3HY82mNtw5S+6FKlWEsIxRwMupS7XOlaOPMZ56IiF+wm9xySwr7Xt8SrhvtWLLHvWHhuWBocd&#10;vTmqfouzlxIs6sXB0ecZ8fCx2p+W02PZGfMwGV7XoBIN6V98d79bAy/LJ9kv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BYc8IAAADdAAAADwAAAAAAAAAAAAAA&#10;AAChAgAAZHJzL2Rvd25yZXYueG1sUEsFBgAAAAAEAAQA+QAAAJADAAAAAA==&#10;" strokecolor="red" strokeweight="0"/>
                  <v:line id="Line 1007" o:spid="_x0000_s2126" style="position:absolute;visibility:visible;mso-wrap-style:square" from="1361,706" to="136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z96MUAAADdAAAADwAAAGRycy9kb3ducmV2LnhtbESPX2vCMBTF3wd+h3CFvQxNlTlL17SI&#10;IIzhw1aVvV6aa1NsbkoTtfv2y2Cwx8P58+Pk5Wg7caPBt44VLOYJCOLa6ZYbBcfDbpaC8AFZY+eY&#10;FHyTh7KYPOSYaXfnT7pVoRFxhH2GCkwIfSalrw1Z9HPXE0fv7AaLIcqhkXrAexy3nVwmyYu02HIk&#10;GOxpa6i+VFcbIVg1y72hjyvi/j3dfa2eTodeqcfpuHkFEWgM/+G/9ptWsF49L+D3TXw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z96MUAAADdAAAADwAAAAAAAAAA&#10;AAAAAAChAgAAZHJzL2Rvd25yZXYueG1sUEsFBgAAAAAEAAQA+QAAAJMDAAAAAA==&#10;" strokecolor="red" strokeweight="0"/>
                  <v:line id="Line 1008" o:spid="_x0000_s2127" style="position:absolute;visibility:visible;mso-wrap-style:square" from="1372,704" to="137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5jn8UAAADdAAAADwAAAGRycy9kb3ducmV2LnhtbESPX2vCMBTF34V9h3AFX2SmK3OT2lTG&#10;QJDhg9aJr5fm2hSbm9JE7b79Mhj4eDh/fpx8NdhW3Kj3jWMFL7MEBHHldMO1gu/D+nkBwgdkja1j&#10;UvBDHlbF0yjHTLs77+lWhlrEEfYZKjAhdJmUvjJk0c9cRxy9s+sthij7Wuoe73HctjJNkjdpseFI&#10;MNjRp6HqUl5thGBZp1tDuyvi9muxPs2nx0On1GQ8fCxBBBrCI/zf3mgF7/P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5jn8UAAADdAAAADwAAAAAAAAAA&#10;AAAAAAChAgAAZHJzL2Rvd25yZXYueG1sUEsFBgAAAAAEAAQA+QAAAJMDAAAAAA==&#10;" strokecolor="red" strokeweight="0"/>
                </v:group>
                <v:group id="Group 1009" o:spid="_x0000_s2128" style="position:absolute;left:8324;top:4610;width:400;height:3200" coordorigin="1311,726" coordsize="6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gXcsYAAADdAAAADwAAAGRycy9kb3ducmV2LnhtbESPQWvCQBSE74X+h+UV&#10;vOkmWluJriKi4kGEakG8PbLPJJh9G7JrEv99VxB6HGbmG2a26EwpGqpdYVlBPIhAEKdWF5wp+D1t&#10;+hMQziNrLC2Tggc5WMzf32aYaNvyDzVHn4kAYZeggtz7KpHSpTkZdANbEQfvamuDPsg6k7rGNsBN&#10;KYdR9CUNFhwWcqxolVN6O96Ngm2L7XIUr5v97bp6XE7jw3kfk1K9j245BeGp8//hV3unFXyPP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mBdyxgAAAN0A&#10;AAAPAAAAAAAAAAAAAAAAAKoCAABkcnMvZG93bnJldi54bWxQSwUGAAAAAAQABAD6AAAAnQMAAAAA&#10;">
                  <v:line id="Line 1010" o:spid="_x0000_s2129" style="position:absolute;visibility:visible;mso-wrap-style:square" from="1313,734" to="1314,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tecMQAAADdAAAADwAAAGRycy9kb3ducmV2LnhtbESPzYrCMBSF98K8Q7gDbkRTRR2pRhFB&#10;EHGhdcTtpbnTlGluShO1vr0ZGHB5OD8fZ7FqbSXu1PjSsYLhIAFBnDtdcqHg+7ztz0D4gKyxckwK&#10;nuRhtfzoLDDV7sEnumehEHGEfYoKTAh1KqXPDVn0A1cTR+/HNRZDlE0hdYOPOG4rOUqSqbRYciQY&#10;rGljKP/NbjZCMCtGB0PHG+JhP9teJ73LuVaq+9mu5yACteEd/m/vtIKvyXgMf2/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15wxAAAAN0AAAAPAAAAAAAAAAAA&#10;AAAAAKECAABkcnMvZG93bnJldi54bWxQSwUGAAAAAAQABAD5AAAAkgMAAAAA&#10;" strokecolor="red" strokeweight="0"/>
                  <v:line id="Line 1011" o:spid="_x0000_s2130" style="position:absolute;visibility:visible;mso-wrap-style:square" from="1318,733" to="131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768QAAADdAAAADwAAAGRycy9kb3ducmV2LnhtbESPX2vCMBTF34V9h3AFX2SmyrpJZ5Qh&#10;CCI+aLux10tz1xSbm9JErd9+EQQfD+fPj7NY9bYRF+p87VjBdJKAIC6drrlS8F1sXucgfEDW2Dgm&#10;BTfysFq+DBaYaXflI13yUIk4wj5DBSaENpPSl4Ys+olriaP35zqLIcqukrrDaxy3jZwlybu0WHMk&#10;GGxpbag85WcbIZhXs72hwxlxv5tvftPxT9EqNRr2X58gAvXhGX60t1rBR/qW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F/vrxAAAAN0AAAAPAAAAAAAAAAAA&#10;AAAAAKECAABkcnMvZG93bnJldi54bWxQSwUGAAAAAAQABAD5AAAAkgMAAAAA&#10;" strokecolor="red" strokeweight="0"/>
                  <v:line id="Line 1012" o:spid="_x0000_s2131" style="position:absolute;visibility:visible;mso-wrap-style:square" from="1324,732" to="132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VlnMQAAADdAAAADwAAAGRycy9kb3ducmV2LnhtbESPzYrCMBSF98K8Q7gDbkRTRR2pRhFB&#10;EHGhdcTtpbnTlGluShO1vv1kQHB5OD8fZ7FqbSXu1PjSsYLhIAFBnDtdcqHg+7ztz0D4gKyxckwK&#10;nuRhtfzoLDDV7sEnumehEHGEfYoKTAh1KqXPDVn0A1cTR+/HNRZDlE0hdYOPOG4rOUqSqbRYciQY&#10;rGljKP/NbjZCMCtGB0PHG+JhP9teJ73LuVaq+9mu5yACteEdfrV3WsHXZDyF/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xWWcxAAAAN0AAAAPAAAAAAAAAAAA&#10;AAAAAKECAABkcnMvZG93bnJldi54bWxQSwUGAAAAAAQABAD5AAAAkgMAAAAA&#10;" strokecolor="red" strokeweight="0"/>
                  <v:line id="Line 1013" o:spid="_x0000_s2132" style="position:absolute;visibility:visible;mso-wrap-style:square" from="1336,731" to="1337,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AB8QAAADdAAAADwAAAGRycy9kb3ducmV2LnhtbESPS4vCMBSF98L8h3AFNzKmyvigY5RB&#10;EERcaB1xe2nuNMXmpjRR67+fCILLw3l8nPmytZW4UeNLxwqGgwQEce50yYWC3+P6cwbCB2SNlWNS&#10;8CAPy8VHZ46pdnc+0C0LhYgj7FNUYEKoUyl9bsiiH7iaOHp/rrEYomwKqRu8x3FbyVGSTKTFkiPB&#10;YE0rQ/klu9oIwawY7Qztr4i77Wx9HvdPx1qpXrf9+QYRqA3v8Ku90Qqm468p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icAHxAAAAN0AAAAPAAAAAAAAAAAA&#10;AAAAAKECAABkcnMvZG93bnJldi54bWxQSwUGAAAAAAQABAD5AAAAkgMAAAAA&#10;" strokecolor="red" strokeweight="0"/>
                  <v:line id="Line 1014" o:spid="_x0000_s2133" style="position:absolute;visibility:visible;mso-wrap-style:square" from="1340,730" to="134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ZUdcIAAADdAAAADwAAAGRycy9kb3ducmV2LnhtbERPTWvCQBC9C/6HZYReRDeV2kp0lVIQ&#10;SvHQJhWvQ3aaDc3Ohuyq6b93DkKPj/e92Q2+VRfqYxPYwOM8A0VcBdtwbeC73M9WoGJCttgGJgN/&#10;FGG3HY82mNtw5S+6FKlWEsIxRwMupS7XOlaOPMZ56IiF+wm9xySwr7Xt8SrhvtWLLHvWHhuWBocd&#10;vTmqfouzlxIs6sXB0ecZ8fCx2p+W02PZGfMwGV7XoBIN6V98d79bAy/LJ5krb+QJ6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ZUdcIAAADdAAAADwAAAAAAAAAAAAAA&#10;AAChAgAAZHJzL2Rvd25yZXYueG1sUEsFBgAAAAAEAAQA+QAAAJADAAAAAA==&#10;" strokecolor="red" strokeweight="0"/>
                  <v:line id="Line 1015" o:spid="_x0000_s2134" style="position:absolute;visibility:visible;mso-wrap-style:square" from="1347,729" to="1348,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rx7sUAAADdAAAADwAAAGRycy9kb3ducmV2LnhtbESPS2vCQBSF9wX/w3CFbkozUeorzShS&#10;EEpx0SYVt5fMNROauRMyo8Z/7xQKXR7O4+Pkm8G24kK9bxwrmCQpCOLK6YZrBd/l7nkJwgdkja1j&#10;UnAjD5v16CHHTLsrf9GlCLWII+wzVGBC6DIpfWXIok9cRxy9k+sthij7Wuoer3HctnKapnNpseFI&#10;MNjRm6HqpzjbCMGinu4NfZ4R9x/L3XH2dCg7pR7Hw/YVRKAh/If/2u9awWL2soL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rx7sUAAADdAAAADwAAAAAAAAAA&#10;AAAAAAChAgAAZHJzL2Rvd25yZXYueG1sUEsFBgAAAAAEAAQA+QAAAJMDAAAAAA==&#10;" strokecolor="red" strokeweight="0"/>
                  <v:line id="Line 1016" o:spid="_x0000_s2135" style="position:absolute;visibility:visible;mso-wrap-style:square" from="1358,728" to="135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nOrsIAAADdAAAADwAAAGRycy9kb3ducmV2LnhtbERPTWvCQBC9C/0Pywi9iG4UUiW6ShGE&#10;Ujy0scXrkB2zwexsyK6a/vvOodDj431vdoNv1Z362AQ2MJ9loIirYBuuDXydDtMVqJiQLbaBycAP&#10;Rdhtn0YbLGx48Cfdy1QrCeFYoAGXUldoHStHHuMsdMTCXULvMQnsa217fEi4b/Uiy160x4alwWFH&#10;e0fVtbx5KcGyXhwdfdwQj++rwzmffJ86Y57Hw+saVKIh/Yv/3G/WwDLPZb+8kSe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nOrsIAAADdAAAADwAAAAAAAAAAAAAA&#10;AAChAgAAZHJzL2Rvd25yZXYueG1sUEsFBgAAAAAEAAQA+QAAAJADAAAAAA==&#10;" strokecolor="red" strokeweight="0"/>
                  <v:line id="Line 1017" o:spid="_x0000_s2136" style="position:absolute;visibility:visible;mso-wrap-style:square" from="1362,727" to="136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rNcUAAADdAAAADwAAAGRycy9kb3ducmV2LnhtbESPX2vCMBTF3wd+h3CFvYyZWugsnVFk&#10;IIzhw9Yqe700d02xuSlNtPXbm8Fgj4fz58dZbyfbiSsNvnWsYLlIQBDXTrfcKDhW++cchA/IGjvH&#10;pOBGHrab2cMaC+1G/qJrGRoRR9gXqMCE0BdS+tqQRb9wPXH0ftxgMUQ5NFIPOMZx28k0SV6kxZYj&#10;wWBPb4bqc3mxEYJlkx4MfV4QDx/5/jt7OlW9Uo/zafcKItAU/sN/7XetYJV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rNcUAAADdAAAADwAAAAAAAAAA&#10;AAAAAAChAgAAZHJzL2Rvd25yZXYueG1sUEsFBgAAAAAEAAQA+QAAAJMDAAAAAA==&#10;" strokecolor="red" strokeweight="0"/>
                  <v:line id="Line 1018" o:spid="_x0000_s2137" style="position:absolute;visibility:visible;mso-wrap-style:square" from="1369,726" to="137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f1QsQAAADdAAAADwAAAGRycy9kb3ducmV2LnhtbESPX2vCMBTF34V9h3AHvshMLdRJ11TG&#10;QBDxQevGXi/NXVPW3JQmavftF0Hw8XD+/DjFerSduNDgW8cKFvMEBHHtdMuNgs/T5mUFwgdkjZ1j&#10;UvBHHtbl06TAXLsrH+lShUbEEfY5KjAh9LmUvjZk0c9dTxy9HzdYDFEOjdQDXuO47WSaJEtpseVI&#10;MNjTh6H6tzrbCMGqSfeGDmfE/W61+c5mX6deqenz+P4GItAYHuF7e6sVvGZZCrc38QnI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VCxAAAAN0AAAAPAAAAAAAAAAAA&#10;AAAAAKECAABkcnMvZG93bnJldi54bWxQSwUGAAAAAAQABAD5AAAAkgMAAAAA&#10;" strokecolor="red" strokeweight="0"/>
                  <v:line id="Line 1019" o:spid="_x0000_s2138" style="position:absolute;visibility:visible;mso-wrap-style:square" from="1321,754" to="132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tQ2cQAAADdAAAADwAAAGRycy9kb3ducmV2LnhtbESPX2vCMBTF34V9h3AFX2SmOrpJZ5Qh&#10;CCI+aLux10tz1xSbm9JErd9+EQQfD+fPj7NY9bYRF+p87VjBdJKAIC6drrlS8F1sXucgfEDW2Dgm&#10;BTfysFq+DBaYaXflI13yUIk4wj5DBSaENpPSl4Ys+olriaP35zqLIcqukrrDaxy3jZwlybu0WHMk&#10;GGxpbag85WcbIZhXs72hwxlxv5tvftPxT9EqNRr2X58gAvXhGX60t1rBR5q+wf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1DZxAAAAN0AAAAPAAAAAAAAAAAA&#10;AAAAAKECAABkcnMvZG93bnJldi54bWxQSwUGAAAAAAQABAD5AAAAkgMAAAAA&#10;" strokecolor="red" strokeweight="0"/>
                  <v:line id="Line 1020" o:spid="_x0000_s2139" style="position:absolute;visibility:visible;mso-wrap-style:square" from="1325,754" to="132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LIrcQAAADdAAAADwAAAGRycy9kb3ducmV2LnhtbESPX2vCMBTF34V9h3AFX2SmyrpJZ5Qh&#10;CCI+aLux10tz1xSbm9JErd9+EQQfD+fPj7NY9bYRF+p87VjBdJKAIC6drrlS8F1sXucgfEDW2Dgm&#10;BTfysFq+DBaYaXflI13yUIk4wj5DBSaENpPSl4Ys+olriaP35zqLIcqukrrDaxy3jZwlybu0WHMk&#10;GGxpbag85WcbIZhXs72hwxlxv5tvftPxT9EqNRr2X58gAvXhGX60t1rBR5q+wf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sitxAAAAN0AAAAPAAAAAAAAAAAA&#10;AAAAAKECAABkcnMvZG93bnJldi54bWxQSwUGAAAAAAQABAD5AAAAkgMAAAAA&#10;" strokecolor="red" strokeweight="0"/>
                  <v:line id="Line 1021" o:spid="_x0000_s2140" style="position:absolute;visibility:visible;mso-wrap-style:square" from="1332,753" to="133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5tNsUAAADdAAAADwAAAGRycy9kb3ducmV2LnhtbESPX2vCMBTF3wf7DuEOfBmaTuhWqlHG&#10;QBjSh62d+Hpp7pqy5qY00dZvbwaCj4fz58dZbyfbiTMNvnWs4GWRgCCunW65UfBT7eYZCB+QNXaO&#10;ScGFPGw3jw9rzLUb+ZvOZWhEHGGfowITQp9L6WtDFv3C9cTR+3WDxRDl0Eg94BjHbSeXSfIqLbYc&#10;CQZ7+jBU/5UnGyFYNsvC0NcJsdhnu2P6fKh6pWZP0/sKRKAp3MO39qdW8JamKfy/iU9Ab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5tNsUAAADdAAAADwAAAAAAAAAA&#10;AAAAAAChAgAAZHJzL2Rvd25yZXYueG1sUEsFBgAAAAAEAAQA+QAAAJMDAAAAAA==&#10;" strokecolor="red" strokeweight="0"/>
                  <v:line id="Line 1022" o:spid="_x0000_s2141" style="position:absolute;visibility:visible;mso-wrap-style:square" from="1343,751" to="13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zzQcMAAADdAAAADwAAAGRycy9kb3ducmV2LnhtbESPzYrCMBSF98K8Q7gDbkRThapUowyC&#10;IOJirDO4vTTXpkxzU5qo9e2NMODycH4+znLd2VrcqPWVYwXjUQKCuHC64lLBz2k7nIPwAVlj7ZgU&#10;PMjDevXRW2Km3Z2PdMtDKeII+wwVmBCaTEpfGLLoR64hjt7FtRZDlG0pdYv3OG5rOUmSqbRYcSQY&#10;bGhjqPjLrzZCMC8nB0PfV8TDfr49p4PfU6NU/7P7WoAI1IV3+L+90wpmaTqF15v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c80HDAAAA3QAAAA8AAAAAAAAAAAAA&#10;AAAAoQIAAGRycy9kb3ducmV2LnhtbFBLBQYAAAAABAAEAPkAAACRAwAAAAA=&#10;" strokecolor="red" strokeweight="0"/>
                  <v:line id="Line 1023" o:spid="_x0000_s2142" style="position:absolute;visibility:visible;mso-wrap-style:square" from="1347,751" to="1348,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BW2sMAAADdAAAADwAAAGRycy9kb3ducmV2LnhtbESPzYrCMBSF98K8Q7gDbkTTEapSjTIM&#10;CIO40Kq4vTTXptjclCZq5+0nguDycH4+zmLV2VrcqfWVYwVfowQEceF0xaWC42E9nIHwAVlj7ZgU&#10;/JGH1fKjt8BMuwfv6Z6HUsQR9hkqMCE0mZS+MGTRj1xDHL2Lay2GKNtS6hYfcdzWcpwkE2mx4kgw&#10;2NCPoeKa32yEYF6Ot4Z2N8TtZrY+p4PToVGq/9l9z0EE6sI7/Gr/agXTNJ3C801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QVtrDAAAA3QAAAA8AAAAAAAAAAAAA&#10;AAAAoQIAAGRycy9kb3ducmV2LnhtbFBLBQYAAAAABAAEAPkAAACRAwAAAAA=&#10;" strokecolor="red" strokeweight="0"/>
                  <v:line id="Line 1024" o:spid="_x0000_s2143" style="position:absolute;visibility:visible;mso-wrap-style:square" from="1354,750" to="135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MIAAADdAAAADwAAAGRycy9kb3ducmV2LnhtbERPTWvCQBC9C/0Pywi9iG4UUiW6ShGE&#10;Ujy0scXrkB2zwexsyK6a/vvOodDj431vdoNv1Z362AQ2MJ9loIirYBuuDXydDtMVqJiQLbaBycAP&#10;Rdhtn0YbLGx48Cfdy1QrCeFYoAGXUldoHStHHuMsdMTCXULvMQnsa217fEi4b/Uiy160x4alwWFH&#10;e0fVtbx5KcGyXhwdfdwQj++rwzmffJ86Y57Hw+saVKIh/Yv/3G/WwDLPZa68kSe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CqMIAAADdAAAADwAAAAAAAAAAAAAA&#10;AAChAgAAZHJzL2Rvd25yZXYueG1sUEsFBgAAAAAEAAQA+QAAAJADAAAAAA==&#10;" strokecolor="red" strokeweight="0"/>
                  <v:line id="Line 1025" o:spid="_x0000_s2144" style="position:absolute;visibility:visible;mso-wrap-style:square" from="1366,748" to="1367,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NnM8UAAADdAAAADwAAAGRycy9kb3ducmV2LnhtbESPX2vCMBTF34V9h3AHexmaKnTTrqkM&#10;QRjiw2wnvl6au6asuSlN1Prtl8HAx8P58+Pk69F24kKDbx0rmM8SEMS10y03Cr6q7XQJwgdkjZ1j&#10;UnAjD+viYZJjpt2VD3QpQyPiCPsMFZgQ+kxKXxuy6GeuJ47etxsshiiHRuoBr3HcdnKRJC/SYsuR&#10;YLCnjaH6pzzbCMGyWewNfZ4R97vl9pQ+H6teqafH8f0NRKAx3MP/7Q+t4DVN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NnM8UAAADdAAAADwAAAAAAAAAA&#10;AAAAAAChAgAAZHJzL2Rvd25yZXYueG1sUEsFBgAAAAAEAAQA+QAAAJMDAAAAAA==&#10;" strokecolor="red" strokeweight="0"/>
                  <v:line id="Line 1026" o:spid="_x0000_s2145" style="position:absolute;visibility:visible;mso-wrap-style:square" from="1370,748" to="137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UEE8IAAADdAAAADwAAAGRycy9kb3ducmV2LnhtbERPTWvCQBC9F/wPywi9lLqpoJXoJpSC&#10;UIqHNrZ4HbJjNpidDdlV4793DoUeH+97U46+UxcaYhvYwMssA0VcB9tyY+Bnv31egYoJ2WIXmAzc&#10;KEJZTB42mNtw5W+6VKlREsIxRwMupT7XOtaOPMZZ6ImFO4bBYxI4NNoOeJVw3+l5li21x5alwWFP&#10;747qU3X2UoJVM985+joj7j5X28Pi6XffG/M4Hd/WoBKN6V/85/6wBl4XS9kv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UEE8IAAADdAAAADwAAAAAAAAAAAAAA&#10;AAChAgAAZHJzL2Rvd25yZXYueG1sUEsFBgAAAAAEAAQA+QAAAJADAAAAAA==&#10;" strokecolor="red" strokeweight="0"/>
                  <v:line id="Line 1027" o:spid="_x0000_s2146" style="position:absolute;visibility:visible;mso-wrap-style:square" from="1318,776" to="1319,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mhiMUAAADdAAAADwAAAGRycy9kb3ducmV2LnhtbESPX2vCMBTF3wd+h3CFvQybWtCVahQR&#10;hDF8cHXi66W5a8qam9LE2n37ZSDs8XD+/Djr7WhbMVDvG8cK5kkKgrhyuuFawef5MMtB+ICssXVM&#10;Cn7Iw3YzeVpjod2dP2goQy3iCPsCFZgQukJKXxmy6BPXEUfvy/UWQ5R9LXWP9zhuW5ml6VJabDgS&#10;DHa0N1R9lzcbIVjW2dHQ6YZ4fM8P18XL5dwp9TwddysQgcbwH36037SC18VyD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mhiMUAAADdAAAADwAAAAAAAAAA&#10;AAAAAAChAgAAZHJzL2Rvd25yZXYueG1sUEsFBgAAAAAEAAQA+QAAAJMDAAAAAA==&#10;" strokecolor="red" strokeweight="0"/>
                  <v:line id="Line 1028" o:spid="_x0000_s2147" style="position:absolute;visibility:visible;mso-wrap-style:square" from="1329,775" to="133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8UAAADdAAAADwAAAGRycy9kb3ducmV2LnhtbESPX2vCMBTF3wf7DuEO9jI0XaFaqlHG&#10;QBijD7Pd8PXSXJuy5qY0Ubtvb4SBj4fz58dZbyfbizONvnOs4HWegCBunO64VfBd72Y5CB+QNfaO&#10;ScEfedhuHh/WWGh34T2dq9CKOMK+QAUmhKGQ0jeGLPq5G4ijd3SjxRDl2Eo94iWO216mSbKQFjuO&#10;BIMDvRtqfquTjRCs2rQ09HVCLD/z3SF7+akHpZ6fprcViEBTuIf/2x9awTJbpH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s//8UAAADdAAAADwAAAAAAAAAA&#10;AAAAAAChAgAAZHJzL2Rvd25yZXYueG1sUEsFBgAAAAAEAAQA+QAAAJMDAAAAAA==&#10;" strokecolor="red" strokeweight="0"/>
                  <v:line id="Line 1029" o:spid="_x0000_s2148" style="position:absolute;visibility:visible;mso-wrap-style:square" from="1333,774" to="1334,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eaZMQAAADdAAAADwAAAGRycy9kb3ducmV2LnhtbESPzYrCMBSF98K8Q7gDbkRTFR2pRhFB&#10;EHGhdcTtpbnTlGluShO1vv1kQHB5OD8fZ7FqbSXu1PjSsYLhIAFBnDtdcqHg+7ztz0D4gKyxckwK&#10;nuRhtfzoLDDV7sEnumehEHGEfYoKTAh1KqXPDVn0A1cTR+/HNRZDlE0hdYOPOG4rOUqSqbRYciQY&#10;rGljKP/NbjZCMCtGB0PHG+JhP9teJ73LuVaq+9mu5yACteEdfrV3WsHXZDq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B5pkxAAAAN0AAAAPAAAAAAAAAAAA&#10;AAAAAKECAABkcnMvZG93bnJldi54bWxQSwUGAAAAAAQABAD5AAAAkgMAAAAA&#10;" strokecolor="red" strokeweight="0"/>
                  <v:line id="Line 1030" o:spid="_x0000_s2149" style="position:absolute;visibility:visible;mso-wrap-style:square" from="1340,773" to="134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4CEMQAAADdAAAADwAAAGRycy9kb3ducmV2LnhtbESPzYrCMBSF98K8Q7gDbkRTRR2pRhFB&#10;EHGhdcTtpbnTlGluShO1vv1kQHB5OD8fZ7FqbSXu1PjSsYLhIAFBnDtdcqHg+7ztz0D4gKyxckwK&#10;nuRhtfzoLDDV7sEnumehEHGEfYoKTAh1KqXPDVn0A1cTR+/HNRZDlE0hdYOPOG4rOUqSqbRYciQY&#10;rGljKP/NbjZCMCtGB0PHG+JhP9teJ73LuVaq+9mu5yACteEdfrV3WsHXZDq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gIQxAAAAN0AAAAPAAAAAAAAAAAA&#10;AAAAAKECAABkcnMvZG93bnJldi54bWxQSwUGAAAAAAQABAD5AAAAkgMAAAAA&#10;" strokecolor="red" strokeweight="0"/>
                  <v:line id="Line 1031" o:spid="_x0000_s2150" style="position:absolute;visibility:visible;mso-wrap-style:square" from="1351,772" to="1352,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ni8MAAADdAAAADwAAAGRycy9kb3ducmV2LnhtbESPzYrCMBSF98K8Q7gDbkRThapUowyC&#10;IOJirDO4vTTXpkxzU5qo9e2NMODycH4+znLd2VrcqPWVYwXjUQKCuHC64lLBz2k7nIPwAVlj7ZgU&#10;PMjDevXRW2Km3Z2PdMtDKeII+wwVmBCaTEpfGLLoR64hjt7FtRZDlG0pdYv3OG5rOUmSqbRYcSQY&#10;bGhjqPjLrzZCMC8nB0PfV8TDfr49p4PfU6NU/7P7WoAI1IV3+L+90wpm6TSF15v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ip4vDAAAA3QAAAA8AAAAAAAAAAAAA&#10;AAAAoQIAAGRycy9kb3ducmV2LnhtbFBLBQYAAAAABAAEAPkAAACRAwAAAAA=&#10;" strokecolor="red" strokeweight="0"/>
                  <v:line id="Line 1032" o:spid="_x0000_s2151" style="position:absolute;visibility:visible;mso-wrap-style:square" from="1355,771" to="135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5/MUAAADdAAAADwAAAGRycy9kb3ducmV2LnhtbESPX2vCMBTF3wd+h3CFvYw1nWCVrmmR&#10;gTCGD64qe700d02xuSlN1O7bLwNhj4fz58cpqsn24kqj7xwreElSEMSN0x23Co6H7fMahA/IGnvH&#10;pOCHPFTl7KHAXLsbf9K1Dq2II+xzVGBCGHIpfWPIok/cQBy9bzdaDFGOrdQj3uK47eUiTTNpseNI&#10;MDjQm6HmXF9shGDdLnaG9hfE3cd6+7V8Oh0GpR7n0+YVRKAp/Ifv7XetYLXMMv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A5/MUAAADdAAAADwAAAAAAAAAA&#10;AAAAAAChAgAAZHJzL2Rvd25yZXYueG1sUEsFBgAAAAAEAAQA+QAAAJMDAAAAAA==&#10;" strokecolor="red" strokeweight="0"/>
                  <v:line id="Line 1033" o:spid="_x0000_s2152" style="position:absolute;visibility:visible;mso-wrap-style:square" from="1362,770" to="136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ycZ8QAAADdAAAADwAAAGRycy9kb3ducmV2LnhtbESPS4vCMBSF98L8h3CF2YimCj6oRhkE&#10;YRhcjK3i9tJcm2JzU5qonX9vhAGXh/P4OKtNZ2txp9ZXjhWMRwkI4sLpiksFx3w3XIDwAVlj7ZgU&#10;/JGHzfqjt8JUuwcf6J6FUsQR9ikqMCE0qZS+MGTRj1xDHL2Lay2GKNtS6hYfcdzWcpIkM2mx4kgw&#10;2NDWUHHNbjZCMCsne0O/N8T9z2J3ng5OeaPUZ7/7WoII1IV3+L/9rRXMp7M5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JxnxAAAAN0AAAAPAAAAAAAAAAAA&#10;AAAAAKECAABkcnMvZG93bnJldi54bWxQSwUGAAAAAAQABAD5AAAAkgMAAAAA&#10;" strokecolor="red" strokeweight="0"/>
                  <v:line id="Line 1034" o:spid="_x0000_s2153" style="position:absolute;visibility:visible;mso-wrap-style:square" from="1314,798" to="1315,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IFcIAAADdAAAADwAAAGRycy9kb3ducmV2LnhtbERPTWvCQBC9F/wPywi9lLqpoJXoJpSC&#10;UIqHNrZ4HbJjNpidDdlV4793DoUeH+97U46+UxcaYhvYwMssA0VcB9tyY+Bnv31egYoJ2WIXmAzc&#10;KEJZTB42mNtw5W+6VKlREsIxRwMupT7XOtaOPMZZ6ImFO4bBYxI4NNoOeJVw3+l5li21x5alwWFP&#10;747qU3X2UoJVM985+joj7j5X28Pi6XffG/M4Hd/WoBKN6V/85/6wBl4XS5kr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MIFcIAAADdAAAADwAAAAAAAAAAAAAA&#10;AAChAgAAZHJzL2Rvd25yZXYueG1sUEsFBgAAAAAEAAQA+QAAAJADAAAAAA==&#10;" strokecolor="red" strokeweight="0"/>
                  <v:line id="Line 1035" o:spid="_x0000_s2154" style="position:absolute;visibility:visible;mso-wrap-style:square" from="1318,798" to="1319,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jsQAAADdAAAADwAAAGRycy9kb3ducmV2LnhtbESPS4vCMBSF9wPzH8IdcCNjquCrGkUE&#10;QcSF1hG3l+baFJub0kSt/94MDMzycB4fZ75sbSUe1PjSsYJ+LwFBnDtdcqHg57T5noDwAVlj5ZgU&#10;vMjDcvH5McdUuycf6ZGFQsQR9ikqMCHUqZQ+N2TR91xNHL2rayyGKJtC6gafcdxWcpAkI2mx5Egw&#10;WNPaUH7L7jZCMCsGe0OHO+J+N9lcht3zqVaq89WuZiACteE//NfeagXj4WgK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762OxAAAAN0AAAAPAAAAAAAAAAAA&#10;AAAAAKECAABkcnMvZG93bnJldi54bWxQSwUGAAAAAAQABAD5AAAAkgMAAAAA&#10;" strokecolor="red" strokeweight="0"/>
                  <v:line id="Line 1036" o:spid="_x0000_s2155" style="position:absolute;visibility:visible;mso-wrap-style:square" from="1325,797" to="132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ySzsIAAADdAAAADwAAAGRycy9kb3ducmV2LnhtbERPTWvCQBC9F/wPyxR6KbqpYJXUVaQg&#10;FPFgo+J1yE6zodnZkF01/nvnIHh8vO/5sveNulAX68AGPkYZKOIy2JorA4f9ejgDFROyxSYwGbhR&#10;hOVi8DLH3IYr/9KlSJWSEI45GnAptbnWsXTkMY5CSyzcX+g8JoFdpW2HVwn3jR5n2af2WLM0OGzp&#10;21H5X5y9lGBRjbeOdmfE7Wa2Pk3ej/vWmLfXfvUFKlGfnuKH+8camE6msl/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ySzsIAAADdAAAADwAAAAAAAAAAAAAA&#10;AAChAgAAZHJzL2Rvd25yZXYueG1sUEsFBgAAAAAEAAQA+QAAAJADAAAAAA==&#10;" strokecolor="red" strokeweight="0"/>
                  <v:line id="Line 1037" o:spid="_x0000_s2156" style="position:absolute;visibility:visible;mso-wrap-style:square" from="1336,796" to="133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3VcQAAADdAAAADwAAAGRycy9kb3ducmV2LnhtbESPS4vCMBSF98L8h3CF2YimCj6oRhkE&#10;QQYXY6u4vTTXptjclCZq599PBgSXh/P4OKtNZ2vxoNZXjhWMRwkI4sLpiksFp3w3XIDwAVlj7ZgU&#10;/JKHzfqjt8JUuycf6ZGFUsQR9ikqMCE0qZS+MGTRj1xDHL2ray2GKNtS6hafcdzWcpIkM2mx4kgw&#10;2NDWUHHL7jZCMCsnB0M/d8TD92J3mQ7OeaPUZ7/7WoII1IV3+NXeawXz6XwM/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DdVxAAAAN0AAAAPAAAAAAAAAAAA&#10;AAAAAKECAABkcnMvZG93bnJldi54bWxQSwUGAAAAAAQABAD5AAAAkgMAAAAA&#10;" strokecolor="red" strokeweight="0"/>
                  <v:line id="Line 1038" o:spid="_x0000_s2157" style="position:absolute;visibility:visible;mso-wrap-style:square" from="1341,795" to="134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pIsUAAADdAAAADwAAAGRycy9kb3ducmV2LnhtbESPX2vCMBTF3wd+h3CFvQxNV3CVzigi&#10;CGP4sLXKXi/NXVPW3JQmrfXbm8Fgj4fz58fZ7CbbipF63zhW8LxMQBBXTjdcKziXx8UahA/IGlvH&#10;pOBGHnbb2cMGc+2u/EljEWoRR9jnqMCE0OVS+sqQRb90HXH0vl1vMUTZ11L3eI3jtpVpkrxIiw1H&#10;gsGODoaqn2KwEYJFnZ4MfQyIp/f18Wv1dCk7pR7n0/4VRKAp/If/2m9aQbbK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pIsUAAADdAAAADwAAAAAAAAAA&#10;AAAAAAChAgAAZHJzL2Rvd25yZXYueG1sUEsFBgAAAAAEAAQA+QAAAJMDAAAAAA==&#10;" strokecolor="red" strokeweight="0"/>
                  <v:line id="Line 1039" o:spid="_x0000_s2158" style="position:absolute;visibility:visible;mso-wrap-style:square" from="1347,794" to="134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4MucQAAADdAAAADwAAAGRycy9kb3ducmV2LnhtbESPS4vCMBSF98L8h3AFNzKmOvigY5RB&#10;EERcaB1xe2nuNMXmpjRR67+fCILLw3l8nPmytZW4UeNLxwqGgwQEce50yYWC3+P6cwbCB2SNlWNS&#10;8CAPy8VHZ46pdnc+0C0LhYgj7FNUYEKoUyl9bsiiH7iaOHp/rrEYomwKqRu8x3FbyVGSTKTFkiPB&#10;YE0rQ/klu9oIwawY7Qztr4i77Wx9HvdPx1qpXrf9+QYRqA3v8Ku90Qqm4+k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3gy5xAAAAN0AAAAPAAAAAAAAAAAA&#10;AAAAAKECAABkcnMvZG93bnJldi54bWxQSwUGAAAAAAQABAD5AAAAkgMAAAAA&#10;" strokecolor="red" strokeweight="0"/>
                  <v:line id="Line 1040" o:spid="_x0000_s2159" style="position:absolute;visibility:visible;mso-wrap-style:square" from="1359,792" to="1360,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eUzcQAAADdAAAADwAAAGRycy9kb3ducmV2LnhtbESPS4vCMBSF98L8h3AFNzKmyvigY5RB&#10;EERcaB1xe2nuNMXmpjRR67+fCILLw3l8nPmytZW4UeNLxwqGgwQEce50yYWC3+P6cwbCB2SNlWNS&#10;8CAPy8VHZ46pdnc+0C0LhYgj7FNUYEKoUyl9bsiiH7iaOHp/rrEYomwKqRu8x3FbyVGSTKTFkiPB&#10;YE0rQ/klu9oIwawY7Qztr4i77Wx9HvdPx1qpXrf9+QYRqA3v8Ku90Qqm4+k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5TNxAAAAN0AAAAPAAAAAAAAAAAA&#10;AAAAAKECAABkcnMvZG93bnJldi54bWxQSwUGAAAAAAQABAD5AAAAkgMAAAAA&#10;" strokecolor="red" strokeweight="0"/>
                  <v:line id="Line 1041" o:spid="_x0000_s2160" style="position:absolute;visibility:visible;mso-wrap-style:square" from="1363,792" to="136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xVsMAAADdAAAADwAAAGRycy9kb3ducmV2LnhtbESPzYrCMBSF98K8Q7gDbkTTEapSjTIM&#10;CIO40Kq4vTTXptjclCZq5+0nguDycH4+zmLV2VrcqfWVYwVfowQEceF0xaWC42E9nIHwAVlj7ZgU&#10;/JGH1fKjt8BMuwfv6Z6HUsQR9hkqMCE0mZS+MGTRj1xDHL2Lay2GKNtS6hYfcdzWcpwkE2mx4kgw&#10;2NCPoeKa32yEYF6Ot4Z2N8TtZrY+p4PToVGq/9l9z0EE6sI7/Gr/agXTdJrC801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7MVbDAAAA3QAAAA8AAAAAAAAAAAAA&#10;AAAAoQIAAGRycy9kb3ducmV2LnhtbFBLBQYAAAAABAAEAPkAAACRAwAAAAA=&#10;" strokecolor="red" strokeweight="0"/>
                  <v:line id="Line 1042" o:spid="_x0000_s2161" style="position:absolute;visibility:visible;mso-wrap-style:square" from="1370,791" to="137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mvIcQAAADdAAAADwAAAGRycy9kb3ducmV2LnhtbESPS4vCMBSF98L8h3CF2YimCj6oRhkE&#10;YRhcjK3i9tJcm2JzU5qonX9vhAGXh/P4OKtNZ2txp9ZXjhWMRwkI4sLpiksFx3w3XIDwAVlj7ZgU&#10;/JGHzfqjt8JUuwcf6J6FUsQR9ikqMCE0qZS+MGTRj1xDHL2Lay2GKNtS6hYfcdzWcpIkM2mx4kgw&#10;2NDWUHHNbjZCMCsne0O/N8T9z2J3ng5OeaPUZ7/7WoII1IV3+L/9rRXMp/MZ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a8hxAAAAN0AAAAPAAAAAAAAAAAA&#10;AAAAAKECAABkcnMvZG93bnJldi54bWxQSwUGAAAAAAQABAD5AAAAkgMAAAAA&#10;" strokecolor="red" strokeweight="0"/>
                  <v:line id="Line 1043" o:spid="_x0000_s2162" style="position:absolute;visibility:visible;mso-wrap-style:square" from="1322,819" to="132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UKusUAAADdAAAADwAAAGRycy9kb3ducmV2LnhtbESPX2vCMBTF3wd+h3CFvYyZKnQtnVFE&#10;EGT4sLWOvV6au6asuSlNtPXbm8Fgj4fz58dZbyfbiSsNvnWsYLlIQBDXTrfcKDhXh+cchA/IGjvH&#10;pOBGHrab2cMaC+1G/qBrGRoRR9gXqMCE0BdS+tqQRb9wPXH0vt1gMUQ5NFIPOMZx28lVkrxIiy1H&#10;gsGe9obqn/JiIwTLZnUy9H5BPL3lh6/06bPqlXqcT7tXEIGm8B/+ax+1gizN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UKusUAAADdAAAADwAAAAAAAAAA&#10;AAAAAAChAgAAZHJzL2Rvd25yZXYueG1sUEsFBgAAAAAEAAQA+QAAAJMDAAAAAA==&#10;" strokecolor="red" strokeweight="0"/>
                  <v:line id="Line 1044" o:spid="_x0000_s2163" style="position:absolute;visibility:visible;mso-wrap-style:square" from="1326,818" to="132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qeyMIAAADdAAAADwAAAGRycy9kb3ducmV2LnhtbERPTWvCQBC9F/wPyxR6KbqpYJXUVaQg&#10;FPFgo+J1yE6zodnZkF01/nvnIHh8vO/5sveNulAX68AGPkYZKOIy2JorA4f9ejgDFROyxSYwGbhR&#10;hOVi8DLH3IYr/9KlSJWSEI45GnAptbnWsXTkMY5CSyzcX+g8JoFdpW2HVwn3jR5n2af2WLM0OGzp&#10;21H5X5y9lGBRjbeOdmfE7Wa2Pk3ej/vWmLfXfvUFKlGfnuKH+8camE6mMlf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XqeyMIAAADdAAAADwAAAAAAAAAAAAAA&#10;AAChAgAAZHJzL2Rvd25yZXYueG1sUEsFBgAAAAAEAAQA+QAAAJADAAAAAA==&#10;" strokecolor="red" strokeweight="0"/>
                  <v:line id="Line 1045" o:spid="_x0000_s2164" style="position:absolute;visibility:visible;mso-wrap-style:square" from="1333,818" to="133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Y7U8UAAADdAAAADwAAAGRycy9kb3ducmV2LnhtbESPX2vCMBTF3wd+h3CFvQxNLXS6zlhk&#10;IIzhw1YVXy/NXVPW3JQm2u7bL4Kwx8P58+Osi9G24kq9bxwrWMwTEMSV0w3XCo6H3WwFwgdkja1j&#10;UvBLHorN5GGNuXYDf9G1DLWII+xzVGBC6HIpfWXIop+7jjh63663GKLsa6l7HOK4bWWaJM/SYsOR&#10;YLCjN0PVT3mxEYJlne4NfV4Q9x+r3Tl7Oh06pR6n4/YVRKAx/Ifv7XetYJktX+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Y7U8UAAADdAAAADwAAAAAAAAAA&#10;AAAAAAChAgAAZHJzL2Rvd25yZXYueG1sUEsFBgAAAAAEAAQA+QAAAJMDAAAAAA==&#10;" strokecolor="red" strokeweight="0"/>
                  <v:line id="Line 1046" o:spid="_x0000_s2165" style="position:absolute;visibility:visible;mso-wrap-style:square" from="1344,816" to="134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i6cIAAADdAAAADwAAAGRycy9kb3ducmV2LnhtbERPTWvCQBC9C/0Pywi9iG4qWEN0lVIQ&#10;SvHQxhavQ3bMBrOzIbtq+u+dg9Dj432vt4Nv1ZX62AQ28DLLQBFXwTZcG/g57KY5qJiQLbaBycAf&#10;RdhunkZrLGy48Tddy1QrCeFYoAGXUldoHStHHuMsdMTCnULvMQnsa217vEm4b/U8y161x4alwWFH&#10;746qc3nxUoJlPd87+rog7j/z3XEx+T10xjyPh7cVqERD+hc/3B/WwHKRy3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ni6cIAAADdAAAADwAAAAAAAAAAAAAA&#10;AAChAgAAZHJzL2Rvd25yZXYueG1sUEsFBgAAAAAEAAQA+QAAAJADAAAAAA==&#10;" strokecolor="red" strokeweight="0"/>
                  <v:line id="Line 1047" o:spid="_x0000_s2166" style="position:absolute;visibility:visible;mso-wrap-style:square" from="1348,815" to="1349,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VHcsUAAADdAAAADwAAAGRycy9kb3ducmV2LnhtbESPX2vCMBTF3wd+h3CFvYyZWugsnVFk&#10;IIzhw1aVvV6au6bY3JQmtvXbm8Fgj4fz58dZbyfbioF63zhWsFwkIIgrpxuuFZyO++cchA/IGlvH&#10;pOBGHrab2cMaC+1G/qKhDLWII+wLVGBC6AopfWXIol+4jjh6P663GKLsa6l7HOO4bWWaJC/SYsOR&#10;YLCjN0PVpbzaCMGyTg+GPq+Ih498/509nY+dUo/zafcKItAU/sN/7XetYJX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VHcsUAAADdAAAADwAAAAAAAAAA&#10;AAAAAAChAgAAZHJzL2Rvd25yZXYueG1sUEsFBgAAAAAEAAQA+QAAAJMDAAAAAA==&#10;" strokecolor="red" strokeweight="0"/>
                  <v:line id="Line 1048" o:spid="_x0000_s2167" style="position:absolute;visibility:visible;mso-wrap-style:square" from="1355,814" to="1356,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ZBcUAAADdAAAADwAAAGRycy9kb3ducmV2LnhtbESPX2vCMBTF3wW/Q7jCXkTTFdxKZ1pE&#10;EMbwYWsne700d01Zc1OaqPXbm8Fgj4fz58fZlpPtxYVG3zlW8LhOQBA3TnfcKvisD6sMhA/IGnvH&#10;pOBGHspiPttirt2VP+hShVbEEfY5KjAhDLmUvjFk0a/dQBy9bzdaDFGOrdQjXuO47WWaJE/SYseR&#10;YHCgvaHmpzrbCMGqTY+G3s+Ix7fs8LVZnupBqYfFtHsBEWgK/+G/9qtW8LzJUv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fZBcUAAADdAAAADwAAAAAAAAAA&#10;AAAAAAChAgAAZHJzL2Rvd25yZXYueG1sUEsFBgAAAAAEAAQA+QAAAJMDAAAAAA==&#10;" strokecolor="red" strokeweight="0"/>
                  <v:line id="Line 1049" o:spid="_x0000_s2168" style="position:absolute;visibility:visible;mso-wrap-style:square" from="1366,813" to="1367,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t8nsQAAADdAAAADwAAAGRycy9kb3ducmV2LnhtbESPX2vCMBTF3wW/Q7iDvYimOpylGkUE&#10;YQwftJ34emmuTVlzU5qo3bdfBgMfD+fPj7Pa9LYRd+p87VjBdJKAIC6drrlS8FXsxykIH5A1No5J&#10;wQ952KyHgxVm2j34RPc8VCKOsM9QgQmhzaT0pSGLfuJa4uhdXWcxRNlVUnf4iOO2kbMkeZcWa44E&#10;gy3tDJXf+c1GCObV7GDoeEM8fKb7y3x0LlqlXl/67RJEoD48w//tD61gMU/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3yexAAAAN0AAAAPAAAAAAAAAAAA&#10;AAAAAKECAABkcnMvZG93bnJldi54bWxQSwUGAAAAAAQABAD5AAAAkgMAAAAA&#10;" strokecolor="red" strokeweight="0"/>
                  <v:line id="Line 1050" o:spid="_x0000_s2169" style="position:absolute;visibility:visible;mso-wrap-style:square" from="1371,813" to="137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Lk6sQAAADdAAAADwAAAGRycy9kb3ducmV2LnhtbESPX2vCMBTF3wW/Q7iDvYimypylGkUE&#10;YQwftJ34emmuTVlzU5qo3bdfBgMfD+fPj7Pa9LYRd+p87VjBdJKAIC6drrlS8FXsxykIH5A1No5J&#10;wQ952KyHgxVm2j34RPc8VCKOsM9QgQmhzaT0pSGLfuJa4uhdXWcxRNlVUnf4iOO2kbMkeZcWa44E&#10;gy3tDJXf+c1GCObV7GDoeEM8fKb7y3x0LlqlXl/67RJEoD48w//tD61gMU/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4uTqxAAAAN0AAAAPAAAAAAAAAAAA&#10;AAAAAKECAABkcnMvZG93bnJldi54bWxQSwUGAAAAAAQABAD5AAAAkgMAAAAA&#10;" strokecolor="red" strokeweight="0"/>
                  <v:line id="Line 1051" o:spid="_x0000_s2170" style="position:absolute;visibility:visible;mso-wrap-style:square" from="1311,842" to="1312,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5BccUAAADdAAAADwAAAGRycy9kb3ducmV2LnhtbESPX2vCMBTF34V9h3AHe5GZTqiWzrSM&#10;gTCGD9o69npp7pqy5qY0UbtvvwiCj4fz58fZlJPtxZlG3zlW8LJIQBA3TnfcKjjW2+cMhA/IGnvH&#10;pOCPPJTFw2yDuXYXPtC5Cq2II+xzVGBCGHIpfWPIol+4gTh6P260GKIcW6lHvMRx28tlkqykxY4j&#10;weBA74aa3+pkIwSrdrkztD8h7j6z7Xc6/6oHpZ4ep7dXEIGmcA/f2h9awTrNUr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5BccUAAADdAAAADwAAAAAAAAAA&#10;AAAAAAChAgAAZHJzL2Rvd25yZXYueG1sUEsFBgAAAAAEAAQA+QAAAJMDAAAAAA==&#10;" strokecolor="red" strokeweight="0"/>
                  <v:line id="Line 1052" o:spid="_x0000_s2171" style="position:absolute;visibility:visible;mso-wrap-style:square" from="1318,841" to="131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zfBsUAAADdAAAADwAAAGRycy9kb3ducmV2LnhtbESPX2vCMBTF3wf7DuEO9jI0naCW2rSM&#10;QWEMH2bd8PXSXJuy5qY0Ubtvb4SBj4fz58fJy8n24kyj7xwreJ0nIIgbpztuFXzvq1kKwgdkjb1j&#10;UvBHHsri8SHHTLsL7+hch1bEEfYZKjAhDJmUvjFk0c/dQBy9oxsthijHVuoRL3Hc9nKRJCtpseNI&#10;MDjQu6Hmtz7ZCMG6XWwNfZ0Qt59pdVi+/OwHpZ6fprcNiEBTuIf/2x9awXqZ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zfBsUAAADdAAAADwAAAAAAAAAA&#10;AAAAAAChAgAAZHJzL2Rvd25yZXYueG1sUEsFBgAAAAAEAAQA+QAAAJMDAAAAAA==&#10;" strokecolor="red" strokeweight="0"/>
                  <v:line id="Line 1053" o:spid="_x0000_s2172" style="position:absolute;visibility:visible;mso-wrap-style:square" from="1329,840" to="133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6ncUAAADdAAAADwAAAGRycy9kb3ducmV2LnhtbESPX2vCMBTF3wd+h3CFvYyZKnQtnVFE&#10;EGT4sLWOvV6au6asuSlNtPXbm8Fgj4fz58dZbyfbiSsNvnWsYLlIQBDXTrfcKDhXh+cchA/IGjvH&#10;pOBGHrab2cMaC+1G/qBrGRoRR9gXqMCE0BdS+tqQRb9wPXH0vt1gMUQ5NFIPOMZx28lVkrxIiy1H&#10;gsGe9obqn/JiIwTLZnUy9H5BPL3lh6/06bPqlXqcT7tXEIGm8B/+ax+1gizN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B6ncUAAADdAAAADwAAAAAAAAAA&#10;AAAAAAChAgAAZHJzL2Rvd25yZXYueG1sUEsFBgAAAAAEAAQA+QAAAJMDAAAAAA==&#10;" strokecolor="red" strokeweight="0"/>
                  <v:line id="Line 1054" o:spid="_x0000_s2173" style="position:absolute;visibility:visible;mso-wrap-style:square" from="1334,839" to="133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78IAAADdAAAADwAAAGRycy9kb3ducmV2LnhtbERPTWvCQBC9C/0Pywi9iG4qWEN0lVIQ&#10;SvHQxhavQ3bMBrOzIbtq+u+dg9Dj432vt4Nv1ZX62AQ28DLLQBFXwTZcG/g57KY5qJiQLbaBycAf&#10;RdhunkZrLGy48Tddy1QrCeFYoAGXUldoHStHHuMsdMTCnULvMQnsa217vEm4b/U8y161x4alwWFH&#10;746qc3nxUoJlPd87+rog7j/z3XEx+T10xjyPh7cVqERD+hc/3B/WwHKRy1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u78IAAADdAAAADwAAAAAAAAAAAAAA&#10;AAChAgAAZHJzL2Rvd25yZXYueG1sUEsFBgAAAAAEAAQA+QAAAJADAAAAAA==&#10;" strokecolor="red" strokeweight="0"/>
                  <v:line id="Line 1055" o:spid="_x0000_s2174" style="position:absolute;visibility:visible;mso-wrap-style:square" from="1340,838" to="134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dMUAAADdAAAADwAAAGRycy9kb3ducmV2LnhtbESPX2vCMBTF3wf7DuEKvgxNJ7jVzrSM&#10;gSDig9aJr5fmrik2N6WJWr/9MhD2eDh/fpxlMdhWXKn3jWMFr9MEBHHldMO1gu/DapKC8AFZY+uY&#10;FNzJQ5E/Py0x0+7Ge7qWoRZxhH2GCkwIXSalrwxZ9FPXEUfvx/UWQ5R9LXWPtzhuWzlLkjdpseFI&#10;MNjRl6HqXF5shGBZz7aGdhfE7SZdneYvx0On1Hg0fH6ACDSE//CjvdYK3ufp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LdMUAAADdAAAADwAAAAAAAAAA&#10;AAAAAAChAgAAZHJzL2Rvd25yZXYueG1sUEsFBgAAAAAEAAQA+QAAAJMDAAAAAA==&#10;" strokecolor="red" strokeweight="0"/>
                  <v:line id="Line 1056" o:spid="_x0000_s2175" style="position:absolute;visibility:visible;mso-wrap-style:square" from="1352,837" to="135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B0NMIAAADdAAAADwAAAGRycy9kb3ducmV2LnhtbERPTWvCQBC9C/6HZYRepG4qaG3qKqUg&#10;FPFgk5Zeh+w0G5qdDdlV03/vHASPj/e93g6+VWfqYxPYwNMsA0VcBdtwbeCr3D2uQMWEbLENTAb+&#10;KcJ2Mx6tMbfhwp90LlKtJIRjjgZcSl2udawceYyz0BEL9xt6j0lgX2vb40XCfavnWbbUHhuWBocd&#10;vTuq/oqTlxIs6vnB0fGEeNivdj+L6XfZGfMwGd5eQSUa0l18c39YA8+LF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B0NMIAAADdAAAADwAAAAAAAAAAAAAA&#10;AAChAgAAZHJzL2Rvd25yZXYueG1sUEsFBgAAAAAEAAQA+QAAAJADAAAAAA==&#10;" strokecolor="red" strokeweight="0"/>
                  <v:line id="Line 1057" o:spid="_x0000_s2176" style="position:absolute;visibility:visible;mso-wrap-style:square" from="1356,836" to="1357,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zRr8UAAADdAAAADwAAAGRycy9kb3ducmV2LnhtbESPX2vCMBTF3wd+h3CFvQxNW3BznVFE&#10;EIb4sFXF10tzl5Q1N6WJWr/9Mhjs8XD+/DiL1eBacaU+NJ4V5NMMBHHtdcNGwfGwncxBhIissfVM&#10;Cu4UYLUcPSyw1P7Gn3StohFphEOJCmyMXSllqC05DFPfESfvy/cOY5K9kbrHWxp3rSyy7Fk6bDgR&#10;LHa0sVR/VxeXIFiZYm/p44K4382359nT6dAp9Tge1m8gIg3xP/zXftcKXmav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zRr8UAAADdAAAADwAAAAAAAAAA&#10;AAAAAAChAgAAZHJzL2Rvd25yZXYueG1sUEsFBgAAAAAEAAQA+QAAAJMDAAAAAA==&#10;" strokecolor="red" strokeweight="0"/>
                  <v:line id="Line 1058" o:spid="_x0000_s2177" style="position:absolute;visibility:visible;mso-wrap-style:square" from="1362,835" to="1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5P2MQAAADdAAAADwAAAGRycy9kb3ducmV2LnhtbESPX2vCMBTF34V9h3AFX8ZMLThdZ5Qh&#10;CCI+aOvY66W5a4rNTWmi1m+/DAQfD+fPj7NY9bYRV+p87VjBZJyAIC6drrlScCo2b3MQPiBrbByT&#10;gjt5WC1fBgvMtLvxka55qEQcYZ+hAhNCm0npS0MW/di1xNH7dZ3FEGVXSd3hLY7bRqZJ8i4t1hwJ&#10;BltaGyrP+cVGCOZVujd0uCDud/PNz/T1u2iVGg37r08QgfrwDD/aW61gNv1I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k/YxAAAAN0AAAAPAAAAAAAAAAAA&#10;AAAAAKECAABkcnMvZG93bnJldi54bWxQSwUGAAAAAAQABAD5AAAAkgMAAAAA&#10;" strokecolor="red" strokeweight="0"/>
                  <v:line id="Line 1059" o:spid="_x0000_s2178" style="position:absolute;visibility:visible;mso-wrap-style:square" from="1315,863" to="131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LqQ8UAAADdAAAADwAAAGRycy9kb3ducmV2LnhtbESPS2vCQBSF9wX/w3CFbkoz0eIrzShS&#10;EEpx0SYVt5fMNROauRMyo8Z/7xQKXR7O4+Pkm8G24kK9bxwrmCQpCOLK6YZrBd/l7nkJwgdkja1j&#10;UnAjD5v16CHHTLsrf9GlCLWII+wzVGBC6DIpfWXIok9cRxy9k+sthij7Wuoer3HctnKapnNpseFI&#10;MNjRm6HqpzjbCMGinu4NfZ4R9x/L3XH2dCg7pR7Hw/YVRKAh/If/2u9awWK2eo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LqQ8UAAADdAAAADwAAAAAAAAAA&#10;AAAAAAChAgAAZHJzL2Rvd25yZXYueG1sUEsFBgAAAAAEAAQA+QAAAJMDAAAAAA==&#10;" strokecolor="red" strokeweight="0"/>
                  <v:line id="Line 1060" o:spid="_x0000_s2179" style="position:absolute;visibility:visible;mso-wrap-style:square" from="1319,862" to="132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tyN8UAAADdAAAADwAAAGRycy9kb3ducmV2LnhtbESPS2vCQBSF9wX/w3CFbkozUeorzShS&#10;EEpx0SYVt5fMNROauRMyo8Z/7xQKXR7O4+Pkm8G24kK9bxwrmCQpCOLK6YZrBd/l7nkJwgdkja1j&#10;UnAjD5v16CHHTLsrf9GlCLWII+wzVGBC6DIpfWXIok9cRxy9k+sthij7Wuoer3HctnKapnNpseFI&#10;MNjRm6HqpzjbCMGinu4NfZ4R9x/L3XH2dCg7pR7Hw/YVRKAh/If/2u9awWK2eo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tyN8UAAADdAAAADwAAAAAAAAAA&#10;AAAAAAChAgAAZHJzL2Rvd25yZXYueG1sUEsFBgAAAAAEAAQA+QAAAJMDAAAAAA==&#10;" strokecolor="red" strokeweight="0"/>
                  <v:line id="Line 1061" o:spid="_x0000_s2180" style="position:absolute;visibility:visible;mso-wrap-style:square" from="1326,862" to="132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XrMUAAADdAAAADwAAAGRycy9kb3ducmV2LnhtbESPX2vCMBTF34V9h3AHexmaKnTTrqkM&#10;QRjiw2wnvl6au6asuSlN1Prtl8HAx8P58+Pk69F24kKDbx0rmM8SEMS10y03Cr6q7XQJwgdkjZ1j&#10;UnAjD+viYZJjpt2VD3QpQyPiCPsMFZgQ+kxKXxuy6GeuJ47etxsshiiHRuoBr3HcdnKRJC/SYsuR&#10;YLCnjaH6pzzbCMGyWewNfZ4R97vl9pQ+H6teqafH8f0NRKAx3MP/7Q+t4DVdpf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fXrMUAAADdAAAADwAAAAAAAAAA&#10;AAAAAAChAgAAZHJzL2Rvd25yZXYueG1sUEsFBgAAAAAEAAQA+QAAAJMDAAAAAA==&#10;" strokecolor="red" strokeweight="0"/>
                  <v:line id="Line 1062" o:spid="_x0000_s2181" style="position:absolute;visibility:visible;mso-wrap-style:square" from="1337,860" to="1338,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VJ28QAAADdAAAADwAAAGRycy9kb3ducmV2LnhtbESPS4vCMBSF9wPzH8IdcCNjquCrGkUE&#10;QcSF1hG3l+baFJub0kSt/94MDMzycB4fZ75sbSUe1PjSsYJ+LwFBnDtdcqHg57T5noDwAVlj5ZgU&#10;vMjDcvH5McdUuycf6ZGFQsQR9ikqMCHUqZQ+N2TR91xNHL2rayyGKJtC6gafcdxWcpAkI2mx5Egw&#10;WNPaUH7L7jZCMCsGe0OHO+J+N9lcht3zqVaq89WuZiACteE//NfeagXj4XQ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UnbxAAAAN0AAAAPAAAAAAAAAAAA&#10;AAAAAKECAABkcnMvZG93bnJldi54bWxQSwUGAAAAAAQABAD5AAAAkgMAAAAA&#10;" strokecolor="red" strokeweight="0"/>
                  <v:line id="Line 1063" o:spid="_x0000_s2182" style="position:absolute;visibility:visible;mso-wrap-style:square" from="1341,859" to="134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nsQMUAAADdAAAADwAAAGRycy9kb3ducmV2LnhtbESPX2vCMBTF3wd+h3CFvQxNLXS6zlhk&#10;IIzhw1YVXy/NXVPW3JQm2u7bL4Kwx8P58+Osi9G24kq9bxwrWMwTEMSV0w3XCo6H3WwFwgdkja1j&#10;UvBLHorN5GGNuXYDf9G1DLWII+xzVGBC6HIpfWXIop+7jjh63663GKLsa6l7HOK4bWWaJM/SYsOR&#10;YLCjN0PVT3mxEYJlne4NfV4Q9x+r3Tl7Oh06pR6n4/YVRKAx/Ifv7XetYJm9LO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nsQMUAAADdAAAADwAAAAAAAAAA&#10;AAAAAAChAgAAZHJzL2Rvd25yZXYueG1sUEsFBgAAAAAEAAQA+QAAAJMDAAAAAA==&#10;" strokecolor="red" strokeweight="0"/>
                  <v:line id="Line 1064" o:spid="_x0000_s2183" style="position:absolute;visibility:visible;mso-wrap-style:square" from="1348,859" to="1349,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Z4MsIAAADdAAAADwAAAGRycy9kb3ducmV2LnhtbERPTWvCQBC9C/6HZYRepG4qaG3qKqUg&#10;FPFgk5Zeh+w0G5qdDdlV03/vHASPj/e93g6+VWfqYxPYwNMsA0VcBdtwbeCr3D2uQMWEbLENTAb+&#10;KcJ2Mx6tMbfhwp90LlKtJIRjjgZcSl2udawceYyz0BEL9xt6j0lgX2vb40XCfavnWbbUHhuWBocd&#10;vTuq/oqTlxIs6vnB0fGEeNivdj+L6XfZGfMwGd5eQSUa0l18c39YA8+LF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Z4MsIAAADdAAAADwAAAAAAAAAAAAAA&#10;AAChAgAAZHJzL2Rvd25yZXYueG1sUEsFBgAAAAAEAAQA+QAAAJADAAAAAA==&#10;" strokecolor="red" strokeweight="0"/>
                  <v:line id="Line 1065" o:spid="_x0000_s2184" style="position:absolute;visibility:visible;mso-wrap-style:square" from="1359,857" to="136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rdqcUAAADdAAAADwAAAGRycy9kb3ducmV2LnhtbESPX2vCMBTF3wd+h3AHexk2VXCz1Sgi&#10;CGP4sFXF10tzbcqam9LEtvv2y2Cwx8P58+Ost6NtRE+drx0rmCUpCOLS6ZorBefTYboE4QOyxsYx&#10;KfgmD9vN5GGNuXYDf1JfhErEEfY5KjAhtLmUvjRk0SeuJY7ezXUWQ5RdJXWHQxy3jZyn6Yu0WHMk&#10;GGxpb6j8Ku42QrCo5kdDH3fE4/vycF08X06tUk+P424FItAY/sN/7Tet4HWRZf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rdqcUAAADdAAAADwAAAAAAAAAA&#10;AAAAAAChAgAAZHJzL2Rvd25yZXYueG1sUEsFBgAAAAAEAAQA+QAAAJMDAAAAAA==&#10;" strokecolor="red" strokeweight="0"/>
                  <v:line id="Line 1066" o:spid="_x0000_s2185" style="position:absolute;visibility:visible;mso-wrap-style:square" from="1364,857" to="136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Az8EAAADdAAAADwAAAGRycy9kb3ducmV2LnhtbERPTWvCQBC9F/oflin0UnSjUJXoKkUQ&#10;SvGgUfE6ZMdsaHY2ZFdN/33nIHh8vO/FqveNulEX68AGRsMMFHEZbM2VgeNhM5iBignZYhOYDPxR&#10;hNXy9WWBuQ133tOtSJWSEI45GnAptbnWsXTkMQ5DSyzcJXQek8Cu0rbDu4T7Ro+zbKI91iwNDlta&#10;Oyp/i6uXEiyq8dbR7oq4/Zltzp8fp0NrzPtb/zUHlahPT/HD/W0NTCeZ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4DPwQAAAN0AAAAPAAAAAAAAAAAAAAAA&#10;AKECAABkcnMvZG93bnJldi54bWxQSwUGAAAAAAQABAD5AAAAjwMAAAAA&#10;" strokecolor="red" strokeweight="0"/>
                  <v:line id="Line 1067" o:spid="_x0000_s2186" style="position:absolute;visibility:visible;mso-wrap-style:square" from="1370,855" to="137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MlVMUAAADdAAAADwAAAGRycy9kb3ducmV2LnhtbESPS2vCQBSF90L/w3AL3UidGPBBdJQi&#10;CFKyqLGl20vmmgnN3AmZMUn/fUcouDycx8fZ7kfbiJ46XztWMJ8lIIhLp2uuFHxejq9rED4ga2wc&#10;k4Jf8rDfPU22mGk38Jn6IlQijrDPUIEJoc2k9KUhi37mWuLoXV1nMUTZVVJ3OMRx28g0SZbSYs2R&#10;YLClg6Hyp7jZCMGiSnNDHzfE/H19/F5Mvy6tUi/P49sGRKAxPML/7ZNWsFomc7i/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MlVMUAAADdAAAADwAAAAAAAAAA&#10;AAAAAAChAgAAZHJzL2Rvd25yZXYueG1sUEsFBgAAAAAEAAQA+QAAAJMDAAAAAA==&#10;" strokecolor="red" strokeweight="0"/>
                  <v:line id="Line 1068" o:spid="_x0000_s2187" style="position:absolute;visibility:visible;mso-wrap-style:square" from="1311,885" to="131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G7I8UAAADdAAAADwAAAGRycy9kb3ducmV2LnhtbESPX2vCMBTF3wd+h3CFvQxNV1gn1Shj&#10;UBijD1ud+Hpprk2xuSlNqvXbm8Fgj4fz58fZ7CbbiQsNvnWs4HmZgCCunW65UfCzLxYrED4ga+wc&#10;k4IbedhtZw8bzLW78jddqtCIOMI+RwUmhD6X0teGLPql64mjd3KDxRDl0Eg94DWO206mSZJJiy1H&#10;gsGe3g3V52q0EYJVk5aGvkbE8nNVHF+eDvteqcf59LYGEWgK/+G/9odW8JolKf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G7I8UAAADdAAAADwAAAAAAAAAA&#10;AAAAAAChAgAAZHJzL2Rvd25yZXYueG1sUEsFBgAAAAAEAAQA+QAAAJMDAAAAAA==&#10;" strokecolor="red" strokeweight="0"/>
                  <v:line id="Line 1069" o:spid="_x0000_s2188" style="position:absolute;visibility:visible;mso-wrap-style:square" from="1322,883" to="132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0euMQAAADdAAAADwAAAGRycy9kb3ducmV2LnhtbESPS4vCMBSF9wPzH8IVZjNoqoMPqlEG&#10;QRjEhVbF7aW5NsXmpjRR67+fCILLw3l8nNmitZW4UeNLxwr6vQQEce50yYWCw37VnYDwAVlj5ZgU&#10;PMjDYv75McNUuzvv6JaFQsQR9ikqMCHUqZQ+N2TR91xNHL2zayyGKJtC6gbvcdxWcpAkI2mx5Egw&#10;WNPSUH7JrjZCMCsGG0PbK+JmPVmdht/Hfa3UV6f9nYII1IZ3+NX+0wrGo+Q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R64xAAAAN0AAAAPAAAAAAAAAAAA&#10;AAAAAKECAABkcnMvZG93bnJldi54bWxQSwUGAAAAAAQABAD5AAAAkgMAAAAA&#10;" strokecolor="red" strokeweight="0"/>
                  <v:line id="Line 1070" o:spid="_x0000_s2189" style="position:absolute;visibility:visible;mso-wrap-style:square" from="1327,883" to="132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SGzMQAAADdAAAADwAAAGRycy9kb3ducmV2LnhtbESPS4vCMBSF9wPzH8IVZjNoqowPqlEG&#10;QRjEhVbF7aW5NsXmpjRR67+fCILLw3l8nNmitZW4UeNLxwr6vQQEce50yYWCw37VnYDwAVlj5ZgU&#10;PMjDYv75McNUuzvv6JaFQsQR9ikqMCHUqZQ+N2TR91xNHL2zayyGKJtC6gbvcdxWcpAkI2mx5Egw&#10;WNPSUH7JrjZCMCsGG0PbK+JmPVmdht/Hfa3UV6f9nYII1IZ3+NX+0wrGo+QH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FIbMxAAAAN0AAAAPAAAAAAAAAAAA&#10;AAAAAKECAABkcnMvZG93bnJldi54bWxQSwUGAAAAAAQABAD5AAAAkgMAAAAA&#10;" strokecolor="red" strokeweight="0"/>
                  <v:line id="Line 1071" o:spid="_x0000_s2190" style="position:absolute;visibility:visible;mso-wrap-style:square" from="1333,882" to="133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gjV8QAAADdAAAADwAAAGRycy9kb3ducmV2LnhtbESPS4vCMBSF98L8h3AFN6Kpgg+qUQZB&#10;kMHF2M7g9tJcm2JzU5qonX9vhAGXh/P4OOttZ2txp9ZXjhVMxgkI4sLpiksFP/l+tAThA7LG2jEp&#10;+CMP281Hb42pdg8+0T0LpYgj7FNUYEJoUil9YciiH7uGOHoX11oMUbal1C0+4rit5TRJ5tJixZFg&#10;sKGdoeKa3WyEYFZOj4a+b4jHr+X+PBv+5o1Sg373uQIRqAvv8H/7oBUs5skMXm/i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WCNXxAAAAN0AAAAPAAAAAAAAAAAA&#10;AAAAAKECAABkcnMvZG93bnJldi54bWxQSwUGAAAAAAQABAD5AAAAkgMAAAAA&#10;" strokecolor="red" strokeweight="0"/>
                  <v:line id="Line 1072" o:spid="_x0000_s2191" style="position:absolute;visibility:visible;mso-wrap-style:square" from="1344,881" to="1345,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q9IMMAAADdAAAADwAAAGRycy9kb3ducmV2LnhtbESPzYrCMBSF98K8Q7gDbkRTBTtSjTIM&#10;CCIunDri9tJcm2JzU5qo9e2NIMzycH4+zmLV2VrcqPWVYwXjUQKCuHC64lLB32E9nIHwAVlj7ZgU&#10;PMjDavnRW2Cm3Z1/6ZaHUsQR9hkqMCE0mZS+MGTRj1xDHL2zay2GKNtS6hbvcdzWcpIkqbRYcSQY&#10;bOjHUHHJrzZCMC8nO0P7K+JuO1ufpoPjoVGq/9l9z0EE6sJ/+N3eaAVfaZL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KvSDDAAAA3QAAAA8AAAAAAAAAAAAA&#10;AAAAoQIAAGRycy9kb3ducmV2LnhtbFBLBQYAAAAABAAEAPkAAACRAwAAAAA=&#10;" strokecolor="red" strokeweight="0"/>
                  <v:line id="Line 1073" o:spid="_x0000_s2192" style="position:absolute;visibility:visible;mso-wrap-style:square" from="1349,880" to="135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YYu8QAAADdAAAADwAAAGRycy9kb3ducmV2LnhtbESPS4vCMBSF98L8h3AH3MiYKvigGmUY&#10;EERcaOvg9tJcm2JzU5qonX8/EQSXh/P4OMt1Z2txp9ZXjhWMhgkI4sLpiksFp3zzNQfhA7LG2jEp&#10;+CMP69VHb4mpdg8+0j0LpYgj7FNUYEJoUil9YciiH7qGOHoX11oMUbal1C0+4rit5ThJptJixZFg&#10;sKEfQ8U1u9kIwawc7w0dboj73Xxzngx+80ap/mf3vQARqAvv8Ku91Qpm02Q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hi7xAAAAN0AAAAPAAAAAAAAAAAA&#10;AAAAAKECAABkcnMvZG93bnJldi54bWxQSwUGAAAAAAQABAD5AAAAkgMAAAAA&#10;" strokecolor="red" strokeweight="0"/>
                  <v:line id="Line 1074" o:spid="_x0000_s2193" style="position:absolute;visibility:visible;mso-wrap-style:square" from="1356,879" to="135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MycEAAADdAAAADwAAAGRycy9kb3ducmV2LnhtbERPTWvCQBC9F/oflin0UnSjUJXoKkUQ&#10;SvGgUfE6ZMdsaHY2ZFdN/33nIHh8vO/FqveNulEX68AGRsMMFHEZbM2VgeNhM5iBignZYhOYDPxR&#10;hNXy9WWBuQ133tOtSJWSEI45GnAptbnWsXTkMQ5DSyzcJXQek8Cu0rbDu4T7Ro+zbKI91iwNDlta&#10;Oyp/i6uXEiyq8dbR7oq4/Zltzp8fp0NrzPtb/zUHlahPT/HD/W0NTCeZ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WYzJwQAAAN0AAAAPAAAAAAAAAAAAAAAA&#10;AKECAABkcnMvZG93bnJldi54bWxQSwUGAAAAAAQABAD5AAAAjwMAAAAA&#10;" strokecolor="red" strokeweight="0"/>
                  <v:line id="Line 1075" o:spid="_x0000_s2194" style="position:absolute;visibility:visible;mso-wrap-style:square" from="1367,878" to="136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UpUsQAAADdAAAADwAAAGRycy9kb3ducmV2LnhtbESPS4vCMBSF98L8h3CF2YimCuOjGmUQ&#10;hGFwoVVxe2muTbG5KU3Uzr+fCILLw3l8nMWqtZW4U+NLxwqGgwQEce50yYWC42HTn4LwAVlj5ZgU&#10;/JGH1fKjs8BUuwfv6Z6FQsQR9ikqMCHUqZQ+N2TRD1xNHL2LayyGKJtC6gYfcdxWcpQkY2mx5Egw&#10;WNPaUH7NbjZCMCtGW0O7G+L2d7o5f/VOh1qpz277PQcRqA3v8Kv9oxVMxskM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FSlSxAAAAN0AAAAPAAAAAAAAAAAA&#10;AAAAAKECAABkcnMvZG93bnJldi54bWxQSwUGAAAAAAQABAD5AAAAkgMAAAAA&#10;" strokecolor="red" strokeweight="0"/>
                  <v:line id="Line 1076" o:spid="_x0000_s2195" style="position:absolute;visibility:visible;mso-wrap-style:square" from="1371,877" to="137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YWEsIAAADdAAAADwAAAGRycy9kb3ducmV2LnhtbERPS2vCQBC+C/6HZYRepG4UfJC6ighC&#10;KR5qtPQ6ZKfZ0OxsyK6a/nvnUPD48b3X29436kZdrAMbmE4yUMRlsDVXBi7nw+sKVEzIFpvAZOCP&#10;Imw3w8EacxvufKJbkSolIRxzNOBSanOtY+nIY5yElli4n9B5TAK7StsO7xLuGz3LsoX2WLM0OGxp&#10;76j8La5eSrCoZkdHn1fE48fq8D0ff51bY15G/e4NVKI+PcX/7ndrYLmYyn5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YWEsIAAADdAAAADwAAAAAAAAAAAAAA&#10;AAChAgAAZHJzL2Rvd25yZXYueG1sUEsFBgAAAAAEAAQA+QAAAJADAAAAAA==&#10;" strokecolor="red" strokeweight="0"/>
                  <v:line id="Line 1077" o:spid="_x0000_s2196" style="position:absolute;visibility:visible;mso-wrap-style:square" from="1312,907" to="131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qzicQAAADdAAAADwAAAGRycy9kb3ducmV2LnhtbESPS4vCMBSF98L8h3AH3IimFXxQjTII&#10;gogLrTO4vTTXpkxzU5qonX8/EQSXh/P4OMt1Z2txp9ZXjhWkowQEceF0xaWC7/N2OAfhA7LG2jEp&#10;+CMP69VHb4mZdg8+0T0PpYgj7DNUYEJoMil9YciiH7mGOHpX11oMUbal1C0+4rit5ThJptJixZFg&#10;sKGNoeI3v9kIwbwcHwwdb4iH/Xx7mQx+zo1S/c/uawEiUBfe4Vd7pxXMpm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urOJxAAAAN0AAAAPAAAAAAAAAAAA&#10;AAAAAKECAABkcnMvZG93bnJldi54bWxQSwUGAAAAAAQABAD5AAAAkgMAAAAA&#10;" strokecolor="red" strokeweight="0"/>
                  <v:line id="Line 1078" o:spid="_x0000_s2197" style="position:absolute;visibility:visible;mso-wrap-style:square" from="1319,905" to="1320,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sQAAADdAAAADwAAAGRycy9kb3ducmV2LnhtbESPS4vCMBSF94L/IVzBjYypBR90jCID&#10;wiAutCqzvTR3mmJzU5qonX8/EQSXh/P4OMt1Z2txp9ZXjhVMxgkI4sLpiksF59P2YwHCB2SNtWNS&#10;8Ece1qt+b4mZdg8+0j0PpYgj7DNUYEJoMil9YciiH7uGOHq/rrUYomxLqVt8xHFbyzRJZtJixZFg&#10;sKEvQ8U1v9kIwbxM94YON8T9brH9mY4up0ap4aDbfIII1IV3+NX+1grms0k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3+xAAAAN0AAAAPAAAAAAAAAAAA&#10;AAAAAKECAABkcnMvZG93bnJldi54bWxQSwUGAAAAAAQABAD5AAAAkgMAAAAA&#10;" strokecolor="red" strokeweight="0"/>
                  <v:line id="Line 1079" o:spid="_x0000_s2198" style="position:absolute;visibility:visible;mso-wrap-style:square" from="1330,904" to="133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SIZcUAAADdAAAADwAAAGRycy9kb3ducmV2LnhtbESPS2vCQBSF9wX/w3CFbopOtFQldRQR&#10;AqW4aKPS7SVzzQQzd0Jm8ui/7xQKXR7O4+Ns96OtRU+trxwrWMwTEMSF0xWXCi7nbLYB4QOyxtox&#10;KfgmD/vd5GGLqXYDf1Kfh1LEEfYpKjAhNKmUvjBk0c9dQxy9m2sthijbUuoWhzhua7lMkpW0WHEk&#10;GGzoaKi4552NEMzL5cnQR4d4et9kXy9P13Oj1ON0PLyCCDSG//Bf+00rWK8W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SIZcUAAADdAAAADwAAAAAAAAAA&#10;AAAAAAChAgAAZHJzL2Rvd25yZXYueG1sUEsFBgAAAAAEAAQA+QAAAJMDAAAAAA==&#10;" strokecolor="red" strokeweight="0"/>
                  <v:line id="Line 1080" o:spid="_x0000_s2199" style="position:absolute;visibility:visible;mso-wrap-style:square" from="1334,903" to="133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0QEcUAAADdAAAADwAAAGRycy9kb3ducmV2LnhtbESPS2vCQBSF9wX/w3CFbopOlFYldRQR&#10;AqW4aKPS7SVzzQQzd0Jm8ui/7xQKXR7O4+Ns96OtRU+trxwrWMwTEMSF0xWXCi7nbLYB4QOyxtox&#10;KfgmD/vd5GGLqXYDf1Kfh1LEEfYpKjAhNKmUvjBk0c9dQxy9m2sthijbUuoWhzhua7lMkpW0WHEk&#10;GGzoaKi4552NEMzL5cnQR4d4et9kXy9P13Oj1ON0PLyCCDSG//Bf+00rWK8Wz/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0QEcUAAADdAAAADwAAAAAAAAAA&#10;AAAAAAChAgAAZHJzL2Rvd25yZXYueG1sUEsFBgAAAAAEAAQA+QAAAJMDAAAAAA==&#10;" strokecolor="red" strokeweight="0"/>
                  <v:line id="Line 1081" o:spid="_x0000_s2200" style="position:absolute;visibility:visible;mso-wrap-style:square" from="1341,903" to="134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1isUAAADdAAAADwAAAGRycy9kb3ducmV2LnhtbESPX2vCMBTF3wd+h3CFvQybWtCVahQR&#10;hDF8cHXi66W5a8qam9LE2n37ZSDs8XD+/Djr7WhbMVDvG8cK5kkKgrhyuuFawef5MMtB+ICssXVM&#10;Cn7Iw3YzeVpjod2dP2goQy3iCPsCFZgQukJKXxmy6BPXEUfvy/UWQ5R9LXWP9zhuW5ml6VJabDgS&#10;DHa0N1R9lzcbIVjW2dHQ6YZ4fM8P18XL5dwp9TwddysQgcbwH36037SC1+V8A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G1isUAAADdAAAADwAAAAAAAAAA&#10;AAAAAAChAgAAZHJzL2Rvd25yZXYueG1sUEsFBgAAAAAEAAQA+QAAAJMDAAAAAA==&#10;" strokecolor="red" strokeweight="0"/>
                  <v:line id="Line 1082" o:spid="_x0000_s2201" style="position:absolute;visibility:visible;mso-wrap-style:square" from="1352,901" to="135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r/cUAAADdAAAADwAAAGRycy9kb3ducmV2LnhtbESPX2vCMBTF3wd+h3CFvYyZVliVzigy&#10;KIzhw1aVvV6au6bY3JQmrfXbm8Fgj4fz58fZ7CbbipF63zhWkC4SEMSV0w3XCk7H4nkNwgdkja1j&#10;UnAjD7vt7GGDuXZX/qKxDLWII+xzVGBC6HIpfWXIol+4jjh6P663GKLsa6l7vMZx28plkmTSYsOR&#10;YLCjN0PVpRxshGBZLw+GPgfEw8e6+H55Oh87pR7n0/4VRKAp/If/2u9awSpLM/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Mr/cUAAADdAAAADwAAAAAAAAAA&#10;AAAAAAChAgAAZHJzL2Rvd25yZXYueG1sUEsFBgAAAAAEAAQA+QAAAJMDAAAAAA==&#10;" strokecolor="red" strokeweight="0"/>
                  <v:line id="Line 1083" o:spid="_x0000_s2202" style="position:absolute;visibility:visible;mso-wrap-style:square" from="1356,901" to="135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OZsMAAADdAAAADwAAAGRycy9kb3ducmV2LnhtbESPS4vCMBSF9wP+h3AFN4OmCj6oRhFB&#10;EHExUxW3l+baFJub0kSt/94IA7M8nMfHWaxaW4kHNb50rGA4SEAQ506XXCg4Hbf9GQgfkDVWjknB&#10;izyslp2vBabaPfmXHlkoRBxhn6ICE0KdSulzQxb9wNXE0bu6xmKIsimkbvAZx20lR0kykRZLjgSD&#10;NW0M5bfsbiMEs2J0MPRzRzzsZ9vL+Pt8rJXqddv1HESgNvyH/9o7rWA6GU7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fjmbDAAAA3QAAAA8AAAAAAAAAAAAA&#10;AAAAoQIAAGRycy9kb3ducmV2LnhtbFBLBQYAAAAABAAEAPkAAACRAwAAAAA=&#10;" strokecolor="red" strokeweight="0"/>
                  <v:line id="Line 1084" o:spid="_x0000_s2203" style="position:absolute;visibility:visible;mso-wrap-style:square" from="1363,900" to="136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AaFMIAAADdAAAADwAAAGRycy9kb3ducmV2LnhtbERPS2vCQBC+C/6HZYRepG4UfJC6ighC&#10;KR5qtPQ6ZKfZ0OxsyK6a/nvnUPD48b3X29436kZdrAMbmE4yUMRlsDVXBi7nw+sKVEzIFpvAZOCP&#10;Imw3w8EacxvufKJbkSolIRxzNOBSanOtY+nIY5yElli4n9B5TAK7StsO7xLuGz3LsoX2WLM0OGxp&#10;76j8La5eSrCoZkdHn1fE48fq8D0ff51bY15G/e4NVKI+PcX/7ndrYLmYylx5I09Ab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AaFMIAAADdAAAADwAAAAAAAAAAAAAA&#10;AAChAgAAZHJzL2Rvd25yZXYueG1sUEsFBgAAAAAEAAQA+QAAAJADAAAAAA==&#10;" strokecolor="red" strokeweight="0"/>
                  <v:line id="Line 1085" o:spid="_x0000_s2204" style="position:absolute;visibility:visible;mso-wrap-style:square" from="1315,927" to="1316,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y/j8QAAADdAAAADwAAAGRycy9kb3ducmV2LnhtbESPS4vCMBSF98L8h3AH3MiYKviqRhkG&#10;BBlcaB1xe2muTbG5KU3Uzr83guDycB4fZ7FqbSVu1PjSsYJBPwFBnDtdcqHg77D+moLwAVlj5ZgU&#10;/JOH1fKjs8BUuzvv6ZaFQsQR9ikqMCHUqZQ+N2TR911NHL2zayyGKJtC6gbvcdxWcpgkY2mx5Egw&#10;WNOPofySXW2EYFYMt4Z2V8Tt73R9GvWOh1qp7mf7PQcRqA3v8Ku90Qom48EM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zL+PxAAAAN0AAAAPAAAAAAAAAAAA&#10;AAAAAKECAABkcnMvZG93bnJldi54bWxQSwUGAAAAAAQABAD5AAAAkgMAAAAA&#10;" strokecolor="red" strokeweight="0"/>
                  <v:line id="Line 1086" o:spid="_x0000_s2205" style="position:absolute;visibility:visible;mso-wrap-style:square" from="1319,927" to="132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rcr8IAAADdAAAADwAAAGRycy9kb3ducmV2LnhtbERPTWvCQBC9C/0PyxS8SN00UJXoKqUg&#10;iHiosaXXITtmQ7OzIbtq/PedQ8Hj432vNoNv1ZX62AQ28DrNQBFXwTZcG/g6bV8WoGJCttgGJgN3&#10;irBZP41WWNhw4yNdy1QrCeFYoAGXUldoHStHHuM0dMTCnUPvMQnsa217vEm4b3WeZTPtsWFpcNjR&#10;h6Pqt7x4KcGyzg+OPi+Ih/1i+/M2+T51xoyfh/clqERDeoj/3TtrYD7LZb+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rcr8IAAADdAAAADwAAAAAAAAAAAAAA&#10;AAChAgAAZHJzL2Rvd25yZXYueG1sUEsFBgAAAAAEAAQA+QAAAJADAAAAAA==&#10;" strokecolor="red" strokeweight="0"/>
                  <v:line id="Line 1087" o:spid="_x0000_s2206" style="position:absolute;visibility:visible;mso-wrap-style:square" from="1326,926" to="132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5NMQAAADdAAAADwAAAGRycy9kb3ducmV2LnhtbESPS4vCMBSF94L/IVzBjYypBR90jCID&#10;wiAutCqzvTR3mmJzU5qonX8/EQSXh/P4OMt1Z2txp9ZXjhVMxgkI4sLpiksF59P2YwHCB2SNtWNS&#10;8Ece1qt+b4mZdg8+0j0PpYgj7DNUYEJoMil9YciiH7uGOHq/rrUYomxLqVt8xHFbyzRJZtJixZFg&#10;sKEvQ8U1v9kIwbxM94YON8T9brH9mY4up0ap4aDbfIII1IV3+NX+1grms3Q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1nk0xAAAAN0AAAAPAAAAAAAAAAAA&#10;AAAAAKECAABkcnMvZG93bnJldi54bWxQSwUGAAAAAAQABAD5AAAAkgMAAAAA&#10;" strokecolor="red" strokeweight="0"/>
                  <v:line id="Line 1088" o:spid="_x0000_s2207" style="position:absolute;visibility:visible;mso-wrap-style:square" from="1338,925" to="133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TnQ8MAAADdAAAADwAAAGRycy9kb3ducmV2LnhtbESPS4vCMBSF98L8h3AH3MiYWvBBNYoI&#10;gogLrQ5uL82dpkxzU5qonX8/EQSXh/P4OItVZ2txp9ZXjhWMhgkI4sLpiksFl/P2awbCB2SNtWNS&#10;8EceVsuP3gIz7R58onseShFH2GeowITQZFL6wpBFP3QNcfR+XGsxRNmWUrf4iOO2lmmSTKTFiiPB&#10;YEMbQ8VvfrMRgnmZHgwdb4iH/Wx7HQ++z41S/c9uPQcRqAvv8Ku90wqmkzS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E50PDAAAA3QAAAA8AAAAAAAAAAAAA&#10;AAAAoQIAAGRycy9kb3ducmV2LnhtbFBLBQYAAAAABAAEAPkAAACRAwAAAAA=&#10;" strokecolor="red" strokeweight="0"/>
                  <v:line id="Line 1089" o:spid="_x0000_s2208" style="position:absolute;visibility:visible;mso-wrap-style:square" from="1342,924" to="134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hC2MQAAADdAAAADwAAAGRycy9kb3ducmV2LnhtbESPX2vCMBTF3wW/Q7iDvYimVqbSGUUE&#10;YYgPs3Xs9dLcNWXNTWmi1m9vBgMfD+fPj7Pa9LYRV+p87VjBdJKAIC6drrlScC724yUIH5A1No5J&#10;wZ08bNbDwQoz7W58omseKhFH2GeowITQZlL60pBFP3EtcfR+XGcxRNlVUnd4i+O2kWmSzKXFmiPB&#10;YEs7Q+VvfrERgnmVHg19XhCPh+X++230VbRKvb7023cQgfrwDP+3P7SCxTyd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ELYxAAAAN0AAAAPAAAAAAAAAAAA&#10;AAAAAKECAABkcnMvZG93bnJldi54bWxQSwUGAAAAAAQABAD5AAAAkgMAAAAA&#10;" strokecolor="red" strokeweight="0"/>
                  <v:line id="Line 1090" o:spid="_x0000_s2209" style="position:absolute;visibility:visible;mso-wrap-style:square" from="1349,923" to="135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HarMQAAADdAAAADwAAAGRycy9kb3ducmV2LnhtbESPX2vCMBTF3wW/Q7iDvYimFqfSGUUE&#10;YYgPs3Xs9dLcNWXNTWmi1m9vBgMfD+fPj7Pa9LYRV+p87VjBdJKAIC6drrlScC724yUIH5A1No5J&#10;wZ08bNbDwQoz7W58omseKhFH2GeowITQZlL60pBFP3EtcfR+XGcxRNlVUnd4i+O2kWmSzKXFmiPB&#10;YEs7Q+VvfrERgnmVHg19XhCPh+X++230VbRKvb7023cQgfrwDP+3P7SCxTydwd+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dqsxAAAAN0AAAAPAAAAAAAAAAAA&#10;AAAAAKECAABkcnMvZG93bnJldi54bWxQSwUGAAAAAAQABAD5AAAAkgMAAAAA&#10;" strokecolor="red" strokeweight="0"/>
                  <v:line id="Line 1091" o:spid="_x0000_s2210" style="position:absolute;visibility:visible;mso-wrap-style:square" from="1360,922" to="136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N8UAAADdAAAADwAAAGRycy9kb3ducmV2LnhtbESPX2vCMBTF3wf7DuEO9jI0XaFaqlHG&#10;QBijD7Pd8PXSXJuy5qY0Ubtvb4SBj4fz58dZbyfbizONvnOs4HWegCBunO64VfBd72Y5CB+QNfaO&#10;ScEfedhuHh/WWGh34T2dq9CKOMK+QAUmhKGQ0jeGLPq5G4ijd3SjxRDl2Eo94iWO216mSbKQFjuO&#10;BIMDvRtqfquTjRCs2rQ09HVCLD/z3SF7+akHpZ6fprcViEBTuIf/2x9awXKRZn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N8UAAADdAAAADwAAAAAAAAAA&#10;AAAAAAChAgAAZHJzL2Rvd25yZXYueG1sUEsFBgAAAAAEAAQA+QAAAJMDAAAAAA==&#10;" strokecolor="red" strokeweight="0"/>
                  <v:line id="Line 1092" o:spid="_x0000_s2211" style="position:absolute;visibility:visible;mso-wrap-style:square" from="1364,921" to="1365,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hQMQAAADdAAAADwAAAGRycy9kb3ducmV2LnhtbESPX2vCMBTF3wd+h3CFvQxNV1iVahQR&#10;hDF82FrF10tzbYrNTWmi1m9vBoM9Hs6fH2e5HmwrbtT7xrGC92kCgrhyuuFawaHcTeYgfEDW2Dom&#10;BQ/ysF6NXpaYa3fnH7oVoRZxhH2OCkwIXS6lrwxZ9FPXEUfv7HqLIcq+lrrHexy3rUyTJJMWG44E&#10;gx1tDVWX4mojBIs63Rv6viLuv+a708fbseyUeh0PmwWIQEP4D/+1P7WCWZZm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P+FAxAAAAN0AAAAPAAAAAAAAAAAA&#10;AAAAAKECAABkcnMvZG93bnJldi54bWxQSwUGAAAAAAQABAD5AAAAkgMAAAAA&#10;" strokecolor="red" strokeweight="0"/>
                  <v:line id="Line 1093" o:spid="_x0000_s2212" style="position:absolute;visibility:visible;mso-wrap-style:square" from="1371,920" to="13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E28UAAADdAAAADwAAAGRycy9kb3ducmV2LnhtbESPX2vCMBTF3wf7DuEO9jJmusKsVKOM&#10;gTCGD9o6fL0016bY3JQmrd23XwaCj4fz58dZbSbbipF63zhW8DZLQBBXTjdcKziW29cFCB+QNbaO&#10;ScEvedisHx9WmGt35QONRahFHGGfowITQpdL6StDFv3MdcTRO7veYoiyr6Xu8RrHbSvTJJlLiw1H&#10;gsGOPg1Vl2KwEYJFne4M7QfE3fdie3p/+Sk7pZ6fpo8liEBTuIdv7S+tIJunG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NE28UAAADdAAAADwAAAAAAAAAA&#10;AAAAAAChAgAAZHJzL2Rvd25yZXYueG1sUEsFBgAAAAAEAAQA+QAAAJMDAAAAAA==&#10;" strokecolor="red" strokeweight="0"/>
                  <v:line id="Line 1094" o:spid="_x0000_s2213" style="position:absolute;visibility:visible;mso-wrap-style:square" from="1312,949" to="13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zQqcIAAADdAAAADwAAAGRycy9kb3ducmV2LnhtbERPTWvCQBC9C/0PyxS8SN00UJXoKqUg&#10;iHiosaXXITtmQ7OzIbtq/PedQ8Hj432vNoNv1ZX62AQ28DrNQBFXwTZcG/g6bV8WoGJCttgGJgN3&#10;irBZP41WWNhw4yNdy1QrCeFYoAGXUldoHStHHuM0dMTCnUPvMQnsa217vEm4b3WeZTPtsWFpcNjR&#10;h6Pqt7x4KcGyzg+OPi+Ih/1i+/M2+T51xoyfh/clqERDeoj/3TtrYD7LZa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zQqcIAAADdAAAADwAAAAAAAAAAAAAA&#10;AAChAgAAZHJzL2Rvd25yZXYueG1sUEsFBgAAAAAEAAQA+QAAAJADAAAAAA==&#10;" strokecolor="red" strokeweight="0"/>
                  <v:line id="Line 1095" o:spid="_x0000_s2214" style="position:absolute;visibility:visible;mso-wrap-style:square" from="1323,948" to="132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B1MsUAAADdAAAADwAAAGRycy9kb3ducmV2LnhtbESPX2vCMBTF3wW/Q7iDvYimK8xpbSoy&#10;EMbwQevE10tzbcqam9JE7b79Mhj4eDh/fpx8PdhW3Kj3jWMFL7MEBHHldMO1gq/jdroA4QOyxtYx&#10;KfghD+tiPMox0+7OB7qVoRZxhH2GCkwIXSalrwxZ9DPXEUfv4nqLIcq+lrrHexy3rUyTZC4tNhwJ&#10;Bjt6N1R9l1cbIVjW6c7Q/oq4+1xsz6+T07FT6vlp2KxABBrCI/zf/tAK3ubpEv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B1MsUAAADdAAAADwAAAAAAAAAA&#10;AAAAAAChAgAAZHJzL2Rvd25yZXYueG1sUEsFBgAAAAAEAAQA+QAAAJMDAAAAAA==&#10;" strokecolor="red" strokeweight="0"/>
                  <v:line id="Line 1096" o:spid="_x0000_s2215" style="position:absolute;visibility:visible;mso-wrap-style:square" from="1327,948" to="132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NKcsIAAADdAAAADwAAAGRycy9kb3ducmV2LnhtbERPTWvCQBC9C/0Pywi9SN2oNJXUVYog&#10;lOKhjS29DtlpNpidDdlV03/vHASPj/e92gy+VWfqYxPYwGyagSKugm24NvB92D0tQcWEbLENTAb+&#10;KcJm/TBaYWHDhb/oXKZaSQjHAg24lLpC61g58hinoSMW7i/0HpPAvta2x4uE+1bPsyzXHhuWBocd&#10;bR1Vx/LkpQTLer539HlC3H8sd7/Pk59DZ8zjeHh7BZVoSHfxzf1uDbzk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NKcsIAAADdAAAADwAAAAAAAAAAAAAA&#10;AAChAgAAZHJzL2Rvd25yZXYueG1sUEsFBgAAAAAEAAQA+QAAAJADAAAAAA==&#10;" strokecolor="red" strokeweight="0"/>
                  <v:line id="Line 1097" o:spid="_x0000_s2216" style="position:absolute;visibility:visible;mso-wrap-style:square" from="1334,947" to="133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6cUAAADdAAAADwAAAGRycy9kb3ducmV2LnhtbESPS2vCQBSF9wX/w3CFbopOtFQldRQR&#10;AqW4aKPS7SVzzQQzd0Jm8ui/7xQKXR7O4+Ns96OtRU+trxwrWMwTEMSF0xWXCi7nbLYB4QOyxtox&#10;KfgmD/vd5GGLqXYDf1Kfh1LEEfYpKjAhNKmUvjBk0c9dQxy9m2sthijbUuoWhzhua7lMkpW0WHEk&#10;GGzoaKi4552NEMzL5cnQR4d4et9kXy9P13Oj1ON0PLyCCDSG//Bf+00rWK+eF/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v6cUAAADdAAAADwAAAAAAAAAA&#10;AAAAAAChAgAAZHJzL2Rvd25yZXYueG1sUEsFBgAAAAAEAAQA+QAAAJMDAAAAAA==&#10;" strokecolor="red" strokeweight="0"/>
                  <v:line id="Line 1098" o:spid="_x0000_s2217" style="position:absolute;visibility:visible;mso-wrap-style:square" from="1345,945" to="1346,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1xnsQAAADdAAAADwAAAGRycy9kb3ducmV2LnhtbESPX2vCMBTF3wW/Q7iDvYimVqbSGUUE&#10;YYgPs3Xs9dLcNWXNTWmi1m9vBgMfD+fPj7Pa9LYRV+p87VjBdJKAIC6drrlScC724yUIH5A1No5J&#10;wZ08bNbDwQoz7W58omseKhFH2GeowITQZlL60pBFP3EtcfR+XGcxRNlVUnd4i+O2kWmSzKXFmiPB&#10;YEs7Q+VvfrERgnmVHg19XhCPh+X++230VbRKvb7023cQgfrwDP+3P7SCxXyW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3XGexAAAAN0AAAAPAAAAAAAAAAAA&#10;AAAAAKECAABkcnMvZG93bnJldi54bWxQSwUGAAAAAAQABAD5AAAAkgMAAAAA&#10;" strokecolor="red" strokeweight="0"/>
                  <v:line id="Line 1099" o:spid="_x0000_s2218" style="position:absolute;visibility:visible;mso-wrap-style:square" from="1349,944" to="1350,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HUBcUAAADdAAAADwAAAGRycy9kb3ducmV2LnhtbESPX2vCMBTF3wd+h3CFvQxNbZlKZywy&#10;EMbwYavKXi/NXVPW3JQm2u7bL4Kwx8P58+NsitG24kq9bxwrWMwTEMSV0w3XCk7H/WwNwgdkja1j&#10;UvBLHort5GGDuXYDf9K1DLWII+xzVGBC6HIpfWXIop+7jjh63663GKLsa6l7HOK4bWWaJEtpseFI&#10;MNjRq6Hqp7zYCMGyTg+GPi6Ih/f1/uv56XzslHqcjrsXEIHG8B++t9+0gtUyy+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HUBcUAAADdAAAADwAAAAAAAAAA&#10;AAAAAAChAgAAZHJzL2Rvd25yZXYueG1sUEsFBgAAAAAEAAQA+QAAAJMDAAAAAA==&#10;" strokecolor="red" strokeweight="0"/>
                  <v:line id="Line 1100" o:spid="_x0000_s2219" style="position:absolute;visibility:visible;mso-wrap-style:square" from="1356,944" to="1357,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hMccQAAADdAAAADwAAAGRycy9kb3ducmV2LnhtbESPX2vCMBTF34V9h3CFvchM5zaVahQR&#10;hCE+aFV8vTTXptjclCZq9+3NQPDxcP78ONN5aytxo8aXjhV89hMQxLnTJRcKDvvVxxiED8gaK8ek&#10;4I88zGdvnSmm2t15R7csFCKOsE9RgQmhTqX0uSGLvu9q4uidXWMxRNkUUjd4j+O2koMkGUqLJUeC&#10;wZqWhvJLdrURglkx2BjaXhE36/Hq9NM77mul3rvtYgIiUBte4Wf7VysYDb++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ExxxAAAAN0AAAAPAAAAAAAAAAAA&#10;AAAAAKECAABkcnMvZG93bnJldi54bWxQSwUGAAAAAAQABAD5AAAAkgMAAAAA&#10;" strokecolor="red" strokeweight="0"/>
                  <v:line id="Line 1101" o:spid="_x0000_s2220" style="position:absolute;visibility:visible;mso-wrap-style:square" from="1367,942" to="136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p6sQAAADdAAAADwAAAGRycy9kb3ducmV2LnhtbESPzYrCMBSF98K8Q7gDbkRTFR2pRhFB&#10;EHGhdcTtpbnTlGluShO1vv1kQHB5OD8fZ7FqbSXu1PjSsYLhIAFBnDtdcqHg+7ztz0D4gKyxckwK&#10;nuRhtfzoLDDV7sEnumehEHGEfYoKTAh1KqXPDVn0A1cTR+/HNRZDlE0hdYOPOG4rOUqSqbRYciQY&#10;rGljKP/NbjZCMCtGB0PHG+JhP9teJ73LuVaq+9mu5yACteEdfrV3WsHXdDy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NOnqxAAAAN0AAAAPAAAAAAAAAAAA&#10;AAAAAKECAABkcnMvZG93bnJldi54bWxQSwUGAAAAAAQABAD5AAAAkgMAAAAA&#10;" strokecolor="red" strokeweight="0"/>
                  <v:line id="Line 1102" o:spid="_x0000_s2221" style="position:absolute;visibility:visible;mso-wrap-style:square" from="1372,942" to="137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Z3ncUAAADdAAAADwAAAGRycy9kb3ducmV2LnhtbESPX2vCMBTF3wf7DuEKvoyZzmEntamM&#10;gSDDB1cnvl6aa1NsbkoTtfv2iyD4eDh/fpx8OdhWXKj3jWMFb5MEBHHldMO1gt/d6nUOwgdkja1j&#10;UvBHHpbF81OOmXZX/qFLGWoRR9hnqMCE0GVS+sqQRT9xHXH0jq63GKLsa6l7vMZx28ppkqTSYsOR&#10;YLCjL0PVqTzbCMGynm4Mbc+Im+/56jB72e86pcaj4XMBItAQHuF7e60VfKTv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Z3ncUAAADdAAAADwAAAAAAAAAA&#10;AAAAAAChAgAAZHJzL2Rvd25yZXYueG1sUEsFBgAAAAAEAAQA+QAAAJMDAAAAAA==&#10;" strokecolor="red" strokeweight="0"/>
                  <v:line id="Line 1103" o:spid="_x0000_s2222" style="position:absolute;visibility:visible;mso-wrap-style:square" from="1313,971" to="131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SBsUAAADdAAAADwAAAGRycy9kb3ducmV2LnhtbESPX2vCMBTF3wd+h3AHexk2nTIt1Sgy&#10;EMbwYauKr5fm2pQ1N6WJbfftzWCwx8P58+Ost6NtRE+drx0reElSEMSl0zVXCk7H/TQD4QOyxsYx&#10;KfghD9vN5GGNuXYDf1FfhErEEfY5KjAhtLmUvjRk0SeuJY7e1XUWQ5RdJXWHQxy3jZyl6UJarDkS&#10;DLb0Zqj8Lm42QrCoZgdDnzfEw0e2v7w+n4+tUk+P424FItAY/sN/7XetYLmYL+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rSBsUAAADdAAAADwAAAAAAAAAA&#10;AAAAAAChAgAAZHJzL2Rvd25yZXYueG1sUEsFBgAAAAAEAAQA+QAAAJMDAAAAAA==&#10;" strokecolor="red" strokeweight="0"/>
                  <v:line id="Line 1104" o:spid="_x0000_s2223" style="position:absolute;visibility:visible;mso-wrap-style:square" from="1319,970" to="1320,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VGdMIAAADdAAAADwAAAGRycy9kb3ducmV2LnhtbERPTWvCQBC9C/0Pywi9SN2oNJXUVYog&#10;lOKhjS29DtlpNpidDdlV03/vHASPj/e92gy+VWfqYxPYwGyagSKugm24NvB92D0tQcWEbLENTAb+&#10;KcJm/TBaYWHDhb/oXKZaSQjHAg24lLpC61g58hinoSMW7i/0HpPAvta2x4uE+1bPsyzXHhuWBocd&#10;bR1Vx/LkpQTLer539HlC3H8sd7/Pk59DZ8zjeHh7BZVoSHfxzf1uDbzk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VGdMIAAADdAAAADwAAAAAAAAAAAAAA&#10;AAChAgAAZHJzL2Rvd25yZXYueG1sUEsFBgAAAAAEAAQA+QAAAJADAAAAAA==&#10;" strokecolor="red" strokeweight="0"/>
                  <v:line id="Line 1105" o:spid="_x0000_s2224" style="position:absolute;visibility:visible;mso-wrap-style:square" from="1331,969" to="133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nj78UAAADdAAAADwAAAGRycy9kb3ducmV2LnhtbESPX2vCMBTF3wf7DuEKexk2ncNaO6OI&#10;IIzhw1YVXy/NXVNsbkoTtfv2izDY4+H8+XEWq8G24kq9bxwreElSEMSV0w3XCg777TgH4QOyxtYx&#10;KfghD6vl48MCC+1u/EXXMtQijrAvUIEJoSuk9JUhiz5xHXH0vl1vMUTZ11L3eIvjtpWTNM2kxYYj&#10;wWBHG0PVubzYCMGynuwMfV4Qdx/59jR9Pu47pZ5Gw/oNRKAh/If/2u9awSx7ncP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nj78UAAADdAAAADwAAAAAAAAAA&#10;AAAAAAChAgAAZHJzL2Rvd25yZXYueG1sUEsFBgAAAAAEAAQA+QAAAJMDAAAAAA==&#10;" strokecolor="red" strokeweight="0"/>
                  <v:line id="Line 1106" o:spid="_x0000_s2225" style="position:absolute;visibility:visible;mso-wrap-style:square" from="1335,968" to="133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U5D8IAAADdAAAADwAAAGRycy9kb3ducmV2LnhtbERPTWvCQBC9C/0Pywi9SN0oNpXUVYog&#10;lOKhjS29DtlpNpidDdlV03/vHASPj/e92gy+VWfqYxPYwGyagSKugm24NvB92D0tQcWEbLENTAb+&#10;KcJm/TBaYWHDhb/oXKZaSQjHAg24lLpC61g58hinoSMW7i/0HpPAvta2x4uE+1bPsyzXHhuWBocd&#10;bR1Vx/LkpQTLer539HlC3H8sd7/Pk59DZ8zjeHh7BZVoSHfxzf1uDbzk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kU5D8IAAADdAAAADwAAAAAAAAAAAAAA&#10;AAChAgAAZHJzL2Rvd25yZXYueG1sUEsFBgAAAAAEAAQA+QAAAJADAAAAAA==&#10;" strokecolor="red" strokeweight="0"/>
                  <v:line id="Line 1107" o:spid="_x0000_s2226" style="position:absolute;visibility:visible;mso-wrap-style:square" from="1342,967" to="134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clMUAAADdAAAADwAAAGRycy9kb3ducmV2LnhtbESPS2vCQBSF9wX/w3CFbopOlFYldRQR&#10;AqW4aKPS7SVzzQQzd0Jm8ui/7xQKXR7O4+Ns96OtRU+trxwrWMwTEMSF0xWXCi7nbLYB4QOyxtox&#10;KfgmD/vd5GGLqXYDf1Kfh1LEEfYpKjAhNKmUvjBk0c9dQxy9m2sthijbUuoWhzhua7lMkpW0WHEk&#10;GGzoaKi4552NEMzL5cnQR4d4et9kXy9P13Oj1ON0PLyCCDSG//Bf+00rWK+eF/D7Jj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mclMUAAADdAAAADwAAAAAAAAAA&#10;AAAAAAChAgAAZHJzL2Rvd25yZXYueG1sUEsFBgAAAAAEAAQA+QAAAJMDAAAAAA==&#10;" strokecolor="red" strokeweight="0"/>
                  <v:line id="Line 1108" o:spid="_x0000_s2227" style="position:absolute;visibility:visible;mso-wrap-style:square" from="1353,966" to="135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sC48QAAADdAAAADwAAAGRycy9kb3ducmV2LnhtbESPX2vCMBTF3wW/Q7iDvYimFqfSGUUE&#10;YYgPs3Xs9dLcNWXNTWmi1m9vBgMfD+fPj7Pa9LYRV+p87VjBdJKAIC6drrlScC724yUIH5A1No5J&#10;wZ08bNbDwQoz7W58omseKhFH2GeowITQZlL60pBFP3EtcfR+XGcxRNlVUnd4i+O2kWmSzKXFmiPB&#10;YEs7Q+VvfrERgnmVHg19XhCPh+X++230VbRKvb7023cQgfrwDP+3P7SCxXyWwt+b+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2wLjxAAAAN0AAAAPAAAAAAAAAAAA&#10;AAAAAKECAABkcnMvZG93bnJldi54bWxQSwUGAAAAAAQABAD5AAAAkgMAAAAA&#10;" strokecolor="red" strokeweight="0"/>
                  <v:line id="Line 1109" o:spid="_x0000_s2228" style="position:absolute;visibility:visible;mso-wrap-style:square" from="1357,965" to="1358,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neMQAAADdAAAADwAAAGRycy9kb3ducmV2LnhtbESPX2vCMBTF34V9h3CFvchM5zaVahQR&#10;hCE+aFV8vTTXptjclCZq9+3NQPDxcP78ONN5aytxo8aXjhV89hMQxLnTJRcKDvvVxxiED8gaK8ek&#10;4I88zGdvnSmm2t15R7csFCKOsE9RgQmhTqX0uSGLvu9q4uidXWMxRNkUUjd4j+O2koMkGUqLJUeC&#10;wZqWhvJLdrURglkx2BjaXhE36/Hq9NM77mul3rvtYgIiUBte4Wf7VysYDb+/4P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l6d4xAAAAN0AAAAPAAAAAAAAAAAA&#10;AAAAAKECAABkcnMvZG93bnJldi54bWxQSwUGAAAAAAQABAD5AAAAkgMAAAAA&#10;" strokecolor="red" strokeweight="0"/>
                  <v:line id="Line 1110" o:spid="_x0000_s2229" style="position:absolute;visibility:visible;mso-wrap-style:square" from="1364,964" to="136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4/DMUAAADdAAAADwAAAGRycy9kb3ducmV2LnhtbESPX2vCMBTF3wd+h3CFvQxNLZ1KZywy&#10;EMbwYavKXi/NXVPW3JQm2u7bL4Kwx8P58+NsitG24kq9bxwrWMwTEMSV0w3XCk7H/WwNwgdkja1j&#10;UvBLHort5GGDuXYDf9K1DLWII+xzVGBC6HIpfWXIop+7jjh63663GKLsa6l7HOK4bWWaJEtpseFI&#10;MNjRq6Hqp7zYCMGyTg+GPi6Ih/f1/uv56XzslHqcjrsXEIHG8B++t9+0gtUyy+D2Jj4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4/DMUAAADdAAAADwAAAAAAAAAA&#10;AAAAAAChAgAAZHJzL2Rvd25yZXYueG1sUEsFBgAAAAAEAAQA+QAAAJMDAAAAAA==&#10;" strokecolor="red" strokeweight="0"/>
                  <v:line id="Line 1111" o:spid="_x0000_s2230" style="position:absolute;visibility:visible;mso-wrap-style:square" from="1316,992" to="1317,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Kal8QAAADdAAAADwAAAGRycy9kb3ducmV2LnhtbESPzYrCMBSF98K8Q7gDbkRTRR2pRhFB&#10;EHGhdcTtpbnTlGluShO1vv1kQHB5OD8fZ7FqbSXu1PjSsYLhIAFBnDtdcqHg+7ztz0D4gKyxckwK&#10;nuRhtfzoLDDV7sEnumehEHGEfYoKTAh1KqXPDVn0A1cTR+/HNRZDlE0hdYOPOG4rOUqSqbRYciQY&#10;rGljKP/NbjZCMCtGB0PHG+JhP9teJ73LuVaq+9mu5yACteEdfrV3WsHXdDyB/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MpqXxAAAAN0AAAAPAAAAAAAAAAAA&#10;AAAAAKECAABkcnMvZG93bnJldi54bWxQSwUGAAAAAAQABAD5AAAAkgMAAAAA&#10;" strokecolor="red" strokeweight="0"/>
                  <v:line id="Line 1112" o:spid="_x0000_s2231" style="position:absolute;visibility:visible;mso-wrap-style:square" from="1320,992" to="132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E4MUAAADdAAAADwAAAGRycy9kb3ducmV2LnhtbESPX2vCMBTF3wf7DuEKvoyZTmYntamM&#10;gSDDB1cnvl6aa1NsbkoTtfv2iyD4eDh/fpx8OdhWXKj3jWMFb5MEBHHldMO1gt/d6nUOwgdkja1j&#10;UvBHHpbF81OOmXZX/qFLGWoRR9hnqMCE0GVS+sqQRT9xHXH0jq63GKLsa6l7vMZx28ppkqTSYsOR&#10;YLCjL0PVqTzbCMGynm4Mbc+Im+/56jB72e86pcaj4XMBItAQHuF7e60VfKTvKd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E4MUAAADdAAAADwAAAAAAAAAA&#10;AAAAAAChAgAAZHJzL2Rvd25yZXYueG1sUEsFBgAAAAAEAAQA+QAAAJMDAAAAAA==&#10;" strokecolor="red" strokeweight="0"/>
                  <v:line id="Line 1113" o:spid="_x0000_s2232" style="position:absolute;visibility:visible;mso-wrap-style:square" from="1327,991" to="132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e8UAAADdAAAADwAAAGRycy9kb3ducmV2LnhtbESPX2vCMBTF3wd+h3AHexk2nTgt1Sgy&#10;EMbwYauKr5fm2pQ1N6WJbfftzWCwx8P58+Ost6NtRE+drx0reElSEMSl0zVXCk7H/TQD4QOyxsYx&#10;KfghD9vN5GGNuXYDf1FfhErEEfY5KjAhtLmUvjRk0SeuJY7e1XUWQ5RdJXWHQxy3jZyl6UJarDkS&#10;DLb0Zqj8Lm42QrCoZgdDnzfEw0e2v7w+n4+tUk+P424FItAY/sN/7XetYLmYL+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he8UAAADdAAAADwAAAAAAAAAA&#10;AAAAAAChAgAAZHJzL2Rvd25yZXYueG1sUEsFBgAAAAAEAAQA+QAAAJMDAAAAAA==&#10;" strokecolor="red" strokeweight="0"/>
                  <v:line id="Line 1114" o:spid="_x0000_s2233" style="position:absolute;visibility:visible;mso-wrap-style:square" from="1338,989" to="1339,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M1CcIAAADdAAAADwAAAGRycy9kb3ducmV2LnhtbERPTWvCQBC9C/0Pywi9SN0oNpXUVYog&#10;lOKhjS29DtlpNpidDdlV03/vHASPj/e92gy+VWfqYxPYwGyagSKugm24NvB92D0tQcWEbLENTAb+&#10;KcJm/TBaYWHDhb/oXKZaSQjHAg24lLpC61g58hinoSMW7i/0HpPAvta2x4uE+1bPsyzXHhuWBocd&#10;bR1Vx/LkpQTLer539HlC3H8sd7/Pk59DZ8zjeHh7BZVoSHfxzf1uDbzk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M1CcIAAADdAAAADwAAAAAAAAAAAAAA&#10;AAChAgAAZHJzL2Rvd25yZXYueG1sUEsFBgAAAAAEAAQA+QAAAJADAAAAAA==&#10;" strokecolor="red" strokeweight="0"/>
                  <v:line id="Line 1115" o:spid="_x0000_s2234" style="position:absolute;visibility:visible;mso-wrap-style:square" from="1343,989" to="134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QksUAAADdAAAADwAAAGRycy9kb3ducmV2LnhtbESPX2vCMBTF3wf7DuEKexk2ncxaO6OI&#10;IIzhw1YVXy/NXVNsbkoTtfv2izDY4+H8+XEWq8G24kq9bxwreElSEMSV0w3XCg777TgH4QOyxtYx&#10;KfghD6vl48MCC+1u/EXXMtQijrAvUIEJoSuk9JUhiz5xHXH0vl1vMUTZ11L3eIvjtpWTNM2kxYYj&#10;wWBHG0PVubzYCMGynuwMfV4Qdx/59jR9Pu47pZ5Gw/oNRKAh/If/2u9awSx7ncP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QksUAAADdAAAADwAAAAAAAAAA&#10;AAAAAAChAgAAZHJzL2Rvd25yZXYueG1sUEsFBgAAAAAEAAQA+QAAAJMDAAAAAA==&#10;" strokecolor="red" strokeweight="0"/>
                  <v:line id="Line 1116" o:spid="_x0000_s2235" style="position:absolute;visibility:visible;mso-wrap-style:square" from="1349,988" to="1350,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yv0sIAAADdAAAADwAAAGRycy9kb3ducmV2LnhtbERPTWvCQBC9F/wPywi9lLqpoJXoJpSC&#10;UIqHNrZ4HbJjNpidDdlV4793DoUeH+97U46+UxcaYhvYwMssA0VcB9tyY+Bnv31egYoJ2WIXmAzc&#10;KEJZTB42mNtw5W+6VKlREsIxRwMupT7XOtaOPMZZ6ImFO4bBYxI4NNoOeJVw3+l5li21x5alwWFP&#10;747qU3X2UoJVM985+joj7j5X28Pi6XffG/M4Hd/WoBKN6V/85/6wBl6XC9kv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yv0sIAAADdAAAADwAAAAAAAAAAAAAA&#10;AAChAgAAZHJzL2Rvd25yZXYueG1sUEsFBgAAAAAEAAQA+QAAAJADAAAAAA==&#10;" strokecolor="red" strokeweight="0"/>
                  <v:line id="Line 1117" o:spid="_x0000_s2236" style="position:absolute;visibility:visible;mso-wrap-style:square" from="1361,986" to="136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KScUAAADdAAAADwAAAGRycy9kb3ducmV2LnhtbESPX2vCMBTF3wd+h3CFvQybWtCVahQR&#10;hDF8cHXi66W5a8qam9LE2n37ZSDs8XD+/Djr7WhbMVDvG8cK5kkKgrhyuuFawef5MMtB+ICssXVM&#10;Cn7Iw3YzeVpjod2dP2goQy3iCPsCFZgQukJKXxmy6BPXEUfvy/UWQ5R9LXWP9zhuW5ml6VJabDgS&#10;DHa0N1R9lzcbIVjW2dHQ6YZ4fM8P18XL5dwp9TwddysQgcbwH36037SC1+ViD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AKScUAAADdAAAADwAAAAAAAAAA&#10;AAAAAAChAgAAZHJzL2Rvd25yZXYueG1sUEsFBgAAAAAEAAQA+QAAAJMDAAAAAA==&#10;" strokecolor="red" strokeweight="0"/>
                  <v:line id="Line 1118" o:spid="_x0000_s2237" style="position:absolute;visibility:visible;mso-wrap-style:square" from="1365,986" to="136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UPsUAAADdAAAADwAAAGRycy9kb3ducmV2LnhtbESPX2vCMBTF3wf7DuEO9jI0XaFaqlHG&#10;QBijD7Pd8PXSXJuy5qY0Ubtvb4SBj4fz58dZbyfbizONvnOs4HWegCBunO64VfBd72Y5CB+QNfaO&#10;ScEfedhuHh/WWGh34T2dq9CKOMK+QAUmhKGQ0jeGLPq5G4ijd3SjxRDl2Eo94iWO216mSbKQFjuO&#10;BIMDvRtqfquTjRCs2rQ09HVCLD/z3SF7+akHpZ6fprcViEBTuIf/2x9awXKRpXB7E5+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KUPsUAAADdAAAADwAAAAAAAAAA&#10;AAAAAAChAgAAZHJzL2Rvd25yZXYueG1sUEsFBgAAAAAEAAQA+QAAAJMDAAAAAA==&#10;" strokecolor="red" strokeweight="0"/>
                  <v:line id="Line 1119" o:spid="_x0000_s2238" style="position:absolute;visibility:visible;mso-wrap-style:square" from="1371,985" to="137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4xpcQAAADdAAAADwAAAGRycy9kb3ducmV2LnhtbESPzYrCMBSF98K8Q7gDbkRTFR2pRhFB&#10;EHGhdcTtpbnTlGluShO1vv1kQHB5OD8fZ7FqbSXu1PjSsYLhIAFBnDtdcqHg+7ztz0D4gKyxckwK&#10;nuRhtfzoLDDV7sEnumehEHGEfYoKTAh1KqXPDVn0A1cTR+/HNRZDlE0hdYOPOG4rOUqSqbRYciQY&#10;rGljKP/NbjZCMCtGB0PHG+JhP9teJ73LuVaq+9mu5yACteEdfrV3WsHXdDK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TjGlxAAAAN0AAAAPAAAAAAAAAAAA&#10;AAAAAKECAABkcnMvZG93bnJldi54bWxQSwUGAAAAAAQABAD5AAAAkgMAAAAA&#10;" strokecolor="red" strokeweight="0"/>
                  <v:line id="Line 1120" o:spid="_x0000_s2239" style="position:absolute;visibility:visible;mso-wrap-style:square" from="1312,1014" to="1313,1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p0cQAAADdAAAADwAAAGRycy9kb3ducmV2LnhtbESPzYrCMBSF98K8Q7gDbkRTRR2pRhFB&#10;EHGhdcTtpbnTlGluShO1vv1kQHB5OD8fZ7FqbSXu1PjSsYLhIAFBnDtdcqHg+7ztz0D4gKyxckwK&#10;nuRhtfzoLDDV7sEnumehEHGEfYoKTAh1KqXPDVn0A1cTR+/HNRZDlE0hdYOPOG4rOUqSqbRYciQY&#10;rGljKP/NbjZCMCtGB0PHG+JhP9teJ73LuVaq+9mu5yACteEdfrV3WsHXdDKG/zfx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6nRxAAAAN0AAAAPAAAAAAAAAAAA&#10;AAAAAKECAABkcnMvZG93bnJldi54bWxQSwUGAAAAAAQABAD5AAAAkgMAAAAA&#10;" strokecolor="red" strokeweight="0"/>
                  <v:line id="Line 1121" o:spid="_x0000_s2240" style="position:absolute;visibility:visible;mso-wrap-style:square" from="1324,1013" to="1325,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MSsMAAADdAAAADwAAAGRycy9kb3ducmV2LnhtbESPzYrCMBSF98K8Q7gDbkRThapUowyC&#10;IOJirDO4vTTXpkxzU5qo9e2NMODycH4+znLd2VrcqPWVYwXjUQKCuHC64lLBz2k7nIPwAVlj7ZgU&#10;PMjDevXRW2Km3Z2PdMtDKeII+wwVmBCaTEpfGLLoR64hjt7FtRZDlG0pdYv3OG5rOUmSqbRYcSQY&#10;bGhjqPjLrzZCMC8nB0PfV8TDfr49p4PfU6NU/7P7WoAI1IV3+L+90wpm0zSF15v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rDErDAAAA3QAAAA8AAAAAAAAAAAAA&#10;AAAAoQIAAGRycy9kb3ducmV2LnhtbFBLBQYAAAAABAAEAPkAAACRAwAAAAA=&#10;" strokecolor="red" strokeweight="0"/>
                  <v:line id="Line 1122" o:spid="_x0000_s2241" style="position:absolute;visibility:visible;mso-wrap-style:square" from="1328,1012" to="1329,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SPcUAAADdAAAADwAAAGRycy9kb3ducmV2LnhtbESPX2vCMBTF3wd+h3CFvYw1nWCVrmmR&#10;gTCGD64qe700d02xuSlN1O7bLwNhj4fz58cpqsn24kqj7xwreElSEMSN0x23Co6H7fMahA/IGnvH&#10;pOCHPFTl7KHAXLsbf9K1Dq2II+xzVGBCGHIpfWPIok/cQBy9bzdaDFGOrdQj3uK47eUiTTNpseNI&#10;MDjQm6HmXF9shGDdLnaG9hfE3cd6+7V8Oh0GpR7n0+YVRKAp/Ifv7XetYJUt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mSPcUAAADdAAAADwAAAAAAAAAA&#10;AAAAAAChAgAAZHJzL2Rvd25yZXYueG1sUEsFBgAAAAAEAAQA+QAAAJMDAAAAAA==&#10;" strokecolor="red" strokeweight="0"/>
                  <v:line id="Line 1123" o:spid="_x0000_s2242" style="position:absolute;visibility:visible;mso-wrap-style:square" from="1334,1011" to="1335,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U3psQAAADdAAAADwAAAGRycy9kb3ducmV2LnhtbESPS4vCMBSF98L8h3CF2YimCj6oRhkE&#10;YRhcjK3i9tJcm2JzU5qonX9vhAGXh/P4OKtNZ2txp9ZXjhWMRwkI4sLpiksFx3w3XIDwAVlj7ZgU&#10;/JGHzfqjt8JUuwcf6J6FUsQR9ikqMCE0qZS+MGTRj1xDHL2Lay2GKNtS6hYfcdzWcpIkM2mx4kgw&#10;2NDWUHHNbjZCMCsne0O/N8T9z2J3ng5OeaPUZ7/7WoII1IV3+L/9rRXMZ9M5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dTemxAAAAN0AAAAPAAAAAAAAAAAA&#10;AAAAAKECAABkcnMvZG93bnJldi54bWxQSwUGAAAAAAQABAD5AAAAkgMAAAAA&#10;" strokecolor="red" strokeweight="0"/>
                  <v:line id="Line 1124" o:spid="_x0000_s2243" style="position:absolute;visibility:visible;mso-wrap-style:square" from="1346,1010" to="1347,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qj1MIAAADdAAAADwAAAGRycy9kb3ducmV2LnhtbERPTWvCQBC9F/wPywi9lLqpoJXoJpSC&#10;UIqHNrZ4HbJjNpidDdlV4793DoUeH+97U46+UxcaYhvYwMssA0VcB9tyY+Bnv31egYoJ2WIXmAzc&#10;KEJZTB42mNtw5W+6VKlREsIxRwMupT7XOtaOPMZZ6ImFO4bBYxI4NNoOeJVw3+l5li21x5alwWFP&#10;747qU3X2UoJVM985+joj7j5X28Pi6XffG/M4Hd/WoBKN6V/85/6wBl6XC5krb+QJ6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qj1MIAAADdAAAADwAAAAAAAAAAAAAA&#10;AAChAgAAZHJzL2Rvd25yZXYueG1sUEsFBgAAAAAEAAQA+QAAAJADAAAAAA==&#10;" strokecolor="red" strokeweight="0"/>
                  <v:line id="Line 1125" o:spid="_x0000_s2244" style="position:absolute;visibility:visible;mso-wrap-style:square" from="1350,1009" to="1351,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GT8QAAADdAAAADwAAAGRycy9kb3ducmV2LnhtbESPS4vCMBSF9wPzH8IdcCNjquCrGkUE&#10;QcSF1hG3l+baFJub0kSt/94MDMzycB4fZ75sbSUe1PjSsYJ+LwFBnDtdcqHg57T5noDwAVlj5ZgU&#10;vMjDcvH5McdUuycf6ZGFQsQR9ikqMCHUqZQ+N2TR91xNHL2rayyGKJtC6gafcdxWcpAkI2mx5Egw&#10;WNPaUH7L7jZCMCsGe0OHO+J+N9lcht3zqVaq89WuZiACteE//NfeagXj0XAK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pgZPxAAAAN0AAAAPAAAAAAAAAAAA&#10;AAAAAKECAABkcnMvZG93bnJldi54bWxQSwUGAAAAAAQABAD5AAAAkgMAAAAA&#10;" strokecolor="red" strokeweight="0"/>
                  <v:line id="Line 1126" o:spid="_x0000_s2245" style="position:absolute;visibility:visible;mso-wrap-style:square" from="1357,1008" to="1358,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Blb8IAAADdAAAADwAAAGRycy9kb3ducmV2LnhtbERPTWvCQBC9F/wPyxR6KXVToVGiq0hB&#10;KOLBRqXXITtmQ7OzIbtq/Pedg9Dj430vVoNv1ZX62AQ28D7OQBFXwTZcGzgeNm8zUDEhW2wDk4E7&#10;RVgtR08LLGy48Tddy1QrCeFYoAGXUldoHStHHuM4dMTCnUPvMQnsa217vEm4b/Uky3LtsWFpcNjR&#10;p6Pqt7x4KcGynuwc7S+Iu+1s8/Pxejp0xrw8D+s5qERD+hc/3F/WwDTP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Blb8IAAADdAAAADwAAAAAAAAAAAAAA&#10;AAChAgAAZHJzL2Rvd25yZXYueG1sUEsFBgAAAAAEAAQA+QAAAJADAAAAAA==&#10;" strokecolor="red" strokeweight="0"/>
                  <v:line id="Line 1127" o:spid="_x0000_s2246" style="position:absolute;visibility:visible;mso-wrap-style:square" from="1368,1007" to="1369,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A9MUAAADdAAAADwAAAGRycy9kb3ducmV2LnhtbESPX2vCMBTF3wd+h3CFvYyZVliVzigy&#10;KIzhw1aVvV6au6bY3JQmrfXbm8Fgj4fz58fZ7CbbipF63zhWkC4SEMSV0w3XCk7H4nkNwgdkja1j&#10;UnAjD7vt7GGDuXZX/qKxDLWII+xzVGBC6HIpfWXIol+4jjh6P663GKLsa6l7vMZx28plkmTSYsOR&#10;YLCjN0PVpRxshGBZLw+GPgfEw8e6+H55Oh87pR7n0/4VRKAp/If/2u9awSrL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zA9MUAAADdAAAADwAAAAAAAAAA&#10;AAAAAAChAgAAZHJzL2Rvd25yZXYueG1sUEsFBgAAAAAEAAQA+QAAAJMDAAAAAA==&#10;" strokecolor="red" strokeweight="0"/>
                  <v:line id="Line 1128" o:spid="_x0000_s2247" style="position:absolute;visibility:visible;mso-wrap-style:square" from="1372,1006" to="1373,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5eg8QAAADdAAAADwAAAGRycy9kb3ducmV2LnhtbESPX2vCMBTF3wd+h3CFvQxNV1iVahQR&#10;hDF82FrF10tzbYrNTWmi1m9vBoM9Hs6fH2e5HmwrbtT7xrGC92kCgrhyuuFawaHcTeYgfEDW2Dom&#10;BQ/ysF6NXpaYa3fnH7oVoRZxhH2OCkwIXS6lrwxZ9FPXEUfv7HqLIcq+lrrHexy3rUyTJJMWG44E&#10;gx1tDVWX4mojBIs63Rv6viLuv+a708fbseyUeh0PmwWIQEP4D/+1P7WCWZal8PsmP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l6DxAAAAN0AAAAPAAAAAAAAAAAA&#10;AAAAAKECAABkcnMvZG93bnJldi54bWxQSwUGAAAAAAQABAD5AAAAkgMAAAAA&#10;" strokecolor="red" strokeweight="0"/>
                  <v:line id="Line 1129" o:spid="_x0000_s2248" style="position:absolute;visibility:visible;mso-wrap-style:square" from="1313,1036" to="1314,1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7GMUAAADdAAAADwAAAGRycy9kb3ducmV2LnhtbESPX2vCMBTF3wf7DuEKvoyZzmEntamM&#10;gSDDB1cnvl6aa1NsbkoTtfv2iyD4eDh/fpx8OdhWXKj3jWMFb5MEBHHldMO1gt/d6nUOwgdkja1j&#10;UvBHHpbF81OOmXZX/qFLGWoRR9hnqMCE0GVS+sqQRT9xHXH0jq63GKLsa6l7vMZx28ppkqTSYsOR&#10;YLCjL0PVqTzbCMGynm4Mbc+Im+/56jB72e86pcaj4XMBItAQHuF7e60VfKTp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L7GMUAAADdAAAADwAAAAAAAAAA&#10;AAAAAAChAgAAZHJzL2Rvd25yZXYueG1sUEsFBgAAAAAEAAQA+QAAAJMDAAAAAA==&#10;" strokecolor="red" strokeweight="0"/>
                  <v:line id="Line 1130" o:spid="_x0000_s2249" style="position:absolute;visibility:visible;mso-wrap-style:square" from="1320,1035" to="132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tjbMUAAADdAAAADwAAAGRycy9kb3ducmV2LnhtbESPX2vCMBTF3wf7DuEKvoyZTmYntamM&#10;gSDDB1cnvl6aa1NsbkoTtfv2iyD4eDh/fpx8OdhWXKj3jWMFb5MEBHHldMO1gt/d6nUOwgdkja1j&#10;UvBHHpbF81OOmXZX/qFLGWoRR9hnqMCE0GVS+sqQRT9xHXH0jq63GKLsa6l7vMZx28ppkqTSYsOR&#10;YLCjL0PVqTzbCMGynm4Mbc+Im+/56jB72e86pcaj4XMBItAQHuF7e60VfKTpO9zexCc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tjbMUAAADdAAAADwAAAAAAAAAA&#10;AAAAAAChAgAAZHJzL2Rvd25yZXYueG1sUEsFBgAAAAAEAAQA+QAAAJMDAAAAAA==&#10;" strokecolor="red" strokeweight="0"/>
                  <v:line id="Line 1131" o:spid="_x0000_s2250" style="position:absolute;visibility:visible;mso-wrap-style:square" from="1331,1033" to="1332,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G98UAAADdAAAADwAAAGRycy9kb3ducmV2LnhtbESPX2vCMBTF3wd+h3CFvYw1nWCVrmmR&#10;gTCGD64qe700d02xuSlN1O7bLwNhj4fz58cpqsn24kqj7xwreElSEMSN0x23Co6H7fMahA/IGnvH&#10;pOCHPFTl7KHAXLsbf9K1Dq2II+xzVGBCGHIpfWPIok/cQBy9bzdaDFGOrdQj3uK47eUiTTNpseNI&#10;MDjQm6HmXF9shGDdLnaG9hfE3cd6+7V8Oh0GpR7n0+YVRKAp/Ifv7XetYJVl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fG98UAAADdAAAADwAAAAAAAAAA&#10;AAAAAAChAgAAZHJzL2Rvd25yZXYueG1sUEsFBgAAAAAEAAQA+QAAAJMDAAAAAA==&#10;" strokecolor="red" strokeweight="0"/>
                  <v:line id="Line 1132" o:spid="_x0000_s2251" style="position:absolute;visibility:visible;mso-wrap-style:square" from="1336,1033" to="1337,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VYgMMAAADdAAAADwAAAGRycy9kb3ducmV2LnhtbESPzYrCMBSF98K8Q7gDbkRTBTtSjTIM&#10;CCIunDri9tJcm2JzU5qo9e2NIMzycH4+zmLV2VrcqPWVYwXjUQKCuHC64lLB32E9nIHwAVlj7ZgU&#10;PMjDavnRW2Cm3Z1/6ZaHUsQR9hkqMCE0mZS+MGTRj1xDHL2zay2GKNtS6hbvcdzWcpIkqbRYcSQY&#10;bOjHUHHJrzZCMC8nO0P7K+JuO1ufpoPjoVGq/9l9z0EE6sJ/+N3eaAVfaZrC601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VWIDDAAAA3QAAAA8AAAAAAAAAAAAA&#10;AAAAoQIAAGRycy9kb3ducmV2LnhtbFBLBQYAAAAABAAEAPkAAACRAwAAAAA=&#10;" strokecolor="red" strokeweight="0"/>
                  <v:line id="Line 1133" o:spid="_x0000_s2252" style="position:absolute;visibility:visible;mso-wrap-style:square" from="1342,1032" to="1343,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n9G8UAAADdAAAADwAAAGRycy9kb3ducmV2LnhtbESPX2vCMBTF3wd+h3CFvYw1tbBaOqOI&#10;IMjwYauOvV6au6asuSlNtPXbm8Fgj4fz58dZbSbbiSsNvnWsYJGkIIhrp1tuFJxP++cChA/IGjvH&#10;pOBGHjbr2cMKS+1G/qBrFRoRR9iXqMCE0JdS+tqQRZ+4njh6326wGKIcGqkHHOO47WSWprm02HIk&#10;GOxpZ6j+qS42QrBqsqOh9wvi8a3Yf708fZ56pR7n0/YVRKAp/If/2getYJnnS/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n9G8UAAADdAAAADwAAAAAAAAAA&#10;AAAAAAChAgAAZHJzL2Rvd25yZXYueG1sUEsFBgAAAAAEAAQA+QAAAJMDAAAAAA==&#10;" strokecolor="red" strokeweight="0"/>
                  <v:line id="Line 1134" o:spid="_x0000_s2253" style="position:absolute;visibility:visible;mso-wrap-style:square" from="1353,1030" to="1354,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ZpacIAAADdAAAADwAAAGRycy9kb3ducmV2LnhtbERPTWvCQBC9F/wPyxR6KXVToVGiq0hB&#10;KOLBRqXXITtmQ7OzIbtq/Pedg9Dj430vVoNv1ZX62AQ28D7OQBFXwTZcGzgeNm8zUDEhW2wDk4E7&#10;RVgtR08LLGy48Tddy1QrCeFYoAGXUldoHStHHuM4dMTCnUPvMQnsa217vEm4b/Uky3LtsWFpcNjR&#10;p6Pqt7x4KcGynuwc7S+Iu+1s8/Pxejp0xrw8D+s5qERD+hc/3F/WwDTP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ZpacIAAADdAAAADwAAAAAAAAAAAAAA&#10;AAChAgAAZHJzL2Rvd25yZXYueG1sUEsFBgAAAAAEAAQA+QAAAJADAAAAAA==&#10;" strokecolor="red" strokeweight="0"/>
                  <v:line id="Line 1135" o:spid="_x0000_s2254" style="position:absolute;visibility:visible;mso-wrap-style:square" from="1358,1030" to="1359,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M8sQAAADdAAAADwAAAGRycy9kb3ducmV2LnhtbESPX2vCMBTF3wW/Q7iDvchMFda5ahQR&#10;hCE+aLux10tzbcqam9JErd9+EQQfD+fPj7NY9bYRF+p87VjBZJyAIC6drrlS8F1s32YgfEDW2Dgm&#10;BTfysFoOBwvMtLvykS55qEQcYZ+hAhNCm0npS0MW/di1xNE7uc5iiLKrpO7wGsdtI6dJkkqLNUeC&#10;wZY2hsq//GwjBPNqujd0OCPud7Pt7/vop2iVen3p13MQgfrwDD/aX1rBR5p+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szyxAAAAN0AAAAPAAAAAAAAAAAA&#10;AAAAAKECAABkcnMvZG93bnJldi54bWxQSwUGAAAAAAQABAD5AAAAkgMAAAAA&#10;" strokecolor="red" strokeweight="0"/>
                  <v:line id="Line 1136" o:spid="_x0000_s2255" style="position:absolute;visibility:visible;mso-wrap-style:square" from="1364,1029" to="1365,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zssIAAADdAAAADwAAAGRycy9kb3ducmV2LnhtbERPTWvCQBC9F/wPyxR6KbqpUJXUVaQg&#10;FPGgUfE6ZKfZ0OxsyK4a/33nIHh8vO/5sveNulIX68AGPkYZKOIy2JorA8fDejgDFROyxSYwGbhT&#10;hOVi8DLH3IYb7+lapEpJCMccDbiU2lzrWDryGEehJRbuN3Qek8Cu0rbDm4T7Ro+zbKI91iwNDlv6&#10;dlT+FRcvJVhU462j3QVxu5mtz5/vp0NrzNtrv/oClahPT/HD/WMNTCdT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nzssIAAADdAAAADwAAAAAAAAAAAAAA&#10;AAChAgAAZHJzL2Rvd25yZXYueG1sUEsFBgAAAAAEAAQA+QAAAJADAAAAAA==&#10;" strokecolor="red" strokeweight="0"/>
                  <v:line id="Line 1137" o:spid="_x0000_s2256" style="position:absolute;visibility:visible;mso-wrap-style:square" from="1316,1057" to="1317,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VWKcMAAADdAAAADwAAAGRycy9kb3ducmV2LnhtbESPS4vCMBSF9wP+h3AFN4OmCj6oRhFB&#10;EHExUxW3l+baFJub0kSt/94IA7M8nMfHWaxaW4kHNb50rGA4SEAQ506XXCg4Hbf9GQgfkDVWjknB&#10;izyslp2vBabaPfmXHlkoRBxhn6ICE0KdSulzQxb9wNXE0bu6xmKIsimkbvAZx20lR0kykRZLjgSD&#10;NW0M5bfsbiMEs2J0MPRzRzzsZ9vL+Pt8rJXqddv1HESgNvyH/9o7rWA6mQ7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lVinDAAAA3QAAAA8AAAAAAAAAAAAA&#10;AAAAoQIAAGRycy9kb3ducmV2LnhtbFBLBQYAAAAABAAEAPkAAACRAwAAAAA=&#10;" strokecolor="red" strokeweight="0"/>
                  <v:line id="Line 1138" o:spid="_x0000_s2257" style="position:absolute;visibility:visible;mso-wrap-style:square" from="1321,1056" to="1322,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fIXsUAAADdAAAADwAAAGRycy9kb3ducmV2LnhtbESPX2vCMBTF3wf7DuEO9jJmusKsVKOM&#10;gTCGD9o6fL0016bY3JQmrd23XwaCj4fz58dZbSbbipF63zhW8DZLQBBXTjdcKziW29cFCB+QNbaO&#10;ScEvedisHx9WmGt35QONRahFHGGfowITQpdL6StDFv3MdcTRO7veYoiyr6Xu8RrHbSvTJJlLiw1H&#10;gsGOPg1Vl2KwEYJFne4M7QfE3fdie3p/+Sk7pZ6fpo8liEBTuIdv7S+tIJtn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fIXsUAAADdAAAADwAAAAAAAAAA&#10;AAAAAAChAgAAZHJzL2Rvd25yZXYueG1sUEsFBgAAAAAEAAQA+QAAAJMDAAAAAA==&#10;" strokecolor="red" strokeweight="0"/>
                  <v:line id="Line 1139" o:spid="_x0000_s2258" style="position:absolute;visibility:visible;mso-wrap-style:square" from="1328,1055" to="1329,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txcUAAADdAAAADwAAAGRycy9kb3ducmV2LnhtbESPX2vCMBTF3wd+h3AHexk2nTIt1Sgy&#10;EMbwYauKr5fm2pQ1N6WJbfftzWCwx8P58+Ost6NtRE+drx0reElSEMSl0zVXCk7H/TQD4QOyxsYx&#10;KfghD9vN5GGNuXYDf1FfhErEEfY5KjAhtLmUvjRk0SeuJY7e1XUWQ5RdJXWHQxy3jZyl6UJarDkS&#10;DLb0Zqj8Lm42QrCoZgdDnzfEw0e2v7w+n4+tUk+P424FItAY/sN/7XetYLlYzu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ttxcUAAADdAAAADwAAAAAAAAAA&#10;AAAAAAChAgAAZHJzL2Rvd25yZXYueG1sUEsFBgAAAAAEAAQA+QAAAJMDAAAAAA==&#10;" strokecolor="red" strokeweight="0"/>
                  <v:line id="Line 1140" o:spid="_x0000_s2259" style="position:absolute;visibility:visible;mso-wrap-style:square" from="1339,1054" to="134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L1scUAAADdAAAADwAAAGRycy9kb3ducmV2LnhtbESPX2vCMBTF3wd+h3AHexk2nTgt1Sgy&#10;EMbwYauKr5fm2pQ1N6WJbfftzWCwx8P58+Ost6NtRE+drx0reElSEMSl0zVXCk7H/TQD4QOyxsYx&#10;KfghD9vN5GGNuXYDf1FfhErEEfY5KjAhtLmUvjRk0SeuJY7e1XUWQ5RdJXWHQxy3jZyl6UJarDkS&#10;DLb0Zqj8Lm42QrCoZgdDnzfEw0e2v7w+n4+tUk+P424FItAY/sN/7XetYLlYzu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L1scUAAADdAAAADwAAAAAAAAAA&#10;AAAAAAChAgAAZHJzL2Rvd25yZXYueG1sUEsFBgAAAAAEAAQA+QAAAJMDAAAAAA==&#10;" strokecolor="red" strokeweight="0"/>
                  <v:line id="Line 1141" o:spid="_x0000_s2260" style="position:absolute;visibility:visible;mso-wrap-style:square" from="1343,1053" to="1344,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5QKsQAAADdAAAADwAAAGRycy9kb3ducmV2LnhtbESPS4vCMBSF98L8h3CF2YimCj6oRhkE&#10;YRhcjK3i9tJcm2JzU5qonX9vhAGXh/P4OKtNZ2txp9ZXjhWMRwkI4sLpiksFx3w3XIDwAVlj7ZgU&#10;/JGHzfqjt8JUuwcf6J6FUsQR9ikqMCE0qZS+MGTRj1xDHL2Lay2GKNtS6hYfcdzWcpIkM2mx4kgw&#10;2NDWUHHNbjZCMCsne0O/N8T9z2J3ng5OeaPUZ7/7WoII1IV3+L/9rRXMZ/Mp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XlAqxAAAAN0AAAAPAAAAAAAAAAAA&#10;AAAAAKECAABkcnMvZG93bnJldi54bWxQSwUGAAAAAAQABAD5AAAAkgMAAAAA&#10;" strokecolor="red" strokeweight="0"/>
                  <v:line id="Line 1142" o:spid="_x0000_s2261" style="position:absolute;visibility:visible;mso-wrap-style:square" from="1350,1052" to="1351,1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zOXcUAAADdAAAADwAAAGRycy9kb3ducmV2LnhtbESPX2vCMBTF3wd+h3CFvYw1tbBaOqOI&#10;IMjwYauOvV6au6asuSlNtPXbm8Fgj4fz58dZbSbbiSsNvnWsYJGkIIhrp1tuFJxP++cChA/IGjvH&#10;pOBGHjbr2cMKS+1G/qBrFRoRR9iXqMCE0JdS+tqQRZ+4njh6326wGKIcGqkHHOO47WSWprm02HIk&#10;GOxpZ6j+qS42QrBqsqOh9wvi8a3Yf708fZ56pR7n0/YVRKAp/If/2getYJkv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zOXcUAAADdAAAADwAAAAAAAAAA&#10;AAAAAAChAgAAZHJzL2Rvd25yZXYueG1sUEsFBgAAAAAEAAQA+QAAAJMDAAAAAA==&#10;" strokecolor="red" strokeweight="0"/>
                  <v:line id="Line 1143" o:spid="_x0000_s2262" style="position:absolute;visibility:visible;mso-wrap-style:square" from="1361,1051" to="136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BrxsUAAADdAAAADwAAAGRycy9kb3ducmV2LnhtbESPX2vCMBTF34V9h3AHe5E1naCVrmkZ&#10;A2EMH7Q69npp7pqy5qY0UbtvvwiCj4fz58cpqsn24kyj7xwreElSEMSN0x23Co6HzfMahA/IGnvH&#10;pOCPPFTlw6zAXLsL7+lch1bEEfY5KjAhDLmUvjFk0SduII7ejxsthijHVuoRL3Hc9nKRpitpseNI&#10;MDjQu6Hmtz7ZCMG6XWwN7U6I28/15ns5/zoMSj09Tm+vIAJN4R6+tT+0gmyV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BrxsUAAADdAAAADwAAAAAAAAAA&#10;AAAAAAChAgAAZHJzL2Rvd25yZXYueG1sUEsFBgAAAAAEAAQA+QAAAJMDAAAAAA==&#10;" strokecolor="red" strokeweight="0"/>
                  <v:line id="Line 1144" o:spid="_x0000_s2263" style="position:absolute;visibility:visible;mso-wrap-style:square" from="1365,1050" to="1366,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MIAAADdAAAADwAAAGRycy9kb3ducmV2LnhtbERPTWvCQBC9F/wPyxR6KbqpUJXUVaQg&#10;FPGgUfE6ZKfZ0OxsyK4a/33nIHh8vO/5sveNulIX68AGPkYZKOIy2JorA8fDejgDFROyxSYwGbhT&#10;hOVi8DLH3IYb7+lapEpJCMccDbiU2lzrWDryGEehJRbuN3Qek8Cu0rbDm4T7Ro+zbKI91iwNDlv6&#10;dlT+FRcvJVhU462j3QVxu5mtz5/vp0NrzNtrv/oClahPT/HD/WMNTCdT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tMIAAADdAAAADwAAAAAAAAAAAAAA&#10;AAChAgAAZHJzL2Rvd25yZXYueG1sUEsFBgAAAAAEAAQA+QAAAJADAAAAAA==&#10;" strokecolor="red" strokeweight="0"/>
                  <v:line id="Line 1145" o:spid="_x0000_s2264" style="position:absolute;visibility:visible;mso-wrap-style:square" from="1372,1050" to="137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NaL8UAAADdAAAADwAAAGRycy9kb3ducmV2LnhtbESPX2vCMBTF3wW/Q7jCXkTTCVPXGWUM&#10;CmP0YauKr5fmrilrbkoT2+7bG2Gwx8P58+PsDqNtRE+drx0reFwmIIhLp2uuFJyO2WILwgdkjY1j&#10;UvBLHg776WSHqXYDf1FfhErEEfYpKjAhtKmUvjRk0S9dSxy9b9dZDFF2ldQdDnHcNnKVJGtpseZI&#10;MNjSm6Hyp7jaCMGiWuWGPq+I+cc2uzzNz8dWqYfZ+PoCItAY/sN/7XetYLPePM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NaL8UAAADdAAAADwAAAAAAAAAA&#10;AAAAAAChAgAAZHJzL2Rvd25yZXYueG1sUEsFBgAAAAAEAAQA+QAAAJMDAAAAAA==&#10;" strokecolor="red" strokeweight="0"/>
                  <v:line id="Line 1146" o:spid="_x0000_s2265" style="position:absolute;visibility:visible;mso-wrap-style:square" from="1313,1079" to="1314,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yDlcIAAADdAAAADwAAAGRycy9kb3ducmV2LnhtbERPTWvCQBC9C/0Pywi9iG4qVEN0lVIQ&#10;SvFQY4vXITtmg9nZkF01/fedQ8Hj432vt4Nv1Y362AQ28DLLQBFXwTZcG/g+7qY5qJiQLbaBycAv&#10;RdhunkZrLGy484FuZaqVhHAs0IBLqSu0jpUjj3EWOmLhzqH3mAT2tbY93iXct3qeZQvtsWFpcNjR&#10;u6PqUl69lGBZz/eOvq6I+898d3qd/Bw7Y57Hw9sKVKIhPcT/7g9rYLnI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yDlcIAAADdAAAADwAAAAAAAAAAAAAA&#10;AAChAgAAZHJzL2Rvd25yZXYueG1sUEsFBgAAAAAEAAQA+QAAAJADAAAAAA==&#10;" strokecolor="red" strokeweight="0"/>
                  <v:line id="Line 1147" o:spid="_x0000_s2266" style="position:absolute;visibility:visible;mso-wrap-style:square" from="1324,1077" to="1325,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AmDsMAAADdAAAADwAAAGRycy9kb3ducmV2LnhtbESPzYrCMBSF94LvEK7gRsZUQS0do4gg&#10;iLiYqcpsL82dptjclCZqfXsjDMzycH4+znLd2VrcqfWVYwWTcQKCuHC64lLB+bT7SEH4gKyxdkwK&#10;nuRhver3lphp9+BvuuehFHGEfYYKTAhNJqUvDFn0Y9cQR+/XtRZDlG0pdYuPOG5rOU2SubRYcSQY&#10;bGhrqLjmNxshmJfTo6GvG+LxkO5+ZqPLqVFqOOg2nyACdeE//NfeawWLeTq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wJg7DAAAA3QAAAA8AAAAAAAAAAAAA&#10;AAAAoQIAAGRycy9kb3ducmV2LnhtbFBLBQYAAAAABAAEAPkAAACRAwAAAAA=&#10;" strokecolor="red" strokeweight="0"/>
                  <v:line id="Line 1148" o:spid="_x0000_s2267" style="position:absolute;visibility:visible;mso-wrap-style:square" from="1328,1077" to="1329,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K4ecQAAADdAAAADwAAAGRycy9kb3ducmV2LnhtbESPX2vCMBTF3wd+h3CFvQxNV5gr1Sgi&#10;CGP44NqJr5fm2hSbm9JErd/eDIQ9Hs6fH2exGmwrrtT7xrGC92kCgrhyuuFawW+5nWQgfEDW2Dom&#10;BXfysFqOXhaYa3fjH7oWoRZxhH2OCkwIXS6lrwxZ9FPXEUfv5HqLIcq+lrrHWxy3rUyTZCYtNhwJ&#10;BjvaGKrOxcVGCBZ1ujO0vyDuvrPt8ePtUHZKvY6H9RxEoCH8h5/tL63gc5a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rh5xAAAAN0AAAAPAAAAAAAAAAAA&#10;AAAAAKECAABkcnMvZG93bnJldi54bWxQSwUGAAAAAAQABAD5AAAAkgMAAAAA&#10;" strokecolor="red" strokeweight="0"/>
                  <v:line id="Line 1149" o:spid="_x0000_s2268" style="position:absolute;visibility:visible;mso-wrap-style:square" from="1335,1076" to="1336,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4d4sUAAADdAAAADwAAAGRycy9kb3ducmV2LnhtbESPX2vCMBTF3wW/Q7iDvYimc0xLNS0y&#10;EIb4sNWJr5fm2pQ1N6WJWr/9Mhj4eDh/fpx1MdhWXKn3jWMFL7MEBHHldMO1gu/DdpqC8AFZY+uY&#10;FNzJQ5GPR2vMtLvxF13LUIs4wj5DBSaELpPSV4Ys+pnriKN3dr3FEGVfS93jLY7bVs6TZCEtNhwJ&#10;Bjt6N1T9lBcbIVjW872hzwvifpduT2+T46FT6vlp2KxABBrCI/zf/tAKlov0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4d4sUAAADdAAAADwAAAAAAAAAA&#10;AAAAAAChAgAAZHJzL2Rvd25yZXYueG1sUEsFBgAAAAAEAAQA+QAAAJMDAAAAAA==&#10;" strokecolor="red" strokeweight="0"/>
                  <v:line id="Line 1150" o:spid="_x0000_s2269" style="position:absolute;visibility:visible;mso-wrap-style:square" from="1346,1074" to="134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eFlsUAAADdAAAADwAAAGRycy9kb3ducmV2LnhtbESPX2vCMBTF3wW/Q7iDvYimk01LNS0y&#10;EIb4sNWJr5fm2pQ1N6WJWr/9Mhj4eDh/fpx1MdhWXKn3jWMFL7MEBHHldMO1gu/DdpqC8AFZY+uY&#10;FNzJQ5GPR2vMtLvxF13LUIs4wj5DBSaELpPSV4Ys+pnriKN3dr3FEGVfS93jLY7bVs6TZCEtNhwJ&#10;Bjt6N1T9lBcbIVjW872hzwvifpduT2+T46FT6vlp2KxABBrCI/zf/tAKlov0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eFlsUAAADdAAAADwAAAAAAAAAA&#10;AAAAAAChAgAAZHJzL2Rvd25yZXYueG1sUEsFBgAAAAAEAAQA+QAAAJMDAAAAAA==&#10;" strokecolor="red" strokeweight="0"/>
                  <v:line id="Line 1151" o:spid="_x0000_s2270" style="position:absolute;visibility:visible;mso-wrap-style:square" from="1351,1074" to="135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sgDcUAAADdAAAADwAAAGRycy9kb3ducmV2LnhtbESPX2vCMBTF3wf7DuEO9jI0naCW2rSM&#10;QWEMH2bd8PXSXJuy5qY0Ubtvb4SBj4fz58fJy8n24kyj7xwreJ0nIIgbpztuFXzvq1kKwgdkjb1j&#10;UvBHHsri8SHHTLsL7+hch1bEEfYZKjAhDJmUvjFk0c/dQBy9oxsthijHVuoRL3Hc9nKRJCtpseNI&#10;MDjQu6Hmtz7ZCMG6XWwNfZ0Qt59pdVi+/OwHpZ6fprcNiEBTuIf/2x9awXqV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sgDcUAAADdAAAADwAAAAAAAAAA&#10;AAAAAAChAgAAZHJzL2Rvd25yZXYueG1sUEsFBgAAAAAEAAQA+QAAAJMDAAAAAA==&#10;" strokecolor="red" strokeweight="0"/>
                  <v:line id="Line 1152" o:spid="_x0000_s2271" style="position:absolute;visibility:visible;mso-wrap-style:square" from="1357,1073" to="1358,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m+esQAAADdAAAADwAAAGRycy9kb3ducmV2LnhtbESPX2vCMBTF3wd+h3CFvQxNFdaValrG&#10;QJDhw1Ynvl6aa1NsbkoTtX57Mxjs8XD+/DjrcrSduNLgW8cKFvMEBHHtdMuNgp/9ZpaB8AFZY+eY&#10;FNzJQ1lMntaYa3fjb7pWoRFxhH2OCkwIfS6lrw1Z9HPXE0fv5AaLIcqhkXrAWxy3nVwmSSotthwJ&#10;Bnv6MFSfq4uNEKya5c7Q1wVx95ltjq8vh32v1PN0fF+BCDSG//Bfe6sVvKVZ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b56xAAAAN0AAAAPAAAAAAAAAAAA&#10;AAAAAKECAABkcnMvZG93bnJldi54bWxQSwUGAAAAAAQABAD5AAAAkgMAAAAA&#10;" strokecolor="red" strokeweight="0"/>
                  <v:line id="Line 1153" o:spid="_x0000_s2272" style="position:absolute;visibility:visible;mso-wrap-style:square" from="1369,1071" to="1370,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Ub4cUAAADdAAAADwAAAGRycy9kb3ducmV2LnhtbESPX2vCMBTF34V9h3AHe5E1naCWrmkZ&#10;A2EMH7Q69npp7pqy5qY0UbtvvwiCj4fz58cpqsn24kyj7xwreElSEMSN0x23Co6HzXMGwgdkjb1j&#10;UvBHHqryYVZgrt2F93SuQyviCPscFZgQhlxK3xiy6BM3EEfvx40WQ5RjK/WIlzhue7lI05W02HEk&#10;GBzo3VDzW59shGDdLraGdifE7We2+V7Ovw6DUk+P09sriEBTuIdv7Q+tYL3K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Ub4cUAAADdAAAADwAAAAAAAAAA&#10;AAAAAAChAgAAZHJzL2Rvd25yZXYueG1sUEsFBgAAAAAEAAQA+QAAAJMDAAAAAA==&#10;" strokecolor="red" strokeweight="0"/>
                  <v:line id="Line 1154" o:spid="_x0000_s2273" style="position:absolute;visibility:visible;mso-wrap-style:square" from="1314,1100" to="1315,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qPk8IAAADdAAAADwAAAGRycy9kb3ducmV2LnhtbERPTWvCQBC9C/0Pywi9iG4qVEN0lVIQ&#10;SvFQY4vXITtmg9nZkF01/fedQ8Hj432vt4Nv1Y362AQ28DLLQBFXwTZcG/g+7qY5qJiQLbaBycAv&#10;RdhunkZrLGy484FuZaqVhHAs0IBLqSu0jpUjj3EWOmLhzqH3mAT2tbY93iXct3qeZQvtsWFpcNjR&#10;u6PqUl69lGBZz/eOvq6I+898d3qd/Bw7Y57Hw9sKVKIhPcT/7g9rYLnIZa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qPk8IAAADdAAAADwAAAAAAAAAAAAAA&#10;AAChAgAAZHJzL2Rvd25yZXYueG1sUEsFBgAAAAAEAAQA+QAAAJADAAAAAA==&#10;" strokecolor="red" strokeweight="0"/>
                  <v:line id="Line 1155" o:spid="_x0000_s2274" style="position:absolute;visibility:visible;mso-wrap-style:square" from="1321,1100" to="1322,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YqCMQAAADdAAAADwAAAGRycy9kb3ducmV2LnhtbESPX2vCMBTF34V9h3AFX0RThbnaGWUI&#10;ggwftJ34emnummJzU5qo3bdfBgMfD+fPj7Pa9LYRd+p87VjBbJqAIC6drrlS8FXsJikIH5A1No5J&#10;wQ952KxfBivMtHvwie55qEQcYZ+hAhNCm0npS0MW/dS1xNH7dp3FEGVXSd3hI47bRs6TZCEt1hwJ&#10;BlvaGiqv+c1GCObV/GDoeEM8fKa7y+v4XLRKjYb9xzuIQH14hv/be63gbZEu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xioIxAAAAN0AAAAPAAAAAAAAAAAA&#10;AAAAAKECAABkcnMvZG93bnJldi54bWxQSwUGAAAAAAQABAD5AAAAkgMAAAAA&#10;" strokecolor="red" strokeweight="0"/>
                  <v:line id="Line 1156" o:spid="_x0000_s2275" style="position:absolute;visibility:visible;mso-wrap-style:square" from="1332,1098" to="1333,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UVSMIAAADdAAAADwAAAGRycy9kb3ducmV2LnhtbERPS2vCQBC+C/6HZQQvUjcVfDR1lSII&#10;RTxobOl1yE6zodnZkF01/fedQ8Hjx/deb3vfqBt1sQ5s4HmagSIug625MvBx2T+tQMWEbLEJTAZ+&#10;KcJ2MxysMbfhzme6FalSEsIxRwMupTbXOpaOPMZpaImF+w6dxySwq7Tt8C7hvtGzLFtojzVLg8OW&#10;do7Kn+LqpQSLanZ0dLoiHg+r/dd88nlpjRmP+rdXUIn69BD/u9+tgeXiRf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UVSMIAAADdAAAADwAAAAAAAAAAAAAA&#10;AAChAgAAZHJzL2Rvd25yZXYueG1sUEsFBgAAAAAEAAQA+QAAAJADAAAAAA==&#10;" strokecolor="red" strokeweight="0"/>
                  <v:line id="Line 1157" o:spid="_x0000_s2276" style="position:absolute;visibility:visible;mso-wrap-style:square" from="1336,1097" to="1337,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mw08QAAADdAAAADwAAAGRycy9kb3ducmV2LnhtbESPS4vCMBSF98L8h3AH3MiYKviqRhkG&#10;BBlcaB1xe2muTbG5KU3Uzr83guDycB4fZ7FqbSVu1PjSsYJBPwFBnDtdcqHg77D+moLwAVlj5ZgU&#10;/JOH1fKjs8BUuzvv6ZaFQsQR9ikqMCHUqZQ+N2TR911NHL2zayyGKJtC6gbvcdxWcpgkY2mx5Egw&#10;WNOPofySXW2EYFYMt4Z2V8Tt73R9GvWOh1qp7mf7PQcRqA3v8Ku90Qom49k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bDTxAAAAN0AAAAPAAAAAAAAAAAA&#10;AAAAAKECAABkcnMvZG93bnJldi54bWxQSwUGAAAAAAQABAD5AAAAkgMAAAAA&#10;" strokecolor="red" strokeweight="0"/>
                  <v:line id="Line 1158" o:spid="_x0000_s2277" style="position:absolute;visibility:visible;mso-wrap-style:square" from="1343,1096" to="1344,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supMUAAADdAAAADwAAAGRycy9kb3ducmV2LnhtbESPX2vCMBTF3wW/Q7iDvYimK8xpbSoy&#10;EMbwQevE10tzbcqam9JE7b79Mhj4eDh/fpx8PdhW3Kj3jWMFL7MEBHHldMO1gq/jdroA4QOyxtYx&#10;KfghD+tiPMox0+7OB7qVoRZxhH2GCkwIXSalrwxZ9DPXEUfv4nqLIcq+lrrHexy3rUyTZC4tNhwJ&#10;Bjt6N1R9l1cbIVjW6c7Q/oq4+1xsz6+T07FT6vlp2KxABBrCI/zf/tAK3ubL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supMUAAADdAAAADwAAAAAAAAAA&#10;AAAAAAChAgAAZHJzL2Rvd25yZXYueG1sUEsFBgAAAAAEAAQA+QAAAJMDAAAAAA==&#10;" strokecolor="red" strokeweight="0"/>
                  <v:line id="Line 1159" o:spid="_x0000_s2278" style="position:absolute;visibility:visible;mso-wrap-style:square" from="1354,1095" to="1355,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P8UAAADdAAAADwAAAGRycy9kb3ducmV2LnhtbESPX2vCMBTF3wf7DuEKexk2ncNaO6OI&#10;IIzhw1YVXy/NXVNsbkoTtfv2izDY4+H8+XEWq8G24kq9bxwreElSEMSV0w3XCg777TgH4QOyxtYx&#10;KfghD6vl48MCC+1u/EXXMtQijrAvUIEJoSuk9JUhiz5xHXH0vl1vMUTZ11L3eIvjtpWTNM2kxYYj&#10;wWBHG0PVubzYCMGynuwMfV4Qdx/59jR9Pu47pZ5Gw/oNRKAh/If/2u9awSybv8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LP8UAAADdAAAADwAAAAAAAAAA&#10;AAAAAAChAgAAZHJzL2Rvd25yZXYueG1sUEsFBgAAAAAEAAQA+QAAAJMDAAAAAA==&#10;" strokecolor="red" strokeweight="0"/>
                  <v:line id="Line 1160" o:spid="_x0000_s2279" style="position:absolute;visibility:visible;mso-wrap-style:square" from="1358,1094" to="1359,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4TS8UAAADdAAAADwAAAGRycy9kb3ducmV2LnhtbESPX2vCMBTF3wf7DuEKexk2ncxaO6OI&#10;IIzhw1YVXy/NXVNsbkoTtfv2izDY4+H8+XEWq8G24kq9bxwreElSEMSV0w3XCg777TgH4QOyxtYx&#10;KfghD6vl48MCC+1u/EXXMtQijrAvUIEJoSuk9JUhiz5xHXH0vl1vMUTZ11L3eIvjtpWTNM2kxYYj&#10;wWBHG0PVubzYCMGynuwMfV4Qdx/59jR9Pu47pZ5Gw/oNRKAh/If/2u9awSybv8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4TS8UAAADdAAAADwAAAAAAAAAA&#10;AAAAAAChAgAAZHJzL2Rvd25yZXYueG1sUEsFBgAAAAAEAAQA+QAAAJMDAAAAAA==&#10;" strokecolor="red" strokeweight="0"/>
                  <v:line id="Line 1161" o:spid="_x0000_s2280" style="position:absolute;visibility:visible;mso-wrap-style:square" from="1365,1093" to="1366,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K20MQAAADdAAAADwAAAGRycy9kb3ducmV2LnhtbESPS4vCMBSF9wPzH8IdcCNjquCrGkUE&#10;QcSF1hG3l+baFJub0kSt/94MDMzycB4fZ75sbSUe1PjSsYJ+LwFBnDtdcqHg57T5noDwAVlj5ZgU&#10;vMjDcvH5McdUuycf6ZGFQsQR9ikqMCHUqZQ+N2TR91xNHL2rayyGKJtC6gafcdxWcpAkI2mx5Egw&#10;WNPaUH7L7jZCMCsGe0OHO+J+N9lcht3zqVaq89WuZiACteE//NfeagXj0XQ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rbQxAAAAN0AAAAPAAAAAAAAAAAA&#10;AAAAAKECAABkcnMvZG93bnJldi54bWxQSwUGAAAAAAQABAD5AAAAkgMAAAAA&#10;" strokecolor="red" strokeweight="0"/>
                  <v:line id="Line 1162" o:spid="_x0000_s2281" style="position:absolute;visibility:visible;mso-wrap-style:square" from="1317,1122" to="1318,1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Aop8QAAADdAAAADwAAAGRycy9kb3ducmV2LnhtbESPX2vCMBTF3wW/Q7iDvchMFda5ahQR&#10;hCE+aLux10tzbcqam9JErd9+EQQfD+fPj7NY9bYRF+p87VjBZJyAIC6drrlS8F1s32YgfEDW2Dgm&#10;BTfysFoOBwvMtLvykS55qEQcYZ+hAhNCm0npS0MW/di1xNE7uc5iiLKrpO7wGsdtI6dJkkqLNUeC&#10;wZY2hsq//GwjBPNqujd0OCPud7Pt7/vop2iVen3p13MQgfrwDD/aX1rBR/qZ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gCinxAAAAN0AAAAPAAAAAAAAAAAA&#10;AAAAAKECAABkcnMvZG93bnJldi54bWxQSwUGAAAAAAQABAD5AAAAkgMAAAAA&#10;" strokecolor="red" strokeweight="0"/>
                  <v:line id="Line 1163" o:spid="_x0000_s2282" style="position:absolute;visibility:visible;mso-wrap-style:square" from="1321,1121" to="1322,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yNPMUAAADdAAAADwAAAGRycy9kb3ducmV2LnhtbESPX2vCMBTF3wW/Q7jCXkTTCVPXGWUM&#10;CmP0YauKr5fmrilrbkoT2+7bG2Gwx8P58+PsDqNtRE+drx0reFwmIIhLp2uuFJyO2WILwgdkjY1j&#10;UvBLHg776WSHqXYDf1FfhErEEfYpKjAhtKmUvjRk0S9dSxy9b9dZDFF2ldQdDnHcNnKVJGtpseZI&#10;MNjSm6Hyp7jaCMGiWuWGPq+I+cc2uzzNz8dWqYfZ+PoCItAY/sN/7XetYLN+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yNPMUAAADdAAAADwAAAAAAAAAA&#10;AAAAAAChAgAAZHJzL2Rvd25yZXYueG1sUEsFBgAAAAAEAAQA+QAAAJMDAAAAAA==&#10;" strokecolor="red" strokeweight="0"/>
                  <v:line id="Line 1164" o:spid="_x0000_s2283" style="position:absolute;visibility:visible;mso-wrap-style:square" from="1328,1120" to="1329,1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MZTsIAAADdAAAADwAAAGRycy9kb3ducmV2LnhtbERPS2vCQBC+C/6HZQQvUjcVfDR1lSII&#10;RTxobOl1yE6zodnZkF01/fedQ8Hjx/deb3vfqBt1sQ5s4HmagSIug625MvBx2T+tQMWEbLEJTAZ+&#10;KcJ2MxysMbfhzme6FalSEsIxRwMupTbXOpaOPMZpaImF+w6dxySwq7Tt8C7hvtGzLFtojzVLg8OW&#10;do7Kn+LqpQSLanZ0dLoiHg+r/dd88nlpjRmP+rdXUIn69BD/u9+tgeXiRe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MZTsIAAADdAAAADwAAAAAAAAAAAAAA&#10;AAChAgAAZHJzL2Rvd25yZXYueG1sUEsFBgAAAAAEAAQA+QAAAJADAAAAAA==&#10;" strokecolor="red" strokeweight="0"/>
                  <v:line id="Line 1165" o:spid="_x0000_s2284" style="position:absolute;visibility:visible;mso-wrap-style:square" from="1339,1118" to="1340,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81cQAAADdAAAADwAAAGRycy9kb3ducmV2LnhtbESPS4vCMBSF98L8h3AFNzKmCuOjY5RB&#10;EERcaB1xe2nuNMXmpjRR67+fCILLw3l8nPmytZW4UeNLxwqGgwQEce50yYWC3+P6cwrCB2SNlWNS&#10;8CAPy8VHZ46pdnc+0C0LhYgj7FNUYEKoUyl9bsiiH7iaOHp/rrEYomwKqRu8x3FbyVGSjKXFkiPB&#10;YE0rQ/klu9oIwawY7Qztr4i77XR9/uqfjrVSvW778w0iUBve4Vd7oxVMxr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7zVxAAAAN0AAAAPAAAAAAAAAAAA&#10;AAAAAKECAABkcnMvZG93bnJldi54bWxQSwUGAAAAAAQABAD5AAAAkgMAAAAA&#10;" strokecolor="red" strokeweight="0"/>
                  <v:line id="Line 1166" o:spid="_x0000_s2285" style="position:absolute;visibility:visible;mso-wrap-style:square" from="1344,1118" to="1345,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6PUsIAAADdAAAADwAAAGRycy9kb3ducmV2LnhtbERPTWvCQBC9C/6HZYRepG4UqpJmI6Ug&#10;SPFQo6XXITvNhmZnQ3bV9N93DoUeH++72I2+UzcaYhvYwHKRgSKug225MXA57x+3oGJCttgFJgM/&#10;FGFXTicF5jbc+US3KjVKQjjmaMCl1Odax9qRx7gIPbFwX2HwmAQOjbYD3iXcd3qVZWvtsWVpcNjT&#10;q6P6u7p6KcGqWR0dvV8Rj2/b/efT/OPcG/MwG1+eQSUa07/4z32wBjabTPbL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6PUsIAAADdAAAADwAAAAAAAAAAAAAA&#10;AAChAgAAZHJzL2Rvd25yZXYueG1sUEsFBgAAAAAEAAQA+QAAAJADAAAAAA==&#10;" strokecolor="red" strokeweight="0"/>
                  <v:line id="Line 1167" o:spid="_x0000_s2286" style="position:absolute;visibility:visible;mso-wrap-style:square" from="1351,1117" to="1352,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ycQAAADdAAAADwAAAGRycy9kb3ducmV2LnhtbESPS4vCMBSF98L8h3AH3MiYKvigGmUY&#10;EGRwoa2D20tzbYrNTWmidv69EQSXh/P4OMt1Z2txo9ZXjhWMhgkI4sLpiksFx3zzNQfhA7LG2jEp&#10;+CcP69VHb4mpdnc+0C0LpYgj7FNUYEJoUil9YciiH7qGOHpn11oMUbal1C3e47it5ThJptJixZFg&#10;sKEfQ8Ulu9oIwawc7wztr4i73/nmNBn85Y1S/c/uewEiUBfe4Vd7qxXMZskInm/iE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girJxAAAAN0AAAAPAAAAAAAAAAAA&#10;AAAAAKECAABkcnMvZG93bnJldi54bWxQSwUGAAAAAAQABAD5AAAAkgMAAAAA&#10;" strokecolor="red" strokeweight="0"/>
                  <v:line id="Line 1168" o:spid="_x0000_s2287" style="position:absolute;visibility:visible;mso-wrap-style:square" from="1362,1115" to="1363,1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C0vsUAAADdAAAADwAAAGRycy9kb3ducmV2LnhtbESPX2vCMBTF3wd+h3CFvQxNV9iUaiwy&#10;KAzpw1Y3fL0016bY3JQm2vrtl8Fgj4fz58fZ5pPtxI0G3zpW8LxMQBDXTrfcKPg6Fos1CB+QNXaO&#10;ScGdPOS72cMWM+1G/qRbFRoRR9hnqMCE0GdS+tqQRb90PXH0zm6wGKIcGqkHHOO47WSaJK/SYsuR&#10;YLCnN0P1pbraCMGqSUtDH1fE8rAuTi9P38deqcf5tN+ACDSF//Bf+10rWK2S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C0vsUAAADdAAAADwAAAAAAAAAA&#10;AAAAAAChAgAAZHJzL2Rvd25yZXYueG1sUEsFBgAAAAAEAAQA+QAAAJMDAAAAAA==&#10;" strokecolor="red" strokeweight="0"/>
                  <v:line id="Line 1169" o:spid="_x0000_s2288" style="position:absolute;visibility:visible;mso-wrap-style:square" from="1366,1115" to="1367,1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RJcQAAADdAAAADwAAAGRycy9kb3ducmV2LnhtbESPS4vCMBSF9wP+h3CF2YimOvigGkUG&#10;BBlcaFXcXpprU2xuShO1/vvJgDDLw3l8nMWqtZV4UONLxwqGgwQEce50yYWC03HTn4HwAVlj5ZgU&#10;vMjDatn5WGCq3ZMP9MhCIeII+xQVmBDqVEqfG7LoB64mjt7VNRZDlE0hdYPPOG4rOUqSibRYciQY&#10;rOnbUH7L7jZCMCtGO0P7O+LuZ7a5jHvnY63UZ7ddz0EEasN/+N3eagXTafIF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BElxAAAAN0AAAAPAAAAAAAAAAAA&#10;AAAAAKECAABkcnMvZG93bnJldi54bWxQSwUGAAAAAAQABAD5AAAAkgMAAAAA&#10;" strokecolor="red" strokeweight="0"/>
                  <v:line id="Line 1170" o:spid="_x0000_s2289" style="position:absolute;visibility:visible;mso-wrap-style:square" from="1373,1114" to="1374,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WJUcQAAADdAAAADwAAAGRycy9kb3ducmV2LnhtbESPS4vCMBSF9wP+h3CF2YimyvigGkUG&#10;BBlcaFXcXpprU2xuShO1/vvJgDDLw3l8nMWqtZV4UONLxwqGgwQEce50yYWC03HTn4HwAVlj5ZgU&#10;vMjDatn5WGCq3ZMP9MhCIeII+xQVmBDqVEqfG7LoB64mjt7VNRZDlE0hdYPPOG4rOUqSibRYciQY&#10;rOnbUH7L7jZCMCtGO0P7O+LuZ7a5jHvnY63UZ7ddz0EEasN/+N3eagXTafIF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9YlRxAAAAN0AAAAPAAAAAAAAAAAA&#10;AAAAAKECAABkcnMvZG93bnJldi54bWxQSwUGAAAAAAQABAD5AAAAkgMAAAAA&#10;" strokecolor="red" strokeweight="0"/>
                  <v:line id="Line 1171" o:spid="_x0000_s2290" style="position:absolute;visibility:visible;mso-wrap-style:square" from="1314,1144" to="1315,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sysQAAADdAAAADwAAAGRycy9kb3ducmV2LnhtbESPS4vCMBSF98L8h3AH3MiYKvigGmUY&#10;EERcaOvg9tJcm2JzU5qonX8/EQSXh/P4OMt1Z2txp9ZXjhWMhgkI4sLpiksFp3zzNQfhA7LG2jEp&#10;+CMP69VHb4mpdg8+0j0LpYgj7FNUYEJoUil9YciiH7qGOHoX11oMUbal1C0+4rit5ThJptJixZFg&#10;sKEfQ8U1u9kIwawc7w0dboj73Xxzngx+80ap/mf3vQARqAvv8Ku91Qpms2QC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SzKxAAAAN0AAAAPAAAAAAAAAAAA&#10;AAAAAKECAABkcnMvZG93bnJldi54bWxQSwUGAAAAAAQABAD5AAAAkgMAAAAA&#10;" strokecolor="red" strokeweight="0"/>
                  <v:line id="Line 1172" o:spid="_x0000_s2291" style="position:absolute;visibility:visible;mso-wrap-style:square" from="1325,1142" to="132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uyvcQAAADdAAAADwAAAGRycy9kb3ducmV2LnhtbESPS4vCMBSF98L8h3AH3MiYKvigGmUY&#10;EERcaOvg9tJcm2JzU5qonX8/EQSXh/P4OMt1Z2txp9ZXjhWMhgkI4sLpiksFp3zzNQfhA7LG2jEp&#10;+CMP69VHb4mpdg8+0j0LpYgj7FNUYEJoUil9YciiH7qGOHoX11oMUbal1C0+4rit5ThJptJixZFg&#10;sKEfQ8U1u9kIwawc7w0dboj73Xxzngx+80ap/mf3vQARqAvv8Ku91Qpms2QK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7K9xAAAAN0AAAAPAAAAAAAAAAAA&#10;AAAAAKECAABkcnMvZG93bnJldi54bWxQSwUGAAAAAAQABAD5AAAAkgMAAAAA&#10;" strokecolor="red" strokeweight="0"/>
                  <v:line id="Line 1173" o:spid="_x0000_s2292" style="position:absolute;visibility:visible;mso-wrap-style:square" from="1329,1141" to="1330,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XJsUAAADdAAAADwAAAGRycy9kb3ducmV2LnhtbESPX2vCMBTF3wd+h3AHvoyZrrBVqlFk&#10;UBDxwdWNvV6aa1PW3JQmrfXbL8Jgj4fz58dZbyfbipF63zhW8LJIQBBXTjdcK/g8F89LED4ga2wd&#10;k4IbedhuZg9rzLW78geNZahFHGGfowITQpdL6StDFv3CdcTRu7jeYoiyr6Xu8RrHbSvTJHmTFhuO&#10;BIMdvRuqfsrBRgiWdXo0dBoQj4dl8f369HXulJo/TrsViEBT+A//tfdaQZYlG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cXJsUAAADdAAAADwAAAAAAAAAA&#10;AAAAAAChAgAAZHJzL2Rvd25yZXYueG1sUEsFBgAAAAAEAAQA+QAAAJMDAAAAAA==&#10;" strokecolor="red" strokeweight="0"/>
                  <v:line id="Line 1174" o:spid="_x0000_s2293" style="position:absolute;visibility:visible;mso-wrap-style:square" from="1336,1141" to="1337,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iDVMIAAADdAAAADwAAAGRycy9kb3ducmV2LnhtbERPTWvCQBC9C/6HZYRepG4UqpJmI6Ug&#10;SPFQo6XXITvNhmZnQ3bV9N93DoUeH++72I2+UzcaYhvYwHKRgSKug225MXA57x+3oGJCttgFJgM/&#10;FGFXTicF5jbc+US3KjVKQjjmaMCl1Odax9qRx7gIPbFwX2HwmAQOjbYD3iXcd3qVZWvtsWVpcNjT&#10;q6P6u7p6KcGqWR0dvV8Rj2/b/efT/OPcG/MwG1+eQSUa07/4z32wBjabTObK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iDVMIAAADdAAAADwAAAAAAAAAAAAAA&#10;AAChAgAAZHJzL2Rvd25yZXYueG1sUEsFBgAAAAAEAAQA+QAAAJADAAAAAA==&#10;" strokecolor="red" strokeweight="0"/>
                  <v:line id="Line 1175" o:spid="_x0000_s2294" style="position:absolute;visibility:visible;mso-wrap-style:square" from="1347,1139" to="1348,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mz8QAAADdAAAADwAAAGRycy9kb3ducmV2LnhtbESPS4vCMBSF9wPzH8IVZjNoqjA+qlEG&#10;QRjEhVbF7aW5NsXmpjRR67+fCILLw3l8nNmitZW4UeNLxwr6vQQEce50yYWCw37VHYPwAVlj5ZgU&#10;PMjDYv75McNUuzvv6JaFQsQR9ikqMCHUqZQ+N2TR91xNHL2zayyGKJtC6gbvcdxWcpAkQ2mx5Egw&#10;WNPSUH7JrjZCMCsGG0PbK+JmPV6dfr6P+1qpr077OwURqA3v8Kv9pxWMRskE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9CbPxAAAAN0AAAAPAAAAAAAAAAAA&#10;AAAAAKECAABkcnMvZG93bnJldi54bWxQSwUGAAAAAAQABAD5AAAAkgMAAAAA&#10;" strokecolor="red" strokeweight="0"/>
                  <v:line id="Line 1176" o:spid="_x0000_s2295" style="position:absolute;visibility:visible;mso-wrap-style:square" from="1351,1139" to="1352,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Zj8IAAADdAAAADwAAAGRycy9kb3ducmV2LnhtbERPTWvCQBC9F/wPyxS8FN0oWCV1FSkI&#10;RTzY2OJ1yE6zodnZkF01/nvnIHh8vO/luveNulAX68AGJuMMFHEZbM2VgZ/jdrQAFROyxSYwGbhR&#10;hPVq8LLE3IYrf9OlSJWSEI45GnAptbnWsXTkMY5DSyzcX+g8JoFdpW2HVwn3jZ5m2bv2WLM0OGzp&#10;01H5X5y9lGBRTfeODmfE/W6xPc3efo+tMcPXfvMBKlGfnuKH+8samM8n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cZj8IAAADdAAAADwAAAAAAAAAAAAAA&#10;AAChAgAAZHJzL2Rvd25yZXYueG1sUEsFBgAAAAAEAAQA+QAAAJADAAAAAA==&#10;" strokecolor="red" strokeweight="0"/>
                  <v:line id="Line 1177" o:spid="_x0000_s2296" style="position:absolute;visibility:visible;mso-wrap-style:square" from="1358,1137" to="1359,1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u8FMMAAADdAAAADwAAAGRycy9kb3ducmV2LnhtbESPzYrCMBSF9wO+Q7iCm0HTCo7SMYoI&#10;gogLpyqzvTR3mjLNTWmi1rc3guDycH4+znzZ2VpcqfWVYwXpKAFBXDhdcangdNwMZyB8QNZYOyYF&#10;d/KwXPQ+5phpd+MfuuahFHGEfYYKTAhNJqUvDFn0I9cQR+/PtRZDlG0pdYu3OG5rOU6SL2mx4kgw&#10;2NDaUPGfX2yEYF6O94YOF8T9brb5nXyej41Sg363+gYRqAvv8Ku91Qqm0zSF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bvBTDAAAA3QAAAA8AAAAAAAAAAAAA&#10;AAAAoQIAAGRycy9kb3ducmV2LnhtbFBLBQYAAAAABAAEAPkAAACRAwAAAAA=&#10;" strokecolor="red" strokeweight="0"/>
                  <v:line id="Line 1178" o:spid="_x0000_s2297" style="position:absolute;visibility:visible;mso-wrap-style:square" from="1369,1136" to="1370,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kiY8UAAADdAAAADwAAAGRycy9kb3ducmV2LnhtbESPX2vCMBTF3wd+h3CFvQybWtgsnVFE&#10;EIb4sFVlr5fmrilrbkoT2/rtl8Fgj4fz58dZbyfbioF63zhWsExSEMSV0w3XCi7nwyIH4QOyxtYx&#10;KbiTh+1m9rDGQruRP2goQy3iCPsCFZgQukJKXxmy6BPXEUfvy/UWQ5R9LXWPYxy3rczS9EVabDgS&#10;DHa0N1R9lzcbIVjW2cnQ+w3xdMwPn89P13On1ON82r2CCDSF//Bf+00rWK2WG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kiY8UAAADdAAAADwAAAAAAAAAA&#10;AAAAAAChAgAAZHJzL2Rvd25yZXYueG1sUEsFBgAAAAAEAAQA+QAAAJMDAAAAAA==&#10;" strokecolor="red" strokeweight="0"/>
                  <v:line id="Line 1179" o:spid="_x0000_s2298" style="position:absolute;visibility:visible;mso-wrap-style:square" from="1314,1165" to="1315,1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WH+MQAAADdAAAADwAAAGRycy9kb3ducmV2LnhtbESPS4vCMBSF98L8h3AH3IimKj6oRhkE&#10;YRAXWhW3l+balGluShO18+8nA4LLw3l8nOW6tZV4UONLxwqGgwQEce50yYWC82nbn4PwAVlj5ZgU&#10;/JKH9eqjs8RUuycf6ZGFQsQR9ikqMCHUqZQ+N2TRD1xNHL2bayyGKJtC6gafcdxWcpQkU2mx5Egw&#10;WNPGUP6T3W2EYFaM9oYOd8T9br69TnqXU61U97P9WoAI1IZ3+NX+1gpms+EY/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Yf4xAAAAN0AAAAPAAAAAAAAAAAA&#10;AAAAAKECAABkcnMvZG93bnJldi54bWxQSwUGAAAAAAQABAD5AAAAkgMAAAAA&#10;" strokecolor="red" strokeweight="0"/>
                  <v:line id="Line 1180" o:spid="_x0000_s2299" style="position:absolute;visibility:visible;mso-wrap-style:square" from="1321,1164" to="1322,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wfjMQAAADdAAAADwAAAGRycy9kb3ducmV2LnhtbESPS4vCMBSF98L8h3AH3Iimii+qUQZB&#10;GMSFVsXtpbk2ZZqb0kTt/PvJgODycB4fZ7lubSUe1PjSsYLhIAFBnDtdcqHgfNr25yB8QNZYOSYF&#10;v+RhvfroLDHV7slHemShEHGEfYoKTAh1KqXPDVn0A1cTR+/mGoshyqaQusFnHLeVHCXJVFosORIM&#10;1rQxlP9kdxshmBWjvaHDHXG/m2+vk97lVCvV/Wy/FiACteEdfrW/tYLZbDi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B+MxAAAAN0AAAAPAAAAAAAAAAAA&#10;AAAAAKECAABkcnMvZG93bnJldi54bWxQSwUGAAAAAAQABAD5AAAAkgMAAAAA&#10;" strokecolor="red" strokeweight="0"/>
                  <v:line id="Line 1181" o:spid="_x0000_s2300" style="position:absolute;visibility:visible;mso-wrap-style:square" from="1333,1163" to="1334,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C6F8QAAADdAAAADwAAAGRycy9kb3ducmV2LnhtbESPS4vCMBSF98L8h3CF2YimCj6oRhkE&#10;QQYXY6u4vTTXptjclCZq599PBgSXh/P4OKtNZ2vxoNZXjhWMRwkI4sLpiksFp3w3XIDwAVlj7ZgU&#10;/JKHzfqjt8JUuycf6ZGFUsQR9ikqMCE0qZS+MGTRj1xDHL2ray2GKNtS6hafcdzWcpIkM2mx4kgw&#10;2NDWUHHL7jZCMCsnB0M/d8TD92J3mQ7OeaPUZ7/7WoII1IV3+NXeawXz+XgK/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LoXxAAAAN0AAAAPAAAAAAAAAAAA&#10;AAAAAKECAABkcnMvZG93bnJldi54bWxQSwUGAAAAAAQABAD5AAAAkgMAAAAA&#10;" strokecolor="red" strokeweight="0"/>
                  <v:line id="Line 1182" o:spid="_x0000_s2301" style="position:absolute;visibility:visible;mso-wrap-style:square" from="1337,1162" to="1338,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IkYMMAAADdAAAADwAAAGRycy9kb3ducmV2LnhtbESPS4vCMBSF9wP+h3AFN4OmCj6oRhFB&#10;EHExUxW3l+baFJub0kSt/94IA7M8nMfHWaxaW4kHNb50rGA4SEAQ506XXCg4Hbf9GQgfkDVWjknB&#10;izyslp2vBabaPfmXHlkoRBxhn6ICE0KdSulzQxb9wNXE0bu6xmKIsimkbvAZx20lR0kykRZLjgSD&#10;NW0M5bfsbiMEs2J0MPRzRzzsZ9vL+Pt8rJXqddv1HESgNvyH/9o7rWA6HU7g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yJGDDAAAA3QAAAA8AAAAAAAAAAAAA&#10;AAAAoQIAAGRycy9kb3ducmV2LnhtbFBLBQYAAAAABAAEAPkAAACRAwAAAAA=&#10;" strokecolor="red" strokeweight="0"/>
                  <v:line id="Line 1183" o:spid="_x0000_s2302" style="position:absolute;visibility:visible;mso-wrap-style:square" from="1343,1161" to="1344,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6B+8UAAADdAAAADwAAAGRycy9kb3ducmV2LnhtbESPX2vCMBTF3wd+h3AFX4amFraWzigi&#10;CDJ82Fplr5fmrilrbkoTbfftl8Fgj4fz58fZ7CbbiTsNvnWsYL1KQBDXTrfcKLhUx2UOwgdkjZ1j&#10;UvBNHnbb2cMGC+1Gfqd7GRoRR9gXqMCE0BdS+tqQRb9yPXH0Pt1gMUQ5NFIPOMZx28k0SZ6lxZYj&#10;wWBPB0P1V3mzEYJlk54Nvd0Qz6/58ePp8Vr1Si3m0/4FRKAp/If/2ietIMvW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6B+8UAAADdAAAADwAAAAAAAAAA&#10;AAAAAAChAgAAZHJzL2Rvd25yZXYueG1sUEsFBgAAAAAEAAQA+QAAAJMDAAAAAA==&#10;" strokecolor="red" strokeweight="0"/>
                  <v:line id="Line 1184" o:spid="_x0000_s2303" style="position:absolute;visibility:visible;mso-wrap-style:square" from="1355,1159" to="1356,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EVicIAAADdAAAADwAAAGRycy9kb3ducmV2LnhtbERPTWvCQBC9F/wPyxS8FN0oWCV1FSkI&#10;RTzY2OJ1yE6zodnZkF01/nvnIHh8vO/luveNulAX68AGJuMMFHEZbM2VgZ/jdrQAFROyxSYwGbhR&#10;hPVq8LLE3IYrf9OlSJWSEI45GnAptbnWsXTkMY5DSyzcX+g8JoFdpW2HVwn3jZ5m2bv2WLM0OGzp&#10;01H5X5y9lGBRTfeODmfE/W6xPc3efo+tMcPXfvMBKlGfnuKH+8samM8n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EVicIAAADdAAAADwAAAAAAAAAAAAAA&#10;AAChAgAAZHJzL2Rvd25yZXYueG1sUEsFBgAAAAAEAAQA+QAAAJADAAAAAA==&#10;" strokecolor="red" strokeweight="0"/>
                  <v:line id="Line 1185" o:spid="_x0000_s2304" style="position:absolute;visibility:visible;mso-wrap-style:square" from="1359,1159" to="136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2wEsUAAADdAAAADwAAAGRycy9kb3ducmV2LnhtbESPX2vCMBTF3wd+h3CFvQxNFba6zigi&#10;CEP6sFXF10tz15Q1NyWJWr/9Mhjs8XD+/DjL9WA7cSUfWscKZtMMBHHtdMuNguNhN1mACBFZY+eY&#10;FNwpwHo1elhiod2NP+laxUakEQ4FKjAx9oWUoTZkMUxdT5y8L+ctxiR9I7XHWxq3nZxn2Yu02HIi&#10;GOxpa6j+ri42QbBq5qWhjwtiuV/szs9Pp0Ov1ON42LyBiDTE//Bf+10ryPPZK/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2wEsUAAADdAAAADwAAAAAAAAAA&#10;AAAAAAChAgAAZHJzL2Rvd25yZXYueG1sUEsFBgAAAAAEAAQA+QAAAJMDAAAAAA==&#10;" strokecolor="red" strokeweight="0"/>
                  <v:line id="Line 1186" o:spid="_x0000_s2305" style="position:absolute;visibility:visible;mso-wrap-style:square" from="1366,1158" to="1367,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vTMsIAAADdAAAADwAAAGRycy9kb3ducmV2LnhtbERPTWvCQBC9C/0PyxR6kbppwCrRVUpB&#10;KMVDGy1eh+yYDWZnQ3bV+O+dg9Dj430v14Nv1YX62AQ28DbJQBFXwTZcG9jvNq9zUDEhW2wDk4Eb&#10;RVivnkZLLGy48i9dylQrCeFYoAGXUldoHStHHuMkdMTCHUPvMQnsa217vEq4b3WeZe/aY8PS4LCj&#10;T0fVqTx7KcGyzreOfs6I2+/55jAd/+06Y16eh48FqERD+hc/3F/WwGyWy3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vTMsIAAADdAAAADwAAAAAAAAAAAAAA&#10;AAChAgAAZHJzL2Rvd25yZXYueG1sUEsFBgAAAAAEAAQA+QAAAJADAAAAAA==&#10;" strokecolor="red" strokeweight="0"/>
                  <v:line id="Line 1187" o:spid="_x0000_s2306" style="position:absolute;visibility:visible;mso-wrap-style:square" from="1318,1186" to="1319,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2qcUAAADdAAAADwAAAGRycy9kb3ducmV2LnhtbESPX2vCMBTF3wd+h3CFvQybWtgsnVFE&#10;EIb4sFVlr5fmrilrbkoT2/rtl8Fgj4fz58dZbyfbioF63zhWsExSEMSV0w3XCi7nwyIH4QOyxtYx&#10;KbiTh+1m9rDGQruRP2goQy3iCPsCFZgQukJKXxmy6BPXEUfvy/UWQ5R9LXWPYxy3rczS9EVabDgS&#10;DHa0N1R9lzcbIVjW2cnQ+w3xdMwPn89P13On1ON82r2CCDSF//Bf+00rWK2yJ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d2qcUAAADdAAAADwAAAAAAAAAA&#10;AAAAAAChAgAAZHJzL2Rvd25yZXYueG1sUEsFBgAAAAAEAAQA+QAAAJMDAAAAAA==&#10;" strokecolor="red" strokeweight="0"/>
                  <v:line id="Line 1188" o:spid="_x0000_s2307" style="position:absolute;visibility:visible;mso-wrap-style:square" from="1322,1185" to="1323,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o3sUAAADdAAAADwAAAGRycy9kb3ducmV2LnhtbESPX2vCMBTF3wd+h3CFvQxNV9iUaiwy&#10;KAzpw1Y3fL0016bY3JQm2vrtl8Fgj4fz58fZ5pPtxI0G3zpW8LxMQBDXTrfcKPg6Fos1CB+QNXaO&#10;ScGdPOS72cMWM+1G/qRbFRoRR9hnqMCE0GdS+tqQRb90PXH0zm6wGKIcGqkHHOO47WSaJK/SYsuR&#10;YLCnN0P1pbraCMGqSUtDH1fE8rAuTi9P38deqcf5tN+ACDSF//Bf+10rWK3S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Xo3sUAAADdAAAADwAAAAAAAAAA&#10;AAAAAAChAgAAZHJzL2Rvd25yZXYueG1sUEsFBgAAAAAEAAQA+QAAAJMDAAAAAA==&#10;" strokecolor="red" strokeweight="0"/>
                  <v:line id="Line 1189" o:spid="_x0000_s2308" style="position:absolute;visibility:visible;mso-wrap-style:square" from="1329,1185" to="1330,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lNRcUAAADdAAAADwAAAGRycy9kb3ducmV2LnhtbESPX2vCMBTF34V9h3AHvoim63CW2ihD&#10;EGT4MOvE10tz15Q1N6WJWr/9Mhj4eDh/fpxiPdhWXKn3jWMFL7MEBHHldMO1gq/jdpqB8AFZY+uY&#10;FNzJw3r1NCow1+7GB7qWoRZxhH2OCkwIXS6lrwxZ9DPXEUfv2/UWQ5R9LXWPtzhuW5kmyZu02HAk&#10;GOxoY6j6KS82QrCs072hzwvi/iPbnueT07FTavw8vC9BBBrCI/zf3mkFi0X6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lNRcUAAADdAAAADwAAAAAAAAAA&#10;AAAAAAChAgAAZHJzL2Rvd25yZXYueG1sUEsFBgAAAAAEAAQA+QAAAJMDAAAAAA==&#10;" strokecolor="red" strokeweight="0"/>
                  <v:line id="Line 1190" o:spid="_x0000_s2309" style="position:absolute;visibility:visible;mso-wrap-style:square" from="1340,1183" to="1341,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VMcUAAADdAAAADwAAAGRycy9kb3ducmV2LnhtbESPX2vCMBTF34V9h3AHvoimK3OW2ihD&#10;EGT4MOvE10tz15Q1N6WJWr/9Mhj4eDh/fpxiPdhWXKn3jWMFL7MEBHHldMO1gq/jdpqB8AFZY+uY&#10;FNzJw3r1NCow1+7GB7qWoRZxhH2OCkwIXS6lrwxZ9DPXEUfv2/UWQ5R9LXWPtzhuW5kmyZu02HAk&#10;GOxoY6j6KS82QrCs072hzwvi/iPbnueT07FTavw8vC9BBBrCI/zf3mkFi0X6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DVMcUAAADdAAAADwAAAAAAAAAA&#10;AAAAAAChAgAAZHJzL2Rvd25yZXYueG1sUEsFBgAAAAAEAAQA+QAAAJMDAAAAAA==&#10;" strokecolor="red" strokeweight="0"/>
                  <v:line id="Line 1191" o:spid="_x0000_s2310" style="position:absolute;visibility:visible;mso-wrap-style:square" from="1344,1183" to="1345,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xwqsUAAADdAAAADwAAAGRycy9kb3ducmV2LnhtbESPX2vCMBTF3wd+h3CFvQxNV3CVzigi&#10;CGP4sLXKXi/NXVPW3JQmrfXbm8Fgj4fz58fZ7CbbipF63zhW8LxMQBBXTjdcKziXx8UahA/IGlvH&#10;pOBGHnbb2cMGc+2u/EljEWoRR9jnqMCE0OVS+sqQRb90HXH0vl1vMUTZ11L3eI3jtpVpkrxIiw1H&#10;gsGODoaqn2KwEYJFnZ4MfQyIp/f18Wv1dCk7pR7n0/4VRKAp/If/2m9aQZalK/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xwqsUAAADdAAAADwAAAAAAAAAA&#10;AAAAAAChAgAAZHJzL2Rvd25yZXYueG1sUEsFBgAAAAAEAAQA+QAAAJMDAAAAAA==&#10;" strokecolor="red" strokeweight="0"/>
                  <v:line id="Line 1192" o:spid="_x0000_s2311" style="position:absolute;visibility:visible;mso-wrap-style:square" from="1351,1182" to="1352,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u3cUAAADdAAAADwAAAGRycy9kb3ducmV2LnhtbESPX2vCMBTF3wf7DuEO9jJmusKsVKOM&#10;gTCGD9o6fL0016bY3JQmrd23XwaCj4fz58dZbSbbipF63zhW8DZLQBBXTjdcKziW29cFCB+QNbaO&#10;ScEvedisHx9WmGt35QONRahFHGGfowITQpdL6StDFv3MdcTRO7veYoiyr6Xu8RrHbSvTJJlLiw1H&#10;gsGOPg1Vl2KwEYJFne4M7QfE3fdie3p/+Sk7pZ6fpo8liEBTuIdv7S+tIMvSO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7u3cUAAADdAAAADwAAAAAAAAAA&#10;AAAAAAChAgAAZHJzL2Rvd25yZXYueG1sUEsFBgAAAAAEAAQA+QAAAJMDAAAAAA==&#10;" strokecolor="red" strokeweight="0"/>
                  <v:line id="Line 1193" o:spid="_x0000_s2312" style="position:absolute;visibility:visible;mso-wrap-style:square" from="1362,1180" to="1363,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JLRsUAAADdAAAADwAAAGRycy9kb3ducmV2LnhtbESPX2vCMBTF34V9h3AHvshMV5iVrqmM&#10;gSDiw2yVvV6au6asuSlN1Prtl8Fgj4fz58cpNpPtxZVG3zlW8LxMQBA3TnfcKjjV26c1CB+QNfaO&#10;ScGdPGzKh1mBuXY3PtK1Cq2II+xzVGBCGHIpfWPIol+6gTh6X260GKIcW6lHvMVx28s0SVbSYseR&#10;YHCgd0PNd3WxEYJVmx4MfVwQD/v19vNlca4HpeaP09sriEBT+A//tXdaQZal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JLRsUAAADdAAAADwAAAAAAAAAA&#10;AAAAAAChAgAAZHJzL2Rvd25yZXYueG1sUEsFBgAAAAAEAAQA+QAAAJMDAAAAAA==&#10;" strokecolor="red" strokeweight="0"/>
                  <v:line id="Line 1194" o:spid="_x0000_s2313" style="position:absolute;visibility:visible;mso-wrap-style:square" from="1367,1180" to="1368,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3fNMIAAADdAAAADwAAAGRycy9kb3ducmV2LnhtbERPTWvCQBC9C/0PyxR6kbppwCrRVUpB&#10;KMVDGy1eh+yYDWZnQ3bV+O+dg9Dj430v14Nv1YX62AQ28DbJQBFXwTZcG9jvNq9zUDEhW2wDk4Eb&#10;RVivnkZLLGy48i9dylQrCeFYoAGXUldoHStHHuMkdMTCHUPvMQnsa217vEq4b3WeZe/aY8PS4LCj&#10;T0fVqTx7KcGyzreOfs6I2+/55jAd/+06Y16eh48FqERD+hc/3F/WwGyWy1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3fNMIAAADdAAAADwAAAAAAAAAAAAAA&#10;AAChAgAAZHJzL2Rvd25yZXYueG1sUEsFBgAAAAAEAAQA+QAAAJADAAAAAA==&#10;" strokecolor="red" strokeweight="0"/>
                  <v:line id="Line 1195" o:spid="_x0000_s2314" style="position:absolute;visibility:visible;mso-wrap-style:square" from="1314,1208" to="1315,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6r8QAAADdAAAADwAAAGRycy9kb3ducmV2LnhtbESPX2vCMBTF34V9h3AFX2SmFpyuM8oQ&#10;BBEfZuvY66W5a4rNTWmi1m9vBgMfD+fPj7Nc97YRV+p87VjBdJKAIC6drrlScCq2rwsQPiBrbByT&#10;gjt5WK9eBkvMtLvxka55qEQcYZ+hAhNCm0npS0MW/cS1xNH7dZ3FEGVXSd3hLY7bRqZJ8iYt1hwJ&#10;BlvaGCrP+cVGCOZVejD0dUE87Bfbn9n4u2iVGg37zw8QgfrwDP+3d1rBfJ6+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XqvxAAAAN0AAAAPAAAAAAAAAAAA&#10;AAAAAKECAABkcnMvZG93bnJldi54bWxQSwUGAAAAAAQABAD5AAAAkgMAAAAA&#10;" strokecolor="red" strokeweight="0"/>
                  <v:line id="Line 1196" o:spid="_x0000_s2315" style="position:absolute;visibility:visible;mso-wrap-style:square" from="1325,1207" to="1326,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F78IAAADdAAAADwAAAGRycy9kb3ducmV2LnhtbERPTWvCQBC9C/0Pywi9SN2otErqKkUQ&#10;SvHQJi29DtlpNpidDdlV03/vHASPj/e93g6+VWfqYxPYwGyagSKugm24NvBd7p9WoGJCttgGJgP/&#10;FGG7eRitMbfhwl90LlKtJIRjjgZcSl2udawceYzT0BEL9xd6j0lgX2vb40XCfavnWfaiPTYsDQ47&#10;2jmqjsXJSwkW9fzg6POEePhY7X+fJz9lZ8zjeHh7BZVoSHfxzf1uDSyX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JF78IAAADdAAAADwAAAAAAAAAAAAAA&#10;AAChAgAAZHJzL2Rvd25yZXYueG1sUEsFBgAAAAAEAAQA+QAAAJADAAAAAA==&#10;" strokecolor="red" strokeweight="0"/>
                  <v:line id="Line 1197" o:spid="_x0000_s2316" style="position:absolute;visibility:visible;mso-wrap-style:square" from="1330,1206" to="133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gdMQAAADdAAAADwAAAGRycy9kb3ducmV2LnhtbESPS4vCMBSF98L8h3AH3IimKj6oRhkE&#10;YRAXWhW3l+balGluShO18+8nA4LLw3l8nOW6tZV4UONLxwqGgwQEce50yYWC82nbn4PwAVlj5ZgU&#10;/JKH9eqjs8RUuycf6ZGFQsQR9ikqMCHUqZQ+N2TRD1xNHL2bayyGKJtC6gafcdxWcpQkU2mx5Egw&#10;WNPGUP6T3W2EYFaM9oYOd8T9br69TnqXU61U97P9WoAI1IZ3+NX+1gpms/EQ/t/E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7uB0xAAAAN0AAAAPAAAAAAAAAAAA&#10;AAAAAKECAABkcnMvZG93bnJldi54bWxQSwUGAAAAAAQABAD5AAAAkgMAAAAA&#10;" strokecolor="red" strokeweight="0"/>
                  <v:line id="Line 1198" o:spid="_x0000_s2317" style="position:absolute;visibility:visible;mso-wrap-style:square" from="1336,1205" to="1337,1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A8UAAADdAAAADwAAAGRycy9kb3ducmV2LnhtbESPX2vCMBTF34V9h3AHvoim63CW2ihD&#10;EGT4MOvE10tz15Q1N6WJWr/9Mhj4eDh/fpxiPdhWXKn3jWMFL7MEBHHldMO1gq/jdpqB8AFZY+uY&#10;FNzJw3r1NCow1+7GB7qWoRZxhH2OCkwIXS6lrwxZ9DPXEUfv2/UWQ5R9LXWPtzhuW5kmyZu02HAk&#10;GOxoY6j6KS82QrCs072hzwvi/iPbnueT07FTavw8vC9BBBrCI/zf3mkFi8Vr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x+A8UAAADdAAAADwAAAAAAAAAA&#10;AAAAAAChAgAAZHJzL2Rvd25yZXYueG1sUEsFBgAAAAAEAAQA+QAAAJMDAAAAAA==&#10;" strokecolor="red" strokeweight="0"/>
                  <v:line id="Line 1199" o:spid="_x0000_s2318" style="position:absolute;visibility:visible;mso-wrap-style:square" from="1347,1204" to="1348,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DbmMUAAADdAAAADwAAAGRycy9kb3ducmV2LnhtbESPX2vCMBTF3wd+h3AHexk2Vdks1Sgi&#10;CGP4sFXF10tzbcqam9LEtvv2y2Cwx8P58+Ost6NtRE+drx0rmCUpCOLS6ZorBefTYZqB8AFZY+OY&#10;FHyTh+1m8rDGXLuBP6kvQiXiCPscFZgQ2lxKXxqy6BPXEkfv5jqLIcqukrrDIY7bRs7T9FVarDkS&#10;DLa0N1R+FXcbIVhU86Ohjzvi8T07XF+eL6dWqafHcbcCEWgM/+G/9ptWsFwu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DbmMUAAADdAAAADwAAAAAAAAAA&#10;AAAAAAChAgAAZHJzL2Rvd25yZXYueG1sUEsFBgAAAAAEAAQA+QAAAJMDAAAAAA==&#10;" strokecolor="red" strokeweight="0"/>
                  <v:line id="Line 1200" o:spid="_x0000_s2319" style="position:absolute;visibility:visible;mso-wrap-style:square" from="1352,1203" to="1353,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lD7MQAAADdAAAADwAAAGRycy9kb3ducmV2LnhtbESPS4vCMBSF98L8h3CF2Yim4zyUahQR&#10;hEFcaFXcXpprU2xuShO18+/NgODycB4fZzpvbSVu1PjSsYKPQQKCOHe65ELBYb/qj0H4gKyxckwK&#10;/sjDfPbWmWKq3Z13dMtCIeII+xQVmBDqVEqfG7LoB64mjt7ZNRZDlE0hdYP3OG4rOUySH2mx5Egw&#10;WNPSUH7JrjZCMCuGG0PbK+JmPV6dvnvHfa3Ue7ddTEAEasMr/Gz/agWj0ec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UPsxAAAAN0AAAAPAAAAAAAAAAAA&#10;AAAAAKECAABkcnMvZG93bnJldi54bWxQSwUGAAAAAAQABAD5AAAAkgMAAAAA&#10;" strokecolor="red" strokeweight="0"/>
                  <v:line id="Line 1201" o:spid="_x0000_s2320" style="position:absolute;visibility:visible;mso-wrap-style:square" from="1359,1202" to="1360,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md8QAAADdAAAADwAAAGRycy9kb3ducmV2LnhtbESPS4vCMBSF98L8h3AFNzKmOvigY5RB&#10;EERcaB1xe2nuNMXmpjRR67+fCILLw3l8nPmytZW4UeNLxwqGgwQEce50yYWC3+P6cwbCB2SNlWNS&#10;8CAPy8VHZ46pdnc+0C0LhYgj7FNUYEKoUyl9bsiiH7iaOHp/rrEYomwKqRu8x3FbyVGSTKTFkiPB&#10;YE0rQ/klu9oIwawY7Qztr4i77Wx9HvdPx1qpXrf9+QYRqA3v8Ku90Qqm068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1eZ3xAAAAN0AAAAPAAAAAAAAAAAA&#10;AAAAAKECAABkcnMvZG93bnJldi54bWxQSwUGAAAAAAQABAD5AAAAkgMAAAAA&#10;" strokecolor="red" strokeweight="0"/>
                  <v:line id="Line 1202" o:spid="_x0000_s2321" style="position:absolute;visibility:visible;mso-wrap-style:square" from="1370,1201" to="1371,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4AMUAAADdAAAADwAAAGRycy9kb3ducmV2LnhtbESPX2vCMBTF3wd+h3AHexk2nTIt1Sgy&#10;EMbwYauKr5fm2pQ1N6WJbfftzWCwx8P58+Ost6NtRE+drx0reElSEMSl0zVXCk7H/TQD4QOyxsYx&#10;KfghD9vN5GGNuXYDf1FfhErEEfY5KjAhtLmUvjRk0SeuJY7e1XUWQ5RdJXWHQxy3jZyl6UJarDkS&#10;DLb0Zqj8Lm42QrCoZgdDnzfEw0e2v7w+n4+tUk+P424FItAY/sN/7XetYLmcL+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d4AMUAAADdAAAADwAAAAAAAAAA&#10;AAAAAAChAgAAZHJzL2Rvd25yZXYueG1sUEsFBgAAAAAEAAQA+QAAAJMDAAAAAA==&#10;" strokecolor="red" strokeweight="0"/>
                  <v:line id="Line 1203" o:spid="_x0000_s2322" style="position:absolute;visibility:visible;mso-wrap-style:square" from="1315,1229" to="1316,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vdm8QAAADdAAAADwAAAGRycy9kb3ducmV2LnhtbESPX2vCMBTF3wf7DuEOfBmaqsxKNYoI&#10;gogPs1V8vTR3TVlzU5qo9dsvg8EeD+fPj7Nc97YRd+p87VjBeJSAIC6drrlScC52wzkIH5A1No5J&#10;wZM8rFevL0vMtHvwie55qEQcYZ+hAhNCm0npS0MW/ci1xNH7cp3FEGVXSd3hI47bRk6SZCYt1hwJ&#10;BlvaGiq/85uNEMyrydHQ5w3xeJjvrh/vl6JVavDWbxYgAvXhP/zX3msFaTp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S92bxAAAAN0AAAAPAAAAAAAAAAAA&#10;AAAAAKECAABkcnMvZG93bnJldi54bWxQSwUGAAAAAAQABAD5AAAAkgMAAAAA&#10;" strokecolor="red" strokeweight="0"/>
                  <v:line id="Line 1204" o:spid="_x0000_s2323" style="position:absolute;visibility:visible;mso-wrap-style:square" from="1322,1229" to="1323,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RJ6cIAAADdAAAADwAAAGRycy9kb3ducmV2LnhtbERPTWvCQBC9C/0Pywi9SN2otErqKkUQ&#10;SvHQJi29DtlpNpidDdlV03/vHASPj/e93g6+VWfqYxPYwGyagSKugm24NvBd7p9WoGJCttgGJgP/&#10;FGG7eRitMbfhwl90LlKtJIRjjgZcSl2udawceYzT0BEL9xd6j0lgX2vb40XCfavnWfaiPTYsDQ47&#10;2jmqjsXJSwkW9fzg6POEePhY7X+fJz9lZ8zjeHh7BZVoSHfxzf1uDSyX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RJ6cIAAADdAAAADwAAAAAAAAAAAAAA&#10;AAChAgAAZHJzL2Rvd25yZXYueG1sUEsFBgAAAAAEAAQA+QAAAJADAAAAAA==&#10;" strokecolor="red" strokeweight="0"/>
                  <v:line id="Line 1205" o:spid="_x0000_s2324" style="position:absolute;visibility:visible;mso-wrap-style:square" from="1333,1227" to="1334,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scsUAAADdAAAADwAAAGRycy9kb3ducmV2LnhtbESPX2vCMBTF3wd+h3AHvow1VXHWapQx&#10;EGT4sLUbvl6aa1PW3JQmav32izDY4+H8+XHW28G24kK9bxwrmCQpCOLK6YZrBV/l7jkD4QOyxtYx&#10;KbiRh+1m9LDGXLsrf9KlCLWII+xzVGBC6HIpfWXIok9cRxy9k+sthij7Wuoer3HctnKapi/SYsOR&#10;YLCjN0PVT3G2EYJFPT0Y+jgjHt6z3XH+9F12So0fh9cViEBD+A//tfdawWIxW8L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jscsUAAADdAAAADwAAAAAAAAAA&#10;AAAAAAChAgAAZHJzL2Rvd25yZXYueG1sUEsFBgAAAAAEAAQA+QAAAJMDAAAAAA==&#10;" strokecolor="red" strokeweight="0"/>
                  <v:line id="Line 1206" o:spid="_x0000_s2325" style="position:absolute;visibility:visible;mso-wrap-style:square" from="1337,1227" to="1338,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Q2ksIAAADdAAAADwAAAGRycy9kb3ducmV2LnhtbERPTWvCQBC9C/0Pywi9SN0otkrqKkUQ&#10;SvHQJi29DtlpNpidDdlV03/vHASPj/e93g6+VWfqYxPYwGyagSKugm24NvBd7p9WoGJCttgGJgP/&#10;FGG7eRitMbfhwl90LlKtJIRjjgZcSl2udawceYzT0BEL9xd6j0lgX2vb40XCfavnWfaiPTYsDQ47&#10;2jmqjsXJSwkW9fzg6POEePhY7X+fJz9lZ8zjeHh7BZVoSHfxzf1uDSyX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Q2ksIAAADdAAAADwAAAAAAAAAAAAAA&#10;AAChAgAAZHJzL2Rvd25yZXYueG1sUEsFBgAAAAAEAAQA+QAAAJADAAAAAA==&#10;" strokecolor="red" strokeweight="0"/>
                  <v:line id="Line 1207" o:spid="_x0000_s2326" style="position:absolute;visibility:visible;mso-wrap-style:square" from="1344,1226" to="1345,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CcQAAADdAAAADwAAAGRycy9kb3ducmV2LnhtbESPS4vCMBSF98L8h3AH3Iimii+qUQZB&#10;GMSFVsXtpbk2ZZqb0kTt/PvJgODycB4fZ7lubSUe1PjSsYLhIAFBnDtdcqHgfNr25yB8QNZYOSYF&#10;v+RhvfroLDHV7slHemShEHGEfYoKTAh1KqXPDVn0A1cTR+/mGoshyqaQusFnHLeVHCXJVFosORIM&#10;1rQxlP9kdxshmBWjvaHDHXG/m2+vk97lVCvV/Wy/FiACteEdfrW/tYLZbDy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6JMJxAAAAN0AAAAPAAAAAAAAAAAA&#10;AAAAAKECAABkcnMvZG93bnJldi54bWxQSwUGAAAAAAQABAD5AAAAkgMAAAAA&#10;" strokecolor="red" strokeweight="0"/>
                  <v:line id="Line 1208" o:spid="_x0000_s2327" style="position:absolute;visibility:visible;mso-wrap-style:square" from="1355,1224" to="1356,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oNfsUAAADdAAAADwAAAGRycy9kb3ducmV2LnhtbESPX2vCMBTF34V9h3AHvoimK3OW2ihD&#10;EGT4MOvE10tz15Q1N6WJWr/9Mhj4eDh/fpxiPdhWXKn3jWMFL7MEBHHldMO1gq/jdpqB8AFZY+uY&#10;FNzJw3r1NCow1+7GB7qWoRZxhH2OCkwIXS6lrwxZ9DPXEUfv2/UWQ5R9LXWPtzhuW5kmyZu02HAk&#10;GOxoY6j6KS82QrCs072hzwvi/iPbnueT07FTavw8vC9BBBrCI/zf3mkFi8Vr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oNfsUAAADdAAAADwAAAAAAAAAA&#10;AAAAAAChAgAAZHJzL2Rvd25yZXYueG1sUEsFBgAAAAAEAAQA+QAAAJMDAAAAAA==&#10;" strokecolor="red" strokeweight="0"/>
                  <v:line id="Line 1209" o:spid="_x0000_s2328" style="position:absolute;visibility:visible;mso-wrap-style:square" from="1359,1224" to="1360,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ao5cQAAADdAAAADwAAAGRycy9kb3ducmV2LnhtbESPS4vCMBSF98L8h3CF2Yim4zyUahQR&#10;hEFcaFXcXpprU2xuShO18+/NgODycB4fZzpvbSVu1PjSsYKPQQKCOHe65ELBYb/qj0H4gKyxckwK&#10;/sjDfPbWmWKq3Z13dMtCIeII+xQVmBDqVEqfG7LoB64mjt7ZNRZDlE0hdYP3OG4rOUySH2mx5Egw&#10;WNPSUH7JrjZCMCuGG0PbK+JmPV6dvnvHfa3Ue7ddTEAEasMr/Gz/agWj0dc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dqjlxAAAAN0AAAAPAAAAAAAAAAAA&#10;AAAAAKECAABkcnMvZG93bnJldi54bWxQSwUGAAAAAAQABAD5AAAAkgMAAAAA&#10;" strokecolor="red" strokeweight="0"/>
                </v:group>
                <v:group id="Group 1210" o:spid="_x0000_s2329" style="position:absolute;left:8324;top:7766;width:394;height:3333" coordorigin="1311,1223" coordsize="62,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Xh58cAAADdAAAADwAAAGRycy9kb3ducmV2LnhtbESPQWvCQBSE7wX/w/IK&#10;vTWbqFVJs4qILT2IoBaKt0f2mYRk34bsNon/vlso9DjMzDdMthlNI3rqXGVZQRLFIIhzqysuFHxe&#10;3p5XIJxH1thYJgV3crBZTx4yTLUd+ET92RciQNilqKD0vk2ldHlJBl1kW+Lg3Wxn0AfZFVJ3OAS4&#10;aeQ0jhfSYMVhocSWdiXl9fnbKHgfcNjOkn1/qG+7+/Xycvw6JKTU0+O4fQXhafT/4b/2h1awXM7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LXh58cAAADd&#10;AAAADwAAAAAAAAAAAAAAAACqAgAAZHJzL2Rvd25yZXYueG1sUEsFBgAAAAAEAAQA+gAAAJ4DAAAA&#10;AA==&#10;">
                  <v:line id="Line 1211" o:spid="_x0000_s2330" style="position:absolute;visibility:visible;mso-wrap-style:square" from="1366,1223" to="1367,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OVCsQAAADdAAAADwAAAGRycy9kb3ducmV2LnhtbESPS4vCMBSF98L8h3AFNzKmyvigY5RB&#10;EERcaB1xe2nuNMXmpjRR67+fCILLw3l8nPmytZW4UeNLxwqGgwQEce50yYWC3+P6cwbCB2SNlWNS&#10;8CAPy8VHZ46pdnc+0C0LhYgj7FNUYEKoUyl9bsiiH7iaOHp/rrEYomwKqRu8x3FbyVGSTKTFkiPB&#10;YE0rQ/klu9oIwawY7Qztr4i77Wx9HvdPx1qpXrf9+QYRqA3v8Ku90Qqm068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05UKxAAAAN0AAAAPAAAAAAAAAAAA&#10;AAAAAKECAABkcnMvZG93bnJldi54bWxQSwUGAAAAAAQABAD5AAAAkgMAAAAA&#10;" strokecolor="red" strokeweight="0"/>
                  <v:line id="Line 1212" o:spid="_x0000_s2331" style="position:absolute;visibility:visible;mso-wrap-style:square" from="1318,1251" to="1319,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ELfcUAAADdAAAADwAAAGRycy9kb3ducmV2LnhtbESPX2vCMBTF3wd+h3AHexk2nTgt1Sgy&#10;EMbwYauKr5fm2pQ1N6WJbfftzWCwx8P58+Ost6NtRE+drx0reElSEMSl0zVXCk7H/TQD4QOyxsYx&#10;KfghD9vN5GGNuXYDf1FfhErEEfY5KjAhtLmUvjRk0SeuJY7e1XUWQ5RdJXWHQxy3jZyl6UJarDkS&#10;DLb0Zqj8Lm42QrCoZgdDnzfEw0e2v7w+n4+tUk+P424FItAY/sN/7XetYLmcL+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ELfcUAAADdAAAADwAAAAAAAAAA&#10;AAAAAAChAgAAZHJzL2Rvd25yZXYueG1sUEsFBgAAAAAEAAQA+QAAAJMDAAAAAA==&#10;" strokecolor="red" strokeweight="0"/>
                  <v:line id="Line 1213" o:spid="_x0000_s2332" style="position:absolute;visibility:visible;mso-wrap-style:square" from="1323,1250" to="1324,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2u5sQAAADdAAAADwAAAGRycy9kb3ducmV2LnhtbESPX2vCMBTF3wf7DuEOfBmaKs5KNYoI&#10;gogPs1V8vTR3TVlzU5qo9dsvg8EeD+fPj7Nc97YRd+p87VjBeJSAIC6drrlScC52wzkIH5A1No5J&#10;wZM8rFevL0vMtHvwie55qEQcYZ+hAhNCm0npS0MW/ci1xNH7cp3FEGVXSd3hI47bRk6SZCYt1hwJ&#10;BlvaGiq/85uNEMyrydHQ5w3xeJjvrh/vl6JVavDWbxYgAvXhP/zX3msFaTp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Ta7mxAAAAN0AAAAPAAAAAAAAAAAA&#10;AAAAAKECAABkcnMvZG93bnJldi54bWxQSwUGAAAAAAQABAD5AAAAkgMAAAAA&#10;" strokecolor="red" strokeweight="0"/>
                  <v:line id="Line 1214" o:spid="_x0000_s2333" style="position:absolute;visibility:visible;mso-wrap-style:square" from="1329,1249" to="1330,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lMIAAADdAAAADwAAAGRycy9kb3ducmV2LnhtbERPTWvCQBC9C/0Pywi9SN0otkrqKkUQ&#10;SvHQJi29DtlpNpidDdlV03/vHASPj/e93g6+VWfqYxPYwGyagSKugm24NvBd7p9WoGJCttgGJgP/&#10;FGG7eRitMbfhwl90LlKtJIRjjgZcSl2udawceYzT0BEL9xd6j0lgX2vb40XCfavnWfaiPTYsDQ47&#10;2jmqjsXJSwkW9fzg6POEePhY7X+fJz9lZ8zjeHh7BZVoSHfxzf1uDSyX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lMIAAADdAAAADwAAAAAAAAAAAAAA&#10;AAChAgAAZHJzL2Rvd25yZXYueG1sUEsFBgAAAAAEAAQA+QAAAJADAAAAAA==&#10;" strokecolor="red" strokeweight="0"/>
                  <v:line id="Line 1215" o:spid="_x0000_s2334" style="position:absolute;visibility:visible;mso-wrap-style:square" from="1341,1248" to="134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6fD8UAAADdAAAADwAAAGRycy9kb3ducmV2LnhtbESPX2vCMBTF3wd+h3AHvow1VXTWapQx&#10;EGT4sLUbvl6aa1PW3JQmav32izDY4+H8+XHW28G24kK9bxwrmCQpCOLK6YZrBV/l7jkD4QOyxtYx&#10;KbiRh+1m9LDGXLsrf9KlCLWII+xzVGBC6HIpfWXIok9cRxy9k+sthij7Wuoer3HctnKapi/SYsOR&#10;YLCjN0PVT3G2EYJFPT0Y+jgjHt6z3XH+9F12So0fh9cViEBD+A//tfdawWIxW8L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6fD8UAAADdAAAADwAAAAAAAAAA&#10;AAAAAAChAgAAZHJzL2Rvd25yZXYueG1sUEsFBgAAAAAEAAQA+QAAAJMDAAAAAA==&#10;" strokecolor="red" strokeweight="0"/>
                  <v:line id="Line 1216" o:spid="_x0000_s2335" style="position:absolute;visibility:visible;mso-wrap-style:square" from="1345,1247" to="1346,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2gT8IAAADdAAAADwAAAGRycy9kb3ducmV2LnhtbERPTWvCQBC9F/wPyxR6KbqpYJXUVaQg&#10;FPFgo+J1yE6zodnZkF01/nvnIHh8vO/5sveNulAX68AGPkYZKOIy2JorA4f9ejgDFROyxSYwGbhR&#10;hOVi8DLH3IYr/9KlSJWSEI45GnAptbnWsXTkMY5CSyzcX+g8JoFdpW2HVwn3jR5n2af2WLM0OGzp&#10;21H5X5y9lGBRjbeOdmfE7Wa2Pk3ej/vWmLfXfvUFKlGfnuKH+8camE4nsl/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2gT8IAAADdAAAADwAAAAAAAAAAAAAA&#10;AAChAgAAZHJzL2Rvd25yZXYueG1sUEsFBgAAAAAEAAQA+QAAAJADAAAAAA==&#10;" strokecolor="red" strokeweight="0"/>
                  <v:line id="Line 1217" o:spid="_x0000_s2336" style="position:absolute;visibility:visible;mso-wrap-style:square" from="1352,1246" to="1353,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EF1MQAAADdAAAADwAAAGRycy9kb3ducmV2LnhtbESPS4vCMBSF98L8h3CF2YimCj6oRhkE&#10;QQYXY6u4vTTXptjclCZq599PBgSXh/P4OKtNZ2vxoNZXjhWMRwkI4sLpiksFp3w3XIDwAVlj7ZgU&#10;/JKHzfqjt8JUuycf6ZGFUsQR9ikqMCE0qZS+MGTRj1xDHL2ray2GKNtS6hafcdzWcpIkM2mx4kgw&#10;2NDWUHHL7jZCMCsnB0M/d8TD92J3mQ7OeaPUZ7/7WoII1IV3+NXeawXz+XQM/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QXUxAAAAN0AAAAPAAAAAAAAAAAA&#10;AAAAAKECAABkcnMvZG93bnJldi54bWxQSwUGAAAAAAQABAD5AAAAkgMAAAAA&#10;" strokecolor="red" strokeweight="0"/>
                  <v:line id="Line 1218" o:spid="_x0000_s2337" style="position:absolute;visibility:visible;mso-wrap-style:square" from="1363,1245" to="1364,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bo8UAAADdAAAADwAAAGRycy9kb3ducmV2LnhtbESPX2vCMBTF3wd+h3CFvQxNV3CVzigi&#10;CGP4sLXKXi/NXVPW3JQmrfXbm8Fgj4fz58fZ7CbbipF63zhW8LxMQBBXTjdcKziXx8UahA/IGlvH&#10;pOBGHnbb2cMGc+2u/EljEWoRR9jnqMCE0OVS+sqQRb90HXH0vl1vMUTZ11L3eI3jtpVpkrxIiw1H&#10;gsGODoaqn2KwEYJFnZ4MfQyIp/f18Wv1dCk7pR7n0/4VRKAp/If/2m9aQZat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Obo8UAAADdAAAADwAAAAAAAAAA&#10;AAAAAAChAgAAZHJzL2Rvd25yZXYueG1sUEsFBgAAAAAEAAQA+QAAAJMDAAAAAA==&#10;" strokecolor="red" strokeweight="0"/>
                  <v:line id="Line 1219" o:spid="_x0000_s2338" style="position:absolute;visibility:visible;mso-wrap-style:square" from="1367,1244" to="1368,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8+OMQAAADdAAAADwAAAGRycy9kb3ducmV2LnhtbESPS4vCMBSF98L8h3AFNzKmOvigY5RB&#10;EERcaB1xe2nuNMXmpjRR67+fCILLw3l8nPmytZW4UeNLxwqGgwQEce50yYWC3+P6cwbCB2SNlWNS&#10;8CAPy8VHZ46pdnc+0C0LhYgj7FNUYEKoUyl9bsiiH7iaOHp/rrEYomwKqRu8x3FbyVGSTKTFkiPB&#10;YE0rQ/klu9oIwawY7Qztr4i77Wx9HvdPx1qpXrf9+QYRqA3v8Ku90Qqm0/E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rz44xAAAAN0AAAAPAAAAAAAAAAAA&#10;AAAAAKECAABkcnMvZG93bnJldi54bWxQSwUGAAAAAAQABAD5AAAAkgMAAAAA&#10;" strokecolor="red" strokeweight="0"/>
                  <v:line id="Line 1220" o:spid="_x0000_s2339" style="position:absolute;visibility:visible;mso-wrap-style:square" from="1315,1273" to="1316,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TMQAAADdAAAADwAAAGRycy9kb3ducmV2LnhtbESPS4vCMBSF98L8h3AFNzKmyvigY5RB&#10;EERcaB1xe2nuNMXmpjRR67+fCILLw3l8nPmytZW4UeNLxwqGgwQEce50yYWC3+P6cwbCB2SNlWNS&#10;8CAPy8VHZ46pdnc+0C0LhYgj7FNUYEKoUyl9bsiiH7iaOHp/rrEYomwKqRu8x3FbyVGSTKTFkiPB&#10;YE0rQ/klu9oIwawY7Qztr4i77Wx9HvdPx1qpXrf9+QYRqA3v8Ku90Qqm0/E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ZMxAAAAN0AAAAPAAAAAAAAAAAA&#10;AAAAAKECAABkcnMvZG93bnJldi54bWxQSwUGAAAAAAQABAD5AAAAkgMAAAAA&#10;" strokecolor="red" strokeweight="0"/>
                  <v:line id="Line 1221" o:spid="_x0000_s2340" style="position:absolute;visibility:visible;mso-wrap-style:square" from="1326,1271" to="1327,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D18MAAADdAAAADwAAAGRycy9kb3ducmV2LnhtbESPzYrCMBSF98K8Q7gDbkTTEapSjTIM&#10;CIO40Kq4vTTXptjclCZq5+0nguDycH4+zmLV2VrcqfWVYwVfowQEceF0xaWC42E9nIHwAVlj7ZgU&#10;/JGH1fKjt8BMuwfv6Z6HUsQR9hkqMCE0mZS+MGTRj1xDHL2Lay2GKNtS6hYfcdzWcpwkE2mx4kgw&#10;2NCPoeKa32yEYF6Ot4Z2N8TtZrY+p4PToVGq/9l9z0EE6sI7/Gr/agXTaZrC801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KA9fDAAAA3QAAAA8AAAAAAAAAAAAA&#10;AAAAoQIAAGRycy9kb3ducmV2LnhtbFBLBQYAAAAABAAEAPkAAACRAwAAAAA=&#10;" strokecolor="red" strokeweight="0"/>
                  <v:line id="Line 1222" o:spid="_x0000_s2341" style="position:absolute;visibility:visible;mso-wrap-style:square" from="1330,1271" to="133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idoMQAAADdAAAADwAAAGRycy9kb3ducmV2LnhtbESPS4vCMBSF98L8h3CF2YimCj6oRhkE&#10;YRhcjK3i9tJcm2JzU5qonX9vhAGXh/P4OKtNZ2txp9ZXjhWMRwkI4sLpiksFx3w3XIDwAVlj7ZgU&#10;/JGHzfqjt8JUuwcf6J6FUsQR9ikqMCE0qZS+MGTRj1xDHL2Lay2GKNtS6hYfcdzWcpIkM2mx4kgw&#10;2NDWUHHNbjZCMCsne0O/N8T9z2J3ng5OeaPUZ7/7WoII1IV3+L/9rRXM59MZ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J2gxAAAAN0AAAAPAAAAAAAAAAAA&#10;AAAAAKECAABkcnMvZG93bnJldi54bWxQSwUGAAAAAAQABAD5AAAAkgMAAAAA&#10;" strokecolor="red" strokeweight="0"/>
                  <v:line id="Line 1223" o:spid="_x0000_s2342" style="position:absolute;visibility:visible;mso-wrap-style:square" from="1337,1270" to="1338,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4O8UAAADdAAAADwAAAGRycy9kb3ducmV2LnhtbESPX2vCMBTF3wd+h3CFvYyZKnQtnVFE&#10;EGT4sLWOvV6au6asuSlNtPXbm8Fgj4fz58dZbyfbiSsNvnWsYLlIQBDXTrfcKDhXh+cchA/IGjvH&#10;pOBGHrab2cMaC+1G/qBrGRoRR9gXqMCE0BdS+tqQRb9wPXH0vt1gMUQ5NFIPOMZx28lVkrxIiy1H&#10;gsGe9obqn/JiIwTLZnUy9H5BPL3lh6/06bPqlXqcT7tXEIGm8B/+ax+1gixL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Q4O8UAAADdAAAADwAAAAAAAAAA&#10;AAAAAAChAgAAZHJzL2Rvd25yZXYueG1sUEsFBgAAAAAEAAQA+QAAAJMDAAAAAA==&#10;" strokecolor="red" strokeweight="0"/>
                  <v:line id="Line 1224" o:spid="_x0000_s2343" style="position:absolute;visibility:visible;mso-wrap-style:square" from="1348,1268" to="1349,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usScIAAADdAAAADwAAAGRycy9kb3ducmV2LnhtbERPTWvCQBC9F/wPyxR6KbqpYJXUVaQg&#10;FPFgo+J1yE6zodnZkF01/nvnIHh8vO/5sveNulAX68AGPkYZKOIy2JorA4f9ejgDFROyxSYwGbhR&#10;hOVi8DLH3IYr/9KlSJWSEI45GnAptbnWsXTkMY5CSyzcX+g8JoFdpW2HVwn3jR5n2af2WLM0OGzp&#10;21H5X5y9lGBRjbeOdmfE7Wa2Pk3ej/vWmLfXfvUFKlGfnuKH+8camE4nMlf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usScIAAADdAAAADwAAAAAAAAAAAAAA&#10;AAChAgAAZHJzL2Rvd25yZXYueG1sUEsFBgAAAAAEAAQA+QAAAJADAAAAAA==&#10;" strokecolor="red" strokeweight="0"/>
                  <v:line id="Line 1225" o:spid="_x0000_s2344" style="position:absolute;visibility:visible;mso-wrap-style:square" from="1352,1268" to="1353,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cJ0sUAAADdAAAADwAAAGRycy9kb3ducmV2LnhtbESPX2vCMBTF3wd+h3CFvQxNLXS6zlhk&#10;IIzhw1YVXy/NXVPW3JQm2u7bL4Kwx8P58+Osi9G24kq9bxwrWMwTEMSV0w3XCo6H3WwFwgdkja1j&#10;UvBLHorN5GGNuXYDf9G1DLWII+xzVGBC6HIpfWXIop+7jjh63663GKLsa6l7HOK4bWWaJM/SYsOR&#10;YLCjN0PVT3mxEYJlne4NfV4Q9x+r3Tl7Oh06pR6n4/YVRKAx/Ifv7XetYLnMXu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cJ0sUAAADdAAAADwAAAAAAAAAA&#10;AAAAAAChAgAAZHJzL2Rvd25yZXYueG1sUEsFBgAAAAAEAAQA+QAAAJMDAAAAAA==&#10;" strokecolor="red" strokeweight="0"/>
                  <v:line id="Line 1226" o:spid="_x0000_s2345" style="position:absolute;visibility:visible;mso-wrap-style:square" from="1359,1267" to="1360,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Fq8sIAAADdAAAADwAAAGRycy9kb3ducmV2LnhtbERPTWvCQBC9F/wPyxR6KbqpUJXUVaQg&#10;FPGgUfE6ZKfZ0OxsyK4a/33nIHh8vO/5sveNulIX68AGPkYZKOIy2JorA8fDejgDFROyxSYwGbhT&#10;hOVi8DLH3IYb7+lapEpJCMccDbiU2lzrWDryGEehJRbuN3Qek8Cu0rbDm4T7Ro+zbKI91iwNDlv6&#10;dlT+FRcvJVhU462j3QVxu5mtz5/vp0NrzNtrv/oClahPT/HD/WMNTKcT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Fq8sIAAADdAAAADwAAAAAAAAAAAAAA&#10;AAChAgAAZHJzL2Rvd25yZXYueG1sUEsFBgAAAAAEAAQA+QAAAJADAAAAAA==&#10;" strokecolor="red" strokeweight="0"/>
                  <v:line id="Line 1227" o:spid="_x0000_s2346" style="position:absolute;visibility:visible;mso-wrap-style:square" from="1371,1265" to="1372,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PacMAAADdAAAADwAAAGRycy9kb3ducmV2LnhtbESPS4vCMBSF9wP+h3AFN4OmCj6oRhFB&#10;EHExUxW3l+baFJub0kSt/94IA7M8nMfHWaxaW4kHNb50rGA4SEAQ506XXCg4Hbf9GQgfkDVWjknB&#10;izyslp2vBabaPfmXHlkoRBxhn6ICE0KdSulzQxb9wNXE0bu6xmKIsimkbvAZx20lR0kykRZLjgSD&#10;NW0M5bfsbiMEs2J0MPRzRzzsZ9vL+Pt8rJXqddv1HESgNvyH/9o7rWA6nQzh8yY+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dz2nDAAAA3QAAAA8AAAAAAAAAAAAA&#10;AAAAoQIAAGRycy9kb3ducmV2LnhtbFBLBQYAAAAABAAEAPkAAACRAwAAAAA=&#10;" strokecolor="red" strokeweight="0"/>
                  <v:line id="Line 1228" o:spid="_x0000_s2347" style="position:absolute;visibility:visible;mso-wrap-style:square" from="1311,1295" to="1312,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9RHsUAAADdAAAADwAAAGRycy9kb3ducmV2LnhtbESPX2vCMBTF3wf7DuEO9jJmusKsVKOM&#10;gTCGD9o6fL0016bY3JQmrd23XwaCj4fz58dZbSbbipF63zhW8DZLQBBXTjdcKziW29cFCB+QNbaO&#10;ScEvedisHx9WmGt35QONRahFHGGfowITQpdL6StDFv3MdcTRO7veYoiyr6Xu8RrHbSvTJJlLiw1H&#10;gsGOPg1Vl2KwEYJFne4M7QfE3fdie3p/+Sk7pZ6fpo8liEBTuIdv7S+tIMvm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9RHsUAAADdAAAADwAAAAAAAAAA&#10;AAAAAAChAgAAZHJzL2Rvd25yZXYueG1sUEsFBgAAAAAEAAQA+QAAAJMDAAAAAA==&#10;" strokecolor="red" strokeweight="0"/>
                  <v:line id="Line 1229" o:spid="_x0000_s2348" style="position:absolute;visibility:visible;mso-wrap-style:square" from="1316,1294" to="1317,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P0hcUAAADdAAAADwAAAGRycy9kb3ducmV2LnhtbESPX2vCMBTF3wd+h3AHexk2nTIt1Sgy&#10;EMbwYauKr5fm2pQ1N6WJbfftzWCwx8P58+Ost6NtRE+drx0reElSEMSl0zVXCk7H/TQD4QOyxsYx&#10;KfghD9vN5GGNuXYDf1FfhErEEfY5KjAhtLmUvjRk0SeuJY7e1XUWQ5RdJXWHQxy3jZyl6UJarDkS&#10;DLb0Zqj8Lm42QrCoZgdDnzfEw0e2v7w+n4+tUk+P424FItAY/sN/7XetYLlcz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P0hcUAAADdAAAADwAAAAAAAAAA&#10;AAAAAAChAgAAZHJzL2Rvd25yZXYueG1sUEsFBgAAAAAEAAQA+QAAAJMDAAAAAA==&#10;" strokecolor="red" strokeweight="0"/>
                  <v:line id="Line 1230" o:spid="_x0000_s2349" style="position:absolute;visibility:visible;mso-wrap-style:square" from="1323,1293" to="1324,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s8cUAAADdAAAADwAAAGRycy9kb3ducmV2LnhtbESPX2vCMBTF3wd+h3AHexk2nTgt1Sgy&#10;EMbwYauKr5fm2pQ1N6WJbfftzWCwx8P58+Ost6NtRE+drx0reElSEMSl0zVXCk7H/TQD4QOyxsYx&#10;KfghD9vN5GGNuXYDf1FfhErEEfY5KjAhtLmUvjRk0SeuJY7e1XUWQ5RdJXWHQxy3jZyl6UJarDkS&#10;DLb0Zqj8Lm42QrCoZgdDnzfEw0e2v7w+n4+tUk+P424FItAY/sN/7XetYLlcz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ps8cUAAADdAAAADwAAAAAAAAAA&#10;AAAAAAChAgAAZHJzL2Rvd25yZXYueG1sUEsFBgAAAAAEAAQA+QAAAJMDAAAAAA==&#10;" strokecolor="red" strokeweight="0"/>
                  <v:line id="Line 1231" o:spid="_x0000_s2350" style="position:absolute;visibility:visible;mso-wrap-style:square" from="1334,1292" to="1335,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bJasQAAADdAAAADwAAAGRycy9kb3ducmV2LnhtbESPS4vCMBSF98L8h3CF2YimCj6oRhkE&#10;YRhcjK3i9tJcm2JzU5qonX9vhAGXh/P4OKtNZ2txp9ZXjhWMRwkI4sLpiksFx3w3XIDwAVlj7ZgU&#10;/JGHzfqjt8JUuwcf6J6FUsQR9ikqMCE0qZS+MGTRj1xDHL2Lay2GKNtS6hYfcdzWcpIkM2mx4kgw&#10;2NDWUHHNbjZCMCsne0O/N8T9z2J3ng5OeaPUZ7/7WoII1IV3+L/9rRXM57MpvN7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slqxAAAAN0AAAAPAAAAAAAAAAAA&#10;AAAAAKECAABkcnMvZG93bnJldi54bWxQSwUGAAAAAAQABAD5AAAAkgMAAAAA&#10;" strokecolor="red" strokeweight="0"/>
                  <v:line id="Line 1232" o:spid="_x0000_s2351" style="position:absolute;visibility:visible;mso-wrap-style:square" from="1338,1291" to="1339,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RXHcUAAADdAAAADwAAAGRycy9kb3ducmV2LnhtbESPX2vCMBTF3wd+h3CFvYw1tbBaOqOI&#10;IMjwYauOvV6au6asuSlNtPXbm8Fgj4fz58dZbSbbiSsNvnWsYJGkIIhrp1tuFJxP++cChA/IGjvH&#10;pOBGHjbr2cMKS+1G/qBrFRoRR9iXqMCE0JdS+tqQRZ+4njh6326wGKIcGqkHHOO47WSWprm02HIk&#10;GOxpZ6j+qS42QrBqsqOh9wvi8a3Yf708fZ56pR7n0/YVRKAp/If/2getYLnM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RXHcUAAADdAAAADwAAAAAAAAAA&#10;AAAAAAChAgAAZHJzL2Rvd25yZXYueG1sUEsFBgAAAAAEAAQA+QAAAJMDAAAAAA==&#10;" strokecolor="red" strokeweight="0"/>
                  <v:line id="Line 1233" o:spid="_x0000_s2352" style="position:absolute;visibility:visible;mso-wrap-style:square" from="1345,1290" to="1346,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yhsUAAADdAAAADwAAAGRycy9kb3ducmV2LnhtbESPX2vCMBTF34V9h3AHe5E1naCVrmkZ&#10;A2EMH7Q69npp7pqy5qY0UbtvvwiCj4fz58cpqsn24kyj7xwreElSEMSN0x23Co6HzfMahA/IGnvH&#10;pOCPPFTlw6zAXLsL7+lch1bEEfY5KjAhDLmUvjFk0SduII7ejxsthijHVuoRL3Hc9nKRpitpseNI&#10;MDjQu6Hmtz7ZCMG6XWwN7U6I28/15ns5/zoMSj09Tm+vIAJN4R6+tT+0gixb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jyhsUAAADdAAAADwAAAAAAAAAA&#10;AAAAAAChAgAAZHJzL2Rvd25yZXYueG1sUEsFBgAAAAAEAAQA+QAAAJMDAAAAAA==&#10;" strokecolor="red" strokeweight="0"/>
                  <v:line id="Line 1234" o:spid="_x0000_s2353" style="position:absolute;visibility:visible;mso-wrap-style:square" from="1356,1289" to="1357,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dm9MIAAADdAAAADwAAAGRycy9kb3ducmV2LnhtbERPTWvCQBC9F/wPyxR6KbqpUJXUVaQg&#10;FPGgUfE6ZKfZ0OxsyK4a/33nIHh8vO/5sveNulIX68AGPkYZKOIy2JorA8fDejgDFROyxSYwGbhT&#10;hOVi8DLH3IYb7+lapEpJCMccDbiU2lzrWDryGEehJRbuN3Qek8Cu0rbDm4T7Ro+zbKI91iwNDlv6&#10;dlT+FRcvJVhU462j3QVxu5mtz5/vp0NrzNtrv/oClahPT/HD/WMNTKcT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dm9MIAAADdAAAADwAAAAAAAAAAAAAA&#10;AAChAgAAZHJzL2Rvd25yZXYueG1sUEsFBgAAAAAEAAQA+QAAAJADAAAAAA==&#10;" strokecolor="red" strokeweight="0"/>
                  <v:line id="Line 1235" o:spid="_x0000_s2354" style="position:absolute;visibility:visible;mso-wrap-style:square" from="1360,1288" to="1361,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vDb8UAAADdAAAADwAAAGRycy9kb3ducmV2LnhtbESPX2vCMBTF3wW/Q7jCXkTTCVPXGWUM&#10;CmP0YauKr5fmrilrbkoT2+7bG2Gwx8P58+PsDqNtRE+drx0reFwmIIhLp2uuFJyO2WILwgdkjY1j&#10;UvBLHg776WSHqXYDf1FfhErEEfYpKjAhtKmUvjRk0S9dSxy9b9dZDFF2ldQdDnHcNnKVJGtpseZI&#10;MNjSm6Hyp7jaCMGiWuWGPq+I+cc2uzzNz8dWqYfZ+PoCItAY/sN/7XetYLNZP8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vDb8UAAADdAAAADwAAAAAAAAAA&#10;AAAAAAChAgAAZHJzL2Rvd25yZXYueG1sUEsFBgAAAAAEAAQA+QAAAJMDAAAAAA==&#10;" strokecolor="red" strokeweight="0"/>
                  <v:line id="Line 1236" o:spid="_x0000_s2355" style="position:absolute;visibility:visible;mso-wrap-style:square" from="1367,1287" to="1368,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8L8IAAADdAAAADwAAAGRycy9kb3ducmV2LnhtbERPTWvCQBC9F/oflin0UupGwUaiq5SC&#10;IMWDjRavQ3bMBrOzIbtq+u87B8Hj430vVoNv1ZX62AQ2MB5loIirYBuuDRz26/cZqJiQLbaBycAf&#10;RVgtn58WWNhw4x+6lqlWEsKxQAMupa7QOlaOPMZR6IiFO4XeYxLY19r2eJNw3+pJln1ojw1Lg8OO&#10;vhxV5/LipQTLerJ1tLsgbr9n6+P07XffGfP6MnzOQSUa0kN8d2+sgTz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j8L8IAAADdAAAADwAAAAAAAAAAAAAA&#10;AAChAgAAZHJzL2Rvd25yZXYueG1sUEsFBgAAAAAEAAQA+QAAAJADAAAAAA==&#10;" strokecolor="red" strokeweight="0"/>
                  <v:line id="Line 1237" o:spid="_x0000_s2356" style="position:absolute;visibility:visible;mso-wrap-style:square" from="1319,1315" to="1320,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ZtMUAAADdAAAADwAAAGRycy9kb3ducmV2LnhtbESPX2vCMBTF3wd+h3AFX4amFraWzigi&#10;CDJ82Fplr5fmrilrbkoTbfftl8Fgj4fz58fZ7CbbiTsNvnWsYL1KQBDXTrfcKLhUx2UOwgdkjZ1j&#10;UvBNHnbb2cMGC+1Gfqd7GRoRR9gXqMCE0BdS+tqQRb9yPXH0Pt1gMUQ5NFIPOMZx28k0SZ6lxZYj&#10;wWBPB0P1V3mzEYJlk54Nvd0Qz6/58ePp8Vr1Si3m0/4FRKAp/If/2ietIMu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RZtMUAAADdAAAADwAAAAAAAAAA&#10;AAAAAAChAgAAZHJzL2Rvd25yZXYueG1sUEsFBgAAAAAEAAQA+QAAAJMDAAAAAA==&#10;" strokecolor="red" strokeweight="0"/>
                  <v:line id="Line 1238" o:spid="_x0000_s2357" style="position:absolute;visibility:visible;mso-wrap-style:square" from="1323,1315" to="1324,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Hw8UAAADdAAAADwAAAGRycy9kb3ducmV2LnhtbESPX2vCMBTF34V9h3AHvshMV5iVrqmM&#10;gSDiw2yVvV6au6asuSlN1Prtl8Fgj4fz58cpNpPtxZVG3zlW8LxMQBA3TnfcKjjV26c1CB+QNfaO&#10;ScGdPGzKh1mBuXY3PtK1Cq2II+xzVGBCGHIpfWPIol+6gTh6X260GKIcW6lHvMVx28s0SVbSYseR&#10;YHCgd0PNd3WxEYJVmx4MfVwQD/v19vNlca4HpeaP09sriEBT+A//tXdaQZZl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bHw8UAAADdAAAADwAAAAAAAAAA&#10;AAAAAAChAgAAZHJzL2Rvd25yZXYueG1sUEsFBgAAAAAEAAQA+QAAAJMDAAAAAA==&#10;" strokecolor="red" strokeweight="0"/>
                  <v:line id="Line 1239" o:spid="_x0000_s2358" style="position:absolute;visibility:visible;mso-wrap-style:square" from="1330,1314" to="133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piWMQAAADdAAAADwAAAGRycy9kb3ducmV2LnhtbESPX2vCMBTF3wf7DuEOfBmaqsxKNYoI&#10;gogPs1V8vTR3TVlzU5qo9dsvg8EeD+fPj7Nc97YRd+p87VjBeJSAIC6drrlScC52wzkIH5A1No5J&#10;wZM8rFevL0vMtHvwie55qEQcYZ+hAhNCm0npS0MW/ci1xNH7cp3FEGVXSd3hI47bRk6SZCYt1hwJ&#10;BlvaGiq/85uNEMyrydHQ5w3xeJjvrh/vl6JVavDWbxYgAvXhP/zX3msFaZ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GmJYxAAAAN0AAAAPAAAAAAAAAAAA&#10;AAAAAKECAABkcnMvZG93bnJldi54bWxQSwUGAAAAAAQABAD5AAAAkgMAAAAA&#10;" strokecolor="red" strokeweight="0"/>
                  <v:line id="Line 1240" o:spid="_x0000_s2359" style="position:absolute;visibility:visible;mso-wrap-style:square" from="1341,1312" to="1342,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6LMQAAADdAAAADwAAAGRycy9kb3ducmV2LnhtbESPX2vCMBTF3wf7DuEOfBmaKs5KNYoI&#10;gogPs1V8vTR3TVlzU5qo9dsvg8EeD+fPj7Nc97YRd+p87VjBeJSAIC6drrlScC52wzkIH5A1No5J&#10;wZM8rFevL0vMtHvwie55qEQcYZ+hAhNCm0npS0MW/ci1xNH7cp3FEGVXSd3hI47bRk6SZCYt1hwJ&#10;BlvaGiq/85uNEMyrydHQ5w3xeJjvrh/vl6JVavDWbxYgAvXhP/zX3msFaZ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8/osxAAAAN0AAAAPAAAAAAAAAAAA&#10;AAAAAKECAABkcnMvZG93bnJldi54bWxQSwUGAAAAAAQABAD5AAAAkgMAAAAA&#10;" strokecolor="red" strokeweight="0"/>
                  <v:line id="Line 1241" o:spid="_x0000_s2360" style="position:absolute;visibility:visible;mso-wrap-style:square" from="1346,1312" to="1347,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9ft8UAAADdAAAADwAAAGRycy9kb3ducmV2LnhtbESPX2vCMBTF3wd+h3CFvYyZKnQtnVFE&#10;EGT4sLWOvV6au6asuSlNtPXbm8Fgj4fz58dZbyfbiSsNvnWsYLlIQBDXTrfcKDhXh+cchA/IGjvH&#10;pOBGHrab2cMaC+1G/qBrGRoRR9gXqMCE0BdS+tqQRb9wPXH0vt1gMUQ5NFIPOMZx28lVkrxIiy1H&#10;gsGe9obqn/JiIwTLZnUy9H5BPL3lh6/06bPqlXqcT7tXEIGm8B/+ax+1gizL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9ft8UAAADdAAAADwAAAAAAAAAA&#10;AAAAAAChAgAAZHJzL2Rvd25yZXYueG1sUEsFBgAAAAAEAAQA+QAAAJMDAAAAAA==&#10;" strokecolor="red" strokeweight="0"/>
                  <v:line id="Line 1242" o:spid="_x0000_s2361" style="position:absolute;visibility:visible;mso-wrap-style:square" from="1352,1311" to="1353,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3BwMUAAADdAAAADwAAAGRycy9kb3ducmV2LnhtbESPX2vCMBTF34V9h3AHe5E1naCVrmkZ&#10;A2EMH7Q69npp7pqy5qY0UbtvvwiCj4fz58cpqsn24kyj7xwreElSEMSN0x23Co6HzfMahA/IGnvH&#10;pOCPPFTlw6zAXLsL7+lch1bEEfY5KjAhDLmUvjFk0SduII7ejxsthijHVuoRL3Hc9nKRpitpseNI&#10;MDjQu6Hmtz7ZCMG6XWwN7U6I28/15ns5/zoMSj09Tm+vIAJN4R6+tT+0gizLV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3BwMUAAADdAAAADwAAAAAAAAAA&#10;AAAAAAChAgAAZHJzL2Rvd25yZXYueG1sUEsFBgAAAAAEAAQA+QAAAJMDAAAAAA==&#10;" strokecolor="red" strokeweight="0"/>
                  <v:line id="Line 1243" o:spid="_x0000_s2362" style="position:absolute;visibility:visible;mso-wrap-style:square" from="1364,1310" to="1365,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FkW8MAAADdAAAADwAAAGRycy9kb3ducmV2LnhtbERPXWvCMBR9F/Yfwh3sRWZqYSqdsQyh&#10;MIYP2ip7vTR3TVlzU5pou3+/CIOdt8P54mzzyXbiRoNvHStYLhIQxLXTLTcKzlXxvAHhA7LGzjEp&#10;+CEP+e5htsVMu5FPdCtDI2IJ+wwVmBD6TEpfG7LoF64njtqXGyyGSIdG6gHHWG47mSbJSlpsOS4Y&#10;7GlvqP4urzaOYNmkB0PHK+LhY1N8vswvVa/U0+P09goi0BT+zX/pd61gHQH3N/EJ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hZFvDAAAA3QAAAA8AAAAAAAAAAAAA&#10;AAAAoQIAAGRycy9kb3ducmV2LnhtbFBLBQYAAAAABAAEAPkAAACRAwAAAAA=&#10;" strokecolor="red" strokeweight="0"/>
                  <v:line id="Line 1244" o:spid="_x0000_s2363" style="position:absolute;visibility:visible;mso-wrap-style:square" from="1368,1309" to="1369,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7wKcIAAADdAAAADwAAAGRycy9kb3ducmV2LnhtbERPTWvCQBC9F/oflin0UupGwUaiq5SC&#10;IMWDjRavQ3bMBrOzIbtq+u87B8Hj430vVoNv1ZX62AQ2MB5loIirYBuuDRz26/cZqJiQLbaBycAf&#10;RVgtn58WWNhw4x+6lqlWEsKxQAMupa7QOlaOPMZR6IiFO4XeYxLY19r2eJNw3+pJln1ojw1Lg8OO&#10;vhxV5/LipQTLerJ1tLsgbr9n6+P07XffGfP6MnzOQSUa0kN8d2+sgTz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7wKcIAAADdAAAADwAAAAAAAAAAAAAA&#10;AAChAgAAZHJzL2Rvd25yZXYueG1sUEsFBgAAAAAEAAQA+QAAAJADAAAAAA==&#10;" strokecolor="red" strokeweight="0"/>
                  <v:line id="Line 1245" o:spid="_x0000_s2364" style="position:absolute;visibility:visible;mso-wrap-style:square" from="1315,1337" to="1316,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ssUAAADdAAAADwAAAGRycy9kb3ducmV2LnhtbESPX2vCMBTF34V9h3AHexFNFbZq11SG&#10;IAzxYWsnvl6au6asuSlN1Prtl8HAx8P58+Pkm9F24kKDbx0rWMwTEMS10y03Cr6q3WwFwgdkjZ1j&#10;UnAjD5viYZJjpt2VP+lShkbEEfYZKjAh9JmUvjZk0c9dTxy9bzdYDFEOjdQDXuO47eQySV6kxZYj&#10;wWBPW0P1T3m2EYJlszwY+jgjHvar3el5eqx6pZ4ex7dXEIHGcA//t9+1gjRN1/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VssUAAADdAAAADwAAAAAAAAAA&#10;AAAAAAChAgAAZHJzL2Rvd25yZXYueG1sUEsFBgAAAAAEAAQA+QAAAJMDAAAAAA==&#10;" strokecolor="red" strokeweight="0"/>
                  <v:line id="Line 1246" o:spid="_x0000_s2365" style="position:absolute;visibility:visible;mso-wrap-style:square" from="1327,1336" to="1328,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MCMIAAADdAAAADwAAAGRycy9kb3ducmV2LnhtbERPTWvCQBC9F/oflin0UupGwRqiq5SC&#10;IMWDjRavQ3bMBrOzIbtq+u87B8Hj430vVoNv1ZX62AQ2MB5loIirYBuuDRz26/ccVEzIFtvAZOCP&#10;IqyWz08LLGy48Q9dy1QrCeFYoAGXUldoHStHHuModMTCnULvMQnsa217vEm4b/Ukyz60x4alwWFH&#10;X46qc3nxUoJlPdk62l0Qt9/5+jh9+913xry+DJ9zUImG9BDf3RtrYDbL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MCMIAAADdAAAADwAAAAAAAAAAAAAA&#10;AAChAgAAZHJzL2Rvd25yZXYueG1sUEsFBgAAAAAEAAQA+QAAAJADAAAAAA==&#10;" strokecolor="red" strokeweight="0"/>
                  <v:line id="Line 1247" o:spid="_x0000_s2366" style="position:absolute;visibility:visible;mso-wrap-style:square" from="1331,1335" to="133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pk8UAAADdAAAADwAAAGRycy9kb3ducmV2LnhtbESPX2vCMBTF3wd+h3AFX4amFraWzigi&#10;CDJ82Fplr5fmrilrbkoTbfftl8Fgj4fz58fZ7CbbiTsNvnWsYL1KQBDXTrfcKLhUx2UOwgdkjZ1j&#10;UvBNHnbb2cMGC+1Gfqd7GRoRR9gXqMCE0BdS+tqQRb9yPXH0Pt1gMUQ5NFIPOMZx28k0SZ6lxZYj&#10;wWBPB0P1V3mzEYJlk54Nvd0Qz6/58ePp8Vr1Si3m0/4FRKAp/If/2ietIMv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Epk8UAAADdAAAADwAAAAAAAAAA&#10;AAAAAAChAgAAZHJzL2Rvd25yZXYueG1sUEsFBgAAAAAEAAQA+QAAAJMDAAAAAA==&#10;" strokecolor="red" strokeweight="0"/>
                  <v:line id="Line 1248" o:spid="_x0000_s2367" style="position:absolute;visibility:visible;mso-wrap-style:square" from="1338,1334" to="1339,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O35MUAAADdAAAADwAAAGRycy9kb3ducmV2LnhtbESPX2vCMBTF34V9h3AHvshMV5iWrqmM&#10;gSDiw2yVvV6au6asuSlN1Prtl8Fgj4fz58cpNpPtxZVG3zlW8LxMQBA3TnfcKjjV26cMhA/IGnvH&#10;pOBOHjblw6zAXLsbH+lahVbEEfY5KjAhDLmUvjFk0S/dQBy9LzdaDFGOrdQj3uK47WWaJCtpseNI&#10;MDjQu6Hmu7rYCMGqTQ+GPi6Ih322/XxZnOtBqfnj9PYKItAU/sN/7Z1WsF5n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O35MUAAADdAAAADwAAAAAAAAAA&#10;AAAAAAChAgAAZHJzL2Rvd25yZXYueG1sUEsFBgAAAAAEAAQA+QAAAJMDAAAAAA==&#10;" strokecolor="red" strokeweight="0"/>
                  <v:line id="Line 1249" o:spid="_x0000_s2368" style="position:absolute;visibility:visible;mso-wrap-style:square" from="1349,1333" to="1350,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8Sf8QAAADdAAAADwAAAGRycy9kb3ducmV2LnhtbESPX2vCMBTF3wf7DuEOfBmaqkxLNYoI&#10;gogPs1V8vTR3TVlzU5qo9dsvg8EeD+fPj7Nc97YRd+p87VjBeJSAIC6drrlScC52wxSED8gaG8ek&#10;4Eke1qvXlyVm2j34RPc8VCKOsM9QgQmhzaT0pSGLfuRa4uh9uc5iiLKrpO7wEcdtIydJMpMWa44E&#10;gy1tDZXf+c1GCObV5Gjo84Z4PKS768f7pWiVGrz1mwWIQH34D/+191rBfJ5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xJ/xAAAAN0AAAAPAAAAAAAAAAAA&#10;AAAAAKECAABkcnMvZG93bnJldi54bWxQSwUGAAAAAAQABAD5AAAAkgMAAAAA&#10;" strokecolor="red" strokeweight="0"/>
                  <v:line id="Line 1250" o:spid="_x0000_s2369" style="position:absolute;visibility:visible;mso-wrap-style:square" from="1353,1332" to="1354,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KC8QAAADdAAAADwAAAGRycy9kb3ducmV2LnhtbESPX2vCMBTF3wf7DuEOfBmaKk5LNYoI&#10;gogPs1V8vTR3TVlzU5qo9dsvg8EeD+fPj7Nc97YRd+p87VjBeJSAIC6drrlScC52wxSED8gaG8ek&#10;4Eke1qvXlyVm2j34RPc8VCKOsM9QgQmhzaT0pSGLfuRa4uh9uc5iiLKrpO7wEcdtIydJMpMWa44E&#10;gy1tDZXf+c1GCObV5Gjo84Z4PKS768f7pWiVGrz1mwWIQH34D/+191rBfJ5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ooLxAAAAN0AAAAPAAAAAAAAAAAA&#10;AAAAAKECAABkcnMvZG93bnJldi54bWxQSwUGAAAAAAQABAD5AAAAkgMAAAAA&#10;" strokecolor="red" strokeweight="0"/>
                  <v:line id="Line 1251" o:spid="_x0000_s2370" style="position:absolute;visibility:visible;mso-wrap-style:square" from="1360,1332" to="1361,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ovkMUAAADdAAAADwAAAGRycy9kb3ducmV2LnhtbESPX2vCMBTF3wd+h3CFvYyZKnQtnVFE&#10;EGT4sLWOvV6au6asuSlNtPXbm8Fgj4fz58dZbyfbiSsNvnWsYLlIQBDXTrfcKDhXh+cchA/IGjvH&#10;pOBGHrab2cMaC+1G/qBrGRoRR9gXqMCE0BdS+tqQRb9wPXH0vt1gMUQ5NFIPOMZx28lVkrxIiy1H&#10;gsGe9obqn/JiIwTLZnUy9H5BPL3lh6/06bPqlXqcT7tXEIGm8B/+ax+1giz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2ovkMUAAADdAAAADwAAAAAAAAAA&#10;AAAAAAChAgAAZHJzL2Rvd25yZXYueG1sUEsFBgAAAAAEAAQA+QAAAJMDAAAAAA==&#10;" strokecolor="red" strokeweight="0"/>
                  <v:line id="Line 1252" o:spid="_x0000_s2371" style="position:absolute;visibility:visible;mso-wrap-style:square" from="1371,1330" to="1372,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ix58UAAADdAAAADwAAAGRycy9kb3ducmV2LnhtbESPX2vCMBTF34V9h3AHe5E1naCWrmkZ&#10;A2EMH7Q69npp7pqy5qY0UbtvvwiCj4fz58cpqsn24kyj7xwreElSEMSN0x23Co6HzXMGwgdkjb1j&#10;UvBHHqryYVZgrt2F93SuQyviCPscFZgQhlxK3xiy6BM3EEfvx40WQ5RjK/WIlzhue7lI05W02HEk&#10;GBzo3VDzW59shGDdLraGdifE7We2+V7Ovw6DUk+P09sriEBTuIdv7Q+tYL3OV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ix58UAAADdAAAADwAAAAAAAAAA&#10;AAAAAAChAgAAZHJzL2Rvd25yZXYueG1sUEsFBgAAAAAEAAQA+QAAAJMDAAAAAA==&#10;" strokecolor="red" strokeweight="0"/>
                  <v:line id="Line 1253" o:spid="_x0000_s2372" style="position:absolute;visibility:visible;mso-wrap-style:square" from="1312,1359" to="1313,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QUfMQAAADdAAAADwAAAGRycy9kb3ducmV2LnhtbESPX2vCMBTF34V9h3CFvchMFWZLNcoQ&#10;hDF8mK2y10tzbYrNTWmidt9+GQg+Hs6fH2e1GWwrbtT7xrGC2TQBQVw53XCt4Fju3jIQPiBrbB2T&#10;gl/ysFm/jFaYa3fnA92KUIs4wj5HBSaELpfSV4Ys+qnriKN3dr3FEGVfS93jPY7bVs6TZCEtNhwJ&#10;BjvaGqouxdVGCBb1fG/o+4q4/8p2P++TU9kp9ToePpYgAg3hGX60P7WCNM1S+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9BR8xAAAAN0AAAAPAAAAAAAAAAAA&#10;AAAAAKECAABkcnMvZG93bnJldi54bWxQSwUGAAAAAAQABAD5AAAAkgMAAAAA&#10;" strokecolor="red" strokeweight="0"/>
                  <v:line id="Line 1254" o:spid="_x0000_s2373" style="position:absolute;visibility:visible;mso-wrap-style:square" from="1316,1359" to="1317,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uADsIAAADdAAAADwAAAGRycy9kb3ducmV2LnhtbERPTWvCQBC9F/oflin0UupGwRqiq5SC&#10;IMWDjRavQ3bMBrOzIbtq+u87B8Hj430vVoNv1ZX62AQ2MB5loIirYBuuDRz26/ccVEzIFtvAZOCP&#10;IqyWz08LLGy48Q9dy1QrCeFYoAGXUldoHStHHuModMTCnULvMQnsa217vEm4b/Ukyz60x4alwWFH&#10;X46qc3nxUoJlPdk62l0Qt9/5+jh9+913xry+DJ9zUImG9BDf3RtrYDbL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uADsIAAADdAAAADwAAAAAAAAAAAAAA&#10;AAChAgAAZHJzL2Rvd25yZXYueG1sUEsFBgAAAAAEAAQA+QAAAJADAAAAAA==&#10;" strokecolor="red" strokeweight="0"/>
                  <v:line id="Line 1255" o:spid="_x0000_s2374" style="position:absolute;visibility:visible;mso-wrap-style:square" from="1323,1358" to="1324,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llcUAAADdAAAADwAAAGRycy9kb3ducmV2LnhtbESPX2vCMBTF34V9h3AFX0TTCZu1My1j&#10;IIj4sNWJr5fmrik2N6WJWr/9Mhj4eDh/fpx1MdhWXKn3jWMFz/MEBHHldMO1gu/DZpaC8AFZY+uY&#10;FNzJQ5E/jdaYaXfjL7qWoRZxhH2GCkwIXSalrwxZ9HPXEUfvx/UWQ5R9LXWPtzhuW7lIkldpseFI&#10;MNjRh6HqXF5shGBZL/aGPi+I+126Ob1Mj4dOqcl4eH8DEWgIj/B/e6sVLJfp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cllcUAAADdAAAADwAAAAAAAAAA&#10;AAAAAAChAgAAZHJzL2Rvd25yZXYueG1sUEsFBgAAAAAEAAQA+QAAAJMDAAAAAA==&#10;" strokecolor="red" strokeweight="0"/>
                  <v:line id="Line 1256" o:spid="_x0000_s2375" style="position:absolute;visibility:visible;mso-wrap-style:square" from="1334,1356" to="1335,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a1cIAAADdAAAADwAAAGRycy9kb3ducmV2LnhtbERPTWvCQBC9C/0Pywi9SN0o2NjUVYog&#10;lOKhjS29DtlpNpidDdlV03/vHASPj/e92gy+VWfqYxPYwGyagSKugm24NvB92D0tQcWEbLENTAb+&#10;KcJm/TBaYWHDhb/oXKZaSQjHAg24lLpC61g58hinoSMW7i/0HpPAvta2x4uE+1bPs+xZe2xYGhx2&#10;tHVUHcuTlxIs6/ne0ecJcf+x3P0uJj+HzpjH8fD2CirRkO7im/vdGsjzF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Qa1cIAAADdAAAADwAAAAAAAAAAAAAA&#10;AAChAgAAZHJzL2Rvd25yZXYueG1sUEsFBgAAAAAEAAQA+QAAAJADAAAAAA==&#10;" strokecolor="red" strokeweight="0"/>
                  <v:line id="Line 1257" o:spid="_x0000_s2376" style="position:absolute;visibility:visible;mso-wrap-style:square" from="1339,1356" to="1340,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i/TsUAAADdAAAADwAAAGRycy9kb3ducmV2LnhtbESPX2vCMBTF3wd+h3CFvQxNFba6zigi&#10;CEP6sFXF10tz15Q1NyWJWr/9Mhjs8XD+/DjL9WA7cSUfWscKZtMMBHHtdMuNguNhN1mACBFZY+eY&#10;FNwpwHo1elhiod2NP+laxUakEQ4FKjAx9oWUoTZkMUxdT5y8L+ctxiR9I7XHWxq3nZxn2Yu02HIi&#10;GOxpa6j+ri42QbBq5qWhjwtiuV/szs9Pp0Ov1ON42LyBiDTE//Bf+10ryPPX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i/TsUAAADdAAAADwAAAAAAAAAA&#10;AAAAAAChAgAAZHJzL2Rvd25yZXYueG1sUEsFBgAAAAAEAAQA+QAAAJMDAAAAAA==&#10;" strokecolor="red" strokeweight="0"/>
                  <v:line id="Line 1258" o:spid="_x0000_s2377" style="position:absolute;visibility:visible;mso-wrap-style:square" from="1345,1355" to="1346,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ohOcQAAADdAAAADwAAAGRycy9kb3ducmV2LnhtbESPX2vCMBTF34V9h3AFX2SmFpyuM8oQ&#10;BBEfZuvY66W5a4rNTWmi1m9vBgMfD+fPj7Nc97YRV+p87VjBdJKAIC6drrlScCq2rwsQPiBrbByT&#10;gjt5WK9eBkvMtLvxka55qEQcYZ+hAhNCm0npS0MW/cS1xNH7dZ3FEGVXSd3hLY7bRqZJ8iYt1hwJ&#10;BlvaGCrP+cVGCOZVejD0dUE87Bfbn9n4u2iVGg37zw8QgfrwDP+3d1rBfP6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iE5xAAAAN0AAAAPAAAAAAAAAAAA&#10;AAAAAKECAABkcnMvZG93bnJldi54bWxQSwUGAAAAAAQABAD5AAAAkgMAAAAA&#10;" strokecolor="red" strokeweight="0"/>
                  <v:line id="Line 1259" o:spid="_x0000_s2378" style="position:absolute;visibility:visible;mso-wrap-style:square" from="1356,1354" to="1357,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EosUAAADdAAAADwAAAGRycy9kb3ducmV2LnhtbESPX2vCMBTF3wd+h3AHvow1VXHWapQx&#10;EGT4sLUbvl6aa1PW3JQmav32izDY4+H8+XHW28G24kK9bxwrmCQpCOLK6YZrBV/l7jkD4QOyxtYx&#10;KbiRh+1m9LDGXLsrf9KlCLWII+xzVGBC6HIpfWXIok9cRxy9k+sthij7Wuoer3HctnKapi/SYsOR&#10;YLCjN0PVT3G2EYJFPT0Y+jgjHt6z3XH+9F12So0fh9cViEBD+A//tfdawWKxn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aEosUAAADdAAAADwAAAAAAAAAA&#10;AAAAAAChAgAAZHJzL2Rvd25yZXYueG1sUEsFBgAAAAAEAAQA+QAAAJMDAAAAAA==&#10;" strokecolor="red" strokeweight="0"/>
                  <v:line id="Line 1260" o:spid="_x0000_s2379" style="position:absolute;visibility:visible;mso-wrap-style:square" from="1361,1353" to="1362,1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8c1sUAAADdAAAADwAAAGRycy9kb3ducmV2LnhtbESPX2vCMBTF3wd+h3AHvow1VXTWapQx&#10;EGT4sLUbvl6aa1PW3JQmav32izDY4+H8+XHW28G24kK9bxwrmCQpCOLK6YZrBV/l7jkD4QOyxtYx&#10;KbiRh+1m9LDGXLsrf9KlCLWII+xzVGBC6HIpfWXIok9cRxy9k+sthij7Wuoer3HctnKapi/SYsOR&#10;YLCjN0PVT3G2EYJFPT0Y+jgjHt6z3XH+9F12So0fh9cViEBD+A//tfdawWKxn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8c1sUAAADdAAAADwAAAAAAAAAA&#10;AAAAAAChAgAAZHJzL2Rvd25yZXYueG1sUEsFBgAAAAAEAAQA+QAAAJMDAAAAAA==&#10;" strokecolor="red" strokeweight="0"/>
                  <v:line id="Line 1261" o:spid="_x0000_s2380" style="position:absolute;visibility:visible;mso-wrap-style:square" from="1367,1352" to="1368,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5TcUAAADdAAAADwAAAGRycy9kb3ducmV2LnhtbESPX2vCMBTF3wd+h3CFvQxNLXS6zlhk&#10;IIzhw1YVXy/NXVPW3JQm2u7bL4Kwx8P58+Osi9G24kq9bxwrWMwTEMSV0w3XCo6H3WwFwgdkja1j&#10;UvBLHorN5GGNuXYDf9G1DLWII+xzVGBC6HIpfWXIop+7jjh63663GKLsa6l7HOK4bWWaJM/SYsOR&#10;YLCjN0PVT3mxEYJlne4NfV4Q9x+r3Tl7Oh06pR6n4/YVRKAx/Ifv7XetYLl8ye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O5TcUAAADdAAAADwAAAAAAAAAA&#10;AAAAAAChAgAAZHJzL2Rvd25yZXYueG1sUEsFBgAAAAAEAAQA+QAAAJMDAAAAAA==&#10;" strokecolor="red" strokeweight="0"/>
                  <v:line id="Line 1262" o:spid="_x0000_s2381" style="position:absolute;visibility:visible;mso-wrap-style:square" from="1319,1380" to="1320,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EnOsUAAADdAAAADwAAAGRycy9kb3ducmV2LnhtbESPX2vCMBTF3wW/Q7jCXkTTCVPXGWUM&#10;CmP0YauKr5fmrilrbkoT2+7bG2Gwx8P58+PsDqNtRE+drx0reFwmIIhLp2uuFJyO2WILwgdkjY1j&#10;UvBLHg776WSHqXYDf1FfhErEEfYpKjAhtKmUvjRk0S9dSxy9b9dZDFF2ldQdDnHcNnKVJGtpseZI&#10;MNjSm6Hyp7jaCMGiWuWGPq+I+cc2uzzNz8dWqYfZ+PoCItAY/sN/7XetYLN5Xs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EnOsUAAADdAAAADwAAAAAAAAAA&#10;AAAAAAChAgAAZHJzL2Rvd25yZXYueG1sUEsFBgAAAAAEAAQA+QAAAJMDAAAAAA==&#10;" strokecolor="red" strokeweight="0"/>
                  <v:line id="Line 1263" o:spid="_x0000_s2382" style="position:absolute;visibility:visible;mso-wrap-style:square" from="1324,1380" to="1325,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2CocUAAADdAAAADwAAAGRycy9kb3ducmV2LnhtbESPX2vCMBTF34V9h3AHexFNFbZq11SG&#10;IAzxYWsnvl6au6asuSlN1Prtl8HAx8P58+Pkm9F24kKDbx0rWMwTEMS10y03Cr6q3WwFwgdkjZ1j&#10;UnAjD5viYZJjpt2VP+lShkbEEfYZKjAh9JmUvjZk0c9dTxy9bzdYDFEOjdQDXuO47eQySV6kxZYj&#10;wWBPW0P1T3m2EYJlszwY+jgjHvar3el5eqx6pZ4ex7dXEIHGcA//t9+1gjRdp/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2CocUAAADdAAAADwAAAAAAAAAA&#10;AAAAAAChAgAAZHJzL2Rvd25yZXYueG1sUEsFBgAAAAAEAAQA+QAAAJMDAAAAAA==&#10;" strokecolor="red" strokeweight="0"/>
                  <v:line id="Line 1264" o:spid="_x0000_s2383" style="position:absolute;visibility:visible;mso-wrap-style:square" from="1331,1378" to="1332,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IW08IAAADdAAAADwAAAGRycy9kb3ducmV2LnhtbERPTWvCQBC9C/0Pywi9SN0o2NjUVYog&#10;lOKhjS29DtlpNpidDdlV03/vHASPj/e92gy+VWfqYxPYwGyagSKugm24NvB92D0tQcWEbLENTAb+&#10;KcJm/TBaYWHDhb/oXKZaSQjHAg24lLpC61g58hinoSMW7i/0HpPAvta2x4uE+1bPs+xZe2xYGhx2&#10;tHVUHcuTlxIs6/ne0ecJcf+x3P0uJj+HzpjH8fD2CirRkO7im/vdGsjzF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IW08IAAADdAAAADwAAAAAAAAAAAAAA&#10;AAChAgAAZHJzL2Rvd25yZXYueG1sUEsFBgAAAAAEAAQA+QAAAJADAAAAAA==&#10;" strokecolor="red" strokeweight="0"/>
                  <v:line id="Line 1265" o:spid="_x0000_s2384" style="position:absolute;visibility:visible;mso-wrap-style:square" from="1342,1377" to="1343,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zSMUAAADdAAAADwAAAGRycy9kb3ducmV2LnhtbESPX2vCMBTF3wd+h3AHexk2neC01Sgy&#10;EMbwYauKr5fm2pQ1N6WJbfftzWCwx8P58+Ost6NtRE+drx0reElSEMSl0zVXCk7H/XQJwgdkjY1j&#10;UvBDHrabycMac+0G/qK+CJWII+xzVGBCaHMpfWnIok9cSxy9q+sshii7SuoOhzhuGzlL01dpseZI&#10;MNjSm6Hyu7jZCMGimh0Mfd4QDx/L/WX+fD62Sj09jrsViEBj+A//td+1gsUiy+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6zSMUAAADdAAAADwAAAAAAAAAA&#10;AAAAAAChAgAAZHJzL2Rvd25yZXYueG1sUEsFBgAAAAAEAAQA+QAAAJMDAAAAAA==&#10;" strokecolor="red" strokeweight="0"/>
                  <v:line id="Line 1266" o:spid="_x0000_s2385" style="position:absolute;visibility:visible;mso-wrap-style:square" from="1346,1376" to="1347,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obBMIAAADdAAAADwAAAGRycy9kb3ducmV2LnhtbERPTWvCQBC9F/wPywi9lLqpYA2pq4gg&#10;lOKhTSy9DtlpNjQ7G7Krxn/vHIQeH+97tRl9p840xDawgZdZBoq4DrblxsCx2j/noGJCttgFJgNX&#10;irBZTx5WWNhw4S86l6lREsKxQAMupb7QOtaOPMZZ6ImF+w2DxyRwaLQd8CLhvtPzLHvVHluWBoc9&#10;7RzVf+XJSwmWzfzg6POEePjI9z+Lp++qN+ZxOm7fQCUa07/47n63BpZ5Jv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obBMIAAADdAAAADwAAAAAAAAAAAAAA&#10;AAChAgAAZHJzL2Rvd25yZXYueG1sUEsFBgAAAAAEAAQA+QAAAJADAAAAAA==&#10;" strokecolor="red" strokeweight="0"/>
                  <v:line id="Line 1267" o:spid="_x0000_s2386" style="position:absolute;visibility:visible;mso-wrap-style:square" from="1353,1376" to="1354,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n8MAAADdAAAADwAAAGRycy9kb3ducmV2LnhtbESPzYrCMBSF98K8Q7gDs5ExVVBLNYoI&#10;wiAutDq4vTR3mjLNTWmi1rc3guDycH4+znzZ2VpcqfWVYwXDQQKCuHC64lLB6bj5TkH4gKyxdkwK&#10;7uRhufjozTHT7sYHuuahFHGEfYYKTAhNJqUvDFn0A9cQR+/PtRZDlG0pdYu3OG5rOUqSibRYcSQY&#10;bGhtqPjPLzZCMC9HO0P7C+Jum27O4/7vsVHq67NbzUAE6sI7/Gr/aAXTNBn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2vp/DAAAA3QAAAA8AAAAAAAAAAAAA&#10;AAAAoQIAAGRycy9kb3ducmV2LnhtbFBLBQYAAAAABAAEAPkAAACRAwAAAAA=&#10;" strokecolor="red" strokeweight="0"/>
                  <v:line id="Line 1268" o:spid="_x0000_s2387" style="position:absolute;visibility:visible;mso-wrap-style:square" from="1364,1374" to="1365,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6MQAAADdAAAADwAAAGRycy9kb3ducmV2LnhtbESPX2vCMBTF3wW/Q7jCXkTTFTZLNYoM&#10;hCE+bK3i66W5NsXmpjRR67dfBoM9Hs6fH2e1GWwr7tT7xrGC13kCgrhyuuFawbHczTIQPiBrbB2T&#10;gid52KzHoxXm2j34m+5FqEUcYZ+jAhNCl0vpK0MW/dx1xNG7uN5iiLKvpe7xEcdtK9MkeZcWG44E&#10;gx19GKquxc1GCBZ1ejD0dUM87LPd+W16KjulXibDdgki0BD+w3/tT61gkSU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5CDoxAAAAN0AAAAPAAAAAAAAAAAA&#10;AAAAAKECAABkcnMvZG93bnJldi54bWxQSwUGAAAAAAQABAD5AAAAkgMAAAAA&#10;" strokecolor="red" strokeweight="0"/>
                  <v:line id="Line 1269" o:spid="_x0000_s2388" style="position:absolute;visibility:visible;mso-wrap-style:square" from="1368,1373" to="1369,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Fc8UAAADdAAAADwAAAGRycy9kb3ducmV2LnhtbESPX2vCMBTF34V9h3AHexFN59CValrG&#10;QBjDB60TXy/NtSk2N6WJ2n37ZSD4eDh/fpxVMdhWXKn3jWMFr9MEBHHldMO1gp/9epKC8AFZY+uY&#10;FPyShyJ/Gq0w0+7GO7qWoRZxhH2GCkwIXSalrwxZ9FPXEUfv5HqLIcq+lrrHWxy3rZwlyUJabDgS&#10;DHb0aag6lxcbIVjWs42h7QVx852uj/PxYd8p9fI8fCxBBBrCI3xvf2kF72ny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iFc8UAAADdAAAADwAAAAAAAAAA&#10;AAAAAAChAgAAZHJzL2Rvd25yZXYueG1sUEsFBgAAAAAEAAQA+QAAAJMDAAAAAA==&#10;" strokecolor="red" strokeweight="0"/>
                  <v:line id="Line 1270" o:spid="_x0000_s2389" style="position:absolute;visibility:visible;mso-wrap-style:square" from="1316,1402" to="1317,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EdB8UAAADdAAAADwAAAGRycy9kb3ducmV2LnhtbESPX2vCMBTF34V9h3AHexFNJ9OValrG&#10;QBjDB60TXy/NtSk2N6WJ2n37ZSD4eDh/fpxVMdhWXKn3jWMFr9MEBHHldMO1gp/9epKC8AFZY+uY&#10;FPyShyJ/Gq0w0+7GO7qWoRZxhH2GCkwIXSalrwxZ9FPXEUfv5HqLIcq+lrrHWxy3rZwlyUJabDgS&#10;DHb0aag6lxcbIVjWs42h7QVx852uj/PxYd8p9fI8fCxBBBrCI3xvf2kF72ny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EdB8UAAADdAAAADwAAAAAAAAAA&#10;AAAAAAChAgAAZHJzL2Rvd25yZXYueG1sUEsFBgAAAAAEAAQA+QAAAJMDAAAAAA==&#10;" strokecolor="red" strokeweight="0"/>
                  <v:line id="Line 1271" o:spid="_x0000_s2390" style="position:absolute;visibility:visible;mso-wrap-style:square" from="1327,1400" to="1328,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24nMMAAADdAAAADwAAAGRycy9kb3ducmV2LnhtbESPzYrCMBSF94LvEK4wGxlTBbVUo4gg&#10;yOBirA5uL821KTY3pYnaefvJgODycH4+znLd2Vo8qPWVYwXjUQKCuHC64lLB+bT7TEH4gKyxdkwK&#10;fsnDetXvLTHT7slHeuShFHGEfYYKTAhNJqUvDFn0I9cQR+/qWoshyraUusVnHLe1nCTJTFqsOBIM&#10;NrQ1VNzyu40QzMvJwdD3HfHwle4u0+HPqVHqY9BtFiACdeEdfrX3WsE8Tab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NuJzDAAAA3QAAAA8AAAAAAAAAAAAA&#10;AAAAoQIAAGRycy9kb3ducmV2LnhtbFBLBQYAAAAABAAEAPkAAACRAwAAAAA=&#10;" strokecolor="red" strokeweight="0"/>
                  <v:line id="Line 1272" o:spid="_x0000_s2391" style="position:absolute;visibility:visible;mso-wrap-style:square" from="1331,1400" to="1332,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8m68UAAADdAAAADwAAAGRycy9kb3ducmV2LnhtbESPX2vCMBTF34V9h3AHe5E1VZiWapQx&#10;EGT4sLUOXy/NtSk2N6VJa/ftl8Fgj4fz58fZ7ifbipF63zhWsEhSEMSV0w3XCs7l4TkD4QOyxtYx&#10;KfgmD/vdw2yLuXZ3/qSxCLWII+xzVGBC6HIpfWXIok9cRxy9q+sthij7Wuoe73HctnKZpitpseFI&#10;MNjRm6HqVgw2QrColydDHwPi6T07XF7mX2Wn1NPj9LoBEWgK/+G/9lErWGf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8m68UAAADdAAAADwAAAAAAAAAA&#10;AAAAAAChAgAAZHJzL2Rvd25yZXYueG1sUEsFBgAAAAAEAAQA+QAAAJMDAAAAAA==&#10;" strokecolor="red" strokeweight="0"/>
                  <v:line id="Line 1273" o:spid="_x0000_s2392" style="position:absolute;visibility:visible;mso-wrap-style:square" from="1338,1399" to="1339,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ODcMMAAADdAAAADwAAAGRycy9kb3ducmV2LnhtbESPzYrCMBSF98K8Q7jCbERTBbVUowyC&#10;MAwuxqq4vTTXptjclCZq5+3NgODycH4+znLd2VrcqfWVYwXjUQKCuHC64lLB8bAdpiB8QNZYOyYF&#10;f+RhvfroLTHT7sF7uuehFHGEfYYKTAhNJqUvDFn0I9cQR+/iWoshyraUusVHHLe1nCTJTFqsOBIM&#10;NrQxVFzzm40QzMvJztDvDXH3k27P08Hp0Cj12e++FiACdeEdfrW/tYJ5ms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Tg3DDAAAA3QAAAA8AAAAAAAAAAAAA&#10;AAAAoQIAAGRycy9kb3ducmV2LnhtbFBLBQYAAAAABAAEAPkAAACRAwAAAAA=&#10;" strokecolor="red" strokeweight="0"/>
                  <v:line id="Line 1274" o:spid="_x0000_s2393" style="position:absolute;visibility:visible;mso-wrap-style:square" from="1349,1398" to="1350,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XAsIAAADdAAAADwAAAGRycy9kb3ducmV2LnhtbERPTWvCQBC9F/wPywi9lLqpYA2pq4gg&#10;lOKhTSy9DtlpNjQ7G7Krxn/vHIQeH+97tRl9p840xDawgZdZBoq4DrblxsCx2j/noGJCttgFJgNX&#10;irBZTx5WWNhw4S86l6lREsKxQAMupb7QOtaOPMZZ6ImF+w2DxyRwaLQd8CLhvtPzLHvVHluWBoc9&#10;7RzVf+XJSwmWzfzg6POEePjI9z+Lp++qN+ZxOm7fQCUa07/47n63BpZ5Jn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wXAsIAAADdAAAADwAAAAAAAAAAAAAA&#10;AAChAgAAZHJzL2Rvd25yZXYueG1sUEsFBgAAAAAEAAQA+QAAAJADAAAAAA==&#10;" strokecolor="red" strokeweight="0"/>
                  <v:line id="Line 1275" o:spid="_x0000_s2394" style="position:absolute;visibility:visible;mso-wrap-style:square" from="1354,1397" to="1355,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CymcUAAADdAAAADwAAAGRycy9kb3ducmV2LnhtbESPX2vCMBTF34V9h3AHe5GZTpjWalrG&#10;QBjDB60TXy/NtSk2N6WJ2n37ZSD4eDh/fpxVMdhWXKn3jWMFb5MEBHHldMO1gp/9+jUF4QOyxtYx&#10;KfglD0X+NFphpt2Nd3QtQy3iCPsMFZgQukxKXxmy6CeuI47eyfUWQ5R9LXWPtzhuWzlNkpm02HAk&#10;GOzo01B1Li82QrCspxtD2wvi5jtdH9/Hh32n1Mvz8LEEEWgIj/C9/aUVzNNk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CymcUAAADdAAAADwAAAAAAAAAA&#10;AAAAAAChAgAAZHJzL2Rvd25yZXYueG1sUEsFBgAAAAAEAAQA+QAAAJMDAAAAAA==&#10;" strokecolor="red" strokeweight="0"/>
                  <v:line id="Line 1276" o:spid="_x0000_s2395" style="position:absolute;visibility:visible;mso-wrap-style:square" from="1361,1396" to="1362,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ON2cIAAADdAAAADwAAAGRycy9kb3ducmV2LnhtbERPTWvCQBC9F/oflhF6KbpRqIboKqUg&#10;lOKhJi1eh+yYDWZnQ3bV9N93DoUeH+97sxt9p240xDawgfksA0VcB9tyY+Cr2k9zUDEhW+wCk4Ef&#10;irDbPj5ssLDhzke6lalREsKxQAMupb7QOtaOPMZZ6ImFO4fBYxI4NNoOeJdw3+lFli21x5alwWFP&#10;b47qS3n1UoJlszg4+rwiHj7y/enl+bvqjXmajK9rUInG9C/+c79bA6t8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ON2cIAAADdAAAADwAAAAAAAAAAAAAA&#10;AAChAgAAZHJzL2Rvd25yZXYueG1sUEsFBgAAAAAEAAQA+QAAAJADAAAAAA==&#10;" strokecolor="red" strokeweight="0"/>
                  <v:line id="Line 1277" o:spid="_x0000_s2396" style="position:absolute;visibility:visible;mso-wrap-style:square" from="1372,1395" to="1373,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8oQsUAAADdAAAADwAAAGRycy9kb3ducmV2LnhtbESPX2vCMBTF3wd+h3AFX4amFTZLZ1pE&#10;EGT4sLXKXi/NXVPW3JQmavftl8Fgj4fz58fZlpPtxY1G3zlWkK4SEMSN0x23Cs71YZmB8AFZY++Y&#10;FHyTh7KYPWwx1+7O73SrQiviCPscFZgQhlxK3xiy6FduII7epxsthijHVuoR73Hc9nKdJM/SYseR&#10;YHCgvaHmq7raCMGqXZ8MvV0RT6/Z4ePp8VIPSi3m0+4FRKAp/If/2ketYJOl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8oQsUAAADdAAAADwAAAAAAAAAA&#10;AAAAAAChAgAAZHJzL2Rvd25yZXYueG1sUEsFBgAAAAAEAAQA+QAAAJMDAAAAAA==&#10;" strokecolor="red" strokeweight="0"/>
                  <v:line id="Line 1278" o:spid="_x0000_s2397" style="position:absolute;visibility:visible;mso-wrap-style:square" from="1313,1424" to="1314,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22NcQAAADdAAAADwAAAGRycy9kb3ducmV2LnhtbESPX2vCMBTF3wd+h3AFX4amFtxKZ1pE&#10;EER82Opkr5fmrilrbkoTtX57Mxjs8XD+/DjrcrSduNLgW8cKlosEBHHtdMuNgs/Tbp6B8AFZY+eY&#10;FNzJQ1lMntaYa3fjD7pWoRFxhH2OCkwIfS6lrw1Z9AvXE0fv2w0WQ5RDI/WAtzhuO5kmyYu02HIk&#10;GOxpa6j+qS42QrBq0qOh9wvi8ZDtvlbP51Ov1Gw6bt5ABBrDf/ivvdcKXrNl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bY1xAAAAN0AAAAPAAAAAAAAAAAA&#10;AAAAAKECAABkcnMvZG93bnJldi54bWxQSwUGAAAAAAQABAD5AAAAkgMAAAAA&#10;" strokecolor="red" strokeweight="0"/>
                  <v:line id="Line 1279" o:spid="_x0000_s2398" style="position:absolute;visibility:visible;mso-wrap-style:square" from="1317,1423" to="1318,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TrsUAAADdAAAADwAAAGRycy9kb3ducmV2LnhtbESPX2vCMBTF3wW/Q7gDX0RTHc7SmRYR&#10;hDF80Lqx10tz15Q1N6WJ2n37ZSD4eDh/fpxNMdhWXKn3jWMFi3kCgrhyuuFawcd5P0tB+ICssXVM&#10;Cn7JQ5GPRxvMtLvxia5lqEUcYZ+hAhNCl0npK0MW/dx1xNH7dr3FEGVfS93jLY7bVi6T5EVabDgS&#10;DHa0M1T9lBcbIVjWy4Oh4wXx8J7uv1bTz3On1ORp2L6CCDSER/jeftMK1uni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ETrsUAAADdAAAADwAAAAAAAAAA&#10;AAAAAAChAgAAZHJzL2Rvd25yZXYueG1sUEsFBgAAAAAEAAQA+QAAAJMDAAAAAA==&#10;" strokecolor="red" strokeweight="0"/>
                  <v:line id="Line 1280" o:spid="_x0000_s2399" style="position:absolute;visibility:visible;mso-wrap-style:square" from="1324,1422" to="1325,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L2sUAAADdAAAADwAAAGRycy9kb3ducmV2LnhtbESPX2vCMBTF3wW/Q7gDX0RTZc7SmRYR&#10;hDF80Lqx10tz15Q1N6WJ2n37ZSD4eDh/fpxNMdhWXKn3jWMFi3kCgrhyuuFawcd5P0tB+ICssXVM&#10;Cn7JQ5GPRxvMtLvxia5lqEUcYZ+hAhNCl0npK0MW/dx1xNH7dr3FEGVfS93jLY7bVi6T5EVabDgS&#10;DHa0M1T9lBcbIVjWy4Oh4wXx8J7uv1bTz3On1ORp2L6CCDSER/jeftMK1uni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iL2sUAAADdAAAADwAAAAAAAAAA&#10;AAAAAAChAgAAZHJzL2Rvd25yZXYueG1sUEsFBgAAAAAEAAQA+QAAAJMDAAAAAA==&#10;" strokecolor="red" strokeweight="0"/>
                  <v:line id="Line 1281" o:spid="_x0000_s2400" style="position:absolute;visibility:visible;mso-wrap-style:square" from="1335,1421" to="1336,1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QuQcUAAADdAAAADwAAAGRycy9kb3ducmV2LnhtbESPX2vCMBTF3wd+h3CFvYyZWugsnVFk&#10;IIzhw1aVvV6au6bY3JQmtvXbm8Fgj4fz58dZbyfbioF63zhWsFwkIIgrpxuuFZyO++cchA/IGlvH&#10;pOBGHrab2cMaC+1G/qKhDLWII+wLVGBC6AopfWXIol+4jjh6P663GKLsa6l7HOO4bWWaJC/SYsOR&#10;YLCjN0PVpbzaCMGyTg+GPq+Ih498/509nY+dUo/zafcKItAU/sN/7XetYJUv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QuQcUAAADdAAAADwAAAAAAAAAA&#10;AAAAAAChAgAAZHJzL2Rvd25yZXYueG1sUEsFBgAAAAAEAAQA+QAAAJMDAAAAAA==&#10;" strokecolor="red" strokeweight="0"/>
                  <v:line id="Line 1282" o:spid="_x0000_s2401" style="position:absolute;visibility:visible;mso-wrap-style:square" from="1339,1421" to="1340,1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wNsMAAADdAAAADwAAAGRycy9kb3ducmV2LnhtbESPzYrCMBSF94LvEK7gRsZUQS0do4gg&#10;iLiYqcpsL82dptjclCZqfXsjDMzycH4+znLd2VrcqfWVYwWTcQKCuHC64lLB+bT7SEH4gKyxdkwK&#10;nuRhver3lphp9+BvuuehFHGEfYYKTAhNJqUvDFn0Y9cQR+/XtRZDlG0pdYuPOG5rOU2SubRYcSQY&#10;bGhrqLjmNxshmJfTo6GvG+LxkO5+ZqPLqVFqOOg2nyACdeE//NfeawWLdD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GsDbDAAAA3QAAAA8AAAAAAAAAAAAA&#10;AAAAoQIAAGRycy9kb3ducmV2LnhtbFBLBQYAAAAABAAEAPkAAACRAwAAAAA=&#10;" strokecolor="red" strokeweight="0"/>
                  <v:line id="Line 1283" o:spid="_x0000_s2402" style="position:absolute;visibility:visible;mso-wrap-style:square" from="1346,1420" to="1347,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oVrcUAAADdAAAADwAAAGRycy9kb3ducmV2LnhtbESPX2vCMBTF3wd+h3AFX4amFraWzigi&#10;CDJ82Fplr5fmrilrbkoTbfftl8Fgj4fz58fZ7CbbiTsNvnWsYL1KQBDXTrfcKLhUx2UOwgdkjZ1j&#10;UvBNHnbb2cMGC+1Gfqd7GRoRR9gXqMCE0BdS+tqQRb9yPXH0Pt1gMUQ5NFIPOMZx28k0SZ6lxZYj&#10;wWBPB0P1V3mzEYJlk54Nvd0Qz6/58ePp8Vr1Si3m0/4FRKAp/If/2ietIMvX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oVrcUAAADdAAAADwAAAAAAAAAA&#10;AAAAAAChAgAAZHJzL2Rvd25yZXYueG1sUEsFBgAAAAAEAAQA+QAAAJMDAAAAAA==&#10;" strokecolor="red" strokeweight="0"/>
                  <v:line id="Line 1284" o:spid="_x0000_s2403" style="position:absolute;visibility:visible;mso-wrap-style:square" from="1357,1418" to="1358,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WB38IAAADdAAAADwAAAGRycy9kb3ducmV2LnhtbERPTWvCQBC9F/oflhF6KbpRqIboKqUg&#10;lOKhJi1eh+yYDWZnQ3bV9N93DoUeH+97sxt9p240xDawgfksA0VcB9tyY+Cr2k9zUDEhW+wCk4Ef&#10;irDbPj5ssLDhzke6lalREsKxQAMupb7QOtaOPMZZ6ImFO4fBYxI4NNoOeJdw3+lFli21x5alwWFP&#10;b47qS3n1UoJlszg4+rwiHj7y/enl+bvqjXmajK9rUInG9C/+c79bA6t8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WB38IAAADdAAAADwAAAAAAAAAAAAAA&#10;AAChAgAAZHJzL2Rvd25yZXYueG1sUEsFBgAAAAAEAAQA+QAAAJADAAAAAA==&#10;" strokecolor="red" strokeweight="0"/>
                  <v:line id="Line 1285" o:spid="_x0000_s2404" style="position:absolute;visibility:visible;mso-wrap-style:square" from="1361,1417" to="1362,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kRMUAAADdAAAADwAAAGRycy9kb3ducmV2LnhtbESPX2vCMBTF3wW/Q7gDX2SmCnNdNS0i&#10;CGP4oHVjr5fm2pQ1N6WJ2n37ZSD4eDh/fpx1MdhWXKn3jWMF81kCgrhyuuFawedp95yC8AFZY+uY&#10;FPyShyIfj9aYaXfjI13LUIs4wj5DBSaELpPSV4Ys+pnriKN3dr3FEGVfS93jLY7bVi6SZCktNhwJ&#10;BjvaGqp+youNECzrxd7Q4YK4/0h33y/Tr1On1ORp2KxABBrCI3xvv2sFr+n8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kkRMUAAADdAAAADwAAAAAAAAAA&#10;AAAAAAChAgAAZHJzL2Rvd25yZXYueG1sUEsFBgAAAAAEAAQA+QAAAJMDAAAAAA==&#10;" strokecolor="red" strokeweight="0"/>
                  <v:line id="Line 1286" o:spid="_x0000_s2405" style="position:absolute;visibility:visible;mso-wrap-style:square" from="1368,1417" to="1369,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9HZMIAAADdAAAADwAAAGRycy9kb3ducmV2LnhtbERPTWvCQBC9C/0PyxR6Ed00YBuiq5SC&#10;UIqHNla8DtkxG8zOhuyq6b/vHIQeH+97tRl9p640xDawged5Boq4DrblxsDPfjsrQMWEbLELTAZ+&#10;KcJm/TBZYWnDjb/pWqVGSQjHEg24lPpS61g78hjnoScW7hQGj0ng0Gg74E3CfafzLHvRHluWBoc9&#10;vTuqz9XFSwlWTb5z9HVB3H0W2+Nietj3xjw9jm9LUInG9C++uz+sgdcil/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9HZMIAAADdAAAADwAAAAAAAAAAAAAA&#10;AAChAgAAZHJzL2Rvd25yZXYueG1sUEsFBgAAAAAEAAQA+QAAAJADAAAAAA==&#10;" strokecolor="red" strokeweight="0"/>
                  <v:line id="Line 1287" o:spid="_x0000_s2406" style="position:absolute;visibility:visible;mso-wrap-style:square" from="1320,1445" to="132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Pi/8QAAADdAAAADwAAAGRycy9kb3ducmV2LnhtbESPX2vCMBTF3wd+h3AFX4amFtxKZ1pE&#10;EER82Opkr5fmrilrbkoTtX57Mxjs8XD+/DjrcrSduNLgW8cKlosEBHHtdMuNgs/Tbp6B8AFZY+eY&#10;FNzJQ1lMntaYa3fjD7pWoRFxhH2OCkwIfS6lrw1Z9AvXE0fv2w0WQ5RDI/WAtzhuO5kmyYu02HIk&#10;GOxpa6j+qS42QrBq0qOh9wvi8ZDtvlbP51Ov1Gw6bt5ABBrDf/ivvdcKXrN0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L/xAAAAN0AAAAPAAAAAAAAAAAA&#10;AAAAAKECAABkcnMvZG93bnJldi54bWxQSwUGAAAAAAQABAD5AAAAkgMAAAAA&#10;" strokecolor="red" strokeweight="0"/>
                  <v:line id="Line 1288" o:spid="_x0000_s2407" style="position:absolute;visibility:visible;mso-wrap-style:square" from="1324,1444" to="1325,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8iMQAAADdAAAADwAAAGRycy9kb3ducmV2LnhtbESPX2vCMBTF34V9h3AHexFNLailGmUI&#10;whg+zHbD10tzbcqam9JE7b69GQg+Hs6fH2e9HWwrrtT7xrGC2TQBQVw53XCt4LvcTzIQPiBrbB2T&#10;gj/ysN28jNaYa3fjI12LUIs4wj5HBSaELpfSV4Ys+qnriKN3dr3FEGVfS93jLY7bVqZJspAWG44E&#10;gx3tDFW/xcVGCBZ1ejD0dUE8fGb703z8U3ZKvb0O7ysQgYbwDD/aH1rBMkt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UXyIxAAAAN0AAAAPAAAAAAAAAAAA&#10;AAAAAKECAABkcnMvZG93bnJldi54bWxQSwUGAAAAAAQABAD5AAAAkgMAAAAA&#10;" strokecolor="red" strokeweight="0"/>
                  <v:line id="Line 1289" o:spid="_x0000_s2408" style="position:absolute;visibility:visible;mso-wrap-style:square" from="1331,1443" to="1332,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3ZE8QAAADdAAAADwAAAGRycy9kb3ducmV2LnhtbESPX2vCMBTF3wW/Q7jCXsZMrWyWzigy&#10;EIb44Kpjr5fm2hSbm9JE7b69EQQfD+fPjzNf9rYRF+p87VjBZJyAIC6drrlScNiv3zIQPiBrbByT&#10;gn/ysFwMB3PMtbvyD12KUIk4wj5HBSaENpfSl4Ys+rFriaN3dJ3FEGVXSd3hNY7bRqZJ8iEt1hwJ&#10;Blv6MlSeirONECyqdGtod0bcbrL13/vr775V6mXUrz5BBOrDM/xof2sFsyyd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dkTxAAAAN0AAAAPAAAAAAAAAAAA&#10;AAAAAKECAABkcnMvZG93bnJldi54bWxQSwUGAAAAAAQABAD5AAAAkgMAAAAA&#10;" strokecolor="red" strokeweight="0"/>
                  <v:line id="Line 1290" o:spid="_x0000_s2409" style="position:absolute;visibility:visible;mso-wrap-style:square" from="1343,1441" to="134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RBZ8QAAADdAAAADwAAAGRycy9kb3ducmV2LnhtbESPX2vCMBTF3wW/Q7jCXsZMLW6Wzigy&#10;EIb44Kpjr5fm2hSbm9JE7b69EQQfD+fPjzNf9rYRF+p87VjBZJyAIC6drrlScNiv3zIQPiBrbByT&#10;gn/ysFwMB3PMtbvyD12KUIk4wj5HBSaENpfSl4Ys+rFriaN3dJ3FEGVXSd3hNY7bRqZJ8iEt1hwJ&#10;Blv6MlSeirONECyqdGtod0bcbrL13/vr775V6mXUrz5BBOrDM/xof2sFsyyd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9EFnxAAAAN0AAAAPAAAAAAAAAAAA&#10;AAAAAKECAABkcnMvZG93bnJldi54bWxQSwUGAAAAAAQABAD5AAAAkgMAAAAA&#10;" strokecolor="red" strokeweight="0"/>
                  <v:line id="Line 1291" o:spid="_x0000_s2410" style="position:absolute;visibility:visible;mso-wrap-style:square" from="1347,1441" to="134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jk/MUAAADdAAAADwAAAGRycy9kb3ducmV2LnhtbESPX2vCMBTF3wW/Q7jCXkTTFdxKZ1pE&#10;EMbwYWsne700d01Zc1OaqPXbm8Fgj4fz58fZlpPtxYVG3zlW8LhOQBA3TnfcKvisD6sMhA/IGnvH&#10;pOBGHspiPttirt2VP+hShVbEEfY5KjAhDLmUvjFk0a/dQBy9bzdaDFGOrdQjXuO47WWaJE/SYseR&#10;YHCgvaHmpzrbCMGqTY+G3s+Ix7fs8LVZnupBqYfFtHsBEWgK/+G/9qtW8Jyl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jk/MUAAADdAAAADwAAAAAAAAAA&#10;AAAAAAChAgAAZHJzL2Rvd25yZXYueG1sUEsFBgAAAAAEAAQA+QAAAJMDAAAAAA==&#10;" strokecolor="red" strokeweight="0"/>
                  <v:line id="Line 1292" o:spid="_x0000_s2411" style="position:absolute;visibility:visible;mso-wrap-style:square" from="1354,1440" to="1355,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6i8QAAADdAAAADwAAAGRycy9kb3ducmV2LnhtbESPX2vCMBTF3wd+h3CFvQxNV5gr1Sgi&#10;CGP44NqJr5fm2hSbm9JErd/eDIQ9Hs6fH2exGmwrrtT7xrGC92kCgrhyuuFawW+5nWQgfEDW2Dom&#10;BXfysFqOXhaYa3fjH7oWoRZxhH2OCkwIXS6lrwxZ9FPXEUfv5HqLIcq+lrrHWxy3rUyTZCYtNhwJ&#10;BjvaGKrOxcVGCBZ1ujO0vyDuvrPt8ePtUHZKvY6H9RxEoCH8h5/tL63gM0tn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nqLxAAAAN0AAAAPAAAAAAAAAAAA&#10;AAAAAKECAABkcnMvZG93bnJldi54bWxQSwUGAAAAAAQABAD5AAAAkgMAAAAA&#10;" strokecolor="red" strokeweight="0"/>
                  <v:line id="Line 1293" o:spid="_x0000_s2412" style="position:absolute;visibility:visible;mso-wrap-style:square" from="1365,1439" to="136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fEMUAAADdAAAADwAAAGRycy9kb3ducmV2LnhtbESPX2vCMBTF34V9h3AHvshMV5iWrqmM&#10;gSDiw2yVvV6au6asuSlN1Prtl8Fgj4fz58cpNpPtxZVG3zlW8LxMQBA3TnfcKjjV26cMhA/IGnvH&#10;pOBOHjblw6zAXLsbH+lahVbEEfY5KjAhDLmUvjFk0S/dQBy9LzdaDFGOrdQj3uK47WWaJCtpseNI&#10;MDjQu6Hmu7rYCMGqTQ+GPi6Ih322/XxZnOtBqfnj9PYKItAU/sN/7Z1WsM7S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bfEMUAAADdAAAADwAAAAAAAAAA&#10;AAAAAAChAgAAZHJzL2Rvd25yZXYueG1sUEsFBgAAAAAEAAQA+QAAAJMDAAAAAA==&#10;" strokecolor="red" strokeweight="0"/>
                  <v:line id="Line 1294" o:spid="_x0000_s2413" style="position:absolute;visibility:visible;mso-wrap-style:square" from="1369,1438" to="1370,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lLYsIAAADdAAAADwAAAGRycy9kb3ducmV2LnhtbERPTWvCQBC9C/0PyxR6Ed00YBuiq5SC&#10;UIqHNla8DtkxG8zOhuyq6b/vHIQeH+97tRl9p640xDawged5Boq4DrblxsDPfjsrQMWEbLELTAZ+&#10;KcJm/TBZYWnDjb/pWqVGSQjHEg24lPpS61g78hjnoScW7hQGj0ng0Gg74E3CfafzLHvRHluWBoc9&#10;vTuqz9XFSwlWTb5z9HVB3H0W2+Nietj3xjw9jm9LUInG9C++uz+sgdcil7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lLYsIAAADdAAAADwAAAAAAAAAAAAAA&#10;AAChAgAAZHJzL2Rvd25yZXYueG1sUEsFBgAAAAAEAAQA+QAAAJADAAAAAA==&#10;" strokecolor="red" strokeweight="0"/>
                  <v:line id="Line 1295" o:spid="_x0000_s2414" style="position:absolute;visibility:visible;mso-wrap-style:square" from="1317,1467" to="1318,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Xu+cUAAADdAAAADwAAAGRycy9kb3ducmV2LnhtbESPX2vCMBTF3wf7DuEOfJGZrjCttakM&#10;QZDhw6wTXy/NXVPW3JQmav32y2Cwx8P58+MU69F24kqDbx0reJklIIhrp1tuFHwet88ZCB+QNXaO&#10;ScGdPKzLx4cCc+1ufKBrFRoRR9jnqMCE0OdS+tqQRT9zPXH0vtxgMUQ5NFIPeIvjtpNpksylxZYj&#10;wWBPG0P1d3WxEYJVk+4NfVwQ9+/Z9vw6PR17pSZP49sKRKAx/If/2jutYJGl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Xu+cUAAADdAAAADwAAAAAAAAAA&#10;AAAAAAChAgAAZHJzL2Rvd25yZXYueG1sUEsFBgAAAAAEAAQA+QAAAJMDAAAAAA==&#10;" strokecolor="red" strokeweight="0"/>
                  <v:line id="Line 1296" o:spid="_x0000_s2415" style="position:absolute;visibility:visible;mso-wrap-style:square" from="1328,1465" to="132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bRucIAAADdAAAADwAAAGRycy9kb3ducmV2LnhtbERPTWvCQBC9F/oflhF6Kbqp0hqiq5SC&#10;UIqHGiteh+yYDWZnQ3bV9N87h0KPj/e9XA++VVfqYxPYwMskA0VcBdtwbeBnvxnnoGJCttgGJgO/&#10;FGG9enxYYmHDjXd0LVOtJIRjgQZcSl2hdawceYyT0BELdwq9xySwr7Xt8SbhvtXTLHvTHhuWBocd&#10;fTiqzuXFSwmW9XTr6PuCuP3KN8fX58O+M+ZpNLwvQCUa0r/4z/1pDcz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bRucIAAADdAAAADwAAAAAAAAAAAAAA&#10;AAChAgAAZHJzL2Rvd25yZXYueG1sUEsFBgAAAAAEAAQA+QAAAJADAAAAAA==&#10;" strokecolor="red" strokeweight="0"/>
                  <v:line id="Line 1297" o:spid="_x0000_s2416" style="position:absolute;visibility:visible;mso-wrap-style:square" from="1332,1465" to="1333,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p0IsUAAADdAAAADwAAAGRycy9kb3ducmV2LnhtbESPX2vCMBTF3wW/Q7gDX0RTHc7SmRYR&#10;hDF80Lqx10tz15Q1N6WJ2n37ZSD4eDh/fpxNMdhWXKn3jWMFi3kCgrhyuuFawcd5P0tB+ICssXVM&#10;Cn7JQ5GPRxvMtLvxia5lqEUcYZ+hAhNCl0npK0MW/dx1xNH7dr3FEGVfS93jLY7bVi6T5EVabDgS&#10;DHa0M1T9lBcbIVjWy4Oh4wXx8J7uv1bTz3On1ORp2L6CCDSER/jeftMK1unz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p0IsUAAADdAAAADwAAAAAAAAAA&#10;AAAAAAChAgAAZHJzL2Rvd25yZXYueG1sUEsFBgAAAAAEAAQA+QAAAJMDAAAAAA==&#10;" strokecolor="red" strokeweight="0"/>
                  <v:line id="Line 1298" o:spid="_x0000_s2417" style="position:absolute;visibility:visible;mso-wrap-style:square" from="1339,1463" to="1340,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qVcQAAADdAAAADwAAAGRycy9kb3ducmV2LnhtbESPX2vCMBTF3wW/Q7jCXsZMrWyWzigy&#10;EIb44Kpjr5fm2hSbm9JE7b69EQQfD+fPjzNf9rYRF+p87VjBZJyAIC6drrlScNiv3zIQPiBrbByT&#10;gn/ysFwMB3PMtbvyD12KUIk4wj5HBSaENpfSl4Ys+rFriaN3dJ3FEGVXSd3hNY7bRqZJ8iEt1hwJ&#10;Blv6MlSeirONECyqdGtod0bcbrL13/vr775V6mXUrz5BBOrDM/xof2sFs2ya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iOpVxAAAAN0AAAAPAAAAAAAAAAAA&#10;AAAAAKECAABkcnMvZG93bnJldi54bWxQSwUGAAAAAAQABAD5AAAAkgMAAAAA&#10;" strokecolor="red" strokeweight="0"/>
                  <v:line id="Line 1299" o:spid="_x0000_s2418" style="position:absolute;visibility:visible;mso-wrap-style:square" from="1350,1462" to="1351,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PzsUAAADdAAAADwAAAGRycy9kb3ducmV2LnhtbESPX2vCMBTF3wd+h3AHexmaTtks1bTI&#10;QBjig9aJr5fm2pQ1N6WJWr/9MhD2eDh/fpxlMdhWXKn3jWMFb5MEBHHldMO1gu/DepyC8AFZY+uY&#10;FNzJQ5GPnpaYaXfjPV3LUIs4wj5DBSaELpPSV4Ys+onriKN3dr3FEGVfS93jLY7bVk6T5ENabDgS&#10;DHb0aaj6KS82QrCsp1tDuwvidpOuT++vx0On1MvzsFqACDSE//Cj/aUVzNPZ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RPzsUAAADdAAAADwAAAAAAAAAA&#10;AAAAAAChAgAAZHJzL2Rvd25yZXYueG1sUEsFBgAAAAAEAAQA+QAAAJMDAAAAAA==&#10;" strokecolor="red" strokeweight="0"/>
                  <v:line id="Line 1300" o:spid="_x0000_s2419" style="position:absolute;visibility:visible;mso-wrap-style:square" from="1354,1462" to="1355,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3XusUAAADdAAAADwAAAGRycy9kb3ducmV2LnhtbESPX2vCMBTF3wd+h3AHexma6jYt1bSI&#10;IIzhg6uKr5fm2pQ1N6WJ2n37ZTDY4+H8+XFWxWBbcaPeN44VTCcJCOLK6YZrBcfDdpyC8AFZY+uY&#10;FHyThyIfPaww0+7On3QrQy3iCPsMFZgQukxKXxmy6CeuI47exfUWQ5R9LXWP9zhuWzlLkrm02HAk&#10;GOxoY6j6Kq82QrCsZztD+yvi7iPdnt+eT4dOqafHYb0EEWgI/+G/9rtWsEhfXuH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3XusUAAADdAAAADwAAAAAAAAAA&#10;AAAAAAChAgAAZHJzL2Rvd25yZXYueG1sUEsFBgAAAAAEAAQA+QAAAJMDAAAAAA==&#10;" strokecolor="red" strokeweight="0"/>
                  <v:line id="Line 1301" o:spid="_x0000_s2420" style="position:absolute;visibility:visible;mso-wrap-style:square" from="1361,1461" to="1362,1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FyIcQAAADdAAAADwAAAGRycy9kb3ducmV2LnhtbESPX2vCMBTF3wW/Q7iDvYimOpylGkUE&#10;YQwftJ34emmuTVlzU5qo3bdfBgMfD+fPj7Pa9LYRd+p87VjBdJKAIC6drrlS8FXsxykIH5A1No5J&#10;wQ952KyHgxVm2j34RPc8VCKOsM9QgQmhzaT0pSGLfuJa4uhdXWcxRNlVUnf4iOO2kbMkeZcWa44E&#10;gy3tDJXf+c1GCObV7GDoeEM8fKb7y3x0LlqlXl/67RJEoD48w//tD61gkb7N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YXIhxAAAAN0AAAAPAAAAAAAAAAAA&#10;AAAAAKECAABkcnMvZG93bnJldi54bWxQSwUGAAAAAAQABAD5AAAAkgMAAAAA&#10;" strokecolor="red" strokeweight="0"/>
                  <v:line id="Line 1302" o:spid="_x0000_s2421" style="position:absolute;visibility:visible;mso-wrap-style:square" from="1372,1459" to="1373,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PsVsUAAADdAAAADwAAAGRycy9kb3ducmV2LnhtbESPX2vCMBTF3wW/Q7iDvYimc0xLNS0y&#10;EIb4sNWJr5fm2pQ1N6WJWr/9Mhj4eDh/fpx1MdhWXKn3jWMFL7MEBHHldMO1gu/DdpqC8AFZY+uY&#10;FNzJQ5GPR2vMtLvxF13LUIs4wj5DBSaELpPSV4Ys+pnriKN3dr3FEGVfS93jLY7bVs6TZCEtNhwJ&#10;Bjt6N1T9lBcbIVjW872hzwvifpduT2+T46FT6vlp2KxABBrCI/zf/tAKlunr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PsVsUAAADdAAAADwAAAAAAAAAA&#10;AAAAAAChAgAAZHJzL2Rvd25yZXYueG1sUEsFBgAAAAAEAAQA+QAAAJMDAAAAAA==&#10;" strokecolor="red" strokeweight="0"/>
                  <v:line id="Line 1303" o:spid="_x0000_s2422" style="position:absolute;visibility:visible;mso-wrap-style:square" from="1313,1489" to="1314,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9JzcQAAADdAAAADwAAAGRycy9kb3ducmV2LnhtbESPX2vCMBTF3wf7DuEOfBmaqkxLNYoI&#10;gogPs1V8vTR3TVlzU5qo9dsvg8EeD+fPj7Nc97YRd+p87VjBeJSAIC6drrlScC52wxSED8gaG8ek&#10;4Eke1qvXlyVm2j34RPc8VCKOsM9QgQmhzaT0pSGLfuRa4uh9uc5iiLKrpO7wEcdtIydJMpMWa44E&#10;gy1tDZXf+c1GCObV5Gjo84Z4PKS768f7pWiVGrz1mwWIQH34D/+191rBPJ3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0nNxAAAAN0AAAAPAAAAAAAAAAAA&#10;AAAAAKECAABkcnMvZG93bnJldi54bWxQSwUGAAAAAAQABAD5AAAAkgMAAAAA&#10;" strokecolor="red" strokeweight="0"/>
                  <v:line id="Line 1304" o:spid="_x0000_s2423" style="position:absolute;visibility:visible;mso-wrap-style:square" from="1318,1488" to="1319,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Ddv8IAAADdAAAADwAAAGRycy9kb3ducmV2LnhtbERPTWvCQBC9F/oflhF6Kbqp0hqiq5SC&#10;UIqHGiteh+yYDWZnQ3bV9N87h0KPj/e9XA++VVfqYxPYwMskA0VcBdtwbeBnvxnnoGJCttgGJgO/&#10;FGG9enxYYmHDjXd0LVOtJIRjgQZcSl2hdawceYyT0BELdwq9xySwr7Xt8SbhvtXTLHvTHhuWBocd&#10;fTiqzuXFSwmW9XTr6PuCuP3KN8fX58O+M+ZpNLwvQCUa0r/4z/1pDcz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Ddv8IAAADdAAAADwAAAAAAAAAAAAAA&#10;AAChAgAAZHJzL2Rvd25yZXYueG1sUEsFBgAAAAAEAAQA+QAAAJADAAAAAA==&#10;" strokecolor="red" strokeweight="0"/>
                  <v:line id="Line 1305" o:spid="_x0000_s2424" style="position:absolute;visibility:visible;mso-wrap-style:square" from="1324,1487" to="1325,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4JMUAAADdAAAADwAAAGRycy9kb3ducmV2LnhtbESPX2vCMBTF3wd+h3AHvow1VdlWu0YR&#10;QZDhg6uKr5fmrilrbkoTtX77ZTDY4+H8+XGK5WBbcaXeN44VTJIUBHHldMO1guNh85yB8AFZY+uY&#10;FNzJw3Ixeigw1+7Gn3QtQy3iCPscFZgQulxKXxmy6BPXEUfvy/UWQ5R9LXWPtzhuWzlN01dpseFI&#10;MNjR2lD1XV5shGBZT3eG9hfE3Ue2Ob88nQ6dUuPHYfUOItAQ/sN/7a1W8JbN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x4JMUAAADdAAAADwAAAAAAAAAA&#10;AAAAAAChAgAAZHJzL2Rvd25yZXYueG1sUEsFBgAAAAAEAAQA+QAAAJMDAAAAAA==&#10;" strokecolor="red" strokeweight="0"/>
                  <v:line id="Line 1306" o:spid="_x0000_s2425" style="position:absolute;visibility:visible;mso-wrap-style:square" from="1336,1486" to="1337,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CixMIAAADdAAAADwAAAGRycy9kb3ducmV2LnhtbERPTWvCQBC9F/oflhF6Kbqp2Bqiq5SC&#10;UIqHGiteh+yYDWZnQ3bV9N87h0KPj/e9XA++VVfqYxPYwMskA0VcBdtwbeBnvxnnoGJCttgGJgO/&#10;FGG9enxYYmHDjXd0LVOtJIRjgQZcSl2hdawceYyT0BELdwq9xySwr7Xt8SbhvtXTLHvTHhuWBocd&#10;fTiqzuXFSwmW9XTr6PuCuP3KN8fX58O+M+ZpNLwvQCUa0r/4z/1pDcz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CixMIAAADdAAAADwAAAAAAAAAAAAAA&#10;AAChAgAAZHJzL2Rvd25yZXYueG1sUEsFBgAAAAAEAAQA+QAAAJADAAAAAA==&#10;" strokecolor="red" strokeweight="0"/>
                  <v:line id="Line 1307" o:spid="_x0000_s2426" style="position:absolute;visibility:visible;mso-wrap-style:square" from="1340,1485" to="1341,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wHX8UAAADdAAAADwAAAGRycy9kb3ducmV2LnhtbESPX2vCMBTF3wW/Q7gDX0RTZc7SmRYR&#10;hDF80Lqx10tz15Q1N6WJ2n37ZSD4eDh/fpxNMdhWXKn3jWMFi3kCgrhyuuFawcd5P0tB+ICssXVM&#10;Cn7JQ5GPRxvMtLvxia5lqEUcYZ+hAhNCl0npK0MW/dx1xNH7dr3FEGVfS93jLY7bVi6T5EVabDgS&#10;DHa0M1T9lBcbIVjWy4Oh4wXx8J7uv1bTz3On1ORp2L6CCDSER/jeftMK1unz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wHX8UAAADdAAAADwAAAAAAAAAA&#10;AAAAAAChAgAAZHJzL2Rvd25yZXYueG1sUEsFBgAAAAAEAAQA+QAAAJMDAAAAAA==&#10;" strokecolor="red" strokeweight="0"/>
                  <v:line id="Line 1308" o:spid="_x0000_s2427" style="position:absolute;visibility:visible;mso-wrap-style:square" from="1346,1484" to="1347,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6ZKMQAAADdAAAADwAAAGRycy9kb3ducmV2LnhtbESPX2vCMBTF3wW/Q7jCXsZMLW6Wzigy&#10;EIb44Kpjr5fm2hSbm9JE7b69EQQfD+fPjzNf9rYRF+p87VjBZJyAIC6drrlScNiv3zIQPiBrbByT&#10;gn/ysFwMB3PMtbvyD12KUIk4wj5HBSaENpfSl4Ys+rFriaN3dJ3FEGVXSd3hNY7bRqZJ8iEt1hwJ&#10;Blv6MlSeirONECyqdGtod0bcbrL13/vr775V6mXUrz5BBOrDM/xof2sFs2ya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pkoxAAAAN0AAAAPAAAAAAAAAAAA&#10;AAAAAKECAABkcnMvZG93bnJldi54bWxQSwUGAAAAAAQABAD5AAAAkgMAAAAA&#10;" strokecolor="red" strokeweight="0"/>
                  <v:line id="Line 1309" o:spid="_x0000_s2428" style="position:absolute;visibility:visible;mso-wrap-style:square" from="1358,1483" to="1359,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I8s8UAAADdAAAADwAAAGRycy9kb3ducmV2LnhtbESPX2vCMBTF3wd+h3AHexma6jYt1bSI&#10;IIzhg6uKr5fm2pQ1N6WJ2n37ZTDY4+H8+XFWxWBbcaPeN44VTCcJCOLK6YZrBcfDdpyC8AFZY+uY&#10;FHyThyIfPaww0+7On3QrQy3iCPsMFZgQukxKXxmy6CeuI47exfUWQ5R9LXWP9zhuWzlLkrm02HAk&#10;GOxoY6j6Kq82QrCsZztD+yvi7iPdnt+eT4dOqafHYb0EEWgI/+G/9rtWsEhfX+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I8s8UAAADdAAAADwAAAAAAAAAA&#10;AAAAAAChAgAAZHJzL2Rvd25yZXYueG1sUEsFBgAAAAAEAAQA+QAAAJMDAAAAAA==&#10;" strokecolor="red" strokeweight="0"/>
                  <v:line id="Line 1310" o:spid="_x0000_s2429" style="position:absolute;visibility:visible;mso-wrap-style:square" from="1362,1482" to="1363,1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ukx8UAAADdAAAADwAAAGRycy9kb3ducmV2LnhtbESPX2vCMBTF3wd+h3AHexmaTtws1bTI&#10;QBjig9aJr5fm2pQ1N6WJWr/9MhD2eDh/fpxlMdhWXKn3jWMFb5MEBHHldMO1gu/DepyC8AFZY+uY&#10;FNzJQ5GPnpaYaXfjPV3LUIs4wj5DBSaELpPSV4Ys+onriKN3dr3FEGVfS93jLY7bVk6T5ENabDgS&#10;DHb0aaj6KS82QrCsp1tDuwvidpOuT++vx0On1MvzsFqACDSE//Cj/aUVzNPZ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ukx8UAAADdAAAADwAAAAAAAAAA&#10;AAAAAAChAgAAZHJzL2Rvd25yZXYueG1sUEsFBgAAAAAEAAQA+QAAAJMDAAAAAA==&#10;" strokecolor="red" strokeweight="0"/>
                  <v:line id="Line 1311" o:spid="_x0000_s2430" style="position:absolute;visibility:visible;mso-wrap-style:square" from="1369,1481" to="1370,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BXMQAAADdAAAADwAAAGRycy9kb3ducmV2LnhtbESPX2vCMBTF3wW/Q7iDvYimypylGkUE&#10;YQwftJ34emmuTVlzU5qo3bdfBgMfD+fPj7Pa9LYRd+p87VjBdJKAIC6drrlS8FXsxykIH5A1No5J&#10;wQ952KyHgxVm2j34RPc8VCKOsM9QgQmhzaT0pSGLfuJa4uhdXWcxRNlVUnf4iOO2kbMkeZcWa44E&#10;gy3tDJXf+c1GCObV7GDoeEM8fKb7y3x0LlqlXl/67RJEoD48w//tD61gkb7N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wFcxAAAAN0AAAAPAAAAAAAAAAAA&#10;AAAAAKECAABkcnMvZG93bnJldi54bWxQSwUGAAAAAAQABAD5AAAAkgMAAAAA&#10;" strokecolor="red" strokeweight="0"/>
                  <v:line id="Line 1312" o:spid="_x0000_s2431" style="position:absolute;visibility:visible;mso-wrap-style:square" from="1321,1509" to="1322,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WfK8UAAADdAAAADwAAAGRycy9kb3ducmV2LnhtbESPX2vCMBTF3wW/Q7iDvYimk01LNS0y&#10;EIb4sNWJr5fm2pQ1N6WJWr/9Mhj4eDh/fpx1MdhWXKn3jWMFL7MEBHHldMO1gu/DdpqC8AFZY+uY&#10;FNzJQ5GPR2vMtLvxF13LUIs4wj5DBSaELpPSV4Ys+pnriKN3dr3FEGVfS93jLY7bVs6TZCEtNhwJ&#10;Bjt6N1T9lBcbIVjW872hzwvifpduT2+T46FT6vlp2KxABBrCI/zf/tAKlunr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WfK8UAAADdAAAADwAAAAAAAAAA&#10;AAAAAAChAgAAZHJzL2Rvd25yZXYueG1sUEsFBgAAAAAEAAQA+QAAAJMDAAAAAA==&#10;" strokecolor="red" strokeweight="0"/>
                  <v:line id="Line 1313" o:spid="_x0000_s2432" style="position:absolute;visibility:visible;mso-wrap-style:square" from="1325,1509" to="132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k6sMQAAADdAAAADwAAAGRycy9kb3ducmV2LnhtbESPX2vCMBTF3wf7DuEOfBmaKk5LNYoI&#10;gogPs1V8vTR3TVlzU5qo9dsvg8EeD+fPj7Nc97YRd+p87VjBeJSAIC6drrlScC52wxSED8gaG8ek&#10;4Eke1qvXlyVm2j34RPc8VCKOsM9QgQmhzaT0pSGLfuRa4uh9uc5iiLKrpO7wEcdtIydJMpMWa44E&#10;gy1tDZXf+c1GCObV5Gjo84Z4PKS768f7pWiVGrz1mwWIQH34D/+191rBPJ3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TqwxAAAAN0AAAAPAAAAAAAAAAAA&#10;AAAAAKECAABkcnMvZG93bnJldi54bWxQSwUGAAAAAAQABAD5AAAAkgMAAAAA&#10;" strokecolor="red" strokeweight="0"/>
                  <v:line id="Line 1314" o:spid="_x0000_s2433" style="position:absolute;visibility:visible;mso-wrap-style:square" from="1332,1508" to="1333,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auwsIAAADdAAAADwAAAGRycy9kb3ducmV2LnhtbERPTWvCQBC9F/oflhF6Kbqp2Bqiq5SC&#10;UIqHGiteh+yYDWZnQ3bV9N87h0KPj/e9XA++VVfqYxPYwMskA0VcBdtwbeBnvxnnoGJCttgGJgO/&#10;FGG9enxYYmHDjXd0LVOtJIRjgQZcSl2hdawceYyT0BELdwq9xySwr7Xt8SbhvtXTLHvTHhuWBocd&#10;fTiqzuXFSwmW9XTr6PuCuP3KN8fX58O+M+ZpNLwvQCUa0r/4z/1pDcz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auwsIAAADdAAAADwAAAAAAAAAAAAAA&#10;AAChAgAAZHJzL2Rvd25yZXYueG1sUEsFBgAAAAAEAAQA+QAAAJADAAAAAA==&#10;" strokecolor="red" strokeweight="0"/>
                  <v:line id="Line 1315" o:spid="_x0000_s2434" style="position:absolute;visibility:visible;mso-wrap-style:square" from="1343,1506" to="1344,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LWcUAAADdAAAADwAAAGRycy9kb3ducmV2LnhtbESPX2vCMBTF3wd+h3AHvow1VdxWu0YR&#10;QZDhg6uKr5fmrilrbkoTtX77ZTDY4+H8+XGK5WBbcaXeN44VTJIUBHHldMO1guNh85yB8AFZY+uY&#10;FNzJw3Ixeigw1+7Gn3QtQy3iCPscFZgQulxKXxmy6BPXEUfvy/UWQ5R9LXWPtzhuWzlN01dpseFI&#10;MNjR2lD1XV5shGBZT3eG9hfE3Ue2Ob88nQ6dUuPHYfUOItAQ/sN/7a1W8JbN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oLWcUAAADdAAAADwAAAAAAAAAA&#10;AAAAAAChAgAAZHJzL2Rvd25yZXYueG1sUEsFBgAAAAAEAAQA+QAAAJMDAAAAAA==&#10;" strokecolor="red" strokeweight="0"/>
                  <v:line id="Line 1316" o:spid="_x0000_s2435" style="position:absolute;visibility:visible;mso-wrap-style:square" from="1347,1506" to="1348,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k0GcIAAADdAAAADwAAAGRycy9kb3ducmV2LnhtbERPTWvCQBC9C/0Pywi9iG4qWEN0lVIQ&#10;SvHQxhavQ3bMBrOzIbtq+u+dg9Dj432vt4Nv1ZX62AQ28DLLQBFXwTZcG/g57KY5qJiQLbaBycAf&#10;RdhunkZrLGy48Tddy1QrCeFYoAGXUldoHStHHuMsdMTCnULvMQnsa217vEm4b/U8y161x4alwWFH&#10;746qc3nxUoJlPd87+rog7j/z3XEx+T10xjyPh7cVqERD+hc/3B/WwDJfyH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k0GcIAAADdAAAADwAAAAAAAAAAAAAA&#10;AAChAgAAZHJzL2Rvd25yZXYueG1sUEsFBgAAAAAEAAQA+QAAAJADAAAAAA==&#10;" strokecolor="red" strokeweight="0"/>
                  <v:line id="Line 1317" o:spid="_x0000_s2436" style="position:absolute;visibility:visible;mso-wrap-style:square" from="1354,1505" to="1355,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RgsUAAADdAAAADwAAAGRycy9kb3ducmV2LnhtbESPX2vCMBTF3wd+h3CFvYyZWugsnVFk&#10;IIzhw1aVvV6au6bY3JQmtvXbm8Fgj4fz58dZbyfbioF63zhWsFwkIIgrpxuuFZyO++cchA/IGlvH&#10;pOBGHrab2cMaC+1G/qKhDLWII+wLVGBC6AopfWXIol+4jjh6P663GKLsa6l7HOO4bWWaJC/SYsOR&#10;YLCjN0PVpbzaCMGyTg+GPq+Ih498/509nY+dUo/zafcKItAU/sN/7XetYJVn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WRgsUAAADdAAAADwAAAAAAAAAA&#10;AAAAAAChAgAAZHJzL2Rvd25yZXYueG1sUEsFBgAAAAAEAAQA+QAAAJMDAAAAAA==&#10;" strokecolor="red" strokeweight="0"/>
                  <v:line id="Line 1318" o:spid="_x0000_s2437" style="position:absolute;visibility:visible;mso-wrap-style:square" from="1365,1503" to="1366,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cP9cUAAADdAAAADwAAAGRycy9kb3ducmV2LnhtbESPX2vCMBTF3wW/Q7jCXkTTFdxKZ1pE&#10;EMbwYWsne700d01Zc1OaqPXbm8Fgj4fz58fZlpPtxYVG3zlW8LhOQBA3TnfcKvisD6sMhA/IGnvH&#10;pOBGHspiPttirt2VP+hShVbEEfY5KjAhDLmUvjFk0a/dQBy9bzdaDFGOrdQjXuO47WWaJE/SYseR&#10;YHCgvaHmpzrbCMGqTY+G3s+Ix7fs8LVZnupBqYfFtHsBEWgK/+G/9qtW8JxtUv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cP9cUAAADdAAAADwAAAAAAAAAA&#10;AAAAAAChAgAAZHJzL2Rvd25yZXYueG1sUEsFBgAAAAAEAAQA+QAAAJMDAAAAAA==&#10;" strokecolor="red" strokeweight="0"/>
                  <v:line id="Line 1319" o:spid="_x0000_s2438" style="position:absolute;visibility:visible;mso-wrap-style:square" from="1370,1503" to="1371,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uqbsQAAADdAAAADwAAAGRycy9kb3ducmV2LnhtbESPX2vCMBTF3wW/Q7iDvYimOpylGkUE&#10;YQwftJ34emmuTVlzU5qo3bdfBgMfD+fPj7Pa9LYRd+p87VjBdJKAIC6drrlS8FXsxykIH5A1No5J&#10;wQ952KyHgxVm2j34RPc8VCKOsM9QgQmhzaT0pSGLfuJa4uhdXWcxRNlVUnf4iOO2kbMkeZcWa44E&#10;gy3tDJXf+c1GCObV7GDoeEM8fKb7y3x0LlqlXl/67RJEoD48w//tD61gkc7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G6puxAAAAN0AAAAPAAAAAAAAAAAA&#10;AAAAAKECAABkcnMvZG93bnJldi54bWxQSwUGAAAAAAQABAD5AAAAkgMAAAAA&#10;" strokecolor="red" strokeweight="0"/>
                  <v:line id="Line 1320" o:spid="_x0000_s2439" style="position:absolute;visibility:visible;mso-wrap-style:square" from="1317,1531" to="1318,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IyGsQAAADdAAAADwAAAGRycy9kb3ducmV2LnhtbESPX2vCMBTF3wW/Q7iDvYimypylGkUE&#10;YQwftJ34emmuTVlzU5qo3bdfBgMfD+fPj7Pa9LYRd+p87VjBdJKAIC6drrlS8FXsxykIH5A1No5J&#10;wQ952KyHgxVm2j34RPc8VCKOsM9QgQmhzaT0pSGLfuJa4uhdXWcxRNlVUnf4iOO2kbMkeZcWa44E&#10;gy3tDJXf+c1GCObV7GDoeEM8fKb7y3x0LlqlXl/67RJEoD48w//tD61gkc7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8jIaxAAAAN0AAAAPAAAAAAAAAAAA&#10;AAAAAKECAABkcnMvZG93bnJldi54bWxQSwUGAAAAAAQABAD5AAAAkgMAAAAA&#10;" strokecolor="red" strokeweight="0"/>
                  <v:line id="Line 1321" o:spid="_x0000_s2440" style="position:absolute;visibility:visible;mso-wrap-style:square" from="1328,1530" to="1329,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6XgcUAAADdAAAADwAAAGRycy9kb3ducmV2LnhtbESPX2vCMBTF34V9h3AHe5GZTqiWzrSM&#10;gTCGD9o69npp7pqy5qY0UbtvvwiCj4fz58fZlJPtxZlG3zlW8LJIQBA3TnfcKjjW2+cMhA/IGnvH&#10;pOCPPJTFw2yDuXYXPtC5Cq2II+xzVGBCGHIpfWPIol+4gTh6P260GKIcW6lHvMRx28tlkqykxY4j&#10;weBA74aa3+pkIwSrdrkztD8h7j6z7Xc6/6oHpZ4ep7dXEIGmcA/f2h9awTpLU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6XgcUAAADdAAAADwAAAAAAAAAA&#10;AAAAAAChAgAAZHJzL2Rvd25yZXYueG1sUEsFBgAAAAAEAAQA+QAAAJMDAAAAAA==&#10;" strokecolor="red" strokeweight="0"/>
                  <v:line id="Line 1322" o:spid="_x0000_s2441" style="position:absolute;visibility:visible;mso-wrap-style:square" from="1333,1529" to="1334,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J9sUAAADdAAAADwAAAGRycy9kb3ducmV2LnhtbESPX2vCMBTF3wf7DuEO9jI0naCW2rSM&#10;QWEMH2bd8PXSXJuy5qY0Ubtvb4SBj4fz58fJy8n24kyj7xwreJ0nIIgbpztuFXzvq1kKwgdkjb1j&#10;UvBHHsri8SHHTLsL7+hch1bEEfYZKjAhDJmUvjFk0c/dQBy9oxsthijHVuoRL3Hc9nKRJCtpseNI&#10;MDjQu6Hmtz7ZCMG6XWwNfZ0Qt59pdVi+/OwHpZ6fprcNiEBTuIf/2x9awTpd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wJ9sUAAADdAAAADwAAAAAAAAAA&#10;AAAAAAChAgAAZHJzL2Rvd25yZXYueG1sUEsFBgAAAAAEAAQA+QAAAJMDAAAAAA==&#10;" strokecolor="red" strokeweight="0"/>
                  <v:line id="Line 1323" o:spid="_x0000_s2442" style="position:absolute;visibility:visible;mso-wrap-style:square" from="1339,1528" to="1340,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sbcUAAADdAAAADwAAAGRycy9kb3ducmV2LnhtbESPX2vCMBTF3wd+h3CFvYyZKnQtnVFE&#10;EGT4sLWOvV6au6asuSlNtPXbm8Fgj4fz58dZbyfbiSsNvnWsYLlIQBDXTrfcKDhXh+cchA/IGjvH&#10;pOBGHrab2cMaC+1G/qBrGRoRR9gXqMCE0BdS+tqQRb9wPXH0vt1gMUQ5NFIPOMZx28lVkrxIiy1H&#10;gsGe9obqn/JiIwTLZnUy9H5BPL3lh6/06bPqlXqcT7tXEIGm8B/+ax+1gixP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sbcUAAADdAAAADwAAAAAAAAAA&#10;AAAAAAChAgAAZHJzL2Rvd25yZXYueG1sUEsFBgAAAAAEAAQA+QAAAJMDAAAAAA==&#10;" strokecolor="red" strokeweight="0"/>
                  <v:line id="Line 1324" o:spid="_x0000_s2443" style="position:absolute;visibility:visible;mso-wrap-style:square" from="1351,1527" to="1352,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84H8IAAADdAAAADwAAAGRycy9kb3ducmV2LnhtbERPTWvCQBC9C/0Pywi9iG4qWEN0lVIQ&#10;SvHQxhavQ3bMBrOzIbtq+u+dg9Dj432vt4Nv1ZX62AQ28DLLQBFXwTZcG/g57KY5qJiQLbaBycAf&#10;RdhunkZrLGy48Tddy1QrCeFYoAGXUldoHStHHuMsdMTCnULvMQnsa217vEm4b/U8y161x4alwWFH&#10;746qc3nxUoJlPd87+rog7j/z3XEx+T10xjyPh7cVqERD+hc/3B/WwDJfyF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84H8IAAADdAAAADwAAAAAAAAAAAAAA&#10;AAChAgAAZHJzL2Rvd25yZXYueG1sUEsFBgAAAAAEAAQA+QAAAJADAAAAAA==&#10;" strokecolor="red" strokeweight="0"/>
                  <v:line id="Line 1325" o:spid="_x0000_s2444" style="position:absolute;visibility:visible;mso-wrap-style:square" from="1355,1526" to="1356,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OdhMUAAADdAAAADwAAAGRycy9kb3ducmV2LnhtbESPX2vCMBTF3wf7DuEKvgxNJ7jVzrSM&#10;gSDig9aJr5fmrik2N6WJWr/9MhD2eDh/fpxlMdhWXKn3jWMFr9MEBHHldMO1gu/DapKC8AFZY+uY&#10;FNzJQ5E/Py0x0+7Ge7qWoRZxhH2GCkwIXSalrwxZ9FPXEUfvx/UWQ5R9LXWPtzhuWzlLkjdpseFI&#10;MNjRl6HqXF5shGBZz7aGdhfE7SZdneYvx0On1Hg0fH6ACDSE//CjvdYK3tP5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OdhMUAAADdAAAADwAAAAAAAAAA&#10;AAAAAAChAgAAZHJzL2Rvd25yZXYueG1sUEsFBgAAAAAEAAQA+QAAAJMDAAAAAA==&#10;" strokecolor="red" strokeweight="0"/>
                  <v:line id="Line 1326" o:spid="_x0000_s2445" style="position:absolute;visibility:visible;mso-wrap-style:square" from="1362,1525" to="1363,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X+pMIAAADdAAAADwAAAGRycy9kb3ducmV2LnhtbERPTWvCQBC9C/0Pywi9iG4qVEN0lVIQ&#10;SvFQY4vXITtmg9nZkF01/fedQ8Hj432vt4Nv1Y362AQ28DLLQBFXwTZcG/g+7qY5qJiQLbaBycAv&#10;RdhunkZrLGy484FuZaqVhHAs0IBLqSu0jpUjj3EWOmLhzqH3mAT2tbY93iXct3qeZQvtsWFpcNjR&#10;u6PqUl69lGBZz/eOvq6I+898d3qd/Bw7Y57Hw9sKVKIhPcT/7g9rYJkvZL+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X+pMIAAADdAAAADwAAAAAAAAAAAAAA&#10;AAChAgAAZHJzL2Rvd25yZXYueG1sUEsFBgAAAAAEAAQA+QAAAJADAAAAAA==&#10;" strokecolor="red" strokeweight="0"/>
                  <v:line id="Line 1327" o:spid="_x0000_s2446" style="position:absolute;visibility:visible;mso-wrap-style:square" from="1314,1553" to="1315,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lbP8MAAADdAAAADwAAAGRycy9kb3ducmV2LnhtbESPzYrCMBSF94LvEK7gRsZUQS0do4gg&#10;iLiYqcpsL82dptjclCZqfXsjDMzycH4+znLd2VrcqfWVYwWTcQKCuHC64lLB+bT7SEH4gKyxdkwK&#10;nuRhver3lphp9+BvuuehFHGEfYYKTAhNJqUvDFn0Y9cQR+/XtRZDlG0pdYuPOG5rOU2SubRYcSQY&#10;bGhrqLjmNxshmJfTo6GvG+LxkO5+ZqPLqVFqOOg2nyACdeE//NfeawWLdD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pWz/DAAAA3QAAAA8AAAAAAAAAAAAA&#10;AAAAoQIAAGRycy9kb3ducmV2LnhtbFBLBQYAAAAABAAEAPkAAACRAwAAAAA=&#10;" strokecolor="red" strokeweight="0"/>
                  <v:line id="Line 1328" o:spid="_x0000_s2447" style="position:absolute;visibility:visible;mso-wrap-style:square" from="1318,1553" to="1319,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FSMQAAADdAAAADwAAAGRycy9kb3ducmV2LnhtbESPX2vCMBTF3wd+h3CFvQxNV5gr1Sgi&#10;CGP44NqJr5fm2hSbm9JErd/eDIQ9Hs6fH2exGmwrrtT7xrGC92kCgrhyuuFawW+5nWQgfEDW2Dom&#10;BXfysFqOXhaYa3fjH7oWoRZxhH2OCkwIXS6lrwxZ9FPXEUfv5HqLIcq+lrrHWxy3rUyTZCYtNhwJ&#10;BjvaGKrOxcVGCBZ1ujO0vyDuvrPt8ePtUHZKvY6H9RxEoCH8h5/tL63gM5u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O8VIxAAAAN0AAAAPAAAAAAAAAAAA&#10;AAAAAKECAABkcnMvZG93bnJldi54bWxQSwUGAAAAAAQABAD5AAAAkgMAAAAA&#10;" strokecolor="red" strokeweight="0"/>
                  <v:line id="Line 1329" o:spid="_x0000_s2448" style="position:absolute;visibility:visible;mso-wrap-style:square" from="1325,1552" to="1326,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g08UAAADdAAAADwAAAGRycy9kb3ducmV2LnhtbESPX2vCMBTF3wW/Q7iDvYimc0xLNS0y&#10;EIb4sNWJr5fm2pQ1N6WJWr/9Mhj4eDh/fpx1MdhWXKn3jWMFL7MEBHHldMO1gu/DdpqC8AFZY+uY&#10;FNzJQ5GPR2vMtLvxF13LUIs4wj5DBSaELpPSV4Ys+pnriKN3dr3FEGVfS93jLY7bVs6TZCEtNhwJ&#10;Bjt6N1T9lBcbIVjW872hzwvifpduT2+T46FT6vlp2KxABBrCI/zf/tAKluni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dg08UAAADdAAAADwAAAAAAAAAA&#10;AAAAAAChAgAAZHJzL2Rvd25yZXYueG1sUEsFBgAAAAAEAAQA+QAAAJMDAAAAAA==&#10;" strokecolor="red" strokeweight="0"/>
                  <v:line id="Line 1330" o:spid="_x0000_s2449" style="position:absolute;visibility:visible;mso-wrap-style:square" from="1336,1550" to="1337,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74p8UAAADdAAAADwAAAGRycy9kb3ducmV2LnhtbESPX2vCMBTF3wW/Q7iDvYimk01LNS0y&#10;EIb4sNWJr5fm2pQ1N6WJWr/9Mhj4eDh/fpx1MdhWXKn3jWMFL7MEBHHldMO1gu/DdpqC8AFZY+uY&#10;FNzJQ5GPR2vMtLvxF13LUIs4wj5DBSaELpPSV4Ys+pnriKN3dr3FEGVfS93jLY7bVs6TZCEtNhwJ&#10;Bjt6N1T9lBcbIVjW872hzwvifpduT2+T46FT6vlp2KxABBrCI/zf/tAKluni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74p8UAAADdAAAADwAAAAAAAAAA&#10;AAAAAAChAgAAZHJzL2Rvd25yZXYueG1sUEsFBgAAAAAEAAQA+QAAAJMDAAAAAA==&#10;" strokecolor="red" strokeweight="0"/>
                  <v:line id="Line 1331" o:spid="_x0000_s2450" style="position:absolute;visibility:visible;mso-wrap-style:square" from="1340,1550" to="1341,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JdPMUAAADdAAAADwAAAGRycy9kb3ducmV2LnhtbESPX2vCMBTF3wf7DuEO9jI0naCW2rSM&#10;QWEMH2bd8PXSXJuy5qY0Ubtvb4SBj4fz58fJy8n24kyj7xwreJ0nIIgbpztuFXzvq1kKwgdkjb1j&#10;UvBHHsri8SHHTLsL7+hch1bEEfYZKjAhDJmUvjFk0c/dQBy9oxsthijHVuoRL3Hc9nKRJCtpseNI&#10;MDjQu6Hmtz7ZCMG6XWwNfZ0Qt59pdVi+/OwHpZ6fprcNiEBTuIf/2x9awTpd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JdPMUAAADdAAAADwAAAAAAAAAA&#10;AAAAAAChAgAAZHJzL2Rvd25yZXYueG1sUEsFBgAAAAAEAAQA+QAAAJMDAAAAAA==&#10;" strokecolor="red" strokeweight="0"/>
                  <v:line id="Line 1332" o:spid="_x0000_s2451" style="position:absolute;visibility:visible;mso-wrap-style:square" from="1347,1549" to="1348,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DDS8QAAADdAAAADwAAAGRycy9kb3ducmV2LnhtbESPX2vCMBTF3wd+h3CFvQxNFdaValrG&#10;QJDhw1Ynvl6aa1NsbkoTtX57Mxjs8XD+/DjrcrSduNLgW8cKFvMEBHHtdMuNgp/9ZpaB8AFZY+eY&#10;FNzJQ1lMntaYa3fjb7pWoRFxhH2OCkwIfS6lrw1Z9HPXE0fv5AaLIcqhkXrAWxy3nVwmSSotthwJ&#10;Bnv6MFSfq4uNEKya5c7Q1wVx95ltjq8vh32v1PN0fF+BCDSG//Bfe6sVvGV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MNLxAAAAN0AAAAPAAAAAAAAAAAA&#10;AAAAAKECAABkcnMvZG93bnJldi54bWxQSwUGAAAAAAQABAD5AAAAkgMAAAAA&#10;" strokecolor="red" strokeweight="0"/>
                  <v:line id="Line 1333" o:spid="_x0000_s2452" style="position:absolute;visibility:visible;mso-wrap-style:square" from="1358,1547" to="1359,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m0MUAAADdAAAADwAAAGRycy9kb3ducmV2LnhtbESPX2vCMBTF34V9h3AHe5E1naCWrmkZ&#10;A2EMH7Q69npp7pqy5qY0UbtvvwiCj4fz58cpqsn24kyj7xwreElSEMSN0x23Co6HzXMGwgdkjb1j&#10;UvBHHqryYVZgrt2F93SuQyviCPscFZgQhlxK3xiy6BM3EEfvx40WQ5RjK/WIlzhue7lI05W02HEk&#10;GBzo3VDzW59shGDdLraGdifE7We2+V7Ovw6DUk+P09sriEBTuIdv7Q+tYJ2t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xm0MUAAADdAAAADwAAAAAAAAAA&#10;AAAAAAChAgAAZHJzL2Rvd25yZXYueG1sUEsFBgAAAAAEAAQA+QAAAJMDAAAAAA==&#10;" strokecolor="red" strokeweight="0"/>
                  <v:line id="Line 1334" o:spid="_x0000_s2453" style="position:absolute;visibility:visible;mso-wrap-style:square" from="1362,1547" to="1363,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PyosIAAADdAAAADwAAAGRycy9kb3ducmV2LnhtbERPTWvCQBC9C/0Pywi9iG4qVEN0lVIQ&#10;SvFQY4vXITtmg9nZkF01/fedQ8Hj432vt4Nv1Y362AQ28DLLQBFXwTZcG/g+7qY5qJiQLbaBycAv&#10;RdhunkZrLGy484FuZaqVhHAs0IBLqSu0jpUjj3EWOmLhzqH3mAT2tbY93iXct3qeZQvtsWFpcNjR&#10;u6PqUl69lGBZz/eOvq6I+898d3qd/Bw7Y57Hw9sKVKIhPcT/7g9rYJkvZK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PyosIAAADdAAAADwAAAAAAAAAAAAAA&#10;AAChAgAAZHJzL2Rvd25yZXYueG1sUEsFBgAAAAAEAAQA+QAAAJADAAAAAA==&#10;" strokecolor="red" strokeweight="0"/>
                  <v:line id="Line 1335" o:spid="_x0000_s2454" style="position:absolute;visibility:visible;mso-wrap-style:square" from="1369,1546" to="1370,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XOcQAAADdAAAADwAAAGRycy9kb3ducmV2LnhtbESPX2vCMBTF34V9h3AFX0RThbnaGWUI&#10;ggwftJ34emnummJzU5qo3bdfBgMfD+fPj7Pa9LYRd+p87VjBbJqAIC6drrlS8FXsJikIH5A1No5J&#10;wQ952KxfBivMtHvwie55qEQcYZ+hAhNCm0npS0MW/dS1xNH7dp3FEGVXSd3hI47bRs6TZCEt1hwJ&#10;BlvaGiqv+c1GCObV/GDoeEM8fKa7y+v4XLRKjYb9xzuIQH14hv/be63gLV0s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n1c5xAAAAN0AAAAPAAAAAAAAAAAA&#10;AAAAAKECAABkcnMvZG93bnJldi54bWxQSwUGAAAAAAQABAD5AAAAkgMAAAAA&#10;" strokecolor="red" strokeweight="0"/>
                  <v:line id="Line 1336" o:spid="_x0000_s2455" style="position:absolute;visibility:visible;mso-wrap-style:square" from="1321,1574" to="1322,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xoecIAAADdAAAADwAAAGRycy9kb3ducmV2LnhtbERPTWvCQBC9F/oflin0UupGwRqiq5SC&#10;IMWDjRavQ3bMBrOzIbtq+u87B8Hj430vVoNv1ZX62AQ2MB5loIirYBuuDRz26/ccVEzIFtvAZOCP&#10;IqyWz08LLGy48Q9dy1QrCeFYoAGXUldoHStHHuModMTCnULvMQnsa217vEm4b/Ukyz60x4alwWFH&#10;X46qc3nxUoJlPdk62l0Qt9/5+jh9+913xry+DJ9zUImG9BDf3RtrYJbP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xoecIAAADdAAAADwAAAAAAAAAAAAAA&#10;AAChAgAAZHJzL2Rvd25yZXYueG1sUEsFBgAAAAAEAAQA+QAAAJADAAAAAA==&#10;" strokecolor="red" strokeweight="0"/>
                  <v:line id="Line 1337" o:spid="_x0000_s2456" style="position:absolute;visibility:visible;mso-wrap-style:square" from="1326,1573" to="1327,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N4sUAAADdAAAADwAAAGRycy9kb3ducmV2LnhtbESPX2vCMBTF3wd+h3AFX4amFraWzigi&#10;CDJ82Fplr5fmrilrbkoTbfftl8Fgj4fz58fZ7CbbiTsNvnWsYL1KQBDXTrfcKLhUx2UOwgdkjZ1j&#10;UvBNHnbb2cMGC+1Gfqd7GRoRR9gXqMCE0BdS+tqQRb9yPXH0Pt1gMUQ5NFIPOMZx28k0SZ6lxZYj&#10;wWBPB0P1V3mzEYJlk54Nvd0Qz6/58ePp8Vr1Si3m0/4FRKAp/If/2ietIMuz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DN4sUAAADdAAAADwAAAAAAAAAA&#10;AAAAAAChAgAAZHJzL2Rvd25yZXYueG1sUEsFBgAAAAAEAAQA+QAAAJMDAAAAAA==&#10;" strokecolor="red" strokeweight="0"/>
                  <v:line id="Line 1338" o:spid="_x0000_s2457" style="position:absolute;visibility:visible;mso-wrap-style:square" from="1333,1572" to="1334,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lcUAAADdAAAADwAAAGRycy9kb3ducmV2LnhtbESPX2vCMBTF34V9h3AHvshMV5iWrqmM&#10;gSDiw2yVvV6au6asuSlN1Prtl8Fgj4fz58cpNpPtxZVG3zlW8LxMQBA3TnfcKjjV26cMhA/IGnvH&#10;pOBOHjblw6zAXLsbH+lahVbEEfY5KjAhDLmUvjFk0S/dQBy9LzdaDFGOrdQj3uK47WWaJCtpseNI&#10;MDjQu6Hmu7rYCMGqTQ+GPi6Ih322/XxZnOtBqfnj9PYKItAU/sN/7Z1WsM7W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TlcUAAADdAAAADwAAAAAAAAAA&#10;AAAAAAChAgAAZHJzL2Rvd25yZXYueG1sUEsFBgAAAAAEAAQA+QAAAJMDAAAAAA==&#10;" strokecolor="red" strokeweight="0"/>
                  <v:line id="Line 1339" o:spid="_x0000_s2458" style="position:absolute;visibility:visible;mso-wrap-style:square" from="1344,1571" to="1345,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72DsQAAADdAAAADwAAAGRycy9kb3ducmV2LnhtbESPX2vCMBTF3wf7DuEOfBmaqkxLNYoI&#10;gogPs1V8vTR3TVlzU5qo9dsvg8EeD+fPj7Nc97YRd+p87VjBeJSAIC6drrlScC52wxSED8gaG8ek&#10;4Eke1qvXlyVm2j34RPc8VCKOsM9QgQmhzaT0pSGLfuRa4uh9uc5iiLKrpO7wEcdtIydJMpMWa44E&#10;gy1tDZXf+c1GCObV5Gjo84Z4PKS768f7pWiVGrz1mwWIQH34D/+191rBPJ1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vYOxAAAAN0AAAAPAAAAAAAAAAAA&#10;AAAAAKECAABkcnMvZG93bnJldi54bWxQSwUGAAAAAAQABAD5AAAAkgMAAAAA&#10;" strokecolor="red" strokeweight="0"/>
                  <v:line id="Line 1340" o:spid="_x0000_s2459" style="position:absolute;visibility:visible;mso-wrap-style:square" from="1348,1570" to="1349,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duesQAAADdAAAADwAAAGRycy9kb3ducmV2LnhtbESPX2vCMBTF3wf7DuEOfBmaKk5LNYoI&#10;gogPs1V8vTR3TVlzU5qo9dsvg8EeD+fPj7Nc97YRd+p87VjBeJSAIC6drrlScC52wxSED8gaG8ek&#10;4Eke1qvXlyVm2j34RPc8VCKOsM9QgQmhzaT0pSGLfuRa4uh9uc5iiLKrpO7wEcdtIydJMpMWa44E&#10;gy1tDZXf+c1GCObV5Gjo84Z4PKS768f7pWiVGrz1mwWIQH34D/+191rBPJ1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R256xAAAAN0AAAAPAAAAAAAAAAAA&#10;AAAAAKECAABkcnMvZG93bnJldi54bWxQSwUGAAAAAAQABAD5AAAAkgMAAAAA&#10;" strokecolor="red" strokeweight="0"/>
                  <v:line id="Line 1341" o:spid="_x0000_s2460" style="position:absolute;visibility:visible;mso-wrap-style:square" from="1355,1569" to="1356,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L4cUAAADdAAAADwAAAGRycy9kb3ducmV2LnhtbESPX2vCMBTF3wd+h3CFvYyZKnQtnVFE&#10;EGT4sLWOvV6au6asuSlNtPXbm8Fgj4fz58dZbyfbiSsNvnWsYLlIQBDXTrfcKDhXh+cchA/IGjvH&#10;pOBGHrab2cMaC+1G/qBrGRoRR9gXqMCE0BdS+tqQRb9wPXH0vt1gMUQ5NFIPOMZx28lVkrxIiy1H&#10;gsGe9obqn/JiIwTLZnUy9H5BPL3lh6/06bPqlXqcT7tXEIGm8B/+ax+1gizP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L4cUAAADdAAAADwAAAAAAAAAA&#10;AAAAAAChAgAAZHJzL2Rvd25yZXYueG1sUEsFBgAAAAAEAAQA+QAAAJMDAAAAAA==&#10;" strokecolor="red" strokeweight="0"/>
                  <v:line id="Line 1342" o:spid="_x0000_s2461" style="position:absolute;visibility:visible;mso-wrap-style:square" from="1366,1568" to="1367,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VlsUAAADdAAAADwAAAGRycy9kb3ducmV2LnhtbESPX2vCMBTF34V9h3AHe5E1naCWrmkZ&#10;A2EMH7Q69npp7pqy5qY0UbtvvwiCj4fz58cpqsn24kyj7xwreElSEMSN0x23Co6HzXMGwgdkjb1j&#10;UvBHHqryYVZgrt2F93SuQyviCPscFZgQhlxK3xiy6BM3EEfvx40WQ5RjK/WIlzhue7lI05W02HEk&#10;GBzo3VDzW59shGDdLraGdifE7We2+V7Ovw6DUk+P09sriEBTuIdv7Q+tYJ2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lVlsUAAADdAAAADwAAAAAAAAAA&#10;AAAAAAChAgAAZHJzL2Rvd25yZXYueG1sUEsFBgAAAAAEAAQA+QAAAJMDAAAAAA==&#10;" strokecolor="red" strokeweight="0"/>
                  <v:line id="Line 1343" o:spid="_x0000_s2462" style="position:absolute;visibility:visible;mso-wrap-style:square" from="1370,1567" to="1371,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XwDcQAAADdAAAADwAAAGRycy9kb3ducmV2LnhtbESPX2vCMBTF34V9h3CFvchMFWZLNcoQ&#10;hDF8mK2y10tzbYrNTWmidt9+GQg+Hs6fH2e1GWwrbtT7xrGC2TQBQVw53XCt4Fju3jIQPiBrbB2T&#10;gl/ysFm/jFaYa3fnA92KUIs4wj5HBSaELpfSV4Ys+qnriKN3dr3FEGVfS93jPY7bVs6TZCEtNhwJ&#10;BjvaGqouxdVGCBb1fG/o+4q4/8p2P++TU9kp9ToePpYgAg3hGX60P7WCNEt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fANxAAAAN0AAAAPAAAAAAAAAAAA&#10;AAAAAKECAABkcnMvZG93bnJldi54bWxQSwUGAAAAAAQABAD5AAAAkgMAAAAA&#10;" strokecolor="red" strokeweight="0"/>
                  <v:line id="Line 1344" o:spid="_x0000_s2463" style="position:absolute;visibility:visible;mso-wrap-style:square" from="1311,1597" to="1312,1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pkf8IAAADdAAAADwAAAGRycy9kb3ducmV2LnhtbERPTWvCQBC9F/oflin0UupGwRqiq5SC&#10;IMWDjRavQ3bMBrOzIbtq+u87B8Hj430vVoNv1ZX62AQ2MB5loIirYBuuDRz26/ccVEzIFtvAZOCP&#10;IqyWz08LLGy48Q9dy1QrCeFYoAGXUldoHStHHuModMTCnULvMQnsa217vEm4b/Ukyz60x4alwWFH&#10;X46qc3nxUoJlPdk62l0Qt9/5+jh9+913xry+DJ9zUImG9BDf3RtrYJbP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pkf8IAAADdAAAADwAAAAAAAAAAAAAA&#10;AAChAgAAZHJzL2Rvd25yZXYueG1sUEsFBgAAAAAEAAQA+QAAAJADAAAAAA==&#10;" strokecolor="red" strokeweight="0"/>
                  <v:line id="Line 1345" o:spid="_x0000_s2464" style="position:absolute;visibility:visible;mso-wrap-style:square" from="1318,1596" to="1319,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bB5MUAAADdAAAADwAAAGRycy9kb3ducmV2LnhtbESPX2vCMBTF34V9h3AFX0TTCZu1My1j&#10;IIj4sNWJr5fmrik2N6WJWr/9Mhj4eDh/fpx1MdhWXKn3jWMFz/MEBHHldMO1gu/DZpaC8AFZY+uY&#10;FNzJQ5E/jdaYaXfjL7qWoRZxhH2GCkwIXSalrwxZ9HPXEUfvx/UWQ5R9LXWPtzhuW7lIkldpseFI&#10;MNjRh6HqXF5shGBZL/aGPi+I+126Ob1Mj4dOqcl4eH8DEWgIj/B/e6sVLNP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bB5MUAAADdAAAADwAAAAAAAAAA&#10;AAAAAAChAgAAZHJzL2Rvd25yZXYueG1sUEsFBgAAAAAEAAQA+QAAAJMDAAAAAA==&#10;" strokecolor="red" strokeweight="0"/>
                  <v:line id="Line 1346" o:spid="_x0000_s2465" style="position:absolute;visibility:visible;mso-wrap-style:square" from="1329,1594" to="1330,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YXsIAAADdAAAADwAAAGRycy9kb3ducmV2LnhtbERPTWvCQBC9F/wPywi9lLqpYBuiq4gg&#10;lOKhjS1eh+yYDWZnQ3bV+O+dg9Dj430vVoNv1YX62AQ28DbJQBFXwTZcG/jdb19zUDEhW2wDk4Eb&#10;RVgtR08LLGy48g9dylQrCeFYoAGXUldoHStHHuMkdMTCHUPvMQnsa217vEq4b/U0y961x4alwWFH&#10;G0fVqTx7KcGynu4cfZ8Rd1/59jB7+dt3xjyPh/UcVKIh/Ysf7k9r4CPPZb+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kYXsIAAADdAAAADwAAAAAAAAAAAAAA&#10;AAChAgAAZHJzL2Rvd25yZXYueG1sUEsFBgAAAAAEAAQA+QAAAJADAAAAAA==&#10;" strokecolor="red" strokeweight="0"/>
                  <v:line id="Line 1347" o:spid="_x0000_s2466" style="position:absolute;visibility:visible;mso-wrap-style:square" from="1333,1594" to="1334,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W9xcUAAADdAAAADwAAAGRycy9kb3ducmV2LnhtbESPX2vCMBTF3wf7DuEO9jJmakFXqlHG&#10;QBijD1o3fL00d01Zc1Oa2Hbf3giCj4fz58dZbyfbioF63zhWMJ8lIIgrpxuuFXwfd68ZCB+QNbaO&#10;ScE/edhuHh/WmGs38oGGMtQijrDPUYEJocul9JUhi37mOuLo/breYoiyr6XucYzjtpVpkiylxYYj&#10;wWBHH4aqv/JsIwTLOi0M7c+IxVe2Oy1efo6dUs9P0/sKRKAp3MO39qdW8JZl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W9xcUAAADdAAAADwAAAAAAAAAA&#10;AAAAAAChAgAAZHJzL2Rvd25yZXYueG1sUEsFBgAAAAAEAAQA+QAAAJMDAAAAAA==&#10;" strokecolor="red" strokeweight="0"/>
                  <v:line id="Line 1348" o:spid="_x0000_s2467" style="position:absolute;visibility:visible;mso-wrap-style:square" from="1340,1593" to="1341,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jssQAAADdAAAADwAAAGRycy9kb3ducmV2LnhtbESPX2vCMBTF34V9h3AHexFNLailGmUI&#10;whg+zHbD10tzbcqam9JE7b69GQg+Hs6fH2e9HWwrrtT7xrGC2TQBQVw53XCt4LvcTzIQPiBrbB2T&#10;gj/ysN28jNaYa3fjI12LUIs4wj5HBSaELpfSV4Ys+qnriKN3dr3FEGVfS93jLY7bVqZJspAWG44E&#10;gx3tDFW/xcVGCBZ1ejD0dUE8fGb703z8U3ZKvb0O7ysQgYbwDD/aH1rBMstS+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yOyxAAAAN0AAAAPAAAAAAAAAAAA&#10;AAAAAKECAABkcnMvZG93bnJldi54bWxQSwUGAAAAAAQABAD5AAAAkgMAAAAA&#10;" strokecolor="red" strokeweight="0"/>
                  <v:line id="Line 1349" o:spid="_x0000_s2468" style="position:absolute;visibility:visible;mso-wrap-style:square" from="1351,1591" to="1352,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GKcUAAADdAAAADwAAAGRycy9kb3ducmV2LnhtbESPX2vCMBTF34V9h3AHexFN59CValrG&#10;QBjDB60TXy/NtSk2N6WJ2n37ZSD4eDh/fpxVMdhWXKn3jWMFr9MEBHHldMO1gp/9epKC8AFZY+uY&#10;FPyShyJ/Gq0w0+7GO7qWoRZxhH2GCkwIXSalrwxZ9FPXEUfv5HqLIcq+lrrHWxy3rZwlyUJabDgS&#10;DHb0aag6lxcbIVjWs42h7QVx852uj/PxYd8p9fI8fCxBBBrCI3xvf2kF72n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GKcUAAADdAAAADwAAAAAAAAAA&#10;AAAAAAChAgAAZHJzL2Rvd25yZXYueG1sUEsFBgAAAAAEAAQA+QAAAJMDAAAAAA==&#10;" strokecolor="red" strokeweight="0"/>
                  <v:line id="Line 1350" o:spid="_x0000_s2469" style="position:absolute;visibility:visible;mso-wrap-style:square" from="1356,1591" to="1357,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IeXcUAAADdAAAADwAAAGRycy9kb3ducmV2LnhtbESPX2vCMBTF34V9h3AHexFNJ9OValrG&#10;QBjDB60TXy/NtSk2N6WJ2n37ZSD4eDh/fpxVMdhWXKn3jWMFr9MEBHHldMO1gp/9epKC8AFZY+uY&#10;FPyShyJ/Gq0w0+7GO7qWoRZxhH2GCkwIXSalrwxZ9FPXEUfv5HqLIcq+lrrHWxy3rZwlyUJabDgS&#10;DHb0aag6lxcbIVjWs42h7QVx852uj/PxYd8p9fI8fCxBBBrCI3xvf2kF72n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IeXcUAAADdAAAADwAAAAAAAAAA&#10;AAAAAAChAgAAZHJzL2Rvd25yZXYueG1sUEsFBgAAAAAEAAQA+QAAAJMDAAAAAA==&#10;" strokecolor="red" strokeweight="0"/>
                  <v:line id="Line 1351" o:spid="_x0000_s2470" style="position:absolute;visibility:visible;mso-wrap-style:square" from="1362,1590" to="1363,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67xsMAAADdAAAADwAAAGRycy9kb3ducmV2LnhtbESPzYrCMBSF9wPzDuEOuBk0VXAs1SjD&#10;gCDiwqmK20tzbYrNTWmi1rc3guDycH4+zmzR2VpcqfWVYwXDQQKCuHC64lLBfrfspyB8QNZYOyYF&#10;d/KwmH9+zDDT7sb/dM1DKeII+wwVmBCaTEpfGLLoB64hjt7JtRZDlG0pdYu3OG5rOUqSH2mx4kgw&#10;2NCfoeKcX2yEYF6ONoa2F8TNOl0ex9+HXaNU76v7nYII1IV3+NVeaQWTNB3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eu8bDAAAA3QAAAA8AAAAAAAAAAAAA&#10;AAAAoQIAAGRycy9kb3ducmV2LnhtbFBLBQYAAAAABAAEAPkAAACRAwAAAAA=&#10;" strokecolor="red" strokeweight="0"/>
                  <v:line id="Line 1352" o:spid="_x0000_s2471" style="position:absolute;visibility:visible;mso-wrap-style:square" from="1314,1618" to="131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wlscMAAADdAAAADwAAAGRycy9kb3ducmV2LnhtbESPzYrCMBSF98K8Q7gDbkRTBbVUowwD&#10;goiLmaq4vTTXptjclCZqfXsjDMzycH4+znLd2VrcqfWVYwXjUQKCuHC64lLB8bAZpiB8QNZYOyYF&#10;T/KwXn30lphp9+BfuuehFHGEfYYKTAhNJqUvDFn0I9cQR+/iWoshyraUusVHHLe1nCTJTFqsOBIM&#10;NvRtqLjmNxshmJeTvaGfG+J+l27O08Hp0CjV/+y+FiACdeE//NfeagXzN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MJbHDAAAA3QAAAA8AAAAAAAAAAAAA&#10;AAAAoQIAAGRycy9kb3ducmV2LnhtbFBLBQYAAAAABAAEAPkAAACRAwAAAAA=&#10;" strokecolor="red" strokeweight="0"/>
                  <v:line id="Line 1353" o:spid="_x0000_s2472" style="position:absolute;visibility:visible;mso-wrap-style:square" from="1319,1617" to="1320,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CAKsUAAADdAAAADwAAAGRycy9kb3ducmV2LnhtbESPX2vCMBTF3wd+h3AHvoyZrrBZqlFk&#10;UBDxwdWNvV6aa1PW3JQmrfXbL8Jgj4fz58dZbyfbipF63zhW8LJIQBBXTjdcK/g8F88ZCB+QNbaO&#10;ScGNPGw3s4c15tpd+YPGMtQijrDPUYEJocul9JUhi37hOuLoXVxvMUTZ11L3eI3jtpVpkrxJiw1H&#10;gsGO3g1VP+VgIwTLOj0aOg2Ix0NWfL8+fZ07peaP024FItAU/sN/7b1WsMyy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CAKsUAAADdAAAADwAAAAAAAAAA&#10;AAAAAAChAgAAZHJzL2Rvd25yZXYueG1sUEsFBgAAAAAEAAQA+QAAAJMDAAAAAA==&#10;" strokecolor="red" strokeweight="0"/>
                  <v:line id="Line 1354" o:spid="_x0000_s2473" style="position:absolute;visibility:visible;mso-wrap-style:square" from="1326,1616" to="1327,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8UWMIAAADdAAAADwAAAGRycy9kb3ducmV2LnhtbERPTWvCQBC9F/wPywi9lLqpYBuiq4gg&#10;lOKhjS1eh+yYDWZnQ3bV+O+dg9Dj430vVoNv1YX62AQ28DbJQBFXwTZcG/jdb19zUDEhW2wDk4Eb&#10;RVgtR08LLGy48g9dylQrCeFYoAGXUldoHStHHuMkdMTCHUPvMQnsa217vEq4b/U0y961x4alwWFH&#10;G0fVqTx7KcGynu4cfZ8Rd1/59jB7+dt3xjyPh/UcVKIh/Ysf7k9r4CPPZa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98UWMIAAADdAAAADwAAAAAAAAAAAAAA&#10;AAChAgAAZHJzL2Rvd25yZXYueG1sUEsFBgAAAAAEAAQA+QAAAJADAAAAAA==&#10;" strokecolor="red" strokeweight="0"/>
                  <v:line id="Line 1355" o:spid="_x0000_s2474" style="position:absolute;visibility:visible;mso-wrap-style:square" from="1337,1615" to="1338,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xw8UAAADdAAAADwAAAGRycy9kb3ducmV2LnhtbESPX2vCMBTF34V9h3AHe5GZTpjWalrG&#10;QBjDB60TXy/NtSk2N6WJ2n37ZSD4eDh/fpxVMdhWXKn3jWMFb5MEBHHldMO1gp/9+jUF4QOyxtYx&#10;KfglD0X+NFphpt2Nd3QtQy3iCPsMFZgQukxKXxmy6CeuI47eyfUWQ5R9LXWPtzhuWzlNkpm02HAk&#10;GOzo01B1Li82QrCspxtD2wvi5jtdH9/Hh32n1Mvz8LEEEWgIj/C9/aUVzNN0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Oxw8UAAADdAAAADwAAAAAAAAAA&#10;AAAAAAChAgAAZHJzL2Rvd25yZXYueG1sUEsFBgAAAAAEAAQA+QAAAJMDAAAAAA==&#10;" strokecolor="red" strokeweight="0"/>
                  <v:line id="Line 1356" o:spid="_x0000_s2475" style="position:absolute;visibility:visible;mso-wrap-style:square" from="1341,1614" to="1342,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COg8IAAADdAAAADwAAAGRycy9kb3ducmV2LnhtbERPTWvCQBC9F/oflhF6KbqpYBujq5SC&#10;UIqHGiteh+yYDWZnQ3bV9N87h0KPj/e9XA++VVfqYxPYwMskA0VcBdtwbeBnvxnnoGJCttgGJgO/&#10;FGG9enxYYmHDjXd0LVOtJIRjgQZcSl2hdawceYyT0BELdwq9xySwr7Xt8SbhvtXTLHvVHhuWBocd&#10;fTiqzuXFSwmW9XTr6PuCuP3KN8fZ82HfGfM0Gt4XoBIN6V/85/60Bt7y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COg8IAAADdAAAADwAAAAAAAAAAAAAA&#10;AAChAgAAZHJzL2Rvd25yZXYueG1sUEsFBgAAAAAEAAQA+QAAAJADAAAAAA==&#10;" strokecolor="red" strokeweight="0"/>
                  <v:line id="Line 1357" o:spid="_x0000_s2476" style="position:absolute;visibility:visible;mso-wrap-style:square" from="1348,1614" to="1349,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wrGMUAAADdAAAADwAAAGRycy9kb3ducmV2LnhtbESPX2vCMBTF3wW/Q7gDX2SmCnNdNS0i&#10;CGP4oHVjr5fm2pQ1N6WJ2n37ZSD4eDh/fpx1MdhWXKn3jWMF81kCgrhyuuFawedp95yC8AFZY+uY&#10;FPyShyIfj9aYaXfjI13LUIs4wj5DBSaELpPSV4Ys+pnriKN3dr3FEGVfS93jLY7bVi6SZCktNhwJ&#10;BjvaGqp+youNECzrxd7Q4YK4/0h33y/Tr1On1ORp2KxABBrCI3xvv2sFr+nb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wrGMUAAADdAAAADwAAAAAAAAAA&#10;AAAAAAChAgAAZHJzL2Rvd25yZXYueG1sUEsFBgAAAAAEAAQA+QAAAJMDAAAAAA==&#10;" strokecolor="red" strokeweight="0"/>
                  <v:line id="Line 1358" o:spid="_x0000_s2477" style="position:absolute;visibility:visible;mso-wrap-style:square" from="1359,1612" to="1360,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1b8UAAADdAAAADwAAAGRycy9kb3ducmV2LnhtbESPX2vCMBTF3wf7DuEOfJGZrjCttakM&#10;QZDhw6wTXy/NXVPW3JQmav32y2Cwx8P58+MU69F24kqDbx0reJklIIhrp1tuFHwet88ZCB+QNXaO&#10;ScGdPKzLx4cCc+1ufKBrFRoRR9jnqMCE0OdS+tqQRT9zPXH0vtxgMUQ5NFIPeIvjtpNpksylxZYj&#10;wWBPG0P1d3WxEYJVk+4NfVwQ9+/Z9vw6PR17pSZP49sKRKAx/If/2jutYJEt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1b8UAAADdAAAADwAAAAAAAAAA&#10;AAAAAAChAgAAZHJzL2Rvd25yZXYueG1sUEsFBgAAAAAEAAQA+QAAAJMDAAAAAA==&#10;" strokecolor="red" strokeweight="0"/>
                  <v:line id="Line 1359" o:spid="_x0000_s2478" style="position:absolute;visibility:visible;mso-wrap-style:square" from="1363,1611" to="1364,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IQ9MUAAADdAAAADwAAAGRycy9kb3ducmV2LnhtbESPX2vCMBTF3wd+h3AHvow1VdlWu0YR&#10;QZDhg6uKr5fmrilrbkoTtX77ZTDY4+H8+XGK5WBbcaXeN44VTJIUBHHldMO1guNh85yB8AFZY+uY&#10;FNzJw3Ixeigw1+7Gn3QtQy3iCPscFZgQulxKXxmy6BPXEUfvy/UWQ5R9LXWPtzhuWzlN01dpseFI&#10;MNjR2lD1XV5shGBZT3eG9hfE3Ue2Ob88nQ6dUuPHYfUOItAQ/sN/7a1W8JbNZ/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IQ9MUAAADdAAAADwAAAAAAAAAA&#10;AAAAAAChAgAAZHJzL2Rvd25yZXYueG1sUEsFBgAAAAAEAAQA+QAAAJMDAAAAAA==&#10;" strokecolor="red" strokeweight="0"/>
                  <v:line id="Line 1360" o:spid="_x0000_s2479" style="position:absolute;visibility:visible;mso-wrap-style:square" from="1370,1610" to="137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uIgMUAAADdAAAADwAAAGRycy9kb3ducmV2LnhtbESPX2vCMBTF3wd+h3AHvow1VdxWu0YR&#10;QZDhg6uKr5fmrilrbkoTtX77ZTDY4+H8+XGK5WBbcaXeN44VTJIUBHHldMO1guNh85yB8AFZY+uY&#10;FNzJw3Ixeigw1+7Gn3QtQy3iCPscFZgQulxKXxmy6BPXEUfvy/UWQ5R9LXWPtzhuWzlN01dpseFI&#10;MNjR2lD1XV5shGBZT3eG9hfE3Ue2Ob88nQ6dUuPHYfUOItAQ/sN/7a1W8JbNZ/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uIgMUAAADdAAAADwAAAAAAAAAA&#10;AAAAAAChAgAAZHJzL2Rvd25yZXYueG1sUEsFBgAAAAAEAAQA+QAAAJMDAAAAAA==&#10;" strokecolor="red" strokeweight="0"/>
                  <v:line id="Line 1361" o:spid="_x0000_s2480" style="position:absolute;visibility:visible;mso-wrap-style:square" from="1311,1640" to="1312,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tG8UAAADdAAAADwAAAGRycy9kb3ducmV2LnhtbESPX2vCMBTF3wf7DuEKvgxNJ7jVzrSM&#10;gSDig9aJr5fmrik2N6WJWr/9MhD2eDh/fpxlMdhWXKn3jWMFr9MEBHHldMO1gu/DapKC8AFZY+uY&#10;FNzJQ5E/Py0x0+7Ge7qWoRZxhH2GCkwIXSalrwxZ9FPXEUfvx/UWQ5R9LXWPtzhuWzlLkjdpseFI&#10;MNjRl6HqXF5shGBZz7aGdhfE7SZdneYvx0On1Hg0fH6ACDSE//CjvdYK3tPF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ctG8UAAADdAAAADwAAAAAAAAAA&#10;AAAAAAChAgAAZHJzL2Rvd25yZXYueG1sUEsFBgAAAAAEAAQA+QAAAJMDAAAAAA==&#10;" strokecolor="red" strokeweight="0"/>
                  <v:line id="Line 1362" o:spid="_x0000_s2481" style="position:absolute;visibility:visible;mso-wrap-style:square" from="1322,1638" to="1323,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zbMQAAADdAAAADwAAAGRycy9kb3ducmV2LnhtbESPX2vCMBTF34V9h3AFX0RThbnaGWUI&#10;ggwftJ34emnummJzU5qo3bdfBgMfD+fPj7Pa9LYRd+p87VjBbJqAIC6drrlS8FXsJikIH5A1No5J&#10;wQ952KxfBivMtHvwie55qEQcYZ+hAhNCm0npS0MW/dS1xNH7dp3FEGVXSd3hI47bRs6TZCEt1hwJ&#10;BlvaGiqv+c1GCObV/GDoeEM8fKa7y+v4XLRKjYb9xzuIQH14hv/be63gLV0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1bNsxAAAAN0AAAAPAAAAAAAAAAAA&#10;AAAAAKECAABkcnMvZG93bnJldi54bWxQSwUGAAAAAAQABAD5AAAAkgMAAAAA&#10;" strokecolor="red" strokeweight="0"/>
                  <v:line id="Line 1363" o:spid="_x0000_s2482" style="position:absolute;visibility:visible;mso-wrap-style:square" from="1326,1638" to="1327,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kW98UAAADdAAAADwAAAGRycy9kb3ducmV2LnhtbESPX2vCMBTF34V9h3AFX0TTCZu1My1j&#10;IIj4sNWJr5fmrik2N6WJWr/9Mhj4eDh/fpx1MdhWXKn3jWMFz/MEBHHldMO1gu/DZpaC8AFZY+uY&#10;FNzJQ5E/jdaYaXfjL7qWoRZxhH2GCkwIXSalrwxZ9HPXEUfvx/UWQ5R9LXWPtzhuW7lIkldpseFI&#10;MNjRh6HqXF5shGBZL/aGPi+I+126Ob1Mj4dOqcl4eH8DEWgIj/B/e6sVLNPV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kW98UAAADdAAAADwAAAAAAAAAA&#10;AAAAAAChAgAAZHJzL2Rvd25yZXYueG1sUEsFBgAAAAAEAAQA+QAAAJMDAAAAAA==&#10;" strokecolor="red" strokeweight="0"/>
                  <v:line id="Line 1364" o:spid="_x0000_s2483" style="position:absolute;visibility:visible;mso-wrap-style:square" from="1333,1637" to="1334,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ChcIAAADdAAAADwAAAGRycy9kb3ducmV2LnhtbERPTWvCQBC9F/oflhF6KbqpYBujq5SC&#10;UIqHGiteh+yYDWZnQ3bV9N87h0KPj/e9XA++VVfqYxPYwMskA0VcBdtwbeBnvxnnoGJCttgGJgO/&#10;FGG9enxYYmHDjXd0LVOtJIRjgQZcSl2hdawceYyT0BELdwq9xySwr7Xt8SbhvtXTLHvVHhuWBocd&#10;fTiqzuXFSwmW9XTr6PuCuP3KN8fZ82HfGfM0Gt4XoBIN6V/85/60Bt7y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aChcIAAADdAAAADwAAAAAAAAAAAAAA&#10;AAChAgAAZHJzL2Rvd25yZXYueG1sUEsFBgAAAAAEAAQA+QAAAJADAAAAAA==&#10;" strokecolor="red" strokeweight="0"/>
                  <v:line id="Line 1365" o:spid="_x0000_s2484" style="position:absolute;visibility:visible;mso-wrap-style:square" from="1344,1636" to="1345,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nHsQAAADdAAAADwAAAGRycy9kb3ducmV2LnhtbESPX2vCMBTF3wf7DuEOfBmaKjhrNYoI&#10;gogPs1V8vTR3TVlzU5qo9dsvg8EeD+fPj7Nc97YRd+p87VjBeJSAIC6drrlScC52wxSED8gaG8ek&#10;4Eke1qvXlyVm2j34RPc8VCKOsM9QgQmhzaT0pSGLfuRa4uh9uc5iiLKrpO7wEcdtIydJ8iEt1hwJ&#10;BlvaGiq/85uNEMyrydHQ5w3xeEh31+n7pWiVGrz1mwWIQH34D/+191rBLJ3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icexAAAAN0AAAAPAAAAAAAAAAAA&#10;AAAAAKECAABkcnMvZG93bnJldi54bWxQSwUGAAAAAAQABAD5AAAAkgMAAAAA&#10;" strokecolor="red" strokeweight="0"/>
                  <v:line id="Line 1366" o:spid="_x0000_s2485" style="position:absolute;visibility:visible;mso-wrap-style:square" from="1349,1635" to="1350,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sUmcIAAADdAAAADwAAAGRycy9kb3ducmV2LnhtbERPS2vCQBC+F/oflin0UnRTwVfqKqUg&#10;lOJBo+J1yE6zodnZkF01/ffOQfD48b0Xq9436kJdrAMbeB9moIjLYGuuDBz268EMVEzIFpvAZOCf&#10;IqyWz08LzG248o4uRaqUhHDM0YBLqc21jqUjj3EYWmLhfkPnMQnsKm07vEq4b/QoyybaY83S4LCl&#10;L0flX3H2UoJFNdo42p4RNz+z9Wn8dty3xry+9J8foBL16SG+u7+tgek8k/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sUmcIAAADdAAAADwAAAAAAAAAAAAAA&#10;AAChAgAAZHJzL2Rvd25yZXYueG1sUEsFBgAAAAAEAAQA+QAAAJADAAAAAA==&#10;" strokecolor="red" strokeweight="0"/>
                  <v:line id="Line 1367" o:spid="_x0000_s2486" style="position:absolute;visibility:visible;mso-wrap-style:square" from="1355,1634" to="1356,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exAsUAAADdAAAADwAAAGRycy9kb3ducmV2LnhtbESPS2vCQBSF9wX/w3ALbkqdKLRq6igi&#10;BKS4qNHi9pK5zYRm7oTM5OG/7xQKXR7O4+NsdqOtRU+trxwrmM8SEMSF0xWXCq6X7HkFwgdkjbVj&#10;UnAnD7vt5GGDqXYDn6nPQyniCPsUFZgQmlRKXxiy6GeuIY7el2sthijbUuoWhzhua7lIkldpseJI&#10;MNjQwVDxnXc2QjAvFydDHx3i6X2V3V6ePi+NUtPHcf8GItAY/sN/7aNWsFwn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exAsUAAADdAAAADwAAAAAAAAAA&#10;AAAAAAChAgAAZHJzL2Rvd25yZXYueG1sUEsFBgAAAAAEAAQA+QAAAJMDAAAAAA==&#10;" strokecolor="red" strokeweight="0"/>
                  <v:line id="Line 1368" o:spid="_x0000_s2487" style="position:absolute;visibility:visible;mso-wrap-style:square" from="1367,1632" to="1368,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vdcUAAADdAAAADwAAAGRycy9kb3ducmV2LnhtbESPX2vCMBTF3wW/Q7jCXkRTC3Ouayoy&#10;EGT4sFXF10tz15Q1N6WJWr/9Mhj4eDh/fpx8PdhWXKn3jWMFi3kCgrhyuuFawfGwna1A+ICssXVM&#10;Cu7kYV2MRzlm2t34i65lqEUcYZ+hAhNCl0npK0MW/dx1xNH7dr3FEGVfS93jLY7bVqZJspQWG44E&#10;gx29G6p+youNECzrdG/o84K4/1htz8/T06FT6mkybN5ABBrCI/zf3mkFL6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UvdcUAAADdAAAADwAAAAAAAAAA&#10;AAAAAAChAgAAZHJzL2Rvd25yZXYueG1sUEsFBgAAAAAEAAQA+QAAAJMDAAAAAA==&#10;" strokecolor="red" strokeweight="0"/>
                  <v:line id="Line 1369" o:spid="_x0000_s2488" style="position:absolute;visibility:visible;mso-wrap-style:square" from="1371,1632" to="1372,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mK7sUAAADdAAAADwAAAGRycy9kb3ducmV2LnhtbESPX2vCMBTF3wd+h3AFX8aa6phztVFE&#10;EGT4oFXZ66W5NsXmpjRRu2+/DAZ7PJw/P06+7G0j7tT52rGCcZKCIC6drrlScDpuXmYgfEDW2Dgm&#10;Bd/kYbkYPOWYaffgA92LUIk4wj5DBSaENpPSl4Ys+sS1xNG7uM5iiLKrpO7wEcdtIydpOpUWa44E&#10;gy2tDZXX4mYjBItqsjO0vyHuPmebr7fn87FVajTsV3MQgfrwH/5rb7WC94/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mK7sUAAADdAAAADwAAAAAAAAAA&#10;AAAAAAChAgAAZHJzL2Rvd25yZXYueG1sUEsFBgAAAAAEAAQA+QAAAJMDAAAAAA==&#10;" strokecolor="red" strokeweight="0"/>
                  <v:line id="Line 1370" o:spid="_x0000_s2489" style="position:absolute;visibility:visible;mso-wrap-style:square" from="1312,1661" to="1313,1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ASmsUAAADdAAAADwAAAGRycy9kb3ducmV2LnhtbESPX2vCMBTF3wd+h3AFX8aaKptztVFE&#10;EGT4oFXZ66W5NsXmpjRRu2+/DAZ7PJw/P06+7G0j7tT52rGCcZKCIC6drrlScDpuXmYgfEDW2Dgm&#10;Bd/kYbkYPOWYaffgA92LUIk4wj5DBSaENpPSl4Ys+sS1xNG7uM5iiLKrpO7wEcdtIydpOpUWa44E&#10;gy2tDZXX4mYjBItqsjO0vyHuPmebr7fn87FVajTsV3MQgfrwH/5rb7WC94/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ASmsUAAADdAAAADwAAAAAAAAAA&#10;AAAAAAChAgAAZHJzL2Rvd25yZXYueG1sUEsFBgAAAAAEAAQA+QAAAJMDAAAAAA==&#10;" strokecolor="red" strokeweight="0"/>
                  <v:line id="Line 1371" o:spid="_x0000_s2490" style="position:absolute;visibility:visible;mso-wrap-style:square" from="1318,1660" to="1319,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y3AcMAAADdAAAADwAAAGRycy9kb3ducmV2LnhtbESPS4vCMBSF98L8h3CF2YimI/iqRhkG&#10;hEFcjFVxe2muTbG5KU3U+u+NMODycB4fZ7FqbSVu1PjSsYKvQQKCOHe65ELBYb/uT0H4gKyxckwK&#10;HuRhtfzoLDDV7s47umWhEHGEfYoKTAh1KqXPDVn0A1cTR+/sGoshyqaQusF7HLeVHCbJWFosORIM&#10;1vRjKL9kVxshmBXDraG/K+J2M12fRr3jvlbqs9t+z0EEasM7/N/+1Qoms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stwHDAAAA3QAAAA8AAAAAAAAAAAAA&#10;AAAAoQIAAGRycy9kb3ducmV2LnhtbFBLBQYAAAAABAAEAPkAAACRAwAAAAA=&#10;" strokecolor="red" strokeweight="0"/>
                  <v:line id="Line 1372" o:spid="_x0000_s2491" style="position:absolute;visibility:visible;mso-wrap-style:square" from="1330,1659" to="1331,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4pdsQAAADdAAAADwAAAGRycy9kb3ducmV2LnhtbESPS4vCMBSF98L8h3CF2YimCuOjGmUQ&#10;hGFwoVVxe2muTbG5KU3Uzr+fCILLw3l8nMWqtZW4U+NLxwqGgwQEce50yYWC42HTn4LwAVlj5ZgU&#10;/JGH1fKjs8BUuwfv6Z6FQsQR9ikqMCHUqZQ+N2TRD1xNHL2LayyGKJtC6gYfcdxWcpQkY2mx5Egw&#10;WNPaUH7NbjZCMCtGW0O7G+L2d7o5f/VOh1qpz277PQcRqA3v8Kv9oxVMZs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il2xAAAAN0AAAAPAAAAAAAAAAAA&#10;AAAAAKECAABkcnMvZG93bnJldi54bWxQSwUGAAAAAAQABAD5AAAAkgMAAAAA&#10;" strokecolor="red" strokeweight="0"/>
                  <v:line id="Line 1373" o:spid="_x0000_s2492" style="position:absolute;visibility:visible;mso-wrap-style:square" from="1334,1658" to="1335,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M7cQAAADdAAAADwAAAGRycy9kb3ducmV2LnhtbESPS4vCMBSF9wPzH8IVZjNoqjA+qlEG&#10;QRjEhVbF7aW5NsXmpjRR67+fCILLw3l8nNmitZW4UeNLxwr6vQQEce50yYWCw37VHYPwAVlj5ZgU&#10;PMjDYv75McNUuzvv6JaFQsQR9ikqMCHUqZQ+N2TR91xNHL2zayyGKJtC6gbvcdxWcpAkQ2mx5Egw&#10;WNPSUH7JrjZCMCsGG0PbK+JmPV6dfr6P+1qpr077OwURqA3v8Kv9pxWMJsk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oztxAAAAN0AAAAPAAAAAAAAAAAA&#10;AAAAAKECAABkcnMvZG93bnJldi54bWxQSwUGAAAAAAQABAD5AAAAkgMAAAAA&#10;" strokecolor="red" strokeweight="0"/>
                  <v:line id="Line 1374" o:spid="_x0000_s2493" style="position:absolute;visibility:visible;mso-wrap-style:square" from="1341,1658" to="1342,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0Yn8IAAADdAAAADwAAAGRycy9kb3ducmV2LnhtbERPS2vCQBC+F/oflin0UnRTwVfqKqUg&#10;lOJBo+J1yE6zodnZkF01/ffOQfD48b0Xq9436kJdrAMbeB9moIjLYGuuDBz268EMVEzIFpvAZOCf&#10;IqyWz08LzG248o4uRaqUhHDM0YBLqc21jqUjj3EYWmLhfkPnMQnsKm07vEq4b/QoyybaY83S4LCl&#10;L0flX3H2UoJFNdo42p4RNz+z9Wn8dty3xry+9J8foBL16SG+u7+tgek8k7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O0Yn8IAAADdAAAADwAAAAAAAAAAAAAA&#10;AAChAgAAZHJzL2Rvd25yZXYueG1sUEsFBgAAAAAEAAQA+QAAAJADAAAAAA==&#10;" strokecolor="red" strokeweight="0"/>
                  <v:line id="Line 1375" o:spid="_x0000_s2494" style="position:absolute;visibility:visible;mso-wrap-style:square" from="1352,1656" to="1353,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9BMQAAADdAAAADwAAAGRycy9kb3ducmV2LnhtbESPS4vCMBSF9wP+h3CF2YimCuOjGkUG&#10;BBlcaFXcXpprU2xuShO1/vvJgDDLw3l8nMWqtZV4UONLxwqGgwQEce50yYWC03HTn4LwAVlj5ZgU&#10;vMjDatn5WGCq3ZMP9MhCIeII+xQVmBDqVEqfG7LoB64mjt7VNRZDlE0hdYPPOG4rOUqSsbRYciQY&#10;rOnbUH7L7jZCMCtGO0P7O+LuZ7q5fPXOx1qpz267noMI1Ib/8Lu91Qoms2QG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b0ExAAAAN0AAAAPAAAAAAAAAAAA&#10;AAAAAKECAABkcnMvZG93bnJldi54bWxQSwUGAAAAAAQABAD5AAAAkgMAAAAA&#10;" strokecolor="red" strokeweight="0"/>
                  <v:line id="Line 1376" o:spid="_x0000_s2495" style="position:absolute;visibility:visible;mso-wrap-style:square" from="1356,1655" to="1357,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KCRMIAAADdAAAADwAAAGRycy9kb3ducmV2LnhtbERPTWvCQBC9C/6HZYRepG4U2mp0FRGE&#10;Ujy0ScXrkJ1mQ7OzIbtq+u87h0KPj/e92Q2+VTfqYxPYwHyWgSKugm24NvBZHh+XoGJCttgGJgM/&#10;FGG3HY82mNtw5w+6FalWEsIxRwMupS7XOlaOPMZZ6IiF+wq9xySwr7Xt8S7hvtWLLHvWHhuWBocd&#10;HRxV38XVSwkW9eLk6P2KeHpbHi9P03PZGfMwGfZrUImG9C/+c79aAy+ru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0KCRMIAAADdAAAADwAAAAAAAAAAAAAA&#10;AAChAgAAZHJzL2Rvd25yZXYueG1sUEsFBgAAAAAEAAQA+QAAAJADAAAAAA==&#10;" strokecolor="red" strokeweight="0"/>
                  <v:line id="Line 1377" o:spid="_x0000_s2496" style="position:absolute;visibility:visible;mso-wrap-style:square" from="1363,1655" to="1364,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38UAAADdAAAADwAAAGRycy9kb3ducmV2LnhtbESPX2vCMBTF3wW/Q7gDX2SmLcy5aiwi&#10;CGP4oHVjr5fm2pQ1N6WJ2n37ZSD4eDh/fpxVMdhWXKn3jWMF6SwBQVw53XCt4PO0e16A8AFZY+uY&#10;FPySh2I9Hq0w1+7GR7qWoRZxhH2OCkwIXS6lrwxZ9DPXEUfv7HqLIcq+lrrHWxy3rcySZC4tNhwJ&#10;BjvaGqp+youNECzrbG/ocEHcfyx23y/Tr1On1ORp2CxBBBrCI3xvv2sFr29p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n38UAAADdAAAADwAAAAAAAAAA&#10;AAAAAAChAgAAZHJzL2Rvd25yZXYueG1sUEsFBgAAAAAEAAQA+QAAAJMDAAAAAA==&#10;" strokecolor="red" strokeweight="0"/>
                  <v:line id="Line 1378" o:spid="_x0000_s2497" style="position:absolute;visibility:visible;mso-wrap-style:square" from="1315,1682" to="1316,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5qMUAAADdAAAADwAAAGRycy9kb3ducmV2LnhtbESPX2vCMBTF3wW/Q7iDvYimLcxpNRYZ&#10;CGP4MOvE10tzbcqam9JE7b79Mhj4eDh/fpx1MdhW3Kj3jWMF6SwBQVw53XCt4Ou4my5A+ICssXVM&#10;Cn7IQ7EZj9aYa3fnA93KUIs4wj5HBSaELpfSV4Ys+pnriKN3cb3FEGVfS93jPY7bVmZJMpcWG44E&#10;gx29Gaq+y6uNECzrbG/o84q4/1jszi+T07FT6vlp2K5ABBrCI/zfftcKXpdp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y5qMUAAADdAAAADwAAAAAAAAAA&#10;AAAAAAChAgAAZHJzL2Rvd25yZXYueG1sUEsFBgAAAAAEAAQA+QAAAJMDAAAAAA==&#10;" strokecolor="red" strokeweight="0"/>
                  <v:line id="Line 1379" o:spid="_x0000_s2498" style="position:absolute;visibility:visible;mso-wrap-style:square" from="1319,1682" to="1320,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AcM8UAAADdAAAADwAAAGRycy9kb3ducmV2LnhtbESPS2sCMRSF94L/IVzBTakZLfUxNYoI&#10;gogLHStuL5PrZOjkZphEnf57Uyi4PJzHx5kvW1uJOzW+dKxgOEhAEOdOl1wo+D5t3qcgfEDWWDkm&#10;Bb/kYbnoduaYavfgI92zUIg4wj5FBSaEOpXS54Ys+oGriaN3dY3FEGVTSN3gI47bSo6SZCwtlhwJ&#10;BmtaG8p/spuNEMyK0d7Q4Ya43003l8+386lWqt9rV18gArXhFf5vb7WCyWz4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AcM8UAAADdAAAADwAAAAAAAAAA&#10;AAAAAAChAgAAZHJzL2Rvd25yZXYueG1sUEsFBgAAAAAEAAQA+QAAAJMDAAAAAA==&#10;" strokecolor="red" strokeweight="0"/>
                  <v:line id="Line 1380" o:spid="_x0000_s2499" style="position:absolute;visibility:visible;mso-wrap-style:square" from="1326,1681" to="1327,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mER8UAAADdAAAADwAAAGRycy9kb3ducmV2LnhtbESPS2sCMRSF94L/IVzBTakZpfUxNYoI&#10;gogLHStuL5PrZOjkZphEnf57Uyi4PJzHx5kvW1uJOzW+dKxgOEhAEOdOl1wo+D5t3qcgfEDWWDkm&#10;Bb/kYbnoduaYavfgI92zUIg4wj5FBSaEOpXS54Ys+oGriaN3dY3FEGVTSN3gI47bSo6SZCwtlhwJ&#10;BmtaG8p/spuNEMyK0d7Q4Ya43003l8+386lWqt9rV18gArXhFf5vb7WCyWz4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mER8UAAADdAAAADwAAAAAAAAAA&#10;AAAAAAChAgAAZHJzL2Rvd25yZXYueG1sUEsFBgAAAAAEAAQA+QAAAJMDAAAAAA==&#10;" strokecolor="red" strokeweight="0"/>
                  <v:line id="Line 1381" o:spid="_x0000_s2500" style="position:absolute;visibility:visible;mso-wrap-style:square" from="1337,1680" to="1338,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h3MUAAADdAAAADwAAAGRycy9kb3ducmV2LnhtbESPX2vCMBTF3wd+h3CFvQxNW3BznVFE&#10;EIb4sFXF10tzl5Q1N6WJWr/9Mhjs8XD+/DiL1eBacaU+NJ4V5NMMBHHtdcNGwfGwncxBhIissfVM&#10;Cu4UYLUcPSyw1P7Gn3StohFphEOJCmyMXSllqC05DFPfESfvy/cOY5K9kbrHWxp3rSyy7Fk6bDgR&#10;LHa0sVR/VxeXIFiZYm/p44K4382359nT6dAp9Tge1m8gIg3xP/zXftcKXl7z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Uh3MUAAADdAAAADwAAAAAAAAAA&#10;AAAAAAChAgAAZHJzL2Rvd25yZXYueG1sUEsFBgAAAAAEAAQA+QAAAJMDAAAAAA==&#10;" strokecolor="red" strokeweight="0"/>
                  <v:line id="Line 1382" o:spid="_x0000_s2501" style="position:absolute;visibility:visible;mso-wrap-style:square" from="1342,1679" to="1343,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8QAAADdAAAADwAAAGRycy9kb3ducmV2LnhtbESPS4vCMBSF98L8h3AH3MiYKviqRhkG&#10;BBlcaB1xe2muTbG5KU3Uzr83guDycB4fZ7FqbSVu1PjSsYJBPwFBnDtdcqHg77D+moLwAVlj5ZgU&#10;/JOH1fKjs8BUuzvv6ZaFQsQR9ikqMCHUqZQ+N2TR911NHL2zayyGKJtC6gbvcdxWcpgkY2mx5Egw&#10;WNOPofySXW2EYFYMt4Z2V8Tt73R9GvWOh1qp7mf7PQcRqA3v8Ku90Qoms8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57+rxAAAAN0AAAAPAAAAAAAAAAAA&#10;AAAAAKECAABkcnMvZG93bnJldi54bWxQSwUGAAAAAAQABAD5AAAAkgMAAAAA&#10;" strokecolor="red" strokeweight="0"/>
                  <v:line id="Line 1383" o:spid="_x0000_s2502" style="position:absolute;visibility:visible;mso-wrap-style:square" from="1348,1678" to="1349,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aMMUAAADdAAAADwAAAGRycy9kb3ducmV2LnhtbESPX2vCMBTF3wd+h3CFvQxNFba6zigi&#10;CEP6sFXF10tz15Q1NyWJWr/9Mhjs8XD+/DjL9WA7cSUfWscKZtMMBHHtdMuNguNhN1mACBFZY+eY&#10;FNwpwHo1elhiod2NP+laxUakEQ4FKjAx9oWUoTZkMUxdT5y8L+ctxiR9I7XHWxq3nZxn2Yu02HIi&#10;GOxpa6j+ri42QbBq5qWhjwtiuV/szs9Pp0Ov1ON42LyBiDTE//Bf+10ryF9n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saMMUAAADdAAAADwAAAAAAAAAA&#10;AAAAAAChAgAAZHJzL2Rvd25yZXYueG1sUEsFBgAAAAAEAAQA+QAAAJMDAAAAAA==&#10;" strokecolor="red" strokeweight="0"/>
                  <v:line id="Line 1384" o:spid="_x0000_s2503" style="position:absolute;visibility:visible;mso-wrap-style:square" from="1359,1677" to="1360,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SOQsIAAADdAAAADwAAAGRycy9kb3ducmV2LnhtbERPTWvCQBC9C/6HZYRepG4U2mp0FRGE&#10;Ujy0ScXrkJ1mQ7OzIbtq+u87h0KPj/e92Q2+VTfqYxPYwHyWgSKugm24NvBZHh+XoGJCttgGJgM/&#10;FGG3HY82mNtw5w+6FalWEsIxRwMupS7XOlaOPMZZ6IiF+wq9xySwr7Xt8S7hvtWLLHvWHhuWBocd&#10;HRxV38XVSwkW9eLk6P2KeHpbHi9P03PZGfMwGfZrUImG9C/+c79aAy+ru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SOQsIAAADdAAAADwAAAAAAAAAAAAAA&#10;AAChAgAAZHJzL2Rvd25yZXYueG1sUEsFBgAAAAAEAAQA+QAAAJADAAAAAA==&#10;" strokecolor="red" strokeweight="0"/>
                  <v:line id="Line 1385" o:spid="_x0000_s2504" style="position:absolute;visibility:visible;mso-wrap-style:square" from="1364,1676" to="1365,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r2cQAAADdAAAADwAAAGRycy9kb3ducmV2LnhtbESPS4vCMBSF98L8h3AH3IimCr6qUQZB&#10;GMSFVsXtpbk2ZZqb0kTt/PvJgODycB4fZ7lubSUe1PjSsYLhIAFBnDtdcqHgfNr2ZyB8QNZYOSYF&#10;v+RhvfroLDHV7slHemShEHGEfYoKTAh1KqXPDVn0A1cTR+/mGoshyqaQusFnHLeVHCXJRFosORIM&#10;1rQxlP9kdxshmBWjvaHDHXG/m22v497lVCvV/Wy/FiACteEdfrW/tYLpfDi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CvZxAAAAN0AAAAPAAAAAAAAAAAA&#10;AAAAAKECAABkcnMvZG93bnJldi54bWxQSwUGAAAAAAQABAD5AAAAkgMAAAAA&#10;" strokecolor="red" strokeweight="0"/>
                  <v:line id="Line 1386" o:spid="_x0000_s2505" style="position:absolute;visibility:visible;mso-wrap-style:square" from="1371,1675" to="1372,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5I+cIAAADdAAAADwAAAGRycy9kb3ducmV2LnhtbERPTWvCQBC9F/oflin0UnRjoK1GVymC&#10;UIqHGiteh+yYDc3Ohuyq6b/vHASPj/e9WA2+VRfqYxPYwGScgSKugm24NvCz34ymoGJCttgGJgN/&#10;FGG1fHxYYGHDlXd0KVOtJIRjgQZcSl2hdawceYzj0BELdwq9xySwr7Xt8SrhvtV5lr1pjw1Lg8OO&#10;1o6q3/LspQTLOt86+j4jbr+mm+Pry2HfGfP8NHzMQSUa0l18c39aA++zXP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5I+cIAAADdAAAADwAAAAAAAAAAAAAA&#10;AAChAgAAZHJzL2Rvd25yZXYueG1sUEsFBgAAAAAEAAQA+QAAAJADAAAAAA==&#10;" strokecolor="red" strokeweight="0"/>
                  <v:line id="Line 1387" o:spid="_x0000_s2506" style="position:absolute;visibility:visible;mso-wrap-style:square" from="1311,1704" to="1312,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LtYsUAAADdAAAADwAAAGRycy9kb3ducmV2LnhtbESPX2vCMBTF3wW/Q7iDvYimLcxpNRYZ&#10;CGP4MOvE10tzbcqam9JE7b79Mhj4eDh/fpx1MdhW3Kj3jWMF6SwBQVw53XCt4Ou4my5A+ICssXVM&#10;Cn7IQ7EZj9aYa3fnA93KUIs4wj5HBSaELpfSV4Ys+pnriKN3cb3FEGVfS93jPY7bVmZJMpcWG44E&#10;gx29Gaq+y6uNECzrbG/o84q4/1jszi+T07FT6vlp2K5ABBrCI/zfftcKXpdZ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LtYsUAAADdAAAADwAAAAAAAAAA&#10;AAAAAAChAgAAZHJzL2Rvd25yZXYueG1sUEsFBgAAAAAEAAQA+QAAAJMDAAAAAA==&#10;" strokecolor="red" strokeweight="0"/>
                  <v:line id="Line 1388" o:spid="_x0000_s2507" style="position:absolute;visibility:visible;mso-wrap-style:square" from="1323,1703" to="1324,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zFcUAAADdAAAADwAAAGRycy9kb3ducmV2LnhtbESPS2vCQBSF90L/w3AL3UidNFAfMRMp&#10;BaEUFxorbi+ZayaYuRMyo6b/vlMQXB7O4+Pkq8G24kq9bxwreJskIIgrpxuuFfzs169zED4ga2wd&#10;k4Jf8rAqnkY5ZtrdeEfXMtQijrDPUIEJocuk9JUhi37iOuLonVxvMUTZ11L3eIvjtpVpkkylxYYj&#10;wWBHn4aqc3mxEYJlnW4MbS+Im+/5+vg+Puw7pV6eh48liEBDeITv7S+tYLZIU/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BzFcUAAADdAAAADwAAAAAAAAAA&#10;AAAAAAChAgAAZHJzL2Rvd25yZXYueG1sUEsFBgAAAAAEAAQA+QAAAJMDAAAAAA==&#10;" strokecolor="red" strokeweight="0"/>
                  <v:line id="Line 1389" o:spid="_x0000_s2508" style="position:absolute;visibility:visible;mso-wrap-style:square" from="1327,1702" to="1328,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zWjsUAAADdAAAADwAAAGRycy9kb3ducmV2LnhtbESPX2vCMBTF3wd+h3AHvsiaWtnWdUYR&#10;QRDxwdWNvV6au6asuSlN1PrtzUDY4+H8+XHmy8G24ky9bxwrmCYpCOLK6YZrBZ/HzVMOwgdkja1j&#10;UnAlD8vF6GGOhXYX/qBzGWoRR9gXqMCE0BVS+sqQRZ+4jjh6P663GKLsa6l7vMRx28osTV+kxYYj&#10;wWBHa0PVb3myEYJlne0NHU6I+12++X6efB07pcaPw+odRKAh/Ifv7a1W8PqW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zWjsUAAADdAAAADwAAAAAAAAAA&#10;AAAAAAChAgAAZHJzL2Rvd25yZXYueG1sUEsFBgAAAAAEAAQA+QAAAJMDAAAAAA==&#10;" strokecolor="red" strokeweight="0"/>
                  <v:line id="Line 1390" o:spid="_x0000_s2509" style="position:absolute;visibility:visible;mso-wrap-style:square" from="1334,1702" to="1335,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VO+sUAAADdAAAADwAAAGRycy9kb3ducmV2LnhtbESPX2vCMBTF3wd+h3AHvsiaWtzWdUYR&#10;QRDxwdWNvV6au6asuSlN1PrtzUDY4+H8+XHmy8G24ky9bxwrmCYpCOLK6YZrBZ/HzVMOwgdkja1j&#10;UnAlD8vF6GGOhXYX/qBzGWoRR9gXqMCE0BVS+sqQRZ+4jjh6P663GKLsa6l7vMRx28osTV+kxYYj&#10;wWBHa0PVb3myEYJlne0NHU6I+12++X6efB07pcaPw+odRKAh/Ifv7a1W8PqW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VO+sUAAADdAAAADwAAAAAAAAAA&#10;AAAAAAChAgAAZHJzL2Rvd25yZXYueG1sUEsFBgAAAAAEAAQA+QAAAJMDAAAAAA==&#10;" strokecolor="red" strokeweight="0"/>
                  <v:line id="Line 1391" o:spid="_x0000_s2510" style="position:absolute;visibility:visible;mso-wrap-style:square" from="1345,1700" to="134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rYcQAAADdAAAADwAAAGRycy9kb3ducmV2LnhtbESPX2vCMBTF34V9h3AFX8ZMLThdZ5Qh&#10;CCI+aOvY66W5a4rNTWmi1m+/DAQfD+fPj7NY9bYRV+p87VjBZJyAIC6drrlScCo2b3MQPiBrbByT&#10;gjt5WC1fBgvMtLvxka55qEQcYZ+hAhNCm0npS0MW/di1xNH7dZ3FEGVXSd3hLY7bRqZJ8i4t1hwJ&#10;BltaGyrP+cVGCOZVujd0uCDud/PNz/T1u2iVGg37r08QgfrwDD/aW61g9pF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ethxAAAAN0AAAAPAAAAAAAAAAAA&#10;AAAAAKECAABkcnMvZG93bnJldi54bWxQSwUGAAAAAAQABAD5AAAAkgMAAAAA&#10;" strokecolor="red" strokeweight="0"/>
                  <v:line id="Line 1392" o:spid="_x0000_s2511" style="position:absolute;visibility:visible;mso-wrap-style:square" from="1349,1699" to="135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1FsUAAADdAAAADwAAAGRycy9kb3ducmV2LnhtbESPX2vCMBTF3wW/Q7iDvYimK8xpbSoy&#10;EMbwQevE10tzbcqam9JE7b79Mhj4eDh/fpx8PdhW3Kj3jWMFL7MEBHHldMO1gq/jdroA4QOyxtYx&#10;KfghD+tiPMox0+7OB7qVoRZxhH2GCkwIXSalrwxZ9DPXEUfv4nqLIcq+lrrHexy3rUyTZC4tNhwJ&#10;Bjt6N1R9l1cbIVjW6c7Q/oq4+1xsz6+T07FT6vlp2KxABBrCI/zf/tAK3pb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t1FsUAAADdAAAADwAAAAAAAAAA&#10;AAAAAAChAgAAZHJzL2Rvd25yZXYueG1sUEsFBgAAAAAEAAQA+QAAAJMDAAAAAA==&#10;" strokecolor="red" strokeweight="0"/>
                  <v:line id="Line 1393" o:spid="_x0000_s2512" style="position:absolute;visibility:visible;mso-wrap-style:square" from="1356,1699" to="1357,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fQjcQAAADdAAAADwAAAGRycy9kb3ducmV2LnhtbESPX2vCMBTF34V9h3AFX2SmFpyuM8oQ&#10;BBEfZuvY66W5a4rNTWmi1m9vBgMfD+fPj7Nc97YRV+p87VjBdJKAIC6drrlScCq2rwsQPiBrbByT&#10;gjt5WK9eBkvMtLvxka55qEQcYZ+hAhNCm0npS0MW/cS1xNH7dZ3FEGVXSd3hLY7bRqZJ8iYt1hwJ&#10;BlvaGCrP+cVGCOZVejD0dUE87Bfbn9n4u2iVGg37zw8QgfrwDP+3d1rB/D2d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x9CNxAAAAN0AAAAPAAAAAAAAAAAA&#10;AAAAAKECAABkcnMvZG93bnJldi54bWxQSwUGAAAAAAQABAD5AAAAkgMAAAAA&#10;" strokecolor="red" strokeweight="0"/>
                  <v:line id="Line 1394" o:spid="_x0000_s2513" style="position:absolute;visibility:visible;mso-wrap-style:square" from="1367,1697" to="1368,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E/8IAAADdAAAADwAAAGRycy9kb3ducmV2LnhtbERPTWvCQBC9F/oflin0UnRjoK1GVymC&#10;UIqHGiteh+yYDc3Ohuyq6b/vHASPj/e9WA2+VRfqYxPYwGScgSKugm24NvCz34ymoGJCttgGJgN/&#10;FGG1fHxYYGHDlXd0KVOtJIRjgQZcSl2hdawceYzj0BELdwq9xySwr7Xt8SrhvtV5lr1pjw1Lg8OO&#10;1o6q3/LspQTLOt86+j4jbr+mm+Pry2HfGfP8NHzMQSUa0l18c39aA++zXO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hE/8IAAADdAAAADwAAAAAAAAAAAAAA&#10;AAChAgAAZHJzL2Rvd25yZXYueG1sUEsFBgAAAAAEAAQA+QAAAJADAAAAAA==&#10;" strokecolor="red" strokeweight="0"/>
                  <v:line id="Line 1395" o:spid="_x0000_s2514" style="position:absolute;visibility:visible;mso-wrap-style:square" from="1371,1697" to="1372,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ThZMUAAADdAAAADwAAAGRycy9kb3ducmV2LnhtbESPX2vCMBTF34V9h3AHvoimK8zZ2ihD&#10;EGT4MOvE10tz15Q1N6WJWr/9Mhj4eDh/fpxiPdhWXKn3jWMFL7MEBHHldMO1gq/jdroA4QOyxtYx&#10;KbiTh/XqaVRgrt2ND3QtQy3iCPscFZgQulxKXxmy6GeuI47et+sthij7Wuoeb3HctjJNkrm02HAk&#10;GOxoY6j6KS82QrCs072hzwvi/mOxPb9OTsdOqfHz8L4EEWgIj/B/e6cVvGVp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ThZMUAAADdAAAADwAAAAAAAAAA&#10;AAAAAAChAgAAZHJzL2Rvd25yZXYueG1sUEsFBgAAAAAEAAQA+QAAAJMDAAAAAA==&#10;" strokecolor="red" strokeweight="0"/>
                  <v:line id="Line 1396" o:spid="_x0000_s2515" style="position:absolute;visibility:visible;mso-wrap-style:square" from="1313,1726" to="1314,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feJMMAAADdAAAADwAAAGRycy9kb3ducmV2LnhtbERPTWvCQBC9F/oflin0IrqpxVZTVykF&#10;oYiHNipeh+yYDc3Ohuyq8d87B6HHx/ueL3vfqDN1sQ5s4GWUgSIug625MrDbroZTUDEhW2wCk4Er&#10;RVguHh/mmNtw4V86F6lSEsIxRwMupTbXOpaOPMZRaImFO4bOYxLYVdp2eJFw3+hxlr1pjzVLg8OW&#10;vhyVf8XJSwkW1Xjj6OeEuFlPV4fJYL9tjXl+6j8/QCXq07/47v62Bt5nr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33iTDAAAA3QAAAA8AAAAAAAAAAAAA&#10;AAAAoQIAAGRycy9kb3ducmV2LnhtbFBLBQYAAAAABAAEAPkAAACRAwAAAAA=&#10;" strokecolor="red" strokeweight="0"/>
                  <v:line id="Line 1397" o:spid="_x0000_s2516" style="position:absolute;visibility:visible;mso-wrap-style:square" from="1319,1725" to="1320,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t7v8UAAADdAAAADwAAAGRycy9kb3ducmV2LnhtbESPS2sCMRSF94L/IVzBTakZLfUxNYoI&#10;gogLHStuL5PrZOjkZphEnf57Uyi4PJzHx5kvW1uJOzW+dKxgOEhAEOdOl1wo+D5t3qcgfEDWWDkm&#10;Bb/kYbnoduaYavfgI92zUIg4wj5FBSaEOpXS54Ys+oGriaN3dY3FEGVTSN3gI47bSo6SZCwtlhwJ&#10;BmtaG8p/spuNEMyK0d7Q4Ya43003l8+386lWqt9rV18gArXhFf5vb7WCyexj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t7v8UAAADdAAAADwAAAAAAAAAA&#10;AAAAAAChAgAAZHJzL2Rvd25yZXYueG1sUEsFBgAAAAAEAAQA+QAAAJMDAAAAAA==&#10;" strokecolor="red" strokeweight="0"/>
                  <v:line id="Line 1398" o:spid="_x0000_s2517" style="position:absolute;visibility:visible;mso-wrap-style:square" from="1330,1724" to="1331,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nlyMUAAADdAAAADwAAAGRycy9kb3ducmV2LnhtbESPX2vCMBTF3wd+h3AHvsiaWtnWdUYR&#10;QRDxwdWNvV6au6asuSlN1PrtzUDY4+H8+XHmy8G24ky9bxwrmCYpCOLK6YZrBZ/HzVMOwgdkja1j&#10;UnAlD8vF6GGOhXYX/qBzGWoRR9gXqMCE0BVS+sqQRZ+4jjh6P663GKLsa6l7vMRx28osTV+kxYYj&#10;wWBHa0PVb3myEYJlne0NHU6I+12++X6efB07pcaPw+odRKAh/Ifv7a1W8Po2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nlyMUAAADdAAAADwAAAAAAAAAA&#10;AAAAAAChAgAAZHJzL2Rvd25yZXYueG1sUEsFBgAAAAAEAAQA+QAAAJMDAAAAAA==&#10;" strokecolor="red" strokeweight="0"/>
                  <v:line id="Line 1399" o:spid="_x0000_s2518" style="position:absolute;visibility:visible;mso-wrap-style:square" from="1334,1723" to="1335,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VAU8UAAADdAAAADwAAAGRycy9kb3ducmV2LnhtbESPS2sCMRSF9wX/Q7hCN6IZlfoYjSIF&#10;QYqLdlTcXibXyeDkZphEHf99UxC6PJzHx1muW1uJOzW+dKxgOEhAEOdOl1woOB62/RkIH5A1Vo5J&#10;wZM8rFedtyWm2j34h+5ZKEQcYZ+iAhNCnUrpc0MW/cDVxNG7uMZiiLIppG7wEcdtJUdJMpEWS44E&#10;gzV9Gsqv2c1GCGbFaG/o+4a4/5ptzx+906FW6r3bbhYgArXhP/xq77SC6Xw8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VAU8UAAADdAAAADwAAAAAAAAAA&#10;AAAAAAChAgAAZHJzL2Rvd25yZXYueG1sUEsFBgAAAAAEAAQA+QAAAJMDAAAAAA==&#10;" strokecolor="red" strokeweight="0"/>
                  <v:line id="Line 1400" o:spid="_x0000_s2519" style="position:absolute;visibility:visible;mso-wrap-style:square" from="1341,1722" to="13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zYJ8UAAADdAAAADwAAAGRycy9kb3ducmV2LnhtbESPX2vCMBTF3wd+h3AFX2SmUzddNS1D&#10;EMbwwVXHXi/NXVNsbkoTtX77ZSDs8XD+/DjrvLeNuFDna8cKniYJCOLS6ZorBcfD9nEJwgdkjY1j&#10;UnAjD3k2eFhjqt2VP+lShErEEfYpKjAhtKmUvjRk0U9cSxy9H9dZDFF2ldQdXuO4beQ0SV6kxZoj&#10;wWBLG0PlqTjbCMGimu4M7c+Iu4/l9vt5/HVolRoN+7cViEB9+A/f2+9aweJ1Noe/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zYJ8UAAADdAAAADwAAAAAAAAAA&#10;AAAAAAChAgAAZHJzL2Rvd25yZXYueG1sUEsFBgAAAAAEAAQA+QAAAJMDAAAAAA==&#10;" strokecolor="red" strokeweight="0"/>
                  <v:line id="Line 1401" o:spid="_x0000_s2520" style="position:absolute;visibility:visible;mso-wrap-style:square" from="1352,1721" to="1353,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9vMUAAADdAAAADwAAAGRycy9kb3ducmV2LnhtbESPS2vCQBSF9wX/w3CFbkoz0eIrzShS&#10;EEpx0SYVt5fMNROauRMyo8Z/7xQKXR7O4+Pkm8G24kK9bxwrmCQpCOLK6YZrBd/l7nkJwgdkja1j&#10;UnAjD5v16CHHTLsrf9GlCLWII+wzVGBC6DIpfWXIok9cRxy9k+sthij7Wuoer3HctnKapnNpseFI&#10;MNjRm6HqpzjbCMGinu4NfZ4R9x/L3XH2dCg7pR7Hw/YVRKAh/If/2u9awWL1M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B9vMUAAADdAAAADwAAAAAAAAAA&#10;AAAAAAChAgAAZHJzL2Rvd25yZXYueG1sUEsFBgAAAAAEAAQA+QAAAJMDAAAAAA==&#10;" strokecolor="red" strokeweight="0"/>
                  <v:line id="Line 1402" o:spid="_x0000_s2521" style="position:absolute;visibility:visible;mso-wrap-style:square" from="1357,1720" to="1358,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Ljy8UAAADdAAAADwAAAGRycy9kb3ducmV2LnhtbESPX2vCMBTF3wf7DuEKexk2ncNaO6OI&#10;IIzhw1YVXy/NXVNsbkoTtfv2izDY4+H8+XEWq8G24kq9bxwreElSEMSV0w3XCg777TgH4QOyxtYx&#10;KfghD6vl48MCC+1u/EXXMtQijrAvUIEJoSuk9JUhiz5xHXH0vl1vMUTZ11L3eIvjtpWTNM2kxYYj&#10;wWBHG0PVubzYCMGynuwMfV4Qdx/59jR9Pu47pZ5Gw/oNRKAh/If/2u9awWz+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Ljy8UAAADdAAAADwAAAAAAAAAA&#10;AAAAAAChAgAAZHJzL2Rvd25yZXYueG1sUEsFBgAAAAAEAAQA+QAAAJMDAAAAAA==&#10;" strokecolor="red" strokeweight="0"/>
                  <v:line id="Line 1403" o:spid="_x0000_s2522" style="position:absolute;visibility:visible;mso-wrap-style:square" from="1364,1719" to="136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5GUMUAAADdAAAADwAAAGRycy9kb3ducmV2LnhtbESPX2vCMBTF3wd+h3AHvow1VXHWapQx&#10;EGT4sLUbvl6aa1PW3JQmav32izDY4+H8+XHW28G24kK9bxwrmCQpCOLK6YZrBV/l7jkD4QOyxtYx&#10;KbiRh+1m9LDGXLsrf9KlCLWII+xzVGBC6HIpfWXIok9cRxy9k+sthij7Wuoer3HctnKapi/SYsOR&#10;YLCjN0PVT3G2EYJFPT0Y+jgjHt6z3XH+9F12So0fh9cViEBD+A//tfdawWI5W8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5GUMUAAADdAAAADwAAAAAAAAAA&#10;AAAAAAChAgAAZHJzL2Rvd25yZXYueG1sUEsFBgAAAAAEAAQA+QAAAJMDAAAAAA==&#10;" strokecolor="red" strokeweight="0"/>
                  <v:line id="Line 1404" o:spid="_x0000_s2523" style="position:absolute;visibility:visible;mso-wrap-style:square" from="1316,1747" to="1317,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HSIsMAAADdAAAADwAAAGRycy9kb3ducmV2LnhtbERPTWvCQBC9F/oflin0IrqpxVZTVykF&#10;oYiHNipeh+yYDc3Ohuyq8d87B6HHx/ueL3vfqDN1sQ5s4GWUgSIug625MrDbroZTUDEhW2wCk4Er&#10;RVguHh/mmNtw4V86F6lSEsIxRwMupTbXOpaOPMZRaImFO4bOYxLYVdp2eJFw3+hxlr1pjzVLg8OW&#10;vhyVf8XJSwkW1Xjj6OeEuFlPV4fJYL9tjXl+6j8/QCXq07/47v62Bt5nr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B0iLDAAAA3QAAAA8AAAAAAAAAAAAA&#10;AAAAoQIAAGRycy9kb3ducmV2LnhtbFBLBQYAAAAABAAEAPkAAACRAwAAAAA=&#10;" strokecolor="red" strokeweight="0"/>
                  <v:line id="Line 1405" o:spid="_x0000_s2524" style="position:absolute;visibility:visible;mso-wrap-style:square" from="1320,1747" to="132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13ucQAAADdAAAADwAAAGRycy9kb3ducmV2LnhtbESPX2vCMBTF34V9h3CFvYimc2zTahQR&#10;hCE+aFV8vTTXptjclCZq9+3NQPDxcP78ONN5aytxo8aXjhV8DBIQxLnTJRcKDvtVfwTCB2SNlWNS&#10;8Ece5rO3zhRT7e68o1sWChFH2KeowIRQp1L63JBFP3A1cfTOrrEYomwKqRu8x3FbyWGSfEuLJUeC&#10;wZqWhvJLdrURglkx3BjaXhE369Hq9NU77mul3rvtYgIiUBte4Wf7Vyv4GX+O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Xe5xAAAAN0AAAAPAAAAAAAAAAAA&#10;AAAAAKECAABkcnMvZG93bnJldi54bWxQSwUGAAAAAAQABAD5AAAAkgMAAAAA&#10;" strokecolor="red" strokeweight="0"/>
                  <v:line id="Line 1406" o:spid="_x0000_s2525" style="position:absolute;visibility:visible;mso-wrap-style:square" from="1327,1746" to="1328,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GtWcMAAADdAAAADwAAAGRycy9kb3ducmV2LnhtbERPTWvCQBC9F/oflin0Irqp1FZTVykF&#10;oYiHNipeh+yYDc3Ohuyq8d87B6HHx/ueL3vfqDN1sQ5s4GWUgSIug625MrDbroZTUDEhW2wCk4Er&#10;RVguHh/mmNtw4V86F6lSEsIxRwMupTbXOpaOPMZRaImFO4bOYxLYVdp2eJFw3+hxlr1pjzVLg8OW&#10;vhyVf8XJSwkW1Xjj6OeEuFlPV4fJYL9tjXl+6j8/QCXq07/47v62Bt5nr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xrVnDAAAA3QAAAA8AAAAAAAAAAAAA&#10;AAAAoQIAAGRycy9kb3ducmV2LnhtbFBLBQYAAAAABAAEAPkAAACRAwAAAAA=&#10;" strokecolor="red" strokeweight="0"/>
                  <v:line id="Line 1407" o:spid="_x0000_s2526" style="position:absolute;visibility:visible;mso-wrap-style:square" from="1338,1744" to="1339,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0IwsUAAADdAAAADwAAAGRycy9kb3ducmV2LnhtbESPS2sCMRSF94L/IVzBTakZpfUxNYoI&#10;gogLHStuL5PrZOjkZphEnf57Uyi4PJzHx5kvW1uJOzW+dKxgOEhAEOdOl1wo+D5t3qcgfEDWWDkm&#10;Bb/kYbnoduaYavfgI92zUIg4wj5FBSaEOpXS54Ys+oGriaN3dY3FEGVTSN3gI47bSo6SZCwtlhwJ&#10;BmtaG8p/spuNEMyK0d7Q4Ya43003l8+386lWqt9rV18gArXhFf5vb7WCyexj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70IwsUAAADdAAAADwAAAAAAAAAA&#10;AAAAAAChAgAAZHJzL2Rvd25yZXYueG1sUEsFBgAAAAAEAAQA+QAAAJMDAAAAAA==&#10;" strokecolor="red" strokeweight="0"/>
                  <v:line id="Line 1408" o:spid="_x0000_s2527" style="position:absolute;visibility:visible;mso-wrap-style:square" from="1342,1743" to="1343,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WtcUAAADdAAAADwAAAGRycy9kb3ducmV2LnhtbESPX2vCMBTF3wd+h3AHvsiaWtzWdUYR&#10;QRDxwdWNvV6au6asuSlN1PrtzUDY4+H8+XHmy8G24ky9bxwrmCYpCOLK6YZrBZ/HzVMOwgdkja1j&#10;UnAlD8vF6GGOhXYX/qBzGWoRR9gXqMCE0BVS+sqQRZ+4jjh6P663GKLsa6l7vMRx28osTV+kxYYj&#10;wWBHa0PVb3myEYJlne0NHU6I+12++X6efB07pcaPw+odRKAh/Ifv7a1W8Po2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WtcUAAADdAAAADwAAAAAAAAAA&#10;AAAAAAChAgAAZHJzL2Rvd25yZXYueG1sUEsFBgAAAAAEAAQA+QAAAJMDAAAAAA==&#10;" strokecolor="red" strokeweight="0"/>
                  <v:line id="Line 1409" o:spid="_x0000_s2528" style="position:absolute;visibility:visible;mso-wrap-style:square" from="1349,1743" to="135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MzLsUAAADdAAAADwAAAGRycy9kb3ducmV2LnhtbESPX2vCMBTF3wd+h3AFX2SmUzddNS1D&#10;EMbwwVXHXi/NXVNsbkoTtX77ZSDs8XD+/DjrvLeNuFDna8cKniYJCOLS6ZorBcfD9nEJwgdkjY1j&#10;UnAjD3k2eFhjqt2VP+lShErEEfYpKjAhtKmUvjRk0U9cSxy9H9dZDFF2ldQdXuO4beQ0SV6kxZoj&#10;wWBLG0PlqTjbCMGimu4M7c+Iu4/l9vt5/HVolRoN+7cViEB9+A/f2+9aweJ1PoO/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MzLsUAAADdAAAADwAAAAAAAAAA&#10;AAAAAAChAgAAZHJzL2Rvd25yZXYueG1sUEsFBgAAAAAEAAQA+QAAAJMDAAAAAA==&#10;" strokecolor="red" strokeweight="0"/>
                  <v:line id="Line 1410" o:spid="_x0000_s2529" style="position:absolute;visibility:visible;mso-wrap-style:square" from="1360,1741" to="136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rWsUAAADdAAAADwAAAGRycy9kb3ducmV2LnhtbESPS2sCMRSF9wX/Q7hCN6IZxfoYjSIF&#10;QYqLdlTcXibXyeDkZphEHf99UxC6PJzHx1muW1uJOzW+dKxgOEhAEOdOl1woOB62/RkIH5A1Vo5J&#10;wZM8rFedtyWm2j34h+5ZKEQcYZ+iAhNCnUrpc0MW/cDVxNG7uMZiiLIppG7wEcdtJUdJMpEWS44E&#10;gzV9Gsqv2c1GCGbFaG/o+4a4/5ptzx+906FW6r3bbhYgArXhP/xq77SC6Xw8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rWsUAAADdAAAADwAAAAAAAAAA&#10;AAAAAAChAgAAZHJzL2Rvd25yZXYueG1sUEsFBgAAAAAEAAQA+QAAAJMDAAAAAA==&#10;" strokecolor="red" strokeweight="0"/>
                </v:group>
                <v:group id="Group 1411" o:spid="_x0000_s2530" style="position:absolute;left:8324;top:11049;width:400;height:3333" coordorigin="1311,1740" coordsize="63,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6zft8cAAADdAAAADwAAAGRycy9kb3ducmV2LnhtbESPQWvCQBSE7wX/w/KE&#10;3uomWq1GVxHR0oMIVaH09sg+k2D2bchuk/jvXUHocZiZb5jFqjOlaKh2hWUF8SACQZxaXXCm4Hza&#10;vU1BOI+ssbRMCm7kYLXsvSww0bblb2qOPhMBwi5BBbn3VSKlS3My6Aa2Ig7exdYGfZB1JnWNbYCb&#10;Ug6jaCINFhwWcqxok1N6Pf4ZBZ8ttutRvG3218vm9nsaH372MSn12u/WcxCeOv8ffra/tIKP2fs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6zft8cAAADd&#10;AAAADwAAAAAAAAAAAAAAAACqAgAAZHJzL2Rvd25yZXYueG1sUEsFBgAAAAAEAAQA+gAAAJ4DAAAA&#10;AA==&#10;">
                  <v:line id="Line 1412" o:spid="_x0000_s2531" style="position:absolute;visibility:visible;mso-wrap-style:square" from="1364,1741" to="1365,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SQtsUAAADdAAAADwAAAGRycy9kb3ducmV2LnhtbESPX2vCMBTF3wf7DuEKexk2ncxaO6OI&#10;IIzhw1YVXy/NXVNsbkoTtfv2izDY4+H8+XEWq8G24kq9bxwreElSEMSV0w3XCg777TgH4QOyxtYx&#10;KfghD6vl48MCC+1u/EXXMtQijrAvUIEJoSuk9JUhiz5xHXH0vl1vMUTZ11L3eIvjtpWTNM2kxYYj&#10;wWBHG0PVubzYCMGynuwMfV4Qdx/59jR9Pu47pZ5Gw/oNRKAh/If/2u9awWz+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SQtsUAAADdAAAADwAAAAAAAAAA&#10;AAAAAAChAgAAZHJzL2Rvd25yZXYueG1sUEsFBgAAAAAEAAQA+QAAAJMDAAAAAA==&#10;" strokecolor="red" strokeweight="0"/>
                  <v:line id="Line 1413" o:spid="_x0000_s2532" style="position:absolute;visibility:visible;mso-wrap-style:square" from="1371,1740" to="1372,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1LcUAAADdAAAADwAAAGRycy9kb3ducmV2LnhtbESPX2vCMBTF3wd+h3AHvow1VXTWapQx&#10;EGT4sLUbvl6aa1PW3JQmav32izDY4+H8+XHW28G24kK9bxwrmCQpCOLK6YZrBV/l7jkD4QOyxtYx&#10;KbiRh+1m9LDGXLsrf9KlCLWII+xzVGBC6HIpfWXIok9cRxy9k+sthij7Wuoer3HctnKapi/SYsOR&#10;YLCjN0PVT3G2EYJFPT0Y+jgjHt6z3XH+9F12So0fh9cViEBD+A//tfdawWI5W8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g1LcUAAADdAAAADwAAAAAAAAAA&#10;AAAAAAChAgAAZHJzL2Rvd25yZXYueG1sUEsFBgAAAAAEAAQA+QAAAJMDAAAAAA==&#10;" strokecolor="red" strokeweight="0"/>
                  <v:line id="Line 1414" o:spid="_x0000_s2533" style="position:absolute;visibility:visible;mso-wrap-style:square" from="1312,1769" to="1313,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hX8MAAADdAAAADwAAAGRycy9kb3ducmV2LnhtbERPTWvCQBC9F/oflin0Irqp1FZTVykF&#10;oYiHNipeh+yYDc3Ohuyq8d87B6HHx/ueL3vfqDN1sQ5s4GWUgSIug625MrDbroZTUDEhW2wCk4Er&#10;RVguHh/mmNtw4V86F6lSEsIxRwMupTbXOpaOPMZRaImFO4bOYxLYVdp2eJFw3+hxlr1pjzVLg8OW&#10;vhyVf8XJSwkW1Xjj6OeEuFlPV4fJYL9tjXl+6j8/QCXq07/47v62Bt5nr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HoV/DAAAA3QAAAA8AAAAAAAAAAAAA&#10;AAAAoQIAAGRycy9kb3ducmV2LnhtbFBLBQYAAAAABAAEAPkAAACRAwAAAAA=&#10;" strokecolor="red" strokeweight="0"/>
                  <v:line id="Line 1415" o:spid="_x0000_s2534" style="position:absolute;visibility:visible;mso-wrap-style:square" from="1323,1768" to="1324,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sExMQAAADdAAAADwAAAGRycy9kb3ducmV2LnhtbESPS4vCMBSF98L8h3CF2YimI/PQahQR&#10;hEFcaFXcXpprU2xuShO18+/NgODycB4fZzpvbSVu1PjSsYKPQQKCOHe65ELBYb/qj0D4gKyxckwK&#10;/sjDfPbWmWKq3Z13dMtCIeII+xQVmBDqVEqfG7LoB64mjt7ZNRZDlE0hdYP3OG4rOUySb2mx5Egw&#10;WNPSUH7JrjZCMCuGG0PbK+JmPVqdvnrHfa3Ue7ddTEAEasMr/Gz/agU/488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wTExAAAAN0AAAAPAAAAAAAAAAAA&#10;AAAAAKECAABkcnMvZG93bnJldi54bWxQSwUGAAAAAAQABAD5AAAAkgMAAAAA&#10;" strokecolor="red" strokeweight="0"/>
                  <v:line id="Line 1416" o:spid="_x0000_s2535" style="position:absolute;visibility:visible;mso-wrap-style:square" from="1328,1767" to="1329,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g7hMIAAADdAAAADwAAAGRycy9kb3ducmV2LnhtbERPTWvCQBC9C/6HZYRepG4qaG3qKqUg&#10;FPFgk5Zeh+w0G5qdDdlV03/vHASPj/e93g6+VWfqYxPYwNMsA0VcBdtwbeCr3D2uQMWEbLENTAb+&#10;KcJ2Mx6tMbfhwp90LlKtJIRjjgZcSl2udawceYyz0BEL9xt6j0lgX2vb40XCfavnWbbUHhuWBocd&#10;vTuq/oqTlxIs6vnB0fGEeNivdj+L6XfZGfMwGd5eQSUa0l18c39YA88v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g7hMIAAADdAAAADwAAAAAAAAAAAAAA&#10;AAChAgAAZHJzL2Rvd25yZXYueG1sUEsFBgAAAAAEAAQA+QAAAJADAAAAAA==&#10;" strokecolor="red" strokeweight="0"/>
                  <v:line id="Line 1417" o:spid="_x0000_s2536" style="position:absolute;visibility:visible;mso-wrap-style:square" from="1334,1766" to="1335,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SeH8UAAADdAAAADwAAAGRycy9kb3ducmV2LnhtbESPX2vCMBTF3wd+h3CFvQxNW3BznVFE&#10;EIb4sFXF10tzl5Q1N6WJWr/9Mhjs8XD+/DiL1eBacaU+NJ4V5NMMBHHtdcNGwfGwncxBhIissfVM&#10;Cu4UYLUcPSyw1P7Gn3StohFphEOJCmyMXSllqC05DFPfESfvy/cOY5K9kbrHWxp3rSyy7Fk6bDgR&#10;LHa0sVR/VxeXIFiZYm/p44K4382359nT6dAp9Tge1m8gIg3xP/zXftcKXl5n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SeH8UAAADdAAAADwAAAAAAAAAA&#10;AAAAAAChAgAAZHJzL2Rvd25yZXYueG1sUEsFBgAAAAAEAAQA+QAAAJMDAAAAAA==&#10;" strokecolor="red" strokeweight="0"/>
                  <v:line id="Line 1418" o:spid="_x0000_s2537" style="position:absolute;visibility:visible;mso-wrap-style:square" from="1346,1765" to="1347,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YAaMQAAADdAAAADwAAAGRycy9kb3ducmV2LnhtbESPX2vCMBTF34V9h3AFX8ZMLThdZ5Qh&#10;CCI+aOvY66W5a4rNTWmi1m+/DAQfD+fPj7NY9bYRV+p87VjBZJyAIC6drrlScCo2b3MQPiBrbByT&#10;gjt5WC1fBgvMtLvxka55qEQcYZ+hAhNCm0npS0MW/di1xNH7dZ3FEGVXSd3hLY7bRqZJ8i4t1hwJ&#10;BltaGyrP+cVGCOZVujd0uCDud/PNz/T1u2iVGg37r08QgfrwDD/aW61g9jFN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gBoxAAAAN0AAAAPAAAAAAAAAAAA&#10;AAAAAKECAABkcnMvZG93bnJldi54bWxQSwUGAAAAAAQABAD5AAAAkgMAAAAA&#10;" strokecolor="red" strokeweight="0"/>
                  <v:line id="Line 1419" o:spid="_x0000_s2538" style="position:absolute;visibility:visible;mso-wrap-style:square" from="1350,1764" to="1351,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ql88UAAADdAAAADwAAAGRycy9kb3ducmV2LnhtbESPS2vCQBSF9wX/w3CFbkoz0eIrzShS&#10;EEpx0SYVt5fMNROauRMyo8Z/7xQKXR7O4+Pkm8G24kK9bxwrmCQpCOLK6YZrBd/l7nkJwgdkja1j&#10;UnAjD5v16CHHTLsrf9GlCLWII+wzVGBC6DIpfWXIok9cRxy9k+sthij7Wuoer3HctnKapnNpseFI&#10;MNjRm6HqpzjbCMGinu4NfZ4R9x/L3XH2dCg7pR7Hw/YVRKAh/If/2u9awWI1e4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ql88UAAADdAAAADwAAAAAAAAAA&#10;AAAAAAChAgAAZHJzL2Rvd25yZXYueG1sUEsFBgAAAAAEAAQA+QAAAJMDAAAAAA==&#10;" strokecolor="red" strokeweight="0"/>
                  <v:line id="Line 1420" o:spid="_x0000_s2539" style="position:absolute;visibility:visible;mso-wrap-style:square" from="1357,1763" to="1358,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9h8UAAADdAAAADwAAAGRycy9kb3ducmV2LnhtbESPS2vCQBSF9wX/w3CFbkozUeorzShS&#10;EEpx0SYVt5fMNROauRMyo8Z/7xQKXR7O4+Pkm8G24kK9bxwrmCQpCOLK6YZrBd/l7nkJwgdkja1j&#10;UnAjD5v16CHHTLsrf9GlCLWII+wzVGBC6DIpfWXIok9cRxy9k+sthij7Wuoer3HctnKapnNpseFI&#10;MNjRm6HqpzjbCMGinu4NfZ4R9x/L3XH2dCg7pR7Hw/YVRKAh/If/2u9awWI1e4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M9h8UAAADdAAAADwAAAAAAAAAA&#10;AAAAAAChAgAAZHJzL2Rvd25yZXYueG1sUEsFBgAAAAAEAAQA+QAAAJMDAAAAAA==&#10;" strokecolor="red" strokeweight="0"/>
                  <v:line id="Line 1421" o:spid="_x0000_s2540" style="position:absolute;visibility:visible;mso-wrap-style:square" from="1368,1762" to="1369,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YHMUAAADdAAAADwAAAGRycy9kb3ducmV2LnhtbESPX2vCMBTF34V9h3AHexmaKnTTrqkM&#10;QRjiw2wnvl6au6asuSlN1Prtl8HAx8P58+Pk69F24kKDbx0rmM8SEMS10y03Cr6q7XQJwgdkjZ1j&#10;UnAjD+viYZJjpt2VD3QpQyPiCPsMFZgQ+kxKXxuy6GeuJ47etxsshiiHRuoBr3HcdnKRJC/SYsuR&#10;YLCnjaH6pzzbCMGyWewNfZ4R97vl9pQ+H6teqafH8f0NRKAx3MP/7Q+t4HWV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YHMUAAADdAAAADwAAAAAAAAAA&#10;AAAAAAChAgAAZHJzL2Rvd25yZXYueG1sUEsFBgAAAAAEAAQA+QAAAJMDAAAAAA==&#10;" strokecolor="red" strokeweight="0"/>
                  <v:line id="Line 1422" o:spid="_x0000_s2541" style="position:absolute;visibility:visible;mso-wrap-style:square" from="1372,1761" to="1373,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0Ga8QAAADdAAAADwAAAGRycy9kb3ducmV2LnhtbESPS4vCMBSF9wPzH8IdcCNjquCrGkUE&#10;QcSF1hG3l+baFJub0kSt/94MDMzycB4fZ75sbSUe1PjSsYJ+LwFBnDtdcqHg57T5noDwAVlj5ZgU&#10;vMjDcvH5McdUuycf6ZGFQsQR9ikqMCHUqZQ+N2TR91xNHL2rayyGKJtC6gafcdxWcpAkI2mx5Egw&#10;WNPaUH7L7jZCMCsGe0OHO+J+N9lcht3zqVaq89WuZiACteE//NfeagXj6XA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jQZrxAAAAN0AAAAPAAAAAAAAAAAA&#10;AAAAAKECAABkcnMvZG93bnJldi54bWxQSwUGAAAAAAQABAD5AAAAkgMAAAAA&#10;" strokecolor="red" strokeweight="0"/>
                  <v:line id="Line 1423" o:spid="_x0000_s2542" style="position:absolute;visibility:visible;mso-wrap-style:square" from="1313,1791" to="1314,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Gj8MUAAADdAAAADwAAAGRycy9kb3ducmV2LnhtbESPX2vCMBTF3wd+h3CFvQxNLXS6zlhk&#10;IIzhw1YVXy/NXVPW3JQm2u7bL4Kwx8P58+Osi9G24kq9bxwrWMwTEMSV0w3XCo6H3WwFwgdkja1j&#10;UvBLHorN5GGNuXYDf9G1DLWII+xzVGBC6HIpfWXIop+7jjh63663GKLsa6l7HOK4bWWaJM/SYsOR&#10;YLCjN0PVT3mxEYJlne4NfV4Q9x+r3Tl7Oh06pR6n4/YVRKAx/Ifv7XetYPmSLe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Gj8MUAAADdAAAADwAAAAAAAAAA&#10;AAAAAAChAgAAZHJzL2Rvd25yZXYueG1sUEsFBgAAAAAEAAQA+QAAAJMDAAAAAA==&#10;" strokecolor="red" strokeweight="0"/>
                  <v:line id="Line 1424" o:spid="_x0000_s2543" style="position:absolute;visibility:visible;mso-wrap-style:square" from="1320,1790" to="13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3gsIAAADdAAAADwAAAGRycy9kb3ducmV2LnhtbERPTWvCQBC9C/6HZYRepG4qaG3qKqUg&#10;FPFgk5Zeh+w0G5qdDdlV03/vHASPj/e93g6+VWfqYxPYwNMsA0VcBdtwbeCr3D2uQMWEbLENTAb+&#10;KcJ2Mx6tMbfhwp90LlKtJIRjjgZcSl2udawceYyz0BEL9xt6j0lgX2vb40XCfavnWbbUHhuWBocd&#10;vTuq/oqTlxIs6vnB0fGEeNivdj+L6XfZGfMwGd5eQSUa0l18c39YA88v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3gsIAAADdAAAADwAAAAAAAAAAAAAA&#10;AAChAgAAZHJzL2Rvd25yZXYueG1sUEsFBgAAAAAEAAQA+QAAAJADAAAAAA==&#10;" strokecolor="red" strokeweight="0"/>
                  <v:line id="Line 1425" o:spid="_x0000_s2544" style="position:absolute;visibility:visible;mso-wrap-style:square" from="1331,1788" to="1332,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KSGcUAAADdAAAADwAAAGRycy9kb3ducmV2LnhtbESPX2vCMBTF3wd+h3AHexk2VXCz1Sgi&#10;CGP4sFXF10tzbcqam9LEtvv2y2Cwx8P58+Ost6NtRE+drx0rmCUpCOLS6ZorBefTYboE4QOyxsYx&#10;KfgmD9vN5GGNuXYDf1JfhErEEfY5KjAhtLmUvjRk0SeuJY7ezXUWQ5RdJXWHQxy3jZyn6Yu0WHMk&#10;GGxpb6j8Ku42QrCo5kdDH3fE4/vycF08X06tUk+P424FItAY/sN/7Tet4DVbZP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KSGcUAAADdAAAADwAAAAAAAAAA&#10;AAAAAAChAgAAZHJzL2Rvd25yZXYueG1sUEsFBgAAAAAEAAQA+QAAAJMDAAAAAA==&#10;" strokecolor="red" strokeweight="0"/>
                  <v:line id="Line 1426" o:spid="_x0000_s2545" style="position:absolute;visibility:visible;mso-wrap-style:square" from="1335,1788" to="1336,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TxOcIAAADdAAAADwAAAGRycy9kb3ducmV2LnhtbERPS2vCQBC+C/6HZQQvUjcVfDR1lSII&#10;RTxobOl1yE6zodnZkF01/fedQ8Hjx/deb3vfqBt1sQ5s4HmagSIug625MvBx2T+tQMWEbLEJTAZ+&#10;KcJ2MxysMbfhzme6FalSEsIxRwMupTbXOpaOPMZpaImF+w6dxySwq7Tt8C7hvtGzLFtojzVLg8OW&#10;do7Kn+LqpQSLanZ0dLoiHg+r/dd88nlpjRmP+rdXUIn69BD/u9+tgeXLQv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0TxOcIAAADdAAAADwAAAAAAAAAAAAAA&#10;AAChAgAAZHJzL2Rvd25yZXYueG1sUEsFBgAAAAAEAAQA+QAAAJADAAAAAA==&#10;" strokecolor="red" strokeweight="0"/>
                  <v:line id="Line 1427" o:spid="_x0000_s2546" style="position:absolute;visibility:visible;mso-wrap-style:square" from="1342,1787" to="1343,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hUosQAAADdAAAADwAAAGRycy9kb3ducmV2LnhtbESPS4vCMBSF98L8h3AH3MiYKviqRhkG&#10;BBlcaB1xe2muTbG5KU3Uzr83guDycB4fZ7FqbSVu1PjSsYJBPwFBnDtdcqHg77D+moLwAVlj5ZgU&#10;/JOH1fKjs8BUuzvv6ZaFQsQR9ikqMCHUqZQ+N2TR911NHL2zayyGKJtC6gbvcdxWcpgkY2mx5Egw&#10;WNOPofySXW2EYFYMt4Z2V8Tt73R9GvWOh1qp7mf7PQcRqA3v8Ku90Qoms/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FSixAAAAN0AAAAPAAAAAAAAAAAA&#10;AAAAAKECAABkcnMvZG93bnJldi54bWxQSwUGAAAAAAQABAD5AAAAkgMAAAAA&#10;" strokecolor="red" strokeweight="0"/>
                  <v:line id="Line 1428" o:spid="_x0000_s2547" style="position:absolute;visibility:visible;mso-wrap-style:square" from="1353,1785" to="1354,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rK1cUAAADdAAAADwAAAGRycy9kb3ducmV2LnhtbESPX2vCMBTF3wW/Q7iDvYimK8xpbSoy&#10;EMbwQevE10tzbcqam9JE7b79Mhj4eDh/fpx8PdhW3Kj3jWMFL7MEBHHldMO1gq/jdroA4QOyxtYx&#10;KfghD+tiPMox0+7OB7qVoRZxhH2GCkwIXSalrwxZ9DPXEUfv4nqLIcq+lrrHexy3rUyTZC4tNhwJ&#10;Bjt6N1R9l1cbIVjW6c7Q/oq4+1xsz6+T07FT6vlp2KxABBrCI/zf/tAK3pb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rK1cUAAADdAAAADwAAAAAAAAAA&#10;AAAAAAChAgAAZHJzL2Rvd25yZXYueG1sUEsFBgAAAAAEAAQA+QAAAJMDAAAAAA==&#10;" strokecolor="red" strokeweight="0"/>
                  <v:line id="Line 1429" o:spid="_x0000_s2548" style="position:absolute;visibility:visible;mso-wrap-style:square" from="1357,1785" to="135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ZvTsUAAADdAAAADwAAAGRycy9kb3ducmV2LnhtbESPX2vCMBTF3wf7DuEKexk2ncNaO6OI&#10;IIzhw1YVXy/NXVNsbkoTtfv2izDY4+H8+XEWq8G24kq9bxwreElSEMSV0w3XCg777TgH4QOyxtYx&#10;KfghD6vl48MCC+1u/EXXMtQijrAvUIEJoSuk9JUhiz5xHXH0vl1vMUTZ11L3eIvjtpWTNM2kxYYj&#10;wWBHG0PVubzYCMGynuwMfV4Qdx/59jR9Pu47pZ5Gw/oNRKAh/If/2u9awWye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ZvTsUAAADdAAAADwAAAAAAAAAA&#10;AAAAAAChAgAAZHJzL2Rvd25yZXYueG1sUEsFBgAAAAAEAAQA+QAAAJMDAAAAAA==&#10;" strokecolor="red" strokeweight="0"/>
                  <v:line id="Line 1430" o:spid="_x0000_s2549" style="position:absolute;visibility:visible;mso-wrap-style:square" from="1364,1784" to="1365,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3OsUAAADdAAAADwAAAGRycy9kb3ducmV2LnhtbESPX2vCMBTF3wf7DuEKexk2ncxaO6OI&#10;IIzhw1YVXy/NXVNsbkoTtfv2izDY4+H8+XEWq8G24kq9bxwreElSEMSV0w3XCg777TgH4QOyxtYx&#10;KfghD6vl48MCC+1u/EXXMtQijrAvUIEJoSuk9JUhiz5xHXH0vl1vMUTZ11L3eIvjtpWTNM2kxYYj&#10;wWBHG0PVubzYCMGynuwMfV4Qdx/59jR9Pu47pZ5Gw/oNRKAh/If/2u9awWye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3OsUAAADdAAAADwAAAAAAAAAA&#10;AAAAAAChAgAAZHJzL2Rvd25yZXYueG1sUEsFBgAAAAAEAAQA+QAAAJMDAAAAAA==&#10;" strokecolor="red" strokeweight="0"/>
                  <v:line id="Line 1431" o:spid="_x0000_s2550" style="position:absolute;visibility:visible;mso-wrap-style:square" from="1316,1812" to="1317,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NSocQAAADdAAAADwAAAGRycy9kb3ducmV2LnhtbESPS4vCMBSF9wPzH8IdcCNjquCrGkUE&#10;QcSF1hG3l+baFJub0kSt/94MDMzycB4fZ75sbSUe1PjSsYJ+LwFBnDtdcqHg57T5noDwAVlj5ZgU&#10;vMjDcvH5McdUuycf6ZGFQsQR9ikqMCHUqZQ+N2TR91xNHL2rayyGKJtC6gafcdxWcpAkI2mx5Egw&#10;WNPaUH7L7jZCMCsGe0OHO+J+N9lcht3zqVaq89WuZiACteE//NfeagXj6Wg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M1KhxAAAAN0AAAAPAAAAAAAAAAAA&#10;AAAAAKECAABkcnMvZG93bnJldi54bWxQSwUGAAAAAAQABAD5AAAAkgMAAAAA&#10;" strokecolor="red" strokeweight="0"/>
                  <v:line id="Line 1432" o:spid="_x0000_s2551" style="position:absolute;visibility:visible;mso-wrap-style:square" from="1321,1811" to="1322,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M1sQAAADdAAAADwAAAGRycy9kb3ducmV2LnhtbESPX2vCMBTF3wW/Q7iDvchMFda5ahQR&#10;hCE+aLux10tzbcqam9JErd9+EQQfD+fPj7NY9bYRF+p87VjBZJyAIC6drrlS8F1s32YgfEDW2Dgm&#10;BTfysFoOBwvMtLvykS55qEQcYZ+hAhNCm0npS0MW/di1xNE7uc5iiLKrpO7wGsdtI6dJkkqLNUeC&#10;wZY2hsq//GwjBPNqujd0OCPud7Pt7/vop2iVen3p13MQgfrwDD/aX1rBx2e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4czWxAAAAN0AAAAPAAAAAAAAAAAA&#10;AAAAAKECAABkcnMvZG93bnJldi54bWxQSwUGAAAAAAQABAD5AAAAkgMAAAAA&#10;" strokecolor="red" strokeweight="0"/>
                  <v:line id="Line 1433" o:spid="_x0000_s2552" style="position:absolute;visibility:visible;mso-wrap-style:square" from="1327,1810" to="1328,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1pTcUAAADdAAAADwAAAGRycy9kb3ducmV2LnhtbESPX2vCMBTF3wW/Q7jCXkTTCVPXGWUM&#10;CmP0YauKr5fmrilrbkoT2+7bG2Gwx8P58+PsDqNtRE+drx0reFwmIIhLp2uuFJyO2WILwgdkjY1j&#10;UvBLHg776WSHqXYDf1FfhErEEfYpKjAhtKmUvjRk0S9dSxy9b9dZDFF2ldQdDnHcNnKVJGtpseZI&#10;MNjSm6Hyp7jaCMGiWuWGPq+I+cc2uzzNz8dWqYfZ+PoCItAY/sN/7XetYPO8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1pTcUAAADdAAAADwAAAAAAAAAA&#10;AAAAAAChAgAAZHJzL2Rvd25yZXYueG1sUEsFBgAAAAAEAAQA+QAAAJMDAAAAAA==&#10;" strokecolor="red" strokeweight="0"/>
                  <v:line id="Line 1434" o:spid="_x0000_s2553" style="position:absolute;visibility:visible;mso-wrap-style:square" from="1339,1809" to="1340,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L9P8IAAADdAAAADwAAAGRycy9kb3ducmV2LnhtbERPS2vCQBC+C/6HZQQvUjcVfDR1lSII&#10;RTxobOl1yE6zodnZkF01/fedQ8Hjx/deb3vfqBt1sQ5s4HmagSIug625MvBx2T+tQMWEbLEJTAZ+&#10;KcJ2MxysMbfhzme6FalSEsIxRwMupTbXOpaOPMZpaImF+w6dxySwq7Tt8C7hvtGzLFtojzVLg8OW&#10;do7Kn+LqpQSLanZ0dLoiHg+r/dd88nlpjRmP+rdXUIn69BD/u9+tgeXLQu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L9P8IAAADdAAAADwAAAAAAAAAAAAAA&#10;AAChAgAAZHJzL2Rvd25yZXYueG1sUEsFBgAAAAAEAAQA+QAAAJADAAAAAA==&#10;" strokecolor="red" strokeweight="0"/>
                  <v:line id="Line 1435" o:spid="_x0000_s2554" style="position:absolute;visibility:visible;mso-wrap-style:square" from="1343,1808" to="1344,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YpMQAAADdAAAADwAAAGRycy9kb3ducmV2LnhtbESPS4vCMBSF98L8h3AFNzKmCuOjY5RB&#10;EERcaB1xe2nuNMXmpjRR67+fCILLw3l8nPmytZW4UeNLxwqGgwQEce50yYWC3+P6cwrCB2SNlWNS&#10;8CAPy8VHZ46pdnc+0C0LhYgj7FNUYEKoUyl9bsiiH7iaOHp/rrEYomwKqRu8x3FbyVGSjKXFkiPB&#10;YE0rQ/klu9oIwawY7Qztr4i77XR9/uqfjrVSvW778w0iUBve4Vd7oxVMZu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likxAAAAN0AAAAPAAAAAAAAAAAA&#10;AAAAAKECAABkcnMvZG93bnJldi54bWxQSwUGAAAAAAQABAD5AAAAkgMAAAAA&#10;" strokecolor="red" strokeweight="0"/>
                  <v:line id="Line 1436" o:spid="_x0000_s2555" style="position:absolute;visibility:visible;mso-wrap-style:square" from="1349,1807" to="1350,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1n5MIAAADdAAAADwAAAGRycy9kb3ducmV2LnhtbERPTWvCQBC9C/0Pywi9SN0o2NjUVYog&#10;lOKhjS29DtlpNpidDdlV03/vHASPj/e92gy+VWfqYxPYwGyagSKugm24NvB92D0tQcWEbLENTAb+&#10;KcJm/TBaYWHDhb/oXKZaSQjHAg24lLpC61g58hinoSMW7i/0HpPAvta2x4uE+1bPs+xZe2xYGhx2&#10;tHVUHcuTlxIs6/ne0ecJcf+x3P0uJj+HzpjH8fD2CirRkO7im/vdGshfct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1n5MIAAADdAAAADwAAAAAAAAAAAAAA&#10;AAChAgAAZHJzL2Rvd25yZXYueG1sUEsFBgAAAAAEAAQA+QAAAJADAAAAAA==&#10;" strokecolor="red" strokeweight="0"/>
                  <v:line id="Line 1437" o:spid="_x0000_s2556" style="position:absolute;visibility:visible;mso-wrap-style:square" from="1361,1806" to="1362,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HCf8UAAADdAAAADwAAAGRycy9kb3ducmV2LnhtbESPX2vCMBTF3wd+h3CFvQxNFba6zigi&#10;CEP6sFXF10tz15Q1NyWJWr/9Mhjs8XD+/DjL9WA7cSUfWscKZtMMBHHtdMuNguNhN1mACBFZY+eY&#10;FNwpwHo1elhiod2NP+laxUakEQ4FKjAx9oWUoTZkMUxdT5y8L+ctxiR9I7XHWxq3nZxn2Yu02HIi&#10;GOxpa6j+ri42QbBq5qWhjwtiuV/szs9Pp0Ov1ON42LyBiDTE//Bf+10ryF/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HCf8UAAADdAAAADwAAAAAAAAAA&#10;AAAAAAChAgAAZHJzL2Rvd25yZXYueG1sUEsFBgAAAAAEAAQA+QAAAJMDAAAAAA==&#10;" strokecolor="red" strokeweight="0"/>
                  <v:line id="Line 1438" o:spid="_x0000_s2557" style="position:absolute;visibility:visible;mso-wrap-style:square" from="1365,1805" to="1366,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NcCMQAAADdAAAADwAAAGRycy9kb3ducmV2LnhtbESPX2vCMBTF34V9h3AFX2SmFpyuM8oQ&#10;BBEfZuvY66W5a4rNTWmi1m9vBgMfD+fPj7Nc97YRV+p87VjBdJKAIC6drrlScCq2rwsQPiBrbByT&#10;gjt5WK9eBkvMtLvxka55qEQcYZ+hAhNCm0npS0MW/cS1xNH7dZ3FEGVXSd3hLY7bRqZJ8iYt1hwJ&#10;BlvaGCrP+cVGCOZVejD0dUE87Bfbn9n4u2iVGg37zw8QgfrwDP+3d1rB/H2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1wIxAAAAN0AAAAPAAAAAAAAAAAA&#10;AAAAAKECAABkcnMvZG93bnJldi54bWxQSwUGAAAAAAQABAD5AAAAkgMAAAAA&#10;" strokecolor="red" strokeweight="0"/>
                  <v:line id="Line 1439" o:spid="_x0000_s2558" style="position:absolute;visibility:visible;mso-wrap-style:square" from="1372,1804" to="1373,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k8UAAADdAAAADwAAAGRycy9kb3ducmV2LnhtbESPX2vCMBTF3wd+h3AHvow1VXHWapQx&#10;EGT4sLUbvl6aa1PW3JQmav32izDY4+H8+XHW28G24kK9bxwrmCQpCOLK6YZrBV/l7jkD4QOyxtYx&#10;KbiRh+1m9LDGXLsrf9KlCLWII+xzVGBC6HIpfWXIok9cRxy9k+sthij7Wuoer3HctnKapi/SYsOR&#10;YLCjN0PVT3G2EYJFPT0Y+jgjHt6z3XH+9F12So0fh9cViEBD+A//tfdawWK5m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5k8UAAADdAAAADwAAAAAAAAAA&#10;AAAAAAChAgAAZHJzL2Rvd25yZXYueG1sUEsFBgAAAAAEAAQA+QAAAJMDAAAAAA==&#10;" strokecolor="red" strokeweight="0"/>
                  <v:line id="Line 1440" o:spid="_x0000_s2559" style="position:absolute;visibility:visible;mso-wrap-style:square" from="1313,1834" to="1314,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Zh58UAAADdAAAADwAAAGRycy9kb3ducmV2LnhtbESPX2vCMBTF3wd+h3AHvow1VXTWapQx&#10;EGT4sLUbvl6aa1PW3JQmav32izDY4+H8+XHW28G24kK9bxwrmCQpCOLK6YZrBV/l7jkD4QOyxtYx&#10;KbiRh+1m9LDGXLsrf9KlCLWII+xzVGBC6HIpfWXIok9cRxy9k+sthij7Wuoer3HctnKapi/SYsOR&#10;YLCjN0PVT3G2EYJFPT0Y+jgjHt6z3XH+9F12So0fh9cViEBD+A//tfdawWK5m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Zh58UAAADdAAAADwAAAAAAAAAA&#10;AAAAAAChAgAAZHJzL2Rvd25yZXYueG1sUEsFBgAAAAAEAAQA+QAAAJMDAAAAAA==&#10;" strokecolor="red" strokeweight="0"/>
                  <v:line id="Line 1441" o:spid="_x0000_s2560" style="position:absolute;visibility:visible;mso-wrap-style:square" from="1324,1832" to="1325,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rEfMUAAADdAAAADwAAAGRycy9kb3ducmV2LnhtbESPX2vCMBTF3wd+h3CFvQxNLXS6zlhk&#10;IIzhw1YVXy/NXVPW3JQm2u7bL4Kwx8P58+Osi9G24kq9bxwrWMwTEMSV0w3XCo6H3WwFwgdkja1j&#10;UvBLHorN5GGNuXYDf9G1DLWII+xzVGBC6HIpfWXIop+7jjh63663GKLsa6l7HOK4bWWaJM/SYsOR&#10;YLCjN0PVT3mxEYJlne4NfV4Q9x+r3Tl7Oh06pR6n4/YVRKAx/Ifv7XetYPmyzO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rEfMUAAADdAAAADwAAAAAAAAAA&#10;AAAAAAChAgAAZHJzL2Rvd25yZXYueG1sUEsFBgAAAAAEAAQA+QAAAJMDAAAAAA==&#10;" strokecolor="red" strokeweight="0"/>
                  <v:line id="Line 1442" o:spid="_x0000_s2561" style="position:absolute;visibility:visible;mso-wrap-style:square" from="1328,1832" to="1329,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aC8UAAADdAAAADwAAAGRycy9kb3ducmV2LnhtbESPX2vCMBTF3wW/Q7jCXkTTCVPXGWUM&#10;CmP0YauKr5fmrilrbkoT2+7bG2Gwx8P58+PsDqNtRE+drx0reFwmIIhLp2uuFJyO2WILwgdkjY1j&#10;UvBLHg776WSHqXYDf1FfhErEEfYpKjAhtKmUvjRk0S9dSxy9b9dZDFF2ldQdDnHcNnKVJGtpseZI&#10;MNjSm6Hyp7jaCMGiWuWGPq+I+cc2uzzNz8dWqYfZ+PoCItAY/sN/7XetYPO8Wc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haC8UAAADdAAAADwAAAAAAAAAA&#10;AAAAAAChAgAAZHJzL2Rvd25yZXYueG1sUEsFBgAAAAAEAAQA+QAAAJMDAAAAAA==&#10;" strokecolor="red" strokeweight="0"/>
                  <v:line id="Line 1443" o:spid="_x0000_s2562" style="position:absolute;visibility:visible;mso-wrap-style:square" from="1335,1831" to="1336,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T/kMUAAADdAAAADwAAAGRycy9kb3ducmV2LnhtbESPX2vCMBTF34V9h3AHexFNFbZq11SG&#10;IAzxYWsnvl6au6asuSlN1Prtl8HAx8P58+Pkm9F24kKDbx0rWMwTEMS10y03Cr6q3WwFwgdkjZ1j&#10;UnAjD5viYZJjpt2VP+lShkbEEfYZKjAh9JmUvjZk0c9dTxy9bzdYDFEOjdQDXuO47eQySV6kxZYj&#10;wWBPW0P1T3m2EYJlszwY+jgjHvar3el5eqx6pZ4ex7dXEIHGcA//t9+1gnSd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T/kMUAAADdAAAADwAAAAAAAAAA&#10;AAAAAAChAgAAZHJzL2Rvd25yZXYueG1sUEsFBgAAAAAEAAQA+QAAAJMDAAAAAA==&#10;" strokecolor="red" strokeweight="0"/>
                  <v:line id="Line 1444" o:spid="_x0000_s2563" style="position:absolute;visibility:visible;mso-wrap-style:square" from="1346,1829" to="1347,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r4sIAAADdAAAADwAAAGRycy9kb3ducmV2LnhtbERPTWvCQBC9C/0Pywi9SN0o2NjUVYog&#10;lOKhjS29DtlpNpidDdlV03/vHASPj/e92gy+VWfqYxPYwGyagSKugm24NvB92D0tQcWEbLENTAb+&#10;KcJm/TBaYWHDhb/oXKZaSQjHAg24lLpC61g58hinoSMW7i/0HpPAvta2x4uE+1bPs+xZe2xYGhx2&#10;tHVUHcuTlxIs6/ne0ecJcf+x3P0uJj+HzpjH8fD2CirRkO7im/vdGshfcp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tr4sIAAADdAAAADwAAAAAAAAAAAAAA&#10;AAChAgAAZHJzL2Rvd25yZXYueG1sUEsFBgAAAAAEAAQA+QAAAJADAAAAAA==&#10;" strokecolor="red" strokeweight="0"/>
                  <v:line id="Line 1445" o:spid="_x0000_s2564" style="position:absolute;visibility:visible;mso-wrap-style:square" from="1351,1829" to="1352,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fOecUAAADdAAAADwAAAGRycy9kb3ducmV2LnhtbESPX2vCMBTF3wd+h3AHexk2neC01Sgy&#10;EMbwYauKr5fm2pQ1N6WJbfftzWCwx8P58+Ost6NtRE+drx0reElSEMSl0zVXCk7H/XQJwgdkjY1j&#10;UvBDHrabycMac+0G/qK+CJWII+xzVGBCaHMpfWnIok9cSxy9q+sshii7SuoOhzhuGzlL01dpseZI&#10;MNjSm6Hyu7jZCMGimh0Mfd4QDx/L/WX+fD62Sj09jrsViEBj+A//td+1gkW2yO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fOecUAAADdAAAADwAAAAAAAAAA&#10;AAAAAAChAgAAZHJzL2Rvd25yZXYueG1sUEsFBgAAAAAEAAQA+QAAAJMDAAAAAA==&#10;" strokecolor="red" strokeweight="0"/>
                  <v:line id="Line 1446" o:spid="_x0000_s2565" style="position:absolute;visibility:visible;mso-wrap-style:square" from="1357,1828" to="1358,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gXw8IAAADdAAAADwAAAGRycy9kb3ducmV2LnhtbERPTWvCQBC9F/oflhF6KbqpYBujq5SC&#10;UIqHGiteh+yYDWZnQ3bV9N87h0KPj/e9XA++VVfqYxPYwMskA0VcBdtwbeBnvxnnoGJCttgGJgO/&#10;FGG9enxYYmHDjXd0LVOtJIRjgQZcSl2hdawceYyT0BELdwq9xySwr7Xt8SbhvtXTLHvVHhuWBocd&#10;fTiqzuXFSwmW9XTr6PuCuP3KN8fZ82HfGfM0Gt4XoBIN6V/85/60Bt7m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gXw8IAAADdAAAADwAAAAAAAAAAAAAA&#10;AAChAgAAZHJzL2Rvd25yZXYueG1sUEsFBgAAAAAEAAQA+QAAAJADAAAAAA==&#10;" strokecolor="red" strokeweight="0"/>
                  <v:line id="Line 1447" o:spid="_x0000_s2566" style="position:absolute;visibility:visible;mso-wrap-style:square" from="1368,1826" to="1369,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SyWMUAAADdAAAADwAAAGRycy9kb3ducmV2LnhtbESPX2vCMBTF3wW/Q7gDX2SmCnNdNS0i&#10;CGP4oHVjr5fm2pQ1N6WJ2n37ZSD4eDh/fpx1MdhWXKn3jWMF81kCgrhyuuFawedp95yC8AFZY+uY&#10;FPyShyIfj9aYaXfjI13LUIs4wj5DBSaELpPSV4Ys+pnriKN3dr3FEGVfS93jLY7bVi6SZCktNhwJ&#10;BjvaGqp+youNECzrxd7Q4YK4/0h33y/Tr1On1ORp2KxABBrCI3xvv2sFr2/p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SyWMUAAADdAAAADwAAAAAAAAAA&#10;AAAAAAChAgAAZHJzL2Rvd25yZXYueG1sUEsFBgAAAAAEAAQA+QAAAJMDAAAAAA==&#10;" strokecolor="red" strokeweight="0"/>
                  <v:line id="Line 1448" o:spid="_x0000_s2567" style="position:absolute;visibility:visible;mso-wrap-style:square" from="1373,1826" to="1374,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YsL8UAAADdAAAADwAAAGRycy9kb3ducmV2LnhtbESPX2vCMBTF3wf7DuEOfJGZrjCttakM&#10;QZDhw6wTXy/NXVPW3JQmav32y2Cwx8P58+MU69F24kqDbx0reJklIIhrp1tuFHwet88ZCB+QNXaO&#10;ScGdPKzLx4cCc+1ufKBrFRoRR9jnqMCE0OdS+tqQRT9zPXH0vtxgMUQ5NFIPeIvjtpNpksylxZYj&#10;wWBPG0P1d3WxEYJVk+4NfVwQ9+/Z9vw6PR17pSZP49sKRKAx/If/2jutYLHM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YsL8UAAADdAAAADwAAAAAAAAAA&#10;AAAAAAChAgAAZHJzL2Rvd25yZXYueG1sUEsFBgAAAAAEAAQA+QAAAJMDAAAAAA==&#10;" strokecolor="red" strokeweight="0"/>
                  <v:line id="Line 1449" o:spid="_x0000_s2568" style="position:absolute;visibility:visible;mso-wrap-style:square" from="1314,1855" to="1315,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qJtMUAAADdAAAADwAAAGRycy9kb3ducmV2LnhtbESPX2vCMBTF3wd+h3AHvow1VdlWu0YR&#10;QZDhg6uKr5fmrilrbkoTtX77ZTDY4+H8+XGK5WBbcaXeN44VTJIUBHHldMO1guNh85yB8AFZY+uY&#10;FNzJw3Ixeigw1+7Gn3QtQy3iCPscFZgQulxKXxmy6BPXEUfvy/UWQ5R9LXWPtzhuWzlN01dpseFI&#10;MNjR2lD1XV5shGBZT3eG9hfE3Ue2Ob88nQ6dUuPHYfUOItAQ/sN/7a1W8DbP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qJtMUAAADdAAAADwAAAAAAAAAA&#10;AAAAAAChAgAAZHJzL2Rvd25yZXYueG1sUEsFBgAAAAAEAAQA+QAAAJMDAAAAAA==&#10;" strokecolor="red" strokeweight="0"/>
                  <v:line id="Line 1450" o:spid="_x0000_s2569" style="position:absolute;visibility:visible;mso-wrap-style:square" from="1320,1854" to="132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MRwMUAAADdAAAADwAAAGRycy9kb3ducmV2LnhtbESPX2vCMBTF3wd+h3AHvow1VdxWu0YR&#10;QZDhg6uKr5fmrilrbkoTtX77ZTDY4+H8+XGK5WBbcaXeN44VTJIUBHHldMO1guNh85yB8AFZY+uY&#10;FNzJw3Ixeigw1+7Gn3QtQy3iCPscFZgQulxKXxmy6BPXEUfvy/UWQ5R9LXWPtzhuWzlN01dpseFI&#10;MNjR2lD1XV5shGBZT3eG9hfE3Ue2Ob88nQ6dUuPHYfUOItAQ/sN/7a1W8DbP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MRwMUAAADdAAAADwAAAAAAAAAA&#10;AAAAAAChAgAAZHJzL2Rvd25yZXYueG1sUEsFBgAAAAAEAAQA+QAAAJMDAAAAAA==&#10;" strokecolor="red" strokeweight="0"/>
                  <v:line id="Line 1451" o:spid="_x0000_s2570" style="position:absolute;visibility:visible;mso-wrap-style:square" from="1331,1853" to="1332,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0W8UAAADdAAAADwAAAGRycy9kb3ducmV2LnhtbESPX2vCMBTF3wf7DuEKvgxNJ7jVzrSM&#10;gSDig9aJr5fmrik2N6WJWr/9MhD2eDh/fpxlMdhWXKn3jWMFr9MEBHHldMO1gu/DapKC8AFZY+uY&#10;FNzJQ5E/Py0x0+7Ge7qWoRZxhH2GCkwIXSalrwxZ9FPXEUfvx/UWQ5R9LXWPtzhuWzlLkjdpseFI&#10;MNjRl6HqXF5shGBZz7aGdhfE7SZdneYvx0On1Hg0fH6ACDSE//CjvdYK3hfp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0W8UAAADdAAAADwAAAAAAAAAA&#10;AAAAAAChAgAAZHJzL2Rvd25yZXYueG1sUEsFBgAAAAAEAAQA+QAAAJMDAAAAAA==&#10;" strokecolor="red" strokeweight="0"/>
                  <v:line id="Line 1452" o:spid="_x0000_s2571" style="position:absolute;visibility:visible;mso-wrap-style:square" from="1336,1852" to="1337,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LMQAAADdAAAADwAAAGRycy9kb3ducmV2LnhtbESPX2vCMBTF34V9h3AFX0RThbnaGWUI&#10;ggwftJ34emnummJzU5qo3bdfBgMfD+fPj7Pa9LYRd+p87VjBbJqAIC6drrlS8FXsJikIH5A1No5J&#10;wQ952KxfBivMtHvwie55qEQcYZ+hAhNCm0npS0MW/dS1xNH7dp3FEGVXSd3hI47bRs6TZCEt1hwJ&#10;BlvaGiqv+c1GCObV/GDoeEM8fKa7y+v4XLRKjYb9xzuIQH14hv/be63gbZk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SosxAAAAN0AAAAPAAAAAAAAAAAA&#10;AAAAAKECAABkcnMvZG93bnJldi54bWxQSwUGAAAAAAQABAD5AAAAkgMAAAAA&#10;" strokecolor="red" strokeweight="0"/>
                  <v:line id="Line 1453" o:spid="_x0000_s2572" style="position:absolute;visibility:visible;mso-wrap-style:square" from="1343,1851" to="134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GPt8UAAADdAAAADwAAAGRycy9kb3ducmV2LnhtbESPX2vCMBTF34V9h3AFX0TTCZu1My1j&#10;IIj4sNWJr5fmrik2N6WJWr/9Mhj4eDh/fpx1MdhWXKn3jWMFz/MEBHHldMO1gu/DZpaC8AFZY+uY&#10;FNzJQ5E/jdaYaXfjL7qWoRZxhH2GCkwIXSalrwxZ9HPXEUfvx/UWQ5R9LXWPtzhuW7lIkldpseFI&#10;MNjRh6HqXF5shGBZL/aGPi+I+126Ob1Mj4dOqcl4eH8DEWgIj/B/e6sVLFfp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GPt8UAAADdAAAADwAAAAAAAAAA&#10;AAAAAAChAgAAZHJzL2Rvd25yZXYueG1sUEsFBgAAAAAEAAQA+QAAAJMDAAAAAA==&#10;" strokecolor="red" strokeweight="0"/>
                  <v:line id="Line 1454" o:spid="_x0000_s2573" style="position:absolute;visibility:visible;mso-wrap-style:square" from="1354,1850" to="1355,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4bxcIAAADdAAAADwAAAGRycy9kb3ducmV2LnhtbERPTWvCQBC9F/oflhF6KbqpYBujq5SC&#10;UIqHGiteh+yYDWZnQ3bV9N87h0KPj/e9XA++VVfqYxPYwMskA0VcBdtwbeBnvxnnoGJCttgGJgO/&#10;FGG9enxYYmHDjXd0LVOtJIRjgQZcSl2hdawceYyT0BELdwq9xySwr7Xt8SbhvtXTLHvVHhuWBocd&#10;fTiqzuXFSwmW9XTr6PuCuP3KN8fZ82HfGfM0Gt4XoBIN6V/85/60Bt7m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4bxcIAAADdAAAADwAAAAAAAAAAAAAA&#10;AAChAgAAZHJzL2Rvd25yZXYueG1sUEsFBgAAAAAEAAQA+QAAAJADAAAAAA==&#10;" strokecolor="red" strokeweight="0"/>
                  <v:line id="Line 1455" o:spid="_x0000_s2574" style="position:absolute;visibility:visible;mso-wrap-style:square" from="1358,1849" to="135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XsQAAADdAAAADwAAAGRycy9kb3ducmV2LnhtbESPX2vCMBTF3wf7DuEOfBmaKjhrNYoI&#10;gogPs1V8vTR3TVlzU5qo9dsvg8EeD+fPj7Nc97YRd+p87VjBeJSAIC6drrlScC52wxSED8gaG8ek&#10;4Eke1qvXlyVm2j34RPc8VCKOsM9QgQmhzaT0pSGLfuRa4uh9uc5iiLKrpO7wEcdtIydJ8iEt1hwJ&#10;BlvaGiq/85uNEMyrydHQ5w3xeEh31+n7pWiVGrz1mwWIQH34D/+191rBbJ7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cr5exAAAAN0AAAAPAAAAAAAAAAAA&#10;AAAAAKECAABkcnMvZG93bnJldi54bWxQSwUGAAAAAAQABAD5AAAAkgMAAAAA&#10;" strokecolor="red" strokeweight="0"/>
                  <v:line id="Line 1456" o:spid="_x0000_s2575" style="position:absolute;visibility:visible;mso-wrap-style:square" from="1365,1848" to="1366,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HsIAAADdAAAADwAAAGRycy9kb3ducmV2LnhtbERPTWvCQBC9C/0Pywi9SN0o2GrqKkUQ&#10;SvHQJi29DtlpNpidDdlV03/vHASPj/e93g6+VWfqYxPYwGyagSKugm24NvBd7p+WoGJCttgGJgP/&#10;FGG7eRitMbfhwl90LlKtJIRjjgZcSl2udawceYzT0BEL9xd6j0lgX2vb40XCfavnWfasPTYsDQ47&#10;2jmqjsXJSwkW9fzg6POEePhY7n8Xk5+yM+ZxPLy9gko0pLv45n63Bl5WK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BHsIAAADdAAAADwAAAAAAAAAAAAAA&#10;AAChAgAAZHJzL2Rvd25yZXYueG1sUEsFBgAAAAAEAAQA+QAAAJADAAAAAA==&#10;" strokecolor="red" strokeweight="0"/>
                  <v:line id="Line 1457" o:spid="_x0000_s2576" style="position:absolute;visibility:visible;mso-wrap-style:square" from="1317,1877" to="1318,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0khcQAAADdAAAADwAAAGRycy9kb3ducmV2LnhtbESPS4vCMBSF98L8h3AH3IimCr6qUQZB&#10;GMSFVsXtpbk2ZZqb0kTt/PvJgODycB4fZ7lubSUe1PjSsYLhIAFBnDtdcqHgfNr2ZyB8QNZYOSYF&#10;v+RhvfroLDHV7slHemShEHGEfYoKTAh1KqXPDVn0A1cTR+/mGoshyqaQusFnHLeVHCXJRFosORIM&#10;1rQxlP9kdxshmBWjvaHDHXG/m22v497lVCvV/Wy/FiACteEdfrW/tYLpfD6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3SSFxAAAAN0AAAAPAAAAAAAAAAAA&#10;AAAAAKECAABkcnMvZG93bnJldi54bWxQSwUGAAAAAAQABAD5AAAAkgMAAAAA&#10;" strokecolor="red" strokeweight="0"/>
                  <v:line id="Line 1458" o:spid="_x0000_s2577" style="position:absolute;visibility:visible;mso-wrap-style:square" from="1321,1876" to="1322,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68sUAAADdAAAADwAAAGRycy9kb3ducmV2LnhtbESPX2vCMBTF34V9h3AHvoimK8zZ2ihD&#10;EGT4MOvE10tz15Q1N6WJWr/9Mhj4eDh/fpxiPdhWXKn3jWMFL7MEBHHldMO1gq/jdroA4QOyxtYx&#10;KbiTh/XqaVRgrt2ND3QtQy3iCPscFZgQulxKXxmy6GeuI47et+sthij7Wuoeb3HctjJNkrm02HAk&#10;GOxoY6j6KS82QrCs072hzwvi/mOxPb9OTsdOqfHz8L4EEWgIj/B/e6cVvGVZ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68sUAAADdAAAADwAAAAAAAAAA&#10;AAAAAAChAgAAZHJzL2Rvd25yZXYueG1sUEsFBgAAAAAEAAQA+QAAAJMDAAAAAA==&#10;" strokecolor="red" strokeweight="0"/>
                  <v:line id="Line 1459" o:spid="_x0000_s2578" style="position:absolute;visibility:visible;mso-wrap-style:square" from="1328,1875" to="1329,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facQAAADdAAAADwAAAGRycy9kb3ducmV2LnhtbESPX2vCMBTF34V9h3CFvYimc2zTahQR&#10;hCE+aFV8vTTXptjclCZq9+3NQPDxcP78ONN5aytxo8aXjhV8DBIQxLnTJRcKDvtVfwTCB2SNlWNS&#10;8Ece5rO3zhRT7e68o1sWChFH2KeowIRQp1L63JBFP3A1cfTOrrEYomwKqRu8x3FbyWGSfEuLJUeC&#10;wZqWhvJLdrURglkx3BjaXhE369Hq9NU77mul3rvtYgIiUBte4Wf7Vyv4GY8/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x9pxAAAAN0AAAAPAAAAAAAAAAAA&#10;AAAAAKECAABkcnMvZG93bnJldi54bWxQSwUGAAAAAAQABAD5AAAAkgMAAAAA&#10;" strokecolor="red" strokeweight="0"/>
                  <v:line id="Line 1460" o:spid="_x0000_s2579" style="position:absolute;visibility:visible;mso-wrap-style:square" from="1339,1873" to="1340,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qHHcQAAADdAAAADwAAAGRycy9kb3ducmV2LnhtbESPS4vCMBSF98L8h3CF2YimI/PQahQR&#10;hEFcaFXcXpprU2xuShO18+/NgODycB4fZzpvbSVu1PjSsYKPQQKCOHe65ELBYb/qj0D4gKyxckwK&#10;/sjDfPbWmWKq3Z13dMtCIeII+xQVmBDqVEqfG7LoB64mjt7ZNRZDlE0hdYP3OG4rOUySb2mx5Egw&#10;WNPSUH7JrjZCMCuGG0PbK+JmPVqdvnrHfa3Ue7ddTEAEasMr/Gz/agU/4/E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ocdxAAAAN0AAAAPAAAAAAAAAAAA&#10;AAAAAKECAABkcnMvZG93bnJldi54bWxQSwUGAAAAAAQABAD5AAAAkgMAAAAA&#10;" strokecolor="red" strokeweight="0"/>
                  <v:line id="Line 1461" o:spid="_x0000_s2580" style="position:absolute;visibility:visible;mso-wrap-style:square" from="1343,1873" to="1344,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YihsUAAADdAAAADwAAAGRycy9kb3ducmV2LnhtbESPX2vCMBTF3wd+h3AHexk2VXCz1Sgi&#10;CGP4sFXF10tzbcqam9LEtvv2y2Cwx8P58+Ost6NtRE+drx0rmCUpCOLS6ZorBefTYboE4QOyxsYx&#10;KfgmD9vN5GGNuXYDf1JfhErEEfY5KjAhtLmUvjRk0SeuJY7ezXUWQ5RdJXWHQxy3jZyn6Yu0WHMk&#10;GGxpb6j8Ku42QrCo5kdDH3fE4/vycF08X06tUk+P424FItAY/sN/7Tet4DXL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YihsUAAADdAAAADwAAAAAAAAAA&#10;AAAAAAChAgAAZHJzL2Rvd25yZXYueG1sUEsFBgAAAAAEAAQA+QAAAJMDAAAAAA==&#10;" strokecolor="red" strokeweight="0"/>
                  <v:line id="Line 1462" o:spid="_x0000_s2581" style="position:absolute;visibility:visible;mso-wrap-style:square" from="1350,1872" to="1351,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88cQAAADdAAAADwAAAGRycy9kb3ducmV2LnhtbESPS4vCMBSF98L8h3AFNzKmCuOjY5RB&#10;EERcaB1xe2nuNMXmpjRR67+fCILLw3l8nPmytZW4UeNLxwqGgwQEce50yYWC3+P6cwrCB2SNlWNS&#10;8CAPy8VHZ46pdnc+0C0LhYgj7FNUYEKoUyl9bsiiH7iaOHp/rrEYomwKqRu8x3FbyVGSjKXFkiPB&#10;YE0rQ/klu9oIwawY7Qztr4i77XR9/uqfjrVSvW778w0iUBve4Vd7oxVMZrM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LzxxAAAAN0AAAAPAAAAAAAAAAAA&#10;AAAAAKECAABkcnMvZG93bnJldi54bWxQSwUGAAAAAAQABAD5AAAAkgMAAAAA&#10;" strokecolor="red" strokeweight="0"/>
                  <v:line id="Line 1463" o:spid="_x0000_s2582" style="position:absolute;visibility:visible;mso-wrap-style:square" from="1361,1870" to="1362,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gZasUAAADdAAAADwAAAGRycy9kb3ducmV2LnhtbESPX2vCMBTF3wd+h3AHexk2neC01Sgy&#10;EMbwYauKr5fm2pQ1N6WJbfftzWCwx8P58+Ost6NtRE+drx0reElSEMSl0zVXCk7H/XQJwgdkjY1j&#10;UvBDHrabycMac+0G/qK+CJWII+xzVGBCaHMpfWnIok9cSxy9q+sshii7SuoOhzhuGzlL01dpseZI&#10;MNjSm6Hyu7jZCMGimh0Mfd4QDx/L/WX+fD62Sj09jrsViEBj+A//td+1gkWWLe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gZasUAAADdAAAADwAAAAAAAAAA&#10;AAAAAAChAgAAZHJzL2Rvd25yZXYueG1sUEsFBgAAAAAEAAQA+QAAAJMDAAAAAA==&#10;" strokecolor="red" strokeweight="0"/>
                  <v:line id="Line 1464" o:spid="_x0000_s2583" style="position:absolute;visibility:visible;mso-wrap-style:square" from="1366,1870" to="1367,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eNGMIAAADdAAAADwAAAGRycy9kb3ducmV2LnhtbERPTWvCQBC9C/0Pywi9SN0o2GrqKkUQ&#10;SvHQJi29DtlpNpidDdlV03/vHASPj/e93g6+VWfqYxPYwGyagSKugm24NvBd7p+WoGJCttgGJgP/&#10;FGG7eRitMbfhwl90LlKtJIRjjgZcSl2udawceYzT0BEL9xd6j0lgX2vb40XCfavnWfasPTYsDQ47&#10;2jmqjsXJSwkW9fzg6POEePhY7n8Xk5+yM+ZxPLy9gko0pLv45n63Bl5WK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eNGMIAAADdAAAADwAAAAAAAAAAAAAA&#10;AAChAgAAZHJzL2Rvd25yZXYueG1sUEsFBgAAAAAEAAQA+QAAAJADAAAAAA==&#10;" strokecolor="red" strokeweight="0"/>
                  <v:line id="Line 1465" o:spid="_x0000_s2584" style="position:absolute;visibility:visible;mso-wrap-style:square" from="1372,1869" to="1373,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sog8QAAADdAAAADwAAAGRycy9kb3ducmV2LnhtbESPX2vCMBTF3wf7DuEOfBmaKjhtNYoI&#10;gogPs1V8vTR3TVlzU5qo9dsvg8EeD+fPj7Nc97YRd+p87VjBeJSAIC6drrlScC52wzkIH5A1No5J&#10;wZM8rFevL0vMtHvwie55qEQcYZ+hAhNCm0npS0MW/ci1xNH7cp3FEGVXSd3hI47bRk6S5ENarDkS&#10;DLa0NVR+5zcbIZhXk6Ohzxvi8TDfXafvl6JVavDWbxYgAvXhP/zX3msFszR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yiDxAAAAN0AAAAPAAAAAAAAAAAA&#10;AAAAAKECAABkcnMvZG93bnJldi54bWxQSwUGAAAAAAQABAD5AAAAkgMAAAAA&#10;" strokecolor="red" strokeweight="0"/>
                  <v:line id="Line 1466" o:spid="_x0000_s2585" style="position:absolute;visibility:visible;mso-wrap-style:square" from="1313,1899" to="1314,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fKY8IAAADdAAAADwAAAGRycy9kb3ducmV2LnhtbERPTWsCMRC9F/ofwhR6KZpUUJbVKKUg&#10;lOJBV0uvw2bcLG4myybq9t93DoUeH+97tRlDp240pDayhdepAUVcR9dyY+F03E4KUCkjO+wik4Uf&#10;SrBZPz6ssHTxzge6VblREsKpRAs+577UOtWeAqZp7ImFO8chYBY4NNoNeJfw0OmZMQsdsGVp8NjT&#10;u6f6Ul2DlGDVzHae9lfE3Wex/Z6/fB17a5+fxrclqExj/hf/uT+chcIY2S9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fKY8IAAADdAAAADwAAAAAAAAAAAAAA&#10;AAChAgAAZHJzL2Rvd25yZXYueG1sUEsFBgAAAAAEAAQA+QAAAJADAAAAAA==&#10;" strokecolor="red" strokeweight="0"/>
                  <v:line id="Line 1467" o:spid="_x0000_s2586" style="position:absolute;visibility:visible;mso-wrap-style:square" from="1324,1897" to="1325,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v+MQAAADdAAAADwAAAGRycy9kb3ducmV2LnhtbESPX2vCMBTF3wW/Q7iDvYgmCpNSTcsQ&#10;hDF82Kri66W5a8qam9JE7b79Mhj4eDh/fpxtObpO3GgIrWcNy4UCQVx703Kj4XTczzMQISIb7DyT&#10;hh8KUBbTyRZz4+/8SbcqNiKNcMhRg42xz6UMtSWHYeF74uR9+cFhTHJopBnwnsZdJ1dKraXDlhPB&#10;Yk87S/V3dXUJglWzOlj6uCIe3rP95WV2PvZaPz+NrxsQkcb4CP+334yGTKkl/L1JT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62/4xAAAAN0AAAAPAAAAAAAAAAAA&#10;AAAAAKECAABkcnMvZG93bnJldi54bWxQSwUGAAAAAAQABAD5AAAAkgMAAAAA&#10;" strokecolor="red" strokeweight="0"/>
                  <v:line id="Line 1468" o:spid="_x0000_s2587" style="position:absolute;visibility:visible;mso-wrap-style:square" from="1329,1896" to="1330,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xj8MAAADdAAAADwAAAGRycy9kb3ducmV2LnhtbESPX2vCMBTF3wW/Q7jCXmQmFpRSjTIE&#10;YQwfZt3Y66W5NmXNTWmidt9+EQQfD+fPj7PeDq4VV+pD41nDfKZAEFfeNFxr+DrtX3MQISIbbD2T&#10;hj8KsN2MR2ssjL/xka5lrEUa4VCgBhtjV0gZKksOw8x3xMk7+95hTLKvpenxlsZdKzOlltJhw4lg&#10;saOdpeq3vLgEwbLODpY+L4iHj3z/s5h+nzqtXybD2wpEpCE+w4/2u9GQK5XB/U16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58Y/DAAAA3QAAAA8AAAAAAAAAAAAA&#10;AAAAoQIAAGRycy9kb3ducmV2LnhtbFBLBQYAAAAABAAEAPkAAACRAwAAAAA=&#10;" strokecolor="red" strokeweight="0"/>
                  <v:line id="Line 1469" o:spid="_x0000_s2588" style="position:absolute;visibility:visible;mso-wrap-style:square" from="1336,1895" to="1337,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VUFMQAAADdAAAADwAAAGRycy9kb3ducmV2LnhtbESPX2vCMBTF3wd+h3CFvQxN5piUahQZ&#10;CEN8cFXx9dJcm2JzU5qo9dsvwmCPh/Pnx5kve9eIG3Wh9qzhfaxAEJfe1FxpOOzXowxEiMgGG8+k&#10;4UEBlovByxxz4+/8Q7ciViKNcMhRg42xzaUMpSWHYexb4uSdfecwJtlV0nR4T+OukROlptJhzYlg&#10;saUvS+WluLoEwaKabC3trojbTbY+fb4d963Wr8N+NQMRqY//4b/2t9GQKfUB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QUxAAAAN0AAAAPAAAAAAAAAAAA&#10;AAAAAKECAABkcnMvZG93bnJldi54bWxQSwUGAAAAAAQABAD5AAAAkgMAAAAA&#10;" strokecolor="red" strokeweight="0"/>
                  <v:line id="Line 1470" o:spid="_x0000_s2589" style="position:absolute;visibility:visible;mso-wrap-style:square" from="1347,1894" to="1348,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zMYMQAAADdAAAADwAAAGRycy9kb3ducmV2LnhtbESPX2vCMBTF3wd+h3CFvQxNJpuUahQZ&#10;CEN8cFXx9dJcm2JzU5qo9dsvwmCPh/Pnx5kve9eIG3Wh9qzhfaxAEJfe1FxpOOzXowxEiMgGG8+k&#10;4UEBlovByxxz4+/8Q7ciViKNcMhRg42xzaUMpSWHYexb4uSdfecwJtlV0nR4T+OukROlptJhzYlg&#10;saUvS+WluLoEwaKabC3trojbTbY+fb4d963Wr8N+NQMRqY//4b/2t9GQKfUB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MxgxAAAAN0AAAAPAAAAAAAAAAAA&#10;AAAAAKECAABkcnMvZG93bnJldi54bWxQSwUGAAAAAAQABAD5AAAAkgMAAAAA&#10;" strokecolor="red" strokeweight="0"/>
                  <v:line id="Line 1471" o:spid="_x0000_s2590" style="position:absolute;visibility:visible;mso-wrap-style:square" from="1351,1894" to="1352,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Bp+8MAAADdAAAADwAAAGRycy9kb3ducmV2LnhtbESPX2vCMBTF3wW/Q7iDvYgmCkqpRhmC&#10;IMOHrXXs9dLcNWXNTWmi1m9vBgMfD+fPj7PZDa4VV+pD41nDfKZAEFfeNFxrOJeHaQYiRGSDrWfS&#10;cKcAu+14tMHc+Bt/0rWItUgjHHLUYGPscilDZclhmPmOOHk/vncYk+xraXq8pXHXyoVSK+mw4USw&#10;2NHeUvVbXFyCYFEvTpY+Loin9+zwvZx8lZ3Wry/D2xpEpCE+w//to9GQKbWEvzfpCc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afvDAAAA3QAAAA8AAAAAAAAAAAAA&#10;AAAAoQIAAGRycy9kb3ducmV2LnhtbFBLBQYAAAAABAAEAPkAAACRAwAAAAA=&#10;" strokecolor="red" strokeweight="0"/>
                  <v:line id="Line 1472" o:spid="_x0000_s2591" style="position:absolute;visibility:visible;mso-wrap-style:square" from="1358,1892" to="1359,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3jMQAAADdAAAADwAAAGRycy9kb3ducmV2LnhtbESPwWrDMBBE74X+g9hCL6WRY0gwbpRQ&#10;AoEQfGjthF4Xa2uZWitjKbb791WgkOMwM2+YzW62nRhp8K1jBctFAoK4drrlRsG5OrxmIHxA1tg5&#10;JgW/5GG3fXzYYK7dxJ80lqEREcI+RwUmhD6X0teGLPqF64mj9+0GiyHKoZF6wCnCbSfTJFlLiy3H&#10;BYM97Q3VP+XVxhEsm7Qw9HFFLE7Z4Wv1cql6pZ6f5vc3EIHmcA//t49aQRaJcHsTn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veMxAAAAN0AAAAPAAAAAAAAAAAA&#10;AAAAAKECAABkcnMvZG93bnJldi54bWxQSwUGAAAAAAQABAD5AAAAkgMAAAAA&#10;" strokecolor="red" strokeweight="0"/>
                  <v:line id="Line 1473" o:spid="_x0000_s2592" style="position:absolute;visibility:visible;mso-wrap-style:square" from="1369,1891" to="1370,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5SF8QAAADdAAAADwAAAGRycy9kb3ducmV2LnhtbESPX2vCMBTF3wd+h3CFvQxNJmyWahQZ&#10;CEN8cFXx9dJcm2JzU5qo9dsvwmCPh/Pnx5kve9eIG3Wh9qzhfaxAEJfe1FxpOOzXowxEiMgGG8+k&#10;4UEBlovByxxz4+/8Q7ciViKNcMhRg42xzaUMpSWHYexb4uSdfecwJtlV0nR4T+OukROlPqXDmhPB&#10;YktflspLcXUJgkU12VraXRG3m2x9+ng77lutX4f9agYiUh//w3/tb6MhU2oK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lIXxAAAAN0AAAAPAAAAAAAAAAAA&#10;AAAAAKECAABkcnMvZG93bnJldi54bWxQSwUGAAAAAAQABAD5AAAAkgMAAAAA&#10;" strokecolor="red" strokeweight="0"/>
                  <v:line id="Line 1474" o:spid="_x0000_s2593" style="position:absolute;visibility:visible;mso-wrap-style:square" from="1314,1920" to="1315,1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GZcIAAADdAAAADwAAAGRycy9kb3ducmV2LnhtbERPTWsCMRC9F/ofwhR6KZpUUJbVKKUg&#10;lOJBV0uvw2bcLG4myybq9t93DoUeH+97tRlDp240pDayhdepAUVcR9dyY+F03E4KUCkjO+wik4Uf&#10;SrBZPz6ssHTxzge6VblREsKpRAs+577UOtWeAqZp7ImFO8chYBY4NNoNeJfw0OmZMQsdsGVp8NjT&#10;u6f6Ul2DlGDVzHae9lfE3Wex/Z6/fB17a5+fxrclqExj/hf/uT+chcIYmSt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HGZcIAAADdAAAADwAAAAAAAAAAAAAA&#10;AAChAgAAZHJzL2Rvd25yZXYueG1sUEsFBgAAAAAEAAQA+QAAAJADAAAAAA==&#10;" strokecolor="red" strokeweight="0"/>
                  <v:line id="Line 1475" o:spid="_x0000_s2594" style="position:absolute;visibility:visible;mso-wrap-style:square" from="1321,1919" to="132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1j/sQAAADdAAAADwAAAGRycy9kb3ducmV2LnhtbESPX2vCMBTF3wd+h3CFvQxNJmzUahQZ&#10;CEN8cFXx9dJcm2JzU5qo9dsvwmCPh/Pnx5kve9eIG3Wh9qzhfaxAEJfe1FxpOOzXowxEiMgGG8+k&#10;4UEBlovByxxz4+/8Q7ciViKNcMhRg42xzaUMpSWHYexb4uSdfecwJtlV0nR4T+OukROlPqXDmhPB&#10;YktflspLcXUJgkU12VraXRG3m2x9+ng77lutX4f9agYiUh//w3/tb6MhU2oK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nWP+xAAAAN0AAAAPAAAAAAAAAAAA&#10;AAAAAKECAABkcnMvZG93bnJldi54bWxQSwUGAAAAAAQABAD5AAAAkgMAAAAA&#10;" strokecolor="red" strokeweight="0"/>
                  <v:line id="Line 1476" o:spid="_x0000_s2595" style="position:absolute;visibility:visible;mso-wrap-style:square" from="1332,1917" to="1333,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5cvsEAAADdAAAADwAAAGRycy9kb3ducmV2LnhtbERPTWvCQBC9F/oflil4KXWjoITUVYog&#10;iHjQqPQ6ZKfZ0OxsyK6a/vvOQfD4eN+L1eBbdaM+NoENTMYZKOIq2IZrA+fT5iMHFROyxTYwGfij&#10;CKvl68sCCxvufKRbmWolIRwLNOBS6gqtY+XIYxyHjli4n9B7TAL7Wtse7xLuWz3Nsrn22LA0OOxo&#10;7aj6La9eSrCsp3tHhyvifpdvvmfvl1NnzOht+PoElWhIT/HDvbUG8mwi++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fly+wQAAAN0AAAAPAAAAAAAAAAAAAAAA&#10;AKECAABkcnMvZG93bnJldi54bWxQSwUGAAAAAAQABAD5AAAAjwMAAAAA&#10;" strokecolor="red" strokeweight="0"/>
                  <v:line id="Line 1477" o:spid="_x0000_s2596" style="position:absolute;visibility:visible;mso-wrap-style:square" from="1336,1917" to="1337,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5JcMAAADdAAAADwAAAGRycy9kb3ducmV2LnhtbESPzYrCMBSF98K8Q7gDbkTTCkqpRhkG&#10;BBEXWh1me2nuNGWam9JErW9vBMHl4fx8nOW6t424UudrxwrSSQKCuHS65krB+bQZZyB8QNbYOCYF&#10;d/KwXn0Mlphrd+MjXYtQiTjCPkcFJoQ2l9KXhiz6iWuJo/fnOoshyq6SusNbHLeNnCbJXFqsORIM&#10;tvRtqPwvLjZCsKime0OHC+J+l21+Z6OfU6vU8LP/WoAI1Id3+NXeagVZkqb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y+SXDAAAA3QAAAA8AAAAAAAAAAAAA&#10;AAAAoQIAAGRycy9kb3ducmV2LnhtbFBLBQYAAAAABAAEAPkAAACRAwAAAAA=&#10;" strokecolor="red" strokeweight="0"/>
                  <v:line id="Line 1478" o:spid="_x0000_s2597" style="position:absolute;visibility:visible;mso-wrap-style:square" from="1343,1916" to="1344,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BnUsMAAADdAAAADwAAAGRycy9kb3ducmV2LnhtbESPzYrCMBSF98K8Q7gDbkRTC0qpRhkG&#10;BBEXWh1me2nuNGWam9JErW9vBMHl4fx8nOW6t424UudrxwqmkwQEcel0zZWC82kzzkD4gKyxcUwK&#10;7uRhvfoYLDHX7sZHuhahEnGEfY4KTAhtLqUvDVn0E9cSR+/PdRZDlF0ldYe3OG4bmSbJXFqsORIM&#10;tvRtqPwvLjZCsKjSvaHDBXG/yza/s9HPqVVq+Nl/LUAE6sM7/GpvtYIsmab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gZ1LDAAAA3QAAAA8AAAAAAAAAAAAA&#10;AAAAoQIAAGRycy9kb3ducmV2LnhtbFBLBQYAAAAABAAEAPkAAACRAwAAAAA=&#10;" strokecolor="red" strokeweight="0"/>
                  <v:line id="Line 1479" o:spid="_x0000_s2598" style="position:absolute;visibility:visible;mso-wrap-style:square" from="1354,1914" to="1355,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zCycMAAADdAAAADwAAAGRycy9kb3ducmV2LnhtbESPzYrCMBSF98K8Q7gDs5ExVVFKNYoI&#10;wiAutDq4vTR3mjLNTWmi1rc3guDycH4+znzZ2VpcqfWVYwXDQQKCuHC64lLB6bj5TkH4gKyxdkwK&#10;7uRhufjozTHT7sYHuuahFHGEfYYKTAhNJqUvDFn0A9cQR+/PtRZDlG0pdYu3OG5rOUqSqbRYcSQY&#10;bGhtqPjPLzZCMC9HO0P7C+Jum27Ok/7vsVHq67NbzUAE6sI7/Gr/aAVpMhzD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swsnDAAAA3QAAAA8AAAAAAAAAAAAA&#10;AAAAoQIAAGRycy9kb3ducmV2LnhtbFBLBQYAAAAABAAEAPkAAACRAwAAAAA=&#10;" strokecolor="red" strokeweight="0"/>
                  <v:line id="Line 1480" o:spid="_x0000_s2599" style="position:absolute;visibility:visible;mso-wrap-style:square" from="1359,1914" to="1360,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VavcMAAADdAAAADwAAAGRycy9kb3ducmV2LnhtbESPzYrCMBSF98K8Q7gDs5ExVVRKNYoI&#10;wiAutDq4vTR3mjLNTWmi1rc3guDycH4+znzZ2VpcqfWVYwXDQQKCuHC64lLB6bj5TkH4gKyxdkwK&#10;7uRhufjozTHT7sYHuuahFHGEfYYKTAhNJqUvDFn0A9cQR+/PtRZDlG0pdYu3OG5rOUqSqbRYcSQY&#10;bGhtqPjPLzZCMC9HO0P7C+Jum27Ok/7vsVHq67NbzUAE6sI7/Gr/aAVpMhzD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FWr3DAAAA3QAAAA8AAAAAAAAAAAAA&#10;AAAAoQIAAGRycy9kb3ducmV2LnhtbFBLBQYAAAAABAAEAPkAAACRAwAAAAA=&#10;" strokecolor="red" strokeweight="0"/>
                  <v:line id="Line 1481" o:spid="_x0000_s2600" style="position:absolute;visibility:visible;mso-wrap-style:square" from="1366,1913" to="1367,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JsMAAADdAAAADwAAAGRycy9kb3ducmV2LnhtbESPzYrCMBSF98K8Q7gDsxFNFZRSjSID&#10;wjC40FZxe2muTbG5KU3UzttPBMHl4fx8nOW6t424U+drxwom4wQEcel0zZWCY7EdpSB8QNbYOCYF&#10;f+RhvfoYLDHT7sEHuuehEnGEfYYKTAhtJqUvDVn0Y9cSR+/iOoshyq6SusNHHLeNnCbJXFqsORIM&#10;tvRtqLzmNxshmFfTnaH9DXH3m27Ps+GpaJX6+uw3CxCB+vAOv9o/WkGaTG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J/ybDAAAA3QAAAA8AAAAAAAAAAAAA&#10;AAAAoQIAAGRycy9kb3ducmV2LnhtbFBLBQYAAAAABAAEAPkAAACRAwAAAAA=&#10;" strokecolor="red" strokeweight="0"/>
                  <v:line id="Line 1482" o:spid="_x0000_s2601" style="position:absolute;visibility:visible;mso-wrap-style:square" from="1318,1941" to="1319,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UcMAAADdAAAADwAAAGRycy9kb3ducmV2LnhtbESPzYrCMBSF98K8Q7gDsxFNFZRSjSID&#10;wjC40FZxe2muTbG5KU3UzttPBMHl4fx8nOW6t424U+drxwom4wQEcel0zZWCY7EdpSB8QNbYOCYF&#10;f+RhvfoYLDHT7sEHuuehEnGEfYYKTAhtJqUvDVn0Y9cSR+/iOoshyq6SusNHHLeNnCbJXFqsORIM&#10;tvRtqLzmNxshmFfTnaH9DXH3m27Ps+GpaJX6+uw3CxCB+vAOv9o/WkGaTO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bYVHDAAAA3QAAAA8AAAAAAAAAAAAA&#10;AAAAoQIAAGRycy9kb3ducmV2LnhtbFBLBQYAAAAABAAEAPkAAACRAwAAAAA=&#10;" strokecolor="red" strokeweight="0"/>
                  <v:line id="Line 1483" o:spid="_x0000_s2602" style="position:absolute;visibility:visible;mso-wrap-style:square" from="1322,1940" to="1323,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EysMAAADdAAAADwAAAGRycy9kb3ducmV2LnhtbESPzYrCMBSF98K8Q7gDs5ExVVBLNYoI&#10;wiAutDq4vTR3mjLNTWmi1rc3guDycH4+znzZ2VpcqfWVYwXDQQKCuHC64lLB6bj5TkH4gKyxdkwK&#10;7uRhufjozTHT7sYHuuahFHGEfYYKTAhNJqUvDFn0A9cQR+/PtRZDlG0pdYu3OG5rOUqSibRYcSQY&#10;bGhtqPjPLzZCMC9HO0P7C+Jum27O4/7vsVHq67NbzUAE6sI7/Gr/aAVpMpz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XxMrDAAAA3QAAAA8AAAAAAAAAAAAA&#10;AAAAoQIAAGRycy9kb3ducmV2LnhtbFBLBQYAAAAABAAEAPkAAACRAwAAAAA=&#10;" strokecolor="red" strokeweight="0"/>
                  <v:line id="Line 1484" o:spid="_x0000_s2603" style="position:absolute;visibility:visible;mso-wrap-style:square" from="1329,1940" to="1330,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QuMEAAADdAAAADwAAAGRycy9kb3ducmV2LnhtbERPTWvCQBC9F/oflil4KXWjoITUVYog&#10;iHjQqPQ6ZKfZ0OxsyK6a/vvOQfD4eN+L1eBbdaM+NoENTMYZKOIq2IZrA+fT5iMHFROyxTYwGfij&#10;CKvl68sCCxvufKRbmWolIRwLNOBS6gqtY+XIYxyHjli4n9B7TAL7Wtse7xLuWz3Nsrn22LA0OOxo&#10;7aj6La9eSrCsp3tHhyvifpdvvmfvl1NnzOht+PoElWhIT/HDvbUG8mwic+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CFC4wQAAAN0AAAAPAAAAAAAAAAAAAAAA&#10;AKECAABkcnMvZG93bnJldi54bWxQSwUGAAAAAAQABAD5AAAAjwMAAAAA&#10;" strokecolor="red" strokeweight="0"/>
                  <v:line id="Line 1485" o:spid="_x0000_s2604" style="position:absolute;visibility:visible;mso-wrap-style:square" from="1340,1938" to="1341,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T1I8MAAADdAAAADwAAAGRycy9kb3ducmV2LnhtbESPzYrCMBSF98K8Q7gDs5ExVVA6HaOI&#10;IAziQqsy20tzbYrNTWmi1rc3guDycH4+znTe2VpcqfWVYwXDQQKCuHC64lLBYb/6TkH4gKyxdkwK&#10;7uRhPvvoTTHT7sY7uuahFHGEfYYKTAhNJqUvDFn0A9cQR+/kWoshyraUusVbHLe1HCXJRFqsOBIM&#10;NrQ0VJzzi40QzMvRxtD2grhZp6v/cf+4b5T6+uwWvyACdeEdfrX/tII0Gf7A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E9SPDAAAA3QAAAA8AAAAAAAAAAAAA&#10;AAAAoQIAAGRycy9kb3ducmV2LnhtbFBLBQYAAAAABAAEAPkAAACRAwAAAAA=&#10;" strokecolor="red" strokeweight="0"/>
                  <v:line id="Line 1486" o:spid="_x0000_s2605" style="position:absolute;visibility:visible;mso-wrap-style:square" from="1344,1938" to="1345,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WA8EAAADdAAAADwAAAGRycy9kb3ducmV2LnhtbERPTWvCQBC9F/oflin0UnTTQCVEVykF&#10;oRQPNSpeh+yYDWZnQ3bV9N93DoLHx/terEbfqSsNsQ1s4H2agSKug225MbDfrScFqJiQLXaBycAf&#10;RVgtn58WWNpw4y1dq9QoCeFYogGXUl9qHWtHHuM09MTCncLgMQkcGm0HvEm473SeZTPtsWVpcNjT&#10;l6P6XF28lGDV5BtHvxfEzU+xPn68HXa9Ma8v4+ccVKIxPcR397c1UGS5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EpYDwQAAAN0AAAAPAAAAAAAAAAAAAAAA&#10;AKECAABkcnMvZG93bnJldi54bWxQSwUGAAAAAAQABAD5AAAAjwMAAAAA&#10;" strokecolor="red" strokeweight="0"/>
                  <v:line id="Line 1487" o:spid="_x0000_s2606" style="position:absolute;visibility:visible;mso-wrap-style:square" from="1351,1936" to="1352,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4zmMMAAADdAAAADwAAAGRycy9kb3ducmV2LnhtbESPzYrCMBSF98K8Q7gDbkRTC0qpRhkG&#10;BBEXWh1me2nuNGWam9JErW9vBMHl4fx8nOW6t424UudrxwqmkwQEcel0zZWC82kzzkD4gKyxcUwK&#10;7uRhvfoYLDHX7sZHuhahEnGEfY4KTAhtLqUvDVn0E9cSR+/PdRZDlF0ldYe3OG4bmSbJXFqsORIM&#10;tvRtqPwvLjZCsKjSvaHDBXG/yza/s9HPqVVq+Nl/LUAE6sM7/GpvtYIsSaf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eM5jDAAAA3QAAAA8AAAAAAAAAAAAA&#10;AAAAoQIAAGRycy9kb3ducmV2LnhtbFBLBQYAAAAABAAEAPkAAACRAwAAAAA=&#10;" strokecolor="red" strokeweight="0"/>
                  <v:line id="Line 1488" o:spid="_x0000_s2607" style="position:absolute;visibility:visible;mso-wrap-style:square" from="1362,1935" to="1363,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yt78MAAADdAAAADwAAAGRycy9kb3ducmV2LnhtbESPzYrCMBSF9wO+Q7iCm0FTCw6lGkUE&#10;YRhcaJ3B7aW5NsXmpjRR69sbQZjl4fx8nMWqt424UedrxwqmkwQEcel0zZWC3+N2nIHwAVlj45gU&#10;PMjDajn4WGCu3Z0PdCtCJeII+xwVmBDaXEpfGrLoJ64ljt7ZdRZDlF0ldYf3OG4bmSbJl7RYcyQY&#10;bGljqLwUVxshWFTpztD+irj7yban2effsVVqNOzXcxCB+vAffre/tYIsSVN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Mre/DAAAA3QAAAA8AAAAAAAAAAAAA&#10;AAAAoQIAAGRycy9kb3ducmV2LnhtbFBLBQYAAAAABAAEAPkAAACRAwAAAAA=&#10;" strokecolor="red" strokeweight="0"/>
                  <v:line id="Line 1489" o:spid="_x0000_s2608" style="position:absolute;visibility:visible;mso-wrap-style:square" from="1366,1935" to="1367,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IdMQAAADdAAAADwAAAGRycy9kb3ducmV2LnhtbESPX2vCMBTF3wW/Q7jCXkTTdUxKNYoM&#10;hCE+bK3i66W5NsXmpjRR67dfBoM9Hs6fH2e1GWwr7tT7xrGC13kCgrhyuuFawbHczTIQPiBrbB2T&#10;gid52KzHoxXm2j34m+5FqEUcYZ+jAhNCl0vpK0MW/dx1xNG7uN5iiLKvpe7xEcdtK9MkWUiLDUeC&#10;wY4+DFXX4mYjBIs6PRj6uiEe9tnu/D49lZ1SL5NhuwQRaAj/4b/2p1aQJekb/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Ah0xAAAAN0AAAAPAAAAAAAAAAAA&#10;AAAAAKECAABkcnMvZG93bnJldi54bWxQSwUGAAAAAAQABAD5AAAAkgMAAAAA&#10;" strokecolor="red" strokeweight="0"/>
                  <v:line id="Line 1490" o:spid="_x0000_s2609" style="position:absolute;visibility:visible;mso-wrap-style:square" from="1314,1963" to="1315,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AMQAAADdAAAADwAAAGRycy9kb3ducmV2LnhtbESPX2vCMBTF3wW/Q7jCXkTTlU1KNYoM&#10;hCE+bK3i66W5NsXmpjRR67dfBoM9Hs6fH2e1GWwr7tT7xrGC13kCgrhyuuFawbHczTIQPiBrbB2T&#10;gid52KzHoxXm2j34m+5FqEUcYZ+jAhNCl0vpK0MW/dx1xNG7uN5iiLKvpe7xEcdtK9MkWUiLDUeC&#10;wY4+DFXX4mYjBIs6PRj6uiEe9tnu/D49lZ1SL5NhuwQRaAj/4b/2p1aQJekb/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ZAAxAAAAN0AAAAPAAAAAAAAAAAA&#10;AAAAAKECAABkcnMvZG93bnJldi54bWxQSwUGAAAAAAQABAD5AAAAkgMAAAAA&#10;" strokecolor="red" strokeweight="0"/>
                  <v:line id="Line 1491" o:spid="_x0000_s2610" style="position:absolute;visibility:visible;mso-wrap-style:square" from="1325,1962" to="1326,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U1m8MAAADdAAAADwAAAGRycy9kb3ducmV2LnhtbESPzYrCMBSF98K8Q7gDbkRTC0qpRhkG&#10;BBEXTnWY7aW5NsXmpjRR69sbYcDl4fx8nOW6t424UedrxwqmkwQEcel0zZWC03EzzkD4gKyxcUwK&#10;HuRhvfoYLDHX7s4/dCtCJeII+xwVmBDaXEpfGrLoJ64ljt7ZdRZDlF0ldYf3OG4bmSbJXFqsORIM&#10;tvRtqLwUVxshWFTp3tDhirjfZZu/2ej32Co1/Oy/FiAC9eEd/m9vtYIsSWf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lNZvDAAAA3QAAAA8AAAAAAAAAAAAA&#10;AAAAoQIAAGRycy9kb3ducmV2LnhtbFBLBQYAAAAABAAEAPkAAACRAwAAAAA=&#10;" strokecolor="red" strokeweight="0"/>
                  <v:line id="Line 1492" o:spid="_x0000_s2611" style="position:absolute;visibility:visible;mso-wrap-style:square" from="1329,1961" to="1330,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r7MUAAADdAAAADwAAAGRycy9kb3ducmV2LnhtbESPzWrDMBCE74G+g9hCL6GWa0gwbpRQ&#10;CoFSfEjtlF4Xa2uZWitjKbHz9lEg0OMwPx+z2c22F2cafedYwUuSgiBunO64VXCs9885CB+QNfaO&#10;ScGFPOy2D4sNFtpN/EXnKrQijrAvUIEJYSik9I0hiz5xA3H0ft1oMUQ5tlKPOMVx28ssTdfSYseR&#10;YHCgd0PNX3WyEYJVm5WGDifE8jPf/6yW3/Wg1NPj/PYKItAc/sP39odWkKfZGm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er7MUAAADdAAAADwAAAAAAAAAA&#10;AAAAAAChAgAAZHJzL2Rvd25yZXYueG1sUEsFBgAAAAAEAAQA+QAAAJMDAAAAAA==&#10;" strokecolor="red" strokeweight="0"/>
                  <v:line id="Line 1493" o:spid="_x0000_s2612" style="position:absolute;visibility:visible;mso-wrap-style:square" from="1336,1960" to="1337,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d8QAAADdAAAADwAAAGRycy9kb3ducmV2LnhtbESPX2vCMBTF3wW/Q7jCXkTTFTZLNYoM&#10;hCE+bK3i66W5NsXmpjRR67dfBoM9Hs6fH2e1GWwr7tT7xrGC13kCgrhyuuFawbHczTIQPiBrbB2T&#10;gid52KzHoxXm2j34m+5FqEUcYZ+jAhNCl0vpK0MW/dx1xNG7uN5iiLKvpe7xEcdtK9MkeZcWG44E&#10;gx19GKquxc1GCBZ1ejD0dUM87LPd+W16KjulXibDdgki0BD+w3/tT60gS9IF/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w53xAAAAN0AAAAPAAAAAAAAAAAA&#10;AAAAAKECAABkcnMvZG93bnJldi54bWxQSwUGAAAAAAQABAD5AAAAkgMAAAAA&#10;" strokecolor="red" strokeweight="0"/>
                  <v:line id="Line 1494" o:spid="_x0000_s2613" style="position:absolute;visibility:visible;mso-wrap-style:square" from="1347,1958" to="1348,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aBcEAAADdAAAADwAAAGRycy9kb3ducmV2LnhtbERPTWvCQBC9F/oflin0UnTTQCVEVykF&#10;oRQPNSpeh+yYDWZnQ3bV9N93DoLHx/terEbfqSsNsQ1s4H2agSKug225MbDfrScFqJiQLXaBycAf&#10;RVgtn58WWNpw4y1dq9QoCeFYogGXUl9qHWtHHuM09MTCncLgMQkcGm0HvEm473SeZTPtsWVpcNjT&#10;l6P6XF28lGDV5BtHvxfEzU+xPn68HXa9Ma8v4+ccVKIxPcR397c1UGS5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ZJoFwQAAAN0AAAAPAAAAAAAAAAAAAAAA&#10;AKECAABkcnMvZG93bnJldi54bWxQSwUGAAAAAAQABAD5AAAAjwMAAAAA&#10;" strokecolor="red" strokeweight="0"/>
                  <v:line id="Line 1495" o:spid="_x0000_s2614" style="position:absolute;visibility:visible;mso-wrap-style:square" from="1352,1958" to="1353,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nsQAAADdAAAADwAAAGRycy9kb3ducmV2LnhtbESPX2vCMBTF3wW/Q7jCXkTTFTZqNYoM&#10;hCE+bK3i66W5NsXmpjRR67dfBoM9Hs6fH2e1GWwr7tT7xrGC13kCgrhyuuFawbHczTIQPiBrbB2T&#10;gid52KzHoxXm2j34m+5FqEUcYZ+jAhNCl0vpK0MW/dx1xNG7uN5iiLKvpe7xEcdtK9MkeZcWG44E&#10;gx19GKquxc1GCBZ1ejD0dUM87LPd+W16KjulXibDdgki0BD+w3/tT60gS9IF/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D+exAAAAN0AAAAPAAAAAAAAAAAA&#10;AAAAAKECAABkcnMvZG93bnJldi54bWxQSwUGAAAAAAQABAD5AAAAkgMAAAAA&#10;" strokecolor="red" strokeweight="0"/>
                  <v:line id="Line 1496" o:spid="_x0000_s2615" style="position:absolute;visibility:visible;mso-wrap-style:square" from="1358,1957" to="1359,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A3sIAAADdAAAADwAAAGRycy9kb3ducmV2LnhtbERPTWvCQBC9F/wPywi9lLqpUgmpq4gg&#10;lOKhTSy9DtlpNjQ7G7Krxn/vHIQeH+97tRl9p840xDawgZdZBoq4DrblxsCx2j/noGJCttgFJgNX&#10;irBZTx5WWNhw4S86l6lREsKxQAMupb7QOtaOPMZZ6ImF+w2DxyRwaLQd8CLhvtPzLFtqjy1Lg8Oe&#10;do7qv/LkpQTLZn5w9HlCPHzk+5/Xp++qN+ZxOm7fQCUa07/47n63BvJsIf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sA3sIAAADdAAAADwAAAAAAAAAAAAAA&#10;AAChAgAAZHJzL2Rvd25yZXYueG1sUEsFBgAAAAAEAAQA+QAAAJADAAAAAA==&#10;" strokecolor="red" strokeweight="0"/>
                  <v:line id="Line 1497" o:spid="_x0000_s2616" style="position:absolute;visibility:visible;mso-wrap-style:square" from="1370,1956" to="13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elRcMAAADdAAAADwAAAGRycy9kb3ducmV2LnhtbESPzYrCMBSF98K8Q7gDs5ExVVFKNYoI&#10;wiAutDq4vTR3mjLNTWmi1rc3guDycH4+znzZ2VpcqfWVYwXDQQKCuHC64lLB6bj5TkH4gKyxdkwK&#10;7uRhufjozTHT7sYHuuahFHGEfYYKTAhNJqUvDFn0A9cQR+/PtRZDlG0pdYu3OG5rOUqSqbRYcSQY&#10;bGhtqPjPLzZCMC9HO0P7C+Jum27Ok/7vsVHq67NbzUAE6sI7/Gr/aAVpMh7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HpUXDAAAA3QAAAA8AAAAAAAAAAAAA&#10;AAAAoQIAAGRycy9kb3ducmV2LnhtbFBLBQYAAAAABAAEAPkAAACRAwAAAAA=&#10;" strokecolor="red" strokeweight="0"/>
                  <v:line id="Line 1498" o:spid="_x0000_s2617" style="position:absolute;visibility:visible;mso-wrap-style:square" from="1315,1984" to="1316,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U7MsQAAADdAAAADwAAAGRycy9kb3ducmV2LnhtbESPX2vCMBTF3wW/Q7jCXkTTdUxKNYoM&#10;hCE+bK3i66W5NsXmpjRR67dfBoM9Hs6fH2e1GWwr7tT7xrGC13kCgrhyuuFawbHczTIQPiBrbB2T&#10;gid52KzHoxXm2j34m+5FqEUcYZ+jAhNCl0vpK0MW/dx1xNG7uN5iiLKvpe7xEcdtK9MkWUiLDUeC&#10;wY4+DFXX4mYjBIs6PRj6uiEe9tnu/D49lZ1SL5NhuwQRaAj/4b/2p1aQJW8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TsyxAAAAN0AAAAPAAAAAAAAAAAA&#10;AAAAAKECAABkcnMvZG93bnJldi54bWxQSwUGAAAAAAQABAD5AAAAkgMAAAAA&#10;" strokecolor="red" strokeweight="0"/>
                  <v:line id="Line 1499" o:spid="_x0000_s2618" style="position:absolute;visibility:visible;mso-wrap-style:square" from="1321,1984" to="132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meqcMAAADdAAAADwAAAGRycy9kb3ducmV2LnhtbESPzYrCMBSF94LvEK4wGxlTFaVUo4gg&#10;yOBirA5uL821KTY3pYnaefvJgODycH4+znLd2Vo8qPWVYwXjUQKCuHC64lLB+bT7TEH4gKyxdkwK&#10;fsnDetXvLTHT7slHeuShFHGEfYYKTAhNJqUvDFn0I9cQR+/qWoshyraUusVnHLe1nCTJXFqsOBIM&#10;NrQ1VNzyu40QzMvJwdD3HfHwle4us+HPqVHqY9BtFiACdeEdfrX3WkGaTKf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ZnqnDAAAA3QAAAA8AAAAAAAAAAAAA&#10;AAAAoQIAAGRycy9kb3ducmV2LnhtbFBLBQYAAAAABAAEAPkAAACRAwAAAAA=&#10;" strokecolor="red" strokeweight="0"/>
                  <v:line id="Line 1500" o:spid="_x0000_s2619" style="position:absolute;visibility:visible;mso-wrap-style:square" from="1333,1982" to="1334,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AG3cUAAADdAAAADwAAAGRycy9kb3ducmV2LnhtbESPX2vCMBTF34V9h3AHexFN53SUalrG&#10;QBjDB60TXy/NtSk2N6WJ2n37ZSD4eDh/fpxVMdhWXKn3jWMFr9MEBHHldMO1gp/9epKC8AFZY+uY&#10;FPyShyJ/Gq0w0+7GO7qWoRZxhH2GCkwIXSalrwxZ9FPXEUfv5HqLIcq+lrrHWxy3rZwlybu02HAk&#10;GOzo01B1Li82QrCsZxtD2wvi5jtdHxfjw75T6uV5+FiCCDSER/je/tIK0uRt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AG3cUAAADdAAAADwAAAAAAAAAA&#10;AAAAAAChAgAAZHJzL2Rvd25yZXYueG1sUEsFBgAAAAAEAAQA+QAAAJMDAAAAAA==&#10;" strokecolor="red" strokeweight="0"/>
                  <v:line id="Line 1501" o:spid="_x0000_s2620" style="position:absolute;visibility:visible;mso-wrap-style:square" from="1337,1981" to="1338,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yjRsUAAADdAAAADwAAAGRycy9kb3ducmV2LnhtbESPX2vCMBTF34V9h3AHe5E11aGUapQx&#10;EGT4sLUOXy/NtSk2N6VJa/ftl8Fgj4fz58fZ7ifbipF63zhWsEhSEMSV0w3XCs7l4TkD4QOyxtYx&#10;KfgmD/vdw2yLuXZ3/qSxCLWII+xzVGBC6HIpfWXIok9cRxy9q+sthij7Wuoe73HctnKZpmtpseFI&#10;MNjRm6HqVgw2QrColydDHwPi6T07XFbzr7JT6ulxet2ACDSF//Bf+6gVZOnL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yjRsUAAADdAAAADwAAAAAAAAAA&#10;AAAAAAChAgAAZHJzL2Rvd25yZXYueG1sUEsFBgAAAAAEAAQA+QAAAJMDAAAAAA==&#10;" strokecolor="red" strokeweight="0"/>
                  <v:line id="Line 1502" o:spid="_x0000_s2621" style="position:absolute;visibility:visible;mso-wrap-style:square" from="1344,1981" to="1345,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49McMAAADdAAAADwAAAGRycy9kb3ducmV2LnhtbESPzYrCMBSF98K8Q7jCbERTFaVUowyC&#10;MAwuxqq4vTTXptjclCZq5+3NgODycH4+znLd2VrcqfWVYwXjUQKCuHC64lLB8bAdpiB8QNZYOyYF&#10;f+RhvfroLTHT7sF7uuehFHGEfYYKTAhNJqUvDFn0I9cQR+/iWoshyraUusVHHLe1nCTJXFqsOBIM&#10;NrQxVFzzm40QzMvJztDvDXH3k27Ps8Hp0Cj12e++FiACdeEdfrW/tYI0mc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uPTHDAAAA3QAAAA8AAAAAAAAAAAAA&#10;AAAAoQIAAGRycy9kb3ducmV2LnhtbFBLBQYAAAAABAAEAPkAAACRAwAAAAA=&#10;" strokecolor="red" strokeweight="0"/>
                  <v:line id="Line 1503" o:spid="_x0000_s2622" style="position:absolute;visibility:visible;mso-wrap-style:square" from="1355,1979" to="1356,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KYqsUAAADdAAAADwAAAGRycy9kb3ducmV2LnhtbESPX2vCMBTF34V9h3AHexFN59CValrG&#10;QBjDB60TXy/NtSk2N6WJ2n37ZSD4eDh/fpxVMdhWXKn3jWMFr9MEBHHldMO1gp/9epKC8AFZY+uY&#10;FPyShyJ/Gq0w0+7GO7qWoRZxhH2GCkwIXSalrwxZ9FPXEUfv5HqLIcq+lrrHWxy3rZwlyUJabDgS&#10;DHb0aag6lxcbIVjWs42h7QVx852uj/PxYd8p9fI8fCxBBBrCI3xvf2kFafL2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KYqsUAAADdAAAADwAAAAAAAAAA&#10;AAAAAAChAgAAZHJzL2Rvd25yZXYueG1sUEsFBgAAAAAEAAQA+QAAAJMDAAAAAA==&#10;" strokecolor="red" strokeweight="0"/>
                  <v:line id="Line 1504" o:spid="_x0000_s2623" style="position:absolute;visibility:visible;mso-wrap-style:square" from="1359,1979" to="13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M2MIAAADdAAAADwAAAGRycy9kb3ducmV2LnhtbERPTWvCQBC9F/wPywi9lLqpUgmpq4gg&#10;lOKhTSy9DtlpNjQ7G7Krxn/vHIQeH+97tRl9p840xDawgZdZBoq4DrblxsCx2j/noGJCttgFJgNX&#10;irBZTx5WWNhw4S86l6lREsKxQAMupb7QOtaOPMZZ6ImF+w2DxyRwaLQd8CLhvtPzLFtqjy1Lg8Oe&#10;do7qv/LkpQTLZn5w9HlCPHzk+5/Xp++qN+ZxOm7fQCUa07/47n63BvJsIX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0M2MIAAADdAAAADwAAAAAAAAAAAAAA&#10;AAChAgAAZHJzL2Rvd25yZXYueG1sUEsFBgAAAAAEAAQA+QAAAJADAAAAAA==&#10;" strokecolor="red" strokeweight="0"/>
                  <v:line id="Line 1505" o:spid="_x0000_s2624" style="position:absolute;visibility:visible;mso-wrap-style:square" from="1366,1978" to="1367,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GpQ8UAAADdAAAADwAAAGRycy9kb3ducmV2LnhtbESPX2vCMBTF34V9h3AHe5GZzqHUalrG&#10;QBjDB60TXy/NtSk2N6WJ2n37ZSD4eDh/fpxVMdhWXKn3jWMFb5MEBHHldMO1gp/9+jUF4QOyxtYx&#10;KfglD0X+NFphpt2Nd3QtQy3iCPsMFZgQukxKXxmy6CeuI47eyfUWQ5R9LXWPtzhuWzlNkrm02HAk&#10;GOzo01B1Li82QrCspxtD2wvi5jtdH2fjw75T6uV5+FiCCDSER/je/tIK0uR9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GpQ8UAAADdAAAADwAAAAAAAAAA&#10;AAAAAAChAgAAZHJzL2Rvd25yZXYueG1sUEsFBgAAAAAEAAQA+QAAAJMDAAAAAA==&#10;" strokecolor="red" strokeweight="0"/>
                  <v:line id="Line 1506" o:spid="_x0000_s2625" style="position:absolute;visibility:visible;mso-wrap-style:square" from="1318,2006" to="131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1zo8IAAADdAAAADwAAAGRycy9kb3ducmV2LnhtbERPTWvCQBC9F/wPywi9lLqpWAmpq4gg&#10;lOKhTSy9DtlpNjQ7G7Krxn/vHIQeH+97tRl9p840xDawgZdZBoq4DrblxsCx2j/noGJCttgFJgNX&#10;irBZTx5WWNhw4S86l6lREsKxQAMupb7QOtaOPMZZ6ImF+w2DxyRwaLQd8CLhvtPzLFtqjy1Lg8Oe&#10;do7qv/LkpQTLZn5w9HlCPHzk+5/Xp++qN+ZxOm7fQCUa07/47n63BvJsIf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1zo8IAAADdAAAADwAAAAAAAAAAAAAA&#10;AAChAgAAZHJzL2Rvd25yZXYueG1sUEsFBgAAAAAEAAQA+QAAAJADAAAAAA==&#10;" strokecolor="red" strokeweight="0"/>
                  <v:line id="Line 1507" o:spid="_x0000_s2626" style="position:absolute;visibility:visible;mso-wrap-style:square" from="1323,2005" to="1324,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HWOMMAAADdAAAADwAAAGRycy9kb3ducmV2LnhtbESPzYrCMBSF98K8Q7gDs5ExVVRKNYoI&#10;wiAutDq4vTR3mjLNTWmi1rc3guDycH4+znzZ2VpcqfWVYwXDQQKCuHC64lLB6bj5TkH4gKyxdkwK&#10;7uRhufjozTHT7sYHuuahFHGEfYYKTAhNJqUvDFn0A9cQR+/PtRZDlG0pdYu3OG5rOUqSqbRYcSQY&#10;bGhtqPjPLzZCMC9HO0P7C+Jum27Ok/7vsVHq67NbzUAE6sI7/Gr/aAVpMh7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B1jjDAAAA3QAAAA8AAAAAAAAAAAAA&#10;AAAAoQIAAGRycy9kb3ducmV2LnhtbFBLBQYAAAAABAAEAPkAAACRAwAAAAA=&#10;" strokecolor="red" strokeweight="0"/>
                  <v:line id="Line 1508" o:spid="_x0000_s2627" style="position:absolute;visibility:visible;mso-wrap-style:square" from="1329,2004" to="1330,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NIT8QAAADdAAAADwAAAGRycy9kb3ducmV2LnhtbESPX2vCMBTF3wW/Q7jCXkTTlU1KNYoM&#10;hCE+bK3i66W5NsXmpjRR67dfBoM9Hs6fH2e1GWwr7tT7xrGC13kCgrhyuuFawbHczTIQPiBrbB2T&#10;gid52KzHoxXm2j34m+5FqEUcYZ+jAhNCl0vpK0MW/dx1xNG7uN5iiLKvpe7xEcdtK9MkWUiLDUeC&#10;wY4+DFXX4mYjBIs6PRj6uiEe9tnu/D49lZ1SL5NhuwQRaAj/4b/2p1aQJW8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U0hPxAAAAN0AAAAPAAAAAAAAAAAA&#10;AAAAAKECAABkcnMvZG93bnJldi54bWxQSwUGAAAAAAQABAD5AAAAkgMAAAAA&#10;" strokecolor="red" strokeweight="0"/>
                  <v:line id="Line 1509" o:spid="_x0000_s2628" style="position:absolute;visibility:visible;mso-wrap-style:square" from="1340,2003" to="134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t1MUAAADdAAAADwAAAGRycy9kb3ducmV2LnhtbESPX2vCMBTF34V9h3AHexFN53SUalrG&#10;QBjDB60TXy/NtSk2N6WJ2n37ZSD4eDh/fpxVMdhWXKn3jWMFr9MEBHHldMO1gp/9epKC8AFZY+uY&#10;FPyShyJ/Gq0w0+7GO7qWoRZxhH2GCkwIXSalrwxZ9FPXEUfv5HqLIcq+lrrHWxy3rZwlybu02HAk&#10;GOzo01B1Li82QrCsZxtD2wvi5jtdHxfjw75T6uV5+FiCCDSER/je/tIK0mT+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t1MUAAADdAAAADwAAAAAAAAAA&#10;AAAAAAChAgAAZHJzL2Rvd25yZXYueG1sUEsFBgAAAAAEAAQA+QAAAJMDAAAAAA==&#10;" strokecolor="red" strokeweight="0"/>
                  <v:line id="Line 1510" o:spid="_x0000_s2629" style="position:absolute;visibility:visible;mso-wrap-style:square" from="1345,2002" to="1346,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Z1oMMAAADdAAAADwAAAGRycy9kb3ducmV2LnhtbESPzYrCMBSF94LvEK4wGxlTRaVUo4gg&#10;yOBirA5uL821KTY3pYnaefvJgODycH4+znLd2Vo8qPWVYwXjUQKCuHC64lLB+bT7TEH4gKyxdkwK&#10;fsnDetXvLTHT7slHeuShFHGEfYYKTAhNJqUvDFn0I9cQR+/qWoshyraUusVnHLe1nCTJXFqsOBIM&#10;NrQ1VNzyu40QzMvJwdD3HfHwle4us+HPqVHqY9BtFiACdeEdfrX3WkGaTKf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2daDDAAAA3QAAAA8AAAAAAAAAAAAA&#10;AAAAoQIAAGRycy9kb3ducmV2LnhtbFBLBQYAAAAABAAEAPkAAACRAwAAAAA=&#10;" strokecolor="red" strokeweight="0"/>
                  <v:line id="Line 1511" o:spid="_x0000_s2630" style="position:absolute;visibility:visible;mso-wrap-style:square" from="1351,2001" to="135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rQO8UAAADdAAAADwAAAGRycy9kb3ducmV2LnhtbESPX2vCMBTF34V9h3AHe5E1VaaUapQx&#10;EGT4sLUOXy/NtSk2N6VJa/ftl8Fgj4fz58fZ7ifbipF63zhWsEhSEMSV0w3XCs7l4TkD4QOyxtYx&#10;KfgmD/vdw2yLuXZ3/qSxCLWII+xzVGBC6HIpfWXIok9cRxy9q+sthij7Wuoe73HctnKZpmtpseFI&#10;MNjRm6HqVgw2QrColydDHwPi6T07XFbzr7JT6ulxet2ACDSF//Bf+6gVZOnL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rQO8UAAADdAAAADwAAAAAAAAAA&#10;AAAAAAChAgAAZHJzL2Rvd25yZXYueG1sUEsFBgAAAAAEAAQA+QAAAJMDAAAAAA==&#10;" strokecolor="red" strokeweight="0"/>
                  <v:line id="Line 1512" o:spid="_x0000_s2631" style="position:absolute;visibility:visible;mso-wrap-style:square" from="1362,1999" to="1363,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hOTMMAAADdAAAADwAAAGRycy9kb3ducmV2LnhtbESPzYrCMBSF98K8Q7jCbERTRaVUowyC&#10;MAwuxqq4vTTXptjclCZq5+3NgODycH4+znLd2VrcqfWVYwXjUQKCuHC64lLB8bAdpiB8QNZYOyYF&#10;f+RhvfroLTHT7sF7uuehFHGEfYYKTAhNJqUvDFn0I9cQR+/iWoshyraUusVHHLe1nCTJXFqsOBIM&#10;NrQxVFzzm40QzMvJztDvDXH3k27Ps8Hp0Cj12e++FiACdeEdfrW/tYI0mc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oTkzDAAAA3QAAAA8AAAAAAAAAAAAA&#10;AAAAoQIAAGRycy9kb3ducmV2LnhtbFBLBQYAAAAABAAEAPkAAACRAwAAAAA=&#10;" strokecolor="red" strokeweight="0"/>
                  <v:line id="Line 1513" o:spid="_x0000_s2632" style="position:absolute;visibility:visible;mso-wrap-style:square" from="1367,1999" to="1368,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Tr18UAAADdAAAADwAAAGRycy9kb3ducmV2LnhtbESPX2vCMBTF34V9h3AHexFNJ9OValrG&#10;QBjDB60TXy/NtSk2N6WJ2n37ZSD4eDh/fpxVMdhWXKn3jWMFr9MEBHHldMO1gp/9epKC8AFZY+uY&#10;FPyShyJ/Gq0w0+7GO7qWoRZxhH2GCkwIXSalrwxZ9FPXEUfv5HqLIcq+lrrHWxy3rZwlyUJabDgS&#10;DHb0aag6lxcbIVjWs42h7QVx852uj/PxYd8p9fI8fCxBBBrCI3xvf2kFafL2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Tr18UAAADdAAAADwAAAAAAAAAA&#10;AAAAAAChAgAAZHJzL2Rvd25yZXYueG1sUEsFBgAAAAAEAAQA+QAAAJMDAAAAAA==&#10;" strokecolor="red" strokeweight="0"/>
                  <v:line id="Line 1514" o:spid="_x0000_s2633" style="position:absolute;visibility:visible;mso-wrap-style:square" from="1314,2028" to="1315,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t/pcIAAADdAAAADwAAAGRycy9kb3ducmV2LnhtbERPTWvCQBC9F/wPywi9lLqpWAmpq4gg&#10;lOKhTSy9DtlpNjQ7G7Krxn/vHIQeH+97tRl9p840xDawgZdZBoq4DrblxsCx2j/noGJCttgFJgNX&#10;irBZTx5WWNhw4S86l6lREsKxQAMupb7QOtaOPMZZ6ImF+w2DxyRwaLQd8CLhvtPzLFtqjy1Lg8Oe&#10;do7qv/LkpQTLZn5w9HlCPHzk+5/Xp++qN+ZxOm7fQCUa07/47n63BvJsIX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7t/pcIAAADdAAAADwAAAAAAAAAAAAAA&#10;AAChAgAAZHJzL2Rvd25yZXYueG1sUEsFBgAAAAAEAAQA+QAAAJADAAAAAA==&#10;" strokecolor="red" strokeweight="0"/>
                  <v:line id="Line 1515" o:spid="_x0000_s2634" style="position:absolute;visibility:visible;mso-wrap-style:square" from="1326,2026" to="1327,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faPsUAAADdAAAADwAAAGRycy9kb3ducmV2LnhtbESPX2vCMBTF34V9h3AHe5GZTqbUalrG&#10;QBjDB60TXy/NtSk2N6WJ2n37ZSD4eDh/fpxVMdhWXKn3jWMFb5MEBHHldMO1gp/9+jUF4QOyxtYx&#10;KfglD0X+NFphpt2Nd3QtQy3iCPsMFZgQukxKXxmy6CeuI47eyfUWQ5R9LXWPtzhuWzlNkrm02HAk&#10;GOzo01B1Li82QrCspxtD2wvi5jtdH2fjw75T6uV5+FiCCDSER/je/tIK0uR9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faPsUAAADdAAAADwAAAAAAAAAA&#10;AAAAAAChAgAAZHJzL2Rvd25yZXYueG1sUEsFBgAAAAAEAAQA+QAAAJMDAAAAAA==&#10;" strokecolor="red" strokeweight="0"/>
                  <v:line id="Line 1516" o:spid="_x0000_s2635" style="position:absolute;visibility:visible;mso-wrap-style:square" from="1330,2025" to="133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TlfsEAAADdAAAADwAAAGRycy9kb3ducmV2LnhtbERPTWvCQBC9F/oflil4KXWjYAnRVUQQ&#10;RDzY2NLrkB2zwexsyK4a/71zKPT4eN+L1eBbdaM+NoENTMYZKOIq2IZrA9+n7UcOKiZki21gMvCg&#10;CKvl68sCCxvu/EW3MtVKQjgWaMCl1BVax8qRxzgOHbFw59B7TAL7Wtse7xLuWz3Nsk/tsWFpcNjR&#10;xlF1Ka9eSrCspwdHxyviYZ9vf2fvP6fOmNHbsJ6DSjSkf/Gfe2cN5Nl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FOV+wQAAAN0AAAAPAAAAAAAAAAAAAAAA&#10;AKECAABkcnMvZG93bnJldi54bWxQSwUGAAAAAAQABAD5AAAAjwMAAAAA&#10;" strokecolor="red" strokeweight="0"/>
                  <v:line id="Line 1517" o:spid="_x0000_s2636" style="position:absolute;visibility:visible;mso-wrap-style:square" from="1337,2025" to="1338,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A5cMAAADdAAAADwAAAGRycy9kb3ducmV2LnhtbESPzYrCMBSF98K8Q7gDsxFNFZRSjSID&#10;wjC40FZxe2muTbG5KU3UzttPBMHl4fx8nOW6t424U+drxwom4wQEcel0zZWCY7EdpSB8QNbYOCYF&#10;f+RhvfoYLDHT7sEHuuehEnGEfYYKTAhtJqUvDVn0Y9cSR+/iOoshyq6SusNHHLeNnCbJXFqsORIM&#10;tvRtqLzmNxshmFfTnaH9DXH3m27Ps+GpaJX6+uw3CxCB+vAOv9o/WkGazC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YQOXDAAAA3QAAAA8AAAAAAAAAAAAA&#10;AAAAoQIAAGRycy9kb3ducmV2LnhtbFBLBQYAAAAABAAEAPkAAACRAwAAAAA=&#10;" strokecolor="red" strokeweight="0"/>
                  <v:line id="Line 1518" o:spid="_x0000_s2637" style="position:absolute;visibility:visible;mso-wrap-style:square" from="1348,2023" to="1349,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reksMAAADdAAAADwAAAGRycy9kb3ducmV2LnhtbESPzYrCMBSF98K8Q7gDbkRTC0qpRhkG&#10;BBEXTnWY7aW5NsXmpjRR69sbYcDl4fx8nOW6t424UedrxwqmkwQEcel0zZWC03EzzkD4gKyxcUwK&#10;HuRhvfoYLDHX7s4/dCtCJeII+xwVmBDaXEpfGrLoJ64ljt7ZdRZDlF0ldYf3OG4bmSbJXFqsORIM&#10;tvRtqLwUVxshWFTp3tDhirjfZZu/2ej32Co1/Oy/FiAC9eEd/m9vtYIsmaX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K3pLDAAAA3QAAAA8AAAAAAAAAAAAA&#10;AAAAoQIAAGRycy9kb3ducmV2LnhtbFBLBQYAAAAABAAEAPkAAACRAwAAAAA=&#10;" strokecolor="red" strokeweight="0"/>
                  <v:line id="Line 1519" o:spid="_x0000_s2638" style="position:absolute;visibility:visible;mso-wrap-style:square" from="1352,2023" to="1353,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7CcUAAADdAAAADwAAAGRycy9kb3ducmV2LnhtbESPX2vCMBTF34V9h3AHe5E11aGUapQx&#10;EGT4sLUOXy/NtSk2N6VJa/ftl8Fgj4fz58fZ7ifbipF63zhWsEhSEMSV0w3XCs7l4TkD4QOyxtYx&#10;KfgmD/vdw2yLuXZ3/qSxCLWII+xzVGBC6HIpfWXIok9cRxy9q+sthij7Wuoe73HctnKZpmtpseFI&#10;MNjRm6HqVgw2QrColydDHwPi6T07XFbzr7JT6ulxet2ACDSF//Bf+6gVZOnq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Z7CcUAAADdAAAADwAAAAAAAAAA&#10;AAAAAAChAgAAZHJzL2Rvd25yZXYueG1sUEsFBgAAAAAEAAQA+QAAAJMDAAAAAA==&#10;" strokecolor="red" strokeweight="0"/>
                  <v:line id="Line 1520" o:spid="_x0000_s2639" style="position:absolute;visibility:visible;mso-wrap-style:square" from="1359,2022" to="1360,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fcUAAADdAAAADwAAAGRycy9kb3ducmV2LnhtbESPX2vCMBTF34V9h3AHe5E1VaaUapQx&#10;EGT4sLUOXy/NtSk2N6VJa/ftl8Fgj4fz58fZ7ifbipF63zhWsEhSEMSV0w3XCs7l4TkD4QOyxtYx&#10;KfgmD/vdw2yLuXZ3/qSxCLWII+xzVGBC6HIpfWXIok9cRxy9q+sthij7Wuoe73HctnKZpmtpseFI&#10;MNjRm6HqVgw2QrColydDHwPi6T07XFbzr7JT6ulxet2ACDSF//Bf+6gVZOnq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jfcUAAADdAAAADwAAAAAAAAAA&#10;AAAAAAChAgAAZHJzL2Rvd25yZXYueG1sUEsFBgAAAAAEAAQA+QAAAJMDAAAAAA==&#10;" strokecolor="red" strokeweight="0"/>
                  <v:line id="Line 1521" o:spid="_x0000_s2640" style="position:absolute;visibility:visible;mso-wrap-style:square" from="1370,2020" to="1371,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NG5sQAAADdAAAADwAAAGRycy9kb3ducmV2LnhtbESPX2vCMBTF3wf7DuEO9jJsqlAp1Shj&#10;IMjwYWsde70016TY3JQmavftl8HAx8P58+Ost5PrxZXG0HlWMM9yEMSt1x0bBcdmNytBhIissfdM&#10;Cn4owHbz+LDGSvsbf9K1jkakEQ4VKrAxDpWUobXkMGR+IE7eyY8OY5KjkXrEWxp3vVzk+VI67DgR&#10;LA70Zqk91xeXIFibxcHSxwXx8F7uvouXr2ZQ6vlpel2BiDTFe/i/vdcKyrwo4O9Ne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Y0bmxAAAAN0AAAAPAAAAAAAAAAAA&#10;AAAAAKECAABkcnMvZG93bnJldi54bWxQSwUGAAAAAAQABAD5AAAAkgMAAAAA&#10;" strokecolor="red" strokeweight="0"/>
                  <v:line id="Line 1522" o:spid="_x0000_s2641" style="position:absolute;visibility:visible;mso-wrap-style:square" from="1311,2050" to="1312,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HYkcQAAADdAAAADwAAAGRycy9kb3ducmV2LnhtbESPX2vCMBTF3wd+h3CFvQxNLSilGmUI&#10;whh9mHXD10tzbcqam9LEtvv2y2Dg4+H8+XF2h8m2YqDeN44VrJYJCOLK6YZrBZ+X0yID4QOyxtYx&#10;KfghD4f97GmHuXYjn2koQy3iCPscFZgQulxKXxmy6JeuI47ezfUWQ5R9LXWPYxy3rUyTZCMtNhwJ&#10;Bjs6Gqq+y7uNECzrtDD0cUcs3rPTdf3ydemUep5Pr1sQgabwCP+337SCLFlv4O9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sdiRxAAAAN0AAAAPAAAAAAAAAAAA&#10;AAAAAKECAABkcnMvZG93bnJldi54bWxQSwUGAAAAAAQABAD5AAAAkgMAAAAA&#10;" strokecolor="red" strokeweight="0"/>
                  <v:line id="Line 1523" o:spid="_x0000_s2642" style="position:absolute;visibility:visible;mso-wrap-style:square" from="1316,2049" to="1317,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9CsMAAADdAAAADwAAAGRycy9kb3ducmV2LnhtbESPzYrCMBSF94LvEK4wGxlTBbVUo4gg&#10;yOBirA5uL821KTY3pYnaefvJgODycH4+znLd2Vo8qPWVYwXjUQKCuHC64lLB+bT7TEH4gKyxdkwK&#10;fsnDetXvLTHT7slHeuShFHGEfYYKTAhNJqUvDFn0I9cQR+/qWoshyraUusVnHLe1nCTJTFqsOBIM&#10;NrQ1VNzyu40QzMvJwdD3HfHwle4u0+HPqVHqY9BtFiACdeEdfrX3WkGaTOf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9fQrDAAAA3QAAAA8AAAAAAAAAAAAA&#10;AAAAoQIAAGRycy9kb3ducmV2LnhtbFBLBQYAAAAABAAEAPkAAACRAwAAAAA=&#10;" strokecolor="red" strokeweight="0"/>
                  <v:line id="Line 1524" o:spid="_x0000_s2643" style="position:absolute;visibility:visible;mso-wrap-style:square" from="1322,2048" to="1323,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LpeMEAAADdAAAADwAAAGRycy9kb3ducmV2LnhtbERPTWvCQBC9F/oflil4KXWjYAnRVUQQ&#10;RDzY2NLrkB2zwexsyK4a/71zKPT4eN+L1eBbdaM+NoENTMYZKOIq2IZrA9+n7UcOKiZki21gMvCg&#10;CKvl68sCCxvu/EW3MtVKQjgWaMCl1BVax8qRxzgOHbFw59B7TAL7Wtse7xLuWz3Nsk/tsWFpcNjR&#10;xlF1Ka9eSrCspwdHxyviYZ9vf2fvP6fOmNHbsJ6DSjSkf/Gfe2cN5Nl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Yul4wQAAAN0AAAAPAAAAAAAAAAAAAAAA&#10;AKECAABkcnMvZG93bnJldi54bWxQSwUGAAAAAAQABAD5AAAAjwMAAAAA&#10;" strokecolor="red" strokeweight="0"/>
                  <v:line id="Line 1525" o:spid="_x0000_s2644" style="position:absolute;visibility:visible;mso-wrap-style:square" from="1333,2047" to="1334,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M48MAAADdAAAADwAAAGRycy9kb3ducmV2LnhtbESPzYrCMBSF94LvEK4wGxlTBaVTjSKC&#10;IIOLsSpuL821KTY3pYnaefvJgODycH4+zmLV2Vo8qPWVYwXjUQKCuHC64lLB6bj9TEH4gKyxdkwK&#10;fsnDatnvLTDT7skHeuShFHGEfYYKTAhNJqUvDFn0I9cQR+/qWoshyraUusVnHLe1nCTJTFqsOBIM&#10;NrQxVNzyu40QzMvJ3tDPHXH/nW4v0+H52Cj1MejWcxCBuvAOv9o7rSBNpl/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uTOPDAAAA3QAAAA8AAAAAAAAAAAAA&#10;AAAAoQIAAGRycy9kb3ducmV2LnhtbFBLBQYAAAAABAAEAPkAAACRAwAAAAA=&#10;" strokecolor="red" strokeweight="0"/>
                  <v:line id="Line 1526" o:spid="_x0000_s2645" style="position:absolute;visibility:visible;mso-wrap-style:square" from="1338,2046" to="1339,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vw8EAAADdAAAADwAAAGRycy9kb3ducmV2LnhtbERPTWvCQBC9F/oflil4KXWjUAnRVUQQ&#10;RDzY2NLrkB2zwexsyK4a/71zKPT4eN+L1eBbdaM+NoENTMYZKOIq2IZrA9+n7UcOKiZki21gMvCg&#10;CKvl68sCCxvu/EW3MtVKQjgWaMCl1BVax8qRxzgOHbFw59B7TAL7Wtse7xLuWz3Nspn22LA0OOxo&#10;46i6lFcvJVjW04Oj4xXxsM+3v5/vP6fOmNHbsJ6DSjSkf/Gfe2cN5Nl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eC/DwQAAAN0AAAAPAAAAAAAAAAAAAAAA&#10;AKECAABkcnMvZG93bnJldi54bWxQSwUGAAAAAAQABAD5AAAAjwMAAAAA&#10;" strokecolor="red" strokeweight="0"/>
                  <v:line id="Line 1527" o:spid="_x0000_s2646" style="position:absolute;visibility:visible;mso-wrap-style:square" from="1344,2045" to="1345,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SKWMMAAADdAAAADwAAAGRycy9kb3ducmV2LnhtbESPzYrCMBSF98K8Q7gDsxFNFZRSjSID&#10;wjC40FZxe2muTbG5KU3UzttPBMHl4fx8nOW6t424U+drxwom4wQEcel0zZWCY7EdpSB8QNbYOCYF&#10;f+RhvfoYLDHT7sEHuuehEnGEfYYKTAhtJqUvDVn0Y9cSR+/iOoshyq6SusNHHLeNnCbJXFqsORIM&#10;tvRtqLzmNxshmFfTnaH9DXH3m27Ps+GpaJX6+uw3CxCB+vAOv9o/WkGazCf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0iljDAAAA3QAAAA8AAAAAAAAAAAAA&#10;AAAAoQIAAGRycy9kb3ducmV2LnhtbFBLBQYAAAAABAAEAPkAAACRAwAAAAA=&#10;" strokecolor="red" strokeweight="0"/>
                  <v:line id="Line 1528" o:spid="_x0000_s2647" style="position:absolute;visibility:visible;mso-wrap-style:square" from="1356,2044" to="1357,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YUL8UAAADdAAAADwAAAGRycy9kb3ducmV2LnhtbESPzWrDMBCE74G+g9hCL6GWa0gwbpRQ&#10;CoFSfEjtlF4Xa2uZWitjKbHz9lEg0OMwPx+z2c22F2cafedYwUuSgiBunO64VXCs9885CB+QNfaO&#10;ScGFPOy2D4sNFtpN/EXnKrQijrAvUIEJYSik9I0hiz5xA3H0ft1oMUQ5tlKPOMVx28ssTdfSYseR&#10;YHCgd0PNX3WyEYJVm5WGDifE8jPf/6yW3/Wg1NPj/PYKItAc/sP39odWkKfr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YUL8UAAADdAAAADwAAAAAAAAAA&#10;AAAAAAChAgAAZHJzL2Rvd25yZXYueG1sUEsFBgAAAAAEAAQA+QAAAJMDAAAAAA==&#10;" strokecolor="red" strokeweight="0"/>
                  <v:line id="Line 1529" o:spid="_x0000_s2648" style="position:absolute;visibility:visible;mso-wrap-style:square" from="1360,2043" to="13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qxtMMAAADdAAAADwAAAGRycy9kb3ducmV2LnhtbESPzYrCMBSF98K8Q7jCbERTFaVUowyC&#10;MAwuxqq4vTTXptjclCZq5+3NgODycH4+znLd2VrcqfWVYwXjUQKCuHC64lLB8bAdpiB8QNZYOyYF&#10;f+RhvfroLTHT7sF7uuehFHGEfYYKTAhNJqUvDFn0I9cQR+/iWoshyraUusVHHLe1nCTJXFqsOBIM&#10;NrQxVFzzm40QzMvJztDvDXH3k27Ps8Hp0Cj12e++FiACdeEdfrW/tYI0mU/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qsbTDAAAA3QAAAA8AAAAAAAAAAAAA&#10;AAAAoQIAAGRycy9kb3ducmV2LnhtbFBLBQYAAAAABAAEAPkAAACRAwAAAAA=&#10;" strokecolor="red" strokeweight="0"/>
                  <v:line id="Line 1530" o:spid="_x0000_s2649" style="position:absolute;visibility:visible;mso-wrap-style:square" from="1367,2042" to="1368,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pwMMAAADdAAAADwAAAGRycy9kb3ducmV2LnhtbESPzYrCMBSF98K8Q7jCbERTRaVUowyC&#10;MAwuxqq4vTTXptjclCZq5+3NgODycH4+znLd2VrcqfWVYwXjUQKCuHC64lLB8bAdpiB8QNZYOyYF&#10;f+RhvfroLTHT7sF7uuehFHGEfYYKTAhNJqUvDFn0I9cQR+/iWoshyraUusVHHLe1nCTJXFqsOBIM&#10;NrQxVFzzm40QzMvJztDvDXH3k27Ps8Hp0Cj12e++FiACdeEdfrW/tYI0mU/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DKcDDAAAA3QAAAA8AAAAAAAAAAAAA&#10;AAAAoQIAAGRycy9kb3ducmV2LnhtbFBLBQYAAAAABAAEAPkAAACRAwAAAAA=&#10;" strokecolor="red" strokeweight="0"/>
                  <v:line id="Line 1531" o:spid="_x0000_s2650" style="position:absolute;visibility:visible;mso-wrap-style:square" from="1319,2070" to="1320,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MW8QAAADdAAAADwAAAGRycy9kb3ducmV2LnhtbESPX2vCMBTF3wd+h3CFvQxNLSilGmUI&#10;whh9mHXD10tzbcqam9LEtvv2y2Dg4+H8+XF2h8m2YqDeN44VrJYJCOLK6YZrBZ+X0yID4QOyxtYx&#10;KfghD4f97GmHuXYjn2koQy3iCPscFZgQulxKXxmy6JeuI47ezfUWQ5R9LXWPYxy3rUyTZCMtNhwJ&#10;Bjs6Gqq+y7uNECzrtDD0cUcs3rPTdf3ydemUep5Pr1sQgabwCP+337SCLNms4e9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4xbxAAAAN0AAAAPAAAAAAAAAAAA&#10;AAAAAKECAABkcnMvZG93bnJldi54bWxQSwUGAAAAAAQABAD5AAAAkgMAAAAA&#10;" strokecolor="red" strokeweight="0"/>
                  <v:line id="Line 1532" o:spid="_x0000_s2651" style="position:absolute;visibility:visible;mso-wrap-style:square" from="1323,2069" to="1324,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0SLMQAAADdAAAADwAAAGRycy9kb3ducmV2LnhtbESPX2vCMBTF34V9h3AHexFNFVZKNcoY&#10;CDJ82Kpjr5fmmhSbm9Kktfv2y2Cwx8P58+Ns95NrxUh9aDwrWC0zEMS11w0bBZfzYVGACBFZY+uZ&#10;FHxTgP3uYbbFUvs7f9BYRSPSCIcSFdgYu1LKUFtyGJa+I07e1fcOY5K9kbrHexp3rVxnWS4dNpwI&#10;Fjt6tVTfqsElCFZmfbL0PiCe3orD1/P889wp9fQ4vWxARJrif/ivfdQKiizP4fdNeg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RIsxAAAAN0AAAAPAAAAAAAAAAAA&#10;AAAAAKECAABkcnMvZG93bnJldi54bWxQSwUGAAAAAAQABAD5AAAAkgMAAAAA&#10;" strokecolor="red" strokeweight="0"/>
                  <v:line id="Line 1533" o:spid="_x0000_s2652" style="position:absolute;visibility:visible;mso-wrap-style:square" from="1330,2069" to="1331,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3t8UAAADdAAAADwAAAGRycy9kb3ducmV2LnhtbESPX2vCMBTF34V9h3AHe5E1VZiWapQx&#10;EGT4sLUOXy/NtSk2N6VJa/ftl8Fgj4fz58fZ7ifbipF63zhWsEhSEMSV0w3XCs7l4TkD4QOyxtYx&#10;KfgmD/vdw2yLuXZ3/qSxCLWII+xzVGBC6HIpfWXIok9cRxy9q+sthij7Wuoe73HctnKZpitpseFI&#10;MNjRm6HqVgw2QrColydDHwPi6T07XF7mX2Wn1NPj9LoBEWgK/+G/9lEryNLV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G3t8UAAADdAAAADwAAAAAAAAAA&#10;AAAAAAChAgAAZHJzL2Rvd25yZXYueG1sUEsFBgAAAAAEAAQA+QAAAJMDAAAAAA==&#10;" strokecolor="red" strokeweight="0"/>
                  <v:line id="Line 1534" o:spid="_x0000_s2653" style="position:absolute;visibility:visible;mso-wrap-style:square" from="1341,2067" to="1342,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4jxcEAAADdAAAADwAAAGRycy9kb3ducmV2LnhtbERPTWvCQBC9F/oflil4KXWjUAnRVUQQ&#10;RDzY2NLrkB2zwexsyK4a/71zKPT4eN+L1eBbdaM+NoENTMYZKOIq2IZrA9+n7UcOKiZki21gMvCg&#10;CKvl68sCCxvu/EW3MtVKQjgWaMCl1BVax8qRxzgOHbFw59B7TAL7Wtse7xLuWz3Nspn22LA0OOxo&#10;46i6lFcvJVjW04Oj4xXxsM+3v5/vP6fOmNHbsJ6DSjSkf/Gfe2cN5Nl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DiPFwQAAAN0AAAAPAAAAAAAAAAAAAAAA&#10;AKECAABkcnMvZG93bnJldi54bWxQSwUGAAAAAAQABAD5AAAAjwMAAAAA&#10;" strokecolor="red" strokeweight="0"/>
                  <v:line id="Line 1535" o:spid="_x0000_s2654" style="position:absolute;visibility:visible;mso-wrap-style:square" from="1345,2067" to="1346,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KGXsUAAADdAAAADwAAAGRycy9kb3ducmV2LnhtbESPX2vCMBTF3wd+h3CFvYw1nTDpOqOI&#10;IIzhg7Ybe70016bY3JQmrd23XwaCj4fz58dZbSbbipF63zhW8JKkIIgrpxuuFXyV++cMhA/IGlvH&#10;pOCXPGzWs4cV5tpd+URjEWoRR9jnqMCE0OVS+sqQRZ+4jjh6Z9dbDFH2tdQ9XuO4beUiTZfSYsOR&#10;YLCjnaHqUgw2QrCoFwdDxwHx8Jntf16fvstOqcf5tH0HEWgK9/Ct/aEVZOnyDf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KGXsUAAADdAAAADwAAAAAAAAAA&#10;AAAAAAChAgAAZHJzL2Rvd25yZXYueG1sUEsFBgAAAAAEAAQA+QAAAJMDAAAAAA==&#10;" strokecolor="red" strokeweight="0"/>
                  <v:line id="Line 1536" o:spid="_x0000_s2655" style="position:absolute;visibility:visible;mso-wrap-style:square" from="1352,2066" to="1353,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G5HsIAAADdAAAADwAAAGRycy9kb3ducmV2LnhtbERPTWvCQBC9F/wPywi9lLqpYA2pq4gg&#10;lOKhTSy9DtlpNjQ7G7Krxn/vHIQeH+97tRl9p840xDawgZdZBoq4DrblxsCx2j/noGJCttgFJgNX&#10;irBZTx5WWNhw4S86l6lREsKxQAMupb7QOtaOPMZZ6ImF+w2DxyRwaLQd8CLhvtPzLHvVHluWBoc9&#10;7RzVf+XJSwmWzfzg6POEePjI9z+Lp++qN+ZxOm7fQCUa07/47n63BvJsKf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G5HsIAAADdAAAADwAAAAAAAAAAAAAA&#10;AAChAgAAZHJzL2Rvd25yZXYueG1sUEsFBgAAAAAEAAQA+QAAAJADAAAAAA==&#10;" strokecolor="red" strokeweight="0"/>
                  <v:line id="Line 1537" o:spid="_x0000_s2656" style="position:absolute;visibility:visible;mso-wrap-style:square" from="1363,2064" to="1364,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chcMAAADdAAAADwAAAGRycy9kb3ducmV2LnhtbESPzYrCMBSF98K8Q7gDs5ExVVBLNYoI&#10;wiAutDq4vTR3mjLNTWmi1rc3guDycH4+znzZ2VpcqfWVYwXDQQKCuHC64lLB6bj5TkH4gKyxdkwK&#10;7uRhufjozTHT7sYHuuahFHGEfYYKTAhNJqUvDFn0A9cQR+/PtRZDlG0pdYu3OG5rOUqSibRYcSQY&#10;bGhtqPjPLzZCMC9HO0P7C+Jum27O4/7vsVHq67NbzUAE6sI7/Gr/aAVpMh3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tHIXDAAAA3QAAAA8AAAAAAAAAAAAA&#10;AAAAoQIAAGRycy9kb3ducmV2LnhtbFBLBQYAAAAABAAEAPkAAACRAwAAAAA=&#10;" strokecolor="red" strokeweight="0"/>
                  <v:line id="Line 1538" o:spid="_x0000_s2657" style="position:absolute;visibility:visible;mso-wrap-style:square" from="1367,2064" to="1368,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8sQAAADdAAAADwAAAGRycy9kb3ducmV2LnhtbESPX2vCMBTF3wW/Q7jCXkTTFTZLNYoM&#10;hCE+bK3i66W5NsXmpjRR67dfBoM9Hs6fH2e1GWwr7tT7xrGC13kCgrhyuuFawbHczTIQPiBrbB2T&#10;gid52KzHoxXm2j34m+5FqEUcYZ+jAhNCl0vpK0MW/dx1xNG7uN5iiLKvpe7xEcdtK9MkeZcWG44E&#10;gx19GKquxc1GCBZ1ejD0dUM87LPd+W16KjulXibDdgki0BD+w3/tT60gSxY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4LyxAAAAN0AAAAPAAAAAAAAAAAA&#10;AAAAAKECAABkcnMvZG93bnJldi54bWxQSwUGAAAAAAQABAD5AAAAkgMAAAAA&#10;" strokecolor="red" strokeweight="0"/>
                  <v:line id="Line 1539" o:spid="_x0000_s2658" style="position:absolute;visibility:visible;mso-wrap-style:square" from="1315,2092" to="1316,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MnacUAAADdAAAADwAAAGRycy9kb3ducmV2LnhtbESPX2vCMBTF34V9h3AHexFN59CValrG&#10;QBjDB60TXy/NtSk2N6WJ2n37ZSD4eDh/fpxVMdhWXKn3jWMFr9MEBHHldMO1gp/9epKC8AFZY+uY&#10;FPyShyJ/Gq0w0+7GO7qWoRZxhH2GCkwIXSalrwxZ9FPXEUfv5HqLIcq+lrrHWxy3rZwlyUJabDgS&#10;DHb0aag6lxcbIVjWs42h7QVx852uj/PxYd8p9fI8fCxBBBrCI3xvf2kFafL+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MnacUAAADdAAAADwAAAAAAAAAA&#10;AAAAAAChAgAAZHJzL2Rvd25yZXYueG1sUEsFBgAAAAAEAAQA+QAAAJMDAAAAAA==&#10;" strokecolor="red" strokeweight="0"/>
                  <v:line id="Line 1540" o:spid="_x0000_s2659" style="position:absolute;visibility:visible;mso-wrap-style:square" from="1326,2091" to="1327,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q/HcUAAADdAAAADwAAAGRycy9kb3ducmV2LnhtbESPX2vCMBTF34V9h3AHexFNJ9OValrG&#10;QBjDB60TXy/NtSk2N6WJ2n37ZSD4eDh/fpxVMdhWXKn3jWMFr9MEBHHldMO1gp/9epKC8AFZY+uY&#10;FPyShyJ/Gq0w0+7GO7qWoRZxhH2GCkwIXSalrwxZ9FPXEUfv5HqLIcq+lrrHWxy3rZwlyUJabDgS&#10;DHb0aag6lxcbIVjWs42h7QVx852uj/PxYd8p9fI8fCxBBBrCI3xvf2kFafL+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q/HcUAAADdAAAADwAAAAAAAAAA&#10;AAAAAAChAgAAZHJzL2Rvd25yZXYueG1sUEsFBgAAAAAEAAQA+QAAAJMDAAAAAA==&#10;" strokecolor="red" strokeweight="0"/>
                  <v:line id="Line 1541" o:spid="_x0000_s2660" style="position:absolute;visibility:visible;mso-wrap-style:square" from="1331,2090" to="133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YahsMAAADdAAAADwAAAGRycy9kb3ducmV2LnhtbESPzYrCMBSF94LvEK4wGxlTBbVUo4gg&#10;yOBirA5uL821KTY3pYnaefvJgODycH4+znLd2Vo8qPWVYwXjUQKCuHC64lLB+bT7TEH4gKyxdkwK&#10;fsnDetXvLTHT7slHeuShFHGEfYYKTAhNJqUvDFn0I9cQR+/qWoshyraUusVnHLe1nCTJTFqsOBIM&#10;NrQ1VNzyu40QzMvJwdD3HfHwle4u0+HPqVHqY9BtFiACdeEdfrX3WkGazKf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WGobDAAAA3QAAAA8AAAAAAAAAAAAA&#10;AAAAoQIAAGRycy9kb3ducmV2LnhtbFBLBQYAAAAABAAEAPkAAACRAwAAAAA=&#10;" strokecolor="red" strokeweight="0"/>
                  <v:line id="Line 1542" o:spid="_x0000_s2661" style="position:absolute;visibility:visible;mso-wrap-style:square" from="1338,2089" to="1339,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SE8cUAAADdAAAADwAAAGRycy9kb3ducmV2LnhtbESPX2vCMBTF34V9h3AHe5E1VZiWapQx&#10;EGT4sLUOXy/NtSk2N6VJa/ftl8Fgj4fz58fZ7ifbipF63zhWsEhSEMSV0w3XCs7l4TkD4QOyxtYx&#10;KfgmD/vdw2yLuXZ3/qSxCLWII+xzVGBC6HIpfWXIok9cRxy9q+sthij7Wuoe73HctnKZpitpseFI&#10;MNjRm6HqVgw2QrColydDHwPi6T07XF7mX2Wn1NPj9LoBEWgK/+G/9lEryNL1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SE8cUAAADdAAAADwAAAAAAAAAA&#10;AAAAAAChAgAAZHJzL2Rvd25yZXYueG1sUEsFBgAAAAAEAAQA+QAAAJMDAAAAAA==&#10;" strokecolor="red" strokeweight="0"/>
                  <v:line id="Line 1543" o:spid="_x0000_s2662" style="position:absolute;visibility:visible;mso-wrap-style:square" from="1349,2088" to="1350,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ghasMAAADdAAAADwAAAGRycy9kb3ducmV2LnhtbESPzYrCMBSF98K8Q7jCbERTBbVUowyC&#10;MAwuxqq4vTTXptjclCZq5+3NgODycH4+znLd2VrcqfWVYwXjUQKCuHC64lLB8bAdpiB8QNZYOyYF&#10;f+RhvfroLTHT7sF7uuehFHGEfYYKTAhNJqUvDFn0I9cQR+/iWoshyraUusVHHLe1nCTJTFqsOBIM&#10;NrQxVFzzm40QzMvJztDvDXH3k27P08Hp0Cj12e++FiACdeEdfrW/tYI0mc/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IIWrDAAAA3QAAAA8AAAAAAAAAAAAA&#10;AAAAoQIAAGRycy9kb3ducmV2LnhtbFBLBQYAAAAABAAEAPkAAACRAwAAAAA=&#10;" strokecolor="red" strokeweight="0"/>
                  <v:line id="Line 1544" o:spid="_x0000_s2663" style="position:absolute;visibility:visible;mso-wrap-style:square" from="1353,2087" to="1354,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1GMIAAADdAAAADwAAAGRycy9kb3ducmV2LnhtbERPTWvCQBC9F/wPywi9lLqpYA2pq4gg&#10;lOKhTSy9DtlpNjQ7G7Krxn/vHIQeH+97tRl9p840xDawgZdZBoq4DrblxsCx2j/noGJCttgFJgNX&#10;irBZTx5WWNhw4S86l6lREsKxQAMupb7QOtaOPMZZ6ImF+w2DxyRwaLQd8CLhvtPzLHvVHluWBoc9&#10;7RzVf+XJSwmWzfzg6POEePjI9z+Lp++qN+ZxOm7fQCUa07/47n63BvJsKX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e1GMIAAADdAAAADwAAAAAAAAAAAAAA&#10;AAChAgAAZHJzL2Rvd25yZXYueG1sUEsFBgAAAAAEAAQA+QAAAJADAAAAAA==&#10;" strokecolor="red" strokeweight="0"/>
                  <v:line id="Line 1545" o:spid="_x0000_s2664" style="position:absolute;visibility:visible;mso-wrap-style:square" from="1360,2087" to="1361,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sQg8UAAADdAAAADwAAAGRycy9kb3ducmV2LnhtbESPX2vCMBTF34V9h3AHe5GZTpjWalrG&#10;QBjDB60TXy/NtSk2N6WJ2n37ZSD4eDh/fpxVMdhWXKn3jWMFb5MEBHHldMO1gp/9+jUF4QOyxtYx&#10;KfglD0X+NFphpt2Nd3QtQy3iCPsMFZgQukxKXxmy6CeuI47eyfUWQ5R9LXWPtzhuWzlNkpm02HAk&#10;GOzo01B1Li82QrCspxtD2wvi5jtdH9/Hh32n1Mvz8LEEEWgIj/C9/aUVpMl8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sQg8UAAADdAAAADwAAAAAAAAAA&#10;AAAAAAChAgAAZHJzL2Rvd25yZXYueG1sUEsFBgAAAAAEAAQA+QAAAJMDAAAAAA==&#10;" strokecolor="red" strokeweight="0"/>
                  <v:line id="Line 1546" o:spid="_x0000_s2665" style="position:absolute;visibility:visible;mso-wrap-style:square" from="1371,2085" to="1372,2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JOcEAAADdAAAADwAAAGRycy9kb3ducmV2LnhtbERPTWvCQBC9F/wPywheSt1UUELqKiII&#10;RTxotPQ6ZKfZ0OxsyK6a/vvOQfD4eN/L9eBbdaM+NoENvE8zUMRVsA3XBi7n3VsOKiZki21gMvBH&#10;Edar0csSCxvufKJbmWolIRwLNOBS6gqtY+XIY5yGjli4n9B7TAL7Wtse7xLuWz3LsoX22LA0OOxo&#10;66j6La9eSrCsZwdHxyviYZ/vvuevX+fOmMl42HyASjSkp/jh/rQG8iyX/fJGn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dMk5wQAAAN0AAAAPAAAAAAAAAAAAAAAA&#10;AKECAABkcnMvZG93bnJldi54bWxQSwUGAAAAAAQABAD5AAAAjwMAAAAA&#10;" strokecolor="red" strokeweight="0"/>
                  <v:line id="Line 1547" o:spid="_x0000_s2666" style="position:absolute;visibility:visible;mso-wrap-style:square" from="1312,2114" to="1313,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sosMAAADdAAAADwAAAGRycy9kb3ducmV2LnhtbESPzYrCMBSF94LvEO7AbERTBaVUowyC&#10;IOJibBW3l+ZOU6a5KU3UzttPBMHl4fx8nNWmt424U+drxwqmkwQEcel0zZWCc7EbpyB8QNbYOCYF&#10;f+Rhsx4OVphp9+AT3fNQiTjCPkMFJoQ2k9KXhiz6iWuJo/fjOoshyq6SusNHHLeNnCXJQlqsORIM&#10;trQ1VP7mNxshmFezo6HvG+LxkO6u89GlaJX6/Oi/liAC9eEdfrX3WkGapFN4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4bKLDAAAA3QAAAA8AAAAAAAAAAAAA&#10;AAAAoQIAAGRycy9kb3ducmV2LnhtbFBLBQYAAAAABAAEAPkAAACRAwAAAAA=&#10;" strokecolor="red" strokeweight="0"/>
                  <v:line id="Line 1548" o:spid="_x0000_s2667" style="position:absolute;visibility:visible;mso-wrap-style:square" from="1316,2114" to="1317,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y1cMAAADdAAAADwAAAGRycy9kb3ducmV2LnhtbESPzYrCMBSF9wO+Q7iCm0FTCw6lGkUE&#10;YRhcaJ3B7aW5NsXmpjRR69sbQZjl4fx8nMWqt424UedrxwqmkwQEcel0zZWC3+N2nIHwAVlj45gU&#10;PMjDajn4WGCu3Z0PdCtCJeII+xwVmBDaXEpfGrLoJ64ljt7ZdRZDlF0ldYf3OG4bmSbJl7RYcyQY&#10;bGljqLwUVxshWFTpztD+irj7yban2effsVVqNOzXcxCB+vAffre/tYIsyVJ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q8tXDAAAA3QAAAA8AAAAAAAAAAAAA&#10;AAAAoQIAAGRycy9kb3ducmV2LnhtbFBLBQYAAAAABAAEAPkAAACRAwAAAAA=&#10;" strokecolor="red" strokeweight="0"/>
                  <v:line id="Line 1549" o:spid="_x0000_s2668" style="position:absolute;visibility:visible;mso-wrap-style:square" from="1323,2113" to="1324,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ZXTsMAAADdAAAADwAAAGRycy9kb3ducmV2LnhtbESPzYrCMBSF9wO+Q7jCbAZNdRgp1Sgi&#10;CIO4cKri9tJcm2JzU5qo9e0nguDycH4+zmzR2VrcqPWVYwWjYQKCuHC64lLBYb8epCB8QNZYOyYF&#10;D/KwmPc+Zphpd+c/uuWhFHGEfYYKTAhNJqUvDFn0Q9cQR+/sWoshyraUusV7HLe1HCfJRFqsOBIM&#10;NrQyVFzyq40QzMvx1tDuirjdpOvTz9dx3yj12e+WUxCBuvAOv9q/WkGapN/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mV07DAAAA3QAAAA8AAAAAAAAAAAAA&#10;AAAAoQIAAGRycy9kb3ducmV2LnhtbFBLBQYAAAAABAAEAPkAAACRAwAAAAA=&#10;" strokecolor="red" strokeweight="0"/>
                  <v:line id="Line 1550" o:spid="_x0000_s2669" style="position:absolute;visibility:visible;mso-wrap-style:square" from="1334,2111" to="1335,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POsMAAADdAAAADwAAAGRycy9kb3ducmV2LnhtbESPzYrCMBSF9wO+Q7jCbAZNlRkp1Sgi&#10;CIO4cKri9tJcm2JzU5qo9e0nguDycH4+zmzR2VrcqPWVYwWjYQKCuHC64lLBYb8epCB8QNZYOyYF&#10;D/KwmPc+Zphpd+c/uuWhFHGEfYYKTAhNJqUvDFn0Q9cQR+/sWoshyraUusV7HLe1HCfJRFqsOBIM&#10;NrQyVFzyq40QzMvx1tDuirjdpOvTz9dx3yj12e+WUxCBuvAOv9q/WkGapN/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PzzrDAAAA3QAAAA8AAAAAAAAAAAAA&#10;AAAAoQIAAGRycy9kb3ducmV2LnhtbFBLBQYAAAAABAAEAPkAAACRAwAAAAA=&#10;" strokecolor="red" strokeweight="0"/>
                  <v:line id="Line 1551" o:spid="_x0000_s2670" style="position:absolute;visibility:visible;mso-wrap-style:square" from="1338,2111" to="1339,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qocUAAADdAAAADwAAAGRycy9kb3ducmV2LnhtbESPzWrDMBCE74W+g9hCLiWRa0gwTpRQ&#10;CoESfEjtlF4Xa2uZWitjKbb79lWgkOMwPx+zO8y2EyMNvnWs4GWVgCCunW65UXCpjssMhA/IGjvH&#10;pOCXPBz2jw87zLWb+IPGMjQijrDPUYEJoc+l9LUhi37leuLofbvBYohyaKQecIrjtpNpkmykxZYj&#10;wWBPb4bqn/JqIwTLJi0Mna+IxSk7fq2fP6teqcXT/LoFEWgO9/B/+10ryJJsDbc38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NqocUAAADdAAAADwAAAAAAAAAA&#10;AAAAAAChAgAAZHJzL2Rvd25yZXYueG1sUEsFBgAAAAAEAAQA+QAAAJMDAAAAAA==&#10;" strokecolor="red" strokeweight="0"/>
                  <v:line id="Line 1552" o:spid="_x0000_s2671" style="position:absolute;visibility:visible;mso-wrap-style:square" from="1345,2110" to="1346,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H01sMAAADdAAAADwAAAGRycy9kb3ducmV2LnhtbESPzYrCMBSF9wO+Q7iCm0HTEZRSjSKC&#10;MIgLp1XcXpprU2xuShO1vr0ZGJjl4fx8nOW6t414UOdrxwq+JgkI4tLpmisFp2I3TkH4gKyxcUwK&#10;XuRhvRp8LDHT7sk/9MhDJeII+wwVmBDaTEpfGrLoJ64ljt7VdRZDlF0ldYfPOG4bOU2SubRYcyQY&#10;bGlrqLzldxshmFfTg6HjHfGwT3eX2ee5aJUaDfvNAkSgPvyH/9rfWkGapHP4fROfgF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R9NbDAAAA3QAAAA8AAAAAAAAAAAAA&#10;AAAAoQIAAGRycy9kb3ducmV2LnhtbFBLBQYAAAAABAAEAPkAAACRAwAAAAA=&#10;" strokecolor="red" strokeweight="0"/>
                  <v:line id="Line 1553" o:spid="_x0000_s2672" style="position:absolute;visibility:visible;mso-wrap-style:square" from="1356,2108" to="1357,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1RTcMAAADdAAAADwAAAGRycy9kb3ducmV2LnhtbESPzYrCMBSF9wO+Q7jCbAZNFWYs1Sgi&#10;CIO4cKri9tJcm2JzU5qo9e0nguDycH4+zmzR2VrcqPWVYwWjYQKCuHC64lLBYb8epCB8QNZYOyYF&#10;D/KwmPc+Zphpd+c/uuWhFHGEfYYKTAhNJqUvDFn0Q9cQR+/sWoshyraUusV7HLe1HCfJj7RYcSQY&#10;bGhlqLjkVxshmJfjraHdFXG7Sden76/jvlHqs98tpyACdeEdfrV/tYI0SSf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dUU3DAAAA3QAAAA8AAAAAAAAAAAAA&#10;AAAAoQIAAGRycy9kb3ducmV2LnhtbFBLBQYAAAAABAAEAPkAAACRAwAAAAA=&#10;" strokecolor="red" strokeweight="0"/>
                  <v:line id="Line 1554" o:spid="_x0000_s2673" style="position:absolute;visibility:visible;mso-wrap-style:square" from="1361,2108" to="1362,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LFP8EAAADdAAAADwAAAGRycy9kb3ducmV2LnhtbERPTWvCQBC9F/wPywheSt1UUELqKiII&#10;RTxotPQ6ZKfZ0OxsyK6a/vvOQfD4eN/L9eBbdaM+NoENvE8zUMRVsA3XBi7n3VsOKiZki21gMvBH&#10;Edar0csSCxvufKJbmWolIRwLNOBS6gqtY+XIY5yGjli4n9B7TAL7Wtse7xLuWz3LsoX22LA0OOxo&#10;66j6La9eSrCsZwdHxyviYZ/vvuevX+fOmMl42HyASjSkp/jh/rQG8iyXufJGn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sU/wQAAAN0AAAAPAAAAAAAAAAAAAAAA&#10;AKECAABkcnMvZG93bnJldi54bWxQSwUGAAAAAAQABAD5AAAAjwMAAAAA&#10;" strokecolor="red" strokeweight="0"/>
                  <v:line id="Line 1555" o:spid="_x0000_s2674" style="position:absolute;visibility:visible;mso-wrap-style:square" from="1367,2107" to="1368,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5gpMMAAADdAAAADwAAAGRycy9kb3ducmV2LnhtbESPzYrCMBSF9wO+Q7jCbAZNFWao1Sgi&#10;CIO4cKri9tJcm2JzU5qo9e0nguDycH4+zmzR2VrcqPWVYwWjYQKCuHC64lLBYb8epCB8QNZYOyYF&#10;D/KwmPc+Zphpd+c/uuWhFHGEfYYKTAhNJqUvDFn0Q9cQR+/sWoshyraUusV7HLe1HCfJj7RYcSQY&#10;bGhlqLjkVxshmJfjraHdFXG7Sden76/jvlHqs98tpyACdeEdfrV/tYI0SSf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OYKTDAAAA3QAAAA8AAAAAAAAAAAAA&#10;AAAAoQIAAGRycy9kb3ducmV2LnhtbFBLBQYAAAAABAAEAPkAAACRAwAAAAA=&#10;" strokecolor="red" strokeweight="0"/>
                  <v:line id="Line 1556" o:spid="_x0000_s2675" style="position:absolute;visibility:visible;mso-wrap-style:square" from="1319,2135" to="1320,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1f5MIAAADdAAAADwAAAGRycy9kb3ducmV2LnhtbERPTWvCQBC9F/wPywheim4UWmLqKiII&#10;Ih5sbOl1yE6zodnZkF01/fedQ8Hj432vNoNv1Y362AQ2MJ9loIirYBuuDXxc9tMcVEzIFtvAZOCX&#10;ImzWo6cVFjbc+Z1uZaqVhHAs0IBLqSu0jpUjj3EWOmLhvkPvMQnsa217vEu4b/Uiy161x4alwWFH&#10;O0fVT3n1UoJlvTg5Ol8RT8d8//Xy/HnpjJmMh+0bqERDeoj/3QdrIM+W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1f5MIAAADdAAAADwAAAAAAAAAAAAAA&#10;AAChAgAAZHJzL2Rvd25yZXYueG1sUEsFBgAAAAAEAAQA+QAAAJADAAAAAA==&#10;" strokecolor="red" strokeweight="0"/>
                  <v:line id="Line 1557" o:spid="_x0000_s2676" style="position:absolute;visibility:visible;mso-wrap-style:square" from="1324,2134" to="1325,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H6f8MAAADdAAAADwAAAGRycy9kb3ducmV2LnhtbESPzYrCMBSF98K8Q7gDs5ExVVA6HaOI&#10;IAziQqsy20tzbYrNTWmi1rc3guDycH4+znTe2VpcqfWVYwXDQQKCuHC64lLBYb/6TkH4gKyxdkwK&#10;7uRhPvvoTTHT7sY7uuahFHGEfYYKTAhNJqUvDFn0A9cQR+/kWoshyraUusVbHLe1HCXJRFqsOBIM&#10;NrQ0VJzzi40QzMvRxtD2grhZp6v/cf+4b5T6+uwWvyACdeEdfrX/tII0+RnC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h+n/DAAAA3QAAAA8AAAAAAAAAAAAA&#10;AAAAoQIAAGRycy9kb3ducmV2LnhtbFBLBQYAAAAABAAEAPkAAACRAwAAAAA=&#10;" strokecolor="red" strokeweight="0"/>
                  <v:line id="Line 1558" o:spid="_x0000_s2677" style="position:absolute;visibility:visible;mso-wrap-style:square" from="1330,2133" to="133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kCMQAAADdAAAADwAAAGRycy9kb3ducmV2LnhtbESPX2vCMBTF3wW/Q7jCXkTTFTZqNYoM&#10;hCE+bK3i66W5NsXmpjRR67dfBoM9Hs6fH2e1GWwr7tT7xrGC13kCgrhyuuFawbHczTIQPiBrbB2T&#10;gid52KzHoxXm2j34m+5FqEUcYZ+jAhNCl0vpK0MW/dx1xNG7uN5iiLKvpe7xEcdtK9MkeZcWG44E&#10;gx19GKquxc1GCBZ1ejD0dUM87LPd+W16KjulXibDdgki0BD+w3/tT60gSxY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2QIxAAAAN0AAAAPAAAAAAAAAAAA&#10;AAAAAKECAABkcnMvZG93bnJldi54bWxQSwUGAAAAAAQABAD5AAAAkgMAAAAA&#10;" strokecolor="red" strokeweight="0"/>
                  <v:line id="Line 1559" o:spid="_x0000_s2678" style="position:absolute;visibility:visible;mso-wrap-style:square" from="1342,2132" to="1343,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Bk8UAAADdAAAADwAAAGRycy9kb3ducmV2LnhtbESPX2vCMBTF34V9h3AHe5GZzqHUalrG&#10;QBjDB60TXy/NtSk2N6WJ2n37ZSD4eDh/fpxVMdhWXKn3jWMFb5MEBHHldMO1gp/9+jUF4QOyxtYx&#10;KfglD0X+NFphpt2Nd3QtQy3iCPsMFZgQukxKXxmy6CeuI47eyfUWQ5R9LXWPtzhuWzlNkrm02HAk&#10;GOzo01B1Li82QrCspxtD2wvi5jtdH2fjw75T6uV5+FiCCDSER/je/tIK0mTx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Bk8UAAADdAAAADwAAAAAAAAAA&#10;AAAAAAChAgAAZHJzL2Rvd25yZXYueG1sUEsFBgAAAAAEAAQA+QAAAJMDAAAAAA==&#10;" strokecolor="red" strokeweight="0"/>
                  <v:line id="Line 1560" o:spid="_x0000_s2679" style="position:absolute;visibility:visible;mso-wrap-style:square" from="1346,2131" to="1347,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ZZ58UAAADdAAAADwAAAGRycy9kb3ducmV2LnhtbESPX2vCMBTF34V9h3AHe5GZTqbUalrG&#10;QBjDB60TXy/NtSk2N6WJ2n37ZSD4eDh/fpxVMdhWXKn3jWMFb5MEBHHldMO1gp/9+jUF4QOyxtYx&#10;KfglD0X+NFphpt2Nd3QtQy3iCPsMFZgQukxKXxmy6CeuI47eyfUWQ5R9LXWPtzhuWzlNkrm02HAk&#10;GOzo01B1Li82QrCspxtD2wvi5jtdH2fjw75T6uV5+FiCCDSER/je/tIK0mTx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ZZ58UAAADdAAAADwAAAAAAAAAA&#10;AAAAAAChAgAAZHJzL2Rvd25yZXYueG1sUEsFBgAAAAAEAAQA+QAAAJMDAAAAAA==&#10;" strokecolor="red" strokeweight="0"/>
                  <v:line id="Line 1561" o:spid="_x0000_s2680" style="position:absolute;visibility:visible;mso-wrap-style:square" from="1352,2130" to="1353,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r8fMMAAADdAAAADwAAAGRycy9kb3ducmV2LnhtbESPzYrCMBSF94LvEK4wGxlTBaVTjSKC&#10;IIOLsSpuL821KTY3pYnaefvJgODycH4+zmLV2Vo8qPWVYwXjUQKCuHC64lLB6bj9TEH4gKyxdkwK&#10;fsnDatnvLTDT7skHeuShFHGEfYYKTAhNJqUvDFn0I9cQR+/qWoshyraUusVnHLe1nCTJTFqsOBIM&#10;NrQxVNzyu40QzMvJ3tDPHXH/nW4v0+H52Cj1MejWcxCBuvAOv9o7rSBNvqb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a/HzDAAAA3QAAAA8AAAAAAAAAAAAA&#10;AAAAoQIAAGRycy9kb3ducmV2LnhtbFBLBQYAAAAABAAEAPkAAACRAwAAAAA=&#10;" strokecolor="red" strokeweight="0"/>
                  <v:line id="Line 1562" o:spid="_x0000_s2681" style="position:absolute;visibility:visible;mso-wrap-style:square" from="1364,2129" to="1365,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iC8UAAADdAAAADwAAAGRycy9kb3ducmV2LnhtbESPX2vCMBTF3wd+h3CFvYw1nTDpOqOI&#10;IIzhg7Ybe70016bY3JQmrd23XwaCj4fz58dZbSbbipF63zhW8JKkIIgrpxuuFXyV++cMhA/IGlvH&#10;pOCXPGzWs4cV5tpd+URjEWoRR9jnqMCE0OVS+sqQRZ+4jjh6Z9dbDFH2tdQ9XuO4beUiTZfSYsOR&#10;YLCjnaHqUgw2QrCoFwdDxwHx8Jntf16fvstOqcf5tH0HEWgK9/Ct/aEVZOnbEv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hiC8UAAADdAAAADwAAAAAAAAAA&#10;AAAAAAChAgAAZHJzL2Rvd25yZXYueG1sUEsFBgAAAAAEAAQA+QAAAJMDAAAAAA==&#10;" strokecolor="red" strokeweight="0"/>
                  <v:line id="Line 1563" o:spid="_x0000_s2682" style="position:absolute;visibility:visible;mso-wrap-style:square" from="1368,2128" to="1369,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HkMUAAADdAAAADwAAAGRycy9kb3ducmV2LnhtbESPX2vCMBTF34V9h3AHe5GZTpjWalrG&#10;QBjDB60TXy/NtSk2N6WJ2n37ZSD4eDh/fpxVMdhWXKn3jWMFb5MEBHHldMO1gp/9+jUF4QOyxtYx&#10;KfglD0X+NFphpt2Nd3QtQy3iCPsMFZgQukxKXxmy6CeuI47eyfUWQ5R9LXWPtzhuWzlNkpm02HAk&#10;GOzo01B1Li82QrCspxtD2wvi5jtdH9/Hh32n1Mvz8LEEEWgIj/C9/aUVpMli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THkMUAAADdAAAADwAAAAAAAAAA&#10;AAAAAAChAgAAZHJzL2Rvd25yZXYueG1sUEsFBgAAAAAEAAQA+QAAAJMDAAAAAA==&#10;" strokecolor="red" strokeweight="0"/>
                  <v:line id="Line 1564" o:spid="_x0000_s2683" style="position:absolute;visibility:visible;mso-wrap-style:square" from="1316,2157" to="1317,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tT4sIAAADdAAAADwAAAGRycy9kb3ducmV2LnhtbERPTWvCQBC9F/wPywheim4UWmLqKiII&#10;Ih5sbOl1yE6zodnZkF01/fedQ8Hj432vNoNv1Y362AQ2MJ9loIirYBuuDXxc9tMcVEzIFtvAZOCX&#10;ImzWo6cVFjbc+Z1uZaqVhHAs0IBLqSu0jpUjj3EWOmLhvkPvMQnsa217vEu4b/Uiy161x4alwWFH&#10;O0fVT3n1UoJlvTg5Ol8RT8d8//Xy/HnpjJmMh+0bqERDeoj/3QdrIM+W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tT4sIAAADdAAAADwAAAAAAAAAAAAAA&#10;AAChAgAAZHJzL2Rvd25yZXYueG1sUEsFBgAAAAAEAAQA+QAAAJADAAAAAA==&#10;" strokecolor="red" strokeweight="0"/>
                  <v:line id="Line 1565" o:spid="_x0000_s2684" style="position:absolute;visibility:visible;mso-wrap-style:square" from="1327,2155" to="1328,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f2ecUAAADdAAAADwAAAGRycy9kb3ducmV2LnhtbESPX2vCMBTF3wd+h3AHvoyZrrBRq1Fk&#10;UBDxwdWNvV6aa1PW3JQmrfXbL8Jgj4fz58dZbyfbipF63zhW8LJIQBBXTjdcK/g8F88ZCB+QNbaO&#10;ScGNPGw3s4c15tpd+YPGMtQijrDPUYEJocul9JUhi37hOuLoXVxvMUTZ11L3eI3jtpVpkrxJiw1H&#10;gsGO3g1VP+VgIwTLOj0aOg2Ix0NWfL8+fZ07peaP024FItAU/sN/7b1WkCXL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f2ecUAAADdAAAADwAAAAAAAAAA&#10;AAAAAAChAgAAZHJzL2Rvd25yZXYueG1sUEsFBgAAAAAEAAQA+QAAAJMDAAAAAA==&#10;" strokecolor="red" strokeweight="0"/>
                  <v:line id="Line 1566" o:spid="_x0000_s2685" style="position:absolute;visibility:visible;mso-wrap-style:square" from="1331,2155" to="1332,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bF/sEAAADdAAAADwAAAGRycy9kb3ducmV2LnhtbERPTWvCQBC9F/oflil4KXWjoITUVYog&#10;iHjQqPQ6ZKfZ0OxsyK6a/vvOQfD4eN+L1eBbdaM+NoENTMYZKOIq2IZrA+fT5iMHFROyxTYwGfij&#10;CKvl68sCCxvufKRbmWolIRwLNOBS6gqtY+XIYxyHjli4n9B7TAL7Wtse7xLuWz3Nsrn22LA0OOxo&#10;7aj6La9eSrCsp3tHhyvifpdvvmfvl1NnzOht+PoElWhIT/HDvbUG8kkm++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RsX+wQAAAN0AAAAPAAAAAAAAAAAAAAAA&#10;AKECAABkcnMvZG93bnJldi54bWxQSwUGAAAAAAQABAD5AAAAjwMAAAAA&#10;" strokecolor="red" strokeweight="0"/>
                  <v:line id="Line 1567" o:spid="_x0000_s2686" style="position:absolute;visibility:visible;mso-wrap-style:square" from="1338,2154" to="1339,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pgZcMAAADdAAAADwAAAGRycy9kb3ducmV2LnhtbESPzYrCMBSF98K8Q7gDbkTTCkqpRhkG&#10;BBEXWh1me2nuNGWam9JErW9vBMHl4fx8nOW6t424UudrxwrSSQKCuHS65krB+bQZZyB8QNbYOCYF&#10;d/KwXn0Mlphrd+MjXYtQiTjCPkcFJoQ2l9KXhiz6iWuJo/fnOoshyq6SusNbHLeNnCbJXFqsORIM&#10;tvRtqPwvLjZCsKime0OHC+J+l21+Z6OfU6vU8LP/WoAI1Id3+NXeagVZmqT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KYGXDAAAA3QAAAA8AAAAAAAAAAAAA&#10;AAAAoQIAAGRycy9kb3ducmV2LnhtbFBLBQYAAAAABAAEAPkAAACRAwAAAAA=&#10;" strokecolor="red" strokeweight="0"/>
                  <v:line id="Line 1568" o:spid="_x0000_s2687" style="position:absolute;visibility:visible;mso-wrap-style:square" from="1349,2152" to="1350,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EsMAAADdAAAADwAAAGRycy9kb3ducmV2LnhtbESPzYrCMBSF98K8Q7gDbkRTC0qpRhkG&#10;BBEXWh1me2nuNGWam9JErW9vBMHl4fx8nOW6t424UudrxwqmkwQEcel0zZWC82kzzkD4gKyxcUwK&#10;7uRhvfoYLDHX7sZHuhahEnGEfY4KTAhtLqUvDVn0E9cSR+/PdRZDlF0ldYe3OG4bmSbJXFqsORIM&#10;tvRtqPwvLjZCsKjSvaHDBXG/yza/s9HPqVVq+Nl/LUAE6sM7/GpvtYJsmqT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Y/hLDAAAA3QAAAA8AAAAAAAAAAAAA&#10;AAAAoQIAAGRycy9kb3ducmV2LnhtbFBLBQYAAAAABAAEAPkAAACRAwAAAAA=&#10;" strokecolor="red" strokeweight="0"/>
                  <v:line id="Line 1569" o:spid="_x0000_s2688" style="position:absolute;visibility:visible;mso-wrap-style:square" from="1354,2152" to="1355,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bicMAAADdAAAADwAAAGRycy9kb3ducmV2LnhtbESPzYrCMBSF98K8Q7gDs5ExVVFKNYoI&#10;wiAutDq4vTR3mjLNTWmi1rc3guDycH4+znzZ2VpcqfWVYwXDQQKCuHC64lLB6bj5TkH4gKyxdkwK&#10;7uRhufjozTHT7sYHuuahFHGEfYYKTAhNJqUvDFn0A9cQR+/PtRZDlG0pdYu3OG5rOUqSqbRYcSQY&#10;bGhtqPjPLzZCMC9HO0P7C+Jum27Ok/7vsVHq67NbzUAE6sI7/Gr/aAXpMBnD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W4nDAAAA3QAAAA8AAAAAAAAAAAAA&#10;AAAAoQIAAGRycy9kb3ducmV2LnhtbFBLBQYAAAAABAAEAPkAAACRAwAAAAA=&#10;" strokecolor="red" strokeweight="0"/>
                  <v:line id="Line 1570" o:spid="_x0000_s2689" style="position:absolute;visibility:visible;mso-wrap-style:square" from="1360,2151" to="1361,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3D/cMAAADdAAAADwAAAGRycy9kb3ducmV2LnhtbESPzYrCMBSF98K8Q7gDs5ExVVRKNYoI&#10;wiAutDq4vTR3mjLNTWmi1rc3guDycH4+znzZ2VpcqfWVYwXDQQKCuHC64lLB6bj5TkH4gKyxdkwK&#10;7uRhufjozTHT7sYHuuahFHGEfYYKTAhNJqUvDFn0A9cQR+/PtRZDlG0pdYu3OG5rOUqSqbRYcSQY&#10;bGhtqPjPLzZCMC9HO0P7C+Jum27Ok/7vsVHq67NbzUAE6sI7/Gr/aAXpMBnD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9w/3DAAAA3QAAAA8AAAAAAAAAAAAA&#10;AAAAoQIAAGRycy9kb3ducmV2LnhtbFBLBQYAAAAABAAEAPkAAACRAwAAAAA=&#10;" strokecolor="red" strokeweight="0"/>
                  <v:line id="Line 1571" o:spid="_x0000_s2690" style="position:absolute;visibility:visible;mso-wrap-style:square" from="1371,2150" to="1372,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mZsMAAADdAAAADwAAAGRycy9kb3ducmV2LnhtbESPzYrCMBSF98K8Q7gDsxFNFZRSjSID&#10;wjC40FZxe2muTbG5KU3UzttPBMHl4fx8nOW6t424U+drxwom4wQEcel0zZWCY7EdpSB8QNbYOCYF&#10;f+RhvfoYLDHT7sEHuuehEnGEfYYKTAhtJqUvDVn0Y9cSR+/iOoshyq6SusNHHLeNnCbJXFqsORIM&#10;tvRtqLzmNxshmFfTnaH9DXH3m27Ps+GpaJX6+uw3CxCB+vAOv9o/WkE6SW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xZmbDAAAA3QAAAA8AAAAAAAAAAAAA&#10;AAAAoQIAAGRycy9kb3ducmV2LnhtbFBLBQYAAAAABAAEAPkAAACRAwAAAAA=&#10;" strokecolor="red" strokeweight="0"/>
                  <v:line id="Line 1572" o:spid="_x0000_s2691" style="position:absolute;visibility:visible;mso-wrap-style:square" from="1313,2179" to="1314,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4EcMAAADdAAAADwAAAGRycy9kb3ducmV2LnhtbESPzYrCMBSF98K8Q7gDsxFNFZRSjSID&#10;wjC40FZxe2muTbG5KU3UzttPBMHl4fx8nOW6t424U+drxwom4wQEcel0zZWCY7EdpSB8QNbYOCYF&#10;f+RhvfoYLDHT7sEHuuehEnGEfYYKTAhtJqUvDVn0Y9cSR+/iOoshyq6SusNHHLeNnCbJXFqsORIM&#10;tvRtqLzmNxshmFfTnaH9DXH3m27Ps+GpaJX6+uw3CxCB+vAOv9o/WkE6Se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j+BHDAAAA3QAAAA8AAAAAAAAAAAAA&#10;AAAAoQIAAGRycy9kb3ducmV2LnhtbFBLBQYAAAAABAAEAPkAAACRAwAAAAA=&#10;" strokecolor="red" strokeweight="0"/>
                  <v:line id="Line 1573" o:spid="_x0000_s2692" style="position:absolute;visibility:visible;mso-wrap-style:square" from="1317,2178" to="1318,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9disMAAADdAAAADwAAAGRycy9kb3ducmV2LnhtbESPzYrCMBSF98K8Q7gDs5ExVVBLNYoI&#10;wiAutDq4vTR3mjLNTWmi1rc3guDycH4+znzZ2VpcqfWVYwXDQQKCuHC64lLB6bj5TkH4gKyxdkwK&#10;7uRhufjozTHT7sYHuuahFHGEfYYKTAhNJqUvDFn0A9cQR+/PtRZDlG0pdYu3OG5rOUqSibRYcSQY&#10;bGhtqPjPLzZCMC9HO0P7C+Jum27O4/7vsVHq67NbzUAE6sI7/Gr/aAXpMJn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vXYrDAAAA3QAAAA8AAAAAAAAAAAAA&#10;AAAAoQIAAGRycy9kb3ducmV2LnhtbFBLBQYAAAAABAAEAPkAAACRAwAAAAA=&#10;" strokecolor="red" strokeweight="0"/>
                  <v:line id="Line 1574" o:spid="_x0000_s2693" style="position:absolute;visibility:visible;mso-wrap-style:square" from="1323,2177" to="1324,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DJ+MEAAADdAAAADwAAAGRycy9kb3ducmV2LnhtbERPTWvCQBC9F/oflil4KXWjoITUVYog&#10;iHjQqPQ6ZKfZ0OxsyK6a/vvOQfD4eN+L1eBbdaM+NoENTMYZKOIq2IZrA+fT5iMHFROyxTYwGfij&#10;CKvl68sCCxvufKRbmWolIRwLNOBS6gqtY+XIYxyHjli4n9B7TAL7Wtse7xLuWz3Nsrn22LA0OOxo&#10;7aj6La9eSrCsp3tHhyvifpdvvmfvl1NnzOht+PoElWhIT/HDvbUG8kkmc+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MMn4wQAAAN0AAAAPAAAAAAAAAAAAAAAA&#10;AKECAABkcnMvZG93bnJldi54bWxQSwUGAAAAAAQABAD5AAAAjwMAAAAA&#10;" strokecolor="red" strokeweight="0"/>
                  <v:line id="Line 1575" o:spid="_x0000_s2694" style="position:absolute;visibility:visible;mso-wrap-style:square" from="1334,2176" to="1335,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xsY8MAAADdAAAADwAAAGRycy9kb3ducmV2LnhtbESPzYrCMBSF98K8Q7gDs5ExVVA6HaOI&#10;IAziQqsy20tzbYrNTWmi1rc3guDycH4+znTe2VpcqfWVYwXDQQKCuHC64lLBYb/6TkH4gKyxdkwK&#10;7uRhPvvoTTHT7sY7uuahFHGEfYYKTAhNJqUvDFn0A9cQR+/kWoshyraUusVbHLe1HCXJRFqsOBIM&#10;NrQ0VJzzi40QzMvRxtD2grhZp6v/cf+4b5T6+uwWvyACdeEdfrX/tIJ0mPzA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8bGPDAAAA3QAAAA8AAAAAAAAAAAAA&#10;AAAAoQIAAGRycy9kb3ducmV2LnhtbFBLBQYAAAAABAAEAPkAAACRAwAAAAA=&#10;" strokecolor="red" strokeweight="0"/>
                  <v:line id="Line 1576" o:spid="_x0000_s2695" style="position:absolute;visibility:visible;mso-wrap-style:square" from="1339,2175" to="1340,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9TI8IAAADdAAAADwAAAGRycy9kb3ducmV2LnhtbERPTWvCQBC9F/oflin0UnQToSVEV5GC&#10;UIqHNmnxOmTHbDA7G7Krxn/vHAo9Pt73ajP5Xl1ojF1gA/k8A0XcBNtxa+Cn3s0KUDEhW+wDk4Eb&#10;RdisHx9WWNpw5W+6VKlVEsKxRAMupaHUOjaOPMZ5GIiFO4bRYxI4ttqOeJVw3+tFlr1pjx1Lg8OB&#10;3h01p+rspQSrdrF39HVG3H8Wu8Pry289GPP8NG2XoBJN6V/85/6wBoo8l/3yRp6AXt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9TI8IAAADdAAAADwAAAAAAAAAAAAAA&#10;AAChAgAAZHJzL2Rvd25yZXYueG1sUEsFBgAAAAAEAAQA+QAAAJADAAAAAA==&#10;" strokecolor="red" strokeweight="0"/>
                  <v:line id="Line 1577" o:spid="_x0000_s2696" style="position:absolute;visibility:visible;mso-wrap-style:square" from="1346,2174" to="1347,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P2uMQAAADdAAAADwAAAGRycy9kb3ducmV2LnhtbESPX2vCMBTF3wd+h3CFvYw1rbBROqOI&#10;IIzhw9Yqvl6aa1JsbkoTtfv2y2Cwx8P58+Ms15PrxY3G0HlWUGQ5COLW646NgkOzey5BhIissfdM&#10;Cr4pwHo1e1hipf2dv+hWRyPSCIcKFdgYh0rK0FpyGDI/ECfv7EeHMcnRSD3iPY27Xi7y/FU67DgR&#10;LA60tdRe6qtLEKzNYm/p84q4/yh3p5enYzMo9TifNm8gIk3xP/zXftcKyqIo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0/a4xAAAAN0AAAAPAAAAAAAAAAAA&#10;AAAAAKECAABkcnMvZG93bnJldi54bWxQSwUGAAAAAAQABAD5AAAAkgMAAAAA&#10;" strokecolor="red" strokeweight="0"/>
                  <v:line id="Line 1578" o:spid="_x0000_s2697" style="position:absolute;visibility:visible;mso-wrap-style:square" from="1357,2173" to="1358,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Foz8QAAADdAAAADwAAAGRycy9kb3ducmV2LnhtbESPX2vCMBTF3wW/Q7iDvYimLUxKNS1D&#10;EMbwYauKr5fmrilrbkoTtfv2y2Dg4+H8+XG21WR7caPRd44VpKsEBHHjdMetgtNxv8xB+ICssXdM&#10;Cn7IQ1XOZ1sstLvzJ93q0Io4wr5ABSaEoZDSN4Ys+pUbiKP35UaLIcqxlXrEexy3vcySZC0tdhwJ&#10;BgfaGWq+66uNEKzb7GDo44p4eM/3l5fF+Tgo9fw0vW5ABJrCI/zfftMK8jTN4O9NfA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WjPxAAAAN0AAAAPAAAAAAAAAAAA&#10;AAAAAKECAABkcnMvZG93bnJldi54bWxQSwUGAAAAAAQABAD5AAAAkgMAAAAA&#10;" strokecolor="red" strokeweight="0"/>
                  <v:line id="Line 1579" o:spid="_x0000_s2698" style="position:absolute;visibility:visible;mso-wrap-style:square" from="1361,2172" to="1362,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3NVMUAAADdAAAADwAAAGRycy9kb3ducmV2LnhtbESPX2vCMBTF3wd+h3AFX4amdUxKZ1pE&#10;EGT4sLXKXi/NXVPW3JQmavftl8Fgj4fz58fZlpPtxY1G3zlWkK4SEMSN0x23Cs71YZmB8AFZY++Y&#10;FHyTh7KYPWwx1+7O73SrQiviCPscFZgQhlxK3xiy6FduII7epxsthijHVuoR73Hc9nKdJBtpseNI&#10;MDjQ3lDzVV1thGDVrk+G3q6Ip9fs8PH8eKkHpRbzafcCItAU/sN/7aNWkKXpE/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3NVMUAAADdAAAADwAAAAAAAAAA&#10;AAAAAAChAgAAZHJzL2Rvd25yZXYueG1sUEsFBgAAAAAEAAQA+QAAAJMDAAAAAA==&#10;" strokecolor="red" strokeweight="0"/>
                  <v:line id="Line 1580" o:spid="_x0000_s2699" style="position:absolute;visibility:visible;mso-wrap-style:square" from="1368,2172" to="1369,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RVIMUAAADdAAAADwAAAGRycy9kb3ducmV2LnhtbESPX2vCMBTF3wd+h3AFX4amlU1KZ1pE&#10;EGT4sLXKXi/NXVPW3JQmavftl8Fgj4fz58fZlpPtxY1G3zlWkK4SEMSN0x23Cs71YZmB8AFZY++Y&#10;FHyTh7KYPWwx1+7O73SrQiviCPscFZgQhlxK3xiy6FduII7epxsthijHVuoR73Hc9nKdJBtpseNI&#10;MDjQ3lDzVV1thGDVrk+G3q6Ip9fs8PH8eKkHpRbzafcCItAU/sN/7aNWkKXpE/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RVIMUAAADdAAAADwAAAAAAAAAA&#10;AAAAAAChAgAAZHJzL2Rvd25yZXYueG1sUEsFBgAAAAAEAAQA+QAAAJMDAAAAAA==&#10;" strokecolor="red" strokeweight="0"/>
                  <v:line id="Line 1581" o:spid="_x0000_s2700" style="position:absolute;visibility:visible;mso-wrap-style:square" from="1320,2199" to="1321,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jwu8MAAADdAAAADwAAAGRycy9kb3ducmV2LnhtbESPzYrCMBSF94LvEK7gRjSt4FA6RhkE&#10;QcSF1hncXpo7TZnmpjRR69sbQZjl4fx8nOW6t424UedrxwrSWQKCuHS65krB93k7zUD4gKyxcUwK&#10;HuRhvRoOlphrd+cT3YpQiTjCPkcFJoQ2l9KXhiz6mWuJo/frOoshyq6SusN7HLeNnCfJh7RYcyQY&#10;bGljqPwrrjZCsKjmB0PHK+Jhn20vi8nPuVVqPOq/PkEE6sN/+N3eaQVZmi7g9SY+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o8LvDAAAA3QAAAA8AAAAAAAAAAAAA&#10;AAAAoQIAAGRycy9kb3ducmV2LnhtbFBLBQYAAAAABAAEAPkAAACRAwAAAAA=&#10;" strokecolor="red" strokeweight="0"/>
                  <v:line id="Line 1582" o:spid="_x0000_s2701" style="position:absolute;visibility:visible;mso-wrap-style:square" from="1324,2199" to="1325,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puzMUAAADdAAAADwAAAGRycy9kb3ducmV2LnhtbESPzWrDMBCE74W+g9hCLqWRbagxbpRQ&#10;AoEQfGidll4Xa2uZWitjKbHz9lEg0OMwPx+z2sy2F2cafedYQbpMQBA3TnfcKvg67l4KED4ga+wd&#10;k4ILedisHx9WWGo38Sed69CKOMK+RAUmhKGU0jeGLPqlG4ij9+tGiyHKsZV6xCmO215mSZJLix1H&#10;gsGBtoaav/pkIwTrNqsMfZwQq0Ox+3l9/j4OSi2e5vc3EIHm8B++t/daQZGmOdzexCc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puzMUAAADdAAAADwAAAAAAAAAA&#10;AAAAAAChAgAAZHJzL2Rvd25yZXYueG1sUEsFBgAAAAAEAAQA+QAAAJMDAAAAAA==&#10;" strokecolor="red" strokeweight="0"/>
                  <v:line id="Line 1583" o:spid="_x0000_s2702" style="position:absolute;visibility:visible;mso-wrap-style:square" from="1331,2198" to="1332,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bLV8UAAADdAAAADwAAAGRycy9kb3ducmV2LnhtbESPX2vCMBTF3wd+h3AFX4amFTZLZ1pE&#10;EGT4sLXKXi/NXVPW3JQmavftl8Fgj4fz58fZlpPtxY1G3zlWkK4SEMSN0x23Cs71YZmB8AFZY++Y&#10;FHyTh7KYPWwx1+7O73SrQiviCPscFZgQhlxK3xiy6FduII7epxsthijHVuoR73Hc9nKdJM/SYseR&#10;YHCgvaHmq7raCMGqXZ8MvV0RT6/Z4ePp8VIPSi3m0+4FRKAp/If/2ketIEvTD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bLV8UAAADdAAAADwAAAAAAAAAA&#10;AAAAAAChAgAAZHJzL2Rvd25yZXYueG1sUEsFBgAAAAAEAAQA+QAAAJMDAAAAAA==&#10;" strokecolor="red" strokeweight="0"/>
                  <v:line id="Line 1584" o:spid="_x0000_s2703" style="position:absolute;visibility:visible;mso-wrap-style:square" from="1342,2196" to="1343,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lfJcIAAADdAAAADwAAAGRycy9kb3ducmV2LnhtbERPTWvCQBC9F/oflin0UnQToSVEV5GC&#10;UIqHNmnxOmTHbDA7G7Krxn/vHAo9Pt73ajP5Xl1ojF1gA/k8A0XcBNtxa+Cn3s0KUDEhW+wDk4Eb&#10;RdisHx9WWNpw5W+6VKlVEsKxRAMupaHUOjaOPMZ5GIiFO4bRYxI4ttqOeJVw3+tFlr1pjx1Lg8OB&#10;3h01p+rspQSrdrF39HVG3H8Wu8Pry289GPP8NG2XoBJN6V/85/6wBoo8l7nyRp6AXt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lfJcIAAADdAAAADwAAAAAAAAAAAAAA&#10;AAChAgAAZHJzL2Rvd25yZXYueG1sUEsFBgAAAAAEAAQA+QAAAJADAAAAAA==&#10;" strokecolor="red" strokeweight="0"/>
                  <v:line id="Line 1585" o:spid="_x0000_s2704" style="position:absolute;visibility:visible;mso-wrap-style:square" from="1346,2196" to="1347,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X6vsQAAADdAAAADwAAAGRycy9kb3ducmV2LnhtbESPX2vCMBTF34V9h3AHe5GZVlC6apQx&#10;EIb4oHXD10tzbYrNTWmi1m9vBMHHw/nz48yXvW3EhTpfO1aQjhIQxKXTNVcK/varzwyED8gaG8ek&#10;4EYelou3wRxz7a68o0sRKhFH2OeowITQ5lL60pBFP3ItcfSOrrMYouwqqTu8xnHbyHGSTKXFmiPB&#10;YEs/hspTcbYRgkU13hjanhE362x1mAz/961SH+/99wxEoD68ws/2r1aQpekXPN7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pfq+xAAAAN0AAAAPAAAAAAAAAAAA&#10;AAAAAKECAABkcnMvZG93bnJldi54bWxQSwUGAAAAAAQABAD5AAAAkgMAAAAA&#10;" strokecolor="red" strokeweight="0"/>
                  <v:line id="Line 1586" o:spid="_x0000_s2705" style="position:absolute;visibility:visible;mso-wrap-style:square" from="1353,2195" to="1354,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OZnsIAAADdAAAADwAAAGRycy9kb3ducmV2LnhtbERPTWvCQBC9F/oflin0UnRjQAnRVaQg&#10;lOJBY4vXITtmg9nZkF01/fedQ6HHx/tebUbfqTsNsQ1sYDbNQBHXwbbcGPg67SYFqJiQLXaBycAP&#10;Rdisn59WWNrw4CPdq9QoCeFYogGXUl9qHWtHHuM09MTCXcLgMQkcGm0HfEi473SeZQvtsWVpcNjT&#10;u6P6Wt28lGDV5HtHhxvi/rPYnedv36femNeXcbsElWhM/+I/94c1UMxy2S9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vOZnsIAAADdAAAADwAAAAAAAAAAAAAA&#10;AAChAgAAZHJzL2Rvd25yZXYueG1sUEsFBgAAAAAEAAQA+QAAAJADAAAAAA==&#10;" strokecolor="red" strokeweight="0"/>
                  <v:line id="Line 1587" o:spid="_x0000_s2706" style="position:absolute;visibility:visible;mso-wrap-style:square" from="1364,2194" to="1365,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88BcQAAADdAAAADwAAAGRycy9kb3ducmV2LnhtbESPX2vCMBTF3wW/Q7iDvYimLUxKNS1D&#10;EMbwYauKr5fmrilrbkoTtfv2y2Dg4+H8+XG21WR7caPRd44VpKsEBHHjdMetgtNxv8xB+ICssXdM&#10;Cn7IQ1XOZ1sstLvzJ93q0Io4wr5ABSaEoZDSN4Ys+pUbiKP35UaLIcqxlXrEexy3vcySZC0tdhwJ&#10;BgfaGWq+66uNEKzb7GDo44p4eM/3l5fF+Tgo9fw0vW5ABJrCI/zfftMK8jRL4e9NfA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vzwFxAAAAN0AAAAPAAAAAAAAAAAA&#10;AAAAAKECAABkcnMvZG93bnJldi54bWxQSwUGAAAAAAQABAD5AAAAkgMAAAAA&#10;" strokecolor="red" strokeweight="0"/>
                  <v:line id="Line 1588" o:spid="_x0000_s2707" style="position:absolute;visibility:visible;mso-wrap-style:square" from="1369,2193" to="1370,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2icsQAAADdAAAADwAAAGRycy9kb3ducmV2LnhtbESPy2rDMBBF94X8g5hAN6WRY2gxbpQQ&#10;AoZSsmidhGwHa2KZWCNjyY/+fVUodHm5j8Pd7GbbipF63zhWsF4lIIgrpxuuFZxPxXMGwgdkja1j&#10;UvBNHnbbxcMGc+0m/qKxDLWII+xzVGBC6HIpfWXIol+5jjh6N9dbDFH2tdQ9TnHctjJNkldpseFI&#10;MNjRwVB1LwcbIVjW6dHQ54B4/MiK68vT5dQp9bic928gAs3hP/zXftcKsnWawu+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baJyxAAAAN0AAAAPAAAAAAAAAAAA&#10;AAAAAKECAABkcnMvZG93bnJldi54bWxQSwUGAAAAAAQABAD5AAAAkgMAAAAA&#10;" strokecolor="red" strokeweight="0"/>
                  <v:line id="Line 1589" o:spid="_x0000_s2708" style="position:absolute;visibility:visible;mso-wrap-style:square" from="1316,2221" to="1317,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EH6cQAAADdAAAADwAAAGRycy9kb3ducmV2LnhtbESPX2vCMBTF3wd+h3AFX4amVjZKZ1pE&#10;EER82Opkr5fmrilrbkoTtX57Mxjs8XD+/DjrcrSduNLgW8cKlosEBHHtdMuNgs/Tbp6B8AFZY+eY&#10;FNzJQ1lMntaYa3fjD7pWoRFxhH2OCkwIfS6lrw1Z9AvXE0fv2w0WQ5RDI/WAtzhuO5kmyau02HIk&#10;GOxpa6j+qS42QrBq0qOh9wvi8ZDtvl6ez6deqdl03LyBCDSG//Bfe68VZMt0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IQfpxAAAAN0AAAAPAAAAAAAAAAAA&#10;AAAAAKECAABkcnMvZG93bnJldi54bWxQSwUGAAAAAAQABAD5AAAAkgMAAAAA&#10;" strokecolor="red" strokeweight="0"/>
                  <v:line id="Line 1590" o:spid="_x0000_s2709" style="position:absolute;visibility:visible;mso-wrap-style:square" from="1328,2220" to="1329,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ifncQAAADdAAAADwAAAGRycy9kb3ducmV2LnhtbESPX2vCMBTF3wd+h3AFX4amFjdKZ1pE&#10;EER82Opkr5fmrilrbkoTtX57Mxjs8XD+/DjrcrSduNLgW8cKlosEBHHtdMuNgs/Tbp6B8AFZY+eY&#10;FNzJQ1lMntaYa3fjD7pWoRFxhH2OCkwIfS6lrw1Z9AvXE0fv2w0WQ5RDI/WAtzhuO5kmyau02HIk&#10;GOxpa6j+qS42QrBq0qOh9wvi8ZDtvl6ez6deqdl03LyBCDSG//Bfe68VZMt0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J+dxAAAAN0AAAAPAAAAAAAAAAAA&#10;AAAAAKECAABkcnMvZG93bnJldi54bWxQSwUGAAAAAAQABAD5AAAAkgMAAAAA&#10;" strokecolor="red" strokeweight="0"/>
                  <v:line id="Line 1591" o:spid="_x0000_s2710" style="position:absolute;visibility:visible;mso-wrap-style:square" from="1332,2220" to="1333,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Q6BsMAAADdAAAADwAAAGRycy9kb3ducmV2LnhtbESPzYrCMBSF98K8Q7gDbmRMLSilGkUG&#10;hEFcaFVme2muTbG5KU3UzttPBMHl4fx8nMWqt424U+drxwom4wQEcel0zZWC03HzlYHwAVlj45gU&#10;/JGH1fJjsMBcuwcf6F6ESsQR9jkqMCG0uZS+NGTRj11LHL2L6yyGKLtK6g4fcdw2Mk2SmbRYcyQY&#10;bOnbUHktbjZCsKjSnaH9DXG3zTa/09H52Co1/OzXcxCB+vAOv9o/WkE2Saf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EOgbDAAAA3QAAAA8AAAAAAAAAAAAA&#10;AAAAoQIAAGRycy9kb3ducmV2LnhtbFBLBQYAAAAABAAEAPkAAACRAwAAAAA=&#10;" strokecolor="red" strokeweight="0"/>
                  <v:line id="Line 1592" o:spid="_x0000_s2711" style="position:absolute;visibility:visible;mso-wrap-style:square" from="1339,2218" to="1340,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kccMAAADdAAAADwAAAGRycy9kb3ducmV2LnhtbESPzYrCMBSF94LvEK4wG9HUglKqUWRA&#10;GAYXWhW3l+baFJub0kTtvP1kYMDl4fx8nNWmt414Uudrxwpm0wQEcel0zZWC82k3yUD4gKyxcUwK&#10;fsjDZj0crDDX7sVHehahEnGEfY4KTAhtLqUvDVn0U9cSR+/mOoshyq6SusNXHLeNTJNkIS3WHAkG&#10;W/o0VN6Lh40QLKp0b+jwQNx/Z7vrfHw5tUp9jPrtEkSgPrzD/+0vrSCbpQv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WpHHDAAAA3QAAAA8AAAAAAAAAAAAA&#10;AAAAoQIAAGRycy9kb3ducmV2LnhtbFBLBQYAAAAABAAEAPkAAACRAwAAAAA=&#10;" strokecolor="red" strokeweight="0"/>
                  <v:line id="Line 1593" o:spid="_x0000_s2712" style="position:absolute;visibility:visible;mso-wrap-style:square" from="1350,2217" to="1351,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oB6sQAAADdAAAADwAAAGRycy9kb3ducmV2LnhtbESPX2vCMBTF3wd+h3AFX4amFtxKZ1pE&#10;EER82Opkr5fmrilrbkoTtX57Mxjs8XD+/DjrcrSduNLgW8cKlosEBHHtdMuNgs/Tbp6B8AFZY+eY&#10;FNzJQ1lMntaYa3fjD7pWoRFxhH2OCkwIfS6lrw1Z9AvXE0fv2w0WQ5RDI/WAtzhuO5kmyYu02HIk&#10;GOxpa6j+qS42QrBq0qOh9wvi8ZDtvlbP51Ov1Gw6bt5ABBrDf/ivvdcKsmX6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gHqxAAAAN0AAAAPAAAAAAAAAAAA&#10;AAAAAKECAABkcnMvZG93bnJldi54bWxQSwUGAAAAAAQABAD5AAAAkgMAAAAA&#10;" strokecolor="red" strokeweight="0"/>
                  <v:line id="Line 1594" o:spid="_x0000_s2713" style="position:absolute;visibility:visible;mso-wrap-style:square" from="1354,2216" to="1355,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WVmMIAAADdAAAADwAAAGRycy9kb3ducmV2LnhtbERPTWvCQBC9F/oflin0UnRjQAnRVaQg&#10;lOJBY4vXITtmg9nZkF01/fedQ6HHx/tebUbfqTsNsQ1sYDbNQBHXwbbcGPg67SYFqJiQLXaBycAP&#10;Rdisn59WWNrw4CPdq9QoCeFYogGXUl9qHWtHHuM09MTCXcLgMQkcGm0HfEi473SeZQvtsWVpcNjT&#10;u6P6Wt28lGDV5HtHhxvi/rPYnedv36femNeXcbsElWhM/+I/94c1UMxymSt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WVmMIAAADdAAAADwAAAAAAAAAAAAAA&#10;AAChAgAAZHJzL2Rvd25yZXYueG1sUEsFBgAAAAAEAAQA+QAAAJADAAAAAA==&#10;" strokecolor="red" strokeweight="0"/>
                  <v:line id="Line 1595" o:spid="_x0000_s2714" style="position:absolute;visibility:visible;mso-wrap-style:square" from="1361,2216" to="1362,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kwA8QAAADdAAAADwAAAGRycy9kb3ducmV2LnhtbESPX2vCMBTF34V9h3AHe5GZWph01Shj&#10;IIzhg7aKr5fm2hSbm9JE7b79Igg+Hs6fH2exGmwrrtT7xrGC6SQBQVw53XCtYF+u3zMQPiBrbB2T&#10;gj/ysFq+jBaYa3fjHV2LUIs4wj5HBSaELpfSV4Ys+onriKN3cr3FEGVfS93jLY7bVqZJMpMWG44E&#10;gx19G6rOxcVGCBZ1ujG0vSBufrP18WN8KDul3l6HrzmIQEN4hh/tH60gm6af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TADxAAAAN0AAAAPAAAAAAAAAAAA&#10;AAAAAKECAABkcnMvZG93bnJldi54bWxQSwUGAAAAAAQABAD5AAAAkgMAAAAA&#10;" strokecolor="red" strokeweight="0"/>
                  <v:line id="Line 1596" o:spid="_x0000_s2715" style="position:absolute;visibility:visible;mso-wrap-style:square" from="1372,2214" to="1373,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oPQ8IAAADdAAAADwAAAGRycy9kb3ducmV2LnhtbERPTWvCQBC9F/oflhF6KbrRooToKqUg&#10;lOKhJi1eh+yYDWZnQ3bV9N93DoUeH+97sxt9p240xDawgfksA0VcB9tyY+Cr2k9zUDEhW+wCk4Ef&#10;irDbPj5ssLDhzke6lalREsKxQAMupb7QOtaOPMZZ6ImFO4fBYxI4NNoOeJdw3+lFlq20x5alwWFP&#10;b47qS3n1UoJlszg4+rwiHj7y/Wn5/F31xjxNxtc1qERj+hf/ud+tgXz+I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oPQ8IAAADdAAAADwAAAAAAAAAAAAAA&#10;AAChAgAAZHJzL2Rvd25yZXYueG1sUEsFBgAAAAAEAAQA+QAAAJADAAAAAA==&#10;" strokecolor="red" strokeweight="0"/>
                  <v:line id="Line 1597" o:spid="_x0000_s2716" style="position:absolute;visibility:visible;mso-wrap-style:square" from="1313,2244" to="1314,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aq2MUAAADdAAAADwAAAGRycy9kb3ducmV2LnhtbESPX2vCMBTF3wd+h3AFX4amdUxKZ1pE&#10;EGT4sLXKXi/NXVPW3JQmavftl8Fgj4fz58fZlpPtxY1G3zlWkK4SEMSN0x23Cs71YZmB8AFZY++Y&#10;FHyTh7KYPWwx1+7O73SrQiviCPscFZgQhlxK3xiy6FduII7epxsthijHVuoR73Hc9nKdJBtpseNI&#10;MDjQ3lDzVV1thGDVrk+G3q6Ip9fs8PH8eKkHpRbzafcCItAU/sN/7aNWkKVP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aq2MUAAADdAAAADwAAAAAAAAAA&#10;AAAAAAChAgAAZHJzL2Rvd25yZXYueG1sUEsFBgAAAAAEAAQA+QAAAJMDAAAAAA==&#10;" strokecolor="red" strokeweight="0"/>
                  <v:line id="Line 1598" o:spid="_x0000_s2717" style="position:absolute;visibility:visible;mso-wrap-style:square" from="1317,2243" to="1318,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Q0r8QAAADdAAAADwAAAGRycy9kb3ducmV2LnhtbESPX2vCMBTF3wd+h3AFX4amVjZKZ1pE&#10;EER82Opkr5fmrilrbkoTtX57Mxjs8XD+/DjrcrSduNLgW8cKlosEBHHtdMuNgs/Tbp6B8AFZY+eY&#10;FNzJQ1lMntaYa3fjD7pWoRFxhH2OCkwIfS6lrw1Z9AvXE0fv2w0WQ5RDI/WAtzhuO5kmyau02HIk&#10;GOxpa6j+qS42QrBq0qOh9wvi8ZDtvl6ez6deqdl03LyBCDSG//Bfe68VZMtV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tDSvxAAAAN0AAAAPAAAAAAAAAAAA&#10;AAAAAKECAABkcnMvZG93bnJldi54bWxQSwUGAAAAAAQABAD5AAAAkgMAAAAA&#10;" strokecolor="red" strokeweight="0"/>
                  <v:line id="Line 1599" o:spid="_x0000_s2718" style="position:absolute;visibility:visible;mso-wrap-style:square" from="1324,2242" to="1325,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NMUAAADdAAAADwAAAGRycy9kb3ducmV2LnhtbESPX2vCMBTF3wd+h3CFvYyZ2jIpnVFk&#10;IIzhw1aVvV6au6bY3JQmtvXbm8Fgj4fz58dZbyfbioF63zhWsFwkIIgrpxuuFZyO++cchA/IGlvH&#10;pOBGHrab2cMaC+1G/qKhDLWII+wLVGBC6AopfWXIol+4jjh6P663GKLsa6l7HOO4bWWaJCtpseFI&#10;MNjRm6HqUl5thGBZpwdDn1fEw0e+/355Oh87pR7n0+4VRKAp/If/2u9aQb7M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RNMUAAADdAAAADwAAAAAAAAAA&#10;AAAAAAChAgAAZHJzL2Rvd25yZXYueG1sUEsFBgAAAAAEAAQA+QAAAJMDAAAAAA==&#10;" strokecolor="red" strokeweight="0"/>
                  <v:line id="Line 1600" o:spid="_x0000_s2719" style="position:absolute;visibility:visible;mso-wrap-style:square" from="1335,2240" to="1336,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JQMUAAADdAAAADwAAAGRycy9kb3ducmV2LnhtbESPX2vCMBTF3wW/Q7gDX0RTnZPSmRYR&#10;hDF80Lqx10tz15Q1N6WJ2n37ZSD4eDh/fpxNMdhWXKn3jWMFi3kCgrhyuuFawcd5P0tB+ICssXVM&#10;Cn7JQ5GPRxvMtLvxia5lqEUcYZ+hAhNCl0npK0MW/dx1xNH7dr3FEGVfS93jLY7bVi6TZC0tNhwJ&#10;BjvaGap+youNECzr5cHQ8YJ4eE/3Xy/Tz3On1ORp2L6CCDSER/jeftMK0sXzC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EJQMUAAADdAAAADwAAAAAAAAAA&#10;AAAAAAChAgAAZHJzL2Rvd25yZXYueG1sUEsFBgAAAAAEAAQA+QAAAJMDAAAAAA==&#10;" strokecolor="red" strokeweight="0"/>
                  <v:line id="Line 1601" o:spid="_x0000_s2720" style="position:absolute;visibility:visible;mso-wrap-style:square" from="1339,2240" to="1340,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2s28MAAADdAAAADwAAAGRycy9kb3ducmV2LnhtbESPzYrCMBSF94LvEK7gRsZURSkdo4gg&#10;iLiYqcpsL82dptjclCZqfXsjDMzycH4+znLd2VrcqfWVYwWTcQKCuHC64lLB+bT7SEH4gKyxdkwK&#10;nuRhver3lphp9+BvuuehFHGEfYYKTAhNJqUvDFn0Y9cQR+/XtRZDlG0pdYuPOG5rOU2ShbRYcSQY&#10;bGhrqLjmNxshmJfTo6GvG+LxkO5+5qPLqVFqOOg2nyACdeE//NfeawXpZDa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drNvDAAAA3QAAAA8AAAAAAAAAAAAA&#10;AAAAoQIAAGRycy9kb3ducmV2LnhtbFBLBQYAAAAABAAEAPkAAACRAwAAAAA=&#10;" strokecolor="red" strokeweight="0"/>
                  <v:line id="Line 1602" o:spid="_x0000_s2721" style="position:absolute;visibility:visible;mso-wrap-style:square" from="1346,2239" to="1347,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8yrMUAAADdAAAADwAAAGRycy9kb3ducmV2LnhtbESPX2vCMBTF3wd+h3AFX4amdqyUzigi&#10;CDJ82Fplr5fmrilrbkoTbfftl8Fgj4fz58fZ7CbbiTsNvnWsYL1KQBDXTrfcKLhUx2UOwgdkjZ1j&#10;UvBNHnbb2cMGC+1Gfqd7GRoRR9gXqMCE0BdS+tqQRb9yPXH0Pt1gMUQ5NFIPOMZx28k0STJpseVI&#10;MNjTwVD9Vd5shGDZpGdDbzfE82t+/Hh+vFa9Uov5tH8BEWgK/+G/9kkryNdP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8yrMUAAADdAAAADwAAAAAAAAAA&#10;AAAAAAChAgAAZHJzL2Rvd25yZXYueG1sUEsFBgAAAAAEAAQA+QAAAJMDAAAAAA==&#10;" strokecolor="red" strokeweight="0"/>
                  <v:line id="Line 1603" o:spid="_x0000_s2722" style="position:absolute;visibility:visible;mso-wrap-style:square" from="1357,2238" to="1358,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XN8UAAADdAAAADwAAAGRycy9kb3ducmV2LnhtbESPX2vCMBTF3wW/Q7gDX0RTHc7SmRYR&#10;hDF80Lqx10tz15Q1N6WJ2n37ZSD4eDh/fpxNMdhWXKn3jWMFi3kCgrhyuuFawcd5P0tB+ICssXVM&#10;Cn7JQ5GPRxvMtLvxia5lqEUcYZ+hAhNCl0npK0MW/dx1xNH7dr3FEGVfS93jLY7bVi6T5EVabDgS&#10;DHa0M1T9lBcbIVjWy4Oh4wXx8J7uv1bTz3On1ORp2L6CCDSER/jeftMK0sXzG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XN8UAAADdAAAADwAAAAAAAAAA&#10;AAAAAAChAgAAZHJzL2Rvd25yZXYueG1sUEsFBgAAAAAEAAQA+QAAAJMDAAAAAA==&#10;" strokecolor="red" strokeweight="0"/>
                  <v:line id="Line 1604" o:spid="_x0000_s2723" style="position:absolute;visibility:visible;mso-wrap-style:square" from="1362,2237" to="1363,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wDRcIAAADdAAAADwAAAGRycy9kb3ducmV2LnhtbERPTWvCQBC9F/oflhF6KbrRooToKqUg&#10;lOKhJi1eh+yYDWZnQ3bV9N93DoUeH+97sxt9p240xDawgfksA0VcB9tyY+Cr2k9zUDEhW+wCk4Ef&#10;irDbPj5ssLDhzke6lalREsKxQAMupb7QOtaOPMZZ6ImFO4fBYxI4NNoOeJdw3+lFlq20x5alwWFP&#10;b47qS3n1UoJlszg4+rwiHj7y/Wn5/F31xjxNxtc1qERj+hf/ud+tgXz+I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wDRcIAAADdAAAADwAAAAAAAAAAAAAA&#10;AAChAgAAZHJzL2Rvd25yZXYueG1sUEsFBgAAAAAEAAQA+QAAAJADAAAAAA==&#10;" strokecolor="red" strokeweight="0"/>
                  <v:line id="Line 1605" o:spid="_x0000_s2724" style="position:absolute;visibility:visible;mso-wrap-style:square" from="1369,2236" to="1370,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Cm3sUAAADdAAAADwAAAGRycy9kb3ducmV2LnhtbESPX2vCMBTF3wW/Q7gDX2SmOhxdNS0i&#10;CGP4oHVjr5fm2pQ1N6WJ2n37ZSD4eDh/fpx1MdhWXKn3jWMF81kCgrhyuuFawedp95yC8AFZY+uY&#10;FPyShyIfj9aYaXfjI13LUIs4wj5DBSaELpPSV4Ys+pnriKN3dr3FEGVfS93jLY7bVi6S5FVabDgS&#10;DHa0NVT9lBcbIVjWi72hwwVx/5HuvpfTr1On1ORp2KxABBrCI3xvv2sF6fzl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Cm3sUAAADdAAAADwAAAAAAAAAA&#10;AAAAAAChAgAAZHJzL2Rvd25yZXYueG1sUEsFBgAAAAAEAAQA+QAAAJMDAAAAAA==&#10;" strokecolor="red" strokeweight="0"/>
                  <v:line id="Line 1606" o:spid="_x0000_s2725" style="position:absolute;visibility:visible;mso-wrap-style:square" from="1321,2264" to="1322,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x8PsIAAADdAAAADwAAAGRycy9kb3ducmV2LnhtbERPTWvCQBC9F/oflhF6KbpRqoToKqUg&#10;lOKhJi1eh+yYDWZnQ3bV9N93DoUeH+97sxt9p240xDawgfksA0VcB9tyY+Cr2k9zUDEhW+wCk4Ef&#10;irDbPj5ssLDhzke6lalREsKxQAMupb7QOtaOPMZZ6ImFO4fBYxI4NNoOeJdw3+lFlq20x5alwWFP&#10;b47qS3n1UoJlszg4+rwiHj7y/Wn5/F31xjxNxtc1qERj+hf/ud+tgXz+I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x8PsIAAADdAAAADwAAAAAAAAAAAAAA&#10;AAChAgAAZHJzL2Rvd25yZXYueG1sUEsFBgAAAAAEAAQA+QAAAJADAAAAAA==&#10;" strokecolor="red" strokeweight="0"/>
                  <v:line id="Line 1607" o:spid="_x0000_s2726" style="position:absolute;visibility:visible;mso-wrap-style:square" from="1325,2264" to="1326,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ZpcUAAADdAAAADwAAAGRycy9kb3ducmV2LnhtbESPX2vCMBTF3wd+h3AFX4amlU1KZ1pE&#10;EGT4sLXKXi/NXVPW3JQmavftl8Fgj4fz58fZlpPtxY1G3zlWkK4SEMSN0x23Cs71YZmB8AFZY++Y&#10;FHyTh7KYPWwx1+7O73SrQiviCPscFZgQhlxK3xiy6FduII7epxsthijHVuoR73Hc9nKdJBtpseNI&#10;MDjQ3lDzVV1thGDVrk+G3q6Ip9fs8PH8eKkHpRbzafcCItAU/sN/7aNWkKVP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DZpcUAAADdAAAADwAAAAAAAAAA&#10;AAAAAAChAgAAZHJzL2Rvd25yZXYueG1sUEsFBgAAAAAEAAQA+QAAAJMDAAAAAA==&#10;" strokecolor="red" strokeweight="0"/>
                  <v:line id="Line 1608" o:spid="_x0000_s2727" style="position:absolute;visibility:visible;mso-wrap-style:square" from="1332,2262" to="1333,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H0sQAAADdAAAADwAAAGRycy9kb3ducmV2LnhtbESPX2vCMBTF3wd+h3AFX4amFjdKZ1pE&#10;EER82Opkr5fmrilrbkoTtX57Mxjs8XD+/DjrcrSduNLgW8cKlosEBHHtdMuNgs/Tbp6B8AFZY+eY&#10;FNzJQ1lMntaYa3fjD7pWoRFxhH2OCkwIfS6lrw1Z9AvXE0fv2w0WQ5RDI/WAtzhuO5kmyau02HIk&#10;GOxpa6j+qS42QrBq0qOh9wvi8ZDtvl6ez6deqdl03LyBCDSG//Bfe68VZMtV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kfSxAAAAN0AAAAPAAAAAAAAAAAA&#10;AAAAAKECAABkcnMvZG93bnJldi54bWxQSwUGAAAAAAQABAD5AAAAkgMAAAAA&#10;" strokecolor="red" strokeweight="0"/>
                  <v:line id="Line 1609" o:spid="_x0000_s2728" style="position:absolute;visibility:visible;mso-wrap-style:square" from="1343,2261" to="1344,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iScUAAADdAAAADwAAAGRycy9kb3ducmV2LnhtbESPX2vCMBTF3wW/Q7gDX0RTnZPSmRYR&#10;hDF80Lqx10tz15Q1N6WJ2n37ZSD4eDh/fpxNMdhWXKn3jWMFi3kCgrhyuuFawcd5P0tB+ICssXVM&#10;Cn7JQ5GPRxvMtLvxia5lqEUcYZ+hAhNCl0npK0MW/dx1xNH7dr3FEGVfS93jLY7bVi6TZC0tNhwJ&#10;BjvaGap+youNECzr5cHQ8YJ4eE/3Xy/Tz3On1ORp2L6CCDSER/jeftMK0sXq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iScUAAADdAAAADwAAAAAAAAAA&#10;AAAAAAChAgAAZHJzL2Rvd25yZXYueG1sUEsFBgAAAAAEAAQA+QAAAJMDAAAAAA==&#10;" strokecolor="red" strokeweight="0"/>
                  <v:line id="Line 1610" o:spid="_x0000_s2729" style="position:absolute;visibility:visible;mso-wrap-style:square" from="1347,2261" to="1348,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d6PcUAAADdAAAADwAAAGRycy9kb3ducmV2LnhtbESPX2vCMBTF3wd+h3CFvYyZWjopnVFk&#10;IIzhw1aVvV6au6bY3JQmtvXbm8Fgj4fz58dZbyfbioF63zhWsFwkIIgrpxuuFZyO++cchA/IGlvH&#10;pOBGHrab2cMaC+1G/qKhDLWII+wLVGBC6AopfWXIol+4jjh6P663GKLsa6l7HOO4bWWaJCtpseFI&#10;MNjRm6HqUl5thGBZpwdDn1fEw0e+/355Oh87pR7n0+4VRKAp/If/2u9aQb7M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d6PcUAAADdAAAADwAAAAAAAAAA&#10;AAAAAAChAgAAZHJzL2Rvd25yZXYueG1sUEsFBgAAAAAEAAQA+QAAAJMDAAAAAA==&#10;" strokecolor="red" strokeweight="0"/>
                  <v:line id="Line 1611" o:spid="_x0000_s2730" style="position:absolute;visibility:visible;mso-wrap-style:square" from="1354,2260" to="1355,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vfpsMAAADdAAAADwAAAGRycy9kb3ducmV2LnhtbESPzYrCMBSF94LvEK7gRsZUUSkdo4gg&#10;iLiYqcpsL82dptjclCZqfXsjDMzycH4+znLd2VrcqfWVYwWTcQKCuHC64lLB+bT7SEH4gKyxdkwK&#10;nuRhver3lphp9+BvuuehFHGEfYYKTAhNJqUvDFn0Y9cQR+/XtRZDlG0pdYuPOG5rOU2ShbRYcSQY&#10;bGhrqLjmNxshmJfTo6GvG+LxkO5+5qPLqVFqOOg2nyACdeE//NfeawXpZDa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b36bDAAAA3QAAAA8AAAAAAAAAAAAA&#10;AAAAoQIAAGRycy9kb3ducmV2LnhtbFBLBQYAAAAABAAEAPkAAACRAwAAAAA=&#10;" strokecolor="red" strokeweight="0"/>
                </v:group>
                <v:group id="Group 1612" o:spid="_x0000_s2731" style="position:absolute;left:8324;top:1276;width:400;height:13925" coordorigin="1311,201" coordsize="63,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OQp8cAAADdAAAADwAAAGRycy9kb3ducmV2LnhtbESPT2vCQBTE7wW/w/KE&#10;3uomthVJXUWCigcpNCmU3h7ZZxLMvg3ZNX++fbdQ6HGYmd8wm91oGtFT52rLCuJFBIK4sLrmUsFn&#10;fnxag3AeWWNjmRRM5GC3nT1sMNF24A/qM1+KAGGXoILK+zaR0hUVGXQL2xIH72o7gz7IrpS6wyHA&#10;TSOXUbSSBmsOCxW2lFZU3LK7UXAacNg/x4f+crum03f++v51iUmpx/m4fwPhafT/4b/2WStYxy8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KOQp8cAAADd&#10;AAAADwAAAAAAAAAAAAAAAACqAgAAZHJzL2Rvd25yZXYueG1sUEsFBgAAAAAEAAQA+gAAAJ4DAAAA&#10;AA==&#10;">
                  <v:line id="Line 1613" o:spid="_x0000_s2732" style="position:absolute;visibility:visible;mso-wrap-style:square" from="1365,2258" to="1366,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kSsUAAADdAAAADwAAAGRycy9kb3ducmV2LnhtbESPX2vCMBTF3wW/Q7gDX0RTZc7SmRYR&#10;hDF80Lqx10tz15Q1N6WJ2n37ZSD4eDh/fpxNMdhWXKn3jWMFi3kCgrhyuuFawcd5P0tB+ICssXVM&#10;Cn7JQ5GPRxvMtLvxia5lqEUcYZ+hAhNCl0npK0MW/dx1xNH7dr3FEGVfS93jLY7bVi6T5EVabDgS&#10;DHa0M1T9lBcbIVjWy4Oh4wXx8J7uv1bTz3On1ORp2L6CCDSER/jeftMK0sXzG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XkSsUAAADdAAAADwAAAAAAAAAA&#10;AAAAAAChAgAAZHJzL2Rvd25yZXYueG1sUEsFBgAAAAAEAAQA+QAAAJMDAAAAAA==&#10;" strokecolor="red" strokeweight="0"/>
                  <v:line id="Line 1614" o:spid="_x0000_s2733" style="position:absolute;visibility:visible;mso-wrap-style:square" from="1369,2257" to="1370,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pwOMIAAADdAAAADwAAAGRycy9kb3ducmV2LnhtbERPTWvCQBC9F/oflhF6KbpRqoToKqUg&#10;lOKhJi1eh+yYDWZnQ3bV9N93DoUeH+97sxt9p240xDawgfksA0VcB9tyY+Cr2k9zUDEhW+wCk4Ef&#10;irDbPj5ssLDhzke6lalREsKxQAMupb7QOtaOPMZZ6ImFO4fBYxI4NNoOeJdw3+lFlq20x5alwWFP&#10;b47qS3n1UoJlszg4+rwiHj7y/Wn5/F31xjxNxtc1qERj+hf/ud+tgXz+I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pwOMIAAADdAAAADwAAAAAAAAAAAAAA&#10;AAChAgAAZHJzL2Rvd25yZXYueG1sUEsFBgAAAAAEAAQA+QAAAJADAAAAAA==&#10;" strokecolor="red" strokeweight="0"/>
                  <v:line id="Line 1615" o:spid="_x0000_s2734" style="position:absolute;visibility:visible;mso-wrap-style:square" from="1317,2286" to="1318,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bVo8UAAADdAAAADwAAAGRycy9kb3ducmV2LnhtbESPX2vCMBTF3wW/Q7gDX2SmyhxdNS0i&#10;CGP4oHVjr5fm2pQ1N6WJ2n37ZSD4eDh/fpx1MdhWXKn3jWMF81kCgrhyuuFawedp95yC8AFZY+uY&#10;FPyShyIfj9aYaXfjI13LUIs4wj5DBSaELpPSV4Ys+pnriKN3dr3FEGVfS93jLY7bVi6S5FVabDgS&#10;DHa0NVT9lBcbIVjWi72hwwVx/5HuvpfTr1On1ORp2KxABBrCI3xvv2sF6fzl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bVo8UAAADdAAAADwAAAAAAAAAA&#10;AAAAAAChAgAAZHJzL2Rvd25yZXYueG1sUEsFBgAAAAAEAAQA+QAAAJMDAAAAAA==&#10;" strokecolor="red" strokeweight="0"/>
                  <v:line id="Line 1616" o:spid="_x0000_s2735" style="position:absolute;visibility:visible;mso-wrap-style:square" from="1328,2285" to="132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q48EAAADdAAAADwAAAGRycy9kb3ducmV2LnhtbERPTWvCQBC9F/oflin0UnSjoIToKqUg&#10;lOJBo6XXITtmg9nZkF01/ffOQfD4eN/L9eBbdaU+NoENTMYZKOIq2IZrA8fDZpSDignZYhuYDPxT&#10;hPXq9WWJhQ033tO1TLWSEI4FGnApdYXWsXLkMY5DRyzcKfQek8C+1rbHm4T7Vk+zbK49NiwNDjv6&#10;clSdy4uXEizr6dbR7oK4/ck3f7OP30NnzPvb8LkAlWhIT/HD/W0N5JOZ7Jc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9erjwQAAAN0AAAAPAAAAAAAAAAAAAAAA&#10;AKECAABkcnMvZG93bnJldi54bWxQSwUGAAAAAAQABAD5AAAAjwMAAAAA&#10;" strokecolor="red" strokeweight="0"/>
                  <v:line id="Line 1617" o:spid="_x0000_s2736" style="position:absolute;visibility:visible;mso-wrap-style:square" from="1333,2284" to="1334,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PeMMAAADdAAAADwAAAGRycy9kb3ducmV2LnhtbESPzYrCMBSF94LvEK7gRjSt4FA6RhkE&#10;QcSF1hncXpo7TZnmpjRR69sbQZjl4fx8nOW6t424UedrxwrSWQKCuHS65krB93k7zUD4gKyxcUwK&#10;HuRhvRoOlphrd+cT3YpQiTjCPkcFJoQ2l9KXhiz6mWuJo/frOoshyq6SusN7HLeNnCfJh7RYcyQY&#10;bGljqPwrrjZCsKjmB0PHK+Jhn20vi8nPuVVqPOq/PkEE6sN/+N3eaQVZukjh9SY+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5T3jDAAAA3QAAAA8AAAAAAAAAAAAA&#10;AAAAoQIAAGRycy9kb3ducmV2LnhtbFBLBQYAAAAABAAEAPkAAACRAwAAAAA=&#10;" strokecolor="red" strokeweight="0"/>
                  <v:line id="Line 1618" o:spid="_x0000_s2737" style="position:absolute;visibility:visible;mso-wrap-style:square" from="1339,2283" to="1340,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vRD8MAAADdAAAADwAAAGRycy9kb3ducmV2LnhtbESPzYrCMBSF98K8Q7gDbmRMLSilGkUG&#10;hEFcaFVme2muTbG5KU3UzttPBMHl4fx8nMWqt424U+drxwom4wQEcel0zZWC03HzlYHwAVlj45gU&#10;/JGH1fJjsMBcuwcf6F6ESsQR9jkqMCG0uZS+NGTRj11LHL2L6yyGKLtK6g4fcdw2Mk2SmbRYcyQY&#10;bOnbUHktbjZCsKjSnaH9DXG3zTa/09H52Co1/OzXcxCB+vAOv9o/WkE2mab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r0Q/DAAAA3QAAAA8AAAAAAAAAAAAA&#10;AAAAoQIAAGRycy9kb3ducmV2LnhtbFBLBQYAAAAABAAEAPkAAACRAwAAAAA=&#10;" strokecolor="red" strokeweight="0"/>
                  <v:line id="Line 1619" o:spid="_x0000_s2738" style="position:absolute;visibility:visible;mso-wrap-style:square" from="1351,2282" to="1352,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0lMMAAADdAAAADwAAAGRycy9kb3ducmV2LnhtbESPzYrCMBSF94LvEK7gRsZURSkdo4gg&#10;iLiYqcpsL82dptjclCZqfXsjDMzycH4+znLd2VrcqfWVYwWTcQKCuHC64lLB+bT7SEH4gKyxdkwK&#10;nuRhver3lphp9+BvuuehFHGEfYYKTAhNJqUvDFn0Y9cQR+/XtRZDlG0pdYuPOG5rOU2ShbRYcSQY&#10;bGhrqLjmNxshmJfTo6GvG+LxkO5+5qPLqVFqOOg2nyACdeE//NfeawXpZD6D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ndJTDAAAA3QAAAA8AAAAAAAAAAAAA&#10;AAAAoQIAAGRycy9kb3ducmV2LnhtbFBLBQYAAAAABAAEAPkAAACRAwAAAAA=&#10;" strokecolor="red" strokeweight="0"/>
                  <v:line id="Line 1620" o:spid="_x0000_s2739" style="position:absolute;visibility:visible;mso-wrap-style:square" from="1355,2281" to="1356,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7s4MMAAADdAAAADwAAAGRycy9kb3ducmV2LnhtbESPzYrCMBSF94LvEK7gRsZUUSkdo4gg&#10;iLiYqcpsL82dptjclCZqfXsjDMzycH4+znLd2VrcqfWVYwWTcQKCuHC64lLB+bT7SEH4gKyxdkwK&#10;nuRhver3lphp9+BvuuehFHGEfYYKTAhNJqUvDFn0Y9cQR+/XtRZDlG0pdYuPOG5rOU2ShbRYcSQY&#10;bGhrqLjmNxshmJfTo6GvG+LxkO5+5qPLqVFqOOg2nyACdeE//NfeawXpZD6D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O7ODDAAAA3QAAAA8AAAAAAAAAAAAA&#10;AAAAoQIAAGRycy9kb3ducmV2LnhtbFBLBQYAAAAABAAEAPkAAACRAwAAAAA=&#10;" strokecolor="red" strokeweight="0"/>
                  <v:line id="Line 1621" o:spid="_x0000_s2740" style="position:absolute;visibility:visible;mso-wrap-style:square" from="1361,2280" to="1362,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JJe8UAAADdAAAADwAAAGRycy9kb3ducmV2LnhtbESPzWrDMBCE74W+g9hCLqWRY3AxTpQQ&#10;CoESfGidhF4Xa2OZWCtjKbb79lWh0OMwPx+z2c22EyMNvnWsYLVMQBDXTrfcKDifDi85CB+QNXaO&#10;ScE3edhtHx82WGg38SeNVWhEHGFfoAITQl9I6WtDFv3S9cTRu7rBYohyaKQecIrjtpNpkrxKiy1H&#10;gsGe3gzVt+puIwSrJi0NfdwRy2N++MqeL6deqcXTvF+DCDSH//Bf+10ryFdZBr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JJe8UAAADdAAAADwAAAAAAAAAA&#10;AAAAAAChAgAAZHJzL2Rvd25yZXYueG1sUEsFBgAAAAAEAAQA+QAAAJMDAAAAAA==&#10;" strokecolor="red" strokeweight="0"/>
                  <v:line id="Line 1622" o:spid="_x0000_s2741" style="position:absolute;visibility:visible;mso-wrap-style:square" from="1373,2279" to="1374,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DXDMMAAADdAAAADwAAAGRycy9kb3ducmV2LnhtbESPzYrCMBSF98K8Q7iCG9FUQSnVKDIg&#10;iLhwWofZXpo7TZnmpjRR69sbQZjl4fx8nPW2t424Uedrxwpm0wQEcel0zZWCS7GfpCB8QNbYOCYF&#10;D/Kw3XwM1phpd+cvuuWhEnGEfYYKTAhtJqUvDVn0U9cSR+/XdRZDlF0ldYf3OG4bOU+SpbRYcyQY&#10;bOnTUPmXX22EYF7NT4bOV8TTMd3/LMbfRavUaNjvViAC9eE//G4ftIJ0tljC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Q1wzDAAAA3QAAAA8AAAAAAAAAAAAA&#10;AAAAoQIAAGRycy9kb3ducmV2LnhtbFBLBQYAAAAABAAEAPkAAACRAwAAAAA=&#10;" strokecolor="red" strokeweight="0"/>
                  <v:line id="Line 1623" o:spid="_x0000_s2742" style="position:absolute;visibility:visible;mso-wrap-style:square" from="1314,2308" to="1315,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xyl8UAAADdAAAADwAAAGRycy9kb3ducmV2LnhtbESPX2vCMBTF3wd+h3CFvYyZWugsnVFk&#10;IIzhw1aVvV6au6bY3JQmtvXbm8Fgj4fz58dZbyfbioF63zhWsFwkIIgrpxuuFZyO++cchA/IGlvH&#10;pOBGHrab2cMaC+1G/qKhDLWII+wLVGBC6AopfWXIol+4jjh6P663GKLsa6l7HOO4bWWaJC/SYsOR&#10;YLCjN0PVpbzaCMGyTg+GPq+Ih498/509nY+dUo/zafcKItAU/sN/7XetIF9mK/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xyl8UAAADdAAAADwAAAAAAAAAA&#10;AAAAAAChAgAAZHJzL2Rvd25yZXYueG1sUEsFBgAAAAAEAAQA+QAAAJMDAAAAAA==&#10;" strokecolor="red" strokeweight="0"/>
                  <v:line id="Line 1624" o:spid="_x0000_s2743" style="position:absolute;visibility:visible;mso-wrap-style:square" from="1318,2308" to="1319,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Pm5cEAAADdAAAADwAAAGRycy9kb3ducmV2LnhtbERPTWvCQBC9F/oflin0UnSjoIToKqUg&#10;lOJBo6XXITtmg9nZkF01/ffOQfD4eN/L9eBbdaU+NoENTMYZKOIq2IZrA8fDZpSDignZYhuYDPxT&#10;hPXq9WWJhQ033tO1TLWSEI4FGnApdYXWsXLkMY5DRyzcKfQek8C+1rbHm4T7Vk+zbK49NiwNDjv6&#10;clSdy4uXEizr6dbR7oK4/ck3f7OP30NnzPvb8LkAlWhIT/HD/W0N5JOZzJU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g+blwQAAAN0AAAAPAAAAAAAAAAAAAAAA&#10;AKECAABkcnMvZG93bnJldi54bWxQSwUGAAAAAAQABAD5AAAAjwMAAAAA&#10;" strokecolor="red" strokeweight="0"/>
                  <v:line id="Line 1625" o:spid="_x0000_s2744" style="position:absolute;visibility:visible;mso-wrap-style:square" from="1324,2307" to="1325,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9DfsUAAADdAAAADwAAAGRycy9kb3ducmV2LnhtbESPX2vCMBTF3wd+h3CFvYyZWuionVFk&#10;IIzhw1aVvV6au6bY3JQmtvXbm8Fgj4fz58dZbyfbioF63zhWsFwkIIgrpxuuFZyO++cchA/IGlvH&#10;pOBGHrab2cMaC+1G/qKhDLWII+wLVGBC6AopfWXIol+4jjh6P663GKLsa6l7HOO4bWWaJC/SYsOR&#10;YLCjN0PVpbzaCMGyTg+GPq+Ih498/509nY+dUo/zafcKItAU/sN/7XetIF9mK/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9DfsUAAADdAAAADwAAAAAAAAAA&#10;AAAAAAChAgAAZHJzL2Rvd25yZXYueG1sUEsFBgAAAAAEAAQA+QAAAJMDAAAAAA==&#10;" strokecolor="red" strokeweight="0"/>
                  <v:line id="Line 1626" o:spid="_x0000_s2745" style="position:absolute;visibility:visible;mso-wrap-style:square" from="1336,2305" to="1337,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gXsEAAADdAAAADwAAAGRycy9kb3ducmV2LnhtbERPTWvCQBC9F/oflin0UnSjoIToKqUg&#10;lOJBo6XXITtmg9nZkF01/ffOQfD4eN/L9eBbdaU+NoENTMYZKOIq2IZrA8fDZpSDignZYhuYDPxT&#10;hPXq9WWJhQ033tO1TLWSEI4FGnApdYXWsXLkMY5DRyzcKfQek8C+1rbHm4T7Vk+zbK49NiwNDjv6&#10;clSdy4uXEizr6dbR7oK4/ck3f7OP30NnzPvb8LkAlWhIT/HD/W0N5JO57Jc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mSBewQAAAN0AAAAPAAAAAAAAAAAAAAAA&#10;AKECAABkcnMvZG93bnJldi54bWxQSwUGAAAAAAQABAD5AAAAjwMAAAAA&#10;" strokecolor="red" strokeweight="0"/>
                  <v:line id="Line 1627" o:spid="_x0000_s2746" style="position:absolute;visibility:visible;mso-wrap-style:square" from="1340,2305" to="134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WFxcUAAADdAAAADwAAAGRycy9kb3ducmV2LnhtbESPzWrDMBCE74W+g9hCLqWRbagxbpRQ&#10;AoEQfGidll4Xa2uZWitjKbHz9lEg0OMwPx+z2sy2F2cafedYQbpMQBA3TnfcKvg67l4KED4ga+wd&#10;k4ILedisHx9WWGo38Sed69CKOMK+RAUmhKGU0jeGLPqlG4ij9+tGiyHKsZV6xCmO215mSZJLix1H&#10;gsGBtoaav/pkIwTrNqsMfZwQq0Ox+3l9/j4OSi2e5vc3EIHm8B++t/daQZHmKdzexCc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WFxcUAAADdAAAADwAAAAAAAAAA&#10;AAAAAAChAgAAZHJzL2Rvd25yZXYueG1sUEsFBgAAAAAEAAQA+QAAAJMDAAAAAA==&#10;" strokecolor="red" strokeweight="0"/>
                  <v:line id="Line 1628" o:spid="_x0000_s2747" style="position:absolute;visibility:visible;mso-wrap-style:square" from="1347,2304" to="1348,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ssMAAADdAAAADwAAAGRycy9kb3ducmV2LnhtbESPzYrCMBSF94LvEK4wG9HUglKqUWRA&#10;GAYXWhW3l+baFJub0kTtvP1kYMDl4fx8nNWmt414Uudrxwpm0wQEcel0zZWC82k3yUD4gKyxcUwK&#10;fsjDZj0crDDX7sVHehahEnGEfY4KTAhtLqUvDVn0U9cSR+/mOoshyq6SusNXHLeNTJNkIS3WHAkG&#10;W/o0VN6Lh40QLKp0b+jwQNx/Z7vrfHw5tUp9jPrtEkSgPrzD/+0vrSCbLVL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G7LDAAAA3QAAAA8AAAAAAAAAAAAA&#10;AAAAoQIAAGRycy9kb3ducmV2LnhtbFBLBQYAAAAABAAEAPkAAACRAwAAAAA=&#10;" strokecolor="red" strokeweight="0"/>
                  <v:line id="Line 1629" o:spid="_x0000_s2748" style="position:absolute;visibility:visible;mso-wrap-style:square" from="1358,2302" to="1359,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KcUAAADdAAAADwAAAGRycy9kb3ducmV2LnhtbESPX2vCMBTF3wd+h3AFX4amdqyUzigi&#10;CDJ82Fplr5fmrilrbkoTbfftl8Fgj4fz58fZ7CbbiTsNvnWsYL1KQBDXTrfcKLhUx2UOwgdkjZ1j&#10;UvBNHnbb2cMGC+1Gfqd7GRoRR9gXqMCE0BdS+tqQRb9yPXH0Pt1gMUQ5NFIPOMZx28k0STJpseVI&#10;MNjTwVD9Vd5shGDZpGdDbzfE82t+/Hh+vFa9Uov5tH8BEWgK/+G/9kkryNfZ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u+KcUAAADdAAAADwAAAAAAAAAA&#10;AAAAAAChAgAAZHJzL2Rvd25yZXYueG1sUEsFBgAAAAAEAAQA+QAAAJMDAAAAAA==&#10;" strokecolor="red" strokeweight="0"/>
                  <v:line id="Line 1630" o:spid="_x0000_s2749" style="position:absolute;visibility:visible;mso-wrap-style:square" from="1362,2302" to="1363,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ImXcUAAADdAAAADwAAAGRycy9kb3ducmV2LnhtbESPX2vCMBTF3wd+h3AFX4amlq2Uzigi&#10;CDJ82Fplr5fmrilrbkoTbfftl8Fgj4fz58fZ7CbbiTsNvnWsYL1KQBDXTrfcKLhUx2UOwgdkjZ1j&#10;UvBNHnbb2cMGC+1Gfqd7GRoRR9gXqMCE0BdS+tqQRb9yPXH0Pt1gMUQ5NFIPOMZx28k0STJpseVI&#10;MNjTwVD9Vd5shGDZpGdDbzfE82t+/Hh+vFa9Uov5tH8BEWgK/+G/9kkryNfZ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ImXcUAAADdAAAADwAAAAAAAAAA&#10;AAAAAAChAgAAZHJzL2Rvd25yZXYueG1sUEsFBgAAAAAEAAQA+QAAAJMDAAAAAA==&#10;" strokecolor="red" strokeweight="0"/>
                  <v:line id="Line 1631" o:spid="_x0000_s2750" style="position:absolute;visibility:visible;mso-wrap-style:square" from="1369,2301" to="1370,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6DxsMAAADdAAAADwAAAGRycy9kb3ducmV2LnhtbESPzYrCMBSF98K8Q7iCG9FUQSnVKDIg&#10;iLhwWofZXpo7TZnmpjRR69sbQZjl4fx8nPW2t424Uedrxwpm0wQEcel0zZWCS7GfpCB8QNbYOCYF&#10;D/Kw3XwM1phpd+cvuuWhEnGEfYYKTAhtJqUvDVn0U9cSR+/XdRZDlF0ldYf3OG4bOU+SpbRYcyQY&#10;bOnTUPmXX22EYF7NT4bOV8TTMd3/LMbfRavUaNjvViAC9eE//G4ftIJ0tlzA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ug8bDAAAA3QAAAA8AAAAAAAAAAAAA&#10;AAAAoQIAAGRycy9kb3ducmV2LnhtbFBLBQYAAAAABAAEAPkAAACRAwAAAAA=&#10;" strokecolor="red" strokeweight="0"/>
                  <v:line id="Line 1632" o:spid="_x0000_s2751" style="position:absolute;visibility:visible;mso-wrap-style:square" from="1321,2329" to="1322,2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wdscUAAADdAAAADwAAAGRycy9kb3ducmV2LnhtbESPzWrDMBCE74W+g9hCLqWRY6gxbpRQ&#10;CoESfGichF4Xa2uZWitjKbb79lUgkOMwPx+z3s62EyMNvnWsYLVMQBDXTrfcKDgddy85CB+QNXaO&#10;ScEfedhuHh/WWGg38YHGKjQijrAvUIEJoS+k9LUhi37peuLo/bjBYohyaKQecIrjtpNpkmTSYsuR&#10;YLCnD0P1b3WxEYJVk5aGvi6I5T7ffb8+n4+9Uoun+f0NRKA53MO39qdWkK+yDK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wdscUAAADdAAAADwAAAAAAAAAA&#10;AAAAAAChAgAAZHJzL2Rvd25yZXYueG1sUEsFBgAAAAAEAAQA+QAAAJMDAAAAAA==&#10;" strokecolor="red" strokeweight="0"/>
                  <v:line id="Line 1633" o:spid="_x0000_s2752" style="position:absolute;visibility:visible;mso-wrap-style:square" from="1326,2328" to="1327,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C4KsMAAADdAAAADwAAAGRycy9kb3ducmV2LnhtbESPzYrCMBSF94LvEK7gRsZUQS0do4gg&#10;iLiYqcpsL82dptjclCZqfXsjDMzycH4+znLd2VrcqfWVYwWTcQKCuHC64lLB+bT7SEH4gKyxdkwK&#10;nuRhver3lphp9+BvuuehFHGEfYYKTAhNJqUvDFn0Y9cQR+/XtRZDlG0pdYuPOG5rOU2SubRYcSQY&#10;bGhrqLjmNxshmJfTo6GvG+LxkO5+ZqPLqVFqOOg2nyACdeE//NfeawXpZL6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uCrDAAAA3QAAAA8AAAAAAAAAAAAA&#10;AAAAoQIAAGRycy9kb3ducmV2LnhtbFBLBQYAAAAABAAEAPkAAACRAwAAAAA=&#10;" strokecolor="red" strokeweight="0"/>
                  <v:line id="Line 1634" o:spid="_x0000_s2753" style="position:absolute;visibility:visible;mso-wrap-style:square" from="1332,2327" to="133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8sWMEAAADdAAAADwAAAGRycy9kb3ducmV2LnhtbERPTWvCQBC9F/oflin0UnSjoIToKqUg&#10;lOJBo6XXITtmg9nZkF01/ffOQfD4eN/L9eBbdaU+NoENTMYZKOIq2IZrA8fDZpSDignZYhuYDPxT&#10;hPXq9WWJhQ033tO1TLWSEI4FGnApdYXWsXLkMY5DRyzcKfQek8C+1rbHm4T7Vk+zbK49NiwNDjv6&#10;clSdy4uXEizr6dbR7oK4/ck3f7OP30NnzPvb8LkAlWhIT/HD/W0N5JO5zJU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7yxYwQAAAN0AAAAPAAAAAAAAAAAAAAAA&#10;AKECAABkcnMvZG93bnJldi54bWxQSwUGAAAAAAQABAD5AAAAjwMAAAAA&#10;" strokecolor="red" strokeweight="0"/>
                  <v:line id="Line 1635" o:spid="_x0000_s2754" style="position:absolute;visibility:visible;mso-wrap-style:square" from="1343,2326" to="1344,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OJw8MAAADdAAAADwAAAGRycy9kb3ducmV2LnhtbESPzYrCMBSF94LvEK7gRsZUQakdo4gg&#10;iLiYqcpsL82dptjclCZqfXsjDMzycH4+znLd2VrcqfWVYwWTcQKCuHC64lLB+bT7SEH4gKyxdkwK&#10;nuRhver3lphp9+BvuuehFHGEfYYKTAhNJqUvDFn0Y9cQR+/XtRZDlG0pdYuPOG5rOU2SubRYcSQY&#10;bGhrqLjmNxshmJfTo6GvG+LxkO5+ZqPLqVFqOOg2nyACdeE//NfeawXpZL6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jicPDAAAA3QAAAA8AAAAAAAAAAAAA&#10;AAAAoQIAAGRycy9kb3ducmV2LnhtbFBLBQYAAAAABAAEAPkAAACRAwAAAAA=&#10;" strokecolor="red" strokeweight="0"/>
                  <v:line id="Line 1636" o:spid="_x0000_s2755" style="position:absolute;visibility:visible;mso-wrap-style:square" from="1348,2325" to="1349,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C2g8IAAADdAAAADwAAAGRycy9kb3ducmV2LnhtbERPTWvCQBC9F/oflhF6KbpRqIboKqUg&#10;lOKhJi1eh+yYDWZnQ3bV9N93DoUeH+97sxt9p240xDawgfksA0VcB9tyY+Cr2k9zUDEhW+wCk4Ef&#10;irDbPj5ssLDhzke6lalREsKxQAMupb7QOtaOPMZZ6ImFO4fBYxI4NNoOeJdw3+lFli21x5alwWFP&#10;b47qS3n1UoJlszg4+rwiHj7y/enl+bvqjXmajK9rUInG9C/+c79bA/l8Jf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C2g8IAAADdAAAADwAAAAAAAAAAAAAA&#10;AAChAgAAZHJzL2Rvd25yZXYueG1sUEsFBgAAAAAEAAQA+QAAAJADAAAAAA==&#10;" strokecolor="red" strokeweight="0"/>
                  <v:line id="Line 1637" o:spid="_x0000_s2756" style="position:absolute;visibility:visible;mso-wrap-style:square" from="1354,2324" to="1355,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wTGMUAAADdAAAADwAAAGRycy9kb3ducmV2LnhtbESPX2vCMBTF3wd+h3AFX4amFTZLZ1pE&#10;EGT4sLXKXi/NXVPW3JQmavftl8Fgj4fz58fZlpPtxY1G3zlWkK4SEMSN0x23Cs71YZmB8AFZY++Y&#10;FHyTh7KYPWwx1+7O73SrQiviCPscFZgQhlxK3xiy6FduII7epxsthijHVuoR73Hc9nKdJM/SYseR&#10;YHCgvaHmq7raCMGqXZ8MvV0RT6/Z4ePp8VIPSi3m0+4FRKAp/If/2ketIEs3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wTGMUAAADdAAAADwAAAAAAAAAA&#10;AAAAAAChAgAAZHJzL2Rvd25yZXYueG1sUEsFBgAAAAAEAAQA+QAAAJMDAAAAAA==&#10;" strokecolor="red" strokeweight="0"/>
                  <v:line id="Line 1638" o:spid="_x0000_s2757" style="position:absolute;visibility:visible;mso-wrap-style:square" from="1366,2323" to="1367,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6Nb8QAAADdAAAADwAAAGRycy9kb3ducmV2LnhtbESPX2vCMBTF3wd+h3AFX4amFtxKZ1pE&#10;EER82Opkr5fmrilrbkoTtX57Mxjs8XD+/DjrcrSduNLgW8cKlosEBHHtdMuNgs/Tbp6B8AFZY+eY&#10;FNzJQ1lMntaYa3fjD7pWoRFxhH2OCkwIfS6lrw1Z9AvXE0fv2w0WQ5RDI/WAtzhuO5kmyYu02HIk&#10;GOxpa6j+qS42QrBq0qOh9wvi8ZDtvlbP51Ov1Gw6bt5ABBrDf/ivvdcKsuVr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o1vxAAAAN0AAAAPAAAAAAAAAAAA&#10;AAAAAKECAABkcnMvZG93bnJldi54bWxQSwUGAAAAAAQABAD5AAAAkgMAAAAA&#10;" strokecolor="red" strokeweight="0"/>
                  <v:line id="Line 1639" o:spid="_x0000_s2758" style="position:absolute;visibility:visible;mso-wrap-style:square" from="1370,2322" to="1371,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o9MUAAADdAAAADwAAAGRycy9kb3ducmV2LnhtbESPX2vCMBTF3wW/Q7gDX0RTHc7SmRYR&#10;hDF80Lqx10tz15Q1N6WJ2n37ZSD4eDh/fpxNMdhWXKn3jWMFi3kCgrhyuuFawcd5P0tB+ICssXVM&#10;Cn7JQ5GPRxvMtLvxia5lqEUcYZ+hAhNCl0npK0MW/dx1xNH7dr3FEGVfS93jLY7bVi6T5EVabDgS&#10;DHa0M1T9lBcbIVjWy4Oh4wXx8J7uv1bTz3On1ORp2L6CCDSER/jeftMK0sX6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Io9MUAAADdAAAADwAAAAAAAAAA&#10;AAAAAAChAgAAZHJzL2Rvd25yZXYueG1sUEsFBgAAAAAEAAQA+QAAAJMDAAAAAA==&#10;" strokecolor="red" strokeweight="0"/>
                  <v:line id="Line 1640" o:spid="_x0000_s2759" style="position:absolute;visibility:visible;mso-wrap-style:square" from="1311,2351" to="1312,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wgMUAAADdAAAADwAAAGRycy9kb3ducmV2LnhtbESPX2vCMBTF3wW/Q7gDX0RTZc7SmRYR&#10;hDF80Lqx10tz15Q1N6WJ2n37ZSD4eDh/fpxNMdhWXKn3jWMFi3kCgrhyuuFawcd5P0tB+ICssXVM&#10;Cn7JQ5GPRxvMtLvxia5lqEUcYZ+hAhNCl0npK0MW/dx1xNH7dr3FEGVfS93jLY7bVi6T5EVabDgS&#10;DHa0M1T9lBcbIVjWy4Oh4wXx8J7uv1bTz3On1ORp2L6CCDSER/jeftMK0sX6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uwgMUAAADdAAAADwAAAAAAAAAA&#10;AAAAAAChAgAAZHJzL2Rvd25yZXYueG1sUEsFBgAAAAAEAAQA+QAAAJMDAAAAAA==&#10;" strokecolor="red" strokeweight="0"/>
                  <v:line id="Line 1641" o:spid="_x0000_s2760" style="position:absolute;visibility:visible;mso-wrap-style:square" from="1318,2351" to="1319,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cVG8UAAADdAAAADwAAAGRycy9kb3ducmV2LnhtbESPX2vCMBTF3wd+h3CFvYyZWugsnVFk&#10;IIzhw1aVvV6au6bY3JQmtvXbm8Fgj4fz58dZbyfbioF63zhWsFwkIIgrpxuuFZyO++cchA/IGlvH&#10;pOBGHrab2cMaC+1G/qKhDLWII+wLVGBC6AopfWXIol+4jjh6P663GKLsa6l7HOO4bWWaJC/SYsOR&#10;YLCjN0PVpbzaCMGyTg+GPq+Ih498/509nY+dUo/zafcKItAU/sN/7XetIF+u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cVG8UAAADdAAAADwAAAAAAAAAA&#10;AAAAAAChAgAAZHJzL2Rvd25yZXYueG1sUEsFBgAAAAAEAAQA+QAAAJMDAAAAAA==&#10;" strokecolor="red" strokeweight="0"/>
                  <v:line id="Line 1642" o:spid="_x0000_s2761" style="position:absolute;visibility:visible;mso-wrap-style:square" from="1329,2349" to="1330,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LbMMAAADdAAAADwAAAGRycy9kb3ducmV2LnhtbESPzYrCMBSF94LvEK7gRsZUQS0do4gg&#10;iLiYqcpsL82dptjclCZqfXsjDMzycH4+znLd2VrcqfWVYwWTcQKCuHC64lLB+bT7SEH4gKyxdkwK&#10;nuRhver3lphp9+BvuuehFHGEfYYKTAhNJqUvDFn0Y9cQR+/XtRZDlG0pdYuPOG5rOU2SubRYcSQY&#10;bGhrqLjmNxshmJfTo6GvG+LxkO5+ZqPLqVFqOOg2nyACdeE//NfeawXpZDG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li2zDAAAA3QAAAA8AAAAAAAAAAAAA&#10;AAAAoQIAAGRycy9kb3ducmV2LnhtbFBLBQYAAAAABAAEAPkAAACRAwAAAAA=&#10;" strokecolor="red" strokeweight="0"/>
                  <v:line id="Line 1643" o:spid="_x0000_s2762" style="position:absolute;visibility:visible;mso-wrap-style:square" from="1333,2349" to="1334,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ku98UAAADdAAAADwAAAGRycy9kb3ducmV2LnhtbESPX2vCMBTF3wd+h3AFX4amFraWzigi&#10;CDJ82Fplr5fmrilrbkoTbfftl8Fgj4fz58fZ7CbbiTsNvnWsYL1KQBDXTrfcKLhUx2UOwgdkjZ1j&#10;UvBNHnbb2cMGC+1Gfqd7GRoRR9gXqMCE0BdS+tqQRb9yPXH0Pt1gMUQ5NFIPOMZx28k0SZ6lxZYj&#10;wWBPB0P1V3mzEYJlk54Nvd0Qz6/58ePp8Vr1Si3m0/4FRKAp/If/2ietIF9n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ku98UAAADdAAAADwAAAAAAAAAA&#10;AAAAAAChAgAAZHJzL2Rvd25yZXYueG1sUEsFBgAAAAAEAAQA+QAAAJMDAAAAAA==&#10;" strokecolor="red" strokeweight="0"/>
                  <v:line id="Line 1644" o:spid="_x0000_s2763" style="position:absolute;visibility:visible;mso-wrap-style:square" from="1340,2348" to="134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6hcIAAADdAAAADwAAAGRycy9kb3ducmV2LnhtbERPTWvCQBC9F/oflhF6KbpRqIboKqUg&#10;lOKhJi1eh+yYDWZnQ3bV9N93DoUeH+97sxt9p240xDawgfksA0VcB9tyY+Cr2k9zUDEhW+wCk4Ef&#10;irDbPj5ssLDhzke6lalREsKxQAMupb7QOtaOPMZZ6ImFO4fBYxI4NNoOeJdw3+lFli21x5alwWFP&#10;b47qS3n1UoJlszg4+rwiHj7y/enl+bvqjXmajK9rUInG9C/+c79bA/l8JX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a6hcIAAADdAAAADwAAAAAAAAAAAAAA&#10;AAChAgAAZHJzL2Rvd25yZXYueG1sUEsFBgAAAAAEAAQA+QAAAJADAAAAAA==&#10;" strokecolor="red" strokeweight="0"/>
                  <v:line id="Line 1645" o:spid="_x0000_s2764" style="position:absolute;visibility:visible;mso-wrap-style:square" from="1351,2346" to="1352,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fHsUAAADdAAAADwAAAGRycy9kb3ducmV2LnhtbESPX2vCMBTF3wW/Q7gDX2SmCnNdNS0i&#10;CGP4oHVjr5fm2pQ1N6WJ2n37ZSD4eDh/fpx1MdhWXKn3jWMF81kCgrhyuuFawedp95yC8AFZY+uY&#10;FPyShyIfj9aYaXfjI13LUIs4wj5DBSaELpPSV4Ys+pnriKN3dr3FEGVfS93jLY7bVi6SZCktNhwJ&#10;BjvaGqp+youNECzrxd7Q4YK4/0h33y/Tr1On1ORp2KxABBrCI3xvv2sF6fz1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ofHsUAAADdAAAADwAAAAAAAAAA&#10;AAAAAAChAgAAZHJzL2Rvd25yZXYueG1sUEsFBgAAAAAEAAQA+QAAAJMDAAAAAA==&#10;" strokecolor="red" strokeweight="0"/>
                  <v:line id="Line 1646" o:spid="_x0000_s2765" style="position:absolute;visibility:visible;mso-wrap-style:square" from="1355,2346" to="1356,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XGpMEAAADdAAAADwAAAGRycy9kb3ducmV2LnhtbERPTWvCQBC9F/oflil4KXWjoITUVYog&#10;iHjQqPQ6ZKfZ0OxsyK6a/vvOQfD4eN+L1eBbdaM+NoENTMYZKOIq2IZrA+fT5iMHFROyxTYwGfij&#10;CKvl68sCCxvufKRbmWolIRwLNOBS6gqtY+XIYxyHjli4n9B7TAL7Wtse7xLuWz3Nsrn22LA0OOxo&#10;7aj6La9eSrCsp3tHhyvifpdvvmfvl1NnzOht+PoElWhIT/HDvbUG8kku++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lcakwQAAAN0AAAAPAAAAAAAAAAAAAAAA&#10;AKECAABkcnMvZG93bnJldi54bWxQSwUGAAAAAAQABAD5AAAAjwMAAAAA&#10;" strokecolor="red" strokeweight="0"/>
                  <v:line id="Line 1647" o:spid="_x0000_s2766" style="position:absolute;visibility:visible;mso-wrap-style:square" from="1362,2345" to="1363,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ljP8QAAADdAAAADwAAAGRycy9kb3ducmV2LnhtbESPX2vCMBTF3wd+h3CFvYw1rbAROqOI&#10;IIzhw9Yqvl6aa1NsbkoTtfv2y2Cwx8P58+Ms15PrxY3G0HnWUGQ5COLGm45bDYd696xAhIhssPdM&#10;Gr4pwHo1e1hiafydv+hWxVakEQ4larAxDqWUobHkMGR+IE7e2Y8OY5JjK82I9zTuernI81fpsONE&#10;sDjQ1lJzqa4uQbBqF3tLn1fE/YfanV6ejvWg9eN82ryBiDTF//Bf+91oUIUq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2WM/xAAAAN0AAAAPAAAAAAAAAAAA&#10;AAAAAKECAABkcnMvZG93bnJldi54bWxQSwUGAAAAAAQABAD5AAAAkgMAAAAA&#10;" strokecolor="red" strokeweight="0"/>
                  <v:line id="Line 1648" o:spid="_x0000_s2767" style="position:absolute;visibility:visible;mso-wrap-style:square" from="1314,2373" to="1315,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v9SMQAAADdAAAADwAAAGRycy9kb3ducmV2LnhtbESPX2vCMBTF3wd+h3CFvYw1tbAROqOI&#10;IIzhw9Yqvl6aa1NsbkoTtfv2y2Cwx8P58+Ms15PrxY3G0HnWsMhyEMSNNx23Gg717lmBCBHZYO+Z&#10;NHxTgPVq9rDE0vg7f9Gtiq1IIxxK1GBjHEopQ2PJYcj8QJy8sx8dxiTHVpoR72nc9bLI81fpsONE&#10;sDjQ1lJzqa4uQbBqi72lzyvi/kPtTi9Px3rQ+nE+bd5ARJrif/iv/W40qIUq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1IxAAAAN0AAAAPAAAAAAAAAAAA&#10;AAAAAKECAABkcnMvZG93bnJldi54bWxQSwUGAAAAAAQABAD5AAAAkgMAAAAA&#10;" strokecolor="red" strokeweight="0"/>
                  <v:line id="Line 1649" o:spid="_x0000_s2768" style="position:absolute;visibility:visible;mso-wrap-style:square" from="1319,2372" to="1320,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dY08UAAADdAAAADwAAAGRycy9kb3ducmV2LnhtbESPX2vCMBTF3wf7DuEO9jJmasVRqlHG&#10;QBijD1o3fL00d01Zc1Oa2Hbf3giCj4fz58dZbyfbioF63zhWMJ8lIIgrpxuuFXwfd68ZCB+QNbaO&#10;ScE/edhuHh/WmGs38oGGMtQijrDPUYEJocul9JUhi37mOuLo/breYoiyr6XucYzjtpVpkrxJiw1H&#10;gsGOPgxVf+XZRgiWdVoY2p8Ri69sd1q+/Bw7pZ6fpvcViEBTuIdv7U+tIJtn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dY08UAAADdAAAADwAAAAAAAAAA&#10;AAAAAAChAgAAZHJzL2Rvd25yZXYueG1sUEsFBgAAAAAEAAQA+QAAAJMDAAAAAA==&#10;" strokecolor="red" strokeweight="0"/>
                  <v:line id="Line 1650" o:spid="_x0000_s2769" style="position:absolute;visibility:visible;mso-wrap-style:square" from="1325,2371" to="1326,2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7Ap8UAAADdAAAADwAAAGRycy9kb3ducmV2LnhtbESPX2vCMBTF3wf7DuEO9jJmatFRqlHG&#10;QBijD1o3fL00d01Zc1Oa2Hbf3giCj4fz58dZbyfbioF63zhWMJ8lIIgrpxuuFXwfd68ZCB+QNbaO&#10;ScE/edhuHh/WmGs38oGGMtQijrDPUYEJocul9JUhi37mOuLo/breYoiyr6XucYzjtpVpkrxJiw1H&#10;gsGOPgxVf+XZRgiWdVoY2p8Ri69sd1q+/Bw7pZ6fpvcViEBTuIdv7U+tIJtn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7Ap8UAAADdAAAADwAAAAAAAAAA&#10;AAAAAAChAgAAZHJzL2Rvd25yZXYueG1sUEsFBgAAAAAEAAQA+QAAAJMDAAAAAA==&#10;" strokecolor="red" strokeweight="0"/>
                  <v:line id="Line 1651" o:spid="_x0000_s2770" style="position:absolute;visibility:visible;mso-wrap-style:square" from="1336,2370" to="1337,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JlPMQAAADdAAAADwAAAGRycy9kb3ducmV2LnhtbESPS2vCQBSF9wX/w3CFbopODFhCdBQR&#10;BCku2tji9pK5ZoKZOyEzefTfdwqFLg/n8XG2+8k2YqDO144VrJYJCOLS6ZorBZ/X0yID4QOyxsYx&#10;KfgmD/vd7GmLuXYjf9BQhErEEfY5KjAhtLmUvjRk0S9dSxy9u+sshii7SuoOxzhuG5kmyau0WHMk&#10;GGzpaKh8FL2NECyq9GLovUe8vGWn2/rl69oq9TyfDhsQgabwH/5rn7WCbJWt4fdNf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4mU8xAAAAN0AAAAPAAAAAAAAAAAA&#10;AAAAAKECAABkcnMvZG93bnJldi54bWxQSwUGAAAAAAQABAD5AAAAkgMAAAAA&#10;" strokecolor="red" strokeweight="0"/>
                  <v:line id="Line 1652" o:spid="_x0000_s2771" style="position:absolute;visibility:visible;mso-wrap-style:square" from="1341,2369" to="1342,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D7S8QAAADdAAAADwAAAGRycy9kb3ducmV2LnhtbESPX2vCMBTF3wd+h3CFvQxNLayUahQR&#10;BBl92OqGr5fm2hSbm9JE2337ZTDY4+H8+XE2u8l24kGDbx0rWC0TEMS10y03Cj7Px0UOwgdkjZ1j&#10;UvBNHnbb2dMGC+1G/qBHFRoRR9gXqMCE0BdS+tqQRb90PXH0rm6wGKIcGqkHHOO47WSaJJm02HIk&#10;GOzpYKi+VXcbIVg1aWno/Y5YvuXHy+vL17lX6nk+7dcgAk3hP/zXPmkF+SrP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MPtLxAAAAN0AAAAPAAAAAAAAAAAA&#10;AAAAAKECAABkcnMvZG93bnJldi54bWxQSwUGAAAAAAQABAD5AAAAkgMAAAAA&#10;" strokecolor="red" strokeweight="0"/>
                  <v:line id="Line 1653" o:spid="_x0000_s2772" style="position:absolute;visibility:visible;mso-wrap-style:square" from="1347,2368" to="1348,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xe0MUAAADdAAAADwAAAGRycy9kb3ducmV2LnhtbESPX2vCMBTF3wf7DuEO9jJmakFXqlHG&#10;QBijD1o3fL00d01Zc1Oa2Hbf3giCj4fz58dZbyfbioF63zhWMJ8lIIgrpxuuFXwfd68ZCB+QNbaO&#10;ScE/edhuHh/WmGs38oGGMtQijrDPUYEJocul9JUhi37mOuLo/breYoiyr6XucYzjtpVpkiylxYYj&#10;wWBHH4aqv/JsIwTLOi0M7c+IxVe2Oy1efo6dUs9P0/sKRKAp3MO39qdWkM2zN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xe0MUAAADdAAAADwAAAAAAAAAA&#10;AAAAAAChAgAAZHJzL2Rvd25yZXYueG1sUEsFBgAAAAAEAAQA+QAAAJMDAAAAAA==&#10;" strokecolor="red" strokeweight="0"/>
                  <v:line id="Line 1654" o:spid="_x0000_s2773" style="position:absolute;visibility:visible;mso-wrap-style:square" from="1359,2367" to="1360,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PKosEAAADdAAAADwAAAGRycy9kb3ducmV2LnhtbERPTWvCQBC9F/oflil4KXWjoITUVYog&#10;iHjQqPQ6ZKfZ0OxsyK6a/vvOQfD4eN+L1eBbdaM+NoENTMYZKOIq2IZrA+fT5iMHFROyxTYwGfij&#10;CKvl68sCCxvufKRbmWolIRwLNOBS6gqtY+XIYxyHjli4n9B7TAL7Wtse7xLuWz3Nsrn22LA0OOxo&#10;7aj6La9eSrCsp3tHhyvifpdvvmfvl1NnzOht+PoElWhIT/HDvbUG8kkuc+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48qiwQAAAN0AAAAPAAAAAAAAAAAAAAAA&#10;AKECAABkcnMvZG93bnJldi54bWxQSwUGAAAAAAQABAD5AAAAjwMAAAAA&#10;" strokecolor="red" strokeweight="0"/>
                  <v:line id="Line 1655" o:spid="_x0000_s2774" style="position:absolute;visibility:visible;mso-wrap-style:square" from="1363,2366" to="1364,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9vOcUAAADdAAAADwAAAGRycy9kb3ducmV2LnhtbESPX2vCMBTF3wf7DuEO9jJmakHpOqOM&#10;gTBGH7Ru7PXSXJtic1Oa2Hbf3giCj4fz58dZbSbbioF63zhWMJ8lIIgrpxuuFfwctq8ZCB+QNbaO&#10;ScE/edisHx9WmGs38p6GMtQijrDPUYEJocul9JUhi37mOuLoHV1vMUTZ11L3OMZx28o0SZbSYsOR&#10;YLCjT0PVqTzbCMGyTgtDuzNi8Z1t/xYvv4dOqeen6eMdRKAp3MO39pdWkM2zN7i+iU9Ar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9vOcUAAADdAAAADwAAAAAAAAAA&#10;AAAAAAChAgAAZHJzL2Rvd25yZXYueG1sUEsFBgAAAAAEAAQA+QAAAJMDAAAAAA==&#10;" strokecolor="red" strokeweight="0"/>
                  <v:line id="Line 1656" o:spid="_x0000_s2775" style="position:absolute;visibility:visible;mso-wrap-style:square" from="1370,2365" to="137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xQecIAAADdAAAADwAAAGRycy9kb3ducmV2LnhtbERPTWvCQBC9F/oflhF6KbpRqKTRVUpB&#10;KMVDTSxeh+yYDWZnQ3bV9N93DoUeH+97vR19p240xDawgfksA0VcB9tyY+BY7aY5qJiQLXaBycAP&#10;RdhuHh/WWNhw5wPdytQoCeFYoAGXUl9oHWtHHuMs9MTCncPgMQkcGm0HvEu47/Qiy5baY8vS4LCn&#10;d0f1pbx6KcGyWewdfV0R95/57vTy/F31xjxNxrcVqERj+hf/uT+sgXz+Kvv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UxQecIAAADdAAAADwAAAAAAAAAAAAAA&#10;AAChAgAAZHJzL2Rvd25yZXYueG1sUEsFBgAAAAAEAAQA+QAAAJADAAAAAA==&#10;" strokecolor="red" strokeweight="0"/>
                  <v:line id="Line 1657" o:spid="_x0000_s2776" style="position:absolute;visibility:visible;mso-wrap-style:square" from="1322,2393" to="1323,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14sQAAADdAAAADwAAAGRycy9kb3ducmV2LnhtbESPX2vCMBTF34V9h3AHe5GZVlC6apQx&#10;EIb4oHXD10tzbYrNTWmi1m9vBMHHw/nz48yXvW3EhTpfO1aQjhIQxKXTNVcK/varzwyED8gaG8ek&#10;4EYelou3wRxz7a68o0sRKhFH2OeowITQ5lL60pBFP3ItcfSOrrMYouwqqTu8xnHbyHGSTKXFmiPB&#10;YEs/hspTcbYRgkU13hjanhE362x1mAz/961SH+/99wxEoD68ws/2r1aQpV8pPN7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PXixAAAAN0AAAAPAAAAAAAAAAAA&#10;AAAAAKECAABkcnMvZG93bnJldi54bWxQSwUGAAAAAAQABAD5AAAAkgMAAAAA&#10;" strokecolor="red" strokeweight="0"/>
                  <v:line id="Line 1658" o:spid="_x0000_s2777" style="position:absolute;visibility:visible;mso-wrap-style:square" from="1326,2393" to="1327,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JrlcQAAADdAAAADwAAAGRycy9kb3ducmV2LnhtbESPX2vCMBTF34V9h3AHe5GZWph01Shj&#10;IIzhg7aKr5fm2hSbm9JE7b79Igg+Hs6fH2exGmwrrtT7xrGC6SQBQVw53XCtYF+u3zMQPiBrbB2T&#10;gj/ysFq+jBaYa3fjHV2LUIs4wj5HBSaELpfSV4Ys+onriKN3cr3FEGVfS93jLY7bVqZJMpMWG44E&#10;gx19G6rOxcVGCBZ1ujG0vSBufrP18WN8KDul3l6HrzmIQEN4hh/tH60gm36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0muVxAAAAN0AAAAPAAAAAAAAAAAA&#10;AAAAAKECAABkcnMvZG93bnJldi54bWxQSwUGAAAAAAQABAD5AAAAkgMAAAAA&#10;" strokecolor="red" strokeweight="0"/>
                  <v:line id="Line 1659" o:spid="_x0000_s2778" style="position:absolute;visibility:visible;mso-wrap-style:square" from="1333,2392" to="1334,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7ODsUAAADdAAAADwAAAGRycy9kb3ducmV2LnhtbESPX2vCMBTF3wW/Q7gDX2SmOhxdNS0i&#10;CGP4oHVjr5fm2pQ1N6WJ2n37ZSD4eDh/fpx1MdhWXKn3jWMF81kCgrhyuuFawedp95yC8AFZY+uY&#10;FPyShyIfj9aYaXfjI13LUIs4wj5DBSaELpPSV4Ys+pnriKN3dr3FEGVfS93jLY7bVi6S5FVabDgS&#10;DHa0NVT9lBcbIVjWi72hwwVx/5HuvpfTr1On1ORp2KxABBrCI3xvv2sF6fzt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7ODsUAAADdAAAADwAAAAAAAAAA&#10;AAAAAAChAgAAZHJzL2Rvd25yZXYueG1sUEsFBgAAAAAEAAQA+QAAAJMDAAAAAA==&#10;" strokecolor="red" strokeweight="0"/>
                  <v:line id="Line 1660" o:spid="_x0000_s2779" style="position:absolute;visibility:visible;mso-wrap-style:square" from="1344,2390" to="1345,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WesUAAADdAAAADwAAAGRycy9kb3ducmV2LnhtbESPX2vCMBTF3wW/Q7gDX2SmyhxdNS0i&#10;CGP4oHVjr5fm2pQ1N6WJ2n37ZSD4eDh/fpx1MdhWXKn3jWMF81kCgrhyuuFawedp95yC8AFZY+uY&#10;FPyShyIfj9aYaXfjI13LUIs4wj5DBSaELpPSV4Ys+pnriKN3dr3FEGVfS93jLY7bVi6S5FVabDgS&#10;DHa0NVT9lBcbIVjWi72hwwVx/5HuvpfTr1On1ORp2KxABBrCI3xvv2sF6fzt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dWesUAAADdAAAADwAAAAAAAAAA&#10;AAAAAAChAgAAZHJzL2Rvd25yZXYueG1sUEsFBgAAAAAEAAQA+QAAAJMDAAAAAA==&#10;" strokecolor="red" strokeweight="0"/>
                  <v:line id="Line 1661" o:spid="_x0000_s2780" style="position:absolute;visibility:visible;mso-wrap-style:square" from="1348,2390" to="1349,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vz4cUAAADdAAAADwAAAGRycy9kb3ducmV2LnhtbESPX2vCMBTF3wd+h3CFvYyZWuionVFk&#10;IIzhw1aVvV6au6bY3JQmtvXbm8Fgj4fz58dZbyfbioF63zhWsFwkIIgrpxuuFZyO++cchA/IGlvH&#10;pOBGHrab2cMaC+1G/qKhDLWII+wLVGBC6AopfWXIol+4jjh6P663GKLsa6l7HOO4bWWaJC/SYsOR&#10;YLCjN0PVpbzaCMGyTg+GPq+Ih498/509nY+dUo/zafcKItAU/sN/7XetIF+u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vz4cUAAADdAAAADwAAAAAAAAAA&#10;AAAAAAChAgAAZHJzL2Rvd25yZXYueG1sUEsFBgAAAAAEAAQA+QAAAJMDAAAAAA==&#10;" strokecolor="red" strokeweight="0"/>
                  <v:line id="Line 1662" o:spid="_x0000_s2781" style="position:absolute;visibility:visible;mso-wrap-style:square" from="1355,2389" to="1356,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ltlsMAAADdAAAADwAAAGRycy9kb3ducmV2LnhtbESPzYrCMBSF94LvEK7gRsZUQakdo4gg&#10;iLiYqcpsL82dptjclCZqfXsjDMzycH4+znLd2VrcqfWVYwWTcQKCuHC64lLB+bT7SEH4gKyxdkwK&#10;nuRhver3lphp9+BvuuehFHGEfYYKTAhNJqUvDFn0Y9cQR+/XtRZDlG0pdYuPOG5rOU2SubRYcSQY&#10;bGhrqLjmNxshmJfTo6GvG+LxkO5+ZqPLqVFqOOg2nyACdeE//NfeawXpZDG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pbZbDAAAA3QAAAA8AAAAAAAAAAAAA&#10;AAAAoQIAAGRycy9kb3ducmV2LnhtbFBLBQYAAAAABAAEAPkAAACRAwAAAAA=&#10;" strokecolor="red" strokeweight="0"/>
                  <v:line id="Line 1663" o:spid="_x0000_s2782" style="position:absolute;visibility:visible;mso-wrap-style:square" from="1366,2387" to="1367,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XIDcUAAADdAAAADwAAAGRycy9kb3ducmV2LnhtbESPX2vCMBTF3wW/Q7gDX2SmCnNdNS0i&#10;CGP4oHVjr5fm2pQ1N6WJ2n37ZSD4eDh/fpx1MdhWXKn3jWMF81kCgrhyuuFawedp95yC8AFZY+uY&#10;FPyShyIfj9aYaXfjI13LUIs4wj5DBSaELpPSV4Ys+pnriKN3dr3FEGVfS93jLY7bVi6SZCktNhwJ&#10;BjvaGqp+youNECzrxd7Q4YK4/0h33y/Tr1On1ORp2KxABBrCI3xvv2sF6fztF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XIDcUAAADdAAAADwAAAAAAAAAA&#10;AAAAAAChAgAAZHJzL2Rvd25yZXYueG1sUEsFBgAAAAAEAAQA+QAAAJMDAAAAAA==&#10;" strokecolor="red" strokeweight="0"/>
                  <v:line id="Line 1664" o:spid="_x0000_s2783" style="position:absolute;visibility:visible;mso-wrap-style:square" from="1371,2387" to="1372,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pcf8IAAADdAAAADwAAAGRycy9kb3ducmV2LnhtbERPTWvCQBC9F/oflhF6KbpRqKTRVUpB&#10;KMVDTSxeh+yYDWZnQ3bV9N93DoUeH+97vR19p240xDawgfksA0VcB9tyY+BY7aY5qJiQLXaBycAP&#10;RdhuHh/WWNhw5wPdytQoCeFYoAGXUl9oHWtHHuMs9MTCncPgMQkcGm0HvEu47/Qiy5baY8vS4LCn&#10;d0f1pbx6KcGyWewdfV0R95/57vTy/F31xjxNxrcVqERj+hf/uT+sgXz+KnP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pcf8IAAADdAAAADwAAAAAAAAAAAAAA&#10;AAChAgAAZHJzL2Rvd25yZXYueG1sUEsFBgAAAAAEAAQA+QAAAJADAAAAAA==&#10;" strokecolor="red" strokeweight="0"/>
                  <v:line id="Line 1665" o:spid="_x0000_s2784" style="position:absolute;visibility:visible;mso-wrap-style:square" from="1369,201" to="137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b55MUAAADdAAAADwAAAGRycy9kb3ducmV2LnhtbESPX2vCMBTF3wd+h3AFX4amFjbazigi&#10;CDJ82Fplr5fmrilrbkoTbfftl8Fgj4fz58fZ7CbbiTsNvnWsYL1KQBDXTrfcKLhUx2UGwgdkjZ1j&#10;UvBNHnbb2cMGC+1Gfqd7GRoRR9gXqMCE0BdS+tqQRb9yPXH0Pt1gMUQ5NFIPOMZx28k0SZ6lxZYj&#10;wWBPB0P1V3mzEYJlk54Nvd0Qz6/Z8ePp8Vr1Si3m0/4FRKAp/If/2ietIFvn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b55MUAAADdAAAADwAAAAAAAAAA&#10;AAAAAAChAgAAZHJzL2Rvd25yZXYueG1sUEsFBgAAAAAEAAQA+QAAAJMDAAAAAA==&#10;" strokecolor="red" strokeweight="0"/>
                  <v:line id="Line 1666" o:spid="_x0000_s2785" style="position:absolute;visibility:visible;mso-wrap-style:square" from="1344,201" to="1345,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OkgsQAAADdAAAADwAAAGRycy9kb3ducmV2LnhtbESPwWrDMBBE74X+g9hCL6WRY0gwbpRQ&#10;AoEQfGjthF4Xa2uZWitjKbb791WgkOMwM2+YzW62nRhp8K1jBctFAoK4drrlRsG5OrxmIHxA1tg5&#10;JgW/5GG3fXzYYK7dxJ80lqEREcI+RwUmhD6X0teGLPqF64mj9+0GiyHKoZF6wCnCbSfTJFlLiy3H&#10;BYM97Q3VP+XVxhEsm7Qw9HFFLE7Z4Wv1cql6pZ6f5vc3EIHmcA//t49aQRaRcHsTn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6SCxAAAAN0AAAAPAAAAAAAAAAAA&#10;AAAAAKECAABkcnMvZG93bnJldi54bWxQSwUGAAAAAAQABAD5AAAAkgMAAAAA&#10;" strokecolor="red" strokeweight="0"/>
                  <v:line id="Line 1667" o:spid="_x0000_s2786" style="position:absolute;visibility:visible;mso-wrap-style:square" from="1360,212" to="1361,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8BGcMAAADdAAAADwAAAGRycy9kb3ducmV2LnhtbESPzYrCMBSF98K8Q7gDbkRTC0qpRhkG&#10;BBEXWh1me2nuNGWam9JErW9vBMHl4fx8nOW6t424UudrxwqmkwQEcel0zZWC82kzzkD4gKyxcUwK&#10;7uRhvfoYLDHX7sZHuhahEnGEfY4KTAhtLqUvDVn0E9cSR+/PdRZDlF0ldYe3OG4bmSbJXFqsORIM&#10;tvRtqPwvLjZCsKjSvaHDBXG/yza/s9HPqVVq+Nl/LUAE6sM7/GpvtYIsTab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vARnDAAAA3QAAAA8AAAAAAAAAAAAA&#10;AAAAoQIAAGRycy9kb3ducmV2LnhtbFBLBQYAAAAABAAEAPkAAACRAwAAAAA=&#10;" strokecolor="red" strokeweight="0"/>
                  <v:line id="Line 1668" o:spid="_x0000_s2787" style="position:absolute;visibility:visible;mso-wrap-style:square" from="1364,214" to="136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fbsMAAADdAAAADwAAAGRycy9kb3ducmV2LnhtbESPzYrCMBSF9wO+Q7iCm0FTCw6lGkUE&#10;YRhcaJ3B7aW5NsXmpjRR69sbQZjl4fx8nMWqt424UedrxwqmkwQEcel0zZWC3+N2nIHwAVlj45gU&#10;PMjDajn4WGCu3Z0PdCtCJeII+xwVmBDaXEpfGrLoJ64ljt7ZdRZDlF0ldYf3OG4bmSbJl7RYcyQY&#10;bGljqLwUVxshWFTpztD+irj7yban2effsVVqNOzXcxCB+vAffre/tYIsTVJ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9n27DAAAA3QAAAA8AAAAAAAAAAAAA&#10;AAAAoQIAAGRycy9kb3ducmV2LnhtbFBLBQYAAAAABAAEAPkAAACRAwAAAAA=&#10;" strokecolor="red" strokeweight="0"/>
                  <v:line id="Line 1669" o:spid="_x0000_s2788" style="position:absolute;visibility:visible;mso-wrap-style:square" from="1318,201" to="13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69cQAAADdAAAADwAAAGRycy9kb3ducmV2LnhtbESPX2vCMBTF3wW/Q7jCXkTTdUxKNYoM&#10;hCE+bK3i66W5NsXmpjRR67dfBoM9Hs6fH2e1GWwr7tT7xrGC13kCgrhyuuFawbHczTIQPiBrbB2T&#10;gid52KzHoxXm2j34m+5FqEUcYZ+jAhNCl0vpK0MW/dx1xNG7uN5iiLKvpe7xEcdtK9MkWUiLDUeC&#10;wY4+DFXX4mYjBIs6PRj6uiEe9tnu/D49lZ1SL5NhuwQRaAj/4b/2p1aQpckb/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Tr1xAAAAN0AAAAPAAAAAAAAAAAA&#10;AAAAAKECAABkcnMvZG93bnJldi54bWxQSwUGAAAAAAQABAD5AAAAkgMAAAAA&#10;" strokecolor="red" strokeweight="0"/>
                  <v:line id="Line 1670" o:spid="_x0000_s2789" style="position:absolute;visibility:visible;mso-wrap-style:square" from="1334,212" to="1335,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igcQAAADdAAAADwAAAGRycy9kb3ducmV2LnhtbESPX2vCMBTF3wW/Q7jCXkTTlU1KNYoM&#10;hCE+bK3i66W5NsXmpjRR67dfBoM9Hs6fH2e1GWwr7tT7xrGC13kCgrhyuuFawbHczTIQPiBrbB2T&#10;gid52KzHoxXm2j34m+5FqEUcYZ+jAhNCl0vpK0MW/dx1xNG7uN5iiLKvpe7xEcdtK9MkWUiLDUeC&#10;wY4+DFXX4mYjBIs6PRj6uiEe9tnu/D49lZ1SL5NhuwQRaAj/4b/2p1aQpckb/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KKBxAAAAN0AAAAPAAAAAAAAAAAA&#10;AAAAAKECAABkcnMvZG93bnJldi54bWxQSwUGAAAAAAQABAD5AAAAkgMAAAAA&#10;" strokecolor="red" strokeweight="0"/>
                  <v:line id="Line 1671" o:spid="_x0000_s2790" style="position:absolute;visibility:visible;mso-wrap-style:square" from="1338,214" to="1339,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HGsMAAADdAAAADwAAAGRycy9kb3ducmV2LnhtbESPzYrCMBSF98K8Q7gDbkRTC0qpRhkG&#10;BBEXTnWY7aW5NsXmpjRR69sbYcDl4fx8nOW6t424UedrxwqmkwQEcel0zZWC03EzzkD4gKyxcUwK&#10;HuRhvfoYLDHX7s4/dCtCJeII+xwVmBDaXEpfGrLoJ64ljt7ZdRZDlF0ldYf3OG4bmSbJXFqsORIM&#10;tvRtqLwUVxshWFTp3tDhirjfZZu/2ej32Co1/Oy/FiAC9eEd/m9vtYIsTWb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UBxrDAAAA3QAAAA8AAAAAAAAAAAAA&#10;AAAAoQIAAGRycy9kb3ducmV2LnhtbFBLBQYAAAAABAAEAPkAAACRAwAAAAA=&#10;" strokecolor="red" strokeweight="0"/>
                  <v:line id="Line 1672" o:spid="_x0000_s2791" style="position:absolute;visibility:visible;mso-wrap-style:square" from="1351,222" to="135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aZbcUAAADdAAAADwAAAGRycy9kb3ducmV2LnhtbESPzWrDMBCE74G+g9hCL6GWa0gwbpRQ&#10;CoFSfEjtlF4Xa2uZWitjKbHz9lEg0OMwPx+z2c22F2cafedYwUuSgiBunO64VXCs9885CB+QNfaO&#10;ScGFPOy2D4sNFtpN/EXnKrQijrAvUIEJYSik9I0hiz5xA3H0ft1oMUQ5tlKPOMVx28ssTdfSYseR&#10;YHCgd0PNX3WyEYJVm5WGDifE8jPf/6yW3/Wg1NPj/PYKItAc/sP39odWkGfpGm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aZbcUAAADdAAAADwAAAAAAAAAA&#10;AAAAAAChAgAAZHJzL2Rvd25yZXYueG1sUEsFBgAAAAAEAAQA+QAAAJMDAAAAAA==&#10;" strokecolor="red" strokeweight="0"/>
                  <v:line id="Line 1673" o:spid="_x0000_s2792" style="position:absolute;visibility:visible;mso-wrap-style:square" from="1367,232" to="136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o89sQAAADdAAAADwAAAGRycy9kb3ducmV2LnhtbESPX2vCMBTF3wW/Q7jCXkTTFTZLNYoM&#10;hCE+bK3i66W5NsXmpjRR67dfBoM9Hs6fH2e1GWwr7tT7xrGC13kCgrhyuuFawbHczTIQPiBrbB2T&#10;gid52KzHoxXm2j34m+5FqEUcYZ+jAhNCl0vpK0MW/dx1xNG7uN5iiLKvpe7xEcdtK9MkeZcWG44E&#10;gx19GKquxc1GCBZ1ejD0dUM87LPd+W16KjulXibDdgki0BD+w3/tT60gS5MF/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jz2xAAAAN0AAAAPAAAAAAAAAAAA&#10;AAAAAKECAABkcnMvZG93bnJldi54bWxQSwUGAAAAAAQABAD5AAAAkgMAAAAA&#10;" strokecolor="red" strokeweight="0"/>
                  <v:line id="Line 1674" o:spid="_x0000_s2793" style="position:absolute;visibility:visible;mso-wrap-style:square" from="1370,234" to="137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ohMEAAADdAAAADwAAAGRycy9kb3ducmV2LnhtbERPTWvCQBC9F/oflin0UnTTQCVEVykF&#10;oRQPNSpeh+yYDWZnQ3bV9N93DoLHx/terEbfqSsNsQ1s4H2agSKug225MbDfrScFqJiQLXaBycAf&#10;RVgtn58WWNpw4y1dq9QoCeFYogGXUl9qHWtHHuM09MTCncLgMQkcGm0HvEm473SeZTPtsWVpcNjT&#10;l6P6XF28lGDV5BtHvxfEzU+xPn68HXa9Ma8v4+ccVKIxPcR397c1UOSZ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aiEwQAAAN0AAAAPAAAAAAAAAAAAAAAA&#10;AKECAABkcnMvZG93bnJldi54bWxQSwUGAAAAAAQABAD5AAAAjwMAAAAA&#10;" strokecolor="red" strokeweight="0"/>
                  <v:line id="Line 1675" o:spid="_x0000_s2794" style="position:absolute;visibility:visible;mso-wrap-style:square" from="1312,214" to="13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kNH8QAAADdAAAADwAAAGRycy9kb3ducmV2LnhtbESPX2vCMBTF3wW/Q7jCXkTTFTZqNYoM&#10;hCE+bK3i66W5NsXmpjRR67dfBoM9Hs6fH2e1GWwr7tT7xrGC13kCgrhyuuFawbHczTIQPiBrbB2T&#10;gid52KzHoxXm2j34m+5FqEUcYZ+jAhNCl0vpK0MW/dx1xNG7uN5iiLKvpe7xEcdtK9MkeZcWG44E&#10;gx19GKquxc1GCBZ1ejD0dUM87LPd+W16KjulXibDdgki0BD+w3/tT60gS5MF/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WQ0fxAAAAN0AAAAPAAAAAAAAAAAA&#10;AAAAAKECAABkcnMvZG93bnJldi54bWxQSwUGAAAAAAQABAD5AAAAkgMAAAAA&#10;" strokecolor="red" strokeweight="0"/>
                  <v:line id="Line 1676" o:spid="_x0000_s2795" style="position:absolute;visibility:visible;mso-wrap-style:square" from="1325,222" to="132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oyX8IAAADdAAAADwAAAGRycy9kb3ducmV2LnhtbERPTWvCQBC9F/oflin0UnRjQAnRVaQg&#10;lOJBY4vXITtmg9nZkF01/fedQ6HHx/tebUbfqTsNsQ1sYDbNQBHXwbbcGPg67SYFqJiQLXaBycAP&#10;Rdisn59WWNrw4CPdq9QoCeFYogGXUl9qHWtHHuM09MTCXcLgMQkcGm0HfEi473SeZQvtsWVpcNjT&#10;u6P6Wt28lGDV5HtHhxvi/rPYnedv36femNeXcbsElWhM/+I/94c1UOQz2S9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7oyX8IAAADdAAAADwAAAAAAAAAAAAAA&#10;AAChAgAAZHJzL2Rvd25yZXYueG1sUEsFBgAAAAAEAAQA+QAAAJADAAAAAA==&#10;" strokecolor="red" strokeweight="0"/>
                  <v:line id="Line 1677" o:spid="_x0000_s2796" style="position:absolute;visibility:visible;mso-wrap-style:square" from="1341,232" to="1342,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XxMQAAADdAAAADwAAAGRycy9kb3ducmV2LnhtbESPX2vCMBTF3wW/Q7iDvYimLUxKNS1D&#10;EMbwYauKr5fmrilrbkoTtfv2y2Dg4+H8+XG21WR7caPRd44VpKsEBHHjdMetgtNxv8xB+ICssXdM&#10;Cn7IQ1XOZ1sstLvzJ93q0Io4wr5ABSaEoZDSN4Ys+pUbiKP35UaLIcqxlXrEexy3vcySZC0tdhwJ&#10;BgfaGWq+66uNEKzb7GDo44p4eM/3l5fF+Tgo9fw0vW5ABJrCI/zfftMK8ixN4e9NfA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pfExAAAAN0AAAAPAAAAAAAAAAAA&#10;AAAAAKECAABkcnMvZG93bnJldi54bWxQSwUGAAAAAAQABAD5AAAAkgMAAAAA&#10;" strokecolor="red" strokeweight="0"/>
                  <v:line id="Line 1678" o:spid="_x0000_s2797" style="position:absolute;visibility:visible;mso-wrap-style:square" from="1344,235" to="134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QJs8QAAADdAAAADwAAAGRycy9kb3ducmV2LnhtbESPy2rDMBBF94X8g5hAN6WRY2gxbpQQ&#10;AoZSsmidhGwHa2KZWCNjyY/+fVUodHm5j8Pd7GbbipF63zhWsF4lIIgrpxuuFZxPxXMGwgdkja1j&#10;UvBNHnbbxcMGc+0m/qKxDLWII+xzVGBC6HIpfWXIol+5jjh6N9dbDFH2tdQ9TnHctjJNkldpseFI&#10;MNjRwVB1LwcbIVjW6dHQ54B4/MiK68vT5dQp9bic928gAs3hP/zXftcKsnSdwu+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JAmzxAAAAN0AAAAPAAAAAAAAAAAA&#10;AAAAAKECAABkcnMvZG93bnJldi54bWxQSwUGAAAAAAQABAD5AAAAkgMAAAAA&#10;" strokecolor="red" strokeweight="0"/>
                  <v:line id="Line 1679" o:spid="_x0000_s2798" style="position:absolute;visibility:visible;mso-wrap-style:square" from="1357,242" to="1358,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isKMQAAADdAAAADwAAAGRycy9kb3ducmV2LnhtbESPX2vCMBTF3wd+h3AFX4amVjZKZ1pE&#10;EER82Opkr5fmrilrbkoTtX57Mxjs8XD+/DjrcrSduNLgW8cKlosEBHHtdMuNgs/Tbp6B8AFZY+eY&#10;FNzJQ1lMntaYa3fjD7pWoRFxhH2OCkwIfS6lrw1Z9AvXE0fv2w0WQ5RDI/WAtzhuO5kmyau02HIk&#10;GOxpa6j+qS42QrBq0qOh9wvi8ZDtvl6ez6deqdl03LyBCDSG//Bfe68VZOly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aKwoxAAAAN0AAAAPAAAAAAAAAAAA&#10;AAAAAKECAABkcnMvZG93bnJldi54bWxQSwUGAAAAAAQABAD5AAAAkgMAAAAA&#10;" strokecolor="red" strokeweight="0"/>
                  <v:line id="Line 1680" o:spid="_x0000_s2799" style="position:absolute;visibility:visible;mso-wrap-style:square" from="1315,232" to="1316,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E0XMQAAADdAAAADwAAAGRycy9kb3ducmV2LnhtbESPX2vCMBTF3wd+h3AFX4amFjdKZ1pE&#10;EER82Opkr5fmrilrbkoTtX57Mxjs8XD+/DjrcrSduNLgW8cKlosEBHHtdMuNgs/Tbp6B8AFZY+eY&#10;FNzJQ1lMntaYa3fjD7pWoRFxhH2OCkwIfS6lrw1Z9AvXE0fv2w0WQ5RDI/WAtzhuO5kmyau02HIk&#10;GOxpa6j+qS42QrBq0qOh9wvi8ZDtvl6ez6deqdl03LyBCDSG//Bfe68VZOly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gTRcxAAAAN0AAAAPAAAAAAAAAAAA&#10;AAAAAKECAABkcnMvZG93bnJldi54bWxQSwUGAAAAAAQABAD5AAAAkgMAAAAA&#10;" strokecolor="red" strokeweight="0"/>
                  <v:line id="Line 1681" o:spid="_x0000_s2800" style="position:absolute;visibility:visible;mso-wrap-style:square" from="1319,235" to="132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2Rx8MAAADdAAAADwAAAGRycy9kb3ducmV2LnhtbESPzYrCMBSF98K8Q7gDbmRMLSilGkUG&#10;hEFcaFVme2muTbG5KU3UzttPBMHl4fx8nMWqt424U+drxwom4wQEcel0zZWC03HzlYHwAVlj45gU&#10;/JGH1fJjsMBcuwcf6F6ESsQR9jkqMCG0uZS+NGTRj11LHL2L6yyGKLtK6g4fcdw2Mk2SmbRYcyQY&#10;bOnbUHktbjZCsKjSnaH9DXG3zTa/09H52Co1/OzXcxCB+vAOv9o/WkGWTqb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NkcfDAAAA3QAAAA8AAAAAAAAAAAAA&#10;AAAAoQIAAGRycy9kb3ducmV2LnhtbFBLBQYAAAAABAAEAPkAAACRAwAAAAA=&#10;" strokecolor="red" strokeweight="0"/>
                  <v:line id="Line 1682" o:spid="_x0000_s2801" style="position:absolute;visibility:visible;mso-wrap-style:square" from="1331,243" to="133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PsMMAAADdAAAADwAAAGRycy9kb3ducmV2LnhtbESPzYrCMBSF94LvEK4wG9HUglKqUWRA&#10;GAYXWhW3l+baFJub0kTtvP1kYMDl4fx8nNWmt414Uudrxwpm0wQEcel0zZWC82k3yUD4gKyxcUwK&#10;fsjDZj0crDDX7sVHehahEnGEfY4KTAhtLqUvDVn0U9cSR+/mOoshyq6SusNXHLeNTJNkIS3WHAkG&#10;W/o0VN6Lh40QLKp0b+jwQNx/Z7vrfHw5tUp9jPrtEkSgPrzD/+0vrSBLZwv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fD7DDAAAA3QAAAA8AAAAAAAAAAAAA&#10;AAAAoQIAAGRycy9kb3ducmV2LnhtbFBLBQYAAAAABAAEAPkAAACRAwAAAAA=&#10;" strokecolor="red" strokeweight="0"/>
                  <v:line id="Line 1683" o:spid="_x0000_s2802" style="position:absolute;visibility:visible;mso-wrap-style:square" from="1348,253" to="134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qK8QAAADdAAAADwAAAGRycy9kb3ducmV2LnhtbESPX2vCMBTF3wd+h3AFX4amFtxKZ1pE&#10;EER82Opkr5fmrilrbkoTtX57Mxjs8XD+/DjrcrSduNLgW8cKlosEBHHtdMuNgs/Tbp6B8AFZY+eY&#10;FNzJQ1lMntaYa3fjD7pWoRFxhH2OCkwIfS6lrw1Z9AvXE0fv2w0WQ5RDI/WAtzhuO5kmyYu02HIk&#10;GOxpa6j+qS42QrBq0qOh9wvi8ZDtvlbP51Ov1Gw6bt5ABBrDf/ivvdcKsnT5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U6orxAAAAN0AAAAPAAAAAAAAAAAA&#10;AAAAAKECAABkcnMvZG93bnJldi54bWxQSwUGAAAAAAQABAD5AAAAkgMAAAAA&#10;" strokecolor="red" strokeweight="0"/>
                  <v:line id="Line 1684" o:spid="_x0000_s2803" style="position:absolute;visibility:visible;mso-wrap-style:square" from="1351,255" to="135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w+WcIAAADdAAAADwAAAGRycy9kb3ducmV2LnhtbERPTWvCQBC9F/oflin0UnRjQAnRVaQg&#10;lOJBY4vXITtmg9nZkF01/fedQ6HHx/tebUbfqTsNsQ1sYDbNQBHXwbbcGPg67SYFqJiQLXaBycAP&#10;Rdisn59WWNrw4CPdq9QoCeFYogGXUl9qHWtHHuM09MTCXcLgMQkcGm0HfEi473SeZQvtsWVpcNjT&#10;u6P6Wt28lGDV5HtHhxvi/rPYnedv36femNeXcbsElWhM/+I/94c1UOQzmStv5An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w+WcIAAADdAAAADwAAAAAAAAAAAAAA&#10;AAChAgAAZHJzL2Rvd25yZXYueG1sUEsFBgAAAAAEAAQA+QAAAJADAAAAAA==&#10;" strokecolor="red" strokeweight="0"/>
                  <v:line id="Line 1685" o:spid="_x0000_s2804" style="position:absolute;visibility:visible;mso-wrap-style:square" from="1364,263" to="136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CbwsQAAADdAAAADwAAAGRycy9kb3ducmV2LnhtbESPX2vCMBTF34V9h3AHe5GZWph01Shj&#10;IIzhg7aKr5fm2hSbm9JE7b79Igg+Hs6fH2exGmwrrtT7xrGC6SQBQVw53XCtYF+u3zMQPiBrbB2T&#10;gj/ysFq+jBaYa3fjHV2LUIs4wj5HBSaELpfSV4Ys+onriKN3cr3FEGVfS93jLY7bVqZJMpMWG44E&#10;gx19G6rOxcVGCBZ1ujG0vSBufrP18WN8KDul3l6HrzmIQEN4hh/tH60gS6ef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JvCxAAAAN0AAAAPAAAAAAAAAAAA&#10;AAAAAKECAABkcnMvZG93bnJldi54bWxQSwUGAAAAAAQABAD5AAAAkgMAAAAA&#10;" strokecolor="red" strokeweight="0"/>
                  <v:line id="Line 1686" o:spid="_x0000_s2805" style="position:absolute;visibility:visible;mso-wrap-style:square" from="1322,253" to="1323,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b44sEAAADdAAAADwAAAGRycy9kb3ducmV2LnhtbERPTWvCQBC9F/oflin0UnTTQCVEVykF&#10;oRQPNSpeh+yYDWZnQ3bV9N93DoLHx/terEbfqSsNsQ1s4H2agSKug225MbDfrScFqJiQLXaBycAf&#10;RVgtn58WWNpw4y1dq9QoCeFYogGXUl9qHWtHHuM09MTCncLgMQkcGm0HvEm473SeZTPtsWVpcNjT&#10;l6P6XF28lGDV5BtHvxfEzU+xPn68HXa9Ma8v4+ccVKIxPcR397c1UOS5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1vjiwQAAAN0AAAAPAAAAAAAAAAAAAAAA&#10;AKECAABkcnMvZG93bnJldi54bWxQSwUGAAAAAAQABAD5AAAAjwMAAAAA&#10;" strokecolor="red" strokeweight="0"/>
                  <v:line id="Line 1687" o:spid="_x0000_s2806" style="position:absolute;visibility:visible;mso-wrap-style:square" from="1326,256" to="132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pdecQAAADdAAAADwAAAGRycy9kb3ducmV2LnhtbESPy2rDMBBF94X8g5hAN6WRY2gxbpQQ&#10;AoZSsmidhGwHa2KZWCNjyY/+fVUodHm5j8Pd7GbbipF63zhWsF4lIIgrpxuuFZxPxXMGwgdkja1j&#10;UvBNHnbbxcMGc+0m/qKxDLWII+xzVGBC6HIpfWXIol+5jjh6N9dbDFH2tdQ9TnHctjJNkldpseFI&#10;MNjRwVB1LwcbIVjW6dHQ54B4/MiK68vT5dQp9bic928gAs3hP/zXftcKsjRdw++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l15xAAAAN0AAAAPAAAAAAAAAAAA&#10;AAAAAKECAABkcnMvZG93bnJldi54bWxQSwUGAAAAAAQABAD5AAAAkgMAAAAA&#10;" strokecolor="red" strokeweight="0"/>
                  <v:line id="Line 1688" o:spid="_x0000_s2807" style="position:absolute;visibility:visible;mso-wrap-style:square" from="1338,263" to="133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DDsMAAADdAAAADwAAAGRycy9kb3ducmV2LnhtbESPX2vCMBTF3wd+h3AFX4amBjZKNYoI&#10;whg+uLrh66W5NsXmpjRR67c3g8EeD+fPj7NcD64VN+pD41nDfJaBIK68abjW8H3cTXMQISIbbD2T&#10;hgcFWK9GL0ssjL/zF93KWIs0wqFADTbGrpAyVJYchpnviJN39r3DmGRfS9PjPY27Vqose5cOG04E&#10;ix1tLVWX8uoSBMta7S0droj7z3x3env9OXZaT8bDZgEi0hD/w3/tD6MhV0rB75v0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Iww7DAAAA3QAAAA8AAAAAAAAAAAAA&#10;AAAAoQIAAGRycy9kb3ducmV2LnhtbFBLBQYAAAAABAAEAPkAAACRAwAAAAA=&#10;" strokecolor="red" strokeweight="0"/>
                  <v:line id="Line 1689" o:spid="_x0000_s2808" style="position:absolute;visibility:visible;mso-wrap-style:square" from="1354,274" to="135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RmlcQAAADdAAAADwAAAGRycy9kb3ducmV2LnhtbESPX2vCMBTF34V9h3AHexFNrSilGmUI&#10;whg+zHbD10tzbcqam9JE7b69GQg+Hs6fH2e9HWwrrtT7xrGC2TQBQVw53XCt4LvcTzIQPiBrbB2T&#10;gj/ysN28jNaYa3fjI12LUIs4wj5HBSaELpfSV4Ys+qnriKN3dr3FEGVfS93jLY7bVqZJspQWG44E&#10;gx3tDFW/xcVGCBZ1ejD0dUE8fGb702L8U3ZKvb0O7ysQgYbwDD/aH1pBlqZ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BGaVxAAAAN0AAAAPAAAAAAAAAAAA&#10;AAAAAKECAABkcnMvZG93bnJldi54bWxQSwUGAAAAAAQABAD5AAAAkgMAAAAA&#10;" strokecolor="red" strokeweight="0"/>
                  <v:line id="Line 1690" o:spid="_x0000_s2809" style="position:absolute;visibility:visible;mso-wrap-style:square" from="1358,276" to="135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3+4cQAAADdAAAADwAAAGRycy9kb3ducmV2LnhtbESPX2vCMBTF34V9h3AHexFNLSqlGmUI&#10;whg+zHbD10tzbcqam9JE7b69GQg+Hs6fH2e9HWwrrtT7xrGC2TQBQVw53XCt4LvcTzIQPiBrbB2T&#10;gj/ysN28jNaYa3fjI12LUIs4wj5HBSaELpfSV4Ys+qnriKN3dr3FEGVfS93jLY7bVqZJspQWG44E&#10;gx3tDFW/xcVGCBZ1ejD0dUE8fGb702L8U3ZKvb0O7ysQgYbwDD/aH1pBlqZ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7f7hxAAAAN0AAAAPAAAAAAAAAAAA&#10;AAAAAKECAABkcnMvZG93bnJldi54bWxQSwUGAAAAAAQABAD5AAAAkgMAAAAA&#10;" strokecolor="red" strokeweight="0"/>
                  <v:line id="Line 1691" o:spid="_x0000_s2810" style="position:absolute;visibility:visible;mso-wrap-style:square" from="1371,284" to="137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FbesMAAADdAAAADwAAAGRycy9kb3ducmV2LnhtbESPzYrCMBSF98K8Q7gDbkRTC0qpRhkG&#10;BBEXTnWY7aW5NsXmpjRR69sbYcDl4fx8nOW6t424UedrxwqmkwQEcel0zZWC03EzzkD4gKyxcUwK&#10;HuRhvfoYLDHX7s4/dCtCJeII+xwVmBDaXEpfGrLoJ64ljt7ZdRZDlF0ldYf3OG4bmSbJXFqsORIM&#10;tvRtqLwUVxshWFTp3tDhirjfZZu/2ej32Co1/Oy/FiAC9eEd/m9vtYIsTWf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hW3rDAAAA3QAAAA8AAAAAAAAAAAAA&#10;AAAAoQIAAGRycy9kb3ducmV2LnhtbFBLBQYAAAAABAAEAPkAAACRAwAAAAA=&#10;" strokecolor="red" strokeweight="0"/>
                  <v:line id="Line 1692" o:spid="_x0000_s2811" style="position:absolute;visibility:visible;mso-wrap-style:square" from="1312,264" to="131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FDcUAAADdAAAADwAAAGRycy9kb3ducmV2LnhtbESPzWrDMBCE74G+g9hCL6GWa0gwbpRQ&#10;CoFSfEjtlF4Xa2uZWitjKbHz9lEg0OMwPx+z2c22F2cafedYwUuSgiBunO64VXCs9885CB+QNfaO&#10;ScGFPOy2D4sNFtpN/EXnKrQijrAvUIEJYSik9I0hiz5xA3H0ft1oMUQ5tlKPOMVx28ssTdfSYseR&#10;YHCgd0PNX3WyEYJVm5WGDifE8jPf/6yW3/Wg1NPj/PYKItAc/sP39odWkGfZGm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PFDcUAAADdAAAADwAAAAAAAAAA&#10;AAAAAAChAgAAZHJzL2Rvd25yZXYueG1sUEsFBgAAAAAEAAQA+QAAAJMDAAAAAA==&#10;" strokecolor="red" strokeweight="0"/>
                  <v:line id="Line 1693" o:spid="_x0000_s2812" style="position:absolute;visibility:visible;mso-wrap-style:square" from="1329,274" to="1330,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9glsQAAADdAAAADwAAAGRycy9kb3ducmV2LnhtbESPX2vCMBTF34V9h3AHexFNLailGmUI&#10;whg+zHbD10tzbcqam9JE7b69GQg+Hs6fH2e9HWwrrtT7xrGC2TQBQVw53XCt4LvcTzIQPiBrbB2T&#10;gj/ysN28jNaYa3fjI12LUIs4wj5HBSaELpfSV4Ys+qnriKN3dr3FEGVfS93jLY7bVqZJspAWG44E&#10;gx3tDFW/xcVGCBZ1ejD0dUE8fGb703z8U3ZKvb0O7ysQgYbwDD/aH1pBlqZL+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P2CWxAAAAN0AAAAPAAAAAAAAAAAA&#10;AAAAAKECAABkcnMvZG93bnJldi54bWxQSwUGAAAAAAQABAD5AAAAkgMAAAAA&#10;" strokecolor="red" strokeweight="0"/>
                  <v:line id="Line 1694" o:spid="_x0000_s2813" style="position:absolute;visibility:visible;mso-wrap-style:square" from="1332,277" to="133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D05MEAAADdAAAADwAAAGRycy9kb3ducmV2LnhtbERPTWvCQBC9F/oflin0UnTTQCVEVykF&#10;oRQPNSpeh+yYDWZnQ3bV9N93DoLHx/terEbfqSsNsQ1s4H2agSKug225MbDfrScFqJiQLXaBycAf&#10;RVgtn58WWNpw4y1dq9QoCeFYogGXUl9qHWtHHuM09MTCncLgMQkcGm0HvEm473SeZTPtsWVpcNjT&#10;l6P6XF28lGDV5BtHvxfEzU+xPn68HXa9Ma8v4+ccVKIxPcR397c1UOS5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oPTkwQAAAN0AAAAPAAAAAAAAAAAAAAAA&#10;AKECAABkcnMvZG93bnJldi54bWxQSwUGAAAAAAQABAD5AAAAjwMAAAAA&#10;" strokecolor="red" strokeweight="0"/>
                  <v:line id="Line 1695" o:spid="_x0000_s2814" style="position:absolute;visibility:visible;mso-wrap-style:square" from="1345,284" to="1346,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xRf8QAAADdAAAADwAAAGRycy9kb3ducmV2LnhtbESPX2vCMBTF3wd+h3AFX8ZMV9ionWmR&#10;gSDig6vKXi/NXVNsbkoTtX77RRjs8XD+/DjLcrSduNLgW8cKXucJCOLa6ZYbBcfD+iUD4QOyxs4x&#10;KbiTh7KYPC0x1+7GX3StQiPiCPscFZgQ+lxKXxuy6OeuJ47ejxsshiiHRuoBb3HcdjJNkndpseVI&#10;MNjTp6H6XF1shGDVpDtD+wvibputv9+eT4deqdl0XH2ACDSG//Bfe6MVZGm6gMeb+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7FF/xAAAAN0AAAAPAAAAAAAAAAAA&#10;AAAAAKECAABkcnMvZG93bnJldi54bWxQSwUGAAAAAAQABAD5AAAAkgMAAAAA&#10;" strokecolor="red" strokeweight="0"/>
                  <v:line id="Line 1696" o:spid="_x0000_s2815" style="position:absolute;visibility:visible;mso-wrap-style:square" from="1361,295" to="136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9uP8IAAADdAAAADwAAAGRycy9kb3ducmV2LnhtbERPTWvCQBC9C/0PyxR6Ed000hKiq5SC&#10;UIqHNla8DtkxG8zOhuyq6b/vHIQeH+97tRl9p640xDawged5Boq4DrblxsDPfjsrQMWEbLELTAZ+&#10;KcJm/TBZYWnDjb/pWqVGSQjHEg24lPpS61g78hjnoScW7hQGj0ng0Gg74E3CfafzLHvVHluWBoc9&#10;vTuqz9XFSwlWTb5z9HVB3H0W2+PL9LDvjXl6HN+WoBKN6V98d39YA0W+kP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9uP8IAAADdAAAADwAAAAAAAAAAAAAA&#10;AAChAgAAZHJzL2Rvd25yZXYueG1sUEsFBgAAAAAEAAQA+QAAAJADAAAAAA==&#10;" strokecolor="red" strokeweight="0"/>
                  <v:line id="Line 1697" o:spid="_x0000_s2816" style="position:absolute;visibility:visible;mso-wrap-style:square" from="1364,297" to="136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PLpMQAAADdAAAADwAAAGRycy9kb3ducmV2LnhtbESPX2vCMBTF3wd+h3AFX4amVjZKZ1pE&#10;EER82Opkr5fmrilrbkoTtX57Mxjs8XD+/DjrcrSduNLgW8cKlosEBHHtdMuNgs/Tbp6B8AFZY+eY&#10;FNzJQ1lMntaYa3fjD7pWoRFxhH2OCkwIfS6lrw1Z9AvXE0fv2w0WQ5RDI/WAtzhuO5kmyau02HIk&#10;GOxpa6j+qS42QrBq0qOh9wvi8ZDtvl6ez6deqdl03LyBCDSG//Bfe68VZOlq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8ukxAAAAN0AAAAPAAAAAAAAAAAA&#10;AAAAAKECAABkcnMvZG93bnJldi54bWxQSwUGAAAAAAQABAD5AAAAkgMAAAAA&#10;" strokecolor="red" strokeweight="0"/>
                  <v:line id="Line 1698" o:spid="_x0000_s2817" style="position:absolute;visibility:visible;mso-wrap-style:square" from="1319,285" to="132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FV08QAAADdAAAADwAAAGRycy9kb3ducmV2LnhtbESPX2vCMBTF34V9h3AHexFNrSilGmUI&#10;whg+zHbD10tzbcqam9JE7b69GQg+Hs6fH2e9HWwrrtT7xrGC2TQBQVw53XCt4LvcTzIQPiBrbB2T&#10;gj/ysN28jNaYa3fjI12LUIs4wj5HBSaELpfSV4Ys+qnriKN3dr3FEGVfS93jLY7bVqZJspQWG44E&#10;gx3tDFW/xcVGCBZ1ejD0dUE8fGb702L8U3ZKvb0O7ysQgYbwDD/aH1pBls5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VXTxAAAAN0AAAAPAAAAAAAAAAAA&#10;AAAAAKECAABkcnMvZG93bnJldi54bWxQSwUGAAAAAAQABAD5AAAAkgMAAAAA&#10;" strokecolor="red" strokeweight="0"/>
                  <v:line id="Line 1699" o:spid="_x0000_s2818" style="position:absolute;visibility:visible;mso-wrap-style:square" from="1335,295" to="133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3wSMUAAADdAAAADwAAAGRycy9kb3ducmV2LnhtbESPX2vCMBTF3wW/Q7jCXkTTVTZKZ1pE&#10;EMbwYWsne700d01Zc1OaqPXbm8Fgj4fz58fZlpPtxYVG3zlW8LhOQBA3TnfcKvisD6sMhA/IGnvH&#10;pOBGHspiPttirt2VP+hShVbEEfY5KjAhDLmUvjFk0a/dQBy9bzdaDFGOrdQjXuO47WWaJM/SYseR&#10;YHCgvaHmpzrbCMGqTY+G3s+Ix7fs8PW0PNWDUg+LafcCItAU/sN/7VetIEs3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3wSMUAAADdAAAADwAAAAAAAAAA&#10;AAAAAAChAgAAZHJzL2Rvd25yZXYueG1sUEsFBgAAAAAEAAQA+QAAAJMDAAAAAA==&#10;" strokecolor="red" strokeweight="0"/>
                  <v:line id="Line 1700" o:spid="_x0000_s2819" style="position:absolute;visibility:visible;mso-wrap-style:square" from="1339,297" to="134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RoPMQAAADdAAAADwAAAGRycy9kb3ducmV2LnhtbESPX2vCMBTF3wW/Q7jCXsZMrZuUzigy&#10;EIb44Kpjr5fm2hSbm9JE7b69EQQfD+fPjzNf9rYRF+p87VjBZJyAIC6drrlScNiv3zIQPiBrbByT&#10;gn/ysFwMB3PMtbvyD12KUIk4wj5HBSaENpfSl4Ys+rFriaN3dJ3FEGVXSd3hNY7bRqZJMpMWa44E&#10;gy19GSpPxdlGCBZVujW0OyNuN9n67+P1d98q9TLqV58gAvXhGX60v7WCLJ2+w/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NGg8xAAAAN0AAAAPAAAAAAAAAAAA&#10;AAAAAKECAABkcnMvZG93bnJldi54bWxQSwUGAAAAAAQABAD5AAAAkgMAAAAA&#10;" strokecolor="red" strokeweight="0"/>
                  <v:line id="Line 1701" o:spid="_x0000_s2820" style="position:absolute;visibility:visible;mso-wrap-style:square" from="1351,305" to="135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Np8QAAADdAAAADwAAAGRycy9kb3ducmV2LnhtbESPX2vCMBTF3wd+h3CFvQxN1+Eo1Sgi&#10;CGP44NqJr5fm2hSbm9JErd/eDIQ9Hs6fH2exGmwrrtT7xrGC92kCgrhyuuFawW+5nWQgfEDW2Dom&#10;BXfysFqOXhaYa3fjH7oWoRZxhH2OCkwIXS6lrwxZ9FPXEUfv5HqLIcq+lrrHWxy3rUyT5FNabDgS&#10;DHa0MVSdi4uNECzqdGdof0HcfWfb4+ztUHZKvY6H9RxEoCH8h5/tL60gSz9m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M2nxAAAAN0AAAAPAAAAAAAAAAAA&#10;AAAAAKECAABkcnMvZG93bnJldi54bWxQSwUGAAAAAAQABAD5AAAAkgMAAAAA&#10;" strokecolor="red" strokeweight="0"/>
                  <v:line id="Line 1702" o:spid="_x0000_s2821" style="position:absolute;visibility:visible;mso-wrap-style:square" from="1368,316" to="136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T0MUAAADdAAAADwAAAGRycy9kb3ducmV2LnhtbESPX2vCMBTF34V9h3AHvshM16GUrqmM&#10;gSDiw2yVvV6au6asuSlN1Prtl8Fgj4fz58cpNpPtxZVG3zlW8LxMQBA3TnfcKjjV26cMhA/IGnvH&#10;pOBOHjblw6zAXLsbH+lahVbEEfY5KjAhDLmUvjFk0S/dQBy9LzdaDFGOrdQj3uK47WWaJGtpseNI&#10;MDjQu6Hmu7rYCMGqTQ+GPi6Ih322/VwtzvWg1PxxensFEWgK/+G/9k4ryNKX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pT0MUAAADdAAAADwAAAAAAAAAA&#10;AAAAAAChAgAAZHJzL2Rvd25yZXYueG1sUEsFBgAAAAAEAAQA+QAAAJMDAAAAAA==&#10;" strokecolor="red" strokeweight="0"/>
                  <v:line id="Line 1703" o:spid="_x0000_s2822" style="position:absolute;visibility:visible;mso-wrap-style:square" from="1371,318" to="137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S8QAAADdAAAADwAAAGRycy9kb3ducmV2LnhtbESPX2vCMBTF3wW/Q7jCXsZMrWyWzigy&#10;EIb44Kpjr5fm2hSbm9JE7b69EQQfD+fPjzNf9rYRF+p87VjBZJyAIC6drrlScNiv3zIQPiBrbByT&#10;gn/ysFwMB3PMtbvyD12KUIk4wj5HBSaENpfSl4Ys+rFriaN3dJ3FEGVXSd3hNY7bRqZJ8iEt1hwJ&#10;Blv6MlSeirONECyqdGtod0bcbrL13/vr775V6mXUrz5BBOrDM/xof2sFWTqdwf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5vZLxAAAAN0AAAAPAAAAAAAAAAAA&#10;AAAAAKECAABkcnMvZG93bnJldi54bWxQSwUGAAAAAAQABAD5AAAAkgMAAAAA&#10;" strokecolor="red" strokeweight="0"/>
                  <v:line id="Line 1704" o:spid="_x0000_s2823" style="position:absolute;visibility:visible;mso-wrap-style:square" from="1313,297" to="13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liOcIAAADdAAAADwAAAGRycy9kb3ducmV2LnhtbERPTWvCQBC9C/0PyxR6Ed000hKiq5SC&#10;UIqHNla8DtkxG8zOhuyq6b/vHIQeH+97tRl9p640xDawged5Boq4DrblxsDPfjsrQMWEbLELTAZ+&#10;KcJm/TBZYWnDjb/pWqVGSQjHEg24lPpS61g78hjnoScW7hQGj0ng0Gg74E3CfafzLHvVHluWBoc9&#10;vTuqz9XFSwlWTb5z9HVB3H0W2+PL9LDvjXl6HN+WoBKN6V98d39YA0W+kL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liOcIAAADdAAAADwAAAAAAAAAAAAAA&#10;AAChAgAAZHJzL2Rvd25yZXYueG1sUEsFBgAAAAAEAAQA+QAAAJADAAAAAA==&#10;" strokecolor="red" strokeweight="0"/>
                  <v:line id="Line 1705" o:spid="_x0000_s2824" style="position:absolute;visibility:visible;mso-wrap-style:square" from="1326,305" to="1327,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XHosUAAADdAAAADwAAAGRycy9kb3ducmV2LnhtbESPX2vCMBTF3wf7DuEOfJGZrkOptakM&#10;QZDhw6wTXy/NXVPW3JQmav32y2Cwx8P58+MU69F24kqDbx0reJklIIhrp1tuFHwet88ZCB+QNXaO&#10;ScGdPKzLx4cCc+1ufKBrFRoRR9jnqMCE0OdS+tqQRT9zPXH0vtxgMUQ5NFIPeIvjtpNpkiykxZYj&#10;wWBPG0P1d3WxEYJVk+4NfVwQ9+/Z9jyfno69UpOn8W0FItAY/sN/7Z1WkKWv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XHosUAAADdAAAADwAAAAAAAAAA&#10;AAAAAAChAgAAZHJzL2Rvd25yZXYueG1sUEsFBgAAAAAEAAQA+QAAAJMDAAAAAA==&#10;" strokecolor="red" strokeweight="0"/>
                  <v:line id="Line 1706" o:spid="_x0000_s2825" style="position:absolute;visibility:visible;mso-wrap-style:square" from="1342,316" to="134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kdQsIAAADdAAAADwAAAGRycy9kb3ducmV2LnhtbERPTWvCQBC9C/0PyxR6Ed002BKiq5SC&#10;UIqHNla8DtkxG8zOhuyq6b/vHIQeH+97tRl9p640xDawged5Boq4DrblxsDPfjsrQMWEbLELTAZ+&#10;KcJm/TBZYWnDjb/pWqVGSQjHEg24lPpS61g78hjnoScW7hQGj0ng0Gg74E3CfafzLHvVHluWBoc9&#10;vTuqz9XFSwlWTb5z9HVB3H0W2+PL9LDvjXl6HN+WoBKN6V98d39YA0W+kP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AkdQsIAAADdAAAADwAAAAAAAAAAAAAA&#10;AAChAgAAZHJzL2Rvd25yZXYueG1sUEsFBgAAAAAEAAQA+QAAAJADAAAAAA==&#10;" strokecolor="red" strokeweight="0"/>
                  <v:line id="Line 1707" o:spid="_x0000_s2826" style="position:absolute;visibility:visible;mso-wrap-style:square" from="1346,318" to="134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W42cQAAADdAAAADwAAAGRycy9kb3ducmV2LnhtbESPX2vCMBTF3wd+h3AFX4amFjdKZ1pE&#10;EER82Opkr5fmrilrbkoTtX57Mxjs8XD+/DjrcrSduNLgW8cKlosEBHHtdMuNgs/Tbp6B8AFZY+eY&#10;FNzJQ1lMntaYa3fjD7pWoRFxhH2OCkwIfS6lrw1Z9AvXE0fv2w0WQ5RDI/WAtzhuO5kmyau02HIk&#10;GOxpa6j+qS42QrBq0qOh9wvi8ZDtvl6ez6deqdl03LyBCDSG//Bfe68VZOlq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RbjZxAAAAN0AAAAPAAAAAAAAAAAA&#10;AAAAAKECAABkcnMvZG93bnJldi54bWxQSwUGAAAAAAQABAD5AAAAkgMAAAAA&#10;" strokecolor="red" strokeweight="0"/>
                  <v:line id="Line 1708" o:spid="_x0000_s2827" style="position:absolute;visibility:visible;mso-wrap-style:square" from="1358,326" to="135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cmrsQAAADdAAAADwAAAGRycy9kb3ducmV2LnhtbESPX2vCMBTF34V9h3AHexFNLSqlGmUI&#10;whg+zHbD10tzbcqam9JE7b69GQg+Hs6fH2e9HWwrrtT7xrGC2TQBQVw53XCt4LvcTzIQPiBrbB2T&#10;gj/ysN28jNaYa3fjI12LUIs4wj5HBSaELpfSV4Ys+qnriKN3dr3FEGVfS93jLY7bVqZJspQWG44E&#10;gx3tDFW/xcVGCBZ1ejD0dUE8fGb702L8U3ZKvb0O7ysQgYbwDD/aH1pBls5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yauxAAAAN0AAAAPAAAAAAAAAAAA&#10;AAAAAKECAABkcnMvZG93bnJldi54bWxQSwUGAAAAAAQABAD5AAAAkgMAAAAA&#10;" strokecolor="red" strokeweight="0"/>
                  <v:line id="Line 1709" o:spid="_x0000_s2828" style="position:absolute;visibility:visible;mso-wrap-style:square" from="1316,316" to="1317,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DNcQAAADdAAAADwAAAGRycy9kb3ducmV2LnhtbESPX2vCMBTF3wW/Q7jCXsZMrZuUzigy&#10;EIb44Kpjr5fm2hSbm9JE7b69EQQfD+fPjzNf9rYRF+p87VjBZJyAIC6drrlScNiv3zIQPiBrbByT&#10;gn/ysFwMB3PMtbvyD12KUIk4wj5HBSaENpfSl4Ys+rFriaN3dJ3FEGVXSd3hNY7bRqZJMpMWa44E&#10;gy19GSpPxdlGCBZVujW0OyNuN9n67+P1d98q9TLqV58gAvXhGX60v7WCLH2f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24M1xAAAAN0AAAAPAAAAAAAAAAAA&#10;AAAAAKECAABkcnMvZG93bnJldi54bWxQSwUGAAAAAAQABAD5AAAAkgMAAAAA&#10;" strokecolor="red" strokeweight="0"/>
                  <v:line id="Line 1710" o:spid="_x0000_s2829" style="position:absolute;visibility:visible;mso-wrap-style:square" from="1320,318" to="132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bQcUAAADdAAAADwAAAGRycy9kb3ducmV2LnhtbESPX2vCMBTF3wW/Q7jCXkTTFTdKZ1pE&#10;EMbwYWsne700d01Zc1OaqPXbm8Fgj4fz58fZlpPtxYVG3zlW8LhOQBA3TnfcKvisD6sMhA/IGnvH&#10;pOBGHspiPttirt2VP+hShVbEEfY5KjAhDLmUvjFk0a/dQBy9bzdaDFGOrdQjXuO47WWaJM/SYseR&#10;YHCgvaHmpzrbCMGqTY+G3s+Ix7fs8PW0PNWDUg+LafcCItAU/sN/7VetIEs3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IbQcUAAADdAAAADwAAAAAAAAAA&#10;AAAAAAChAgAAZHJzL2Rvd25yZXYueG1sUEsFBgAAAAAEAAQA+QAAAJMDAAAAAA==&#10;" strokecolor="red" strokeweight="0"/>
                  <v:line id="Line 1711" o:spid="_x0000_s2830" style="position:absolute;visibility:visible;mso-wrap-style:square" from="1333,326" to="133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6+2sQAAADdAAAADwAAAGRycy9kb3ducmV2LnhtbESPX2vCMBTF3wd+h3CFvQxNV+Yo1Sgi&#10;CGP44NqJr5fm2hSbm9JErd/eDIQ9Hs6fH2exGmwrrtT7xrGC92kCgrhyuuFawW+5nWQgfEDW2Dom&#10;BXfysFqOXhaYa3fjH7oWoRZxhH2OCkwIXS6lrwxZ9FPXEUfv5HqLIcq+lrrHWxy3rUyT5FNabDgS&#10;DHa0MVSdi4uNECzqdGdof0HcfWfb4+ztUHZKvY6H9RxEoCH8h5/tL60gSz9m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fr7axAAAAN0AAAAPAAAAAAAAAAAA&#10;AAAAAKECAABkcnMvZG93bnJldi54bWxQSwUGAAAAAAQABAD5AAAAkgMAAAAA&#10;" strokecolor="red" strokeweight="0"/>
                  <v:line id="Line 1712" o:spid="_x0000_s2831" style="position:absolute;visibility:visible;mso-wrap-style:square" from="1349,337" to="1350,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grcUAAADdAAAADwAAAGRycy9kb3ducmV2LnhtbESPX2vCMBTF34V9h3AHvshMV6aUrqmM&#10;gSDiw2yVvV6au6asuSlN1Prtl8Fgj4fz58cpNpPtxZVG3zlW8LxMQBA3TnfcKjjV26cMhA/IGnvH&#10;pOBOHjblw6zAXLsbH+lahVbEEfY5KjAhDLmUvjFk0S/dQBy9LzdaDFGOrdQj3uK47WWaJGtpseNI&#10;MDjQu6Hmu7rYCMGqTQ+GPi6Ih322/VwtzvWg1PxxensFEWgK/+G/9k4ryNKX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wgrcUAAADdAAAADwAAAAAAAAAA&#10;AAAAAAChAgAAZHJzL2Rvd25yZXYueG1sUEsFBgAAAAAEAAQA+QAAAJMDAAAAAA==&#10;" strokecolor="red" strokeweight="0"/>
                  <v:line id="Line 1713" o:spid="_x0000_s2832" style="position:absolute;visibility:visible;mso-wrap-style:square" from="1352,339" to="135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NsQAAADdAAAADwAAAGRycy9kb3ducmV2LnhtbESPX2vCMBTF3wW/Q7jCXsZMLW6Wzigy&#10;EIb44Kpjr5fm2hSbm9JE7b69EQQfD+fPjzNf9rYRF+p87VjBZJyAIC6drrlScNiv3zIQPiBrbByT&#10;gn/ysFwMB3PMtbvyD12KUIk4wj5HBSaENpfSl4Ys+rFriaN3dJ3FEGVXSd3hNY7bRqZJ8iEt1hwJ&#10;Blv6MlSeirONECyqdGtod0bcbrL13/vr775V6mXUrz5BBOrDM/xof2sFWTqdwf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4IU2xAAAAN0AAAAPAAAAAAAAAAAA&#10;AAAAAKECAABkcnMvZG93bnJldi54bWxQSwUGAAAAAAQABAD5AAAAkgMAAAAA&#10;" strokecolor="red" strokeweight="0"/>
                  <v:line id="Line 1714" o:spid="_x0000_s2833" style="position:absolute;visibility:visible;mso-wrap-style:square" from="1365,347" to="136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8RRMIAAADdAAAADwAAAGRycy9kb3ducmV2LnhtbERPTWvCQBC9C/0PyxR6Ed002BKiq5SC&#10;UIqHNla8DtkxG8zOhuyq6b/vHIQeH+97tRl9p640xDawged5Boq4DrblxsDPfjsrQMWEbLELTAZ+&#10;KcJm/TBZYWnDjb/pWqVGSQjHEg24lPpS61g78hjnoScW7hQGj0ng0Gg74E3CfafzLHvVHluWBoc9&#10;vTuqz9XFSwlWTb5z9HVB3H0W2+PL9LDvjXl6HN+WoBKN6V98d39YA0W+kL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8RRMIAAADdAAAADwAAAAAAAAAAAAAA&#10;AAChAgAAZHJzL2Rvd25yZXYueG1sUEsFBgAAAAAEAAQA+QAAAJADAAAAAA==&#10;" strokecolor="red" strokeweight="0"/>
                  <v:line id="Line 1715" o:spid="_x0000_s2834" style="position:absolute;visibility:visible;mso-wrap-style:square" from="1323,337" to="1324,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O038UAAADdAAAADwAAAGRycy9kb3ducmV2LnhtbESPX2vCMBTF3wf7DuEOfJGZrkyptakM&#10;QZDhw6wTXy/NXVPW3JQmav32y2Cwx8P58+MU69F24kqDbx0reJklIIhrp1tuFHwet88ZCB+QNXaO&#10;ScGdPKzLx4cCc+1ufKBrFRoRR9jnqMCE0OdS+tqQRT9zPXH0vtxgMUQ5NFIPeIvjtpNpkiykxZYj&#10;wWBPG0P1d3WxEYJVk+4NfVwQ9+/Z9jyfno69UpOn8W0FItAY/sN/7Z1WkKWv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O038UAAADdAAAADwAAAAAAAAAA&#10;AAAAAAChAgAAZHJzL2Rvd25yZXYueG1sUEsFBgAAAAAEAAQA+QAAAJMDAAAAAA==&#10;" strokecolor="red" strokeweight="0"/>
                  <v:line id="Line 1716" o:spid="_x0000_s2835" style="position:absolute;visibility:visible;mso-wrap-style:square" from="1326,339" to="132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Ln8IAAADdAAAADwAAAGRycy9kb3ducmV2LnhtbERPTWvCQBC9C/0PyxR6Ed00YAnRVaQg&#10;lOKhjS1eh+yYDWZnQ3bV9N93DoLHx/tebUbfqSsNsQ1s4HWegSKug225MfBz2M0KUDEhW+wCk4E/&#10;irBZP01WWNpw42+6VqlREsKxRAMupb7UOtaOPMZ56ImFO4XBYxI4NNoOeJNw3+k8y960x5alwWFP&#10;747qc3XxUoJVk+8dfV0Q95/F7riY/h56Y16ex+0SVKIxPcR394c1UOQL2S9v5An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CLn8IAAADdAAAADwAAAAAAAAAAAAAA&#10;AAChAgAAZHJzL2Rvd25yZXYueG1sUEsFBgAAAAAEAAQA+QAAAJADAAAAAA==&#10;" strokecolor="red" strokeweight="0"/>
                  <v:line id="Line 1717" o:spid="_x0000_s2836" style="position:absolute;visibility:visible;mso-wrap-style:square" from="1339,347" to="134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wuBMMAAADdAAAADwAAAGRycy9kb3ducmV2LnhtbESPzYrCMBSF98K8Q7gDbmRMLSilGkUG&#10;hEFcaFVme2muTbG5KU3UzttPBMHl4fx8nMWqt424U+drxwom4wQEcel0zZWC03HzlYHwAVlj45gU&#10;/JGH1fJjsMBcuwcf6F6ESsQR9jkqMCG0uZS+NGTRj11LHL2L6yyGKLtK6g4fcdw2Mk2SmbRYcyQY&#10;bOnbUHktbjZCsKjSnaH9DXG3zTa/09H52Co1/OzXcxCB+vAOv9o/WkGWTif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cLgTDAAAA3QAAAA8AAAAAAAAAAAAA&#10;AAAAoQIAAGRycy9kb3ducmV2LnhtbFBLBQYAAAAABAAEAPkAAACRAwAAAAA=&#10;" strokecolor="red" strokeweight="0"/>
                  <v:line id="Line 1718" o:spid="_x0000_s2837" style="position:absolute;visibility:visible;mso-wrap-style:square" from="1356,358" to="1357,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6wc8MAAADdAAAADwAAAGRycy9kb3ducmV2LnhtbESPzYrCMBSF98K8Q7gDbkRTC0qpRhkG&#10;BBEXTnWY7aW5NsXmpjRR69sbYcDl4fx8nOW6t424UedrxwqmkwQEcel0zZWC03EzzkD4gKyxcUwK&#10;HuRhvfoYLDHX7s4/dCtCJeII+xwVmBDaXEpfGrLoJ64ljt7ZdRZDlF0ldYf3OG4bmSbJXFqsORIM&#10;tvRtqLwUVxshWFTp3tDhirjfZZu/2ej32Co1/Oy/FiAC9eEd/m9vtYIsnaX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OsHPDAAAA3QAAAA8AAAAAAAAAAAAA&#10;AAAAoQIAAGRycy9kb3ducmV2LnhtbFBLBQYAAAAABAAEAPkAAACRAwAAAAA=&#10;" strokecolor="red" strokeweight="0"/>
                  <v:line id="Line 1719" o:spid="_x0000_s2838" style="position:absolute;visibility:visible;mso-wrap-style:square" from="1359,360" to="1360,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IV6MQAAADdAAAADwAAAGRycy9kb3ducmV2LnhtbESPX2vCMBTF3wd+h3CFvQxN1+Eo1Sgi&#10;CGP44NqJr5fm2hSbm9JErd/eDIQ9Hs6fH2exGmwrrtT7xrGC92kCgrhyuuFawW+5nWQgfEDW2Dom&#10;BXfysFqOXhaYa3fjH7oWoRZxhH2OCkwIXS6lrwxZ9FPXEUfv5HqLIcq+lrrHWxy3rUyT5FNabDgS&#10;DHa0MVSdi4uNECzqdGdof0HcfWfb4+ztUHZKvY6H9RxEoCH8h5/tL60gS2c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AhXoxAAAAN0AAAAPAAAAAAAAAAAA&#10;AAAAAKECAABkcnMvZG93bnJldi54bWxQSwUGAAAAAAQABAD5AAAAkgMAAAAA&#10;" strokecolor="red" strokeweight="0"/>
                  <v:line id="Line 1720" o:spid="_x0000_s2839" style="position:absolute;visibility:visible;mso-wrap-style:square" from="1371,368" to="137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uNnMQAAADdAAAADwAAAGRycy9kb3ducmV2LnhtbESPX2vCMBTF3wd+h3CFvQxNV+Yo1Sgi&#10;CGP44NqJr5fm2hSbm9JErd/eDIQ9Hs6fH2exGmwrrtT7xrGC92kCgrhyuuFawW+5nWQgfEDW2Dom&#10;BXfysFqOXhaYa3fjH7oWoRZxhH2OCkwIXS6lrwxZ9FPXEUfv5HqLIcq+lrrHWxy3rUyT5FNabDgS&#10;DHa0MVSdi4uNECzqdGdof0HcfWfb4+ztUHZKvY6H9RxEoCH8h5/tL60gS2c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642cxAAAAN0AAAAPAAAAAAAAAAAA&#10;AAAAAKECAABkcnMvZG93bnJldi54bWxQSwUGAAAAAAQABAD5AAAAkgMAAAAA&#10;" strokecolor="red" strokeweight="0"/>
                  <v:line id="Line 1721" o:spid="_x0000_s2840" style="position:absolute;visibility:visible;mso-wrap-style:square" from="1313,347" to="131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coB8MAAADdAAAADwAAAGRycy9kb3ducmV2LnhtbESPX2vCMBTF3wd+h3AFX4amK3SUahQR&#10;hCE+bFXx9dJcm2JzU5qo9dubwWCPh/Pnx1msBtuKO/W+cazgY5aAIK6cbrhWcDxspzkIH5A1to5J&#10;wZM8rJajtwUW2j34h+5lqEUcYV+gAhNCV0jpK0MW/cx1xNG7uN5iiLKvpe7xEcdtK9Mk+ZQWG44E&#10;gx1tDFXX8mYjBMs63Rv6viHud/n2nL2fDp1Sk/GwnoMINIT/8F/7SyvI0yyD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nKAfDAAAA3QAAAA8AAAAAAAAAAAAA&#10;AAAAoQIAAGRycy9kb3ducmV2LnhtbFBLBQYAAAAABAAEAPkAAACRAwAAAAA=&#10;" strokecolor="red" strokeweight="0"/>
                  <v:line id="Line 1722" o:spid="_x0000_s2841" style="position:absolute;visibility:visible;mso-wrap-style:square" from="1330,358" to="133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W2cMUAAADdAAAADwAAAGRycy9kb3ducmV2LnhtbESPzWrDMBCE74W8g9hALyWRY7AxbpRQ&#10;AoFSfEidllwXa2uZWitjKbH79lGh0OMwPx+z3c+2FzcafedYwWadgCBunO64VfBxPq4KED4ga+wd&#10;k4If8rDfLR62WGo38Tvd6tCKOMK+RAUmhKGU0jeGLPq1G4ij9+VGiyHKsZV6xCmO216mSZJLix1H&#10;gsGBDoaa7/pqIwTrNq0Mna6I1VtxvGRPn+dBqcfl/PIMItAc/sN/7VetoEizH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W2cMUAAADdAAAADwAAAAAAAAAA&#10;AAAAAAChAgAAZHJzL2Rvd25yZXYueG1sUEsFBgAAAAAEAAQA+QAAAJMDAAAAAA==&#10;" strokecolor="red" strokeweight="0"/>
                  <v:line id="Line 1723" o:spid="_x0000_s2842" style="position:absolute;visibility:visible;mso-wrap-style:square" from="1333,360" to="133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T68UAAADdAAAADwAAAGRycy9kb3ducmV2LnhtbESPX2vCMBTF3wW/Q7jCXkTTFdxKZ1pE&#10;EMbwYWsne700d01Zc1OaqPXbm8Fgj4fz58fZlpPtxYVG3zlW8LhOQBA3TnfcKvisD6sMhA/IGnvH&#10;pOBGHspiPttirt2VP+hShVbEEfY5KjAhDLmUvjFk0a/dQBy9bzdaDFGOrdQjXuO47WWaJE/SYseR&#10;YHCgvaHmpzrbCMGqTY+G3s+Ix7fs8LVZnupBqYfFtHsBEWgK/+G/9qtWkKWbZ/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T68UAAADdAAAADwAAAAAAAAAA&#10;AAAAAAChAgAAZHJzL2Rvd25yZXYueG1sUEsFBgAAAAAEAAQA+QAAAJMDAAAAAA==&#10;" strokecolor="red" strokeweight="0"/>
                  <v:line id="Line 1724" o:spid="_x0000_s2843" style="position:absolute;visibility:visible;mso-wrap-style:square" from="1346,368" to="1347,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aHmcIAAADdAAAADwAAAGRycy9kb3ducmV2LnhtbERPTWvCQBC9C/0PyxR6Ed00YAnRVaQg&#10;lOKhjS1eh+yYDWZnQ3bV9N93DoLHx/tebUbfqSsNsQ1s4HWegSKug225MfBz2M0KUDEhW+wCk4E/&#10;irBZP01WWNpw42+6VqlREsKxRAMupb7UOtaOPMZ56ImFO4XBYxI4NNoOeJNw3+k8y960x5alwWFP&#10;747qc3XxUoJVk+8dfV0Q95/F7riY/h56Y16ex+0SVKIxPcR394c1UOQLmStv5An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aHmcIAAADdAAAADwAAAAAAAAAAAAAA&#10;AAChAgAAZHJzL2Rvd25yZXYueG1sUEsFBgAAAAAEAAQA+QAAAJADAAAAAA==&#10;" strokecolor="red" strokeweight="0"/>
                  <v:line id="Line 1725" o:spid="_x0000_s2844" style="position:absolute;visibility:visible;mso-wrap-style:square" from="1362,378" to="136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oiAsQAAADdAAAADwAAAGRycy9kb3ducmV2LnhtbESPX2vCMBTF3wf7DuEOfBkztaB01Shj&#10;IIj4oFXx9dJcm2JzU5qo3bdfBMHHw/nz48wWvW3EjTpfO1YwGiYgiEuna64UHPbLrwyED8gaG8ek&#10;4I88LObvbzPMtbvzjm5FqEQcYZ+jAhNCm0vpS0MW/dC1xNE7u85iiLKrpO7wHsdtI9MkmUiLNUeC&#10;wZZ+DZWX4mojBIsq3RjaXhE362x5Gn8e961Sg4/+ZwoiUB9e4Wd7pRVk6fgb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6iICxAAAAN0AAAAPAAAAAAAAAAAA&#10;AAAAAKECAABkcnMvZG93bnJldi54bWxQSwUGAAAAAAQABAD5AAAAkgMAAAAA&#10;" strokecolor="red" strokeweight="0"/>
                  <v:line id="Line 1726" o:spid="_x0000_s2845" style="position:absolute;visibility:visible;mso-wrap-style:square" from="1366,381" to="136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xBIsIAAADdAAAADwAAAGRycy9kb3ducmV2LnhtbERPTWvCQBC9C/0PyxR6Ed00UAnRVaQg&#10;lOKhxhavQ3bMBrOzIbtq+u87h4LHx/tebUbfqRsNsQ1s4HWegSKug225MfB93M0KUDEhW+wCk4Ff&#10;irBZP01WWNpw5wPdqtQoCeFYogGXUl9qHWtHHuM89MTCncPgMQkcGm0HvEu473SeZQvtsWVpcNjT&#10;u6P6Ul29lGDV5HtHX1fE/WexO71Nf469MS/P43YJKtGYHuJ/94c1UOQL2S9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xBIsIAAADdAAAADwAAAAAAAAAAAAAA&#10;AAChAgAAZHJzL2Rvd25yZXYueG1sUEsFBgAAAAAEAAQA+QAAAJADAAAAAA==&#10;" strokecolor="red" strokeweight="0"/>
                  <v:line id="Line 1727" o:spid="_x0000_s2846" style="position:absolute;visibility:visible;mso-wrap-style:square" from="1320,368" to="132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DkucMAAADdAAAADwAAAGRycy9kb3ducmV2LnhtbESPzYrCMBSF94LvEK4wG9HUglKqUWRA&#10;GAYXWhW3l+baFJub0kTtvP1kYMDl4fx8nNWmt414Uudrxwpm0wQEcel0zZWC82k3yUD4gKyxcUwK&#10;fsjDZj0crDDX7sVHehahEnGEfY4KTAhtLqUvDVn0U9cSR+/mOoshyq6SusNXHLeNTJNkIS3WHAkG&#10;W/o0VN6Lh40QLKp0b+jwQNx/Z7vrfHw5tUp9jPrtEkSgPrzD/+0vrSBLFzP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w5LnDAAAA3QAAAA8AAAAAAAAAAAAA&#10;AAAAoQIAAGRycy9kb3ducmV2LnhtbFBLBQYAAAAABAAEAPkAAACRAwAAAAA=&#10;" strokecolor="red" strokeweight="0"/>
                  <v:line id="Line 1728" o:spid="_x0000_s2847" style="position:absolute;visibility:visible;mso-wrap-style:square" from="1336,379" to="133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J6zsUAAADdAAAADwAAAGRycy9kb3ducmV2LnhtbESPzWrDMBCE74G+g9hCL6GWa0gwbpRQ&#10;CoFSfEjtlF4Xa2uZWitjKbHz9lEg0OMwPx+z2c22F2cafedYwUuSgiBunO64VXCs9885CB+QNfaO&#10;ScGFPOy2D4sNFtpN/EXnKrQijrAvUIEJYSik9I0hiz5xA3H0ft1oMUQ5tlKPOMVx28ssTdfSYseR&#10;YHCgd0PNX3WyEYJVm5WGDifE8jPf/6yW3/Wg1NPj/PYKItAc/sP39odWkGfr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J6zsUAAADdAAAADwAAAAAAAAAA&#10;AAAAAAChAgAAZHJzL2Rvd25yZXYueG1sUEsFBgAAAAAEAAQA+QAAAJMDAAAAAA==&#10;" strokecolor="red" strokeweight="0"/>
                  <v:line id="Line 1729" o:spid="_x0000_s2848" style="position:absolute;visibility:visible;mso-wrap-style:square" from="1340,381" to="134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7fVcUAAADdAAAADwAAAGRycy9kb3ducmV2LnhtbESPX2vCMBTF34V9h3AHvshM16GUrqmM&#10;gSDiw2yVvV6au6asuSlN1Prtl8Fgj4fz58cpNpPtxZVG3zlW8LxMQBA3TnfcKjjV26cMhA/IGnvH&#10;pOBOHjblw6zAXLsbH+lahVbEEfY5KjAhDLmUvjFk0S/dQBy9LzdaDFGOrdQj3uK47WWaJGtpseNI&#10;MDjQu6Hmu7rYCMGqTQ+GPi6Ih322/VwtzvWg1PxxensFEWgK/+G/9k4ryNL1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7fVcUAAADdAAAADwAAAAAAAAAA&#10;AAAAAAChAgAAZHJzL2Rvd25yZXYueG1sUEsFBgAAAAAEAAQA+QAAAJMDAAAAAA==&#10;" strokecolor="red" strokeweight="0"/>
                  <v:line id="Line 1730" o:spid="_x0000_s2849" style="position:absolute;visibility:visible;mso-wrap-style:square" from="1352,389" to="13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HIcUAAADdAAAADwAAAGRycy9kb3ducmV2LnhtbESPX2vCMBTF34V9h3AHvshMV6aUrqmM&#10;gSDiw2yVvV6au6asuSlN1Prtl8Fgj4fz58cpNpPtxZVG3zlW8LxMQBA3TnfcKjjV26cMhA/IGnvH&#10;pOBOHjblw6zAXLsbH+lahVbEEfY5KjAhDLmUvjFk0S/dQBy9LzdaDFGOrdQj3uK47WWaJGtpseNI&#10;MDjQu6Hmu7rYCMGqTQ+GPi6Ih322/VwtzvWg1PxxensFEWgK/+G/9k4ryNL1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dHIcUAAADdAAAADwAAAAAAAAAA&#10;AAAAAAChAgAAZHJzL2Rvd25yZXYueG1sUEsFBgAAAAAEAAQA+QAAAJMDAAAAAA==&#10;" strokecolor="red" strokeweight="0"/>
                  <v:line id="Line 1731" o:spid="_x0000_s2850" style="position:absolute;visibility:visible;mso-wrap-style:square" from="1369,399" to="137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viusUAAADdAAAADwAAAGRycy9kb3ducmV2LnhtbESPzWrDMBCE74W8g9hALyWRY7AxbpRQ&#10;AoFSfEidllwXa2uZWitjKbH79lGh0OMwPx+z3c+2FzcafedYwWadgCBunO64VfBxPq4KED4ga+wd&#10;k4If8rDfLR62WGo38Tvd6tCKOMK+RAUmhKGU0jeGLPq1G4ij9+VGiyHKsZV6xCmO216mSZJLix1H&#10;gsGBDoaa7/pqIwTrNq0Mna6I1VtxvGRPn+dBqcfl/PIMItAc/sN/7VetoEjzD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viusUAAADdAAAADwAAAAAAAAAA&#10;AAAAAAChAgAAZHJzL2Rvd25yZXYueG1sUEsFBgAAAAAEAAQA+QAAAJMDAAAAAA==&#10;" strokecolor="red" strokeweight="0"/>
                  <v:line id="Line 1732" o:spid="_x0000_s2851" style="position:absolute;visibility:visible;mso-wrap-style:square" from="1372,401" to="137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l8zcMAAADdAAAADwAAAGRycy9kb3ducmV2LnhtbESPX2vCMBTF3wd+h3AFX4amK6yUahQR&#10;hCE+bFXx9dJcm2JzU5qo9dubwWCPh/Pnx1msBtuKO/W+cazgY5aAIK6cbrhWcDxspzkIH5A1to5J&#10;wZM8rJajtwUW2j34h+5lqEUcYV+gAhNCV0jpK0MW/cx1xNG7uN5iiLKvpe7xEcdtK9MkyaTFhiPB&#10;YEcbQ9W1vNkIwbJO94a+b4j7Xb49f76fDp1Sk/GwnoMINIT/8F/7SyvI0yyD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ZfM3DAAAA3QAAAA8AAAAAAAAAAAAA&#10;AAAAoQIAAGRycy9kb3ducmV2LnhtbFBLBQYAAAAABAAEAPkAAACRAwAAAAA=&#10;" strokecolor="red" strokeweight="0"/>
                  <v:line id="Line 1733" o:spid="_x0000_s2852" style="position:absolute;visibility:visible;mso-wrap-style:square" from="1314,381" to="13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XZVsQAAADdAAAADwAAAGRycy9kb3ducmV2LnhtbESPX2vCMBTF3wd+h3CFvQxNV5gr1Sgi&#10;CGP44NqJr5fm2hSbm9JErd/eDIQ9Hs6fH2exGmwrrtT7xrGC92kCgrhyuuFawW+5nWQgfEDW2Dom&#10;BXfysFqOXhaYa3fjH7oWoRZxhH2OCkwIXS6lrwxZ9FPXEUfv5HqLIcq+lrrHWxy3rUyTZCYtNhwJ&#10;BjvaGKrOxcVGCBZ1ujO0vyDuvrPt8ePtUHZKvY6H9RxEoCH8h5/tL60gS2e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dlWxAAAAN0AAAAPAAAAAAAAAAAA&#10;AAAAAKECAABkcnMvZG93bnJldi54bWxQSwUGAAAAAAQABAD5AAAAkgMAAAAA&#10;" strokecolor="red" strokeweight="0"/>
                  <v:line id="Line 1734" o:spid="_x0000_s2853" style="position:absolute;visibility:visible;mso-wrap-style:square" from="1327,389" to="132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pNJMIAAADdAAAADwAAAGRycy9kb3ducmV2LnhtbERPTWvCQBC9C/0PyxR6Ed00UAnRVaQg&#10;lOKhxhavQ3bMBrOzIbtq+u87h4LHx/tebUbfqRsNsQ1s4HWegSKug225MfB93M0KUDEhW+wCk4Ff&#10;irBZP01WWNpw5wPdqtQoCeFYogGXUl9qHWtHHuM89MTCncPgMQkcGm0HvEu473SeZQvtsWVpcNjT&#10;u6P6Ul29lGDV5HtHX1fE/WexO71Nf469MS/P43YJKtGYHuJ/94c1UOQLmSt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pNJMIAAADdAAAADwAAAAAAAAAAAAAA&#10;AAChAgAAZHJzL2Rvd25yZXYueG1sUEsFBgAAAAAEAAQA+QAAAJADAAAAAA==&#10;" strokecolor="red" strokeweight="0"/>
                  <v:line id="Line 1735" o:spid="_x0000_s2854" style="position:absolute;visibility:visible;mso-wrap-style:square" from="1343,399" to="134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bov8QAAADdAAAADwAAAGRycy9kb3ducmV2LnhtbESPX2vCMBTF3wd+h3CFvQxNV5jUahQR&#10;hDF8cO2Gr5fm2hSbm9JErd/eDIQ9Hs6fH2e5HmwrrtT7xrGC92kCgrhyuuFawU+5m2QgfEDW2Dom&#10;BXfysF6NXpaYa3fjb7oWoRZxhH2OCkwIXS6lrwxZ9FPXEUfv5HqLIcq+lrrHWxy3rUyTZCYtNhwJ&#10;BjvaGqrOxcVGCBZ1ujd0uCDuv7Ld8ePtt+yUeh0PmwWIQEP4Dz/bn1pBls7m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ui/xAAAAN0AAAAPAAAAAAAAAAAA&#10;AAAAAKECAABkcnMvZG93bnJldi54bWxQSwUGAAAAAAQABAD5AAAAkgMAAAAA&#10;" strokecolor="red" strokeweight="0"/>
                  <v:line id="Line 1736" o:spid="_x0000_s2855" style="position:absolute;visibility:visible;mso-wrap-style:square" from="1346,401" to="1347,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X/8IAAADdAAAADwAAAGRycy9kb3ducmV2LnhtbERPTWvCQBC9C/0PyxR6Ed00YBuiq5SC&#10;UIqHNla8DtkxG8zOhuyq6b/vHIQeH+97tRl9p640xDawged5Boq4DrblxsDPfjsrQMWEbLELTAZ+&#10;KcJm/TBZYWnDjb/pWqVGSQjHEg24lPpS61g78hjnoScW7hQGj0ng0Gg74E3CfafzLHvRHluWBoc9&#10;vTuqz9XFSwlWTb5z9HVB3H0W2+Nietj3xjw9jm9LUInG9C++uz+sgSJ/lf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XX/8IAAADdAAAADwAAAAAAAAAAAAAA&#10;AAChAgAAZHJzL2Rvd25yZXYueG1sUEsFBgAAAAAEAAQA+QAAAJADAAAAAA==&#10;" strokecolor="red" strokeweight="0"/>
                  <v:line id="Line 1737" o:spid="_x0000_s2856" style="position:absolute;visibility:visible;mso-wrap-style:square" from="1359,410" to="136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yZMQAAADdAAAADwAAAGRycy9kb3ducmV2LnhtbESPX2vCMBTF3wd+h3AFX4amFtxKZ1pE&#10;EER82Opkr5fmrilrbkoTtX57Mxjs8XD+/DjrcrSduNLgW8cKlosEBHHtdMuNgs/Tbp6B8AFZY+eY&#10;FNzJQ1lMntaYa3fjD7pWoRFxhH2OCkwIfS6lrw1Z9AvXE0fv2w0WQ5RDI/WAtzhuO5kmyYu02HIk&#10;GOxpa6j+qS42QrBq0qOh9wvi8ZDtvlbP51Ov1Gw6bt5ABBrDf/ivvdcKsvR1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KXJkxAAAAN0AAAAPAAAAAAAAAAAA&#10;AAAAAKECAABkcnMvZG93bnJldi54bWxQSwUGAAAAAAQABAD5AAAAkgMAAAAA&#10;" strokecolor="red" strokeweight="0"/>
                  <v:line id="Line 1738" o:spid="_x0000_s2857" style="position:absolute;visibility:visible;mso-wrap-style:square" from="1317,400" to="131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sE8QAAADdAAAADwAAAGRycy9kb3ducmV2LnhtbESPX2vCMBTF34V9h3AHexFNLailGmUI&#10;whg+zHbD10tzbcqam9JE7b69GQg+Hs6fH2e9HWwrrtT7xrGC2TQBQVw53XCt4LvcTzIQPiBrbB2T&#10;gj/ysN28jNaYa3fjI12LUIs4wj5HBSaELpfSV4Ys+qnriKN3dr3FEGVfS93jLY7bVqZJspAWG44E&#10;gx3tDFW/xcVGCBZ1ejD0dUE8fGb703z8U3ZKvb0O7ysQgYbwDD/aH1pBli5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TxAAAAN0AAAAPAAAAAAAAAAAA&#10;AAAAAKECAABkcnMvZG93bnJldi54bWxQSwUGAAAAAAQABAD5AAAAkgMAAAAA&#10;" strokecolor="red" strokeweight="0"/>
                  <v:line id="Line 1739" o:spid="_x0000_s2858" style="position:absolute;visibility:visible;mso-wrap-style:square" from="1321,401" to="132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dJiMQAAADdAAAADwAAAGRycy9kb3ducmV2LnhtbESPX2vCMBTF3wW/Q7jCXsZMrWyWzigy&#10;EIb44Kpjr5fm2hSbm9JE7b69EQQfD+fPjzNf9rYRF+p87VjBZJyAIC6drrlScNiv3zIQPiBrbByT&#10;gn/ysFwMB3PMtbvyD12KUIk4wj5HBSaENpfSl4Ys+rFriaN3dJ3FEGVXSd3hNY7bRqZJ8iEt1hwJ&#10;Blv6MlSeirONECyqdGtod0bcbrL13/vr775V6mXUrz5BBOrDM/xof2sFWTqb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t0mIxAAAAN0AAAAPAAAAAAAAAAAA&#10;AAAAAKECAABkcnMvZG93bnJldi54bWxQSwUGAAAAAAQABAD5AAAAkgMAAAAA&#10;" strokecolor="red" strokeweight="0"/>
                  <v:line id="Line 1740" o:spid="_x0000_s2859" style="position:absolute;visibility:visible;mso-wrap-style:square" from="1333,410" to="133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7R/MQAAADdAAAADwAAAGRycy9kb3ducmV2LnhtbESPX2vCMBTF3wW/Q7jCXsZMLW6Wzigy&#10;EIb44Kpjr5fm2hSbm9JE7b69EQQfD+fPjzNf9rYRF+p87VjBZJyAIC6drrlScNiv3zIQPiBrbByT&#10;gn/ysFwMB3PMtbvyD12KUIk4wj5HBSaENpfSl4Ys+rFriaN3dJ3FEGVXSd3hNY7bRqZJ8iEt1hwJ&#10;Blv6MlSeirONECyqdGtod0bcbrL13/vr775V6mXUrz5BBOrDM/xof2sFWTqb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XtH8xAAAAN0AAAAPAAAAAAAAAAAA&#10;AAAAAKECAABkcnMvZG93bnJldi54bWxQSwUGAAAAAAQABAD5AAAAkgMAAAAA&#10;" strokecolor="red" strokeweight="0"/>
                  <v:line id="Line 1741" o:spid="_x0000_s2860" style="position:absolute;visibility:visible;mso-wrap-style:square" from="1350,420" to="135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J0Z8UAAADdAAAADwAAAGRycy9kb3ducmV2LnhtbESPX2vCMBTF3wW/Q7jCXkTTFdxKZ1pE&#10;EMbwYWsne700d01Zc1OaqPXbm8Fgj4fz58fZlpPtxYVG3zlW8LhOQBA3TnfcKvisD6sMhA/IGnvH&#10;pOBGHspiPttirt2VP+hShVbEEfY5KjAhDLmUvjFk0a/dQBy9bzdaDFGOrdQjXuO47WWaJE/SYseR&#10;YHCgvaHmpzrbCMGqTY+G3s+Ix7fs8LVZnupBqYfFtHsBEWgK/+G/9qtWkKXP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J0Z8UAAADdAAAADwAAAAAAAAAA&#10;AAAAAAChAgAAZHJzL2Rvd25yZXYueG1sUEsFBgAAAAAEAAQA+QAAAJMDAAAAAA==&#10;" strokecolor="red" strokeweight="0"/>
                  <v:line id="Line 1742" o:spid="_x0000_s2861" style="position:absolute;visibility:visible;mso-wrap-style:square" from="1353,422" to="1354,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qEMQAAADdAAAADwAAAGRycy9kb3ducmV2LnhtbESPX2vCMBTF3wd+h3CFvQxNV5gr1Sgi&#10;CGP44NqJr5fm2hSbm9JErd/eDIQ9Hs6fH2exGmwrrtT7xrGC92kCgrhyuuFawW+5nWQgfEDW2Dom&#10;BXfysFqOXhaYa3fjH7oWoRZxhH2OCkwIXS6lrwxZ9FPXEUfv5HqLIcq+lrrHWxy3rUyTZCYtNhwJ&#10;BjvaGKrOxcVGCBZ1ujO0vyDuvrPt8ePtUHZKvY6H9RxEoCH8h5/tL60gSz9n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wOoQxAAAAN0AAAAPAAAAAAAAAAAA&#10;AAAAAKECAABkcnMvZG93bnJldi54bWxQSwUGAAAAAAQABAD5AAAAkgMAAAAA&#10;" strokecolor="red" strokeweight="0"/>
                  <v:line id="Line 1743" o:spid="_x0000_s2862" style="position:absolute;visibility:visible;mso-wrap-style:square" from="1366,430" to="136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xPi8UAAADdAAAADwAAAGRycy9kb3ducmV2LnhtbESPX2vCMBTF34V9h3AHvshMV5iWrqmM&#10;gSDiw2yVvV6au6asuSlN1Prtl8Fgj4fz58cpNpPtxZVG3zlW8LxMQBA3TnfcKjjV26cMhA/IGnvH&#10;pOBOHjblw6zAXLsbH+lahVbEEfY5KjAhDLmUvjFk0S/dQBy9LzdaDFGOrdQj3uK47WWaJCtpseNI&#10;MDjQu6Hmu7rYCMGqTQ+GPi6Ih322/XxZnOtBqfnj9PYKItAU/sN/7Z1WkKXr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xPi8UAAADdAAAADwAAAAAAAAAA&#10;AAAAAAChAgAAZHJzL2Rvd25yZXYueG1sUEsFBgAAAAAEAAQA+QAAAJMDAAAAAA==&#10;" strokecolor="red" strokeweight="0"/>
                  <v:line id="Line 1744" o:spid="_x0000_s2863" style="position:absolute;visibility:visible;mso-wrap-style:square" from="1324,420" to="132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Pb+cIAAADdAAAADwAAAGRycy9kb3ducmV2LnhtbERPTWvCQBC9C/0PyxR6Ed00YBuiq5SC&#10;UIqHNla8DtkxG8zOhuyq6b/vHIQeH+97tRl9p640xDawged5Boq4DrblxsDPfjsrQMWEbLELTAZ+&#10;KcJm/TBZYWnDjb/pWqVGSQjHEg24lPpS61g78hjnoScW7hQGj0ng0Gg74E3CfafzLHvRHluWBoc9&#10;vTuqz9XFSwlWTb5z9HVB3H0W2+Nietj3xjw9jm9LUInG9C++uz+sgSJ/lb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Pb+cIAAADdAAAADwAAAAAAAAAAAAAA&#10;AAChAgAAZHJzL2Rvd25yZXYueG1sUEsFBgAAAAAEAAQA+QAAAJADAAAAAA==&#10;" strokecolor="red" strokeweight="0"/>
                  <v:line id="Line 1745" o:spid="_x0000_s2864" style="position:absolute;visibility:visible;mso-wrap-style:square" from="1328,422" to="1329,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9+YsUAAADdAAAADwAAAGRycy9kb3ducmV2LnhtbESPX2vCMBTF3wf7DuEOfJGZrjCttakM&#10;QZDhw6wTXy/NXVPW3JQmav32y2Cwx8P58+MU69F24kqDbx0reJklIIhrp1tuFHwet88ZCB+QNXaO&#10;ScGdPKzLx4cCc+1ufKBrFRoRR9jnqMCE0OdS+tqQRT9zPXH0vtxgMUQ5NFIPeIvjtpNpksylxZYj&#10;wWBPG0P1d3WxEYJVk+4NfVwQ9+/Z9vw6PR17pSZP49sKRKAx/If/2jutIEsX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9+YsUAAADdAAAADwAAAAAAAAAA&#10;AAAAAAChAgAAZHJzL2Rvd25yZXYueG1sUEsFBgAAAAAEAAQA+QAAAJMDAAAAAA==&#10;" strokecolor="red" strokeweight="0"/>
                  <v:line id="Line 1746" o:spid="_x0000_s2865" style="position:absolute;visibility:visible;mso-wrap-style:square" from="1340,430" to="134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Cn2MEAAADdAAAADwAAAGRycy9kb3ducmV2LnhtbERPTWvCQBC9F/oflin0UnTTQCVEVykF&#10;oRQPNSpeh+yYDWZnQ3bV9N93DoLHx/terEbfqSsNsQ1s4H2agSKug225MbDfrScFqJiQLXaBycAf&#10;RVgtn58WWNpw4y1dq9QoCeFYogGXUl9qHWtHHuM09MTCncLgMQkcGm0HvEm473SeZTPtsWVpcNjT&#10;l6P6XF28lGDV5BtHvxfEzU+xPn68HXa9Ma8v4+ccVKIxPcR397c1UOSF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sKfYwQAAAN0AAAAPAAAAAAAAAAAAAAAA&#10;AKECAABkcnMvZG93bnJldi54bWxQSwUGAAAAAAQABAD5AAAAjwMAAAAA&#10;" strokecolor="red" strokeweight="0"/>
                  <v:line id="Line 1747" o:spid="_x0000_s2866" style="position:absolute;visibility:visible;mso-wrap-style:square" from="1356,441" to="1357,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wCQ8QAAADdAAAADwAAAGRycy9kb3ducmV2LnhtbESPX2vCMBTF3wd+h3CFvYw1tbAROqOI&#10;IIzhw9Yqvl6aa1NsbkoTtfv2y2Cwx8P58+Ms15PrxY3G0HnWsMhyEMSNNx23Gg717lmBCBHZYO+Z&#10;NHxTgPVq9rDE0vg7f9Gtiq1IIxxK1GBjHEopQ2PJYcj8QJy8sx8dxiTHVpoR72nc9bLI81fpsONE&#10;sDjQ1lJzqa4uQbBqi72lzyvi/kPtTi9Px3rQ+nE+bd5ARJrif/iv/W40qEIt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AJDxAAAAN0AAAAPAAAAAAAAAAAA&#10;AAAAAKECAABkcnMvZG93bnJldi54bWxQSwUGAAAAAAQABAD5AAAAkgMAAAAA&#10;" strokecolor="red" strokeweight="0"/>
                  <v:line id="Line 1748" o:spid="_x0000_s2867" style="position:absolute;visibility:visible;mso-wrap-style:square" from="1360,443" to="136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6cNMMAAADdAAAADwAAAGRycy9kb3ducmV2LnhtbESPzYrCMBSF9wO+Q7iCm0FTCw6lGkUE&#10;YRhcaJ3B7aW5NsXmpjRR69sbQZjl4fx8nMWqt424UedrxwqmkwQEcel0zZWC3+N2nIHwAVlj45gU&#10;PMjDajn4WGCu3Z0PdCtCJeII+xwVmBDaXEpfGrLoJ64ljt7ZdRZDlF0ldYf3OG4bmSbJl7RYcyQY&#10;bGljqLwUVxshWFTpztD+irj7yban2effsVVqNOzXcxCB+vAffre/tYIszVJ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unDTDAAAA3QAAAA8AAAAAAAAAAAAA&#10;AAAAoQIAAGRycy9kb3ducmV2LnhtbFBLBQYAAAAABAAEAPkAAACRAwAAAAA=&#10;" strokecolor="red" strokeweight="0"/>
                  <v:line id="Line 1749" o:spid="_x0000_s2868" style="position:absolute;visibility:visible;mso-wrap-style:square" from="1372,451" to="137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8QAAADdAAAADwAAAGRycy9kb3ducmV2LnhtbESPX2vCMBTF34V9h3AHexFNrSilGmUI&#10;whg+zHbD10tzbcqam9JE7b69GQg+Hs6fH2e9HWwrrtT7xrGC2TQBQVw53XCt4LvcTzIQPiBrbB2T&#10;gj/ysN28jNaYa3fjI12LUIs4wj5HBSaELpfSV4Ys+qnriKN3dr3FEGVfS93jLY7bVqZJspQWG44E&#10;gx3tDFW/xcVGCBZ1ejD0dUE8fGb702L8U3ZKvb0O7ysQgYbwDD/aH1pBlmZ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mvxAAAAN0AAAAPAAAAAAAAAAAA&#10;AAAAAKECAABkcnMvZG93bnJldi54bWxQSwUGAAAAAAQABAD5AAAAkgMAAAAA&#10;" strokecolor="red" strokeweight="0"/>
                  <v:line id="Line 1750" o:spid="_x0000_s2869" style="position:absolute;visibility:visible;mso-wrap-style:square" from="1314,430" to="13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uh28QAAADdAAAADwAAAGRycy9kb3ducmV2LnhtbESPX2vCMBTF34V9h3AHexFNLSqlGmUI&#10;whg+zHbD10tzbcqam9JE7b69GQg+Hs6fH2e9HWwrrtT7xrGC2TQBQVw53XCt4LvcTzIQPiBrbB2T&#10;gj/ysN28jNaYa3fjI12LUIs4wj5HBSaELpfSV4Ys+qnriKN3dr3FEGVfS93jLY7bVqZJspQWG44E&#10;gx3tDFW/xcVGCBZ1ejD0dUE8fGb702L8U3ZKvb0O7ysQgYbwDD/aH1pBlmZ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i6HbxAAAAN0AAAAPAAAAAAAAAAAA&#10;AAAAAKECAABkcnMvZG93bnJldi54bWxQSwUGAAAAAAQABAD5AAAAkgMAAAAA&#10;" strokecolor="red" strokeweight="0"/>
                  <v:line id="Line 1751" o:spid="_x0000_s2870" style="position:absolute;visibility:visible;mso-wrap-style:square" from="1331,441" to="133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cEQMMAAADdAAAADwAAAGRycy9kb3ducmV2LnhtbESPzYrCMBSF98K8Q7gDbkRTC0qpRhkG&#10;BBEXTnWY7aW5NsXmpjRR69sbYcDl4fx8nOW6t424UedrxwqmkwQEcel0zZWC03EzzkD4gKyxcUwK&#10;HuRhvfoYLDHX7s4/dCtCJeII+xwVmBDaXEpfGrLoJ64ljt7ZdRZDlF0ldYf3OG4bmSbJXFqsORIM&#10;tvRtqLwUVxshWFTp3tDhirjfZZu/2ej32Co1/Oy/FiAC9eEd/m9vtYIszWb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EDDAAAA3QAAAA8AAAAAAAAAAAAA&#10;AAAAoQIAAGRycy9kb3ducmV2LnhtbFBLBQYAAAAABAAEAPkAAACRAwAAAAA=&#10;" strokecolor="red" strokeweight="0"/>
                  <v:line id="Line 1752" o:spid="_x0000_s2871" style="position:absolute;visibility:visible;mso-wrap-style:square" from="1334,443" to="1335,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WaN8UAAADdAAAADwAAAGRycy9kb3ducmV2LnhtbESPzWrDMBCE74W8g9hALqWWa2gwbpQQ&#10;AoESfGjthFwXa2uZWitjKbH79lWh0OMwPx+z2c22F3cafedYwXOSgiBunO64VXCuj085CB+QNfaO&#10;ScE3edhtFw8bLLSb+IPuVWhFHGFfoAITwlBI6RtDFn3iBuLofbrRYohybKUecYrjtpdZmq6lxY4j&#10;weBAB0PNV3WzEYJVm5WG3m+I5Sk/Xl8eL/Wg1Go5719BBJrDf/iv/aYV5Fm+ht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WaN8UAAADdAAAADwAAAAAAAAAA&#10;AAAAAAChAgAAZHJzL2Rvd25yZXYueG1sUEsFBgAAAAAEAAQA+QAAAJMDAAAAAA==&#10;" strokecolor="red" strokeweight="0"/>
                  <v:line id="Line 1753" o:spid="_x0000_s2872" style="position:absolute;visibility:visible;mso-wrap-style:square" from="1347,451" to="1348,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rMQAAADdAAAADwAAAGRycy9kb3ducmV2LnhtbESPX2vCMBTF34V9h3AHexFNLailGmUI&#10;whg+zHbD10tzbcqam9JE7b69GQg+Hs6fH2e9HWwrrtT7xrGC2TQBQVw53XCt4LvcTzIQPiBrbB2T&#10;gj/ysN28jNaYa3fjI12LUIs4wj5HBSaELpfSV4Ys+qnriKN3dr3FEGVfS93jLY7bVqZJspAWG44E&#10;gx3tDFW/xcVGCBZ1ejD0dUE8fGb703z8U3ZKvb0O7ysQgYbwDD/aH1pBlmZL+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T+sxAAAAN0AAAAPAAAAAAAAAAAA&#10;AAAAAKECAABkcnMvZG93bnJldi54bWxQSwUGAAAAAAQABAD5AAAAkgMAAAAA&#10;" strokecolor="red" strokeweight="0"/>
                  <v:line id="Line 1754" o:spid="_x0000_s2873" style="position:absolute;visibility:visible;mso-wrap-style:square" from="1363,462" to="1364,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ar3sEAAADdAAAADwAAAGRycy9kb3ducmV2LnhtbERPTWvCQBC9F/oflin0UnTTQCVEVykF&#10;oRQPNSpeh+yYDWZnQ3bV9N93DoLHx/terEbfqSsNsQ1s4H2agSKug225MbDfrScFqJiQLXaBycAf&#10;RVgtn58WWNpw4y1dq9QoCeFYogGXUl9qHWtHHuM09MTCncLgMQkcGm0HvEm473SeZTPtsWVpcNjT&#10;l6P6XF28lGDV5BtHvxfEzU+xPn68HXa9Ma8v4+ccVKIxPcR397c1UOSF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xqvewQAAAN0AAAAPAAAAAAAAAAAAAAAA&#10;AKECAABkcnMvZG93bnJldi54bWxQSwUGAAAAAAQABAD5AAAAjwMAAAAA&#10;" strokecolor="red" strokeweight="0"/>
                  <v:line id="Line 1755" o:spid="_x0000_s2874" style="position:absolute;visibility:visible;mso-wrap-style:square" from="1366,464" to="1367,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oORcQAAADdAAAADwAAAGRycy9kb3ducmV2LnhtbESPX2vCMBTF34V9h3AHexFNLShdNcoQ&#10;hDF8mK3D10tzbcqam9JE7b69GQg+Hs6fH2e1GWwrrtT7xrGC2TQBQVw53XCt4FjuJhkIH5A1to5J&#10;wR952KxfRivMtbvxga5FqEUcYZ+jAhNCl0vpK0MW/dR1xNE7u95iiLKvpe7xFsdtK9MkWUiLDUeC&#10;wY62hqrf4mIjBIs63Rv6viDuv7LdaT7+KTul3l6HjyWIQEN4hh/tT60gS7N3+H8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ig5FxAAAAN0AAAAPAAAAAAAAAAAA&#10;AAAAAKECAABkcnMvZG93bnJldi54bWxQSwUGAAAAAAQABAD5AAAAkgMAAAAA&#10;" strokecolor="red" strokeweight="0"/>
                  <v:line id="Line 1756" o:spid="_x0000_s2875" style="position:absolute;visibility:visible;mso-wrap-style:square" from="1321,451" to="132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kxBcIAAADdAAAADwAAAGRycy9kb3ducmV2LnhtbERPTWvCQBC9C/0PyxR6Ed00YInRVUpB&#10;KMVDG1u8DtkxG8zOhuyq6b/vHIQeH+97vR19p640xDawged5Boq4DrblxsD3YTcrQMWEbLELTAZ+&#10;KcJ28zBZY2nDjb/oWqVGSQjHEg24lPpS61g78hjnoScW7hQGj0ng0Gg74E3CfafzLHvRHluWBoc9&#10;vTmqz9XFSwlWTb539HlB3H8Uu+Ni+nPojXl6HF9XoBKN6V98d79bA0W+lP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kxBcIAAADdAAAADwAAAAAAAAAAAAAA&#10;AAChAgAAZHJzL2Rvd25yZXYueG1sUEsFBgAAAAAEAAQA+QAAAJADAAAAAA==&#10;" strokecolor="red" strokeweight="0"/>
                  <v:line id="Line 1757" o:spid="_x0000_s2876" style="position:absolute;visibility:visible;mso-wrap-style:square" from="1337,462" to="1338,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UnsQAAADdAAAADwAAAGRycy9kb3ducmV2LnhtbESPX2vCMBTF34V9h3AHe5GZWph01Shj&#10;IIzhg7aKr5fm2hSbm9JE7b79Igg+Hs6fH2exGmwrrtT7xrGC6SQBQVw53XCtYF+u3zMQPiBrbB2T&#10;gj/ysFq+jBaYa3fjHV2LUIs4wj5HBSaELpfSV4Ys+onriKN3cr3FEGVfS93jLY7bVqZJMpMWG44E&#10;gx19G6rOxcVGCBZ1ujG0vSBufrP18WN8KDul3l6HrzmIQEN4hh/tH60gSz+n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ZSexAAAAN0AAAAPAAAAAAAAAAAA&#10;AAAAAKECAABkcnMvZG93bnJldi54bWxQSwUGAAAAAAQABAD5AAAAkgMAAAAA&#10;" strokecolor="red" strokeweight="0"/>
                  <v:line id="Line 1758" o:spid="_x0000_s2877" style="position:absolute;visibility:visible;mso-wrap-style:square" from="1341,464" to="134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cK6cQAAADdAAAADwAAAGRycy9kb3ducmV2LnhtbESPX2vCMBTF3wd+h3AFX8ZMV9ionWmR&#10;gSDig6vKXi/NXVNsbkoTtX77RRjs8XD+/DjLcrSduNLgW8cKXucJCOLa6ZYbBcfD+iUD4QOyxs4x&#10;KbiTh7KYPC0x1+7GX3StQiPiCPscFZgQ+lxKXxuy6OeuJ47ejxsshiiHRuoBb3HcdjJNkndpseVI&#10;MNjTp6H6XF1shGDVpDtD+wvibputv9+eT4deqdl0XH2ACDSG//Bfe6MVZOkihceb+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9wrpxAAAAN0AAAAPAAAAAAAAAAAA&#10;AAAAAKECAABkcnMvZG93bnJldi54bWxQSwUGAAAAAAQABAD5AAAAkgMAAAAA&#10;" strokecolor="red" strokeweight="0"/>
                  <v:line id="Line 1759" o:spid="_x0000_s2878" style="position:absolute;visibility:visible;mso-wrap-style:square" from="1353,472" to="135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uvcsUAAADdAAAADwAAAGRycy9kb3ducmV2LnhtbESPX2vCMBTF3wf7DuEOfJGZrkOptakM&#10;QZDhw6wTXy/NXVPW3JQmav32y2Cwx8P58+MU69F24kqDbx0reJklIIhrp1tuFHwet88ZCB+QNXaO&#10;ScGdPKzLx4cCc+1ufKBrFRoRR9jnqMCE0OdS+tqQRT9zPXH0vtxgMUQ5NFIPeIvjtpNpkiykxZYj&#10;wWBPG0P1d3WxEYJVk+4NfVwQ9+/Z9jyfno69UpOn8W0FItAY/sN/7Z1WkKXL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uvcsUAAADdAAAADwAAAAAAAAAA&#10;AAAAAAChAgAAZHJzL2Rvd25yZXYueG1sUEsFBgAAAAAEAAQA+QAAAJMDAAAAAA==&#10;" strokecolor="red" strokeweight="0"/>
                  <v:line id="Line 1760" o:spid="_x0000_s2879" style="position:absolute;visibility:visible;mso-wrap-style:square" from="1370,483" to="137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I3BsUAAADdAAAADwAAAGRycy9kb3ducmV2LnhtbESPX2vCMBTF3wf7DuEOfJGZrkyptakM&#10;QZDhw6wTXy/NXVPW3JQmav32y2Cwx8P58+MU69F24kqDbx0reJklIIhrp1tuFHwet88ZCB+QNXaO&#10;ScGdPKzLx4cCc+1ufKBrFRoRR9jnqMCE0OdS+tqQRT9zPXH0vtxgMUQ5NFIPeIvjtpNpkiykxZYj&#10;wWBPG0P1d3WxEYJVk+4NfVwQ9+/Z9jyfno69UpOn8W0FItAY/sN/7Z1WkKXL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I3BsUAAADdAAAADwAAAAAAAAAA&#10;AAAAAAChAgAAZHJzL2Rvd25yZXYueG1sUEsFBgAAAAAEAAQA+QAAAJMDAAAAAA==&#10;" strokecolor="red" strokeweight="0"/>
                  <v:line id="Line 1761" o:spid="_x0000_s2880" style="position:absolute;visibility:visible;mso-wrap-style:square" from="1311,462" to="131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SncQAAADdAAAADwAAAGRycy9kb3ducmV2LnhtbESPX2vCMBTF3wf7DuEOfBkztaB01Shj&#10;IIj4oFXx9dJcm2JzU5qo3bdfBMHHw/nz48wWvW3EjTpfO1YwGiYgiEuna64UHPbLrwyED8gaG8ek&#10;4I88LObvbzPMtbvzjm5FqEQcYZ+jAhNCm0vpS0MW/dC1xNE7u85iiLKrpO7wHsdtI9MkmUiLNUeC&#10;wZZ+DZWX4mojBIsq3RjaXhE362x5Gn8e961Sg4/+ZwoiUB9e4Wd7pRVk6fcY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pKdxAAAAN0AAAAPAAAAAAAAAAAA&#10;AAAAAKECAABkcnMvZG93bnJldi54bWxQSwUGAAAAAAQABAD5AAAAkgMAAAAA&#10;" strokecolor="red" strokeweight="0"/>
                  <v:line id="Line 1762" o:spid="_x0000_s2881" style="position:absolute;visibility:visible;mso-wrap-style:square" from="1315,464" to="131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M6sQAAADdAAAADwAAAGRycy9kb3ducmV2LnhtbESPX2vCMBTF3wd+h3CFvQxNV5jUahQR&#10;hDF8cO2Gr5fm2hSbm9JErd/eDIQ9Hs6fH2e5HmwrrtT7xrGC92kCgrhyuuFawU+5m2QgfEDW2Dom&#10;BXfysF6NXpaYa3fjb7oWoRZxhH2OCkwIXS6lrwxZ9FPXEUfv5HqLIcq+lrrHWxy3rUyTZCYtNhwJ&#10;BjvaGqrOxcVGCBZ1ujd0uCDuv7Ld8ePtt+yUeh0PmwWIQEP4Dz/bn1pBls5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zAzqxAAAAN0AAAAPAAAAAAAAAAAA&#10;AAAAAKECAABkcnMvZG93bnJldi54bWxQSwUGAAAAAAQABAD5AAAAkgMAAAAA&#10;" strokecolor="red" strokeweight="0"/>
                  <v:line id="Line 1763" o:spid="_x0000_s2882" style="position:absolute;visibility:visible;mso-wrap-style:square" from="1328,472" to="1329,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CpccUAAADdAAAADwAAAGRycy9kb3ducmV2LnhtbESPX2vCMBTF3wf7DuEOfJGZrjCttakM&#10;QZDhw6wTXy/NXVPW3JQmav32y2Cwx8P58+MU69F24kqDbx0reJklIIhrp1tuFHwet88ZCB+QNXaO&#10;ScGdPKzLx4cCc+1ufKBrFRoRR9jnqMCE0OdS+tqQRT9zPXH0vtxgMUQ5NFIPeIvjtpNpksylxZYj&#10;wWBPG0P1d3WxEYJVk+4NfVwQ9+/Z9vw6PR17pSZP49sKRKAx/If/2jutIEuXC/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CpccUAAADdAAAADwAAAAAAAAAA&#10;AAAAAAChAgAAZHJzL2Rvd25yZXYueG1sUEsFBgAAAAAEAAQA+QAAAJMDAAAAAA==&#10;" strokecolor="red" strokeweight="0"/>
                  <v:line id="Line 1764" o:spid="_x0000_s2883" style="position:absolute;visibility:visible;mso-wrap-style:square" from="1344,483" to="134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89A8IAAADdAAAADwAAAGRycy9kb3ducmV2LnhtbERPTWvCQBC9C/0PyxR6Ed00YInRVUpB&#10;KMVDG1u8DtkxG8zOhuyq6b/vHIQeH+97vR19p640xDawged5Boq4DrblxsD3YTcrQMWEbLELTAZ+&#10;KcJ28zBZY2nDjb/oWqVGSQjHEg24lPpS61g78hjnoScW7hQGj0ng0Gg74E3CfafzLHvRHluWBoc9&#10;vTmqz9XFSwlWTb539HlB3H8Uu+Ni+nPojXl6HF9XoBKN6V98d79bA0W+lL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89A8IAAADdAAAADwAAAAAAAAAAAAAA&#10;AAChAgAAZHJzL2Rvd25yZXYueG1sUEsFBgAAAAAEAAQA+QAAAJADAAAAAA==&#10;" strokecolor="red" strokeweight="0"/>
                  <v:line id="Line 1765" o:spid="_x0000_s2884" style="position:absolute;visibility:visible;mso-wrap-style:square" from="1347,485" to="134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OYmMUAAADdAAAADwAAAGRycy9kb3ducmV2LnhtbESPX2vCMBTF34V9h3AHvshMV5jUrqmM&#10;gSDiw2yVvV6au6asuSlN1Prtl8Fgj4fz58cpNpPtxZVG3zlW8LxMQBA3TnfcKjjV26cMhA/IGnvH&#10;pOBOHjblw6zAXLsbH+lahVbEEfY5KjAhDLmUvjFk0S/dQBy9LzdaDFGOrdQj3uK47WWaJCtpseNI&#10;MDjQu6Hmu7rYCMGqTQ+GPi6Ih322/XxZnOtBqfnj9PYKItAU/sN/7Z1WkKXr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OYmMUAAADdAAAADwAAAAAAAAAA&#10;AAAAAAChAgAAZHJzL2Rvd25yZXYueG1sUEsFBgAAAAAEAAQA+QAAAJMDAAAAAA==&#10;" strokecolor="red" strokeweight="0"/>
                  <v:line id="Line 1766" o:spid="_x0000_s2885" style="position:absolute;visibility:visible;mso-wrap-style:square" from="1360,493" to="136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KrH8IAAADdAAAADwAAAGRycy9kb3ducmV2LnhtbERPTWvCQBC9F/wPywi9lLqpUgmpq4gg&#10;lOKhTSy9DtlpNjQ7G7Krxn/vHIQeH+97tRl9p840xDawgZdZBoq4DrblxsCx2j/noGJCttgFJgNX&#10;irBZTx5WWNhw4S86l6lREsKxQAMupb7QOtaOPMZZ6ImF+w2DxyRwaLQd8CLhvtPzLFtqjy1Lg8Oe&#10;do7qv/LkpQTLZn5w9HlCPHzk+5/Xp++qN+ZxOm7fQCUa07/47n63BvJFJv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KrH8IAAADdAAAADwAAAAAAAAAAAAAA&#10;AAChAgAAZHJzL2Rvd25yZXYueG1sUEsFBgAAAAAEAAQA+QAAAJADAAAAAA==&#10;" strokecolor="red" strokeweight="0"/>
                  <v:line id="Line 1767" o:spid="_x0000_s2886" style="position:absolute;visibility:visible;mso-wrap-style:square" from="1318,483" to="1319,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4OhMMAAADdAAAADwAAAGRycy9kb3ducmV2LnhtbESPzYrCMBSF98K8Q7gDs5ExVVFKNYoI&#10;wiAutDq4vTR3mjLNTWmi1rc3guDycH4+znzZ2VpcqfWVYwXDQQKCuHC64lLB6bj5TkH4gKyxdkwK&#10;7uRhufjozTHT7sYHuuahFHGEfYYKTAhNJqUvDFn0A9cQR+/PtRZDlG0pdYu3OG5rOUqSqbRYcSQY&#10;bGhtqPjPLzZCMC9HO0P7C+Jum27Ok/7vsVHq67NbzUAE6sI7/Gr/aAXpOBn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ODoTDAAAA3QAAAA8AAAAAAAAAAAAA&#10;AAAAoQIAAGRycy9kb3ducmV2LnhtbFBLBQYAAAAABAAEAPkAAACRAwAAAAA=&#10;" strokecolor="red" strokeweight="0"/>
                  <v:line id="Line 1768" o:spid="_x0000_s2887" style="position:absolute;visibility:visible;mso-wrap-style:square" from="1322,485" to="1323,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yQ88QAAADdAAAADwAAAGRycy9kb3ducmV2LnhtbESPX2vCMBTF3wW/Q7jCXkTTdUxKNYoM&#10;hCE+bK3i66W5NsXmpjRR67dfBoM9Hs6fH2e1GWwr7tT7xrGC13kCgrhyuuFawbHczTIQPiBrbB2T&#10;gid52KzHoxXm2j34m+5FqEUcYZ+jAhNCl0vpK0MW/dx1xNG7uN5iiLKvpe7xEcdtK9MkWUiLDUeC&#10;wY4+DFXX4mYjBIs6PRj6uiEe9tnu/D49lZ1SL5NhuwQRaAj/4b/2p1aQvSU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JDzxAAAAN0AAAAPAAAAAAAAAAAA&#10;AAAAAKECAABkcnMvZG93bnJldi54bWxQSwUGAAAAAAQABAD5AAAAkgMAAAAA&#10;" strokecolor="red" strokeweight="0"/>
                  <v:line id="Line 1769" o:spid="_x0000_s2888" style="position:absolute;visibility:visible;mso-wrap-style:square" from="1334,493" to="133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A1aMMAAADdAAAADwAAAGRycy9kb3ducmV2LnhtbESPzYrCMBSF94LvEK4wGxlTFaVUo4gg&#10;yOBirA5uL821KTY3pYnaefvJgODycH4+znLd2Vo8qPWVYwXjUQKCuHC64lLB+bT7TEH4gKyxdkwK&#10;fsnDetXvLTHT7slHeuShFHGEfYYKTAhNJqUvDFn0I9cQR+/qWoshyraUusVnHLe1nCTJXFqsOBIM&#10;NrQ1VNzyu40QzMvJwdD3HfHwle4us+HPqVHqY9BtFiACdeEdfrX3WkE6Tab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QNWjDAAAA3QAAAA8AAAAAAAAAAAAA&#10;AAAAoQIAAGRycy9kb3ducmV2LnhtbFBLBQYAAAAABAAEAPkAAACRAwAAAAA=&#10;" strokecolor="red" strokeweight="0"/>
                  <v:line id="Line 1770" o:spid="_x0000_s2889" style="position:absolute;visibility:visible;mso-wrap-style:square" from="1351,504" to="13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mtHMUAAADdAAAADwAAAGRycy9kb3ducmV2LnhtbESPX2vCMBTF34V9h3AHexFN53SUalrG&#10;QBjDB60TXy/NtSk2N6WJ2n37ZSD4eDh/fpxVMdhWXKn3jWMFr9MEBHHldMO1gp/9epKC8AFZY+uY&#10;FPyShyJ/Gq0w0+7GO7qWoRZxhH2GCkwIXSalrwxZ9FPXEUfv5HqLIcq+lrrHWxy3rZwlybu02HAk&#10;GOzo01B1Li82QrCsZxtD2wvi5jtdHxfjw75T6uV5+FiCCDSER/je/tIK0rdk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mtHMUAAADdAAAADwAAAAAAAAAA&#10;AAAAAAChAgAAZHJzL2Rvd25yZXYueG1sUEsFBgAAAAAEAAQA+QAAAJMDAAAAAA==&#10;" strokecolor="red" strokeweight="0"/>
                  <v:line id="Line 1771" o:spid="_x0000_s2890" style="position:absolute;visibility:visible;mso-wrap-style:square" from="1354,506" to="1355,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UIh8UAAADdAAAADwAAAGRycy9kb3ducmV2LnhtbESPX2vCMBTF34V9h3AHe5E11aGUapQx&#10;EGT4sLUOXy/NtSk2N6VJa/ftl8Fgj4fz58fZ7ifbipF63zhWsEhSEMSV0w3XCs7l4TkD4QOyxtYx&#10;KfgmD/vdw2yLuXZ3/qSxCLWII+xzVGBC6HIpfWXIok9cRxy9q+sthij7Wuoe73HctnKZpmtpseFI&#10;MNjRm6HqVgw2QrColydDHwPi6T07XFbzr7JT6ulxet2ACDSF//Bf+6gVZC/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UIh8UAAADdAAAADwAAAAAAAAAA&#10;AAAAAAChAgAAZHJzL2Rvd25yZXYueG1sUEsFBgAAAAAEAAQA+QAAAJMDAAAAAA==&#10;" strokecolor="red" strokeweight="0"/>
                  <v:line id="Line 1772" o:spid="_x0000_s2891" style="position:absolute;visibility:visible;mso-wrap-style:square" from="1367,514" to="136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eW8MMAAADdAAAADwAAAGRycy9kb3ducmV2LnhtbESPzYrCMBSF98K8Q7jCbERTFaVUowyC&#10;MAwuxqq4vTTXptjclCZq5+3NgODycH4+znLd2VrcqfWVYwXjUQKCuHC64lLB8bAdpiB8QNZYOyYF&#10;f+RhvfroLTHT7sF7uuehFHGEfYYKTAhNJqUvDFn0I9cQR+/iWoshyraUusVHHLe1nCTJXFqsOBIM&#10;NrQxVFzzm40QzMvJztDvDXH3k27Ps8Hp0Cj12e++FiACdeEdfrW/tYJ0ms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nlvDDAAAA3QAAAA8AAAAAAAAAAAAA&#10;AAAAoQIAAGRycy9kb3ducmV2LnhtbFBLBQYAAAAABAAEAPkAAACRAwAAAAA=&#10;" strokecolor="red" strokeweight="0"/>
                  <v:line id="Line 1773" o:spid="_x0000_s2892" style="position:absolute;visibility:visible;mso-wrap-style:square" from="1325,504" to="132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sza8UAAADdAAAADwAAAGRycy9kb3ducmV2LnhtbESPX2vCMBTF34V9h3AHexFN59CValrG&#10;QBjDB60TXy/NtSk2N6WJ2n37ZSD4eDh/fpxVMdhWXKn3jWMFr9MEBHHldMO1gp/9epKC8AFZY+uY&#10;FPyShyJ/Gq0w0+7GO7qWoRZxhH2GCkwIXSalrwxZ9FPXEUfv5HqLIcq+lrrHWxy3rZwlyUJabDgS&#10;DHb0aag6lxcbIVjWs42h7QVx852uj/PxYd8p9fI8fCxBBBrCI3xvf2kF6Vv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sza8UAAADdAAAADwAAAAAAAAAA&#10;AAAAAAChAgAAZHJzL2Rvd25yZXYueG1sUEsFBgAAAAAEAAQA+QAAAJMDAAAAAA==&#10;" strokecolor="red" strokeweight="0"/>
                  <v:line id="Line 1774" o:spid="_x0000_s2893" style="position:absolute;visibility:visible;mso-wrap-style:square" from="1328,506" to="1329,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SnGcIAAADdAAAADwAAAGRycy9kb3ducmV2LnhtbERPTWvCQBC9F/wPywi9lLqpUgmpq4gg&#10;lOKhTSy9DtlpNjQ7G7Krxn/vHIQeH+97tRl9p840xDawgZdZBoq4DrblxsCx2j/noGJCttgFJgNX&#10;irBZTx5WWNhw4S86l6lREsKxQAMupb7QOtaOPMZZ6ImF+w2DxyRwaLQd8CLhvtPzLFtqjy1Lg8Oe&#10;do7qv/LkpQTLZn5w9HlCPHzk+5/Xp++qN+ZxOm7fQCUa07/47n63BvJFJn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SnGcIAAADdAAAADwAAAAAAAAAAAAAA&#10;AAChAgAAZHJzL2Rvd25yZXYueG1sUEsFBgAAAAAEAAQA+QAAAJADAAAAAA==&#10;" strokecolor="red" strokeweight="0"/>
                  <v:line id="Line 1775" o:spid="_x0000_s2894" style="position:absolute;visibility:visible;mso-wrap-style:square" from="1341,514" to="134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gCgsUAAADdAAAADwAAAGRycy9kb3ducmV2LnhtbESPX2vCMBTF34V9h3AHe5GZzqHUalrG&#10;QBjDB60TXy/NtSk2N6WJ2n37ZSD4eDh/fpxVMdhWXKn3jWMFb5MEBHHldMO1gp/9+jUF4QOyxtYx&#10;KfglD0X+NFphpt2Nd3QtQy3iCPsMFZgQukxKXxmy6CeuI47eyfUWQ5R9LXWPtzhuWzlNkrm02HAk&#10;GOzo01B1Li82QrCspxtD2wvi5jtdH2fjw75T6uV5+FiCCDSER/je/tIK0vdk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gCgsUAAADdAAAADwAAAAAAAAAA&#10;AAAAAAChAgAAZHJzL2Rvd25yZXYueG1sUEsFBgAAAAAEAAQA+QAAAJMDAAAAAA==&#10;" strokecolor="red" strokeweight="0"/>
                  <v:line id="Line 1776" o:spid="_x0000_s2895" style="position:absolute;visibility:visible;mso-wrap-style:square" from="1357,524" to="1358,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9wsIAAADdAAAADwAAAGRycy9kb3ducmV2LnhtbERPTWvCQBC9F/oflhF6KbrRooToKqUg&#10;lOKhJi1eh+yYDWZnQ3bV9N93DoUeH+97sxt9p240xDawgfksA0VcB9tyY+Cr2k9zUDEhW+wCk4Ef&#10;irDbPj5ssLDhzke6lalREsKxQAMupb7QOtaOPMZZ6ImFO4fBYxI4NNoOeJdw3+lFlq20x5alwWFP&#10;b47qS3n1UoJlszg4+rwiHj7y/Wn5/F31xjxNxtc1qERj+hf/ud+tgfxl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s9wsIAAADdAAAADwAAAAAAAAAAAAAA&#10;AAChAgAAZHJzL2Rvd25yZXYueG1sUEsFBgAAAAAEAAQA+QAAAJADAAAAAA==&#10;" strokecolor="red" strokeweight="0"/>
                  <v:line id="Line 1777" o:spid="_x0000_s2896" style="position:absolute;visibility:visible;mso-wrap-style:square" from="1361,527" to="136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WcUAAADdAAAADwAAAGRycy9kb3ducmV2LnhtbESPX2vCMBTF3wd+h3AFX4amdUxKZ1pE&#10;EGT4sLXKXi/NXVPW3JQmavftl8Fgj4fz58fZlpPtxY1G3zlWkK4SEMSN0x23Cs71YZmB8AFZY++Y&#10;FHyTh7KYPWwx1+7O73SrQiviCPscFZgQhlxK3xiy6FduII7epxsthijHVuoR73Hc9nKdJBtpseNI&#10;MDjQ3lDzVV1thGDVrk+G3q6Ip9fs8PH8eKkHpRbzafcCItAU/sN/7aNWkD2l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YWcUAAADdAAAADwAAAAAAAAAA&#10;AAAAAAChAgAAZHJzL2Rvd25yZXYueG1sUEsFBgAAAAAEAAQA+QAAAJMDAAAAAA==&#10;" strokecolor="red" strokeweight="0"/>
                  <v:line id="Line 1778" o:spid="_x0000_s2897" style="position:absolute;visibility:visible;mso-wrap-style:square" from="1315,514" to="131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UGLsQAAADdAAAADwAAAGRycy9kb3ducmV2LnhtbESPX2vCMBTF3wd+h3AFX4amVjZKZ1pE&#10;EER82Opkr5fmrilrbkoTtX57Mxjs8XD+/DjrcrSduNLgW8cKlosEBHHtdMuNgs/Tbp6B8AFZY+eY&#10;FNzJQ1lMntaYa3fjD7pWoRFxhH2OCkwIfS6lrw1Z9AvXE0fv2w0WQ5RDI/WAtzhuO5kmyau02HIk&#10;GOxpa6j+qS42QrBq0qOh9wvi8ZDtvl6ez6deqdl03LyBCDSG//Bfe68VZKtl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QYuxAAAAN0AAAAPAAAAAAAAAAAA&#10;AAAAAKECAABkcnMvZG93bnJldi54bWxQSwUGAAAAAAQABAD5AAAAkgMAAAAA&#10;" strokecolor="red" strokeweight="0"/>
                  <v:line id="Line 1779" o:spid="_x0000_s2898" style="position:absolute;visibility:visible;mso-wrap-style:square" from="1332,524" to="13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jtcUAAADdAAAADwAAAGRycy9kb3ducmV2LnhtbESPX2vCMBTF3wd+h3CFvYyZ2jIpnVFk&#10;IIzhw1aVvV6au6bY3JQmtvXbm8Fgj4fz58dZbyfbioF63zhWsFwkIIgrpxuuFZyO++cchA/IGlvH&#10;pOBGHrab2cMaC+1G/qKhDLWII+wLVGBC6AopfWXIol+4jjh6P663GKLsa6l7HOO4bWWaJCtpseFI&#10;MNjRm6HqUl5thGBZpwdDn1fEw0e+/355Oh87pR7n0+4VRKAp/If/2u9aQZ4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mjtcUAAADdAAAADwAAAAAAAAAA&#10;AAAAAAChAgAAZHJzL2Rvd25yZXYueG1sUEsFBgAAAAAEAAQA+QAAAJMDAAAAAA==&#10;" strokecolor="red" strokeweight="0"/>
                  <v:line id="Line 1780" o:spid="_x0000_s2899" style="position:absolute;visibility:visible;mso-wrap-style:square" from="1335,527" to="133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A7wcUAAADdAAAADwAAAGRycy9kb3ducmV2LnhtbESPX2vCMBTF3wW/Q7gDX0RTnZPSmRYR&#10;hDF80Lqx10tz15Q1N6WJ2n37ZSD4eDh/fpxNMdhWXKn3jWMFi3kCgrhyuuFawcd5P0tB+ICssXVM&#10;Cn7JQ5GPRxvMtLvxia5lqEUcYZ+hAhNCl0npK0MW/dx1xNH7dr3FEGVfS93jLY7bVi6TZC0tNhwJ&#10;BjvaGap+youNECzr5cHQ8YJ4eE/3Xy/Tz3On1ORp2L6CCDSER/jeftMK0ufFC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A7wcUAAADdAAAADwAAAAAAAAAA&#10;AAAAAAChAgAAZHJzL2Rvd25yZXYueG1sUEsFBgAAAAAEAAQA+QAAAJMDAAAAAA==&#10;" strokecolor="red" strokeweight="0"/>
                  <v:line id="Line 1781" o:spid="_x0000_s2900" style="position:absolute;visibility:visible;mso-wrap-style:square" from="1347,535" to="1348,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yeWsMAAADdAAAADwAAAGRycy9kb3ducmV2LnhtbESPzYrCMBSF94LvEK7gRsZURSkdo4gg&#10;iLiYqcpsL82dptjclCZqfXsjDMzycH4+znLd2VrcqfWVYwWTcQKCuHC64lLB+bT7SEH4gKyxdkwK&#10;nuRhver3lphp9+BvuuehFHGEfYYKTAhNJqUvDFn0Y9cQR+/XtRZDlG0pdYuPOG5rOU2ShbRYcSQY&#10;bGhrqLjmNxshmJfTo6GvG+LxkO5+5qPLqVFqOOg2nyACdeE//NfeawXpbD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snlrDAAAA3QAAAA8AAAAAAAAAAAAA&#10;AAAAoQIAAGRycy9kb3ducmV2LnhtbFBLBQYAAAAABAAEAPkAAACRAwAAAAA=&#10;" strokecolor="red" strokeweight="0"/>
                  <v:line id="Line 1782" o:spid="_x0000_s2901" style="position:absolute;visibility:visible;mso-wrap-style:square" from="1364,545" to="1365,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4ALcUAAADdAAAADwAAAGRycy9kb3ducmV2LnhtbESPX2vCMBTF3wd+h3AFX4amdqyUzigi&#10;CDJ82Fplr5fmrilrbkoTbfftl8Fgj4fz58fZ7CbbiTsNvnWsYL1KQBDXTrfcKLhUx2UOwgdkjZ1j&#10;UvBNHnbb2cMGC+1Gfqd7GRoRR9gXqMCE0BdS+tqQRb9yPXH0Pt1gMUQ5NFIPOMZx28k0STJpseVI&#10;MNjTwVD9Vd5shGDZpGdDbzfE82t+/Hh+vFa9Uov5tH8BEWgK/+G/9kkryJ/W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4ALcUAAADdAAAADwAAAAAAAAAA&#10;AAAAAAChAgAAZHJzL2Rvd25yZXYueG1sUEsFBgAAAAAEAAQA+QAAAJMDAAAAAA==&#10;" strokecolor="red" strokeweight="0"/>
                  <v:line id="Line 1783" o:spid="_x0000_s2902" style="position:absolute;visibility:visible;mso-wrap-style:square" from="1367,548" to="136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KltsUAAADdAAAADwAAAGRycy9kb3ducmV2LnhtbESPX2vCMBTF3wW/Q7gDX0RTHc7SmRYR&#10;hDF80Lqx10tz15Q1N6WJ2n37ZSD4eDh/fpxNMdhWXKn3jWMFi3kCgrhyuuFawcd5P0tB+ICssXVM&#10;Cn7JQ5GPRxvMtLvxia5lqEUcYZ+hAhNCl0npK0MW/dx1xNH7dr3FEGVfS93jLY7bVi6T5EVabDgS&#10;DHa0M1T9lBcbIVjWy4Oh4wXx8J7uv1bTz3On1ORp2L6CCDSER/jeftMK0ufFG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KltsUAAADdAAAADwAAAAAAAAAA&#10;AAAAAAChAgAAZHJzL2Rvd25yZXYueG1sUEsFBgAAAAAEAAQA+QAAAJMDAAAAAA==&#10;" strokecolor="red" strokeweight="0"/>
                  <v:line id="Line 1784" o:spid="_x0000_s2903" style="position:absolute;visibility:visible;mso-wrap-style:square" from="1322,535" to="132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0xxMIAAADdAAAADwAAAGRycy9kb3ducmV2LnhtbERPTWvCQBC9F/oflhF6KbrRooToKqUg&#10;lOKhJi1eh+yYDWZnQ3bV9N93DoUeH+97sxt9p240xDawgfksA0VcB9tyY+Cr2k9zUDEhW+wCk4Ef&#10;irDbPj5ssLDhzke6lalREsKxQAMupb7QOtaOPMZZ6ImFO4fBYxI4NNoOeJdw3+lFlq20x5alwWFP&#10;b47qS3n1UoJlszg4+rwiHj7y/Wn5/F31xjxNxtc1qERj+hf/ud+tgfxl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0xxMIAAADdAAAADwAAAAAAAAAAAAAA&#10;AAChAgAAZHJzL2Rvd25yZXYueG1sUEsFBgAAAAAEAAQA+QAAAJADAAAAAA==&#10;" strokecolor="red" strokeweight="0"/>
                  <v:line id="Line 1785" o:spid="_x0000_s2904" style="position:absolute;visibility:visible;mso-wrap-style:square" from="1338,545" to="133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GUX8UAAADdAAAADwAAAGRycy9kb3ducmV2LnhtbESPX2vCMBTF3wW/Q7gDX2SmOhxdNS0i&#10;CGP4oHVjr5fm2pQ1N6WJ2n37ZSD4eDh/fpx1MdhWXKn3jWMF81kCgrhyuuFawedp95yC8AFZY+uY&#10;FPyShyIfj9aYaXfjI13LUIs4wj5DBSaELpPSV4Ys+pnriKN3dr3FEGVfS93jLY7bVi6S5FVabDgS&#10;DHa0NVT9lBcbIVjWi72hwwVx/5HuvpfTr1On1ORp2KxABBrCI3xvv2sF6cv8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GUX8UAAADdAAAADwAAAAAAAAAA&#10;AAAAAAChAgAAZHJzL2Rvd25yZXYueG1sUEsFBgAAAAAEAAQA+QAAAJMDAAAAAA==&#10;" strokecolor="red" strokeweight="0"/>
                  <v:line id="Line 1786" o:spid="_x0000_s2905" style="position:absolute;visibility:visible;mso-wrap-style:square" from="1342,548" to="134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3f8IAAADdAAAADwAAAGRycy9kb3ducmV2LnhtbERPTWvCQBC9C/0PyxR6Ed000hKiq5SC&#10;UIqHNla8DtkxG8zOhuyq6b/vHIQeH+97tRl9p640xDawged5Boq4DrblxsDPfjsrQMWEbLELTAZ+&#10;KcJm/TBZYWnDjb/pWqVGSQjHEg24lPpS61g78hjnoScW7hQGj0ng0Gg74E3CfafzLHvVHluWBoc9&#10;vTuqz9XFSwlWTb5z9HVB3H0W2+PL9LDvjXl6HN+WoBKN6V98d39YA8Uil/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f3f8IAAADdAAAADwAAAAAAAAAAAAAA&#10;AAChAgAAZHJzL2Rvd25yZXYueG1sUEsFBgAAAAAEAAQA+QAAAJADAAAAAA==&#10;" strokecolor="red" strokeweight="0"/>
                  <v:line id="Line 1787" o:spid="_x0000_s2906" style="position:absolute;visibility:visible;mso-wrap-style:square" from="1354,556" to="135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tS5MQAAADdAAAADwAAAGRycy9kb3ducmV2LnhtbESPX2vCMBTF3wd+h3AFX4amVjZKZ1pE&#10;EER82Opkr5fmrilrbkoTtX57Mxjs8XD+/DjrcrSduNLgW8cKlosEBHHtdMuNgs/Tbp6B8AFZY+eY&#10;FNzJQ1lMntaYa3fjD7pWoRFxhH2OCkwIfS6lrw1Z9AvXE0fv2w0WQ5RDI/WAtzhuO5kmyau02HIk&#10;GOxpa6j+qS42QrBq0qOh9wvi8ZDtvl6ez6deqdl03LyBCDSG//Bfe68VZKt0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e1LkxAAAAN0AAAAPAAAAAAAAAAAA&#10;AAAAAKECAABkcnMvZG93bnJldi54bWxQSwUGAAAAAAQABAD5AAAAkgMAAAAA&#10;" strokecolor="red" strokeweight="0"/>
                  <v:line id="Line 1788" o:spid="_x0000_s2907" style="position:absolute;visibility:visible;mso-wrap-style:square" from="1371,566" to="137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nMk8QAAADdAAAADwAAAGRycy9kb3ducmV2LnhtbESPX2vCMBTF34V9h3AHexFNrSilGmUI&#10;whg+zHbD10tzbcqam9JE7b69GQg+Hs6fH2e9HWwrrtT7xrGC2TQBQVw53XCt4LvcTzIQPiBrbB2T&#10;gj/ysN28jNaYa3fjI12LUIs4wj5HBSaELpfSV4Ys+qnriKN3dr3FEGVfS93jLY7bVqZJspQWG44E&#10;gx3tDFW/xcVGCBZ1ejD0dUE8fGb702L8U3ZKvb0O7ysQgYbwDD/aH1pBNk9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cyTxAAAAN0AAAAPAAAAAAAAAAAA&#10;AAAAAKECAABkcnMvZG93bnJldi54bWxQSwUGAAAAAAQABAD5AAAAkgMAAAAA&#10;" strokecolor="red" strokeweight="0"/>
                  <v:line id="Line 1789" o:spid="_x0000_s2908" style="position:absolute;visibility:visible;mso-wrap-style:square" from="1313,545" to="13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CMUAAADdAAAADwAAAGRycy9kb3ducmV2LnhtbESPX2vCMBTF3wW/Q7jCXkTTVTZKZ1pE&#10;EMbwYWsne700d01Zc1OaqPXbm8Fgj4fz58fZlpPtxYVG3zlW8LhOQBA3TnfcKvisD6sMhA/IGnvH&#10;pOBGHspiPttirt2VP+hShVbEEfY5KjAhDLmUvjFk0a/dQBy9bzdaDFGOrdQjXuO47WWaJM/SYseR&#10;YHCgvaHmpzrbCMGqTY+G3s+Ix7fs8PW0PNWDUg+LafcCItAU/sN/7VetINuk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pCMUAAADdAAAADwAAAAAAAAAA&#10;AAAAAAChAgAAZHJzL2Rvd25yZXYueG1sUEsFBgAAAAAEAAQA+QAAAJMDAAAAAA==&#10;" strokecolor="red" strokeweight="0"/>
                  <v:line id="Line 1790" o:spid="_x0000_s2909" style="position:absolute;visibility:visible;mso-wrap-style:square" from="1316,548" to="1317,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zxfMQAAADdAAAADwAAAGRycy9kb3ducmV2LnhtbESPX2vCMBTF3wW/Q7jCXsZMrZuUzigy&#10;EIb44Kpjr5fm2hSbm9JE7b69EQQfD+fPjzNf9rYRF+p87VjBZJyAIC6drrlScNiv3zIQPiBrbByT&#10;gn/ysFwMB3PMtbvyD12KUIk4wj5HBSaENpfSl4Ys+rFriaN3dJ3FEGVXSd3hNY7bRqZJMpMWa44E&#10;gy19GSpPxdlGCBZVujW0OyNuN9n67+P1d98q9TLqV58gAvXhGX60v7WCbJq+w/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DPF8xAAAAN0AAAAPAAAAAAAAAAAA&#10;AAAAAKECAABkcnMvZG93bnJldi54bWxQSwUGAAAAAAQABAD5AAAAkgMAAAAA&#10;" strokecolor="red" strokeweight="0"/>
                  <v:line id="Line 1791" o:spid="_x0000_s2910" style="position:absolute;visibility:visible;mso-wrap-style:square" from="1329,556" to="1330,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BU58QAAADdAAAADwAAAGRycy9kb3ducmV2LnhtbESPX2vCMBTF3wd+h3CFvQxN1+Eo1Sgi&#10;CGP44NqJr5fm2hSbm9JErd/eDIQ9Hs6fH2exGmwrrtT7xrGC92kCgrhyuuFawW+5nWQgfEDW2Dom&#10;BXfysFqOXhaYa3fjH7oWoRZxhH2OCkwIXS6lrwxZ9FPXEUfv5HqLIcq+lrrHWxy3rUyT5FNabDgS&#10;DHa0MVSdi4uNECzqdGdof0HcfWfb4+ztUHZKvY6H9RxEoCH8h5/tL60g+0hn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FTnxAAAAN0AAAAPAAAAAAAAAAAA&#10;AAAAAKECAABkcnMvZG93bnJldi54bWxQSwUGAAAAAAQABAD5AAAAkgMAAAAA&#10;" strokecolor="red" strokeweight="0"/>
                  <v:line id="Line 1792" o:spid="_x0000_s2911" style="position:absolute;visibility:visible;mso-wrap-style:square" from="1345,566" to="134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LKkMUAAADdAAAADwAAAGRycy9kb3ducmV2LnhtbESPX2vCMBTF34V9h3AHvshM16GUrqmM&#10;gSDiw2yVvV6au6asuSlN1Prtl8Fgj4fz58cpNpPtxZVG3zlW8LxMQBA3TnfcKjjV26cMhA/IGnvH&#10;pOBOHjblw6zAXLsbH+lahVbEEfY5KjAhDLmUvjFk0S/dQBy9LzdaDFGOrdQj3uK47WWaJGtpseNI&#10;MDjQu6Hmu7rYCMGqTQ+GPi6Ih322/VwtzvWg1PxxensFEWgK/+G/9k4ryF7S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LKkMUAAADdAAAADwAAAAAAAAAA&#10;AAAAAAChAgAAZHJzL2Rvd25yZXYueG1sUEsFBgAAAAAEAAQA+QAAAJMDAAAAAA==&#10;" strokecolor="red" strokeweight="0"/>
                  <v:line id="Line 1793" o:spid="_x0000_s2912" style="position:absolute;visibility:visible;mso-wrap-style:square" from="1348,569" to="1349,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5vC8QAAADdAAAADwAAAGRycy9kb3ducmV2LnhtbESPX2vCMBTF3wW/Q7jCXsZMrWyWzigy&#10;EIb44Kpjr5fm2hSbm9JE7b69EQQfD+fPjzNf9rYRF+p87VjBZJyAIC6drrlScNiv3zIQPiBrbByT&#10;gn/ysFwMB3PMtbvyD12KUIk4wj5HBSaENpfSl4Ys+rFriaN3dJ3FEGVXSd3hNY7bRqZJ8iEt1hwJ&#10;Blv6MlSeirONECyqdGtod0bcbrL13/vr775V6mXUrz5BBOrDM/xof2sF2TSdwf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3m8LxAAAAN0AAAAPAAAAAAAAAAAA&#10;AAAAAKECAABkcnMvZG93bnJldi54bWxQSwUGAAAAAAQABAD5AAAAkgMAAAAA&#10;" strokecolor="red" strokeweight="0"/>
                  <v:line id="Line 1794" o:spid="_x0000_s2913" style="position:absolute;visibility:visible;mso-wrap-style:square" from="1361,577" to="136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7ecIAAADdAAAADwAAAGRycy9kb3ducmV2LnhtbERPTWvCQBC9C/0PyxR6Ed000hKiq5SC&#10;UIqHNla8DtkxG8zOhuyq6b/vHIQeH+97tRl9p640xDawged5Boq4DrblxsDPfjsrQMWEbLELTAZ+&#10;KcJm/TBZYWnDjb/pWqVGSQjHEg24lPpS61g78hjnoScW7hQGj0ng0Gg74E3CfafzLHvVHluWBoc9&#10;vTuqz9XFSwlWTb5z9HVB3H0W2+PL9LDvjXl6HN+WoBKN6V98d39YA8Uil7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H7ecIAAADdAAAADwAAAAAAAAAAAAAA&#10;AAChAgAAZHJzL2Rvd25yZXYueG1sUEsFBgAAAAAEAAQA+QAAAJADAAAAAA==&#10;" strokecolor="red" strokeweight="0"/>
                  <v:line id="Line 1795" o:spid="_x0000_s2914" style="position:absolute;visibility:visible;mso-wrap-style:square" from="1319,566" to="132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1e4sUAAADdAAAADwAAAGRycy9kb3ducmV2LnhtbESPX2vCMBTF3wf7DuEOfJGZrkOptakM&#10;QZDhw6wTXy/NXVPW3JQmav32y2Cwx8P58+MU69F24kqDbx0reJklIIhrp1tuFHwet88ZCB+QNXaO&#10;ScGdPKzLx4cCc+1ufKBrFRoRR9jnqMCE0OdS+tqQRT9zPXH0vtxgMUQ5NFIPeIvjtpNpkiykxZYj&#10;wWBPG0P1d3WxEYJVk+4NfVwQ9+/Z9jyfno69UpOn8W0FItAY/sN/7Z1WkL2m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1e4sUAAADdAAAADwAAAAAAAAAA&#10;AAAAAAChAgAAZHJzL2Rvd25yZXYueG1sUEsFBgAAAAAEAAQA+QAAAJMDAAAAAA==&#10;" strokecolor="red" strokeweight="0"/>
                  <v:line id="Line 1796" o:spid="_x0000_s2915" style="position:absolute;visibility:visible;mso-wrap-style:square" from="1323,569" to="132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5hosIAAADdAAAADwAAAGRycy9kb3ducmV2LnhtbERPTWvCQBC9C/0Pywi9iG6qVEJ0lVIQ&#10;SvHQxhavQ3bMBrOzIbtq+u+dg9Dj432vt4Nv1ZX62AQ28DLLQBFXwTZcG/g57KY5qJiQLbaBycAf&#10;RdhunkZrLGy48Tddy1QrCeFYoAGXUldoHStHHuMsdMTCnULvMQnsa217vEm4b/U8y5baY8PS4LCj&#10;d0fVubx4KcGynu8dfV0Q95/57vg6+T10xjyPh7cVqERD+hc/3B/WQL5YyH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5hosIAAADdAAAADwAAAAAAAAAAAAAA&#10;AAChAgAAZHJzL2Rvd25yZXYueG1sUEsFBgAAAAAEAAQA+QAAAJADAAAAAA==&#10;" strokecolor="red" strokeweight="0"/>
                  <v:line id="Line 1797" o:spid="_x0000_s2916" style="position:absolute;visibility:visible;mso-wrap-style:square" from="1335,577" to="133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EOcUAAADdAAAADwAAAGRycy9kb3ducmV2LnhtbESPX2vCMBTF3wd+h3CFvYyZ2jIpnVFk&#10;IIzhw1aVvV6au6bY3JQmtvXbm8Fgj4fz58dZbyfbioF63zhWsFwkIIgrpxuuFZyO++cchA/IGlvH&#10;pOBGHrab2cMaC+1G/qKhDLWII+wLVGBC6AopfWXIol+4jjh6P663GKLsa6l7HOO4bWWaJCtpseFI&#10;MNjRm6HqUl5thGBZpwdDn1fEw0e+/355Oh87pR7n0+4VRKAp/If/2u9aQZ5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LEOcUAAADdAAAADwAAAAAAAAAA&#10;AAAAAAChAgAAZHJzL2Rvd25yZXYueG1sUEsFBgAAAAAEAAQA+QAAAJMDAAAAAA==&#10;" strokecolor="red" strokeweight="0"/>
                  <v:line id="Line 1798" o:spid="_x0000_s2917" style="position:absolute;visibility:visible;mso-wrap-style:square" from="1352,587" to="135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BaTsUAAADdAAAADwAAAGRycy9kb3ducmV2LnhtbESPX2vCMBTF3wW/Q7jCXkTTVTZKZ1pE&#10;EMbwYWsne700d01Zc1OaqPXbm8Fgj4fz58fZlpPtxYVG3zlW8LhOQBA3TnfcKvisD6sMhA/IGnvH&#10;pOBGHspiPttirt2VP+hShVbEEfY5KjAhDLmUvjFk0a/dQBy9bzdaDFGOrdQjXuO47WWaJM/SYseR&#10;YHCgvaHmpzrbCMGqTY+G3s+Ix7fs8PW0PNWDUg+LafcCItAU/sN/7VetINtsUv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BaTsUAAADdAAAADwAAAAAAAAAA&#10;AAAAAAChAgAAZHJzL2Rvd25yZXYueG1sUEsFBgAAAAAEAAQA+QAAAJMDAAAAAA==&#10;" strokecolor="red" strokeweight="0"/>
                  <v:line id="Line 1799" o:spid="_x0000_s2918" style="position:absolute;visibility:visible;mso-wrap-style:square" from="1355,589" to="135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1cUAAADdAAAADwAAAGRycy9kb3ducmV2LnhtbESPX2vCMBTF34V9h3AHe5GZzqKUzrSM&#10;gTCGD9o69npp7pqy5qY0UbtvvwiCj4fz58fZlJPtxZlG3zlW8LJIQBA3TnfcKjjW2+cMhA/IGnvH&#10;pOCPPJTFw2yDuXYXPtC5Cq2II+xzVGBCGHIpfWPIol+4gTh6P260GKIcW6lHvMRx28tlkqylxY4j&#10;weBA74aa3+pkIwSrdrkztD8h7j6z7fdq/lUPSj09Tm+vIAJN4R6+tT+0gixNU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z/1cUAAADdAAAADwAAAAAAAAAA&#10;AAAAAAChAgAAZHJzL2Rvd25yZXYueG1sUEsFBgAAAAAEAAQA+QAAAJMDAAAAAA==&#10;" strokecolor="red" strokeweight="0"/>
                  <v:line id="Line 1800" o:spid="_x0000_s2919" style="position:absolute;visibility:visible;mso-wrap-style:square" from="1367,598" to="1368,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VnocUAAADdAAAADwAAAGRycy9kb3ducmV2LnhtbESPX2vCMBTF3wd+h3AHexmaTjcp1bTI&#10;QBjig9aJr5fm2pQ1N6WJWr/9MhD2eDh/fpxlMdhWXKn3jWMFb5MEBHHldMO1gu/DepyC8AFZY+uY&#10;FNzJQ5GPnpaYaXfjPV3LUIs4wj5DBSaELpPSV4Ys+onriKN3dr3FEGVfS93jLY7bVk6TZC4tNhwJ&#10;Bjv6NFT9lBcbIVjW062h3QVxu0nXp4/X46FT6uV5WC1ABBrCf/jR/tIK0tnsH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VnocUAAADdAAAADwAAAAAAAAAA&#10;AAAAAAChAgAAZHJzL2Rvd25yZXYueG1sUEsFBgAAAAAEAAQA+QAAAJMDAAAAAA==&#10;" strokecolor="red" strokeweight="0"/>
                  <v:line id="Line 1801" o:spid="_x0000_s2920" style="position:absolute;visibility:visible;mso-wrap-style:square" from="1326,587" to="132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COsUAAADdAAAADwAAAGRycy9kb3ducmV2LnhtbESPX2vCMBTF3wf7DuEO9jI0naKU2rSM&#10;QWEMH2bd8PXSXJuy5qY0Ubtvb4SBj4fz58fJy8n24kyj7xwreJ0nIIgbpztuFXzvq1kKwgdkjb1j&#10;UvBHHsri8SHHTLsL7+hch1bEEfYZKjAhDJmUvjFk0c/dQBy9oxsthijHVuoRL3Hc9nKRJGtpseNI&#10;MDjQu6Hmtz7ZCMG6XWwNfZ0Qt59pdVi9/OwHpZ6fprcNiEBTuIf/2x9aQbpc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nCOsUAAADdAAAADwAAAAAAAAAA&#10;AAAAAAChAgAAZHJzL2Rvd25yZXYueG1sUEsFBgAAAAAEAAQA+QAAAJMDAAAAAA==&#10;" strokecolor="red" strokeweight="0"/>
                  <v:line id="Line 1802" o:spid="_x0000_s2921" style="position:absolute;visibility:visible;mso-wrap-style:square" from="1329,589" to="133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tcTcUAAADdAAAADwAAAGRycy9kb3ducmV2LnhtbESPX2vCMBTF3wd+h3CFvYyZalkpnVFE&#10;EGT4sLWOvV6au6asuSlNtPXbm8Fgj4fz58dZbyfbiSsNvnWsYLlIQBDXTrfcKDhXh+cchA/IGjvH&#10;pOBGHrab2cMaC+1G/qBrGRoRR9gXqMCE0BdS+tqQRb9wPXH0vt1gMUQ5NFIPOMZx28lVkmTSYsuR&#10;YLCnvaH6p7zYCMGyWZ0MvV8QT2/54evl6bPqlXqcT7tXEIGm8B/+ax+1gjxN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tcTcUAAADdAAAADwAAAAAAAAAA&#10;AAAAAAChAgAAZHJzL2Rvd25yZXYueG1sUEsFBgAAAAAEAAQA+QAAAJMDAAAAAA==&#10;" strokecolor="red" strokeweight="0"/>
                  <v:line id="Line 1803" o:spid="_x0000_s2922" style="position:absolute;visibility:visible;mso-wrap-style:square" from="1342,598" to="134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f51sUAAADdAAAADwAAAGRycy9kb3ducmV2LnhtbESPX2vCMBTF3wd+h3AHexmaTtks1bTI&#10;QBjig9aJr5fm2pQ1N6WJWr/9MhD2eDh/fpxlMdhWXKn3jWMFb5MEBHHldMO1gu/DepyC8AFZY+uY&#10;FNzJQ5GPnpaYaXfjPV3LUIs4wj5DBSaELpPSV4Ys+onriKN3dr3FEGVfS93jLY7bVk6T5ENabDgS&#10;DHb0aaj6KS82QrCsp1tDuwvidpOuT++vx0On1MvzsFqACDSE//Cj/aUVpLPZ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f51sUAAADdAAAADwAAAAAAAAAA&#10;AAAAAAChAgAAZHJzL2Rvd25yZXYueG1sUEsFBgAAAAAEAAQA+QAAAJMDAAAAAA==&#10;" strokecolor="red" strokeweight="0"/>
                  <v:line id="Line 1804" o:spid="_x0000_s2923" style="position:absolute;visibility:visible;mso-wrap-style:square" from="1358,608" to="1359,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htpMIAAADdAAAADwAAAGRycy9kb3ducmV2LnhtbERPTWvCQBC9C/0Pywi9iG6qVEJ0lVIQ&#10;SvHQxhavQ3bMBrOzIbtq+u+dg9Dj432vt4Nv1ZX62AQ28DLLQBFXwTZcG/g57KY5qJiQLbaBycAf&#10;RdhunkZrLGy48Tddy1QrCeFYoAGXUldoHStHHuMsdMTCnULvMQnsa217vEm4b/U8y5baY8PS4LCj&#10;d0fVubx4KcGynu8dfV0Q95/57vg6+T10xjyPh7cVqERD+hc/3B/WQL5YyF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htpMIAAADdAAAADwAAAAAAAAAAAAAA&#10;AAChAgAAZHJzL2Rvd25yZXYueG1sUEsFBgAAAAAEAAQA+QAAAJADAAAAAA==&#10;" strokecolor="red" strokeweight="0"/>
                  <v:line id="Line 1805" o:spid="_x0000_s2924" style="position:absolute;visibility:visible;mso-wrap-style:square" from="1362,610" to="136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TIP8UAAADdAAAADwAAAGRycy9kb3ducmV2LnhtbESPX2vCMBTF3wf7DuEKvgxNp2zUzrSM&#10;gSDig9aJr5fmrik2N6WJWr/9MhD2eDh/fpxlMdhWXKn3jWMFr9MEBHHldMO1gu/DapKC8AFZY+uY&#10;FNzJQ5E/Py0x0+7Ge7qWoRZxhH2GCkwIXSalrwxZ9FPXEUfvx/UWQ5R9LXWPtzhuWzlLkndpseFI&#10;MNjRl6HqXF5shGBZz7aGdhfE7SZdnd5ejodOqfFo+PwAEWgI/+FHe60VpPP5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TIP8UAAADdAAAADwAAAAAAAAAA&#10;AAAAAAChAgAAZHJzL2Rvd25yZXYueG1sUEsFBgAAAAAEAAQA+QAAAJMDAAAAAA==&#10;" strokecolor="red" strokeweight="0"/>
                  <v:line id="Line 1806" o:spid="_x0000_s2925" style="position:absolute;visibility:visible;mso-wrap-style:square" from="1316,598" to="1317,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gS38IAAADdAAAADwAAAGRycy9kb3ducmV2LnhtbERPTWvCQBC9F/oflhF6KbqpthKiq5SC&#10;UIqHGiteh+yYDWZnQ3bV9N87h0KPj/e9XA++VVfqYxPYwMskA0VcBdtwbeBnvxnnoGJCttgGJgO/&#10;FGG9enxYYmHDjXd0LVOtJIRjgQZcSl2hdawceYyT0BELdwq9xySwr7Xt8SbhvtXTLJtrjw1Lg8OO&#10;PhxV5/LipQTLerp19H1B3H7lm+Pb82HfGfM0Gt4XoBIN6V/85/60BvLZq+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gS38IAAADdAAAADwAAAAAAAAAAAAAA&#10;AAChAgAAZHJzL2Rvd25yZXYueG1sUEsFBgAAAAAEAAQA+QAAAJADAAAAAA==&#10;" strokecolor="red" strokeweight="0"/>
                  <v:line id="Line 1807" o:spid="_x0000_s2926" style="position:absolute;visibility:visible;mso-wrap-style:square" from="1333,608" to="13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S3RMUAAADdAAAADwAAAGRycy9kb3ducmV2LnhtbESPX2vCMBTF3wW/Q7gDX0RTnZPSmRYR&#10;hDF80Lqx10tz15Q1N6WJ2n37ZSD4eDh/fpxNMdhWXKn3jWMFi3kCgrhyuuFawcd5P0tB+ICssXVM&#10;Cn7JQ5GPRxvMtLvxia5lqEUcYZ+hAhNCl0npK0MW/dx1xNH7dr3FEGVfS93jLY7bVi6TZC0tNhwJ&#10;BjvaGap+youNECzr5cHQ8YJ4eE/3Xy/Tz3On1ORp2L6CCDSER/jeftMK0ufV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S3RMUAAADdAAAADwAAAAAAAAAA&#10;AAAAAAChAgAAZHJzL2Rvd25yZXYueG1sUEsFBgAAAAAEAAQA+QAAAJMDAAAAAA==&#10;" strokecolor="red" strokeweight="0"/>
                  <v:line id="Line 1808" o:spid="_x0000_s2927" style="position:absolute;visibility:visible;mso-wrap-style:square" from="1336,610" to="133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pM8QAAADdAAAADwAAAGRycy9kb3ducmV2LnhtbESPX2vCMBTF3wW/Q7jCXsZMrZuUzigy&#10;EIb44Kpjr5fm2hSbm9JE7b69EQQfD+fPjzNf9rYRF+p87VjBZJyAIC6drrlScNiv3zIQPiBrbByT&#10;gn/ysFwMB3PMtbvyD12KUIk4wj5HBSaENpfSl4Ys+rFriaN3dJ3FEGVXSd3hNY7bRqZJMpMWa44E&#10;gy19GSpPxdlGCBZVujW0OyNuN9n67+P1d98q9TLqV58gAvXhGX60v7WCbPqe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dikzxAAAAN0AAAAPAAAAAAAAAAAA&#10;AAAAAKECAABkcnMvZG93bnJldi54bWxQSwUGAAAAAAQABAD5AAAAkgMAAAAA&#10;" strokecolor="red" strokeweight="0"/>
                  <v:line id="Line 1809" o:spid="_x0000_s2928" style="position:absolute;visibility:visible;mso-wrap-style:square" from="1349,618" to="135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MqMUAAADdAAAADwAAAGRycy9kb3ducmV2LnhtbESPX2vCMBTF3wd+h3AHexmaTjcp1bTI&#10;QBjig9aJr5fm2pQ1N6WJWr/9MhD2eDh/fpxlMdhWXKn3jWMFb5MEBHHldMO1gu/DepyC8AFZY+uY&#10;FNzJQ5GPnpaYaXfjPV3LUIs4wj5DBSaELpPSV4Ys+onriKN3dr3FEGVfS93jLY7bVk6TZC4tNhwJ&#10;Bjv6NFT9lBcbIVjW062h3QVxu0nXp4/X46FT6uV5WC1ABBrCf/jR/tIK0tn7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qMqMUAAADdAAAADwAAAAAAAAAA&#10;AAAAAAChAgAAZHJzL2Rvd25yZXYueG1sUEsFBgAAAAAEAAQA+QAAAJMDAAAAAA==&#10;" strokecolor="red" strokeweight="0"/>
                  <v:line id="Line 1810" o:spid="_x0000_s2929" style="position:absolute;visibility:visible;mso-wrap-style:square" from="1365,629" to="136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3MQAAADdAAAADwAAAGRycy9kb3ducmV2LnhtbESPX2vCMBTF3wW/Q7iDvYimOielGkUE&#10;YQwftJ34emmuTVlzU5qo3bdfBgMfD+fPj7Pa9LYRd+p87VjBdJKAIC6drrlS8FXsxykIH5A1No5J&#10;wQ952KyHgxVm2j34RPc8VCKOsM9QgQmhzaT0pSGLfuJa4uhdXWcxRNlVUnf4iOO2kbMkWUiLNUeC&#10;wZZ2hsrv/GYjBPNqdjB0vCEePtP95X10LlqlXl/67RJEoD48w//tD60gfZvP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0xTcxAAAAN0AAAAPAAAAAAAAAAAA&#10;AAAAAKECAABkcnMvZG93bnJldi54bWxQSwUGAAAAAAQABAD5AAAAkgMAAAAA&#10;" strokecolor="red" strokeweight="0"/>
                  <v:line id="Line 1811" o:spid="_x0000_s2930" style="position:absolute;visibility:visible;mso-wrap-style:square" from="1369,631" to="137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xR8UAAADdAAAADwAAAGRycy9kb3ducmV2LnhtbESPX2vCMBTF3wW/Q7iDvYimc1NKNS0y&#10;EIb4sNWJr5fm2pQ1N6WJWr/9Mhj4eDh/fpx1MdhWXKn3jWMFL7MEBHHldMO1gu/DdpqC8AFZY+uY&#10;FNzJQ5GPR2vMtLvxF13LUIs4wj5DBSaELpPSV4Ys+pnriKN3dr3FEGVfS93jLY7bVs6TZCktNhwJ&#10;Bjt6N1T9lBcbIVjW872hzwvifpduT4vJ8dAp9fw0bFYgAg3hEf5vf2gF6evb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xR8UAAADdAAAADwAAAAAAAAAA&#10;AAAAAAChAgAAZHJzL2Rvd25yZXYueG1sUEsFBgAAAAAEAAQA+QAAAJMDAAAAAA==&#10;" strokecolor="red" strokeweight="0"/>
                  <v:line id="Line 1812" o:spid="_x0000_s2931" style="position:absolute;visibility:visible;mso-wrap-style:square" from="1323,618" to="132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0vMMQAAADdAAAADwAAAGRycy9kb3ducmV2LnhtbESPX2vCMBTF3wf7DuEOfBmaqlNKNYoI&#10;gogPs1V8vTR3TVlzU5qo9dsvg8EeD+fPj7Nc97YRd+p87VjBeJSAIC6drrlScC52wxSED8gaG8ek&#10;4Eke1qvXlyVm2j34RPc8VCKOsM9QgQmhzaT0pSGLfuRa4uh9uc5iiLKrpO7wEcdtIydJMpcWa44E&#10;gy1tDZXf+c1GCObV5Gjo84Z4PKS76+z9UrRKDd76zQJEoD78h//ae60gnX7M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TS8wxAAAAN0AAAAPAAAAAAAAAAAA&#10;AAAAAKECAABkcnMvZG93bnJldi54bWxQSwUGAAAAAAQABAD5AAAAkgMAAAAA&#10;" strokecolor="red" strokeweight="0"/>
                </v:group>
                <v:group id="Group 1813" o:spid="_x0000_s2932" style="position:absolute;left:8324;top:3994;width:394;height:3714" coordorigin="1311,629" coordsize="6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tb3ccAAADdAAAADwAAAGRycy9kb3ducmV2LnhtbESPT2vCQBTE7wW/w/KE&#10;3nQTbVWiq4jU0oMI/gHx9sg+k2D2bciuSfz23YLQ4zAzv2EWq86UoqHaFZYVxMMIBHFqdcGZgvNp&#10;O5iBcB5ZY2mZFDzJwWrZe1tgom3LB2qOPhMBwi5BBbn3VSKlS3My6Ia2Ig7ezdYGfZB1JnWNbYCb&#10;Uo6iaCINFhwWcqxok1N6Pz6Mgu8W2/U4/mp299vmeT197i+7mJR673frOQhPnf8Pv9o/WsFs/D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itb3ccAAADd&#10;AAAADwAAAAAAAAAAAAAAAACqAgAAZHJzL2Rvd25yZXYueG1sUEsFBgAAAAAEAAQA+gAAAJ4DAAAA&#10;AA==&#10;">
                  <v:line id="Line 1814" o:spid="_x0000_s2933" style="position:absolute;visibility:visible;mso-wrap-style:square" from="1339,629" to="1340,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4e2cIAAADdAAAADwAAAGRycy9kb3ducmV2LnhtbERPTWvCQBC9F/oflhF6KbqpthKiq5SC&#10;UIqHGiteh+yYDWZnQ3bV9N87h0KPj/e9XA++VVfqYxPYwMskA0VcBdtwbeBnvxnnoGJCttgGJgO/&#10;FGG9enxYYmHDjXd0LVOtJIRjgQZcSl2hdawceYyT0BELdwq9xySwr7Xt8SbhvtXTLJtrjw1Lg8OO&#10;PhxV5/LipQTLerp19H1B3H7lm+Pb82HfGfM0Gt4XoBIN6V/85/60BvLZq8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4e2cIAAADdAAAADwAAAAAAAAAAAAAA&#10;AAChAgAAZHJzL2Rvd25yZXYueG1sUEsFBgAAAAAEAAQA+QAAAJADAAAAAA==&#10;" strokecolor="red" strokeweight="0"/>
                  <v:line id="Line 1815" o:spid="_x0000_s2934" style="position:absolute;visibility:visible;mso-wrap-style:square" from="1343,631" to="134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K7QsUAAADdAAAADwAAAGRycy9kb3ducmV2LnhtbESPX2vCMBTF3wd+h3AHvow1VbdRu0YR&#10;QZDhg6uKr5fmrilrbkoTtX77ZTDY4+H8+XGK5WBbcaXeN44VTJIUBHHldMO1guNh85yB8AFZY+uY&#10;FNzJw3Ixeigw1+7Gn3QtQy3iCPscFZgQulxKXxmy6BPXEUfvy/UWQ5R9LXWPtzhuWzlN0zdpseFI&#10;MNjR2lD1XV5shGBZT3eG9hfE3Ue2Ob8+nQ6dUuPHYfUOItAQ/sN/7a1WkM1e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K7QsUAAADdAAAADwAAAAAAAAAA&#10;AAAAAAChAgAAZHJzL2Rvd25yZXYueG1sUEsFBgAAAAAEAAQA+QAAAJMDAAAAAA==&#10;" strokecolor="red" strokeweight="0"/>
                  <v:line id="Line 1816" o:spid="_x0000_s2935" style="position:absolute;visibility:visible;mso-wrap-style:square" from="1355,639" to="1356,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GEAsIAAADdAAAADwAAAGRycy9kb3ducmV2LnhtbERPTWvCQBC9C/0Pywi9iG5qUUJ0lVIQ&#10;SvFQY4vXITtmg9nZkF01/fedQ8Hj432vt4Nv1Y362AQ28DLLQBFXwTZcG/g+7qY5qJiQLbaBycAv&#10;RdhunkZrLGy484FuZaqVhHAs0IBLqSu0jpUjj3EWOmLhzqH3mAT2tbY93iXct3qeZUvtsWFpcNjR&#10;u6PqUl69lGBZz/eOvq6I+898d1pMfo6dMc/j4W0FKtGQHuJ/94c1kL8uZL+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GEAsIAAADdAAAADwAAAAAAAAAAAAAA&#10;AAChAgAAZHJzL2Rvd25yZXYueG1sUEsFBgAAAAAEAAQA+QAAAJADAAAAAA==&#10;" strokecolor="red" strokeweight="0"/>
                  <v:line id="Line 1817" o:spid="_x0000_s2936" style="position:absolute;visibility:visible;mso-wrap-style:square" from="1372,650" to="13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0hmcMAAADdAAAADwAAAGRycy9kb3ducmV2LnhtbESPzYrCMBSF94LvEK7gRsZURSkdo4gg&#10;iLiYqcpsL82dptjclCZqfXsjDMzycH4+znLd2VrcqfWVYwWTcQKCuHC64lLB+bT7SEH4gKyxdkwK&#10;nuRhver3lphp9+BvuuehFHGEfYYKTAhNJqUvDFn0Y9cQR+/XtRZDlG0pdYuPOG5rOU2ShbRYcSQY&#10;bGhrqLjmNxshmJfTo6GvG+LxkO5+5qPLqVFqOOg2nyACdeE//NfeawXpbD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9IZnDAAAA3QAAAA8AAAAAAAAAAAAA&#10;AAAAoQIAAGRycy9kb3ducmV2LnhtbFBLBQYAAAAABAAEAPkAAACRAwAAAAA=&#10;" strokecolor="red" strokeweight="0"/>
                  <v:line id="Line 1818" o:spid="_x0000_s2937" style="position:absolute;visibility:visible;mso-wrap-style:square" from="1313,629" to="13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7sQAAADdAAAADwAAAGRycy9kb3ducmV2LnhtbESPX2vCMBTF3wd+h3CFvQxN1+Eo1Sgi&#10;CGP44NqJr5fm2hSbm9JErd/eDIQ9Hs6fH2exGmwrrtT7xrGC92kCgrhyuuFawW+5nWQgfEDW2Dom&#10;BXfysFqOXhaYa3fjH7oWoRZxhH2OCkwIXS6lrwxZ9FPXEUfv5HqLIcq+lrrHWxy3rUyT5FNabDgS&#10;DHa0MVSdi4uNECzqdGdof0HcfWfb4+ztUHZKvY6H9RxEoCH8h5/tL60g+5i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7/uxAAAAN0AAAAPAAAAAAAAAAAA&#10;AAAAAKECAABkcnMvZG93bnJldi54bWxQSwUGAAAAAAQABAD5AAAAkgMAAAAA&#10;" strokecolor="red" strokeweight="0"/>
                  <v:line id="Line 1819" o:spid="_x0000_s2938" style="position:absolute;visibility:visible;mso-wrap-style:square" from="1317,631" to="1318,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adcUAAADdAAAADwAAAGRycy9kb3ducmV2LnhtbESPX2vCMBTF3wf7DuEO9jI0naKU2rSM&#10;QWEMH2bd8PXSXJuy5qY0Ubtvb4SBj4fz58fJy8n24kyj7xwreJ0nIIgbpztuFXzvq1kKwgdkjb1j&#10;UvBHHsri8SHHTLsL7+hch1bEEfYZKjAhDJmUvjFk0c/dQBy9oxsthijHVuoRL3Hc9nKRJGtpseNI&#10;MDjQu6Hmtz7ZCMG6XWwNfZ0Qt59pdVi9/OwHpZ6fprcNiEBTuIf/2x9aQbpc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adcUAAADdAAAADwAAAAAAAAAA&#10;AAAAAAChAgAAZHJzL2Rvd25yZXYueG1sUEsFBgAAAAAEAAQA+QAAAJMDAAAAAA==&#10;" strokecolor="red" strokeweight="0"/>
                  <v:line id="Line 1820" o:spid="_x0000_s2939" style="position:absolute;visibility:visible;mso-wrap-style:square" from="1329,639" to="133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qCAcUAAADdAAAADwAAAGRycy9kb3ducmV2LnhtbESPX2vCMBTF3wW/Q7iDvYimc1NKNS0y&#10;EIb4sNWJr5fm2pQ1N6WJWr/9Mhj4eDh/fpx1MdhWXKn3jWMFL7MEBHHldMO1gu/DdpqC8AFZY+uY&#10;FNzJQ5GPR2vMtLvxF13LUIs4wj5DBSaELpPSV4Ys+pnriKN3dr3FEGVfS93jLY7bVs6TZCktNhwJ&#10;Bjt6N1T9lBcbIVjW872hzwvifpduT4vJ8dAp9fw0bFYgAg3hEf5vf2gF6eviD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qCAcUAAADdAAAADwAAAAAAAAAA&#10;AAAAAAChAgAAZHJzL2Rvd25yZXYueG1sUEsFBgAAAAAEAAQA+QAAAJMDAAAAAA==&#10;" strokecolor="red" strokeweight="0"/>
                  <v:line id="Line 1821" o:spid="_x0000_s2940" style="position:absolute;visibility:visible;mso-wrap-style:square" from="1346,650" to="1347,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YnmsQAAADdAAAADwAAAGRycy9kb3ducmV2LnhtbESPX2vCMBTF3wd+h3CFvQxNdXSUalrG&#10;QJDhw1Ynvl6aa1NsbkoTtX57Mxjs8XD+/DjrcrSduNLgW8cKFvMEBHHtdMuNgp/9ZpaB8AFZY+eY&#10;FNzJQ1lMntaYa3fjb7pWoRFxhH2OCkwIfS6lrw1Z9HPXE0fv5AaLIcqhkXrAWxy3nVwmyZu02HIk&#10;GOzpw1B9ri42QrBqljtDXxfE3We2OaYvh32v1PN0fF+BCDSG//Bfe6sVZK9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ieaxAAAAN0AAAAPAAAAAAAAAAAA&#10;AAAAAKECAABkcnMvZG93bnJldi54bWxQSwUGAAAAAAQABAD5AAAAkgMAAAAA&#10;" strokecolor="red" strokeweight="0"/>
                  <v:line id="Line 1822" o:spid="_x0000_s2941" style="position:absolute;visibility:visible;mso-wrap-style:square" from="1349,652" to="135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S57cUAAADdAAAADwAAAGRycy9kb3ducmV2LnhtbESPX2vCMBTF34V9h3AHe5E1naKUrmkZ&#10;A2EMH7Q69npp7pqy5qY0UbtvvwiCj4fz58cpqsn24kyj7xwreElSEMSN0x23Co6HzXMGwgdkjb1j&#10;UvBHHqryYVZgrt2F93SuQyviCPscFZgQhlxK3xiy6BM3EEfvx40WQ5RjK/WIlzhue7lI07W02HEk&#10;GBzo3VDzW59shGDdLraGdifE7We2+V7Nvw6DUk+P09sriEBTuIdv7Q+tIFuu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S57cUAAADdAAAADwAAAAAAAAAA&#10;AAAAAAChAgAAZHJzL2Rvd25yZXYueG1sUEsFBgAAAAAEAAQA+QAAAJMDAAAAAA==&#10;" strokecolor="red" strokeweight="0"/>
                  <v:line id="Line 1823" o:spid="_x0000_s2942" style="position:absolute;visibility:visible;mso-wrap-style:square" from="1362,660" to="1363,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gcdsQAAADdAAAADwAAAGRycy9kb3ducmV2LnhtbESPX2vCMBTF3wW/Q7iDvYimOpylGkUE&#10;YQwftJ34emmuTVlzU5qo3bdfBgMfD+fPj7Pa9LYRd+p87VjBdJKAIC6drrlS8FXsxykIH5A1No5J&#10;wQ952KyHgxVm2j34RPc8VCKOsM9QgQmhzaT0pSGLfuJa4uhdXWcxRNlVUnf4iOO2kbMkeZcWa44E&#10;gy3tDJXf+c1GCObV7GDoeEM8fKb7y3x0LlqlXl/67RJEoD48w//tD60gfZsv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2Bx2xAAAAN0AAAAPAAAAAAAAAAAA&#10;AAAAAKECAABkcnMvZG93bnJldi54bWxQSwUGAAAAAAQABAD5AAAAkgMAAAAA&#10;" strokecolor="red" strokeweight="0"/>
                  <v:line id="Line 1824" o:spid="_x0000_s2943" style="position:absolute;visibility:visible;mso-wrap-style:square" from="1320,650" to="13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IBMIAAADdAAAADwAAAGRycy9kb3ducmV2LnhtbERPTWvCQBC9C/0Pywi9iG5qUUJ0lVIQ&#10;SvFQY4vXITtmg9nZkF01/fedQ8Hj432vt4Nv1Y362AQ28DLLQBFXwTZcG/g+7qY5qJiQLbaBycAv&#10;RdhunkZrLGy484FuZaqVhHAs0IBLqSu0jpUjj3EWOmLhzqH3mAT2tbY93iXct3qeZUvtsWFpcNjR&#10;u6PqUl69lGBZz/eOvq6I+898d1pMfo6dMc/j4W0FKtGQHuJ/94c1kL8uZK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IBMIAAADdAAAADwAAAAAAAAAAAAAA&#10;AAChAgAAZHJzL2Rvd25yZXYueG1sUEsFBgAAAAAEAAQA+QAAAJADAAAAAA==&#10;" strokecolor="red" strokeweight="0"/>
                  <v:line id="Line 1825" o:spid="_x0000_s2944" style="position:absolute;visibility:visible;mso-wrap-style:square" from="1324,652" to="1325,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tn8QAAADdAAAADwAAAGRycy9kb3ducmV2LnhtbESPX2vCMBTF34V9h3AFX0RTHY7aGWUI&#10;ggwftJ34emnummJzU5qo3bdfBgMfD+fPj7Pa9LYRd+p87VjBbJqAIC6drrlS8FXsJikIH5A1No5J&#10;wQ952KxfBivMtHvwie55qEQcYZ+hAhNCm0npS0MW/dS1xNH7dp3FEGVXSd3hI47bRs6T5E1arDkS&#10;DLa0NVRe85uNEMyr+cHQ8YZ4+Ex3l8X4XLRKjYb9xzuIQH14hv/be60gfV0s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Cy2fxAAAAN0AAAAPAAAAAAAAAAAA&#10;AAAAAKECAABkcnMvZG93bnJldi54bWxQSwUGAAAAAAQABAD5AAAAkgMAAAAA&#10;" strokecolor="red" strokeweight="0"/>
                  <v:line id="Line 1826" o:spid="_x0000_s2945" style="position:absolute;visibility:visible;mso-wrap-style:square" from="1336,660" to="1337,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1Ov8IAAADdAAAADwAAAGRycy9kb3ducmV2LnhtbERPTWvCQBC9F/oflin0UupGpRKiq5SC&#10;IMWDjRavQ3bMBrOzIbtq+u87B8Hj430vVoNv1ZX62AQ2MB5loIirYBuuDRz26/ccVEzIFtvAZOCP&#10;IqyWz08LLGy48Q9dy1QrCeFYoAGXUldoHStHHuModMTCnULvMQnsa217vEm4b/Uky2baY8PS4LCj&#10;L0fVubx4KcGynmwd7S6I2+98ffx4+913xry+DJ9zUImG9BDf3RtrIJ/O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1Ov8IAAADdAAAADwAAAAAAAAAAAAAA&#10;AAChAgAAZHJzL2Rvd25yZXYueG1sUEsFBgAAAAAEAAQA+QAAAJADAAAAAA==&#10;" strokecolor="red" strokeweight="0"/>
                  <v:line id="Line 1827" o:spid="_x0000_s2946" style="position:absolute;visibility:visible;mso-wrap-style:square" from="1352,671" to="135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HrJMUAAADdAAAADwAAAGRycy9kb3ducmV2LnhtbESPX2vCMBTF3wd+h3AFX4amdqyUzigi&#10;CDJ82Fplr5fmrilrbkoTbfftl8Fgj4fz58fZ7CbbiTsNvnWsYL1KQBDXTrfcKLhUx2UOwgdkjZ1j&#10;UvBNHnbb2cMGC+1Gfqd7GRoRR9gXqMCE0BdS+tqQRb9yPXH0Pt1gMUQ5NFIPOMZx28k0STJpseVI&#10;MNjTwVD9Vd5shGDZpGdDbzfE82t+/Hh+vFa9Uov5tH8BEWgK/+G/9kkryJ+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HrJMUAAADdAAAADwAAAAAAAAAA&#10;AAAAAAChAgAAZHJzL2Rvd25yZXYueG1sUEsFBgAAAAAEAAQA+QAAAJMDAAAAAA==&#10;" strokecolor="red" strokeweight="0"/>
                  <v:line id="Line 1828" o:spid="_x0000_s2947" style="position:absolute;visibility:visible;mso-wrap-style:square" from="1356,673" to="135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1U8UAAADdAAAADwAAAGRycy9kb3ducmV2LnhtbESPX2vCMBTF34V9h3AHvshM16GUrqmM&#10;gSDiw2yVvV6au6asuSlN1Prtl8Fgj4fz58cpNpPtxZVG3zlW8LxMQBA3TnfcKjjV26cMhA/IGnvH&#10;pOBOHjblw6zAXLsbH+lahVbEEfY5KjAhDLmUvjFk0S/dQBy9LzdaDFGOrdQj3uK47WWaJGtpseNI&#10;MDjQu6Hmu7rYCMGqTQ+GPi6Ih322/VwtzvWg1PxxensFEWgK/+G/9k4ryF7W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N1U8UAAADdAAAADwAAAAAAAAAA&#10;AAAAAAChAgAAZHJzL2Rvd25yZXYueG1sUEsFBgAAAAAEAAQA+QAAAJMDAAAAAA==&#10;" strokecolor="red" strokeweight="0"/>
                  <v:line id="Line 1829" o:spid="_x0000_s2948" style="position:absolute;visibility:visible;mso-wrap-style:square" from="1369,681" to="137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QyMUAAADdAAAADwAAAGRycy9kb3ducmV2LnhtbESPX2vCMBTF3wd+h3CFvYyZalkpnVFE&#10;EGT4sLWOvV6au6asuSlNtPXbm8Fgj4fz58dZbyfbiSsNvnWsYLlIQBDXTrfcKDhXh+cchA/IGjvH&#10;pOBGHrab2cMaC+1G/qBrGRoRR9gXqMCE0BdS+tqQRb9wPXH0vt1gMUQ5NFIPOMZx28lVkmTSYsuR&#10;YLCnvaH6p7zYCMGyWZ0MvV8QT2/54evl6bPqlXqcT7tXEIGm8B/+ax+1gjzN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QyMUAAADdAAAADwAAAAAAAAAA&#10;AAAAAAChAgAAZHJzL2Rvd25yZXYueG1sUEsFBgAAAAAEAAQA+QAAAJMDAAAAAA==&#10;" strokecolor="red" strokeweight="0"/>
                  <v:line id="Line 1830" o:spid="_x0000_s2949" style="position:absolute;visibility:visible;mso-wrap-style:square" from="1327,671" to="132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IvMQAAADdAAAADwAAAGRycy9kb3ducmV2LnhtbESPX2vCMBTF3wf7DuEOfBmaqlNKNYoI&#10;gogPs1V8vTR3TVlzU5qo9dsvg8EeD+fPj7Nc97YRd+p87VjBeJSAIC6drrlScC52wxSED8gaG8ek&#10;4Eke1qvXlyVm2j34RPc8VCKOsM9QgQmhzaT0pSGLfuRa4uh9uc5iiLKrpO7wEcdtIydJMpcWa44E&#10;gy1tDZXf+c1GCObV5Gjo84Z4PKS76+z9UrRKDd76zQJEoD78h//ae60gnc4/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Zki8xAAAAN0AAAAPAAAAAAAAAAAA&#10;AAAAAKECAABkcnMvZG93bnJldi54bWxQSwUGAAAAAAQABAD5AAAAkgMAAAAA&#10;" strokecolor="red" strokeweight="0"/>
                  <v:line id="Line 1831" o:spid="_x0000_s2950" style="position:absolute;visibility:visible;mso-wrap-style:square" from="1330,673" to="13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rtJ8UAAADdAAAADwAAAGRycy9kb3ducmV2LnhtbESPX2vCMBTF34V9h3AHe5E1naKUrmkZ&#10;A2EMH7Q69npp7pqy5qY0UbtvvwiCj4fz58cpqsn24kyj7xwreElSEMSN0x23Co6HzXMGwgdkjb1j&#10;UvBHHqryYVZgrt2F93SuQyviCPscFZgQhlxK3xiy6BM3EEfvx40WQ5RjK/WIlzhue7lI07W02HEk&#10;GBzo3VDzW59shGDdLraGdifE7We2+V7Nvw6DUk+P09sriEBTuIdv7Q+tIFuu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rtJ8UAAADdAAAADwAAAAAAAAAA&#10;AAAAAAChAgAAZHJzL2Rvd25yZXYueG1sUEsFBgAAAAAEAAQA+QAAAJMDAAAAAA==&#10;" strokecolor="red" strokeweight="0"/>
                  <v:line id="Line 1832" o:spid="_x0000_s2951" style="position:absolute;visibility:visible;mso-wrap-style:square" from="1343,681" to="134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hzUMQAAADdAAAADwAAAGRycy9kb3ducmV2LnhtbESPX2vCMBTF34V9h3CFvchMdVhKNcoQ&#10;hDF8mK2y10tzbYrNTWmidt9+GQg+Hs6fH2e1GWwrbtT7xrGC2TQBQVw53XCt4Fju3jIQPiBrbB2T&#10;gl/ysFm/jFaYa3fnA92KUIs4wj5HBSaELpfSV4Ys+qnriKN3dr3FEGVfS93jPY7bVs6TJJUWG44E&#10;gx1tDVWX4mojBIt6vjf0fUXcf2W7n8XkVHZKvY6HjyWIQEN4hh/tT60ge09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NQxAAAAN0AAAAPAAAAAAAAAAAA&#10;AAAAAKECAABkcnMvZG93bnJldi54bWxQSwUGAAAAAAQABAD5AAAAkgMAAAAA&#10;" strokecolor="red" strokeweight="0"/>
                  <v:line id="Line 1833" o:spid="_x0000_s2952" style="position:absolute;visibility:visible;mso-wrap-style:square" from="1359,692" to="136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TWy8UAAADdAAAADwAAAGRycy9kb3ducmV2LnhtbESPX2vCMBTF3wW/Q7iDvYimc0xLNS0y&#10;EIb4sNWJr5fm2pQ1N6WJWr/9Mhj4eDh/fpx1MdhWXKn3jWMFL7MEBHHldMO1gu/DdpqC8AFZY+uY&#10;FNzJQ5GPR2vMtLvxF13LUIs4wj5DBSaELpPSV4Ys+pnriKN3dr3FEGVfS93jLY7bVs6TZCEtNhwJ&#10;Bjt6N1T9lBcbIVjW872hzwvifpduT2+T46FT6vlp2KxABBrCI/zf/tAK0tfF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TWy8UAAADdAAAADwAAAAAAAAAA&#10;AAAAAAChAgAAZHJzL2Rvd25yZXYueG1sUEsFBgAAAAAEAAQA+QAAAJMDAAAAAA==&#10;" strokecolor="red" strokeweight="0"/>
                  <v:line id="Line 1834" o:spid="_x0000_s2953" style="position:absolute;visibility:visible;mso-wrap-style:square" from="1363,694" to="136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tCucIAAADdAAAADwAAAGRycy9kb3ducmV2LnhtbERPTWvCQBC9F/oflin0UupGpRKiq5SC&#10;IMWDjRavQ3bMBrOzIbtq+u87B8Hj430vVoNv1ZX62AQ2MB5loIirYBuuDRz26/ccVEzIFtvAZOCP&#10;IqyWz08LLGy48Q9dy1QrCeFYoAGXUldoHStHHuModMTCnULvMQnsa217vEm4b/Uky2baY8PS4LCj&#10;L0fVubx4KcGynmwd7S6I2+98ffx4+913xry+DJ9zUImG9BDf3RtrIJ/O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tCucIAAADdAAAADwAAAAAAAAAAAAAA&#10;AAChAgAAZHJzL2Rvd25yZXYueG1sUEsFBgAAAAAEAAQA+QAAAJADAAAAAA==&#10;" strokecolor="red" strokeweight="0"/>
                  <v:line id="Line 1835" o:spid="_x0000_s2954" style="position:absolute;visibility:visible;mso-wrap-style:square" from="1317,681" to="1318,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fnIsUAAADdAAAADwAAAGRycy9kb3ducmV2LnhtbESPX2vCMBTF34V9h3AFX0TTOSa1My1j&#10;IIj4sNWJr5fmrik2N6WJWr/9Mhj4eDh/fpx1MdhWXKn3jWMFz/MEBHHldMO1gu/DZpaC8AFZY+uY&#10;FNzJQ5E/jdaYaXfjL7qWoRZxhH2GCkwIXSalrwxZ9HPXEUfvx/UWQ5R9LXWPtzhuW7lIkqW02HAk&#10;GOzow1B1Li82QrCsF3tDnxfE/S7dnF6nx0On1GQ8vL+BCDSER/i/vdUK0pf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fnIsUAAADdAAAADwAAAAAAAAAA&#10;AAAAAAChAgAAZHJzL2Rvd25yZXYueG1sUEsFBgAAAAAEAAQA+QAAAJMDAAAAAA==&#10;" strokecolor="red" strokeweight="0"/>
                  <v:line id="Line 1836" o:spid="_x0000_s2955" style="position:absolute;visibility:visible;mso-wrap-style:square" from="1334,692" to="1335,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TYYsIAAADdAAAADwAAAGRycy9kb3ducmV2LnhtbERPTWvCQBC9F/oflhF6Kbqp0hqiq5SC&#10;UIqHGiteh+yYDWZnQ3bV9N87h0KPj/e9XA++VVfqYxPYwMskA0VcBdtwbeBnvxnnoGJCttgGJgO/&#10;FGG9enxYYmHDjXd0LVOtJIRjgQZcSl2hdawceYyT0BELdwq9xySwr7Xt8SbhvtXTLHvTHhuWBocd&#10;fTiqzuXFSwmW9XTr6PuCuP3KN8fX58O+M+ZpNLwvQCUa0r/4z/1pDeSz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TYYsIAAADdAAAADwAAAAAAAAAAAAAA&#10;AAChAgAAZHJzL2Rvd25yZXYueG1sUEsFBgAAAAAEAAQA+QAAAJADAAAAAA==&#10;" strokecolor="red" strokeweight="0"/>
                  <v:line id="Line 1837" o:spid="_x0000_s2956" style="position:absolute;visibility:visible;mso-wrap-style:square" from="1337,694" to="1338,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h9+cUAAADdAAAADwAAAGRycy9kb3ducmV2LnhtbESPX2vCMBTF3wW/Q7gDX0RTHc7SmRYR&#10;hDF80Lqx10tz15Q1N6WJ2n37ZSD4eDh/fpxNMdhWXKn3jWMFi3kCgrhyuuFawcd5P0tB+ICssXVM&#10;Cn7JQ5GPRxvMtLvxia5lqEUcYZ+hAhNCl0npK0MW/dx1xNH7dr3FEGVfS93jLY7bVi6T5EVabDgS&#10;DHa0M1T9lBcbIVjWy4Oh4wXx8J7uv1bTz3On1ORp2L6CCDSER/jeftMK0uf1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h9+cUAAADdAAAADwAAAAAAAAAA&#10;AAAAAAChAgAAZHJzL2Rvd25yZXYueG1sUEsFBgAAAAAEAAQA+QAAAJMDAAAAAA==&#10;" strokecolor="red" strokeweight="0"/>
                  <v:line id="Line 1838" o:spid="_x0000_s2957" style="position:absolute;visibility:visible;mso-wrap-style:square" from="1349,702" to="1350,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rjjsQAAADdAAAADwAAAGRycy9kb3ducmV2LnhtbESPX2vCMBTF3wW/Q7jCXsZMrWyWzigy&#10;EIb44Kpjr5fm2hSbm9JE7b69EQQfD+fPjzNf9rYRF+p87VjBZJyAIC6drrlScNiv3zIQPiBrbByT&#10;gn/ysFwMB3PMtbvyD12KUIk4wj5HBSaENpfSl4Ys+rFriaN3dJ3FEGVXSd3hNY7bRqZJ8iEt1hwJ&#10;Blv6MlSeirONECyqdGtod0bcbrL13/vr775V6mXUrz5BBOrDM/xof2sF2XSW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GuOOxAAAAN0AAAAPAAAAAAAAAAAA&#10;AAAAAKECAABkcnMvZG93bnJldi54bWxQSwUGAAAAAAQABAD5AAAAkgMAAAAA&#10;" strokecolor="red" strokeweight="0"/>
                  <v:line id="Line 1839" o:spid="_x0000_s2958" style="position:absolute;visibility:visible;mso-wrap-style:square" from="1366,712" to="136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GFcUAAADdAAAADwAAAGRycy9kb3ducmV2LnhtbESPX2vCMBTF3wd+h3AHexmaTtks1bTI&#10;QBjig9aJr5fm2pQ1N6WJWr/9MhD2eDh/fpxlMdhWXKn3jWMFb5MEBHHldMO1gu/DepyC8AFZY+uY&#10;FNzJQ5GPnpaYaXfjPV3LUIs4wj5DBSaELpPSV4Ys+onriKN3dr3FEGVfS93jLY7bVk6T5ENabDgS&#10;DHb0aaj6KS82QrCsp1tDuwvidpOuT++vx0On1MvzsFqACDSE//Cj/aUVpLP5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ZGFcUAAADdAAAADwAAAAAAAAAA&#10;AAAAAAChAgAAZHJzL2Rvd25yZXYueG1sUEsFBgAAAAAEAAQA+QAAAJMDAAAAAA==&#10;" strokecolor="red" strokeweight="0"/>
                  <v:line id="Line 1840" o:spid="_x0000_s2959" style="position:absolute;visibility:visible;mso-wrap-style:square" from="1369,715" to="137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YcUAAADdAAAADwAAAGRycy9kb3ducmV2LnhtbESPX2vCMBTF3wd+h3AHexma6jYt1bSI&#10;IIzhg6uKr5fm2pQ1N6WJ2n37ZTDY4+H8+XFWxWBbcaPeN44VTCcJCOLK6YZrBcfDdpyC8AFZY+uY&#10;FHyThyIfPaww0+7On3QrQy3iCPsMFZgQukxKXxmy6CeuI47exfUWQ5R9LXWP9zhuWzlLkrm02HAk&#10;GOxoY6j6Kq82QrCsZztD+yvi7iPdnt+eT4dOqafHYb0EEWgI/+G/9rtWkL4sXuH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eYcUAAADdAAAADwAAAAAAAAAA&#10;AAAAAAChAgAAZHJzL2Rvd25yZXYueG1sUEsFBgAAAAAEAAQA+QAAAJMDAAAAAA==&#10;" strokecolor="red" strokeweight="0"/>
                  <v:line id="Line 1841" o:spid="_x0000_s2960" style="position:absolute;visibility:visible;mso-wrap-style:square" from="1311,694" to="1312,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7+sQAAADdAAAADwAAAGRycy9kb3ducmV2LnhtbESPX2vCMBTF3wW/Q7iDvYimOpylGkUE&#10;YQwftJ34emmuTVlzU5qo3bdfBgMfD+fPj7Pa9LYRd+p87VjBdJKAIC6drrlS8FXsxykIH5A1No5J&#10;wQ952KyHgxVm2j34RPc8VCKOsM9QgQmhzaT0pSGLfuJa4uhdXWcxRNlVUnf4iOO2kbMkeZcWa44E&#10;gy3tDJXf+c1GCObV7GDoeEM8fKb7y3x0LlqlXl/67RJEoD48w//tD60gfVvM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3v6xAAAAN0AAAAPAAAAAAAAAAAA&#10;AAAAAKECAABkcnMvZG93bnJldi54bWxQSwUGAAAAAAQABAD5AAAAkgMAAAAA&#10;" strokecolor="red" strokeweight="0"/>
                  <v:line id="Line 1842" o:spid="_x0000_s2961" style="position:absolute;visibility:visible;mso-wrap-style:square" from="1324,702" to="132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HljcUAAADdAAAADwAAAGRycy9kb3ducmV2LnhtbESPX2vCMBTF3wW/Q7iDvYimc0xLNS0y&#10;EIb4sNWJr5fm2pQ1N6WJWr/9Mhj4eDh/fpx1MdhWXKn3jWMFL7MEBHHldMO1gu/DdpqC8AFZY+uY&#10;FNzJQ5GPR2vMtLvxF13LUIs4wj5DBSaELpPSV4Ys+pnriKN3dr3FEGVfS93jLY7bVs6TZCEtNhwJ&#10;Bjt6N1T9lBcbIVjW872hzwvifpduT2+T46FT6vlp2KxABBrCI/zf/tAK0tfl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HljcUAAADdAAAADwAAAAAAAAAA&#10;AAAAAAChAgAAZHJzL2Rvd25yZXYueG1sUEsFBgAAAAAEAAQA+QAAAJMDAAAAAA==&#10;" strokecolor="red" strokeweight="0"/>
                  <v:line id="Line 1843" o:spid="_x0000_s2962" style="position:absolute;visibility:visible;mso-wrap-style:square" from="1340,712" to="134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1AFsQAAADdAAAADwAAAGRycy9kb3ducmV2LnhtbESPX2vCMBTF3wf7DuEOfBmaqkxLNYoI&#10;gogPs1V8vTR3TVlzU5qo9dsvg8EeD+fPj7Nc97YRd+p87VjBeJSAIC6drrlScC52wxSED8gaG8ek&#10;4Eke1qvXlyVm2j34RPc8VCKOsM9QgQmhzaT0pSGLfuRa4uh9uc5iiLKrpO7wEcdtIydJMpMWa44E&#10;gy1tDZXf+c1GCObV5Gjo84Z4PKS768f7pWiVGrz1mwWIQH34D/+191pBOp3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UAWxAAAAN0AAAAPAAAAAAAAAAAA&#10;AAAAAKECAABkcnMvZG93bnJldi54bWxQSwUGAAAAAAQABAD5AAAAkgMAAAAA&#10;" strokecolor="red" strokeweight="0"/>
                  <v:line id="Line 1844" o:spid="_x0000_s2963" style="position:absolute;visibility:visible;mso-wrap-style:square" from="1344,715" to="134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UZMIAAADdAAAADwAAAGRycy9kb3ducmV2LnhtbERPTWvCQBC9F/oflhF6Kbqp0hqiq5SC&#10;UIqHGiteh+yYDWZnQ3bV9N87h0KPj/e9XA++VVfqYxPYwMskA0VcBdtwbeBnvxnnoGJCttgGJgO/&#10;FGG9enxYYmHDjXd0LVOtJIRjgQZcSl2hdawceYyT0BELdwq9xySwr7Xt8SbhvtXTLHvTHhuWBocd&#10;fTiqzuXFSwmW9XTr6PuCuP3KN8fX58O+M+ZpNLwvQCUa0r/4z/1pDeSz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LUZMIAAADdAAAADwAAAAAAAAAAAAAA&#10;AAChAgAAZHJzL2Rvd25yZXYueG1sUEsFBgAAAAAEAAQA+QAAAJADAAAAAA==&#10;" strokecolor="red" strokeweight="0"/>
                  <v:line id="Line 1845" o:spid="_x0000_s2964" style="position:absolute;visibility:visible;mso-wrap-style:square" from="1356,723" to="1357,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5x/8UAAADdAAAADwAAAGRycy9kb3ducmV2LnhtbESPX2vCMBTF3wd+h3AHvow1VdlWu0YR&#10;QZDhg6uKr5fmrilrbkoTtX77ZTDY4+H8+XGK5WBbcaXeN44VTJIUBHHldMO1guNh85yB8AFZY+uY&#10;FNzJw3Ixeigw1+7Gn3QtQy3iCPscFZgQulxKXxmy6BPXEUfvy/UWQ5R9LXWPtzhuWzlN01dpseFI&#10;MNjR2lD1XV5shGBZT3eG9hfE3Ue2Ob88nQ6dUuPHYfUOItAQ/sN/7a1WkM3e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5x/8UAAADdAAAADwAAAAAAAAAA&#10;AAAAAAChAgAAZHJzL2Rvd25yZXYueG1sUEsFBgAAAAAEAAQA+QAAAJMDAAAAAA==&#10;" strokecolor="red" strokeweight="0"/>
                  <v:line id="Line 1846" o:spid="_x0000_s2965" style="position:absolute;visibility:visible;mso-wrap-style:square" from="1372,733" to="137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GoRcIAAADdAAAADwAAAGRycy9kb3ducmV2LnhtbERPTWvCQBC9F/wPywi9lLqp0hKiq4gg&#10;lOKhjS1eh+yYDWZnQ3bV+O+dg9Dj430vVoNv1YX62AQ28DbJQBFXwTZcG/jdb19zUDEhW2wDk4Eb&#10;RVgtR08LLGy48g9dylQrCeFYoAGXUldoHStHHuMkdMTCHUPvMQnsa217vEq4b/U0yz60x4alwWFH&#10;G0fVqTx7KcGynu4cfZ8Rd1/59vD+8rfvjHkeD+s5qERD+hc/3J/WQD7LZb+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GoRcIAAADdAAAADwAAAAAAAAAAAAAA&#10;AAChAgAAZHJzL2Rvd25yZXYueG1sUEsFBgAAAAAEAAQA+QAAAJADAAAAAA==&#10;" strokecolor="red" strokeweight="0"/>
                  <v:line id="Line 1847" o:spid="_x0000_s2966" style="position:absolute;visibility:visible;mso-wrap-style:square" from="1314,712" to="1315,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0N3sUAAADdAAAADwAAAGRycy9kb3ducmV2LnhtbESPX2vCMBTF3wf7DuEO9jJmasVRqlHG&#10;QBijD1o3fL00d01Zc1Oa2Hbf3giCj4fz58dZbyfbioF63zhWMJ8lIIgrpxuuFXwfd68ZCB+QNbaO&#10;ScE/edhuHh/WmGs38oGGMtQijrDPUYEJocul9JUhi37mOuLo/breYoiyr6XucYzjtpVpkrxJiw1H&#10;gsGOPgxVf+XZRgiWdVoY2p8Ri69sd1q+/Bw7pZ6fpvcViEBTuIdv7U+tIFtk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0N3sUAAADdAAAADwAAAAAAAAAA&#10;AAAAAAChAgAAZHJzL2Rvd25yZXYueG1sUEsFBgAAAAAEAAQA+QAAAJMDAAAAAA==&#10;" strokecolor="red" strokeweight="0"/>
                  <v:line id="Line 1848" o:spid="_x0000_s2967" style="position:absolute;visibility:visible;mso-wrap-style:square" from="1318,715" to="131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cQAAADdAAAADwAAAGRycy9kb3ducmV2LnhtbESPX2vCMBTF34V9h3AHexFNrSilGmUI&#10;whg+zHbD10tzbcqam9JE7b69GQg+Hs6fH2e9HWwrrtT7xrGC2TQBQVw53XCt4LvcTzIQPiBrbB2T&#10;gj/ysN28jNaYa3fjI12LUIs4wj5HBSaELpfSV4Ys+qnriKN3dr3FEGVfS93jLY7bVqZJspQWG44E&#10;gx3tDFW/xcVGCBZ1ejD0dUE8fGb702L8U3ZKvb0O7ysQgYbwDD/aH1pBNs9S+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z5OpxAAAAN0AAAAPAAAAAAAAAAAA&#10;AAAAAKECAABkcnMvZG93bnJldi54bWxQSwUGAAAAAAQABAD5AAAAkgMAAAAA&#10;" strokecolor="red" strokeweight="0"/>
                  <v:line id="Line 1849" o:spid="_x0000_s2968" style="position:absolute;visibility:visible;mso-wrap-style:square" from="1331,723" to="133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M2MsMAAADdAAAADwAAAGRycy9kb3ducmV2LnhtbESPzYrCMBSF9wPzDuEOuBk0VRkp1SjD&#10;gCDiwqmK20tzbYrNTWmi1rc3guDycH4+zmzR2VpcqfWVYwXDQQKCuHC64lLBfrfspyB8QNZYOyYF&#10;d/KwmH9+zDDT7sb/dM1DKeII+wwVmBCaTEpfGLLoB64hjt7JtRZDlG0pdYu3OG5rOUqSibRYcSQY&#10;bOjPUHHOLzZCMC9HG0PbC+JmnS6PP9+HXaNU76v7nYII1IV3+NVeaQXpOB3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DNjLDAAAA3QAAAA8AAAAAAAAAAAAA&#10;AAAAoQIAAGRycy9kb3ducmV2LnhtbFBLBQYAAAAABAAEAPkAAACRAwAAAAA=&#10;" strokecolor="red" strokeweight="0"/>
                  <v:line id="Line 1850" o:spid="_x0000_s2969" style="position:absolute;visibility:visible;mso-wrap-style:square" from="1347,733" to="134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quRsUAAADdAAAADwAAAGRycy9kb3ducmV2LnhtbESPX2vCMBTF34V9h3AHexFN53SUalrG&#10;QBjDB60TXy/NtSk2N6WJ2n37ZSD4eDh/fpxVMdhWXKn3jWMFr9MEBHHldMO1gp/9epKC8AFZY+uY&#10;FPyShyJ/Gq0w0+7GO7qWoRZxhH2GCkwIXSalrwxZ9FPXEUfv5HqLIcq+lrrHWxy3rZwlybu02HAk&#10;GOzo01B1Li82QrCsZxtD2wvi5jtdHxfjw75T6uV5+FiCCDSER/je/tIK0rd0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quRsUAAADdAAAADwAAAAAAAAAA&#10;AAAAAAChAgAAZHJzL2Rvd25yZXYueG1sUEsFBgAAAAAEAAQA+QAAAJMDAAAAAA==&#10;" strokecolor="red" strokeweight="0"/>
                  <v:line id="Line 1851" o:spid="_x0000_s2970" style="position:absolute;visibility:visible;mso-wrap-style:square" from="1350,736" to="135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L3cMAAADdAAAADwAAAGRycy9kb3ducmV2LnhtbESPzYrCMBSF98K8Q7gDbkRTFaVUowwD&#10;goiLmaq4vTTXptjclCZqfXsjDMzycH4+znLd2VrcqfWVYwXjUQKCuHC64lLB8bAZpiB8QNZYOyYF&#10;T/KwXn30lphp9+BfuuehFHGEfYYKTAhNJqUvDFn0I9cQR+/iWoshyraUusVHHLe1nCTJXFqsOBIM&#10;NvRtqLjmNxshmJeTvaGfG+J+l27Os8Hp0CjV/+y+FiACdeE//NfeagXpN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mC93DAAAA3QAAAA8AAAAAAAAAAAAA&#10;AAAAoQIAAGRycy9kb3ducmV2LnhtbFBLBQYAAAAABAAEAPkAAACRAwAAAAA=&#10;" strokecolor="red" strokeweight="0"/>
                  <v:line id="Line 1852" o:spid="_x0000_s2971" style="position:absolute;visibility:visible;mso-wrap-style:square" from="1363,744" to="136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SVqsUAAADdAAAADwAAAGRycy9kb3ducmV2LnhtbESPX2vCMBTF3wd+h3AHvoyZrmNSqlFk&#10;UBDxwdWNvV6aa1PW3JQmrfXbL8Jgj4fz58dZbyfbipF63zhW8LJIQBBXTjdcK/g8F88ZCB+QNbaO&#10;ScGNPGw3s4c15tpd+YPGMtQijrDPUYEJocul9JUhi37hOuLoXVxvMUTZ11L3eI3jtpVpkiylxYYj&#10;wWBH74aqn3KwEYJlnR4NnQbE4yErvt+evs6dUvPHabcCEWgK/+G/9l4ryF6z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SVqsUAAADdAAAADwAAAAAAAAAA&#10;AAAAAAChAgAAZHJzL2Rvd25yZXYueG1sUEsFBgAAAAAEAAQA+QAAAJMDAAAAAA==&#10;" strokecolor="red" strokeweight="0"/>
                  <v:line id="Line 1853" o:spid="_x0000_s2972" style="position:absolute;visibility:visible;mso-wrap-style:square" from="1321,733" to="132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gwMcUAAADdAAAADwAAAGRycy9kb3ducmV2LnhtbESPX2vCMBTF34V9h3AHexFN59CValrG&#10;QBjDB60TXy/NtSk2N6WJ2n37ZSD4eDh/fpxVMdhWXKn3jWMFr9MEBHHldMO1gp/9epKC8AFZY+uY&#10;FPyShyJ/Gq0w0+7GO7qWoRZxhH2GCkwIXSalrwxZ9FPXEUfv5HqLIcq+lrrHWxy3rZwlyUJabDgS&#10;DHb0aag6lxcbIVjWs42h7QVx852uj/PxYd8p9fI8fCxBBBrCI3xvf2kF6Vv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gwMcUAAADdAAAADwAAAAAAAAAA&#10;AAAAAAChAgAAZHJzL2Rvd25yZXYueG1sUEsFBgAAAAAEAAQA+QAAAJMDAAAAAA==&#10;" strokecolor="red" strokeweight="0"/>
                  <v:line id="Line 1854" o:spid="_x0000_s2973" style="position:absolute;visibility:visible;mso-wrap-style:square" from="1324,736" to="1325,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kQ8IAAADdAAAADwAAAGRycy9kb3ducmV2LnhtbERPTWvCQBC9F/wPywi9lLqp0hKiq4gg&#10;lOKhjS1eh+yYDWZnQ3bV+O+dg9Dj430vVoNv1YX62AQ28DbJQBFXwTZcG/jdb19zUDEhW2wDk4Eb&#10;RVgtR08LLGy48g9dylQrCeFYoAGXUldoHStHHuMkdMTCHUPvMQnsa217vEq4b/U0yz60x4alwWFH&#10;G0fVqTx7KcGynu4cfZ8Rd1/59vD+8rfvjHkeD+s5qERD+hc/3J/WQD7LZa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ekQ8IAAADdAAAADwAAAAAAAAAAAAAA&#10;AAChAgAAZHJzL2Rvd25yZXYueG1sUEsFBgAAAAAEAAQA+QAAAJADAAAAAA==&#10;" strokecolor="red" strokeweight="0"/>
                  <v:line id="Line 1855" o:spid="_x0000_s2974" style="position:absolute;visibility:visible;mso-wrap-style:square" from="1337,744" to="1338,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sB2MUAAADdAAAADwAAAGRycy9kb3ducmV2LnhtbESPX2vCMBTF34V9h3AHe5GZzqHUalrG&#10;QBjDB60TXy/NtSk2N6WJ2n37ZSD4eDh/fpxVMdhWXKn3jWMFb5MEBHHldMO1gp/9+jUF4QOyxtYx&#10;KfglD0X+NFphpt2Nd3QtQy3iCPsMFZgQukxKXxmy6CeuI47eyfUWQ5R9LXWPtzhuWzlNkrm02HAk&#10;GOzo01B1Li82QrCspxtD2wvi5jtdH2fjw75T6uV5+FiCCDSER/je/tIK0vd0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sB2MUAAADdAAAADwAAAAAAAAAA&#10;AAAAAAChAgAAZHJzL2Rvd25yZXYueG1sUEsFBgAAAAAEAAQA+QAAAJMDAAAAAA==&#10;" strokecolor="red" strokeweight="0"/>
                  <v:line id="Line 1856" o:spid="_x0000_s2975" style="position:absolute;visibility:visible;mso-wrap-style:square" from="1354,754" to="135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mMIAAADdAAAADwAAAGRycy9kb3ducmV2LnhtbERPTWvCQBC9F/oflhF6Kbqp0hKjq5SC&#10;UIqHGiteh+yYDWZnQ3bV9N87h0KPj/e9XA++VVfqYxPYwMskA0VcBdtwbeBnvxnnoGJCttgGJgO/&#10;FGG9enxYYmHDjXd0LVOtJIRjgQZcSl2hdawceYyT0BELdwq9xySwr7Xt8SbhvtXTLHvTHhuWBocd&#10;fTiqzuXFSwmW9XTr6PuCuP3KN8fX58O+M+ZpNLwvQCUa0r/4z/1pDeSz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mMIAAADdAAAADwAAAAAAAAAAAAAA&#10;AAChAgAAZHJzL2Rvd25yZXYueG1sUEsFBgAAAAAEAAQA+QAAAJADAAAAAA==&#10;" strokecolor="red" strokeweight="0"/>
                  <v:line id="Line 1857" o:spid="_x0000_s2976" style="position:absolute;visibility:visible;mso-wrap-style:square" from="1357,756" to="1358,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SbA8UAAADdAAAADwAAAGRycy9kb3ducmV2LnhtbESPX2vCMBTF3wW/Q7gDX2SmOhxdNS0i&#10;CGP4oHVjr5fm2pQ1N6WJ2n37ZSD4eDh/fpx1MdhWXKn3jWMF81kCgrhyuuFawedp95yC8AFZY+uY&#10;FPyShyIfj9aYaXfjI13LUIs4wj5DBSaELpPSV4Ys+pnriKN3dr3FEGVfS93jLY7bVi6S5FVabDgS&#10;DHa0NVT9lBcbIVjWi72hwwVx/5HuvpfTr1On1ORp2KxABBrCI3xvv2sF6cvb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SbA8UAAADdAAAADwAAAAAAAAAA&#10;AAAAAAChAgAAZHJzL2Rvd25yZXYueG1sUEsFBgAAAAAEAAQA+QAAAJMDAAAAAA==&#10;" strokecolor="red" strokeweight="0"/>
                  <v:line id="Line 1858" o:spid="_x0000_s2977" style="position:absolute;visibility:visible;mso-wrap-style:square" from="1369,764" to="1370,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YFdMUAAADdAAAADwAAAGRycy9kb3ducmV2LnhtbESPX2vCMBTF3wf7DuEOfJGZrkOptakM&#10;QZDhw6wTXy/NXVPW3JQmav32y2Cwx8P58+MU69F24kqDbx0reJklIIhrp1tuFHwet88ZCB+QNXaO&#10;ScGdPKzLx4cCc+1ufKBrFRoRR9jnqMCE0OdS+tqQRT9zPXH0vtxgMUQ5NFIPeIvjtpNpkiykxZYj&#10;wWBPG0P1d3WxEYJVk+4NfVwQ9+/Z9jyfno69UpOn8W0FItAY/sN/7Z1WkL0u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YFdMUAAADdAAAADwAAAAAAAAAA&#10;AAAAAAChAgAAZHJzL2Rvd25yZXYueG1sUEsFBgAAAAAEAAQA+QAAAJMDAAAAAA==&#10;" strokecolor="red" strokeweight="0"/>
                  <v:line id="Line 1859" o:spid="_x0000_s2978" style="position:absolute;visibility:visible;mso-wrap-style:square" from="1311,744" to="131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qg78UAAADdAAAADwAAAGRycy9kb3ducmV2LnhtbESPX2vCMBTF3wf7DuEKvgxNp2zUzrSM&#10;gSDig9aJr5fmrik2N6WJWr/9MhD2eDh/fpxlMdhWXKn3jWMFr9MEBHHldMO1gu/DapKC8AFZY+uY&#10;FNzJQ5E/Py0x0+7Ge7qWoRZxhH2GCkwIXSalrwxZ9FPXEUfvx/UWQ5R9LXWPtzhuWzlLkndpseFI&#10;MNjRl6HqXF5shGBZz7aGdhfE7SZdnd5ejodOqfFo+PwAEWgI/+FHe60VpPPF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qg78UAAADdAAAADwAAAAAAAAAA&#10;AAAAAAChAgAAZHJzL2Rvd25yZXYueG1sUEsFBgAAAAAEAAQA+QAAAJMDAAAAAA==&#10;" strokecolor="red" strokeweight="0"/>
                  <v:line id="Line 1860" o:spid="_x0000_s2979" style="position:absolute;visibility:visible;mso-wrap-style:square" from="1328,754" to="132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M4m8UAAADdAAAADwAAAGRycy9kb3ducmV2LnhtbESPX2vCMBTF3wd+h3AHvow1VbdRu0YR&#10;QZDhg6uKr5fmrilrbkoTtX77ZTDY4+H8+XGK5WBbcaXeN44VTJIUBHHldMO1guNh85yB8AFZY+uY&#10;FNzJw3Ixeigw1+7Gn3QtQy3iCPscFZgQulxKXxmy6BPXEUfvy/UWQ5R9LXWPtzhuWzlN0zdpseFI&#10;MNjR2lD1XV5shGBZT3eG9hfE3Ue2Ob8+nQ6dUuPHYfUOItAQ/sN/7a1WkM3mL/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M4m8UAAADdAAAADwAAAAAAAAAA&#10;AAAAAAChAgAAZHJzL2Rvd25yZXYueG1sUEsFBgAAAAAEAAQA+QAAAJMDAAAAAA==&#10;" strokecolor="red" strokeweight="0"/>
                  <v:line id="Line 1861" o:spid="_x0000_s2980" style="position:absolute;visibility:visible;mso-wrap-style:square" from="1331,756" to="133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dAMQAAADdAAAADwAAAGRycy9kb3ducmV2LnhtbESPX2vCMBTF34V9h3AFX0RTHY7aGWUI&#10;ggwftJ34emnummJzU5qo3bdfBgMfD+fPj7Pa9LYRd+p87VjBbJqAIC6drrlS8FXsJikIH5A1No5J&#10;wQ952KxfBivMtHvwie55qEQcYZ+hAhNCm0npS0MW/dS1xNH7dp3FEGVXSd3hI47bRs6T5E1arDkS&#10;DLa0NVRe85uNEMyr+cHQ8YZ4+Ex3l8X4XLRKjYb9xzuIQH14hv/be60gfV0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0AxAAAAN0AAAAPAAAAAAAAAAAA&#10;AAAAAKECAABkcnMvZG93bnJldi54bWxQSwUGAAAAAAQABAD5AAAAkgMAAAAA&#10;" strokecolor="red" strokeweight="0"/>
                  <v:line id="Line 1862" o:spid="_x0000_s2981" style="position:absolute;visibility:visible;mso-wrap-style:square" from="1344,765" to="1345,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0Dd8UAAADdAAAADwAAAGRycy9kb3ducmV2LnhtbESPX2vCMBTF34V9h3AFX0TTOSa1My1j&#10;IIj4sNWJr5fmrik2N6WJWr/9Mhj4eDh/fpx1MdhWXKn3jWMFz/MEBHHldMO1gu/DZpaC8AFZY+uY&#10;FNzJQ5E/jdaYaXfjL7qWoRZxhH2GCkwIXSalrwxZ9HPXEUfvx/UWQ5R9LXWPtzhuW7lIkqW02HAk&#10;GOzow1B1Li82QrCsF3tDnxfE/S7dnF6nx0On1GQ8vL+BCDSER/i/vdUK0pfV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0Dd8UAAADdAAAADwAAAAAAAAAA&#10;AAAAAAChAgAAZHJzL2Rvd25yZXYueG1sUEsFBgAAAAAEAAQA+QAAAJMDAAAAAA==&#10;" strokecolor="red" strokeweight="0"/>
                  <v:line id="Line 1863" o:spid="_x0000_s2982" style="position:absolute;visibility:visible;mso-wrap-style:square" from="1360,775" to="136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Gm7MUAAADdAAAADwAAAGRycy9kb3ducmV2LnhtbESPX2vCMBTF3wd+h3AHvow1VdlWu0YR&#10;QZDhg6uKr5fmrilrbkoTtX77ZTDY4+H8+XGK5WBbcaXeN44VTJIUBHHldMO1guNh85yB8AFZY+uY&#10;FNzJw3Ixeigw1+7Gn3QtQy3iCPscFZgQulxKXxmy6BPXEUfvy/UWQ5R9LXWPtzhuWzlN01dpseFI&#10;MNjR2lD1XV5shGBZT3eG9hfE3Ue2Ob88nQ6dUuPHYfUOItAQ/sN/7a1WkM3m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Gm7MUAAADdAAAADwAAAAAAAAAA&#10;AAAAAAChAgAAZHJzL2Rvd25yZXYueG1sUEsFBgAAAAAEAAQA+QAAAJMDAAAAAA==&#10;" strokecolor="red" strokeweight="0"/>
                  <v:line id="Line 1864" o:spid="_x0000_s2983" style="position:absolute;visibility:visible;mso-wrap-style:square" from="1364,777" to="136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4ynsIAAADdAAAADwAAAGRycy9kb3ducmV2LnhtbERPTWvCQBC9F/oflhF6Kbqp0hKjq5SC&#10;UIqHGiteh+yYDWZnQ3bV9N87h0KPj/e9XA++VVfqYxPYwMskA0VcBdtwbeBnvxnnoGJCttgGJgO/&#10;FGG9enxYYmHDjXd0LVOtJIRjgQZcSl2hdawceYyT0BELdwq9xySwr7Xt8SbhvtXTLHvTHhuWBocd&#10;fTiqzuXFSwmW9XTr6PuCuP3KN8fX58O+M+ZpNLwvQCUa0r/4z/1pDeSz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4ynsIAAADdAAAADwAAAAAAAAAAAAAA&#10;AAChAgAAZHJzL2Rvd25yZXYueG1sUEsFBgAAAAAEAAQA+QAAAJADAAAAAA==&#10;" strokecolor="red" strokeweight="0"/>
                  <v:line id="Line 1865" o:spid="_x0000_s2984" style="position:absolute;visibility:visible;mso-wrap-style:square" from="1318,765" to="131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KXBcQAAADdAAAADwAAAGRycy9kb3ducmV2LnhtbESPX2vCMBTF3wf7DuEOfBmaqkxqNYoI&#10;gogPs1V8vTR3TVlzU5qo9dsvg8EeD+fPj7Nc97YRd+p87VjBeJSAIC6drrlScC52wxSED8gaG8ek&#10;4Eke1qvXlyVm2j34RPc8VCKOsM9QgQmhzaT0pSGLfuRa4uh9uc5iiLKrpO7wEcdtIydJMpMWa44E&#10;gy1tDZXf+c1GCObV5Gjo84Z4PKS768f7pWiVGrz1mwWIQH34D/+191pBOp3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pcFxAAAAN0AAAAPAAAAAAAAAAAA&#10;AAAAAKECAABkcnMvZG93bnJldi54bWxQSwUGAAAAAAQABAD5AAAAkgMAAAAA&#10;" strokecolor="red" strokeweight="0"/>
                  <v:line id="Line 1866" o:spid="_x0000_s2985" style="position:absolute;visibility:visible;mso-wrap-style:square" from="1334,775" to="133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hmesIAAADdAAAADwAAAGRycy9kb3ducmV2LnhtbERPTWvCQBC9F/wPywi9lLqpWAmpq4gg&#10;lOKhTSy9DtlpNjQ7G7Krxn/vHIQeH+97tRl9p840xDawgZdZBoq4DrblxsCx2j/noGJCttgFJgNX&#10;irBZTx5WWNhw4S86l6lREsKxQAMupb7QOtaOPMZZ6ImF+w2DxyRwaLQd8CLhvtPzLFtqjy1Lg8Oe&#10;do7qv/LkpQTLZn5w9HlCPHzk+5/Xp++qN+ZxOm7fQCUa07/47n63BvJFJv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hmesIAAADdAAAADwAAAAAAAAAAAAAA&#10;AAChAgAAZHJzL2Rvd25yZXYueG1sUEsFBgAAAAAEAAQA+QAAAJADAAAAAA==&#10;" strokecolor="red" strokeweight="0"/>
                  <v:line id="Line 1867" o:spid="_x0000_s2986" style="position:absolute;visibility:visible;mso-wrap-style:square" from="1338,777" to="1339,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TD4cMAAADdAAAADwAAAGRycy9kb3ducmV2LnhtbESPzYrCMBSF98K8Q7gDs5ExVVRKNYoI&#10;wiAutDq4vTR3mjLNTWmi1rc3guDycH4+znzZ2VpcqfWVYwXDQQKCuHC64lLB6bj5TkH4gKyxdkwK&#10;7uRhufjozTHT7sYHuuahFHGEfYYKTAhNJqUvDFn0A9cQR+/PtRZDlG0pdYu3OG5rOUqSqbRYcSQY&#10;bGhtqPjPLzZCMC9HO0P7C+Jum27Ok/7vsVHq67NbzUAE6sI7/Gr/aAXpOBn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kw+HDAAAA3QAAAA8AAAAAAAAAAAAA&#10;AAAAoQIAAGRycy9kb3ducmV2LnhtbFBLBQYAAAAABAAEAPkAAACRAwAAAAA=&#10;" strokecolor="red" strokeweight="0"/>
                  <v:line id="Line 1868" o:spid="_x0000_s2987" style="position:absolute;visibility:visible;mso-wrap-style:square" from="1351,785" to="135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ZdlsQAAADdAAAADwAAAGRycy9kb3ducmV2LnhtbESPX2vCMBTF3wW/Q7jCXkTTlU1KNYoM&#10;hCE+bK3i66W5NsXmpjRR67dfBoM9Hs6fH2e1GWwr7tT7xrGC13kCgrhyuuFawbHczTIQPiBrbB2T&#10;gid52KzHoxXm2j34m+5FqEUcYZ+jAhNCl0vpK0MW/dx1xNG7uN5iiLKvpe7xEcdtK9MkWUiLDUeC&#10;wY4+DFXX4mYjBIs6PRj6uiEe9tnu/D49lZ1SL5NhuwQRaAj/4b/2p1aQvSU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tl2WxAAAAN0AAAAPAAAAAAAAAAAA&#10;AAAAAKECAABkcnMvZG93bnJldi54bWxQSwUGAAAAAAQABAD5AAAAkgMAAAAA&#10;" strokecolor="red" strokeweight="0"/>
                  <v:line id="Line 1869" o:spid="_x0000_s2988" style="position:absolute;visibility:visible;mso-wrap-style:square" from="1367,796" to="136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4DcUAAADdAAAADwAAAGRycy9kb3ducmV2LnhtbESPX2vCMBTF34V9h3AHexFN53SUalrG&#10;QBjDB60TXy/NtSk2N6WJ2n37ZSD4eDh/fpxVMdhWXKn3jWMFr9MEBHHldMO1gp/9epKC8AFZY+uY&#10;FPyShyJ/Gq0w0+7GO7qWoRZxhH2GCkwIXSalrwxZ9FPXEUfv5HqLIcq+lrrHWxy3rZwlybu02HAk&#10;GOzo01B1Li82QrCsZxtD2wvi5jtdHxfjw75T6uV5+FiCCDSER/je/tIK0nny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r4DcUAAADdAAAADwAAAAAAAAAA&#10;AAAAAAChAgAAZHJzL2Rvd25yZXYueG1sUEsFBgAAAAAEAAQA+QAAAJMDAAAAAA==&#10;" strokecolor="red" strokeweight="0"/>
                  <v:line id="Line 1870" o:spid="_x0000_s2989" style="position:absolute;visibility:visible;mso-wrap-style:square" from="1371,798" to="137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NgecMAAADdAAAADwAAAGRycy9kb3ducmV2LnhtbESPzYrCMBSF94LvEK4wGxlTRaVUo4gg&#10;yOBirA5uL821KTY3pYnaefvJgODycH4+znLd2Vo8qPWVYwXjUQKCuHC64lLB+bT7TEH4gKyxdkwK&#10;fsnDetXvLTHT7slHeuShFHGEfYYKTAhNJqUvDFn0I9cQR+/qWoshyraUusVnHLe1nCTJXFqsOBIM&#10;NrQ1VNzyu40QzMvJwdD3HfHwle4us+HPqVHqY9BtFiACdeEdfrX3WkE6Tab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TYHnDAAAA3QAAAA8AAAAAAAAAAAAA&#10;AAAAoQIAAGRycy9kb3ducmV2LnhtbFBLBQYAAAAABAAEAPkAAACRAwAAAAA=&#10;" strokecolor="red" strokeweight="0"/>
                  <v:line id="Line 1871" o:spid="_x0000_s2990" style="position:absolute;visibility:visible;mso-wrap-style:square" from="1312,777" to="1313,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4sUAAADdAAAADwAAAGRycy9kb3ducmV2LnhtbESPX2vCMBTF34V9h3AHe5E1VaaUapQx&#10;EGT4sLUOXy/NtSk2N6VJa/ftl8Fgj4fz58fZ7ifbipF63zhWsEhSEMSV0w3XCs7l4TkD4QOyxtYx&#10;KfgmD/vdw2yLuXZ3/qSxCLWII+xzVGBC6HIpfWXIok9cRxy9q+sthij7Wuoe73HctnKZpmtpseFI&#10;MNjRm6HqVgw2QrColydDHwPi6T07XFbzr7JT6ulxet2ACDSF//Bf+6gVZC/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F4sUAAADdAAAADwAAAAAAAAAA&#10;AAAAAAChAgAAZHJzL2Rvd25yZXYueG1sUEsFBgAAAAAEAAQA+QAAAJMDAAAAAA==&#10;" strokecolor="red" strokeweight="0"/>
                  <v:line id="Line 1872" o:spid="_x0000_s2991" style="position:absolute;visibility:visible;mso-wrap-style:square" from="1325,785" to="132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1blcMAAADdAAAADwAAAGRycy9kb3ducmV2LnhtbESPzYrCMBSF98K8Q7jCbERTRaVUowyC&#10;MAwuxqq4vTTXptjclCZq5+3NgODycH4+znLd2VrcqfWVYwXjUQKCuHC64lLB8bAdpiB8QNZYOyYF&#10;f+RhvfroLTHT7sF7uuehFHGEfYYKTAhNJqUvDFn0I9cQR+/iWoshyraUusVHHLe1nCTJXFqsOBIM&#10;NrQxVFzzm40QzMvJztDvDXH3k27Ps8Hp0Cj12e++FiACdeEdfrW/tYJ0ms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NW5XDAAAA3QAAAA8AAAAAAAAAAAAA&#10;AAAAoQIAAGRycy9kb3ducmV2LnhtbFBLBQYAAAAABAAEAPkAAACRAwAAAAA=&#10;" strokecolor="red" strokeweight="0"/>
                  <v:line id="Line 1873" o:spid="_x0000_s2992" style="position:absolute;visibility:visible;mso-wrap-style:square" from="1341,796" to="134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H+DsUAAADdAAAADwAAAGRycy9kb3ducmV2LnhtbESPX2vCMBTF34V9h3AHexFNJ9OValrG&#10;QBjDB60TXy/NtSk2N6WJ2n37ZSD4eDh/fpxVMdhWXKn3jWMFr9MEBHHldMO1gp/9epKC8AFZY+uY&#10;FPyShyJ/Gq0w0+7GO7qWoRZxhH2GCkwIXSalrwxZ9FPXEUfv5HqLIcq+lrrHWxy3rZwlyUJabDgS&#10;DHb0aag6lxcbIVjWs42h7QVx852uj/PxYd8p9fI8fCxBBBrCI3xvf2kF6Vv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H+DsUAAADdAAAADwAAAAAAAAAA&#10;AAAAAAChAgAAZHJzL2Rvd25yZXYueG1sUEsFBgAAAAAEAAQA+QAAAJMDAAAAAA==&#10;" strokecolor="red" strokeweight="0"/>
                  <v:line id="Line 1874" o:spid="_x0000_s2993" style="position:absolute;visibility:visible;mso-wrap-style:square" from="1345,798" to="134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5qfMIAAADdAAAADwAAAGRycy9kb3ducmV2LnhtbERPTWvCQBC9F/wPywi9lLqpWAmpq4gg&#10;lOKhTSy9DtlpNjQ7G7Krxn/vHIQeH+97tRl9p840xDawgZdZBoq4DrblxsCx2j/noGJCttgFJgNX&#10;irBZTx5WWNhw4S86l6lREsKxQAMupb7QOtaOPMZZ6ImF+w2DxyRwaLQd8CLhvtPzLFtqjy1Lg8Oe&#10;do7qv/LkpQTLZn5w9HlCPHzk+5/Xp++qN+ZxOm7fQCUa07/47n63BvJFJn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5qfMIAAADdAAAADwAAAAAAAAAAAAAA&#10;AAChAgAAZHJzL2Rvd25yZXYueG1sUEsFBgAAAAAEAAQA+QAAAJADAAAAAA==&#10;" strokecolor="red" strokeweight="0"/>
                  <v:line id="Line 1875" o:spid="_x0000_s2994" style="position:absolute;visibility:visible;mso-wrap-style:square" from="1357,806" to="135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P58UAAADdAAAADwAAAGRycy9kb3ducmV2LnhtbESPX2vCMBTF34V9h3AHe5GZTqbUalrG&#10;QBjDB60TXy/NtSk2N6WJ2n37ZSD4eDh/fpxVMdhWXKn3jWMFb5MEBHHldMO1gp/9+jUF4QOyxtYx&#10;KfglD0X+NFphpt2Nd3QtQy3iCPsMFZgQukxKXxmy6CeuI47eyfUWQ5R9LXWPtzhuWzlNkrm02HAk&#10;GOzo01B1Li82QrCspxtD2wvi5jtdH2fjw75T6uV5+FiCCDSER/je/tIK0vdk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LP58UAAADdAAAADwAAAAAAAAAA&#10;AAAAAAChAgAAZHJzL2Rvd25yZXYueG1sUEsFBgAAAAAEAAQA+QAAAJMDAAAAAA==&#10;" strokecolor="red" strokeweight="0"/>
                  <v:line id="Line 1876" o:spid="_x0000_s2995" style="position:absolute;visibility:visible;mso-wrap-style:square" from="1315,796" to="131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Hwp8IAAADdAAAADwAAAGRycy9kb3ducmV2LnhtbERPTWvCQBC9F/oflhF6KbpRqoToKqUg&#10;lOKhJi1eh+yYDWZnQ3bV9N93DoUeH+97sxt9p240xDawgfksA0VcB9tyY+Cr2k9zUDEhW+wCk4Ef&#10;irDbPj5ssLDhzke6lalREsKxQAMupb7QOtaOPMZZ6ImFO4fBYxI4NNoOeJdw3+lFlq20x5alwWFP&#10;b47qS3n1UoJlszg4+rwiHj7y/Wn5/F31xjxNxtc1qERj+hf/ud+tgfxl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Hwp8IAAADdAAAADwAAAAAAAAAAAAAA&#10;AAChAgAAZHJzL2Rvd25yZXYueG1sUEsFBgAAAAAEAAQA+QAAAJADAAAAAA==&#10;" strokecolor="red" strokeweight="0"/>
                  <v:line id="Line 1877" o:spid="_x0000_s2996" style="position:absolute;visibility:visible;mso-wrap-style:square" from="1319,798" to="1320,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1VPMUAAADdAAAADwAAAGRycy9kb3ducmV2LnhtbESPX2vCMBTF3wd+h3AFX4amlU1KZ1pE&#10;EGT4sLXKXi/NXVPW3JQmavftl8Fgj4fz58fZlpPtxY1G3zlWkK4SEMSN0x23Cs71YZmB8AFZY++Y&#10;FHyTh7KYPWwx1+7O73SrQiviCPscFZgQhlxK3xiy6FduII7epxsthijHVuoR73Hc9nKdJBtpseNI&#10;MDjQ3lDzVV1thGDVrk+G3q6Ip9fs8PH8eKkHpRbzafcCItAU/sN/7aNWkD2l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1VPMUAAADdAAAADwAAAAAAAAAA&#10;AAAAAAChAgAAZHJzL2Rvd25yZXYueG1sUEsFBgAAAAAEAAQA+QAAAJMDAAAAAA==&#10;" strokecolor="red" strokeweight="0"/>
                  <v:line id="Line 1878" o:spid="_x0000_s2997" style="position:absolute;visibility:visible;mso-wrap-style:square" from="1331,806" to="1332,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LS8QAAADdAAAADwAAAGRycy9kb3ducmV2LnhtbESPX2vCMBTF3wd+h3AFX4amFjdKZ1pE&#10;EER82Opkr5fmrilrbkoTtX57Mxjs8XD+/DjrcrSduNLgW8cKlosEBHHtdMuNgs/Tbp6B8AFZY+eY&#10;FNzJQ1lMntaYa3fjD7pWoRFxhH2OCkwIfS6lrw1Z9AvXE0fv2w0WQ5RDI/WAtzhuO5kmyau02HIk&#10;GOxpa6j+qS42QrBq0qOh9wvi8ZDtvl6ez6deqdl03LyBCDSG//Bfe68VZKtl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8tLxAAAAN0AAAAPAAAAAAAAAAAA&#10;AAAAAKECAABkcnMvZG93bnJldi54bWxQSwUGAAAAAAQABAD5AAAAkgMAAAAA&#10;" strokecolor="red" strokeweight="0"/>
                  <v:line id="Line 1879" o:spid="_x0000_s2998" style="position:absolute;visibility:visible;mso-wrap-style:square" from="1348,817" to="134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Nu0MUAAADdAAAADwAAAGRycy9kb3ducmV2LnhtbESPX2vCMBTF3wW/Q7gDX0RTnZPSmRYR&#10;hDF80Lqx10tz15Q1N6WJ2n37ZSD4eDh/fpxNMdhWXKn3jWMFi3kCgrhyuuFawcd5P0tB+ICssXVM&#10;Cn7JQ5GPRxvMtLvxia5lqEUcYZ+hAhNCl0npK0MW/dx1xNH7dr3FEGVfS93jLY7bVi6TZC0tNhwJ&#10;BjvaGap+youNECzr5cHQ8YJ4eE/3Xy/Tz3On1ORp2L6CCDSER/jeftMK0tXi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Nu0MUAAADdAAAADwAAAAAAAAAA&#10;AAAAAAChAgAAZHJzL2Rvd25yZXYueG1sUEsFBgAAAAAEAAQA+QAAAJMDAAAAAA==&#10;" strokecolor="red" strokeweight="0"/>
                  <v:line id="Line 1880" o:spid="_x0000_s2999" style="position:absolute;visibility:visible;mso-wrap-style:square" from="1351,819" to="135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r2pMUAAADdAAAADwAAAGRycy9kb3ducmV2LnhtbESPX2vCMBTF3wd+h3CFvYyZWjopnVFk&#10;IIzhw1aVvV6au6bY3JQmtvXbm8Fgj4fz58dZbyfbioF63zhWsFwkIIgrpxuuFZyO++cchA/IGlvH&#10;pOBGHrab2cMaC+1G/qKhDLWII+wLVGBC6AopfWXIol+4jjh6P663GKLsa6l7HOO4bWWaJCtpseFI&#10;MNjRm6HqUl5thGBZpwdDn1fEw0e+/355Oh87pR7n0+4VRKAp/If/2u9aQZ4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r2pMUAAADdAAAADwAAAAAAAAAA&#10;AAAAAAChAgAAZHJzL2Rvd25yZXYueG1sUEsFBgAAAAAEAAQA+QAAAJMDAAAAAA==&#10;" strokecolor="red" strokeweight="0"/>
                  <v:line id="Line 1881" o:spid="_x0000_s3000" style="position:absolute;visibility:visible;mso-wrap-style:square" from="1364,827" to="136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P8MAAADdAAAADwAAAGRycy9kb3ducmV2LnhtbESPzYrCMBSF94LvEK7gRsZUUSkdo4gg&#10;iLiYqcpsL82dptjclCZqfXsjDMzycH4+znLd2VrcqfWVYwWTcQKCuHC64lLB+bT7SEH4gKyxdkwK&#10;nuRhver3lphp9+BvuuehFHGEfYYKTAhNJqUvDFn0Y9cQR+/XtRZDlG0pdYuPOG5rOU2ShbRYcSQY&#10;bGhrqLjmNxshmJfTo6GvG+LxkO5+5qPLqVFqOOg2nyACdeE//NfeawXpbD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Uz/DAAAA3QAAAA8AAAAAAAAAAAAA&#10;AAAAoQIAAGRycy9kb3ducmV2LnhtbFBLBQYAAAAABAAEAPkAAACRAwAAAAA=&#10;" strokecolor="red" strokeweight="0"/>
                  <v:line id="Line 1882" o:spid="_x0000_s3001" style="position:absolute;visibility:visible;mso-wrap-style:square" from="1322,817" to="13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TNSMUAAADdAAAADwAAAGRycy9kb3ducmV2LnhtbESPX2vCMBTF3wd+h3AFX4amlq2Uzigi&#10;CDJ82Fplr5fmrilrbkoTbfftl8Fgj4fz58fZ7CbbiTsNvnWsYL1KQBDXTrfcKLhUx2UOwgdkjZ1j&#10;UvBNHnbb2cMGC+1Gfqd7GRoRR9gXqMCE0BdS+tqQRb9yPXH0Pt1gMUQ5NFIPOMZx28k0STJpseVI&#10;MNjTwVD9Vd5shGDZpGdDbzfE82t+/Hh+vFa9Uov5tH8BEWgK/+G/9kkryJ/W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TNSMUAAADdAAAADwAAAAAAAAAA&#10;AAAAAAChAgAAZHJzL2Rvd25yZXYueG1sUEsFBgAAAAAEAAQA+QAAAJMDAAAAAA==&#10;" strokecolor="red" strokeweight="0"/>
                  <v:line id="Line 1883" o:spid="_x0000_s3002" style="position:absolute;visibility:visible;mso-wrap-style:square" from="1326,819" to="1327,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ho08UAAADdAAAADwAAAGRycy9kb3ducmV2LnhtbESPX2vCMBTF3wW/Q7gDX0RTZc7SmRYR&#10;hDF80Lqx10tz15Q1N6WJ2n37ZSD4eDh/fpxNMdhWXKn3jWMFi3kCgrhyuuFawcd5P0tB+ICssXVM&#10;Cn7JQ5GPRxvMtLvxia5lqEUcYZ+hAhNCl0npK0MW/dx1xNH7dr3FEGVfS93jLY7bVi6T5EVabDgS&#10;DHa0M1T9lBcbIVjWy4Oh4wXx8J7uv1bTz3On1ORp2L6CCDSER/jeftMK0ufFG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ho08UAAADdAAAADwAAAAAAAAAA&#10;AAAAAAChAgAAZHJzL2Rvd25yZXYueG1sUEsFBgAAAAAEAAQA+QAAAJMDAAAAAA==&#10;" strokecolor="red" strokeweight="0"/>
                  <v:line id="Line 1884" o:spid="_x0000_s3003" style="position:absolute;visibility:visible;mso-wrap-style:square" from="1338,827" to="1339,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f8ocIAAADdAAAADwAAAGRycy9kb3ducmV2LnhtbERPTWvCQBC9F/oflhF6KbpRqoToKqUg&#10;lOKhJi1eh+yYDWZnQ3bV9N93DoUeH+97sxt9p240xDawgfksA0VcB9tyY+Cr2k9zUDEhW+wCk4Ef&#10;irDbPj5ssLDhzke6lalREsKxQAMupb7QOtaOPMZZ6ImFO4fBYxI4NNoOeJdw3+lFlq20x5alwWFP&#10;b47qS3n1UoJlszg4+rwiHj7y/Wn5/F31xjxNxtc1qERj+hf/ud+tgfxl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f8ocIAAADdAAAADwAAAAAAAAAAAAAA&#10;AAChAgAAZHJzL2Rvd25yZXYueG1sUEsFBgAAAAAEAAQA+QAAAJADAAAAAA==&#10;" strokecolor="red" strokeweight="0"/>
                  <v:line id="Line 1885" o:spid="_x0000_s3004" style="position:absolute;visibility:visible;mso-wrap-style:square" from="1354,838" to="135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tZOsUAAADdAAAADwAAAGRycy9kb3ducmV2LnhtbESPX2vCMBTF3wW/Q7gDX2SmyhxdNS0i&#10;CGP4oHVjr5fm2pQ1N6WJ2n37ZSD4eDh/fpx1MdhWXKn3jWMF81kCgrhyuuFawedp95yC8AFZY+uY&#10;FPyShyIfj9aYaXfjI13LUIs4wj5DBSaELpPSV4Ys+pnriKN3dr3FEGVfS93jLY7bVi6S5FVabDgS&#10;DHa0NVT9lBcbIVjWi72hwwVx/5HuvpfTr1On1ORp2KxABBrCI3xvv2sF6cv8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tZOsUAAADdAAAADwAAAAAAAAAA&#10;AAAAAAChAgAAZHJzL2Rvd25yZXYueG1sUEsFBgAAAAAEAAQA+QAAAJMDAAAAAA==&#10;" strokecolor="red" strokeweight="0"/>
                  <v:line id="Line 1886" o:spid="_x0000_s3005" style="position:absolute;visibility:visible;mso-wrap-style:square" from="1358,840" to="135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06GsIAAADdAAAADwAAAGRycy9kb3ducmV2LnhtbERPTWvCQBC9C/0PyxR6Ed002BKiq5SC&#10;UIqHNla8DtkxG8zOhuyq6b/vHIQeH+97tRl9p640xDawged5Boq4DrblxsDPfjsrQMWEbLELTAZ+&#10;KcJm/TBZYWnDjb/pWqVGSQjHEg24lPpS61g78hjnoScW7hQGj0ng0Gg74E3CfafzLHvVHluWBoc9&#10;vTuqz9XFSwlWTb5z9HVB3H0W2+PL9LDvjXl6HN+WoBKN6V98d39YA8Uil/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506GsIAAADdAAAADwAAAAAAAAAAAAAA&#10;AAChAgAAZHJzL2Rvd25yZXYueG1sUEsFBgAAAAAEAAQA+QAAAJADAAAAAA==&#10;" strokecolor="red" strokeweight="0"/>
                  <v:line id="Line 1887" o:spid="_x0000_s3006" style="position:absolute;visibility:visible;mso-wrap-style:square" from="1371,848" to="137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GfgcQAAADdAAAADwAAAGRycy9kb3ducmV2LnhtbESPX2vCMBTF3wd+h3AFX4amFjdKZ1pE&#10;EER82Opkr5fmrilrbkoTtX57Mxjs8XD+/DjrcrSduNLgW8cKlosEBHHtdMuNgs/Tbp6B8AFZY+eY&#10;FNzJQ1lMntaYa3fjD7pWoRFxhH2OCkwIfS6lrw1Z9AvXE0fv2w0WQ5RDI/WAtzhuO5kmyau02HIk&#10;GOxpa6j+qS42QrBq0qOh9wvi8ZDtvl6ez6deqdl03LyBCDSG//Bfe68VZKt0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0Z+BxAAAAN0AAAAPAAAAAAAAAAAA&#10;AAAAAKECAABkcnMvZG93bnJldi54bWxQSwUGAAAAAAQABAD5AAAAkgMAAAAA&#10;" strokecolor="red" strokeweight="0"/>
                  <v:line id="Line 1888" o:spid="_x0000_s3007" style="position:absolute;visibility:visible;mso-wrap-style:square" from="1313,827" to="1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MB9sQAAADdAAAADwAAAGRycy9kb3ducmV2LnhtbESPX2vCMBTF34V9h3AHexFNLSqlGmUI&#10;whg+zHbD10tzbcqam9JE7b69GQg+Hs6fH2e9HWwrrtT7xrGC2TQBQVw53XCt4LvcTzIQPiBrbB2T&#10;gj/ysN28jNaYa3fjI12LUIs4wj5HBSaELpfSV4Ys+qnriKN3dr3FEGVfS93jLY7bVqZJspQWG44E&#10;gx3tDFW/xcVGCBZ1ejD0dUE8fGb702L8U3ZKvb0O7ysQgYbwDD/aH1pBNk9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AwH2xAAAAN0AAAAPAAAAAAAAAAAA&#10;AAAAAKECAABkcnMvZG93bnJldi54bWxQSwUGAAAAAAQABAD5AAAAkgMAAAAA&#10;" strokecolor="red" strokeweight="0"/>
                  <v:line id="Line 1889" o:spid="_x0000_s3008" style="position:absolute;visibility:visible;mso-wrap-style:square" from="1329,838" to="133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kbcQAAADdAAAADwAAAGRycy9kb3ducmV2LnhtbESPX2vCMBTF3wW/Q7jCXsZMrZuUzigy&#10;EIb44Kpjr5fm2hSbm9JE7b69EQQfD+fPjzNf9rYRF+p87VjBZJyAIC6drrlScNiv3zIQPiBrbByT&#10;gn/ysFwMB3PMtbvyD12KUIk4wj5HBSaENpfSl4Ys+rFriaN3dJ3FEGVXSd3hNY7bRqZJMpMWa44E&#10;gy19GSpPxdlGCBZVujW0OyNuN9n67+P1d98q9TLqV58gAvXhGX60v7WC7D2d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T6RtxAAAAN0AAAAPAAAAAAAAAAAA&#10;AAAAAKECAABkcnMvZG93bnJldi54bWxQSwUGAAAAAAQABAD5AAAAkgMAAAAA&#10;" strokecolor="red" strokeweight="0"/>
                  <v:line id="Line 1890" o:spid="_x0000_s3009" style="position:absolute;visibility:visible;mso-wrap-style:square" from="1332,840" to="133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Y8GcUAAADdAAAADwAAAGRycy9kb3ducmV2LnhtbESPX2vCMBTF3wW/Q7jCXkTTFTdKZ1pE&#10;EMbwYWsne700d01Zc1OaqPXbm8Fgj4fz58fZlpPtxYVG3zlW8LhOQBA3TnfcKvisD6sMhA/IGnvH&#10;pOBGHspiPttirt2VP+hShVbEEfY5KjAhDLmUvjFk0a/dQBy9bzdaDFGOrdQjXuO47WWaJM/SYseR&#10;YHCgvaHmpzrbCMGqTY+G3s+Ix7fs8PW0PNWDUg+LafcCItAU/sN/7VetINuk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Y8GcUAAADdAAAADwAAAAAAAAAA&#10;AAAAAAChAgAAZHJzL2Rvd25yZXYueG1sUEsFBgAAAAAEAAQA+QAAAJMDAAAAAA==&#10;" strokecolor="red" strokeweight="0"/>
                  <v:line id="Line 1891" o:spid="_x0000_s3010" style="position:absolute;visibility:visible;mso-wrap-style:square" from="1345,848" to="134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gsQAAADdAAAADwAAAGRycy9kb3ducmV2LnhtbESPX2vCMBTF3wd+h3CFvQxNV+Yo1Sgi&#10;CGP44NqJr5fm2hSbm9JErd/eDIQ9Hs6fH2exGmwrrtT7xrGC92kCgrhyuuFawW+5nWQgfEDW2Dom&#10;BXfysFqOXhaYa3fjH7oWoRZxhH2OCkwIXS6lrwxZ9FPXEUfv5HqLIcq+lrrHWxy3rUyT5FNabDgS&#10;DHa0MVSdi4uNECzqdGdof0HcfWfb4+ztUHZKvY6H9RxEoCH8h5/tL60g+0hn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6pmCxAAAAN0AAAAPAAAAAAAAAAAA&#10;AAAAAKECAABkcnMvZG93bnJldi54bWxQSwUGAAAAAAQABAD5AAAAkgMAAAAA&#10;" strokecolor="red" strokeweight="0"/>
                  <v:line id="Line 1892" o:spid="_x0000_s3011" style="position:absolute;visibility:visible;mso-wrap-style:square" from="1361,859" to="136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gH9cUAAADdAAAADwAAAGRycy9kb3ducmV2LnhtbESPX2vCMBTF34V9h3AHvshMV6aUrqmM&#10;gSDiw2yVvV6au6asuSlN1Prtl8Fgj4fz58cpNpPtxZVG3zlW8LxMQBA3TnfcKjjV26cMhA/IGnvH&#10;pOBOHjblw6zAXLsbH+lahVbEEfY5KjAhDLmUvjFk0S/dQBy9LzdaDFGOrdQj3uK47WWaJGtpseNI&#10;MDjQu6Hmu7rYCMGqTQ+GPi6Ih322/VwtzvWg1PxxensFEWgK/+G/9k4ryF7S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gH9cUAAADdAAAADwAAAAAAAAAA&#10;AAAAAAChAgAAZHJzL2Rvd25yZXYueG1sUEsFBgAAAAAEAAQA+QAAAJMDAAAAAA==&#10;" strokecolor="red" strokeweight="0"/>
                  <v:line id="Line 1893" o:spid="_x0000_s3012" style="position:absolute;visibility:visible;mso-wrap-style:square" from="1365,861" to="1366,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SibsQAAADdAAAADwAAAGRycy9kb3ducmV2LnhtbESPX2vCMBTF3wW/Q7jCXsZMLW6Wzigy&#10;EIb44Kpjr5fm2hSbm9JE7b69EQQfD+fPjzNf9rYRF+p87VjBZJyAIC6drrlScNiv3zIQPiBrbByT&#10;gn/ysFwMB3PMtbvyD12KUIk4wj5HBSaENpfSl4Ys+rFriaN3dJ3FEGVXSd3hNY7bRqZJ8iEt1hwJ&#10;Blv6MlSeirONECyqdGtod0bcbrL13/vr775V6mXUrz5BBOrDM/xof2sF2TSdwf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dKJuxAAAAN0AAAAPAAAAAAAAAAAA&#10;AAAAAKECAABkcnMvZG93bnJldi54bWxQSwUGAAAAAAQABAD5AAAAkgMAAAAA&#10;" strokecolor="red" strokeweight="0"/>
                  <v:line id="Line 1894" o:spid="_x0000_s3013" style="position:absolute;visibility:visible;mso-wrap-style:square" from="1319,848" to="132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s2HMIAAADdAAAADwAAAGRycy9kb3ducmV2LnhtbERPTWvCQBC9C/0PyxR6Ed002BKiq5SC&#10;UIqHNla8DtkxG8zOhuyq6b/vHIQeH+97tRl9p640xDawged5Boq4DrblxsDPfjsrQMWEbLELTAZ+&#10;KcJm/TBZYWnDjb/pWqVGSQjHEg24lPpS61g78hjnoScW7hQGj0ng0Gg74E3CfafzLHvVHluWBoc9&#10;vTuqz9XFSwlWTb5z9HVB3H0W2+PL9LDvjXl6HN+WoBKN6V98d39YA8Uil7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s2HMIAAADdAAAADwAAAAAAAAAAAAAA&#10;AAChAgAAZHJzL2Rvd25yZXYueG1sUEsFBgAAAAAEAAQA+QAAAJADAAAAAA==&#10;" strokecolor="red" strokeweight="0"/>
                  <v:line id="Line 1895" o:spid="_x0000_s3014" style="position:absolute;visibility:visible;mso-wrap-style:square" from="1336,859" to="133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eTh8UAAADdAAAADwAAAGRycy9kb3ducmV2LnhtbESPX2vCMBTF3wf7DuEOfJGZrkyptakM&#10;QZDhw6wTXy/NXVPW3JQmav32y2Cwx8P58+MU69F24kqDbx0reJklIIhrp1tuFHwet88ZCB+QNXaO&#10;ScGdPKzLx4cCc+1ufKBrFRoRR9jnqMCE0OdS+tqQRT9zPXH0vtxgMUQ5NFIPeIvjtpNpkiykxZYj&#10;wWBPG0P1d3WxEYJVk+4NfVwQ9+/Z9jyfno69UpOn8W0FItAY/sN/7Z1WkL2m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eTh8UAAADdAAAADwAAAAAAAAAA&#10;AAAAAAChAgAAZHJzL2Rvd25yZXYueG1sUEsFBgAAAAAEAAQA+QAAAJMDAAAAAA==&#10;" strokecolor="red" strokeweight="0"/>
                  <v:line id="Line 1896" o:spid="_x0000_s3015" style="position:absolute;visibility:visible;mso-wrap-style:square" from="1339,861" to="1340,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sx8IAAADdAAAADwAAAGRycy9kb3ducmV2LnhtbERPTWvCQBC9F/oflhF6KbqpthKiq5SC&#10;UIqHGiteh+yYDWZnQ3bV9N87h0KPj/e9XA++VVfqYxPYwMskA0VcBdtwbeBnvxnnoGJCttgGJgO/&#10;FGG9enxYYmHDjXd0LVOtJIRjgQZcSl2hdawceYyT0BELdwq9xySwr7Xt8SbhvtXTLJtrjw1Lg8OO&#10;PhxV5/LipQTLerp19H1B3H7lm+Pb82HfGfM0Gt4XoBIN6V/85/60BvLX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Ssx8IAAADdAAAADwAAAAAAAAAAAAAA&#10;AAChAgAAZHJzL2Rvd25yZXYueG1sUEsFBgAAAAAEAAQA+QAAAJADAAAAAA==&#10;" strokecolor="red" strokeweight="0"/>
                  <v:line id="Line 1897" o:spid="_x0000_s3016" style="position:absolute;visibility:visible;mso-wrap-style:square" from="1351,869" to="13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gJXMUAAADdAAAADwAAAGRycy9kb3ducmV2LnhtbESPX2vCMBTF3wW/Q7gDX0RTnZPSmRYR&#10;hDF80Lqx10tz15Q1N6WJ2n37ZSD4eDh/fpxNMdhWXKn3jWMFi3kCgrhyuuFawcd5P0tB+ICssXVM&#10;Cn7JQ5GPRxvMtLvxia5lqEUcYZ+hAhNCl0npK0MW/dx1xNH7dr3FEGVfS93jLY7bVi6TZC0tNhwJ&#10;BjvaGap+youNECzr5cHQ8YJ4eE/3Xy/Tz3On1ORp2L6CCDSER/jeftMK0tXz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gJXMUAAADdAAAADwAAAAAAAAAA&#10;AAAAAAChAgAAZHJzL2Rvd25yZXYueG1sUEsFBgAAAAAEAAQA+QAAAJMDAAAAAA==&#10;" strokecolor="red" strokeweight="0"/>
                  <v:line id="Line 1898" o:spid="_x0000_s3017" style="position:absolute;visibility:visible;mso-wrap-style:square" from="1368,879" to="1369,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XK8QAAADdAAAADwAAAGRycy9kb3ducmV2LnhtbESPX2vCMBTF3wW/Q7jCXsZMrZuUzigy&#10;EIb44Kpjr5fm2hSbm9JE7b69EQQfD+fPjzNf9rYRF+p87VjBZJyAIC6drrlScNiv3zIQPiBrbByT&#10;gn/ysFwMB3PMtbvyD12KUIk4wj5HBSaENpfSl4Ys+rFriaN3dJ3FEGVXSd3hNY7bRqZJMpMWa44E&#10;gy19GSpPxdlGCBZVujW0OyNuN9n67+P1d98q9TLqV58gAvXhGX60v7WC7H2a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2pcrxAAAAN0AAAAPAAAAAAAAAAAA&#10;AAAAAKECAABkcnMvZG93bnJldi54bWxQSwUGAAAAAAQABAD5AAAAkgMAAAAA&#10;" strokecolor="red" strokeweight="0"/>
                  <v:line id="Line 1899" o:spid="_x0000_s3018" style="position:absolute;visibility:visible;mso-wrap-style:square" from="1371,881" to="137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YysMUAAADdAAAADwAAAGRycy9kb3ducmV2LnhtbESPX2vCMBTF3wd+h3AHexmaTjcp1bTI&#10;QBjig9aJr5fm2pQ1N6WJWr/9MhD2eDh/fpxlMdhWXKn3jWMFb5MEBHHldMO1gu/DepyC8AFZY+uY&#10;FNzJQ5GPnpaYaXfjPV3LUIs4wj5DBSaELpPSV4Ys+onriKN3dr3FEGVfS93jLY7bVk6TZC4tNhwJ&#10;Bjv6NFT9lBcbIVjW062h3QVxu0nXp4/X46FT6uV5WC1ABBrCf/jR/tIK0vfZ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YysMUAAADdAAAADwAAAAAAAAAA&#10;AAAAAAChAgAAZHJzL2Rvd25yZXYueG1sUEsFBgAAAAAEAAQA+QAAAJMDAAAAAA==&#10;" strokecolor="red" strokeweight="0"/>
                  <v:line id="Line 1900" o:spid="_x0000_s3019" style="position:absolute;visibility:visible;mso-wrap-style:square" from="1313,861" to="13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xMQAAADdAAAADwAAAGRycy9kb3ducmV2LnhtbESPX2vCMBTF3wW/Q7iDvYimOielGkUE&#10;YQwftJ34emmuTVlzU5qo3bdfBgMfD+fPj7Pa9LYRd+p87VjBdJKAIC6drrlS8FXsxykIH5A1No5J&#10;wQ952KyHgxVm2j34RPc8VCKOsM9QgQmhzaT0pSGLfuJa4uhdXWcxRNlVUnf4iOO2kbMkWUiLNUeC&#10;wZZ2hsrv/GYjBPNqdjB0vCEePtP95X10LlqlXl/67RJEoD48w//tD60gnb/N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6rExAAAAN0AAAAPAAAAAAAAAAAA&#10;AAAAAKECAABkcnMvZG93bnJldi54bWxQSwUGAAAAAAQABAD5AAAAkgMAAAAA&#10;" strokecolor="red" strokeweight="0"/>
                  <v:line id="Line 1901" o:spid="_x0000_s3020" style="position:absolute;visibility:visible;mso-wrap-style:square" from="1326,869" to="1327,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MPX8UAAADdAAAADwAAAGRycy9kb3ducmV2LnhtbESPX2vCMBTF3wW/Q7iDvYimc1NKNS0y&#10;EIb4sNWJr5fm2pQ1N6WJWr/9Mhj4eDh/fpx1MdhWXKn3jWMFL7MEBHHldMO1gu/DdpqC8AFZY+uY&#10;FNzJQ5GPR2vMtLvxF13LUIs4wj5DBSaELpPSV4Ys+pnriKN3dr3FEGVfS93jLY7bVs6TZCktNhwJ&#10;Bjt6N1T9lBcbIVjW872hzwvifpduT4vJ8dAp9fw0bFYgAg3hEf5vf2gF6dvr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MPX8UAAADdAAAADwAAAAAAAAAA&#10;AAAAAAChAgAAZHJzL2Rvd25yZXYueG1sUEsFBgAAAAAEAAQA+QAAAJMDAAAAAA==&#10;" strokecolor="red" strokeweight="0"/>
                  <v:line id="Line 1902" o:spid="_x0000_s3021" style="position:absolute;visibility:visible;mso-wrap-style:square" from="1342,879" to="134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KMQAAADdAAAADwAAAGRycy9kb3ducmV2LnhtbESPX2vCMBTF3wf7DuEOfBmaqlNKNYoI&#10;gogPs1V8vTR3TVlzU5qo9dsvg8EeD+fPj7Nc97YRd+p87VjBeJSAIC6drrlScC52wxSED8gaG8ek&#10;4Eke1qvXlyVm2j34RPc8VCKOsM9QgQmhzaT0pSGLfuRa4uh9uc5iiLKrpO7wEcdtIydJMpcWa44E&#10;gy1tDZXf+c1GCObV5Gjo84Z4PKS76+z9UrRKDd76zQJEoD78h//ae60g/Zj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4ZEoxAAAAN0AAAAPAAAAAAAAAAAA&#10;AAAAAKECAABkcnMvZG93bnJldi54bWxQSwUGAAAAAAQABAD5AAAAkgMAAAAA&#10;" strokecolor="red" strokeweight="0"/>
                  <v:line id="Line 1903" o:spid="_x0000_s3022" style="position:absolute;visibility:visible;mso-wrap-style:square" from="1346,881" to="134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00s8UAAADdAAAADwAAAGRycy9kb3ducmV2LnhtbESPX2vCMBTF3wd+h3AHexma6jYt1bSI&#10;IIzhg6uKr5fm2pQ1N6WJ2n37ZTDY4+H8+XFWxWBbcaPeN44VTCcJCOLK6YZrBcfDdpyC8AFZY+uY&#10;FHyThyIfPaww0+7On3QrQy3iCPsMFZgQukxKXxmy6CeuI47exfUWQ5R9LXWP9zhuWzlLkrm02HAk&#10;GOxoY6j6Kq82QrCsZztD+yvi7iPdnt+eT4dOqafHYb0EEWgI/+G/9rtWkL6+LO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00s8UAAADdAAAADwAAAAAAAAAA&#10;AAAAAAChAgAAZHJzL2Rvd25yZXYueG1sUEsFBgAAAAAEAAQA+QAAAJMDAAAAAA==&#10;" strokecolor="red" strokeweight="0"/>
                  <v:line id="Line 1904" o:spid="_x0000_s3023" style="position:absolute;visibility:visible;mso-wrap-style:square" from="1358,890" to="1359,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KgwcIAAADdAAAADwAAAGRycy9kb3ducmV2LnhtbERPTWvCQBC9F/oflhF6KbqpthKiq5SC&#10;UIqHGiteh+yYDWZnQ3bV9N87h0KPj/e9XA++VVfqYxPYwMskA0VcBdtwbeBnvxnnoGJCttgGJgO/&#10;FGG9enxYYmHDjXd0LVOtJIRjgQZcSl2hdawceYyT0BELdwq9xySwr7Xt8SbhvtXTLJtrjw1Lg8OO&#10;PhxV5/LipQTLerp19H1B3H7lm+Pb82HfGfM0Gt4XoBIN6V/85/60BvLX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DKgwcIAAADdAAAADwAAAAAAAAAAAAAA&#10;AAChAgAAZHJzL2Rvd25yZXYueG1sUEsFBgAAAAAEAAQA+QAAAJADAAAAAA==&#10;" strokecolor="red" strokeweight="0"/>
                  <v:line id="Line 1905" o:spid="_x0000_s3024" style="position:absolute;visibility:visible;mso-wrap-style:square" from="1316,879" to="131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4FWsUAAADdAAAADwAAAGRycy9kb3ducmV2LnhtbESPX2vCMBTF3wd+h3AHvow1VbdRu0YR&#10;QZDhg6uKr5fmrilrbkoTtX77ZTDY4+H8+XGK5WBbcaXeN44VTJIUBHHldMO1guNh85yB8AFZY+uY&#10;FNzJw3Ixeigw1+7Gn3QtQy3iCPscFZgQulxKXxmy6BPXEUfvy/UWQ5R9LXWPtzhuWzlN0zdpseFI&#10;MNjR2lD1XV5shGBZT3eG9hfE3Ue2Ob8+nQ6dUuPHYfUOItAQ/sN/7a1WkL3M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4FWsUAAADdAAAADwAAAAAAAAAA&#10;AAAAAAChAgAAZHJzL2Rvd25yZXYueG1sUEsFBgAAAAAEAAQA+QAAAJMDAAAAAA==&#10;" strokecolor="red" strokeweight="0"/>
                  <v:line id="Line 1906" o:spid="_x0000_s3025" style="position:absolute;visibility:visible;mso-wrap-style:square" from="1320,882" to="132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LfusIAAADdAAAADwAAAGRycy9kb3ducmV2LnhtbERPTWvCQBC9C/0Pywi9iG4qVkJ0lVIQ&#10;SvHQxhavQ3bMBrOzIbtq+u+dg9Dj432vt4Nv1ZX62AQ28DLLQBFXwTZcG/g57KY5qJiQLbaBycAf&#10;RdhunkZrLGy48Tddy1QrCeFYoAGXUldoHStHHuMsdMTCnULvMQnsa217vEm4b/U8y5baY8PS4LCj&#10;d0fVubx4KcGynu8dfV0Q95/57vg6+T10xjyPh7cVqERD+hc/3B/WQL5YyH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LfusIAAADdAAAADwAAAAAAAAAAAAAA&#10;AAChAgAAZHJzL2Rvd25yZXYueG1sUEsFBgAAAAAEAAQA+QAAAJADAAAAAA==&#10;" strokecolor="red" strokeweight="0"/>
                  <v:line id="Line 1907" o:spid="_x0000_s3026" style="position:absolute;visibility:visible;mso-wrap-style:square" from="1333,890" to="133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56IcUAAADdAAAADwAAAGRycy9kb3ducmV2LnhtbESPX2vCMBTF3wd+h3CFvYyZWjopnVFk&#10;IIzhw1aVvV6au6bY3JQmtvXbm8Fgj4fz58dZbyfbioF63zhWsFwkIIgrpxuuFZyO++cchA/IGlvH&#10;pOBGHrab2cMaC+1G/qKhDLWII+wLVGBC6AopfWXIol+4jjh6P663GKLsa6l7HOO4bWWaJCtpseFI&#10;MNjRm6HqUl5thGBZpwdDn1fEw0e+/355Oh87pR7n0+4VRKAp/If/2u9aQZ5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56IcUAAADdAAAADwAAAAAAAAAA&#10;AAAAAAChAgAAZHJzL2Rvd25yZXYueG1sUEsFBgAAAAAEAAQA+QAAAJMDAAAAAA==&#10;" strokecolor="red" strokeweight="0"/>
                  <v:line id="Line 1908" o:spid="_x0000_s3027" style="position:absolute;visibility:visible;mso-wrap-style:square" from="1349,900" to="1350,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kVsUAAADdAAAADwAAAGRycy9kb3ducmV2LnhtbESPX2vCMBTF3wW/Q7jCXkTTFTdKZ1pE&#10;EMbwYWsne700d01Zc1OaqPXbm8Fgj4fz58fZlpPtxYVG3zlW8LhOQBA3TnfcKvisD6sMhA/IGnvH&#10;pOBGHspiPttirt2VP+hShVbEEfY5KjAhDLmUvjFk0a/dQBy9bzdaDFGOrdQjXuO47WWaJM/SYseR&#10;YHCgvaHmpzrbCMGqTY+G3s+Ix7fs8PW0PNWDUg+LafcCItAU/sN/7VetINtsUv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zkVsUAAADdAAAADwAAAAAAAAAA&#10;AAAAAAChAgAAZHJzL2Rvd25yZXYueG1sUEsFBgAAAAAEAAQA+QAAAJMDAAAAAA==&#10;" strokecolor="red" strokeweight="0"/>
                  <v:line id="Line 1909" o:spid="_x0000_s3028" style="position:absolute;visibility:visible;mso-wrap-style:square" from="1352,902" to="135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BBzcQAAADdAAAADwAAAGRycy9kb3ducmV2LnhtbESPX2vCMBTF3wW/Q7iDvYimOielGkUE&#10;YQwftJ34emmuTVlzU5qo3bdfBgMfD+fPj7Pa9LYRd+p87VjBdJKAIC6drrlS8FXsxykIH5A1No5J&#10;wQ952KyHgxVm2j34RPc8VCKOsM9QgQmhzaT0pSGLfuJa4uhdXWcxRNlVUnf4iOO2kbMkWUiLNUeC&#10;wZZ2hsrv/GYjBPNqdjB0vCEePtP95X10LlqlXl/67RJEoD48w//tD60gnc/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EHNxAAAAN0AAAAPAAAAAAAAAAAA&#10;AAAAAKECAABkcnMvZG93bnJldi54bWxQSwUGAAAAAAQABAD5AAAAkgMAAAAA&#10;" strokecolor="red" strokeweight="0"/>
                  <v:line id="Line 1910" o:spid="_x0000_s3029" style="position:absolute;visibility:visible;mso-wrap-style:square" from="1365,910" to="1366,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ZucUAAADdAAAADwAAAGRycy9kb3ducmV2LnhtbESPX2vCMBTF34V9h3AHe5GZTqqUzrSM&#10;gTCGD9o69npp7pqy5qY0UbtvvwiCj4fz58fZlJPtxZlG3zlW8LJIQBA3TnfcKjjW2+cMhA/IGnvH&#10;pOCPPJTFw2yDuXYXPtC5Cq2II+xzVGBCGHIpfWPIol+4gTh6P260GKIcW6lHvMRx28tlkqylxY4j&#10;weBA74aa3+pkIwSrdrkztD8h7j6z7fdq/lUPSj09Tm+vIAJN4R6+tT+0gixNU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nZucUAAADdAAAADwAAAAAAAAAA&#10;AAAAAAChAgAAZHJzL2Rvd25yZXYueG1sUEsFBgAAAAAEAAQA+QAAAJMDAAAAAA==&#10;" strokecolor="red" strokeweight="0"/>
                  <v:line id="Line 1911" o:spid="_x0000_s3030" style="position:absolute;visibility:visible;mso-wrap-style:square" from="1323,900" to="132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V8IsUAAADdAAAADwAAAGRycy9kb3ducmV2LnhtbESPX2vCMBTF3wf7DuEO9jI0naiU2rSM&#10;QWEMH2bd8PXSXJuy5qY0Ubtvb4SBj4fz58fJy8n24kyj7xwreJ0nIIgbpztuFXzvq1kKwgdkjb1j&#10;UvBHHsri8SHHTLsL7+hch1bEEfYZKjAhDJmUvjFk0c/dQBy9oxsthijHVuoRL3Hc9nKRJGtpseNI&#10;MDjQu6Hmtz7ZCMG6XWwNfZ0Qt59pdVi9/OwHpZ6fprcNiEBTuIf/2x9aQbpc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V8IsUAAADdAAAADwAAAAAAAAAA&#10;AAAAAAChAgAAZHJzL2Rvd25yZXYueG1sUEsFBgAAAAAEAAQA+QAAAJMDAAAAAA==&#10;" strokecolor="red" strokeweight="0"/>
                  <v:line id="Line 1912" o:spid="_x0000_s3031" style="position:absolute;visibility:visible;mso-wrap-style:square" from="1326,903" to="132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iVcUAAADdAAAADwAAAGRycy9kb3ducmV2LnhtbESPX2vCMBTF3wd+h3CFvYyZKl0pnVFE&#10;EGT4sLWOvV6au6asuSlNtPXbm8Fgj4fz58dZbyfbiSsNvnWsYLlIQBDXTrfcKDhXh+cchA/IGjvH&#10;pOBGHrab2cMaC+1G/qBrGRoRR9gXqMCE0BdS+tqQRb9wPXH0vt1gMUQ5NFIPOMZx28lVkmTSYsuR&#10;YLCnvaH6p7zYCMGyWZ0MvV8QT2/54evl6bPqlXqcT7tXEIGm8B/+ax+1gjxN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fiVcUAAADdAAAADwAAAAAAAAAA&#10;AAAAAAChAgAAZHJzL2Rvd25yZXYueG1sUEsFBgAAAAAEAAQA+QAAAJMDAAAAAA==&#10;" strokecolor="red" strokeweight="0"/>
                  <v:line id="Line 1913" o:spid="_x0000_s3032" style="position:absolute;visibility:visible;mso-wrap-style:square" from="1339,910" to="1340,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HzsUAAADdAAAADwAAAGRycy9kb3ducmV2LnhtbESPX2vCMBTF3wd+h3AHexmaTtws1bTI&#10;QBjig9aJr5fm2pQ1N6WJWr/9MhD2eDh/fpxlMdhWXKn3jWMFb5MEBHHldMO1gu/DepyC8AFZY+uY&#10;FNzJQ5GPnpaYaXfjPV3LUIs4wj5DBSaELpPSV4Ys+onriKN3dr3FEGVfS93jLY7bVk6T5ENabDgS&#10;DHb0aaj6KS82QrCsp1tDuwvidpOuT++vx0On1MvzsFqACDSE//Cj/aUVpLPZ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tHzsUAAADdAAAADwAAAAAAAAAA&#10;AAAAAAChAgAAZHJzL2Rvd25yZXYueG1sUEsFBgAAAAAEAAQA+QAAAJMDAAAAAA==&#10;" strokecolor="red" strokeweight="0"/>
                  <v:line id="Line 1914" o:spid="_x0000_s3033" style="position:absolute;visibility:visible;mso-wrap-style:square" from="1356,921" to="1357,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TTvMIAAADdAAAADwAAAGRycy9kb3ducmV2LnhtbERPTWvCQBC9C/0Pywi9iG4qVkJ0lVIQ&#10;SvHQxhavQ3bMBrOzIbtq+u+dg9Dj432vt4Nv1ZX62AQ28DLLQBFXwTZcG/g57KY5qJiQLbaBycAf&#10;RdhunkZrLGy48Tddy1QrCeFYoAGXUldoHStHHuMsdMTCnULvMQnsa217vEm4b/U8y5baY8PS4LCj&#10;d0fVubx4KcGynu8dfV0Q95/57vg6+T10xjyPh7cVqERD+hc/3B/WQL5YyF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TTvMIAAADdAAAADwAAAAAAAAAAAAAA&#10;AAChAgAAZHJzL2Rvd25yZXYueG1sUEsFBgAAAAAEAAQA+QAAAJADAAAAAA==&#10;" strokecolor="red" strokeweight="0"/>
                  <v:line id="Line 1915" o:spid="_x0000_s3034" style="position:absolute;visibility:visible;mso-wrap-style:square" from="1359,923" to="136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h2J8UAAADdAAAADwAAAGRycy9kb3ducmV2LnhtbESPX2vCMBTF3wf7DuEKvgxNJ27UzrSM&#10;gSDig9aJr5fmrik2N6WJWr/9MhD2eDh/fpxlMdhWXKn3jWMFr9MEBHHldMO1gu/DapKC8AFZY+uY&#10;FNzJQ5E/Py0x0+7Ge7qWoRZxhH2GCkwIXSalrwxZ9FPXEUfvx/UWQ5R9LXWPtzhuWzlLkndpseFI&#10;MNjRl6HqXF5shGBZz7aGdhfE7SZdnd5ejodOqfFo+PwAEWgI/+FHe60VpPP5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3h2J8UAAADdAAAADwAAAAAAAAAA&#10;AAAAAAChAgAAZHJzL2Rvd25yZXYueG1sUEsFBgAAAAAEAAQA+QAAAJMDAAAAAA==&#10;" strokecolor="red" strokeweight="0"/>
                  <v:line id="Line 1916" o:spid="_x0000_s3035" style="position:absolute;visibility:visible;mso-wrap-style:square" from="1371,931" to="137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tJZ8IAAADdAAAADwAAAGRycy9kb3ducmV2LnhtbERPTWvCQBC9C/0Pywi9iG4qVUJ0lVIQ&#10;SvFQY4vXITtmg9nZkF01/fedQ8Hj432vt4Nv1Y362AQ28DLLQBFXwTZcG/g+7qY5qJiQLbaBycAv&#10;RdhunkZrLGy484FuZaqVhHAs0IBLqSu0jpUjj3EWOmLhzqH3mAT2tbY93iXct3qeZUvtsWFpcNjR&#10;u6PqUl69lGBZz/eOvq6I+898d1pMfo6dMc/j4W0FKtGQHuJ/94c1kL8uZL+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5tJZ8IAAADdAAAADwAAAAAAAAAAAAAA&#10;AAChAgAAZHJzL2Rvd25yZXYueG1sUEsFBgAAAAAEAAQA+QAAAJADAAAAAA==&#10;" strokecolor="red" strokeweight="0"/>
                  <v:line id="Line 1917" o:spid="_x0000_s3036" style="position:absolute;visibility:visible;mso-wrap-style:square" from="1313,910" to="131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fs/MMAAADdAAAADwAAAGRycy9kb3ducmV2LnhtbESPzYrCMBSF94LvEK7gRsZUUSkdo4gg&#10;iLiYqcpsL82dptjclCZqfXsjDMzycH4+znLd2VrcqfWVYwWTcQKCuHC64lLB+bT7SEH4gKyxdkwK&#10;nuRhver3lphp9+BvuuehFHGEfYYKTAhNJqUvDFn0Y9cQR+/XtRZDlG0pdYuPOG5rOU2ShbRYcSQY&#10;bGhrqLjmNxshmJfTo6GvG+LxkO5+5qPLqVFqOOg2nyACdeE//NfeawXpbD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X7PzDAAAA3QAAAA8AAAAAAAAAAAAA&#10;AAAAoQIAAGRycy9kb3ducmV2LnhtbFBLBQYAAAAABAAEAPkAAACRAwAAAAA=&#10;" strokecolor="red" strokeweight="0"/>
                  <v:line id="Line 1918" o:spid="_x0000_s3037" style="position:absolute;visibility:visible;mso-wrap-style:square" from="1330,921" to="133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Vyi8QAAADdAAAADwAAAGRycy9kb3ducmV2LnhtbESPX2vCMBTF3wd+h3CFvQxNV+Yo1Sgi&#10;CGP44NqJr5fm2hSbm9JErd/eDIQ9Hs6fH2exGmwrrtT7xrGC92kCgrhyuuFawW+5nWQgfEDW2Dom&#10;BXfysFqOXhaYa3fjH7oWoRZxhH2OCkwIXS6lrwxZ9FPXEUfv5HqLIcq+lrrHWxy3rUyT5FNabDgS&#10;DHa0MVSdi4uNECzqdGdof0HcfWfb4+ztUHZKvY6H9RxEoCH8h5/tL60g+5i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BXKLxAAAAN0AAAAPAAAAAAAAAAAA&#10;AAAAAKECAABkcnMvZG93bnJldi54bWxQSwUGAAAAAAQABAD5AAAAkgMAAAAA&#10;" strokecolor="red" strokeweight="0"/>
                  <v:line id="Line 1919" o:spid="_x0000_s3038" style="position:absolute;visibility:visible;mso-wrap-style:square" from="1333,923" to="133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nXEMUAAADdAAAADwAAAGRycy9kb3ducmV2LnhtbESPX2vCMBTF3wW/Q7iDvYimc1NKNS0y&#10;EIb4sNWJr5fm2pQ1N6WJWr/9Mhj4eDh/fpx1MdhWXKn3jWMFL7MEBHHldMO1gu/DdpqC8AFZY+uY&#10;FNzJQ5GPR2vMtLvxF13LUIs4wj5DBSaELpPSV4Ys+pnriKN3dr3FEGVfS93jLY7bVs6TZCktNhwJ&#10;Bjt6N1T9lBcbIVjW872hzwvifpduT4vJ8dAp9fw0bFYgAg3hEf5vf2gF6dvi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nXEMUAAADdAAAADwAAAAAAAAAA&#10;AAAAAAChAgAAZHJzL2Rvd25yZXYueG1sUEsFBgAAAAAEAAQA+QAAAJMDAAAAAA==&#10;" strokecolor="red" strokeweight="0"/>
                  <v:line id="Line 1920" o:spid="_x0000_s3039" style="position:absolute;visibility:visible;mso-wrap-style:square" from="1346,931" to="134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BPZMUAAADdAAAADwAAAGRycy9kb3ducmV2LnhtbESPX2vCMBTF3wf7DuEO9jI0naiU2rSM&#10;QWEMH2bd8PXSXJuy5qY0Ubtvb4SBj4fz58fJy8n24kyj7xwreJ0nIIgbpztuFXzvq1kKwgdkjb1j&#10;UvBHHsri8SHHTLsL7+hch1bEEfYZKjAhDJmUvjFk0c/dQBy9oxsthijHVuoRL3Hc9nKRJGtpseNI&#10;MDjQu6Hmtz7ZCMG6XWwNfZ0Qt59pdVi9/OwHpZ6fprcNiEBTuIf/2x9aQbpc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BPZMUAAADdAAAADwAAAAAAAAAA&#10;AAAAAAChAgAAZHJzL2Rvd25yZXYueG1sUEsFBgAAAAAEAAQA+QAAAJMDAAAAAA==&#10;" strokecolor="red" strokeweight="0"/>
                  <v:line id="Line 1921" o:spid="_x0000_s3040" style="position:absolute;visibility:visible;mso-wrap-style:square" from="1362,942" to="136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q/8QAAADdAAAADwAAAGRycy9kb3ducmV2LnhtbESPX2vCMBTF3wd+h3CFvQxNlXWUalrG&#10;QJDhw1Ynvl6aa1NsbkoTtX57Mxjs8XD+/DjrcrSduNLgW8cKFvMEBHHtdMuNgp/9ZpaB8AFZY+eY&#10;FNzJQ1lMntaYa3fjb7pWoRFxhH2OCkwIfS6lrw1Z9HPXE0fv5AaLIcqhkXrAWxy3nVwmyZu02HIk&#10;GOzpw1B9ri42QrBqljtDXxfE3We2OaYvh32v1PN0fF+BCDSG//Bfe6sVZK9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7Or/xAAAAN0AAAAPAAAAAAAAAAAA&#10;AAAAAKECAABkcnMvZG93bnJldi54bWxQSwUGAAAAAAQABAD5AAAAkgMAAAAA&#10;" strokecolor="red" strokeweight="0"/>
                  <v:line id="Line 1922" o:spid="_x0000_s3041" style="position:absolute;visibility:visible;mso-wrap-style:square" from="1366,944" to="1367,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50iMUAAADdAAAADwAAAGRycy9kb3ducmV2LnhtbESPX2vCMBTF34V9h3AHe5E1naiUrmkZ&#10;A2EMH7Q69npp7pqy5qY0UbtvvwiCj4fz58cpqsn24kyj7xwreElSEMSN0x23Co6HzXMGwgdkjb1j&#10;UvBHHqryYVZgrt2F93SuQyviCPscFZgQhlxK3xiy6BM3EEfvx40WQ5RjK/WIlzhue7lI07W02HEk&#10;GBzo3VDzW59shGDdLraGdifE7We2+V7Nvw6DUk+P09sriEBTuIdv7Q+tIFuu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50iMUAAADdAAAADwAAAAAAAAAA&#10;AAAAAAChAgAAZHJzL2Rvd25yZXYueG1sUEsFBgAAAAAEAAQA+QAAAJMDAAAAAA==&#10;" strokecolor="red" strokeweight="0"/>
                  <v:line id="Line 1923" o:spid="_x0000_s3042" style="position:absolute;visibility:visible;mso-wrap-style:square" from="1320,931" to="132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LRE8QAAADdAAAADwAAAGRycy9kb3ducmV2LnhtbESPX2vCMBTF3wW/Q7iDvYimypylGkUE&#10;YQwftJ34emmuTVlzU5qo3bdfBgMfD+fPj7Pa9LYRd+p87VjBdJKAIC6drrlS8FXsxykIH5A1No5J&#10;wQ952KyHgxVm2j34RPc8VCKOsM9QgQmhzaT0pSGLfuJa4uhdXWcxRNlVUnf4iOO2kbMkeZcWa44E&#10;gy3tDJXf+c1GCObV7GDoeEM8fKb7y3x0LlqlXl/67RJEoD48w//tD60gfZsv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tETxAAAAN0AAAAPAAAAAAAAAAAA&#10;AAAAAKECAABkcnMvZG93bnJldi54bWxQSwUGAAAAAAQABAD5AAAAkgMAAAAA&#10;" strokecolor="red" strokeweight="0"/>
                  <v:line id="Line 1924" o:spid="_x0000_s3043" style="position:absolute;visibility:visible;mso-wrap-style:square" from="1336,942" to="133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1FYcIAAADdAAAADwAAAGRycy9kb3ducmV2LnhtbERPTWvCQBC9C/0Pywi9iG4qVUJ0lVIQ&#10;SvFQY4vXITtmg9nZkF01/fedQ8Hj432vt4Nv1Y362AQ28DLLQBFXwTZcG/g+7qY5qJiQLbaBycAv&#10;RdhunkZrLGy484FuZaqVhHAs0IBLqSu0jpUjj3EWOmLhzqH3mAT2tbY93iXct3qeZUvtsWFpcNjR&#10;u6PqUl69lGBZz/eOvq6I+898d1pMfo6dMc/j4W0FKtGQHuJ/94c1kL8uZK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1FYcIAAADdAAAADwAAAAAAAAAAAAAA&#10;AAChAgAAZHJzL2Rvd25yZXYueG1sUEsFBgAAAAAEAAQA+QAAAJADAAAAAA==&#10;" strokecolor="red" strokeweight="0"/>
                  <v:line id="Line 1925" o:spid="_x0000_s3044" style="position:absolute;visibility:visible;mso-wrap-style:square" from="1340,944" to="134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Hg+sQAAADdAAAADwAAAGRycy9kb3ducmV2LnhtbESPX2vCMBTF34V9h3AFX0RTZY7aGWUI&#10;ggwftJ34emnummJzU5qo3bdfBgMfD+fPj7Pa9LYRd+p87VjBbJqAIC6drrlS8FXsJikIH5A1No5J&#10;wQ952KxfBivMtHvwie55qEQcYZ+hAhNCm0npS0MW/dS1xNH7dp3FEGVXSd3hI47bRs6T5E1arDkS&#10;DLa0NVRe85uNEMyr+cHQ8YZ4+Ex3l8X4XLRKjYb9xzuIQH14hv/be60gfV0s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eD6xAAAAN0AAAAPAAAAAAAAAAAA&#10;AAAAAKECAABkcnMvZG93bnJldi54bWxQSwUGAAAAAAQABAD5AAAAkgMAAAAA&#10;" strokecolor="red" strokeweight="0"/>
                  <v:line id="Line 1926" o:spid="_x0000_s3045" style="position:absolute;visibility:visible;mso-wrap-style:square" from="1352,952" to="135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eD2sIAAADdAAAADwAAAGRycy9kb3ducmV2LnhtbERPTWvCQBC9F/oflin0UupGsRKiq5SC&#10;IMWDjRavQ3bMBrOzIbtq+u87B8Hj430vVoNv1ZX62AQ2MB5loIirYBuuDRz26/ccVEzIFtvAZOCP&#10;IqyWz08LLGy48Q9dy1QrCeFYoAGXUldoHStHHuModMTCnULvMQnsa217vEm4b/Uky2baY8PS4LCj&#10;L0fVubx4KcGynmwd7S6I2+98ffx4+913xry+DJ9zUImG9BDf3RtrIJ/O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eD2sIAAADdAAAADwAAAAAAAAAAAAAA&#10;AAChAgAAZHJzL2Rvd25yZXYueG1sUEsFBgAAAAAEAAQA+QAAAJADAAAAAA==&#10;" strokecolor="red" strokeweight="0"/>
                  <v:line id="Line 1927" o:spid="_x0000_s3046" style="position:absolute;visibility:visible;mso-wrap-style:square" from="1369,963" to="137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smQcUAAADdAAAADwAAAGRycy9kb3ducmV2LnhtbESPX2vCMBTF3wd+h3AFX4amlq2Uzigi&#10;CDJ82Fplr5fmrilrbkoTbfftl8Fgj4fz58fZ7CbbiTsNvnWsYL1KQBDXTrfcKLhUx2UOwgdkjZ1j&#10;UvBNHnbb2cMGC+1Gfqd7GRoRR9gXqMCE0BdS+tqQRb9yPXH0Pt1gMUQ5NFIPOMZx28k0STJpseVI&#10;MNjTwVD9Vd5shGDZpGdDbzfE82t+/Hh+vFa9Uov5tH8BEWgK/+G/9kkryJ+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smQcUAAADdAAAADwAAAAAAAAAA&#10;AAAAAAChAgAAZHJzL2Rvd25yZXYueG1sUEsFBgAAAAAEAAQA+QAAAJMDAAAAAA==&#10;" strokecolor="red" strokeweight="0"/>
                  <v:line id="Line 1928" o:spid="_x0000_s3047" style="position:absolute;visibility:visible;mso-wrap-style:square" from="1372,965" to="137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m4NsUAAADdAAAADwAAAGRycy9kb3ducmV2LnhtbESPX2vCMBTF34V9h3AHvshMV6aUrqmM&#10;gSDiw2yVvV6au6asuSlN1Prtl8Fgj4fz58cpNpPtxZVG3zlW8LxMQBA3TnfcKjjV26cMhA/IGnvH&#10;pOBOHjblw6zAXLsbH+lahVbEEfY5KjAhDLmUvjFk0S/dQBy9LzdaDFGOrdQj3uK47WWaJGtpseNI&#10;MDjQu6Hmu7rYCMGqTQ+GPi6Ih322/VwtzvWg1PxxensFEWgK/+G/9k4ryF7W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m4NsUAAADdAAAADwAAAAAAAAAA&#10;AAAAAAChAgAAZHJzL2Rvd25yZXYueG1sUEsFBgAAAAAEAAQA+QAAAJMDAAAAAA==&#10;" strokecolor="red" strokeweight="0"/>
                  <v:line id="Line 1929" o:spid="_x0000_s3048" style="position:absolute;visibility:visible;mso-wrap-style:square" from="1314,944" to="131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drcQAAADdAAAADwAAAGRycy9kb3ducmV2LnhtbESPX2vCMBTF3wf7DuEOfBmaqlNKNYoI&#10;gogPs1V8vTR3TVlzU5qo9dsvg8EeD+fPj7Nc97YRd+p87VjBeJSAIC6drrlScC52wxSED8gaG8ek&#10;4Eke1qvXlyVm2j34RPc8VCKOsM9QgQmhzaT0pSGLfuRa4uh9uc5iiLKrpO7wEcdtIydJMpcWa44E&#10;gy1tDZXf+c1GCObV5Gjo84Z4PKS76+z9UrRKDd76zQJEoD78h//ae60g/Zh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JR2txAAAAN0AAAAPAAAAAAAAAAAA&#10;AAAAAKECAABkcnMvZG93bnJldi54bWxQSwUGAAAAAAQABAD5AAAAkgMAAAAA&#10;" strokecolor="red" strokeweight="0"/>
                  <v:line id="Line 1930" o:spid="_x0000_s3049" style="position:absolute;visibility:visible;mso-wrap-style:square" from="1327,952" to="13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yF2cUAAADdAAAADwAAAGRycy9kb3ducmV2LnhtbESPX2vCMBTF3wd+h3CFvYyZKl0pnVFE&#10;EGT4sLWOvV6au6asuSlNtPXbm8Fgj4fz58dZbyfbiSsNvnWsYLlIQBDXTrfcKDhXh+cchA/IGjvH&#10;pOBGHrab2cMaC+1G/qBrGRoRR9gXqMCE0BdS+tqQRb9wPXH0vt1gMUQ5NFIPOMZx28lVkmTSYsuR&#10;YLCnvaH6p7zYCMGyWZ0MvV8QT2/54evl6bPqlXqcT7tXEIGm8B/+ax+1gjzN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yF2cUAAADdAAAADwAAAAAAAAAA&#10;AAAAAAChAgAAZHJzL2Rvd25yZXYueG1sUEsFBgAAAAAEAAQA+QAAAJMDAAAAAA==&#10;" strokecolor="red" strokeweight="0"/>
                  <v:line id="Line 1931" o:spid="_x0000_s3050" style="position:absolute;visibility:visible;mso-wrap-style:square" from="1343,963" to="134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AgQsUAAADdAAAADwAAAGRycy9kb3ducmV2LnhtbESPX2vCMBTF34V9h3AHe5E1naiUrmkZ&#10;A2EMH7Q69npp7pqy5qY0UbtvvwiCj4fz58cpqsn24kyj7xwreElSEMSN0x23Co6HzXMGwgdkjb1j&#10;UvBHHqryYVZgrt2F93SuQyviCPscFZgQhlxK3xiy6BM3EEfvx40WQ5RjK/WIlzhue7lI07W02HEk&#10;GBzo3VDzW59shGDdLraGdifE7We2+V7Nvw6DUk+P09sriEBTuIdv7Q+tIFuu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AgQsUAAADdAAAADwAAAAAAAAAA&#10;AAAAAAChAgAAZHJzL2Rvd25yZXYueG1sUEsFBgAAAAAEAAQA+QAAAJMDAAAAAA==&#10;" strokecolor="red" strokeweight="0"/>
                  <v:line id="Line 1932" o:spid="_x0000_s3051" style="position:absolute;visibility:visible;mso-wrap-style:square" from="1347,965" to="1348,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K+NcQAAADdAAAADwAAAGRycy9kb3ducmV2LnhtbESPX2vCMBTF34V9h3CFvchMlVlKNcoQ&#10;hDF8mK2y10tzbYrNTWmidt9+GQg+Hs6fH2e1GWwrbtT7xrGC2TQBQVw53XCt4Fju3jIQPiBrbB2T&#10;gl/ysFm/jFaYa3fnA92KUIs4wj5HBSaELpfSV4Ys+qnriKN3dr3FEGVfS93jPY7bVs6TJJUWG44E&#10;gx1tDVWX4mojBIt6vjf0fUXcf2W7n8XkVHZKvY6HjyWIQEN4hh/tT60ge09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r41xAAAAN0AAAAPAAAAAAAAAAAA&#10;AAAAAKECAABkcnMvZG93bnJldi54bWxQSwUGAAAAAAQABAD5AAAAkgMAAAAA&#10;" strokecolor="red" strokeweight="0"/>
                  <v:line id="Line 1933" o:spid="_x0000_s3052" style="position:absolute;visibility:visible;mso-wrap-style:square" from="1359,973" to="1360,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4brsUAAADdAAAADwAAAGRycy9kb3ducmV2LnhtbESPX2vCMBTF3wW/Q7iDvYimk01LNS0y&#10;EIb4sNWJr5fm2pQ1N6WJWr/9Mhj4eDh/fpx1MdhWXKn3jWMFL7MEBHHldMO1gu/DdpqC8AFZY+uY&#10;FNzJQ5GPR2vMtLvxF13LUIs4wj5DBSaELpPSV4Ys+pnriKN3dr3FEGVfS93jLY7bVs6TZCEtNhwJ&#10;Bjt6N1T9lBcbIVjW872hzwvifpduT2+T46FT6vlp2KxABBrCI/zf/tAK0tfF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4brsUAAADdAAAADwAAAAAAAAAA&#10;AAAAAAChAgAAZHJzL2Rvd25yZXYueG1sUEsFBgAAAAAEAAQA+QAAAJMDAAAAAA==&#10;" strokecolor="red" strokeweight="0"/>
                  <v:line id="Line 1934" o:spid="_x0000_s3053" style="position:absolute;visibility:visible;mso-wrap-style:square" from="1317,963" to="1318,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GP3MIAAADdAAAADwAAAGRycy9kb3ducmV2LnhtbERPTWvCQBC9F/oflin0UupGsRKiq5SC&#10;IMWDjRavQ3bMBrOzIbtq+u87B8Hj430vVoNv1ZX62AQ2MB5loIirYBuuDRz26/ccVEzIFtvAZOCP&#10;IqyWz08LLGy48Q9dy1QrCeFYoAGXUldoHStHHuModMTCnULvMQnsa217vEm4b/Uky2baY8PS4LCj&#10;L0fVubx4KcGynmwd7S6I2+98ffx4+913xry+DJ9zUImG9BDf3RtrIJ/O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4GP3MIAAADdAAAADwAAAAAAAAAAAAAA&#10;AAChAgAAZHJzL2Rvd25yZXYueG1sUEsFBgAAAAAEAAQA+QAAAJADAAAAAA==&#10;" strokecolor="red" strokeweight="0"/>
                  <v:line id="Line 1935" o:spid="_x0000_s3054" style="position:absolute;visibility:visible;mso-wrap-style:square" from="1321,965" to="132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0qR8UAAADdAAAADwAAAGRycy9kb3ducmV2LnhtbESPX2vCMBTF34V9h3AFX0TTySa1My1j&#10;IIj4sNWJr5fmrik2N6WJWr/9Mhj4eDh/fpx1MdhWXKn3jWMFz/MEBHHldMO1gu/DZpaC8AFZY+uY&#10;FNzJQ5E/jdaYaXfjL7qWoRZxhH2GCkwIXSalrwxZ9HPXEUfvx/UWQ5R9LXWPtzhuW7lIkqW02HAk&#10;GOzow1B1Li82QrCsF3tDnxfE/S7dnF6nx0On1GQ8vL+BCDSER/i/vdUK0pf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0qR8UAAADdAAAADwAAAAAAAAAA&#10;AAAAAAChAgAAZHJzL2Rvd25yZXYueG1sUEsFBgAAAAAEAAQA+QAAAJMDAAAAAA==&#10;" strokecolor="red" strokeweight="0"/>
                  <v:line id="Line 1936" o:spid="_x0000_s3055" style="position:absolute;visibility:visible;mso-wrap-style:square" from="1333,973" to="133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4VB8IAAADdAAAADwAAAGRycy9kb3ducmV2LnhtbERPTWvCQBC9F/oflhF6Kbqp2Bqiq5SC&#10;UIqHGiteh+yYDWZnQ3bV9N87h0KPj/e9XA++VVfqYxPYwMskA0VcBdtwbeBnvxnnoGJCttgGJgO/&#10;FGG9enxYYmHDjXd0LVOtJIRjgQZcSl2hdawceYyT0BELdwq9xySwr7Xt8SbhvtXTLHvTHhuWBocd&#10;fTiqzuXFSwmW9XTr6PuCuP3KN8fX58O+M+ZpNLwvQCUa0r/4z/1pDeSz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4VB8IAAADdAAAADwAAAAAAAAAAAAAA&#10;AAChAgAAZHJzL2Rvd25yZXYueG1sUEsFBgAAAAAEAAQA+QAAAJADAAAAAA==&#10;" strokecolor="red" strokeweight="0"/>
                  <v:line id="Line 1937" o:spid="_x0000_s3056" style="position:absolute;visibility:visible;mso-wrap-style:square" from="1350,984" to="135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KwnMUAAADdAAAADwAAAGRycy9kb3ducmV2LnhtbESPX2vCMBTF3wW/Q7gDX0RTZc7SmRYR&#10;hDF80Lqx10tz15Q1N6WJ2n37ZSD4eDh/fpxNMdhWXKn3jWMFi3kCgrhyuuFawcd5P0tB+ICssXVM&#10;Cn7JQ5GPRxvMtLvxia5lqEUcYZ+hAhNCl0npK0MW/dx1xNH7dr3FEGVfS93jLY7bVi6T5EVabDgS&#10;DHa0M1T9lBcbIVjWy4Oh4wXx8J7uv1bTz3On1ORp2L6CCDSER/jeftMK0uf1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KwnMUAAADdAAAADwAAAAAAAAAA&#10;AAAAAAChAgAAZHJzL2Rvd25yZXYueG1sUEsFBgAAAAAEAAQA+QAAAJMDAAAAAA==&#10;" strokecolor="red" strokeweight="0"/>
                  <v:line id="Line 1938" o:spid="_x0000_s3057" style="position:absolute;visibility:visible;mso-wrap-style:square" from="1353,986" to="135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Au68QAAADdAAAADwAAAGRycy9kb3ducmV2LnhtbESPX2vCMBTF3wW/Q7jCXsZMLW6Wzigy&#10;EIb44Kpjr5fm2hSbm9JE7b69EQQfD+fPjzNf9rYRF+p87VjBZJyAIC6drrlScNiv3zIQPiBrbByT&#10;gn/ysFwMB3PMtbvyD12KUIk4wj5HBSaENpfSl4Ys+rFriaN3dJ3FEGVXSd3hNY7bRqZJ8iEt1hwJ&#10;Blv6MlSeirONECyqdGtod0bcbrL13/vr775V6mXUrz5BBOrDM/xof2sF2XSW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sC7rxAAAAN0AAAAPAAAAAAAAAAAA&#10;AAAAAKECAABkcnMvZG93bnJldi54bWxQSwUGAAAAAAQABAD5AAAAkgMAAAAA&#10;" strokecolor="red" strokeweight="0"/>
                  <v:line id="Line 1939" o:spid="_x0000_s3058" style="position:absolute;visibility:visible;mso-wrap-style:square" from="1366,994" to="136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yLcMUAAADdAAAADwAAAGRycy9kb3ducmV2LnhtbESPX2vCMBTF3wd+h3AHexma6jYt1bSI&#10;IIzhg6uKr5fm2pQ1N6WJ2n37ZTDY4+H8+XFWxWBbcaPeN44VTCcJCOLK6YZrBcfDdpyC8AFZY+uY&#10;FHyThyIfPaww0+7On3QrQy3iCPsMFZgQukxKXxmy6CeuI47exfUWQ5R9LXWP9zhuWzlLkrm02HAk&#10;GOxoY6j6Kq82QrCsZztD+yvi7iPdnt+eT4dOqafHYb0EEWgI/+G/9rtWkL4uXu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yLcMUAAADdAAAADwAAAAAAAAAA&#10;AAAAAAChAgAAZHJzL2Rvd25yZXYueG1sUEsFBgAAAAAEAAQA+QAAAJMDAAAAAA==&#10;" strokecolor="red" strokeweight="0"/>
                  <v:line id="Line 1940" o:spid="_x0000_s3059" style="position:absolute;visibility:visible;mso-wrap-style:square" from="1324,984" to="132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UTBMUAAADdAAAADwAAAGRycy9kb3ducmV2LnhtbESPX2vCMBTF3wd+h3AHexmaTtws1bTI&#10;QBjig9aJr5fm2pQ1N6WJWr/9MhD2eDh/fpxlMdhWXKn3jWMFb5MEBHHldMO1gu/DepyC8AFZY+uY&#10;FNzJQ5GPnpaYaXfjPV3LUIs4wj5DBSaELpPSV4Ys+onriKN3dr3FEGVfS93jLY7bVk6T5ENabDgS&#10;DHb0aaj6KS82QrCsp1tDuwvidpOuT++vx0On1MvzsFqACDSE//Cj/aUVpLP5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UTBMUAAADdAAAADwAAAAAAAAAA&#10;AAAAAAChAgAAZHJzL2Rvd25yZXYueG1sUEsFBgAAAAAEAAQA+QAAAJMDAAAAAA==&#10;" strokecolor="red" strokeweight="0"/>
                  <v:line id="Line 1941" o:spid="_x0000_s3060" style="position:absolute;visibility:visible;mso-wrap-style:square" from="1328,986" to="132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2n8QAAADdAAAADwAAAGRycy9kb3ducmV2LnhtbESPX2vCMBTF3wW/Q7iDvYimypylGkUE&#10;YQwftJ34emmuTVlzU5qo3bdfBgMfD+fPj7Pa9LYRd+p87VjBdJKAIC6drrlS8FXsxykIH5A1No5J&#10;wQ952KyHgxVm2j34RPc8VCKOsM9QgQmhzaT0pSGLfuJa4uhdXWcxRNlVUnf4iOO2kbMkeZcWa44E&#10;gy3tDJXf+c1GCObV7GDoeEM8fKb7y3x0LlqlXl/67RJEoD48w//tD60gfVvM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bafxAAAAN0AAAAPAAAAAAAAAAAA&#10;AAAAAKECAABkcnMvZG93bnJldi54bWxQSwUGAAAAAAQABAD5AAAAkgMAAAAA&#10;" strokecolor="red" strokeweight="0"/>
                  <v:line id="Line 1942" o:spid="_x0000_s3061" style="position:absolute;visibility:visible;mso-wrap-style:square" from="1340,994" to="134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o6MUAAADdAAAADwAAAGRycy9kb3ducmV2LnhtbESPX2vCMBTF3wW/Q7iDvYimk01LNS0y&#10;EIb4sNWJr5fm2pQ1N6WJWr/9Mhj4eDh/fpx1MdhWXKn3jWMFL7MEBHHldMO1gu/DdpqC8AFZY+uY&#10;FNzJQ5GPR2vMtLvxF13LUIs4wj5DBSaELpPSV4Ys+pnriKN3dr3FEGVfS93jLY7bVs6TZCEtNhwJ&#10;Bjt6N1T9lBcbIVjW872hzwvifpduT2+T46FT6vlp2KxABBrCI/zf/tAK0tfl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so6MUAAADdAAAADwAAAAAAAAAA&#10;AAAAAAChAgAAZHJzL2Rvd25yZXYueG1sUEsFBgAAAAAEAAQA+QAAAJMDAAAAAA==&#10;" strokecolor="red" strokeweight="0"/>
                  <v:line id="Line 1943" o:spid="_x0000_s3062" style="position:absolute;visibility:visible;mso-wrap-style:square" from="1356,1004" to="1357,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eNc8QAAADdAAAADwAAAGRycy9kb3ducmV2LnhtbESPX2vCMBTF3wf7DuEOfBmaKk5LNYoI&#10;gogPs1V8vTR3TVlzU5qo9dsvg8EeD+fPj7Nc97YRd+p87VjBeJSAIC6drrlScC52wxSED8gaG8ek&#10;4Eke1qvXlyVm2j34RPc8VCKOsM9QgQmhzaT0pSGLfuRa4uh9uc5iiLKrpO7wEcdtIydJMpMWa44E&#10;gy1tDZXf+c1GCObV5Gjo84Z4PKS768f7pWiVGrz1mwWIQH34D/+191pBOp3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41zxAAAAN0AAAAPAAAAAAAAAAAA&#10;AAAAAKECAABkcnMvZG93bnJldi54bWxQSwUGAAAAAAQABAD5AAAAkgMAAAAA&#10;" strokecolor="red" strokeweight="0"/>
                  <v:line id="Line 1944" o:spid="_x0000_s3063" style="position:absolute;visibility:visible;mso-wrap-style:square" from="1360,1007" to="136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gZAcIAAADdAAAADwAAAGRycy9kb3ducmV2LnhtbERPTWvCQBC9F/oflhF6Kbqp2Bqiq5SC&#10;UIqHGiteh+yYDWZnQ3bV9N87h0KPj/e9XA++VVfqYxPYwMskA0VcBdtwbeBnvxnnoGJCttgGJgO/&#10;FGG9enxYYmHDjXd0LVOtJIRjgQZcSl2hdawceYyT0BELdwq9xySwr7Xt8SbhvtXTLHvTHhuWBocd&#10;fTiqzuXFSwmW9XTr6PuCuP3KN8fX58O+M+ZpNLwvQCUa0r/4z/1pDeSz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gZAcIAAADdAAAADwAAAAAAAAAAAAAA&#10;AAChAgAAZHJzL2Rvd25yZXYueG1sUEsFBgAAAAAEAAQA+QAAAJADAAAAAA==&#10;" strokecolor="red" strokeweight="0"/>
                  <v:line id="Line 1945" o:spid="_x0000_s3064" style="position:absolute;visibility:visible;mso-wrap-style:square" from="1372,1015" to="1373,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S8msUAAADdAAAADwAAAGRycy9kb3ducmV2LnhtbESPX2vCMBTF3wd+h3AHvow1VdxWu0YR&#10;QZDhg6uKr5fmrilrbkoTtX77ZTDY4+H8+XGK5WBbcaXeN44VTJIUBHHldMO1guNh85yB8AFZY+uY&#10;FNzJw3Ixeigw1+7Gn3QtQy3iCPscFZgQulxKXxmy6BPXEUfvy/UWQ5R9LXWPtzhuWzlN01dpseFI&#10;MNjR2lD1XV5shGBZT3eG9hfE3Ue2Ob88nQ6dUuPHYfUOItAQ/sN/7a1WkM3e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S8msUAAADdAAAADwAAAAAAAAAA&#10;AAAAAAChAgAAZHJzL2Rvd25yZXYueG1sUEsFBgAAAAAEAAQA+QAAAJMDAAAAAA==&#10;" strokecolor="red" strokeweight="0"/>
                  <v:line id="Line 1946" o:spid="_x0000_s3065" style="position:absolute;visibility:visible;mso-wrap-style:square" from="1314,994" to="131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tlIMIAAADdAAAADwAAAGRycy9kb3ducmV2LnhtbERPTWvCQBC9F/wPywi9lLqp2BKiq4gg&#10;lOKhjS1eh+yYDWZnQ3bV+O+dg9Dj430vVoNv1YX62AQ28DbJQBFXwTZcG/jdb19zUDEhW2wDk4Eb&#10;RVgtR08LLGy48g9dylQrCeFYoAGXUldoHStHHuMkdMTCHUPvMQnsa217vEq4b/U0yz60x4alwWFH&#10;G0fVqTx7KcGynu4cfZ8Rd1/59vD+8rfvjHkeD+s5qERD+hc/3J/WQD7LZb+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tlIMIAAADdAAAADwAAAAAAAAAAAAAA&#10;AAChAgAAZHJzL2Rvd25yZXYueG1sUEsFBgAAAAAEAAQA+QAAAJADAAAAAA==&#10;" strokecolor="red" strokeweight="0"/>
                  <v:line id="Line 1947" o:spid="_x0000_s3066" style="position:absolute;visibility:visible;mso-wrap-style:square" from="1331,1005" to="1332,1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fAu8UAAADdAAAADwAAAGRycy9kb3ducmV2LnhtbESPX2vCMBTF3wf7DuEO9jJmatFRqlHG&#10;QBijD1o3fL00d01Zc1Oa2Hbf3giCj4fz58dZbyfbioF63zhWMJ8lIIgrpxuuFXwfd68ZCB+QNbaO&#10;ScE/edhuHh/WmGs38oGGMtQijrDPUYEJocul9JUhi37mOuLo/breYoiyr6XucYzjtpVpkrxJiw1H&#10;gsGOPgxVf+XZRgiWdVoY2p8Ri69sd1q+/Bw7pZ6fpvcViEBTuIdv7U+tIFtk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fAu8UAAADdAAAADwAAAAAAAAAA&#10;AAAAAAChAgAAZHJzL2Rvd25yZXYueG1sUEsFBgAAAAAEAAQA+QAAAJMDAAAAAA==&#10;" strokecolor="red" strokeweight="0"/>
                  <v:line id="Line 1948" o:spid="_x0000_s3067" style="position:absolute;visibility:visible;mso-wrap-style:square" from="1334,1007" to="1335,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ezMQAAADdAAAADwAAAGRycy9kb3ducmV2LnhtbESPX2vCMBTF34V9h3AHexFNLSqlGmUI&#10;whg+zHbD10tzbcqam9JE7b69GQg+Hs6fH2e9HWwrrtT7xrGC2TQBQVw53XCt4LvcTzIQPiBrbB2T&#10;gj/ysN28jNaYa3fjI12LUIs4wj5HBSaELpfSV4Ys+qnriKN3dr3FEGVfS93jLY7bVqZJspQWG44E&#10;gx3tDFW/xcVGCBZ1ejD0dUE8fGb702L8U3ZKvb0O7ysQgYbwDD/aH1pBNs9S+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V7MxAAAAN0AAAAPAAAAAAAAAAAA&#10;AAAAAKECAABkcnMvZG93bnJldi54bWxQSwUGAAAAAAQABAD5AAAAkgMAAAAA&#10;" strokecolor="red" strokeweight="0"/>
                  <v:line id="Line 1949" o:spid="_x0000_s3068" style="position:absolute;visibility:visible;mso-wrap-style:square" from="1347,1015" to="1348,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7V8UAAADdAAAADwAAAGRycy9kb3ducmV2LnhtbESPX2vCMBTF34V9h3AHexFN53SUalrG&#10;QBjDB60TXy/NtSk2N6WJ2n37ZSD4eDh/fpxVMdhWXKn3jWMFr9MEBHHldMO1gp/9epKC8AFZY+uY&#10;FPyShyJ/Gq0w0+7GO7qWoRZxhH2GCkwIXSalrwxZ9FPXEUfv5HqLIcq+lrrHWxy3rZwlybu02HAk&#10;GOzo01B1Li82QrCsZxtD2wvi5jtdHxfjw75T6uV5+FiCCDSER/je/tIK0nn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n7V8UAAADdAAAADwAAAAAAAAAA&#10;AAAAAAChAgAAZHJzL2Rvd25yZXYueG1sUEsFBgAAAAAEAAQA+QAAAJMDAAAAAA==&#10;" strokecolor="red" strokeweight="0"/>
                  <v:line id="Line 1950" o:spid="_x0000_s3069" style="position:absolute;visibility:visible;mso-wrap-style:square" from="1363,1025" to="1364,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jI8MAAADdAAAADwAAAGRycy9kb3ducmV2LnhtbESPzYrCMBSF9wPzDuEOuBk0VRwp1SjD&#10;gCDiwqmK20tzbYrNTWmi1rc3guDycH4+zmzR2VpcqfWVYwXDQQKCuHC64lLBfrfspyB8QNZYOyYF&#10;d/KwmH9+zDDT7sb/dM1DKeII+wwVmBCaTEpfGLLoB64hjt7JtRZDlG0pdYu3OG5rOUqSibRYcSQY&#10;bOjPUHHOLzZCMC9HG0PbC+JmnS6PP9+HXaNU76v7nYII1IV3+NVeaQXpOB3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AYyPDAAAA3QAAAA8AAAAAAAAAAAAA&#10;AAAAoQIAAGRycy9kb3ducmV2LnhtbFBLBQYAAAAABAAEAPkAAACRAwAAAAA=&#10;" strokecolor="red" strokeweight="0"/>
                  <v:line id="Line 1951" o:spid="_x0000_s3070" style="position:absolute;visibility:visible;mso-wrap-style:square" from="1367,1028" to="1368,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GuMMAAADdAAAADwAAAGRycy9kb3ducmV2LnhtbESPzYrCMBSF98K8Q7gDbkRTRaVUowwD&#10;goiLmaq4vTTXptjclCZqfXsjDMzycH4+znLd2VrcqfWVYwXjUQKCuHC64lLB8bAZpiB8QNZYOyYF&#10;T/KwXn30lphp9+BfuuehFHGEfYYKTAhNJqUvDFn0I9cQR+/iWoshyraUusVHHLe1nCTJXFqsOBIM&#10;NvRtqLjmNxshmJeTvaGfG+J+l27Os8Hp0CjV/+y+FiACdeE//NfeagXpN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MxrjDAAAA3QAAAA8AAAAAAAAAAAAA&#10;AAAAoQIAAGRycy9kb3ducmV2LnhtbFBLBQYAAAAABAAEAPkAAACRAwAAAAA=&#10;" strokecolor="red" strokeweight="0"/>
                  <v:line id="Line 1952" o:spid="_x0000_s3071" style="position:absolute;visibility:visible;mso-wrap-style:square" from="1321,1015" to="1322,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5Yz8UAAADdAAAADwAAAGRycy9kb3ducmV2LnhtbESPX2vCMBTF3wd+h3AHvoyZrmxSqlFk&#10;UBDxwdWNvV6aa1PW3JQmrfXbL8Jgj4fz58dZbyfbipF63zhW8LJIQBBXTjdcK/g8F88ZCB+QNbaO&#10;ScGNPGw3s4c15tpd+YPGMtQijrDPUYEJocul9JUhi37hOuLoXVxvMUTZ11L3eI3jtpVpkiylxYYj&#10;wWBH74aqn3KwEYJlnR4NnQbE4yErvt+evs6dUvPHabcCEWgK/+G/9l4ryF6z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5Yz8UAAADdAAAADwAAAAAAAAAA&#10;AAAAAAChAgAAZHJzL2Rvd25yZXYueG1sUEsFBgAAAAAEAAQA+QAAAJMDAAAAAA==&#10;" strokecolor="red" strokeweight="0"/>
                  <v:line id="Line 1953" o:spid="_x0000_s3072" style="position:absolute;visibility:visible;mso-wrap-style:square" from="1338,1025" to="1339,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9VMUAAADdAAAADwAAAGRycy9kb3ducmV2LnhtbESPX2vCMBTF34V9h3AHexFNJ9OValrG&#10;QBjDB60TXy/NtSk2N6WJ2n37ZSD4eDh/fpxVMdhWXKn3jWMFr9MEBHHldMO1gp/9epKC8AFZY+uY&#10;FPyShyJ/Gq0w0+7GO7qWoRZxhH2GCkwIXSalrwxZ9FPXEUfv5HqLIcq+lrrHWxy3rZwlyUJabDgS&#10;DHb0aag6lxcbIVjWs42h7QVx852uj/PxYd8p9fI8fCxBBBrCI3xvf2kF6Vv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L9VMUAAADdAAAADwAAAAAAAAAA&#10;AAAAAAChAgAAZHJzL2Rvd25yZXYueG1sUEsFBgAAAAAEAAQA+QAAAJMDAAAAAA==&#10;" strokecolor="red" strokeweight="0"/>
                  <v:line id="Line 1954" o:spid="_x0000_s3073" style="position:absolute;visibility:visible;mso-wrap-style:square" from="1341,1028" to="1342,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1pJsIAAADdAAAADwAAAGRycy9kb3ducmV2LnhtbERPTWvCQBC9F/wPywi9lLqp2BKiq4gg&#10;lOKhjS1eh+yYDWZnQ3bV+O+dg9Dj430vVoNv1YX62AQ28DbJQBFXwTZcG/jdb19zUDEhW2wDk4Eb&#10;RVgtR08LLGy48g9dylQrCeFYoAGXUldoHStHHuMkdMTCHUPvMQnsa217vEq4b/U0yz60x4alwWFH&#10;G0fVqTx7KcGynu4cfZ8Rd1/59vD+8rfvjHkeD+s5qERD+hc/3J/WQD7LZa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1pJsIAAADdAAAADwAAAAAAAAAAAAAA&#10;AAChAgAAZHJzL2Rvd25yZXYueG1sUEsFBgAAAAAEAAQA+QAAAJADAAAAAA==&#10;" strokecolor="red" strokeweight="0"/>
                  <v:line id="Line 1955" o:spid="_x0000_s3074" style="position:absolute;visibility:visible;mso-wrap-style:square" from="1353,1036" to="1354,1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HMvcUAAADdAAAADwAAAGRycy9kb3ducmV2LnhtbESPX2vCMBTF34V9h3AHe5GZTqbUalrG&#10;QBjDB60TXy/NtSk2N6WJ2n37ZSD4eDh/fpxVMdhWXKn3jWMFb5MEBHHldMO1gp/9+jUF4QOyxtYx&#10;KfglD0X+NFphpt2Nd3QtQy3iCPsMFZgQukxKXxmy6CeuI47eyfUWQ5R9LXWPtzhuWzlNkrm02HAk&#10;GOzo01B1Li82QrCspxtD2wvi5jtdH2fjw75T6uV5+FiCCDSER/je/tIK0vd0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HMvcUAAADdAAAADwAAAAAAAAAA&#10;AAAAAAChAgAAZHJzL2Rvd25yZXYueG1sUEsFBgAAAAAEAAQA+QAAAJMDAAAAAA==&#10;" strokecolor="red" strokeweight="0"/>
                  <v:line id="Line 1956" o:spid="_x0000_s3075" style="position:absolute;visibility:visible;mso-wrap-style:square" from="1370,1046" to="1371,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z/cIAAADdAAAADwAAAGRycy9kb3ducmV2LnhtbERPTWvCQBC9F/oflhF6Kbqp2BKjq5SC&#10;UIqHGiteh+yYDWZnQ3bV9N87h0KPj/e9XA++VVfqYxPYwMskA0VcBdtwbeBnvxnnoGJCttgGJgO/&#10;FGG9enxYYmHDjXd0LVOtJIRjgQZcSl2hdawceYyT0BELdwq9xySwr7Xt8SbhvtXTLHvTHhuWBocd&#10;fTiqzuXFSwmW9XTr6PuCuP3KN8fX58O+M+ZpNLwvQCUa0r/4z/1pDeSz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Lz/cIAAADdAAAADwAAAAAAAAAAAAAA&#10;AAChAgAAZHJzL2Rvd25yZXYueG1sUEsFBgAAAAAEAAQA+QAAAJADAAAAAA==&#10;" strokecolor="red" strokeweight="0"/>
                  <v:line id="Line 1957" o:spid="_x0000_s3076" style="position:absolute;visibility:visible;mso-wrap-style:square" from="1312,1026" to="1313,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5WZsUAAADdAAAADwAAAGRycy9kb3ducmV2LnhtbESPX2vCMBTF3wW/Q7gDX2SmyhxdNS0i&#10;CGP4oHVjr5fm2pQ1N6WJ2n37ZSD4eDh/fpx1MdhWXKn3jWMF81kCgrhyuuFawedp95yC8AFZY+uY&#10;FPyShyIfj9aYaXfjI13LUIs4wj5DBSaELpPSV4Ys+pnriKN3dr3FEGVfS93jLY7bVi6S5FVabDgS&#10;DHa0NVT9lBcbIVjWi72hwwVx/5HuvpfTr1On1ORp2KxABBrCI3xvv2sF6cvb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5WZsUAAADdAAAADwAAAAAAAAAA&#10;AAAAAAChAgAAZHJzL2Rvd25yZXYueG1sUEsFBgAAAAAEAAQA+QAAAJMDAAAAAA==&#10;" strokecolor="red" strokeweight="0"/>
                  <v:line id="Line 1958" o:spid="_x0000_s3077" style="position:absolute;visibility:visible;mso-wrap-style:square" from="1315,1028" to="1316,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IEcUAAADdAAAADwAAAGRycy9kb3ducmV2LnhtbESPX2vCMBTF3wf7DuEOfJGZrkyptakM&#10;QZDhw6wTXy/NXVPW3JQmav32y2Cwx8P58+MU69F24kqDbx0reJklIIhrp1tuFHwet88ZCB+QNXaO&#10;ScGdPKzLx4cCc+1ufKBrFRoRR9jnqMCE0OdS+tqQRT9zPXH0vtxgMUQ5NFIPeIvjtpNpkiykxZYj&#10;wWBPG0P1d3WxEYJVk+4NfVwQ9+/Z9jyfno69UpOn8W0FItAY/sN/7Z1WkL0u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zIEcUAAADdAAAADwAAAAAAAAAA&#10;AAAAAAChAgAAZHJzL2Rvd25yZXYueG1sUEsFBgAAAAAEAAQA+QAAAJMDAAAAAA==&#10;" strokecolor="red" strokeweight="0"/>
                  <v:line id="Line 1959" o:spid="_x0000_s3078" style="position:absolute;visibility:visible;mso-wrap-style:square" from="1328,1036" to="1329,1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BtisUAAADdAAAADwAAAGRycy9kb3ducmV2LnhtbESPX2vCMBTF3wd+h3AHvow1VbdRu0YR&#10;QZDhg6uKr5fmrilrbkoTtX77ZTDY4+H8+XGK5WBbcaXeN44VTJIUBHHldMO1guNh85yB8AFZY+uY&#10;FNzJw3Ixeigw1+7Gn3QtQy3iCPscFZgQulxKXxmy6BPXEUfvy/UWQ5R9LXWPtzhuWzlN0zdpseFI&#10;MNjR2lD1XV5shGBZT3eG9hfE3Ue2Ob8+nQ6dUuPHYfUOItAQ/sN/7a1WkL3MZ/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BtisUAAADdAAAADwAAAAAAAAAA&#10;AAAAAAChAgAAZHJzL2Rvd25yZXYueG1sUEsFBgAAAAAEAAQA+QAAAJMDAAAAAA==&#10;" strokecolor="red" strokeweight="0"/>
                  <v:line id="Line 1960" o:spid="_x0000_s3079" style="position:absolute;visibility:visible;mso-wrap-style:square" from="1344,1046" to="1345,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n1/sUAAADdAAAADwAAAGRycy9kb3ducmV2LnhtbESPX2vCMBTF3wf7DuEKvgxNJ27UzrSM&#10;gSDig9aJr5fmrik2N6WJWr/9MhD2eDh/fpxlMdhWXKn3jWMFr9MEBHHldMO1gu/DapKC8AFZY+uY&#10;FNzJQ5E/Py0x0+7Ge7qWoRZxhH2GCkwIXSalrwxZ9FPXEUfvx/UWQ5R9LXWPtzhuWzlLkndpseFI&#10;MNjRl6HqXF5shGBZz7aGdhfE7SZdnd5ejodOqfFo+PwAEWgI/+FHe60VpPPF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n1/sUAAADdAAAADwAAAAAAAAAA&#10;AAAAAAChAgAAZHJzL2Rvd25yZXYueG1sUEsFBgAAAAAEAAQA+QAAAJMDAAAAAA==&#10;" strokecolor="red" strokeweight="0"/>
                  <v:line id="Line 1961" o:spid="_x0000_s3080" style="position:absolute;visibility:visible;mso-wrap-style:square" from="1347,1048" to="1348,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QZcQAAADdAAAADwAAAGRycy9kb3ducmV2LnhtbESPX2vCMBTF34V9h3AFX0RTZY7aGWUI&#10;ggwftJ34emnummJzU5qo3bdfBgMfD+fPj7Pa9LYRd+p87VjBbJqAIC6drrlS8FXsJikIH5A1No5J&#10;wQ952KxfBivMtHvwie55qEQcYZ+hAhNCm0npS0MW/dS1xNH7dp3FEGVXSd3hI47bRs6T5E1arDkS&#10;DLa0NVRe85uNEMyr+cHQ8YZ4+Ex3l8X4XLRKjYb9xzuIQH14hv/be60gfV0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VBlxAAAAN0AAAAPAAAAAAAAAAAA&#10;AAAAAKECAABkcnMvZG93bnJldi54bWxQSwUGAAAAAAQABAD5AAAAkgMAAAAA&#10;" strokecolor="red" strokeweight="0"/>
                  <v:line id="Line 1962" o:spid="_x0000_s3081" style="position:absolute;visibility:visible;mso-wrap-style:square" from="1360,1057" to="136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fOEsUAAADdAAAADwAAAGRycy9kb3ducmV2LnhtbESPX2vCMBTF34V9h3AFX0TTySa1My1j&#10;IIj4sNWJr5fmrik2N6WJWr/9Mhj4eDh/fpx1MdhWXKn3jWMFz/MEBHHldMO1gu/DZpaC8AFZY+uY&#10;FNzJQ5E/jdaYaXfjL7qWoRZxhH2GCkwIXSalrwxZ9HPXEUfvx/UWQ5R9LXWPtzhuW7lIkqW02HAk&#10;GOzow1B1Li82QrCsF3tDnxfE/S7dnF6nx0On1GQ8vL+BCDSER/i/vdUK0pfV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fOEsUAAADdAAAADwAAAAAAAAAA&#10;AAAAAAChAgAAZHJzL2Rvd25yZXYueG1sUEsFBgAAAAAEAAQA+QAAAJMDAAAAAA==&#10;" strokecolor="red" strokeweight="0"/>
                  <v:line id="Line 1963" o:spid="_x0000_s3082" style="position:absolute;visibility:visible;mso-wrap-style:square" from="1318,1047" to="1319,1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tricUAAADdAAAADwAAAGRycy9kb3ducmV2LnhtbESPX2vCMBTF3wd+h3AHvow1VdxWu0YR&#10;QZDhg6uKr5fmrilrbkoTtX77ZTDY4+H8+XGK5WBbcaXeN44VTJIUBHHldMO1guNh85yB8AFZY+uY&#10;FNzJw3Ixeigw1+7Gn3QtQy3iCPscFZgQulxKXxmy6BPXEUfvy/UWQ5R9LXWPtzhuWzlN01dpseFI&#10;MNjR2lD1XV5shGBZT3eG9hfE3Ue2Ob88nQ6dUuPHYfUOItAQ/sN/7a1WkM3m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tricUAAADdAAAADwAAAAAAAAAA&#10;AAAAAAChAgAAZHJzL2Rvd25yZXYueG1sUEsFBgAAAAAEAAQA+QAAAJMDAAAAAA==&#10;" strokecolor="red" strokeweight="0"/>
                  <v:line id="Line 1964" o:spid="_x0000_s3083" style="position:absolute;visibility:visible;mso-wrap-style:square" from="1322,1048" to="1323,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T/+8IAAADdAAAADwAAAGRycy9kb3ducmV2LnhtbERPTWvCQBC9F/oflhF6Kbqp2BKjq5SC&#10;UIqHGiteh+yYDWZnQ3bV9N87h0KPj/e9XA++VVfqYxPYwMskA0VcBdtwbeBnvxnnoGJCttgGJgO/&#10;FGG9enxYYmHDjXd0LVOtJIRjgQZcSl2hdawceYyT0BELdwq9xySwr7Xt8SbhvtXTLHvTHhuWBocd&#10;fTiqzuXFSwmW9XTr6PuCuP3KN8fX58O+M+ZpNLwvQCUa0r/4z/1pDeSz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T/+8IAAADdAAAADwAAAAAAAAAAAAAA&#10;AAChAgAAZHJzL2Rvd25yZXYueG1sUEsFBgAAAAAEAAQA+QAAAJADAAAAAA==&#10;" strokecolor="red" strokeweight="0"/>
                  <v:line id="Line 1965" o:spid="_x0000_s3084" style="position:absolute;visibility:visible;mso-wrap-style:square" from="1334,1057" to="1335,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haYMQAAADdAAAADwAAAGRycy9kb3ducmV2LnhtbESPX2vCMBTF3wf7DuEOfBmaKk5qNYoI&#10;gogPs1V8vTR3TVlzU5qo9dsvg8EeD+fPj7Nc97YRd+p87VjBeJSAIC6drrlScC52wxSED8gaG8ek&#10;4Eke1qvXlyVm2j34RPc8VCKOsM9QgQmhzaT0pSGLfuRa4uh9uc5iiLKrpO7wEcdtIydJMpMWa44E&#10;gy1tDZXf+c1GCObV5Gjo84Z4PKS768f7pWiVGrz1mwWIQH34D/+191pBOp3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GFpgxAAAAN0AAAAPAAAAAAAAAAAA&#10;AAAAAKECAABkcnMvZG93bnJldi54bWxQSwUGAAAAAAQABAD5AAAAkgMAAAAA&#10;" strokecolor="red" strokeweight="0"/>
                  <v:line id="Line 1966" o:spid="_x0000_s3085" style="position:absolute;visibility:visible;mso-wrap-style:square" from="1351,1067" to="1352,1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lp58EAAADdAAAADwAAAGRycy9kb3ducmV2LnhtbERPTWvCQBC9F/oflil4KXWjYAnRVUQQ&#10;RDzY2NLrkB2zwexsyK4a/71zKPT4eN+L1eBbdaM+NoENTMYZKOIq2IZrA9+n7UcOKiZki21gMvCg&#10;CKvl68sCCxvu/EW3MtVKQjgWaMCl1BVax8qRxzgOHbFw59B7TAL7Wtse7xLuWz3Nsk/tsWFpcNjR&#10;xlF1Ka9eSrCspwdHxyviYZ9vf2fvP6fOmNHbsJ6DSjSkf/Gfe2cN5LN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yWnnwQAAAN0AAAAPAAAAAAAAAAAAAAAA&#10;AKECAABkcnMvZG93bnJldi54bWxQSwUGAAAAAAQABAD5AAAAjwMAAAAA&#10;" strokecolor="red" strokeweight="0"/>
                  <v:line id="Line 1967" o:spid="_x0000_s3086" style="position:absolute;visibility:visible;mso-wrap-style:square" from="1354,1069" to="1355,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XMfMMAAADdAAAADwAAAGRycy9kb3ducmV2LnhtbESPzYrCMBSF98K8Q7gDsxFNFZRSjSID&#10;wjC40FZxe2muTbG5KU3UzttPBMHl4fx8nOW6t424U+drxwom4wQEcel0zZWCY7EdpSB8QNbYOCYF&#10;f+RhvfoYLDHT7sEHuuehEnGEfYYKTAhtJqUvDVn0Y9cSR+/iOoshyq6SusNHHLeNnCbJXFqsORIM&#10;tvRtqLzmNxshmFfTnaH9DXH3m27Ps+GpaJX6+uw3CxCB+vAOv9o/WkE6Sy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FzHzDAAAA3QAAAA8AAAAAAAAAAAAA&#10;AAAAoQIAAGRycy9kb3ducmV2LnhtbFBLBQYAAAAABAAEAPkAAACRAwAAAAA=&#10;" strokecolor="red" strokeweight="0"/>
                  <v:line id="Line 1968" o:spid="_x0000_s3087" style="position:absolute;visibility:visible;mso-wrap-style:square" from="1367,1077" to="1368,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dSC8MAAADdAAAADwAAAGRycy9kb3ducmV2LnhtbESPzYrCMBSF98K8Q7gDbkRTC0qpRhkG&#10;BBEXTnWY7aW5NsXmpjRR69sbYcDl4fx8nOW6t424UedrxwqmkwQEcel0zZWC03EzzkD4gKyxcUwK&#10;HuRhvfoYLDHX7s4/dCtCJeII+xwVmBDaXEpfGrLoJ64ljt7ZdRZDlF0ldYf3OG4bmSbJXFqsORIM&#10;tvRtqLwUVxshWFTp3tDhirjfZZu/2ej32Co1/Oy/FiAC9eEd/m9vtYJslqT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XUgvDAAAA3QAAAA8AAAAAAAAAAAAA&#10;AAAAoQIAAGRycy9kb3ducmV2LnhtbFBLBQYAAAAABAAEAPkAAACRAwAAAAA=&#10;" strokecolor="red" strokeweight="0"/>
                  <v:line id="Line 1969" o:spid="_x0000_s3088" style="position:absolute;visibility:visible;mso-wrap-style:square" from="1325,1067" to="1326,1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v3kMUAAADdAAAADwAAAGRycy9kb3ducmV2LnhtbESPX2vCMBTF34V9h3AHe5E11aGUapQx&#10;EGT4sLUOXy/NtSk2N6VJa/ftl8Fgj4fz58fZ7ifbipF63zhWsEhSEMSV0w3XCs7l4TkD4QOyxtYx&#10;KfgmD/vdw2yLuXZ3/qSxCLWII+xzVGBC6HIpfWXIok9cRxy9q+sthij7Wuoe73HctnKZpmtpseFI&#10;MNjRm6HqVgw2QrColydDHwPi6T07XFbzr7JT6ulxet2ACDSF//Bf+6gVZKv0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v3kMUAAADdAAAADwAAAAAAAAAA&#10;AAAAAAChAgAAZHJzL2Rvd25yZXYueG1sUEsFBgAAAAAEAAQA+QAAAJMDAAAAAA==&#10;" strokecolor="red" strokeweight="0"/>
                  <v:line id="Line 1970" o:spid="_x0000_s3089" style="position:absolute;visibility:visible;mso-wrap-style:square" from="1328,1069" to="1329,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Jv5MUAAADdAAAADwAAAGRycy9kb3ducmV2LnhtbESPX2vCMBTF34V9h3AHe5E1VaaUapQx&#10;EGT4sLUOXy/NtSk2N6VJa/ftl8Fgj4fz58fZ7ifbipF63zhWsEhSEMSV0w3XCs7l4TkD4QOyxtYx&#10;KfgmD/vdw2yLuXZ3/qSxCLWII+xzVGBC6HIpfWXIok9cRxy9q+sthij7Wuoe73HctnKZpmtpseFI&#10;MNjRm6HqVgw2QrColydDHwPi6T07XFbzr7JT6ulxet2ACDSF//Bf+6gVZKv0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Jv5MUAAADdAAAADwAAAAAAAAAA&#10;AAAAAAChAgAAZHJzL2Rvd25yZXYueG1sUEsFBgAAAAAEAAQA+QAAAJMDAAAAAA==&#10;" strokecolor="red" strokeweight="0"/>
                  <v:line id="Line 1971" o:spid="_x0000_s3090" style="position:absolute;visibility:visible;mso-wrap-style:square" from="1341,1077" to="1342,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7Kf8QAAADdAAAADwAAAGRycy9kb3ducmV2LnhtbESPX2vCMBTF3wf7DuEO9jJsqlAp1Shj&#10;IMjwYWsde70016TY3JQmavftl8HAx8P58+Ost5PrxZXG0HlWMM9yEMSt1x0bBcdmNytBhIissfdM&#10;Cn4owHbz+LDGSvsbf9K1jkakEQ4VKrAxDpWUobXkMGR+IE7eyY8OY5KjkXrEWxp3vVzk+VI67DgR&#10;LA70Zqk91xeXIFibxcHSxwXx8F7uvouXr2ZQ6vlpel2BiDTFe/i/vdcKyiIv4O9Ne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vsp/xAAAAN0AAAAPAAAAAAAAAAAA&#10;AAAAAKECAABkcnMvZG93bnJldi54bWxQSwUGAAAAAAQABAD5AAAAkgMAAAAA&#10;" strokecolor="red" strokeweight="0"/>
                  <v:line id="Line 1972" o:spid="_x0000_s3091" style="position:absolute;visibility:visible;mso-wrap-style:square" from="1357,1088" to="1358,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xUCMQAAADdAAAADwAAAGRycy9kb3ducmV2LnhtbESPX2vCMBTF3wd+h3CFvQxNLSilGmUI&#10;whh9mHXD10tzbcqam9LEtvv2y2Dg4+H8+XF2h8m2YqDeN44VrJYJCOLK6YZrBZ+X0yID4QOyxtYx&#10;KfghD4f97GmHuXYjn2koQy3iCPscFZgQulxKXxmy6JeuI47ezfUWQ5R9LXWPYxy3rUyTZCMtNhwJ&#10;Bjs6Gqq+y7uNECzrtDD0cUcs3rPTdf3ydemUep5Pr1sQgabwCP+337SCbJ1s4O9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bFQIxAAAAN0AAAAPAAAAAAAAAAAA&#10;AAAAAKECAABkcnMvZG93bnJldi54bWxQSwUGAAAAAAQABAD5AAAAkgMAAAAA&#10;" strokecolor="red" strokeweight="0"/>
                  <v:line id="Line 1973" o:spid="_x0000_s3092" style="position:absolute;visibility:visible;mso-wrap-style:square" from="1361,1090" to="1362,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Dxk8MAAADdAAAADwAAAGRycy9kb3ducmV2LnhtbESPzYrCMBSF94LvEK4wGxlTBbVUo4gg&#10;yOBirA5uL821KTY3pYnaefvJgODycH4+znLd2Vo8qPWVYwXjUQKCuHC64lLB+bT7TEH4gKyxdkwK&#10;fsnDetXvLTHT7slHeuShFHGEfYYKTAhNJqUvDFn0I9cQR+/qWoshyraUusVnHLe1nCTJTFqsOBIM&#10;NrQ1VNzyu40QzMvJwdD3HfHwle4u0+HPqVHqY9BtFiACdeEdfrX3WkE6Teb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g8ZPDAAAA3QAAAA8AAAAAAAAAAAAA&#10;AAAAoQIAAGRycy9kb3ducmV2LnhtbFBLBQYAAAAABAAEAPkAAACRAwAAAAA=&#10;" strokecolor="red" strokeweight="0"/>
                  <v:line id="Line 1974" o:spid="_x0000_s3093" style="position:absolute;visibility:visible;mso-wrap-style:square" from="1315,1077" to="1316,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9l4cEAAADdAAAADwAAAGRycy9kb3ducmV2LnhtbERPTWvCQBC9F/oflil4KXWjYAnRVUQQ&#10;RDzY2NLrkB2zwexsyK4a/71zKPT4eN+L1eBbdaM+NoENTMYZKOIq2IZrA9+n7UcOKiZki21gMvCg&#10;CKvl68sCCxvu/EW3MtVKQjgWaMCl1BVax8qRxzgOHbFw59B7TAL7Wtse7xLuWz3Nsk/tsWFpcNjR&#10;xlF1Ka9eSrCspwdHxyviYZ9vf2fvP6fOmNHbsJ6DSjSkf/Gfe2cN5LN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v2XhwQAAAN0AAAAPAAAAAAAAAAAAAAAA&#10;AKECAABkcnMvZG93bnJldi54bWxQSwUGAAAAAAQABAD5AAAAjwMAAAAA&#10;" strokecolor="red" strokeweight="0"/>
                  <v:line id="Line 1975" o:spid="_x0000_s3094" style="position:absolute;visibility:visible;mso-wrap-style:square" from="1332,1088" to="1333,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esMAAADdAAAADwAAAGRycy9kb3ducmV2LnhtbESPzYrCMBSF94LvEK4wGxlTBaVTjSKC&#10;IIOLsSpuL821KTY3pYnaefvJgODycH4+zmLV2Vo8qPWVYwXjUQKCuHC64lLB6bj9TEH4gKyxdkwK&#10;fsnDatnvLTDT7skHeuShFHGEfYYKTAhNJqUvDFn0I9cQR+/qWoshyraUusVnHLe1nCTJTFqsOBIM&#10;NrQxVNzyu40QzMvJ3tDPHXH/nW4v0+H52Cj1MejWcxCBuvAOv9o7rSCdJl/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zwHrDAAAA3QAAAA8AAAAAAAAAAAAA&#10;AAAAoQIAAGRycy9kb3ducmV2LnhtbFBLBQYAAAAABAAEAPkAAACRAwAAAAA=&#10;" strokecolor="red" strokeweight="0"/>
                  <v:line id="Line 1976" o:spid="_x0000_s3095" style="position:absolute;visibility:visible;mso-wrap-style:square" from="1335,1090" to="1336,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OsEAAADdAAAADwAAAGRycy9kb3ducmV2LnhtbERPTWvCQBC9F/oflin0UnSjoIToKqUg&#10;lOJBo6XXITtmg9nZkF01/ffOQfD4eN/L9eBbdaU+NoENTMYZKOIq2IZrA8fDZpSDignZYhuYDPxT&#10;hPXq9WWJhQ033tO1TLWSEI4FGnApdYXWsXLkMY5DRyzcKfQek8C+1rbHm4T7Vk+zbK49NiwNDjv6&#10;clSdy4uXEizr6dbR7oK4/ck3f7OP30NnzPvb8LkAlWhIT/HD/W0N5LOJ7Jc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P86wQAAAN0AAAAPAAAAAAAAAAAAAAAA&#10;AKECAABkcnMvZG93bnJldi54bWxQSwUGAAAAAAQABAD5AAAAjwMAAAAA&#10;" strokecolor="red" strokeweight="0"/>
                  <v:line id="Line 1977" o:spid="_x0000_s3096" style="position:absolute;visibility:visible;mso-wrap-style:square" from="1347,1098" to="1348,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aocMAAADdAAAADwAAAGRycy9kb3ducmV2LnhtbESPzYrCMBSF94LvEK7gRjSt4FA6RhkE&#10;QcSF1hncXpo7TZnmpjRR69sbQZjl4fx8nOW6t424UedrxwrSWQKCuHS65krB93k7zUD4gKyxcUwK&#10;HuRhvRoOlphrd+cT3YpQiTjCPkcFJoQ2l9KXhiz6mWuJo/frOoshyq6SusN7HLeNnCfJh7RYcyQY&#10;bGljqPwrrjZCsKjmB0PHK+Jhn20vi8nPuVVqPOq/PkEE6sN/+N3eaQXZIk3h9SY+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cWqHDAAAA3QAAAA8AAAAAAAAAAAAA&#10;AAAAoQIAAGRycy9kb3ducmV2LnhtbFBLBQYAAAAABAAEAPkAAACRAwAAAAA=&#10;" strokecolor="red" strokeweight="0"/>
                  <v:line id="Line 1978" o:spid="_x0000_s3097" style="position:absolute;visibility:visible;mso-wrap-style:square" from="1364,1109" to="1365,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7E1sMAAADdAAAADwAAAGRycy9kb3ducmV2LnhtbESPzYrCMBSF98K8Q7gDbmRMLSilGkUG&#10;hEFcaFVme2muTbG5KU3UzttPBMHl4fx8nMWqt424U+drxwom4wQEcel0zZWC03HzlYHwAVlj45gU&#10;/JGH1fJjsMBcuwcf6F6ESsQR9jkqMCG0uZS+NGTRj11LHL2L6yyGKLtK6g4fcdw2Mk2SmbRYcyQY&#10;bOnbUHktbjZCsKjSnaH9DXG3zTa/09H52Co1/OzXcxCB+vAOv9o/WkE2naT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OxNbDAAAA3QAAAA8AAAAAAAAAAAAA&#10;AAAAoQIAAGRycy9kb3ducmV2LnhtbFBLBQYAAAAABAAEAPkAAACRAwAAAAA=&#10;" strokecolor="red" strokeweight="0"/>
                  <v:line id="Line 1979" o:spid="_x0000_s3098" style="position:absolute;visibility:visible;mso-wrap-style:square" from="1367,1111" to="1368,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JhTcMAAADdAAAADwAAAGRycy9kb3ducmV2LnhtbESPzYrCMBSF94LvEK7gRsZURSkdo4gg&#10;iLiYqcpsL82dptjclCZqfXsjDMzycH4+znLd2VrcqfWVYwWTcQKCuHC64lLB+bT7SEH4gKyxdkwK&#10;nuRhver3lphp9+BvuuehFHGEfYYKTAhNJqUvDFn0Y9cQR+/XtRZDlG0pdYuPOG5rOU2ShbRYcSQY&#10;bGhrqLjmNxshmJfTo6GvG+LxkO5+5qPLqVFqOOg2nyACdeE//NfeawXpfDKD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CYU3DAAAA3QAAAA8AAAAAAAAAAAAA&#10;AAAAoQIAAGRycy9kb3ducmV2LnhtbFBLBQYAAAAABAAEAPkAAACRAwAAAAA=&#10;" strokecolor="red" strokeweight="0"/>
                  <v:line id="Line 1980" o:spid="_x0000_s3099" style="position:absolute;visibility:visible;mso-wrap-style:square" from="1322,1098" to="1323,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5OcMAAADdAAAADwAAAGRycy9kb3ducmV2LnhtbESPzYrCMBSF94LvEK7gRsZUUSkdo4gg&#10;iLiYqcpsL82dptjclCZqfXsjDMzycH4+znLd2VrcqfWVYwWTcQKCuHC64lLB+bT7SEH4gKyxdkwK&#10;nuRhver3lphp9+BvuuehFHGEfYYKTAhNJqUvDFn0Y9cQR+/XtRZDlG0pdYuPOG5rOU2ShbRYcSQY&#10;bGhrqLjmNxshmJfTo6GvG+LxkO5+5qPLqVFqOOg2nyACdeE//NfeawXpfDKD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r+TnDAAAA3QAAAA8AAAAAAAAAAAAA&#10;AAAAoQIAAGRycy9kb3ducmV2LnhtbFBLBQYAAAAABAAEAPkAAACRAwAAAAA=&#10;" strokecolor="red" strokeweight="0"/>
                  <v:line id="Line 1981" o:spid="_x0000_s3100" style="position:absolute;visibility:visible;mso-wrap-style:square" from="1338,1109" to="1339,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dcosUAAADdAAAADwAAAGRycy9kb3ducmV2LnhtbESPzWrDMBCE74W+g9hCLqWRY3AxTpQQ&#10;CoESfGidhF4Xa2OZWCtjKbb79lWh0OMwPx+z2c22EyMNvnWsYLVMQBDXTrfcKDifDi85CB+QNXaO&#10;ScE3edhtHx82WGg38SeNVWhEHGFfoAITQl9I6WtDFv3S9cTRu7rBYohyaKQecIrjtpNpkrxKiy1H&#10;gsGe3gzVt+puIwSrJi0NfdwRy2N++MqeL6deqcXTvF+DCDSH//Bf+10ryLNVBr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dcosUAAADdAAAADwAAAAAAAAAA&#10;AAAAAAChAgAAZHJzL2Rvd25yZXYueG1sUEsFBgAAAAAEAAQA+QAAAJMDAAAAAA==&#10;" strokecolor="red" strokeweight="0"/>
                  <v:line id="Line 1982" o:spid="_x0000_s3101" style="position:absolute;visibility:visible;mso-wrap-style:square" from="1342,1111" to="1343,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XC1cMAAADdAAAADwAAAGRycy9kb3ducmV2LnhtbESPzYrCMBSF98K8Q7iCG9FUQSnVKDIg&#10;iLhwWofZXpo7TZnmpjRR69sbQZjl4fx8nPW2t424Uedrxwpm0wQEcel0zZWCS7GfpCB8QNbYOCYF&#10;D/Kw3XwM1phpd+cvuuWhEnGEfYYKTAhtJqUvDVn0U9cSR+/XdRZDlF0ldYf3OG4bOU+SpbRYcyQY&#10;bOnTUPmXX22EYF7NT4bOV8TTMd3/LMbfRavUaNjvViAC9eE//G4ftIJ0MVvC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1wtXDAAAA3QAAAA8AAAAAAAAAAAAA&#10;AAAAoQIAAGRycy9kb3ducmV2LnhtbFBLBQYAAAAABAAEAPkAAACRAwAAAAA=&#10;" strokecolor="red" strokeweight="0"/>
                  <v:line id="Line 1983" o:spid="_x0000_s3102" style="position:absolute;visibility:visible;mso-wrap-style:square" from="1354,1119" to="1355,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nTsUAAADdAAAADwAAAGRycy9kb3ducmV2LnhtbESPX2vCMBTF3wd+h3CFvYyZWugsnVFk&#10;IIzhw1aVvV6au6bY3JQmtvXbm8Fgj4fz58dZbyfbioF63zhWsFwkIIgrpxuuFZyO++cchA/IGlvH&#10;pOBGHrab2cMaC+1G/qKhDLWII+wLVGBC6AopfWXIol+4jjh6P663GKLsa6l7HOO4bWWaJC/SYsOR&#10;YLCjN0PVpbzaCMGyTg+GPq+Ih498/509nY+dUo/zafcKItAU/sN/7XetIM+WK/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lnTsUAAADdAAAADwAAAAAAAAAA&#10;AAAAAAChAgAAZHJzL2Rvd25yZXYueG1sUEsFBgAAAAAEAAQA+QAAAJMDAAAAAA==&#10;" strokecolor="red" strokeweight="0"/>
                  <v:line id="Line 1984" o:spid="_x0000_s3103" style="position:absolute;visibility:visible;mso-wrap-style:square" from="1371,1130" to="1372,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bzPMEAAADdAAAADwAAAGRycy9kb3ducmV2LnhtbERPTWvCQBC9F/oflin0UnSjoIToKqUg&#10;lOJBo6XXITtmg9nZkF01/ffOQfD4eN/L9eBbdaU+NoENTMYZKOIq2IZrA8fDZpSDignZYhuYDPxT&#10;hPXq9WWJhQ033tO1TLWSEI4FGnApdYXWsXLkMY5DRyzcKfQek8C+1rbHm4T7Vk+zbK49NiwNDjv6&#10;clSdy4uXEizr6dbR7oK4/ck3f7OP30NnzPvb8LkAlWhIT/HD/W0N5LOJzJU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ZvM8wQAAAN0AAAAPAAAAAAAAAAAAAAAA&#10;AKECAABkcnMvZG93bnJldi54bWxQSwUGAAAAAAQABAD5AAAAjwMAAAAA&#10;" strokecolor="red" strokeweight="0"/>
                  <v:line id="Line 1985" o:spid="_x0000_s3104" style="position:absolute;visibility:visible;mso-wrap-style:square" from="1313,1109" to="1314,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pWp8UAAADdAAAADwAAAGRycy9kb3ducmV2LnhtbESPX2vCMBTF3wd+h3CFvYyZWuionVFk&#10;IIzhw1aVvV6au6bY3JQmtvXbm8Fgj4fz58dZbyfbioF63zhWsFwkIIgrpxuuFZyO++cchA/IGlvH&#10;pOBGHrab2cMaC+1G/qKhDLWII+wLVGBC6AopfWXIol+4jjh6P663GKLsa6l7HOO4bWWaJC/SYsOR&#10;YLCjN0PVpbzaCMGyTg+GPq+Ih498/509nY+dUo/zafcKItAU/sN/7XetIM+WK/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pWp8UAAADdAAAADwAAAAAAAAAA&#10;AAAAAAChAgAAZHJzL2Rvd25yZXYueG1sUEsFBgAAAAAEAAQA+QAAAJMDAAAAAA==&#10;" strokecolor="red" strokeweight="0"/>
                  <v:line id="Line 1986" o:spid="_x0000_s3105" style="position:absolute;visibility:visible;mso-wrap-style:square" from="1316,1111" to="1317,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w1h8IAAADdAAAADwAAAGRycy9kb3ducmV2LnhtbERPTWvCQBC9C/0PyxR6Ed00YAnRVaQg&#10;lOKhjS1eh+yYDWZnQ3bV9N93DoLHx/tebUbfqSsNsQ1s4HWegSKug225MfBz2M0KUDEhW+wCk4E/&#10;irBZP01WWNpw42+6VqlREsKxRAMupb7UOtaOPMZ56ImFO4XBYxI4NNoOeJNw3+k8y960x5alwWFP&#10;747qc3XxUoJVk+8dfV0Q95/F7riY/h56Y16ex+0SVKIxPcR394c1UCxy2S9v5An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w1h8IAAADdAAAADwAAAAAAAAAAAAAA&#10;AAChAgAAZHJzL2Rvd25yZXYueG1sUEsFBgAAAAAEAAQA+QAAAJADAAAAAA==&#10;" strokecolor="red" strokeweight="0"/>
                  <v:line id="Line 1987" o:spid="_x0000_s3106" style="position:absolute;visibility:visible;mso-wrap-style:square" from="1329,1119" to="1330,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QHMMAAADdAAAADwAAAGRycy9kb3ducmV2LnhtbESPzYrCMBSF98K8Q7gDbmRMLSilGkUG&#10;hEFcaFVme2muTbG5KU3UzttPBMHl4fx8nMWqt424U+drxwom4wQEcel0zZWC03HzlYHwAVlj45gU&#10;/JGH1fJjsMBcuwcf6F6ESsQR9jkqMCG0uZS+NGTRj11LHL2L6yyGKLtK6g4fcdw2Mk2SmbRYcyQY&#10;bOnbUHktbjZCsKjSnaH9DXG3zTa/09H52Co1/OzXcxCB+vAOv9o/WkE2TSfwfB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wkBzDAAAA3QAAAA8AAAAAAAAAAAAA&#10;AAAAoQIAAGRycy9kb3ducmV2LnhtbFBLBQYAAAAABAAEAPkAAACRAwAAAAA=&#10;" strokecolor="red" strokeweight="0"/>
                  <v:line id="Line 1988" o:spid="_x0000_s3107" style="position:absolute;visibility:visible;mso-wrap-style:square" from="1345,1130" to="1346,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IOa8MAAADdAAAADwAAAGRycy9kb3ducmV2LnhtbESPzYrCMBSF98K8Q7gDbkRTC0qpRhkG&#10;BBEXTnWY7aW5NsXmpjRR69sbYcDl4fx8nOW6t424UedrxwqmkwQEcel0zZWC03EzzkD4gKyxcUwK&#10;HuRhvfoYLDHX7s4/dCtCJeII+xwVmBDaXEpfGrLoJ64ljt7ZdRZDlF0ldYf3OG4bmSbJXFqsORIM&#10;tvRtqLwUVxshWFTp3tDhirjfZZu/2ej32Co1/Oy/FiAC9eEd/m9vtYJslqb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iDmvDAAAA3QAAAA8AAAAAAAAAAAAA&#10;AAAAoQIAAGRycy9kb3ducmV2LnhtbFBLBQYAAAAABAAEAPkAAACRAwAAAAA=&#10;" strokecolor="red" strokeweight="0"/>
                  <v:line id="Line 1989" o:spid="_x0000_s3108" style="position:absolute;visibility:visible;mso-wrap-style:square" from="1349,1132" to="1350,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6r8MQAAADdAAAADwAAAGRycy9kb3ducmV2LnhtbESPX2vCMBTF3wd+h3CFvQxN1+Eo1Sgi&#10;CGP44NqJr5fm2hSbm9JErd/eDIQ9Hs6fH2exGmwrrtT7xrGC92kCgrhyuuFawW+5nWQgfEDW2Dom&#10;BXfysFqOXhaYa3fjH7oWoRZxhH2OCkwIXS6lrwxZ9FPXEUfv5HqLIcq+lrrHWxy3rUyT5FNabDgS&#10;DHa0MVSdi4uNECzqdGdof0HcfWfb4+ztUHZKvY6H9RxEoCH8h5/tL60gm6U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qvwxAAAAN0AAAAPAAAAAAAAAAAA&#10;AAAAAKECAABkcnMvZG93bnJldi54bWxQSwUGAAAAAAQABAD5AAAAkgMAAAAA&#10;" strokecolor="red" strokeweight="0"/>
                  <v:line id="Line 1990" o:spid="_x0000_s3109" style="position:absolute;visibility:visible;mso-wrap-style:square" from="1361,1140" to="1362,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czhMQAAADdAAAADwAAAGRycy9kb3ducmV2LnhtbESPX2vCMBTF3wd+h3CFvQxNV+Yo1Sgi&#10;CGP44NqJr5fm2hSbm9JErd/eDIQ9Hs6fH2exGmwrrtT7xrGC92kCgrhyuuFawW+5nWQgfEDW2Dom&#10;BXfysFqOXhaYa3fjH7oWoRZxhH2OCkwIXS6lrwxZ9FPXEUfv5HqLIcq+lrrHWxy3rUyT5FNabDgS&#10;DHa0MVSdi4uNECzqdGdof0HcfWfb4+ztUHZKvY6H9RxEoCH8h5/tL60gm6U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zOExAAAAN0AAAAPAAAAAAAAAAAA&#10;AAAAAKECAABkcnMvZG93bnJldi54bWxQSwUGAAAAAAQABAD5AAAAkgMAAAAA&#10;" strokecolor="red" strokeweight="0"/>
                  <v:line id="Line 1991" o:spid="_x0000_s3110" style="position:absolute;visibility:visible;mso-wrap-style:square" from="1319,1130" to="1320,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H8MAAADdAAAADwAAAGRycy9kb3ducmV2LnhtbESPX2vCMBTF3wd+h3AFX4amK3SUahQR&#10;hCE+bFXx9dJcm2JzU5qo9dubwWCPh/Pnx1msBtuKO/W+cazgY5aAIK6cbrhWcDxspzkIH5A1to5J&#10;wZM8rJajtwUW2j34h+5lqEUcYV+gAhNCV0jpK0MW/cx1xNG7uN5iiLKvpe7xEcdtK9Mk+ZQWG44E&#10;gx1tDFXX8mYjBMs63Rv6viHud/n2nL2fDp1Sk/GwnoMINIT/8F/7SyvIszSD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Llh/DAAAA3QAAAA8AAAAAAAAAAAAA&#10;AAAAoQIAAGRycy9kb3ducmV2LnhtbFBLBQYAAAAABAAEAPkAAACRAwAAAAA=&#10;" strokecolor="red" strokeweight="0"/>
                  <v:line id="Line 1992" o:spid="_x0000_s3111" style="position:absolute;visibility:visible;mso-wrap-style:square" from="1323,1132" to="1324,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kIaMUAAADdAAAADwAAAGRycy9kb3ducmV2LnhtbESPzWrDMBCE74W8g9hALyWRY7AxbpRQ&#10;AoFSfEidllwXa2uZWitjKbH79lGh0OMwPx+z3c+2FzcafedYwWadgCBunO64VfBxPq4KED4ga+wd&#10;k4If8rDfLR62WGo38Tvd6tCKOMK+RAUmhKGU0jeGLPq1G4ij9+VGiyHKsZV6xCmO216mSZJLix1H&#10;gsGBDoaa7/pqIwTrNq0Mna6I1VtxvGRPn+dBqcfl/PIMItAc/sN/7VetoMjSH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kIaMUAAADdAAAADwAAAAAAAAAA&#10;AAAAAAChAgAAZHJzL2Rvd25yZXYueG1sUEsFBgAAAAAEAAQA+QAAAJMDAAAAAA==&#10;" strokecolor="red" strokeweight="0"/>
                  <v:line id="Line 1993" o:spid="_x0000_s3112" style="position:absolute;visibility:visible;mso-wrap-style:square" from="1335,1140" to="1336,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t88UAAADdAAAADwAAAGRycy9kb3ducmV2LnhtbESPX2vCMBTF3wW/Q7jCXkTTFdxKZ1pE&#10;EMbwYWsne700d01Zc1OaqPXbm8Fgj4fz58fZlpPtxYVG3zlW8LhOQBA3TnfcKvisD6sMhA/IGnvH&#10;pOBGHspiPttirt2VP+hShVbEEfY5KjAhDLmUvjFk0a/dQBy9bzdaDFGOrdQjXuO47WWaJE/SYseR&#10;YHCgvaHmpzrbCMGqTY+G3s+Ix7fs8LVZnupBqYfFtHsBEWgK/+G/9qtWkG3SZ/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Wt88UAAADdAAAADwAAAAAAAAAA&#10;AAAAAAChAgAAZHJzL2Rvd25yZXYueG1sUEsFBgAAAAAEAAQA+QAAAJMDAAAAAA==&#10;" strokecolor="red" strokeweight="0"/>
                  <v:line id="Line 1994" o:spid="_x0000_s3113" style="position:absolute;visibility:visible;mso-wrap-style:square" from="1352,1151" to="1353,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5gcIAAADdAAAADwAAAGRycy9kb3ducmV2LnhtbERPTWvCQBC9C/0PyxR6Ed00YAnRVaQg&#10;lOKhjS1eh+yYDWZnQ3bV9N93DoLHx/tebUbfqSsNsQ1s4HWegSKug225MfBz2M0KUDEhW+wCk4E/&#10;irBZP01WWNpw42+6VqlREsKxRAMupb7UOtaOPMZ56ImFO4XBYxI4NNoOeJNw3+k8y960x5alwWFP&#10;747qc3XxUoJVk+8dfV0Q95/F7riY/h56Y16ex+0SVKIxPcR394c1UCxymStv5An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o5gcIAAADdAAAADwAAAAAAAAAAAAAA&#10;AAChAgAAZHJzL2Rvd25yZXYueG1sUEsFBgAAAAAEAAQA+QAAAJADAAAAAA==&#10;" strokecolor="red" strokeweight="0"/>
                  <v:line id="Line 1995" o:spid="_x0000_s3114" style="position:absolute;visibility:visible;mso-wrap-style:square" from="1355,1153" to="1356,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acGsQAAADdAAAADwAAAGRycy9kb3ducmV2LnhtbESPX2vCMBTF3wf7DuEOfBkztaB01Shj&#10;IIj4oFXx9dJcm2JzU5qo3bdfBMHHw/nz48wWvW3EjTpfO1YwGiYgiEuna64UHPbLrwyED8gaG8ek&#10;4I88LObvbzPMtbvzjm5FqEQcYZ+jAhNCm0vpS0MW/dC1xNE7u85iiLKrpO7wHsdtI9MkmUiLNUeC&#10;wZZ+DZWX4mojBIsq3RjaXhE362x5Gn8e961Sg4/+ZwoiUB9e4Wd7pRVk4/Qb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pwaxAAAAN0AAAAPAAAAAAAAAAAA&#10;AAAAAKECAABkcnMvZG93bnJldi54bWxQSwUGAAAAAAQABAD5AAAAkgMAAAAA&#10;" strokecolor="red" strokeweight="0"/>
                  <v:line id="Line 1996" o:spid="_x0000_s3115" style="position:absolute;visibility:visible;mso-wrap-style:square" from="1368,1161" to="1369,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WjWsIAAADdAAAADwAAAGRycy9kb3ducmV2LnhtbERPTWvCQBC9C/0Pywi9iG5qUUJ0lVIQ&#10;SvFQY4vXITtmg9nZkF01/fedQ8Hj432vt4Nv1Y362AQ28DLLQBFXwTZcG/g+7qY5qJiQLbaBycAv&#10;RdhunkZrLGy484FuZaqVhHAs0IBLqSu0jpUjj3EWOmLhzqH3mAT2tbY93iXct3qeZUvtsWFpcNjR&#10;u6PqUl69lGBZz/eOvq6I+898d1pMfo6dMc/j4W0FKtGQHuJ/94c1kC9e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WjWsIAAADdAAAADwAAAAAAAAAAAAAA&#10;AAChAgAAZHJzL2Rvd25yZXYueG1sUEsFBgAAAAAEAAQA+QAAAJADAAAAAA==&#10;" strokecolor="red" strokeweight="0"/>
                  <v:line id="Line 1997" o:spid="_x0000_s3116" style="position:absolute;visibility:visible;mso-wrap-style:square" from="1326,1151" to="1327,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wcMAAADdAAAADwAAAGRycy9kb3ducmV2LnhtbESPzYrCMBSF94LvEK7gRsZURSkdo4gg&#10;iLiYqcpsL82dptjclCZqfXsjDMzycH4+znLd2VrcqfWVYwWTcQKCuHC64lLB+bT7SEH4gKyxdkwK&#10;nuRhver3lphp9+BvuuehFHGEfYYKTAhNJqUvDFn0Y9cQR+/XtRZDlG0pdYuPOG5rOU2ShbRYcSQY&#10;bGhrqLjmNxshmJfTo6GvG+LxkO5+5qPLqVFqOOg2nyACdeE//NfeawXpfDa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BsHDAAAA3QAAAA8AAAAAAAAAAAAA&#10;AAAAoQIAAGRycy9kb3ducmV2LnhtbFBLBQYAAAAABAAEAPkAAACRAwAAAAA=&#10;" strokecolor="red" strokeweight="0"/>
                  <v:line id="Line 1998" o:spid="_x0000_s3117" style="position:absolute;visibility:visible;mso-wrap-style:square" from="1329,1153" to="1330,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uYtsQAAADdAAAADwAAAGRycy9kb3ducmV2LnhtbESPX2vCMBTF3wd+h3CFvQxN1+Eo1Sgi&#10;CGP44NqJr5fm2hSbm9JErd/eDIQ9Hs6fH2exGmwrrtT7xrGC92kCgrhyuuFawW+5nWQgfEDW2Dom&#10;BXfysFqOXhaYa3fjH7oWoRZxhH2OCkwIXS6lrwxZ9FPXEUfv5HqLIcq+lrrHWxy3rUyT5FNabDgS&#10;DHa0MVSdi4uNECzqdGdof0HcfWfb4+ztUHZKvY6H9RxEoCH8h5/tL60gm32k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5i2xAAAAN0AAAAPAAAAAAAAAAAA&#10;AAAAAKECAABkcnMvZG93bnJldi54bWxQSwUGAAAAAAQABAD5AAAAkgMAAAAA&#10;" strokecolor="red" strokeweight="0"/>
                  <v:line id="Line 1999" o:spid="_x0000_s3118" style="position:absolute;visibility:visible;mso-wrap-style:square" from="1342,1161" to="1343,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c9LcUAAADdAAAADwAAAGRycy9kb3ducmV2LnhtbESPX2vCMBTF3wf7DuEO9jI0naKU2rSM&#10;QWEMH2bd8PXSXJuy5qY0Ubtvb4SBj4fz58fJy8n24kyj7xwreJ0nIIgbpztuFXzvq1kKwgdkjb1j&#10;UvBHHsri8SHHTLsL7+hch1bEEfYZKjAhDJmUvjFk0c/dQBy9oxsthijHVuoRL3Hc9nKRJGtpseNI&#10;MDjQu6Hmtz7ZCMG6XWwNfZ0Qt59pdVi9/OwHpZ6fprcNiEBTuIf/2x9aQbpa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c9LcUAAADdAAAADwAAAAAAAAAA&#10;AAAAAAChAgAAZHJzL2Rvd25yZXYueG1sUEsFBgAAAAAEAAQA+QAAAJMDAAAAAA==&#10;" strokecolor="red" strokeweight="0"/>
                  <v:line id="Line 2000" o:spid="_x0000_s3119" style="position:absolute;visibility:visible;mso-wrap-style:square" from="1358,1171" to="1359,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6lWcUAAADdAAAADwAAAGRycy9kb3ducmV2LnhtbESPX2vCMBTF3wW/Q7iDvYimc1NKNS0y&#10;EIb4sNWJr5fm2pQ1N6WJWr/9Mhj4eDh/fpx1MdhWXKn3jWMFL7MEBHHldMO1gu/DdpqC8AFZY+uY&#10;FNzJQ5GPR2vMtLvxF13LUIs4wj5DBSaELpPSV4Ys+pnriKN3dr3FEGVfS93jLY7bVs6TZCktNhwJ&#10;Bjt6N1T9lBcbIVjW872hzwvifpduT4vJ8dAp9fw0bFYgAg3hEf5vf2gF6eL1D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6lWcUAAADdAAAADwAAAAAAAAAA&#10;AAAAAAChAgAAZHJzL2Rvd25yZXYueG1sUEsFBgAAAAAEAAQA+QAAAJMDAAAAAA==&#10;" strokecolor="red" strokeweight="0"/>
                  <v:line id="Line 2001" o:spid="_x0000_s3120" style="position:absolute;visibility:visible;mso-wrap-style:square" from="1362,1174" to="1363,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IAwsQAAADdAAAADwAAAGRycy9kb3ducmV2LnhtbESPX2vCMBTF3wd+h3CFvQxNdXSUalrG&#10;QJDhw1Ynvl6aa1NsbkoTtX57Mxjs8XD+/DjrcrSduNLgW8cKFvMEBHHtdMuNgp/9ZpaB8AFZY+eY&#10;FNzJQ1lMntaYa3fjb7pWoRFxhH2OCkwIfS6lrw1Z9HPXE0fv5AaLIcqhkXrAWxy3nVwmyZu02HIk&#10;GOzpw1B9ri42QrBqljtDXxfE3We2OaYvh32v1PN0fF+BCDSG//Bfe6sVZOlr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0gDCxAAAAN0AAAAPAAAAAAAAAAAA&#10;AAAAAKECAABkcnMvZG93bnJldi54bWxQSwUGAAAAAAQABAD5AAAAkgMAAAAA&#10;" strokecolor="red" strokeweight="0"/>
                  <v:line id="Line 2002" o:spid="_x0000_s3121" style="position:absolute;visibility:visible;mso-wrap-style:square" from="1316,1161" to="1317,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CetcUAAADdAAAADwAAAGRycy9kb3ducmV2LnhtbESPX2vCMBTF34V9h3AHe5E1naKUrmkZ&#10;A2EMH7Q69npp7pqy5qY0UbtvvwiCj4fz58cpqsn24kyj7xwreElSEMSN0x23Co6HzXMGwgdkjb1j&#10;UvBHHqryYVZgrt2F93SuQyviCPscFZgQhlxK3xiy6BM3EEfvx40WQ5RjK/WIlzhue7lI07W02HEk&#10;GBzo3VDzW59shGDdLraGdifE7We2+V7Nvw6DUk+P09sriEBTuIdv7Q+tIFs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CetcUAAADdAAAADwAAAAAAAAAA&#10;AAAAAAChAgAAZHJzL2Rvd25yZXYueG1sUEsFBgAAAAAEAAQA+QAAAJMDAAAAAA==&#10;" strokecolor="red" strokeweight="0"/>
                  <v:line id="Line 2003" o:spid="_x0000_s3122" style="position:absolute;visibility:visible;mso-wrap-style:square" from="1333,1171" to="1334,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w7LsQAAADdAAAADwAAAGRycy9kb3ducmV2LnhtbESPX2vCMBTF3wW/Q7iDvYimOpylGkUE&#10;YQwftJ34emmuTVlzU5qo3bdfBgMfD+fPj7Pa9LYRd+p87VjBdJKAIC6drrlS8FXsxykIH5A1No5J&#10;wQ952KyHgxVm2j34RPc8VCKOsM9QgQmhzaT0pSGLfuJa4uhdXWcxRNlVUnf4iOO2kbMkeZcWa44E&#10;gy3tDJXf+c1GCObV7GDoeEM8fKb7y3x0LlqlXl/67RJEoD48w//tD60gnb8t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DsuxAAAAN0AAAAPAAAAAAAAAAAA&#10;AAAAAKECAABkcnMvZG93bnJldi54bWxQSwUGAAAAAAQABAD5AAAAkgMAAAAA&#10;" strokecolor="red" strokeweight="0"/>
                  <v:line id="Line 2004" o:spid="_x0000_s3123" style="position:absolute;visibility:visible;mso-wrap-style:square" from="1336,1174" to="1337,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vXMIAAADdAAAADwAAAGRycy9kb3ducmV2LnhtbERPTWvCQBC9C/0Pywi9iG5qUUJ0lVIQ&#10;SvFQY4vXITtmg9nZkF01/fedQ8Hj432vt4Nv1Y362AQ28DLLQBFXwTZcG/g+7qY5qJiQLbaBycAv&#10;RdhunkZrLGy484FuZaqVhHAs0IBLqSu0jpUjj3EWOmLhzqH3mAT2tbY93iXct3qeZUvtsWFpcNjR&#10;u6PqUl69lGBZz/eOvq6I+898d1pMfo6dMc/j4W0FKtGQHuJ/94c1kC9eZa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OvXMIAAADdAAAADwAAAAAAAAAAAAAA&#10;AAChAgAAZHJzL2Rvd25yZXYueG1sUEsFBgAAAAAEAAQA+QAAAJADAAAAAA==&#10;" strokecolor="red" strokeweight="0"/>
                  <v:line id="Line 2005" o:spid="_x0000_s3124" style="position:absolute;visibility:visible;mso-wrap-style:square" from="1349,1182" to="1350,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Kx8QAAADdAAAADwAAAGRycy9kb3ducmV2LnhtbESPX2vCMBTF34V9h3AFX0RTHY7aGWUI&#10;ggwftJ34emnummJzU5qo3bdfBgMfD+fPj7Pa9LYRd+p87VjBbJqAIC6drrlS8FXsJikIH5A1No5J&#10;wQ952KxfBivMtHvwie55qEQcYZ+hAhNCm0npS0MW/dS1xNH7dp3FEGVXSd3hI47bRs6T5E1arDkS&#10;DLa0NVRe85uNEMyr+cHQ8YZ4+Ex3l8X4XLRKjYb9xzuIQH14hv/be60gXbwu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wrHxAAAAN0AAAAPAAAAAAAAAAAA&#10;AAAAAKECAABkcnMvZG93bnJldi54bWxQSwUGAAAAAAQABAD5AAAAkgMAAAAA&#10;" strokecolor="red" strokeweight="0"/>
                  <v:line id="Line 2006" o:spid="_x0000_s3125" style="position:absolute;visibility:visible;mso-wrap-style:square" from="1365,1192" to="1366,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PQJ8IAAADdAAAADwAAAGRycy9kb3ducmV2LnhtbERPTWvCQBC9C/0Pywi9iG4qVUJ0lVIQ&#10;SvFQY4vXITtmg9nZkF01/fedQ8Hj432vt4Nv1Y362AQ28DLLQBFXwTZcG/g+7qY5qJiQLbaBycAv&#10;RdhunkZrLGy484FuZaqVhHAs0IBLqSu0jpUjj3EWOmLhzqH3mAT2tbY93iXct3qeZUvtsWFpcNjR&#10;u6PqUl69lGBZz/eOvq6I+898d1pMfo6dMc/j4W0FKtGQHuJ/94c1kC9e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PQJ8IAAADdAAAADwAAAAAAAAAAAAAA&#10;AAChAgAAZHJzL2Rvd25yZXYueG1sUEsFBgAAAAAEAAQA+QAAAJADAAAAAA==&#10;" strokecolor="red" strokeweight="0"/>
                  <v:line id="Line 2007" o:spid="_x0000_s3126" style="position:absolute;visibility:visible;mso-wrap-style:square" from="1369,1195" to="1370,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1vMMAAADdAAAADwAAAGRycy9kb3ducmV2LnhtbESPzYrCMBSF94LvEK7gRsZUUSkdo4gg&#10;iLiYqcpsL82dptjclCZqfXsjDMzycH4+znLd2VrcqfWVYwWTcQKCuHC64lLB+bT7SEH4gKyxdkwK&#10;nuRhver3lphp9+BvuuehFHGEfYYKTAhNJqUvDFn0Y9cQR+/XtRZDlG0pdYuPOG5rOU2ShbRYcSQY&#10;bGhrqLjmNxshmJfTo6GvG+LxkO5+5qPLqVFqOOg2nyACdeE//NfeawXpfDa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vdbzDAAAA3QAAAA8AAAAAAAAAAAAA&#10;AAAAoQIAAGRycy9kb3ducmV2LnhtbFBLBQYAAAAABAAEAPkAAACRAwAAAAA=&#10;" strokecolor="red" strokeweight="0"/>
                  <v:line id="Line 2008" o:spid="_x0000_s3127" style="position:absolute;visibility:visible;mso-wrap-style:square" from="1323,1182" to="1324,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3ry8QAAADdAAAADwAAAGRycy9kb3ducmV2LnhtbESPX2vCMBTF3wd+h3CFvQxNV+Yo1Sgi&#10;CGP44NqJr5fm2hSbm9JErd/eDIQ9Hs6fH2exGmwrrtT7xrGC92kCgrhyuuFawW+5nWQgfEDW2Dom&#10;BXfysFqOXhaYa3fjH7oWoRZxhH2OCkwIXS6lrwxZ9FPXEUfv5HqLIcq+lrrHWxy3rUyT5FNabDgS&#10;DHa0MVSdi4uNECzqdGdof0HcfWfb4+ztUHZKvY6H9RxEoCH8h5/tL60gm32k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PevLxAAAAN0AAAAPAAAAAAAAAAAA&#10;AAAAAKECAABkcnMvZG93bnJldi54bWxQSwUGAAAAAAQABAD5AAAAkgMAAAAA&#10;" strokecolor="red" strokeweight="0"/>
                  <v:line id="Line 2009" o:spid="_x0000_s3128" style="position:absolute;visibility:visible;mso-wrap-style:square" from="1339,1192" to="1340,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FOUMUAAADdAAAADwAAAGRycy9kb3ducmV2LnhtbESPX2vCMBTF3wW/Q7iDvYimc1NKNS0y&#10;EIb4sNWJr5fm2pQ1N6WJWr/9Mhj4eDh/fpx1MdhWXKn3jWMFL7MEBHHldMO1gu/DdpqC8AFZY+uY&#10;FNzJQ5GPR2vMtLvxF13LUIs4wj5DBSaELpPSV4Ys+pnriKN3dr3FEGVfS93jLY7bVs6TZCktNhwJ&#10;Bjt6N1T9lBcbIVjW872hzwvifpduT4vJ8dAp9fw0bFYgAg3hEf5vf2gF6eLt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FOUMUAAADdAAAADwAAAAAAAAAA&#10;AAAAAAChAgAAZHJzL2Rvd25yZXYueG1sUEsFBgAAAAAEAAQA+QAAAJMDAAAAAA==&#10;" strokecolor="red" strokeweight="0"/>
                  <v:line id="Line 2010" o:spid="_x0000_s3129" style="position:absolute;visibility:visible;mso-wrap-style:square" from="1343,1195" to="1344,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jWJMUAAADdAAAADwAAAGRycy9kb3ducmV2LnhtbESPX2vCMBTF3wf7DuEO9jI0naiU2rSM&#10;QWEMH2bd8PXSXJuy5qY0Ubtvb4SBj4fz58fJy8n24kyj7xwreJ0nIIgbpztuFXzvq1kKwgdkjb1j&#10;UvBHHsri8SHHTLsL7+hch1bEEfYZKjAhDJmUvjFk0c/dQBy9oxsthijHVuoRL3Hc9nKRJGtpseNI&#10;MDjQu6Hmtz7ZCMG6XWwNfZ0Qt59pdVi9/OwHpZ6fprcNiEBTuIf/2x9aQbpa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jWJMUAAADdAAAADwAAAAAAAAAA&#10;AAAAAAChAgAAZHJzL2Rvd25yZXYueG1sUEsFBgAAAAAEAAQA+QAAAJMDAAAAAA==&#10;" strokecolor="red" strokeweight="0"/>
                  <v:line id="Line 2011" o:spid="_x0000_s3130" style="position:absolute;visibility:visible;mso-wrap-style:square" from="1355,1203" to="1356,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zv8QAAADdAAAADwAAAGRycy9kb3ducmV2LnhtbESPX2vCMBTF3wd+h3CFvQxNlXWUalrG&#10;QJDhw1Ynvl6aa1NsbkoTtX57Mxjs8XD+/DjrcrSduNLgW8cKFvMEBHHtdMuNgp/9ZpaB8AFZY+eY&#10;FNzJQ1lMntaYa3fjb7pWoRFxhH2OCkwIfS6lrw1Z9HPXE0fv5AaLIcqhkXrAWxy3nVwmyZu02HIk&#10;GOzpw1B9ri42QrBqljtDXxfE3We2OaYvh32v1PN0fF+BCDSG//Bfe6sVZOlr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1HO/xAAAAN0AAAAPAAAAAAAAAAAA&#10;AAAAAKECAABkcnMvZG93bnJldi54bWxQSwUGAAAAAAQABAD5AAAAkgMAAAAA&#10;" strokecolor="red" strokeweight="0"/>
                  <v:line id="Line 2012" o:spid="_x0000_s3131" style="position:absolute;visibility:visible;mso-wrap-style:square" from="1372,1213" to="1373,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btyMUAAADdAAAADwAAAGRycy9kb3ducmV2LnhtbESPX2vCMBTF34V9h3AHe5E1naiUrmkZ&#10;A2EMH7Q69npp7pqy5qY0UbtvvwiCj4fz58cpqsn24kyj7xwreElSEMSN0x23Co6HzXMGwgdkjb1j&#10;UvBHHqryYVZgrt2F93SuQyviCPscFZgQhlxK3xiy6BM3EEfvx40WQ5RjK/WIlzhue7lI07W02HEk&#10;GBzo3VDzW59shGDdLraGdifE7We2+V7Nvw6DUk+P09sriEBTuIdv7Q+tIFs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btyMUAAADdAAAADwAAAAAAAAAA&#10;AAAAAAChAgAAZHJzL2Rvd25yZXYueG1sUEsFBgAAAAAEAAQA+QAAAJMDAAAAAA==&#10;" strokecolor="red" strokeweight="0"/>
                  <v:line id="Line 2013" o:spid="_x0000_s3132" style="position:absolute;visibility:visible;mso-wrap-style:square" from="1314,1192" to="1315,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pIU8QAAADdAAAADwAAAGRycy9kb3ducmV2LnhtbESPX2vCMBTF3wW/Q7iDvYimypylGkUE&#10;YQwftJ34emmuTVlzU5qo3bdfBgMfD+fPj7Pa9LYRd+p87VjBdJKAIC6drrlS8FXsxykIH5A1No5J&#10;wQ952KyHgxVm2j34RPc8VCKOsM9QgQmhzaT0pSGLfuJa4uhdXWcxRNlVUnf4iOO2kbMkeZcWa44E&#10;gy3tDJXf+c1GCObV7GDoeEM8fKb7y3x0LlqlXl/67RJEoD48w//tD60gnb8t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SkhTxAAAAN0AAAAPAAAAAAAAAAAA&#10;AAAAAKECAABkcnMvZG93bnJldi54bWxQSwUGAAAAAAQABAD5AAAAkgMAAAAA&#10;" strokecolor="red" strokeweight="0"/>
                </v:group>
                <v:group id="Group 2014" o:spid="_x0000_s3133" style="position:absolute;left:8324;top:7588;width:394;height:3765" coordorigin="1311,1195" coordsize="6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8NV8MAAADdAAAADwAAAGRycy9kb3ducmV2LnhtbERPTYvCMBC9C/sfwgh7&#10;07S7ukg1ioi7eBDBuiDehmZsi82kNLGt/94cBI+P971Y9aYSLTWutKwgHkcgiDOrS84V/J9+RzMQ&#10;ziNrrCyTggc5WC0/BgtMtO34SG3qcxFC2CWooPC+TqR0WUEG3djWxIG72sagD7DJpW6wC+Gmkl9R&#10;9CMNlhwaCqxpU1B2S+9GwV+H3fo73rb723XzuJymh/M+JqU+h/16DsJT79/il3unFcym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w1XwwAAAN0AAAAP&#10;AAAAAAAAAAAAAAAAAKoCAABkcnMvZG93bnJldi54bWxQSwUGAAAAAAQABAD6AAAAmgMAAAAA&#10;">
                  <v:line id="Line 2015" o:spid="_x0000_s3134" style="position:absolute;visibility:visible;mso-wrap-style:square" from="1317,1195" to="1318,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l5usQAAADdAAAADwAAAGRycy9kb3ducmV2LnhtbESPX2vCMBTF34V9h3AFX0RTZY7aGWUI&#10;ggwftJ34emnummJzU5qo3bdfBgMfD+fPj7Pa9LYRd+p87VjBbJqAIC6drrlS8FXsJikIH5A1No5J&#10;wQ952KxfBivMtHvwie55qEQcYZ+hAhNCm0npS0MW/dS1xNH7dp3FEGVXSd3hI47bRs6T5E1arDkS&#10;DLa0NVRe85uNEMyr+cHQ8YZ4+Ex3l8X4XLRKjYb9xzuIQH14hv/be60gXbwu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mXm6xAAAAN0AAAAPAAAAAAAAAAAA&#10;AAAAAKECAABkcnMvZG93bnJldi54bWxQSwUGAAAAAAQABAD5AAAAkgMAAAAA&#10;" strokecolor="red" strokeweight="0"/>
                  <v:line id="Line 2016" o:spid="_x0000_s3135" style="position:absolute;visibility:visible;mso-wrap-style:square" from="1329,1203" to="1330,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G+sIAAADdAAAADwAAAGRycy9kb3ducmV2LnhtbERPTWvCQBC9F/oflil4KXVTISVEVykF&#10;QcSDjUqvQ3bMhmZnQ3bV+O+dQ6HHx/terEbfqSsNsQ1s4H2agSKug225MXA8rN8KUDEhW+wCk4E7&#10;RVgtn58WWNpw42+6VqlREsKxRAMupb7UOtaOPMZp6ImFO4fBYxI4NNoOeJNw3+lZln1ojy1Lg8Oe&#10;vhzVv9XFSwlWzWznaH9B3G2L9U/+ejr0xkxexs85qERj+hf/uTfWQJHnsl/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pG+sIAAADdAAAADwAAAAAAAAAAAAAA&#10;AAChAgAAZHJzL2Rvd25yZXYueG1sUEsFBgAAAAAEAAQA+QAAAJADAAAAAA==&#10;" strokecolor="red" strokeweight="0"/>
                  <v:line id="Line 2017" o:spid="_x0000_s3136" style="position:absolute;visibility:visible;mso-wrap-style:square" from="1346,1213" to="1347,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bjYcUAAADdAAAADwAAAGRycy9kb3ducmV2LnhtbESPzWrDMBCE74W+g9hCLqWRY3AxTpQQ&#10;CoESfGidhF4Xa2OZWCtjKbb79lWh0OMwPx+z2c22EyMNvnWsYLVMQBDXTrfcKDifDi85CB+QNXaO&#10;ScE3edhtHx82WGg38SeNVWhEHGFfoAITQl9I6WtDFv3S9cTRu7rBYohyaKQecIrjtpNpkrxKiy1H&#10;gsGe3gzVt+puIwSrJi0NfdwRy2N++MqeL6deqcXTvF+DCDSH//Bf+10ryLNsBb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bjYcUAAADdAAAADwAAAAAAAAAA&#10;AAAAAAChAgAAZHJzL2Rvd25yZXYueG1sUEsFBgAAAAAEAAQA+QAAAJMDAAAAAA==&#10;" strokecolor="red" strokeweight="0"/>
                  <v:line id="Line 2018" o:spid="_x0000_s3137" style="position:absolute;visibility:visible;mso-wrap-style:square" from="1349,1216" to="1350,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R9FsMAAADdAAAADwAAAGRycy9kb3ducmV2LnhtbESPX2vCMBTF3wd+h3AFX4amK3SUahQR&#10;hCE+bFXx9dJcm2JzU5qo9dubwWCPh/Pnx1msBtuKO/W+cazgY5aAIK6cbrhWcDxspzkIH5A1to5J&#10;wZM8rJajtwUW2j34h+5lqEUcYV+gAhNCV0jpK0MW/cx1xNG7uN5iiLKvpe7xEcdtK9Mk+ZQWG44E&#10;gx1tDFXX8mYjBMs63Rv6viHud/n2nL2fDp1Sk/GwnoMINIT/8F/7SyvIsyyF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kfRbDAAAA3QAAAA8AAAAAAAAAAAAA&#10;AAAAoQIAAGRycy9kb3ducmV2LnhtbFBLBQYAAAAABAAEAPkAAACRAwAAAAA=&#10;" strokecolor="red" strokeweight="0"/>
                  <v:line id="Line 2019" o:spid="_x0000_s3138" style="position:absolute;visibility:visible;mso-wrap-style:square" from="1362,1224" to="1363,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jYjcQAAADdAAAADwAAAGRycy9kb3ducmV2LnhtbESPX2vCMBTF3wd+h3CFvQxNdXSUalrG&#10;QJDhw1Ynvl6aa1NsbkoTtX57Mxjs8XD+/DjrcrSduNLgW8cKFvMEBHHtdMuNgp/9ZpaB8AFZY+eY&#10;FNzJQ1lMntaYa3fjb7pWoRFxhH2OCkwIfS6lrw1Z9HPXE0fv5AaLIcqhkXrAWxy3nVwmyZu02HIk&#10;GOzpw1B9ri42QrBqljtDXxfE3We2OaYvh32v1PN0fF+BCDSG//Bfe6sVZGn6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NiNxAAAAN0AAAAPAAAAAAAAAAAA&#10;AAAAAKECAABkcnMvZG93bnJldi54bWxQSwUGAAAAAAQABAD5AAAAkgMAAAAA&#10;" strokecolor="red" strokeweight="0"/>
                  <v:line id="Line 2020" o:spid="_x0000_s3139" style="position:absolute;visibility:visible;mso-wrap-style:square" from="1320,1213" to="132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A+cQAAADdAAAADwAAAGRycy9kb3ducmV2LnhtbESPX2vCMBTF3wd+h3CFvQxNlXWUalrG&#10;QJDhw1Ynvl6aa1NsbkoTtX57Mxjs8XD+/DjrcrSduNLgW8cKFvMEBHHtdMuNgp/9ZpaB8AFZY+eY&#10;FNzJQ1lMntaYa3fjb7pWoRFxhH2OCkwIfS6lrw1Z9HPXE0fv5AaLIcqhkXrAWxy3nVwmyZu02HIk&#10;GOzpw1B9ri42QrBqljtDXxfE3We2OaYvh32v1PN0fF+BCDSG//Bfe6sVZGn6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UD5xAAAAN0AAAAPAAAAAAAAAAAA&#10;AAAAAKECAABkcnMvZG93bnJldi54bWxQSwUGAAAAAAQABAD5AAAAkgMAAAAA&#10;" strokecolor="red" strokeweight="0"/>
                  <v:line id="Line 2021" o:spid="_x0000_s3140" style="position:absolute;visibility:visible;mso-wrap-style:square" from="1324,1216" to="1325,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3lYsMAAADdAAAADwAAAGRycy9kb3ducmV2LnhtbESPzYrCMBSF94LvEK7gRsZ0hA6lYxQR&#10;hEFcaFXcXpo7TZnmpjRR69sbQZjl4fx8nPmyt424Uedrxwo+pwkI4tLpmisFp+PmIwPhA7LGxjEp&#10;eJCH5WI4mGOu3Z0PdCtCJeII+xwVmBDaXEpfGrLop64ljt6v6yyGKLtK6g7vcdw2cpYkX9JizZFg&#10;sKW1ofKvuNoIwaKa7Qztr4i7bba5pJPzsVVqPOpX3yAC9eE//G7/aAVZmqbwehOf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N5WLDAAAA3QAAAA8AAAAAAAAAAAAA&#10;AAAAoQIAAGRycy9kb3ducmV2LnhtbFBLBQYAAAAABAAEAPkAAACRAwAAAAA=&#10;" strokecolor="red" strokeweight="0"/>
                  <v:line id="Line 2022" o:spid="_x0000_s3141" style="position:absolute;visibility:visible;mso-wrap-style:square" from="1336,1224" to="1337,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7FcMAAADdAAAADwAAAGRycy9kb3ducmV2LnhtbESPzYrCMBSF98K8Q7gDbmRMR6iUahQZ&#10;EERcjFWZ7aW5NsXmpjRR69tPBMHl4fx8nPmyt424Uedrxwq+xwkI4tLpmisFx8P6KwPhA7LGxjEp&#10;eJCH5eJjMMdcuzvv6VaESsQR9jkqMCG0uZS+NGTRj11LHL2z6yyGKLtK6g7vcdw2cpIkU2mx5kgw&#10;2NKPofJSXG2EYFFNdoZ+r4i7bbb+S0enQ6vU8LNfzUAE6sM7/GpvtIIsTaf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fexXDAAAA3QAAAA8AAAAAAAAAAAAA&#10;AAAAoQIAAGRycy9kb3ducmV2LnhtbFBLBQYAAAAABAAEAPkAAACRAwAAAAA=&#10;" strokecolor="red" strokeweight="0"/>
                  <v:line id="Line 2023" o:spid="_x0000_s3142" style="position:absolute;visibility:visible;mso-wrap-style:square" from="1352,1234" to="1353,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PejsUAAADdAAAADwAAAGRycy9kb3ducmV2LnhtbESPX2vCMBTF34V9h3AHe5GZTqiWzrSM&#10;gTCGD9o69npp7pqy5qY0UbtvvwiCj4fz58fZlJPtxZlG3zlW8LJIQBA3TnfcKjjW2+cMhA/IGnvH&#10;pOCPPJTFw2yDuXYXPtC5Cq2II+xzVGBCGHIpfWPIol+4gTh6P260GKIcW6lHvMRx28tlkqykxY4j&#10;weBA74aa3+pkIwSrdrkztD8h7j6z7Xc6/6oHpZ4ep7dXEIGmcA/f2h9aQZama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PejsUAAADdAAAADwAAAAAAAAAA&#10;AAAAAAChAgAAZHJzL2Rvd25yZXYueG1sUEsFBgAAAAAEAAQA+QAAAJMDAAAAAA==&#10;" strokecolor="red" strokeweight="0"/>
                  <v:line id="Line 2024" o:spid="_x0000_s3143" style="position:absolute;visibility:visible;mso-wrap-style:square" from="1356,1236" to="1357,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xK/MIAAADdAAAADwAAAGRycy9kb3ducmV2LnhtbERPTWvCQBC9F/oflil4KXVTISVEVykF&#10;QcSDjUqvQ3bMhmZnQ3bV+O+dQ6HHx/terEbfqSsNsQ1s4H2agSKug225MXA8rN8KUDEhW+wCk4E7&#10;RVgtn58WWNpw42+6VqlREsKxRAMupb7UOtaOPMZp6ImFO4fBYxI4NNoOeJNw3+lZln1ojy1Lg8Oe&#10;vhzVv9XFSwlWzWznaH9B3G2L9U/+ejr0xkxexs85qERj+hf/uTfWQJHnMlf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xK/MIAAADdAAAADwAAAAAAAAAAAAAA&#10;AAChAgAAZHJzL2Rvd25yZXYueG1sUEsFBgAAAAAEAAQA+QAAAJADAAAAAA==&#10;" strokecolor="red" strokeweight="0"/>
                  <v:line id="Line 2025" o:spid="_x0000_s3144" style="position:absolute;visibility:visible;mso-wrap-style:square" from="1369,1245" to="1370,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DvZ8QAAADdAAAADwAAAGRycy9kb3ducmV2LnhtbESPX2vCMBTF3wd+h3AFX4amCh21GkUE&#10;QcSHrW74emmuTbG5KU3U+u3NYLDHw/nz4yzXvW3EnTpfO1YwnSQgiEuna64UfJ924wyED8gaG8ek&#10;4Eke1qvB2xJz7R78RfciVCKOsM9RgQmhzaX0pSGLfuJa4uhdXGcxRNlVUnf4iOO2kbMk+ZAWa44E&#10;gy1tDZXX4mYjBItqdjT0eUM8HrLdOX3/ObVKjYb9ZgEiUB/+w3/tvVaQpekcf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O9nxAAAAN0AAAAPAAAAAAAAAAAA&#10;AAAAAKECAABkcnMvZG93bnJldi54bWxQSwUGAAAAAAQABAD5AAAAkgMAAAAA&#10;" strokecolor="red" strokeweight="0"/>
                  <v:line id="Line 2026" o:spid="_x0000_s3145" style="position:absolute;visibility:visible;mso-wrap-style:square" from="1327,1234" to="1328,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aMR8EAAADdAAAADwAAAGRycy9kb3ducmV2LnhtbERPTWvCQBC9C/0Pywi9iG4qKCG6ihSE&#10;UjxotPQ6ZKfZ0OxsyK6a/vvOQfD4eN/r7eBbdaM+NoENvM0yUMRVsA3XBi7n/TQHFROyxTYwGfij&#10;CNvNy2iNhQ13PtGtTLWSEI4FGnApdYXWsXLkMc5CRyzcT+g9JoF9rW2Pdwn3rZ5n2VJ7bFgaHHb0&#10;7qj6La9eSrCs5wdHxyvi4TPffy8mX+fOmNfxsFuBSjSkp/jh/rAG8sVS9ss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oxHwQAAAN0AAAAPAAAAAAAAAAAAAAAA&#10;AKECAABkcnMvZG93bnJldi54bWxQSwUGAAAAAAQABAD5AAAAjwMAAAAA&#10;" strokecolor="red" strokeweight="0"/>
                  <v:line id="Line 2027" o:spid="_x0000_s3146" style="position:absolute;visibility:visible;mso-wrap-style:square" from="1330,1236" to="1331,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op3MMAAADdAAAADwAAAGRycy9kb3ducmV2LnhtbESPzYrCMBSF98K8Q7iCG9FUQSnVKDIg&#10;iLhwWofZXpo7TZnmpjRR69sbQZjl4fx8nPW2t424Uedrxwpm0wQEcel0zZWCS7GfpCB8QNbYOCYF&#10;D/Kw3XwM1phpd+cvuuWhEnGEfYYKTAhtJqUvDVn0U9cSR+/XdRZDlF0ldYf3OG4bOU+SpbRYcyQY&#10;bOnTUPmXX22EYF7NT4bOV8TTMd3/LMbfRavUaNjvViAC9eE//G4ftIJ0sZzB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aKdzDAAAA3QAAAA8AAAAAAAAAAAAA&#10;AAAAoQIAAGRycy9kb3ducmV2LnhtbFBLBQYAAAAABAAEAPkAAACRAwAAAAA=&#10;" strokecolor="red" strokeweight="0"/>
                  <v:line id="Line 2028" o:spid="_x0000_s3147" style="position:absolute;visibility:visible;mso-wrap-style:square" from="1343,1245" to="1344,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3q8UAAADdAAAADwAAAGRycy9kb3ducmV2LnhtbESPzWrDMBCE74W8g9hALyWRY7AxbpRQ&#10;AoFSfEidllwXa2uZWitjKbH79lGh0OMwPx+z3c+2FzcafedYwWadgCBunO64VfBxPq4KED4ga+wd&#10;k4If8rDfLR62WGo38Tvd6tCKOMK+RAUmhKGU0jeGLPq1G4ij9+VGiyHKsZV6xCmO216mSZJLix1H&#10;gsGBDoaa7/pqIwTrNq0Mna6I1VtxvGRPn+dBqcfl/PIMItAc/sN/7VetoMjyF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i3q8UAAADdAAAADwAAAAAAAAAA&#10;AAAAAAChAgAAZHJzL2Rvd25yZXYueG1sUEsFBgAAAAAEAAQA+QAAAJMDAAAAAA==&#10;" strokecolor="red" strokeweight="0"/>
                  <v:line id="Line 2029" o:spid="_x0000_s3148" style="position:absolute;visibility:visible;mso-wrap-style:square" from="1359,1255" to="1360,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QSMMUAAADdAAAADwAAAGRycy9kb3ducmV2LnhtbESPX2vCMBTF34V9h3AHe5E1naKUrmkZ&#10;A2EMH7Q69npp7pqy5qY0UbtvvwiCj4fz58cpqsn24kyj7xwreElSEMSN0x23Co6HzXMGwgdkjb1j&#10;UvBHHqryYVZgrt2F93SuQyviCPscFZgQhlxK3xiy6BM3EEfvx40WQ5RjK/WIlzhue7lI07W02HEk&#10;GBzo3VDzW59shGDdLraGdifE7We2+V7Nvw6DUk+P09sriEBTuIdv7Q+tIFutl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QSMMUAAADdAAAADwAAAAAAAAAA&#10;AAAAAAChAgAAZHJzL2Rvd25yZXYueG1sUEsFBgAAAAAEAAQA+QAAAJMDAAAAAA==&#10;" strokecolor="red" strokeweight="0"/>
                  <v:line id="Line 2030" o:spid="_x0000_s3149" style="position:absolute;visibility:visible;mso-wrap-style:square" from="1363,1257" to="1364,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2KRMUAAADdAAAADwAAAGRycy9kb3ducmV2LnhtbESPX2vCMBTF34V9h3AHe5E1naiUrmkZ&#10;A2EMH7Q69npp7pqy5qY0UbtvvwiCj4fz58cpqsn24kyj7xwreElSEMSN0x23Co6HzXMGwgdkjb1j&#10;UvBHHqryYVZgrt2F93SuQyviCPscFZgQhlxK3xiy6BM3EEfvx40WQ5RjK/WIlzhue7lI07W02HEk&#10;GBzo3VDzW59shGDdLraGdifE7We2+V7Nvw6DUk+P09sriEBTuIdv7Q+tIFutl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2KRMUAAADdAAAADwAAAAAAAAAA&#10;AAAAAAChAgAAZHJzL2Rvd25yZXYueG1sUEsFBgAAAAAEAAQA+QAAAJMDAAAAAA==&#10;" strokecolor="red" strokeweight="0"/>
                  <v:line id="Line 2031" o:spid="_x0000_s3150" style="position:absolute;visibility:visible;mso-wrap-style:square" from="1317,1245" to="1318,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Ev38MAAADdAAAADwAAAGRycy9kb3ducmV2LnhtbESPzYrCMBSF98K8Q7gDbmRMR6iUahQZ&#10;EERcjFWZ7aW5NsXmpjRR69tPBMHl4fx8nPmyt424Uedrxwq+xwkI4tLpmisFx8P6KwPhA7LGxjEp&#10;eJCH5eJjMMdcuzvv6VaESsQR9jkqMCG0uZS+NGTRj11LHL2z6yyGKLtK6g7vcdw2cpIkU2mx5kgw&#10;2NKPofJSXG2EYFFNdoZ+r4i7bbb+S0enQ6vU8LNfzUAE6sM7/GpvtIIsna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hL9/DAAAA3QAAAA8AAAAAAAAAAAAA&#10;AAAAoQIAAGRycy9kb3ducmV2LnhtbFBLBQYAAAAABAAEAPkAAACRAwAAAAA=&#10;" strokecolor="red" strokeweight="0"/>
                  <v:line id="Line 2032" o:spid="_x0000_s3151" style="position:absolute;visibility:visible;mso-wrap-style:square" from="1334,1255" to="1335,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xqMMAAADdAAAADwAAAGRycy9kb3ducmV2LnhtbESPzYrCMBSF98K8Q7gDbmRMR7CUahQZ&#10;EERcjFWZ7aW5NsXmpjRR69tPBMHl4fx8nPmyt424Uedrxwq+xwkI4tLpmisFx8P6KwPhA7LGxjEp&#10;eJCH5eJjMMdcuzvv6VaESsQR9jkqMCG0uZS+NGTRj11LHL2z6yyGKLtK6g7vcdw2cpIkqbRYcyQY&#10;bOnHUHkprjZCsKgmO0O/V8TdNlv/TUenQ6vU8LNfzUAE6sM7/GpvtIJsmq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sajDAAAA3QAAAA8AAAAAAAAAAAAA&#10;AAAAoQIAAGRycy9kb3ducmV2LnhtbFBLBQYAAAAABAAEAPkAAACRAwAAAAA=&#10;" strokecolor="red" strokeweight="0"/>
                  <v:line id="Line 2033" o:spid="_x0000_s3152" style="position:absolute;visibility:visible;mso-wrap-style:square" from="1337,1257" to="1338,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8UM8UAAADdAAAADwAAAGRycy9kb3ducmV2LnhtbESPX2vCMBTF3wf7DuEO9jI0naCW2rSM&#10;QWEMH2bd8PXSXJuy5qY0Ubtvb4SBj4fz58fJy8n24kyj7xwreJ0nIIgbpztuFXzvq1kKwgdkjb1j&#10;UvBHHsri8SHHTLsL7+hch1bEEfYZKjAhDJmUvjFk0c/dQBy9oxsthijHVuoRL3Hc9nKRJCtpseNI&#10;MDjQu6Hmtz7ZCMG6XWwNfZ0Qt59pdVi+/OwHpZ6fprcNiEBTuIf/2x9aQbpcr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8UM8UAAADdAAAADwAAAAAAAAAA&#10;AAAAAAChAgAAZHJzL2Rvd25yZXYueG1sUEsFBgAAAAAEAAQA+QAAAJMDAAAAAA==&#10;" strokecolor="red" strokeweight="0"/>
                  <v:line id="Line 2034" o:spid="_x0000_s3153" style="position:absolute;visibility:visible;mso-wrap-style:square" from="1349,1265" to="1350,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AQcEAAADdAAAADwAAAGRycy9kb3ducmV2LnhtbERPTWvCQBC9C/0Pywi9iG4qKCG6ihSE&#10;UjxotPQ6ZKfZ0OxsyK6a/vvOQfD4eN/r7eBbdaM+NoENvM0yUMRVsA3XBi7n/TQHFROyxTYwGfij&#10;CNvNy2iNhQ13PtGtTLWSEI4FGnApdYXWsXLkMc5CRyzcT+g9JoF9rW2Pdwn3rZ5n2VJ7bFgaHHb0&#10;7qj6La9eSrCs5wdHxyvi4TPffy8mX+fOmNfxsFuBSjSkp/jh/rAG8sVS5so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YIBBwQAAAN0AAAAPAAAAAAAAAAAAAAAA&#10;AKECAABkcnMvZG93bnJldi54bWxQSwUGAAAAAAQABAD5AAAAjwMAAAAA&#10;" strokecolor="red" strokeweight="0"/>
                  <v:line id="Line 2035" o:spid="_x0000_s3154" style="position:absolute;visibility:visible;mso-wrap-style:square" from="1366,1276" to="1367,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wl2sUAAADdAAAADwAAAGRycy9kb3ducmV2LnhtbESPX2vCMBTF3wf7DuEO9jI0naB0tWkZ&#10;g8IYPszq8PXSXJuy5qY0Ubtvb4SBj4fz58fJy8n24kyj7xwreJ0nIIgbpztuFex31SwF4QOyxt4x&#10;KfgjD2Xx+JBjpt2Ft3SuQyviCPsMFZgQhkxK3xiy6OduII7e0Y0WQ5RjK/WIlzhue7lIkpW02HEk&#10;GBzow1DzW59shGDdLjaGvk+Im6+0OixffnaDUs9P0/saRKAp3MP/7U+tIF2u3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wl2sUAAADdAAAADwAAAAAAAAAA&#10;AAAAAAChAgAAZHJzL2Rvd25yZXYueG1sUEsFBgAAAAAEAAQA+QAAAJMDAAAAAA==&#10;" strokecolor="red" strokeweight="0"/>
                  <v:line id="Line 2036" o:spid="_x0000_s3155" style="position:absolute;visibility:visible;mso-wrap-style:square" from="1369,1278" to="1370,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amsIAAADdAAAADwAAAGRycy9kb3ducmV2LnhtbERPTWvCQBC9C/0Pywi9iG4qWEN0lVIQ&#10;SvHQxhavQ3bMBrOzIbtq+u+dg9Dj432vt4Nv1ZX62AQ28DLLQBFXwTZcG/g57KY5qJiQLbaBycAf&#10;RdhunkZrLGy48Tddy1QrCeFYoAGXUldoHStHHuMsdMTCnULvMQnsa217vEm4b/U8y161x4alwWFH&#10;746qc3nxUoJlPd87+rog7j/z3XEx+T10xjyPh7cVqERD+hc/3B/WQL5Yyn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amsIAAADdAAAADwAAAAAAAAAAAAAA&#10;AAChAgAAZHJzL2Rvd25yZXYueG1sUEsFBgAAAAAEAAQA+QAAAJADAAAAAA==&#10;" strokecolor="red" strokeweight="0"/>
                  <v:line id="Line 2037" o:spid="_x0000_s3156" style="position:absolute;visibility:visible;mso-wrap-style:square" from="1311,1257" to="1312,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O/AcUAAADdAAAADwAAAGRycy9kb3ducmV2LnhtbESPX2vCMBTF3wd+h3CFvYyZWugsnVFk&#10;IIzhw1aVvV6au6bY3JQmtvXbm8Fgj4fz58dZbyfbioF63zhWsFwkIIgrpxuuFZyO++cchA/IGlvH&#10;pOBGHrab2cMaC+1G/qKhDLWII+wLVGBC6AopfWXIol+4jjh6P663GKLsa6l7HOO4bWWaJC/SYsOR&#10;YLCjN0PVpbzaCMGyTg+GPq+Ih498/509nY+dUo/zafcKItAU/sN/7XetIM9W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O/AcUAAADdAAAADwAAAAAAAAAA&#10;AAAAAAChAgAAZHJzL2Rvd25yZXYueG1sUEsFBgAAAAAEAAQA+QAAAJMDAAAAAA==&#10;" strokecolor="red" strokeweight="0"/>
                  <v:line id="Line 2038" o:spid="_x0000_s3157" style="position:absolute;visibility:visible;mso-wrap-style:square" from="1324,1265" to="1325,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hdsUAAADdAAAADwAAAGRycy9kb3ducmV2LnhtbESPX2vCMBTF3wW/Q7jCXkTTFdxKZ1pE&#10;EMbwYWsne700d01Zc1OaqPXbm8Fgj4fz58fZlpPtxYVG3zlW8LhOQBA3TnfcKvisD6sMhA/IGnvH&#10;pOBGHspiPttirt2VP+hShVbEEfY5KjAhDLmUvjFk0a/dQBy9bzdaDFGOrdQjXuO47WWaJE/SYseR&#10;YHCgvaHmpzrbCMGqTY+G3s+Ix7fs8LVZnupBqYfFtHsBEWgK/+G/9qtWkG2eU/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EhdsUAAADdAAAADwAAAAAAAAAA&#10;AAAAAAChAgAAZHJzL2Rvd25yZXYueG1sUEsFBgAAAAAEAAQA+QAAAJMDAAAAAA==&#10;" strokecolor="red" strokeweight="0"/>
                  <v:line id="Line 2039" o:spid="_x0000_s3158" style="position:absolute;visibility:visible;mso-wrap-style:square" from="1340,1276" to="134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2E7cQAAADdAAAADwAAAGRycy9kb3ducmV2LnhtbESPX2vCMBTF3wW/Q7iDvYimOpylGkUE&#10;YQwftJ34emmuTVlzU5qo3bdfBgMfD+fPj7Pa9LYRd+p87VjBdJKAIC6drrlS8FXsxykIH5A1No5J&#10;wQ952KyHgxVm2j34RPc8VCKOsM9QgQmhzaT0pSGLfuJa4uhdXWcxRNlVUnf4iOO2kbMkeZcWa44E&#10;gy3tDJXf+c1GCObV7GDoeEM8fKb7y3x0LlqlXl/67RJEoD48w//tD60gnS/e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YTtxAAAAN0AAAAPAAAAAAAAAAAA&#10;AAAAAKECAABkcnMvZG93bnJldi54bWxQSwUGAAAAAAQABAD5AAAAkgMAAAAA&#10;" strokecolor="red" strokeweight="0"/>
                  <v:line id="Line 2040" o:spid="_x0000_s3159" style="position:absolute;visibility:visible;mso-wrap-style:square" from="1344,1278" to="1345,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cmcQAAADdAAAADwAAAGRycy9kb3ducmV2LnhtbESPX2vCMBTF3wW/Q7iDvYimypylGkUE&#10;YQwftJ34emmuTVlzU5qo3bdfBgMfD+fPj7Pa9LYRd+p87VjBdJKAIC6drrlS8FXsxykIH5A1No5J&#10;wQ952KyHgxVm2j34RPc8VCKOsM9QgQmhzaT0pSGLfuJa4uhdXWcxRNlVUnf4iOO2kbMkeZcWa44E&#10;gy3tDJXf+c1GCObV7GDoeEM8fKb7y3x0LlqlXl/67RJEoD48w//tD60gnS/e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9ByZxAAAAN0AAAAPAAAAAAAAAAAA&#10;AAAAAKECAABkcnMvZG93bnJldi54bWxQSwUGAAAAAAQABAD5AAAAkgMAAAAA&#10;" strokecolor="red" strokeweight="0"/>
                  <v:line id="Line 2041" o:spid="_x0000_s3160" style="position:absolute;visibility:visible;mso-wrap-style:square" from="1356,1286" to="1357,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i5AsUAAADdAAAADwAAAGRycy9kb3ducmV2LnhtbESPX2vCMBTF34V9h3AHe5GZTqiWzrSM&#10;gTCGD9o69npp7pqy5qY0UbtvvwiCj4fz58fZlJPtxZlG3zlW8LJIQBA3TnfcKjjW2+cMhA/IGnvH&#10;pOCPPJTFw2yDuXYXPtC5Cq2II+xzVGBCGHIpfWPIol+4gTh6P260GKIcW6lHvMRx28tlkqykxY4j&#10;weBA74aa3+pkIwSrdrkztD8h7j6z7Xc6/6oHpZ4ep7dXEIGmcA/f2h9aQZauU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i5AsUAAADdAAAADwAAAAAAAAAA&#10;AAAAAAChAgAAZHJzL2Rvd25yZXYueG1sUEsFBgAAAAAEAAQA+QAAAJMDAAAAAA==&#10;" strokecolor="red" strokeweight="0"/>
                  <v:line id="Line 2042" o:spid="_x0000_s3161" style="position:absolute;visibility:visible;mso-wrap-style:square" from="1372,1297" to="1373,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ondcUAAADdAAAADwAAAGRycy9kb3ducmV2LnhtbESPX2vCMBTF3wf7DuEO9jI0naCW2rSM&#10;QWEMH2bd8PXSXJuy5qY0Ubtvb4SBj4fz58fJy8n24kyj7xwreJ0nIIgbpztuFXzvq1kKwgdkjb1j&#10;UvBHHsri8SHHTLsL7+hch1bEEfYZKjAhDJmUvjFk0c/dQBy9oxsthijHVuoRL3Hc9nKRJCtpseNI&#10;MDjQu6Hmtz7ZCMG6XWwNfZ0Qt59pdVi+/OwHpZ6fprcNiEBTuIf/2x9aQbpcr+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ondcUAAADdAAAADwAAAAAAAAAA&#10;AAAAAAChAgAAZHJzL2Rvd25yZXYueG1sUEsFBgAAAAAEAAQA+QAAAJMDAAAAAA==&#10;" strokecolor="red" strokeweight="0"/>
                  <v:line id="Line 2043" o:spid="_x0000_s3162" style="position:absolute;visibility:visible;mso-wrap-style:square" from="1314,1276" to="1315,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C7sUAAADdAAAADwAAAGRycy9kb3ducmV2LnhtbESPX2vCMBTF3wd+h3CFvYyZKnQtnVFE&#10;EGT4sLWOvV6au6asuSlNtPXbm8Fgj4fz58dZbyfbiSsNvnWsYLlIQBDXTrfcKDhXh+cchA/IGjvH&#10;pOBGHrab2cMaC+1G/qBrGRoRR9gXqMCE0BdS+tqQRb9wPXH0vt1gMUQ5NFIPOMZx28lVkrxIiy1H&#10;gsGe9obqn/JiIwTLZnUy9H5BPL3lh6/06bPqlXqcT7tXEIGm8B/+ax+1gjzN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aC7sUAAADdAAAADwAAAAAAAAAA&#10;AAAAAAChAgAAZHJzL2Rvd25yZXYueG1sUEsFBgAAAAAEAAQA+QAAAJMDAAAAAA==&#10;" strokecolor="red" strokeweight="0"/>
                  <v:line id="Line 2044" o:spid="_x0000_s3163" style="position:absolute;visibility:visible;mso-wrap-style:square" from="1318,1278" to="131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WnMIAAADdAAAADwAAAGRycy9kb3ducmV2LnhtbERPTWvCQBC9C/0Pywi9iG4qWEN0lVIQ&#10;SvHQxhavQ3bMBrOzIbtq+u+dg9Dj432vt4Nv1ZX62AQ28DLLQBFXwTZcG/g57KY5qJiQLbaBycAf&#10;RdhunkZrLGy48Tddy1QrCeFYoAGXUldoHStHHuMsdMTCnULvMQnsa217vEm4b/U8y161x4alwWFH&#10;746qc3nxUoJlPd87+rog7j/z3XEx+T10xjyPh7cVqERD+hc/3B/WQL5Yyl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kWnMIAAADdAAAADwAAAAAAAAAAAAAA&#10;AAChAgAAZHJzL2Rvd25yZXYueG1sUEsFBgAAAAAEAAQA+QAAAJADAAAAAA==&#10;" strokecolor="red" strokeweight="0"/>
                  <v:line id="Line 2045" o:spid="_x0000_s3164" style="position:absolute;visibility:visible;mso-wrap-style:square" from="1331,1286" to="133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B8UAAADdAAAADwAAAGRycy9kb3ducmV2LnhtbESPX2vCMBTF3wf7DuEKvgxNJ7jVzrSM&#10;gSDig9aJr5fmrik2N6WJWr/9MhD2eDh/fpxlMdhWXKn3jWMFr9MEBHHldMO1gu/DapKC8AFZY+uY&#10;FNzJQ5E/Py0x0+7Ge7qWoRZxhH2GCkwIXSalrwxZ9FPXEUfvx/UWQ5R9LXWPtzhuWzlLkjdpseFI&#10;MNjRl6HqXF5shGBZz7aGdhfE7SZdneYvx0On1Hg0fH6ACDSE//CjvdYK0vn7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zB8UAAADdAAAADwAAAAAAAAAA&#10;AAAAAAChAgAAZHJzL2Rvd25yZXYueG1sUEsFBgAAAAAEAAQA+QAAAJMDAAAAAA==&#10;" strokecolor="red" strokeweight="0"/>
                  <v:line id="Line 2046" o:spid="_x0000_s3165" style="position:absolute;visibility:visible;mso-wrap-style:square" from="1347,1297" to="1348,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pqvcEAAADdAAAADwAAAGRycy9kb3ducmV2LnhtbERPTWvCQBC9F/oflil4KXWjYAnRVUQQ&#10;RDzY2NLrkB2zwexsyK4a/71zKPT4eN+L1eBbdaM+NoENTMYZKOIq2IZrA9+n7UcOKiZki21gMvCg&#10;CKvl68sCCxvu/EW3MtVKQjgWaMCl1BVax8qRxzgOHbFw59B7TAL7Wtse7xLuWz3Nsk/tsWFpcNjR&#10;xlF1Ka9eSrCspwdHxyviYZ9vf2fvP6fOmNHbsJ6DSjSkf/Gfe2cN5LNc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mq9wQAAAN0AAAAPAAAAAAAAAAAAAAAA&#10;AKECAABkcnMvZG93bnJldi54bWxQSwUGAAAAAAQABAD5AAAAjwMAAAAA&#10;" strokecolor="red" strokeweight="0"/>
                  <v:line id="Line 2047" o:spid="_x0000_s3166" style="position:absolute;visibility:visible;mso-wrap-style:square" from="1351,1299" to="1352,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bPJsQAAADdAAAADwAAAGRycy9kb3ducmV2LnhtbESPS2vCQBSF9wX/w3CFbopODFhCdBQR&#10;BCku2tji9pK5ZoKZOyEzefTfdwqFLg/n8XG2+8k2YqDO144VrJYJCOLS6ZorBZ/X0yID4QOyxsYx&#10;KfgmD/vd7GmLuXYjf9BQhErEEfY5KjAhtLmUvjRk0S9dSxy9u+sshii7SuoOxzhuG5kmyau0WHMk&#10;GGzpaKh8FL2NECyq9GLovUe8vGWn2/rl69oq9TyfDhsQgabwH/5rn7WCbJ2t4PdNf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s8mxAAAAN0AAAAPAAAAAAAAAAAA&#10;AAAAAKECAABkcnMvZG93bnJldi54bWxQSwUGAAAAAAQABAD5AAAAkgMAAAAA&#10;" strokecolor="red" strokeweight="0"/>
                  <v:line id="Line 2048" o:spid="_x0000_s3167" style="position:absolute;visibility:visible;mso-wrap-style:square" from="1363,1307" to="1364,1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RUcMAAADdAAAADwAAAGRycy9kb3ducmV2LnhtbESPzYrCMBSF98K8Q7gDbkRTC0qpRhkG&#10;BBEXTnWY7aW5NsXmpjRR69sbYcDl4fx8nOW6t424UedrxwqmkwQEcel0zZWC03EzzkD4gKyxcUwK&#10;HuRhvfoYLDHX7s4/dCtCJeII+xwVmBDaXEpfGrLoJ64ljt7ZdRZDlF0ldYf3OG4bmSbJXFqsORIM&#10;tvRtqLwUVxshWFTp3tDhirjfZZu/2ej32Co1/Oy/FiAC9eEd/m9vtYJslqX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EUVHDAAAA3QAAAA8AAAAAAAAAAAAA&#10;AAAAoQIAAGRycy9kb3ducmV2LnhtbFBLBQYAAAAABAAEAPkAAACRAwAAAAA=&#10;" strokecolor="red" strokeweight="0"/>
                  <v:line id="Line 2049" o:spid="_x0000_s3168" style="position:absolute;visibility:visible;mso-wrap-style:square" from="1321,1297" to="1322,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j0ysMAAADdAAAADwAAAGRycy9kb3ducmV2LnhtbESPzYrCMBSF98K8Q7gDbkRTFaVUowwD&#10;goiLmaq4vTTXptjclCZqfXsjDMzycH4+znLd2VrcqfWVYwXjUQKCuHC64lLB8bAZpiB8QNZYOyYF&#10;T/KwXn30lphp9+BfuuehFHGEfYYKTAhNJqUvDFn0I9cQR+/iWoshyraUusVHHLe1nCTJXFqsOBIM&#10;NvRtqLjmNxshmJeTvaGfG+J+l27Os8Hp0CjV/+y+FiACdeE//NfeagXpLJ3C+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9MrDAAAA3QAAAA8AAAAAAAAAAAAA&#10;AAAAoQIAAGRycy9kb3ducmV2LnhtbFBLBQYAAAAABAAEAPkAAACRAwAAAAA=&#10;" strokecolor="red" strokeweight="0"/>
                  <v:line id="Line 2050" o:spid="_x0000_s3169" style="position:absolute;visibility:visible;mso-wrap-style:square" from="1325,1299" to="1326,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FsvsMAAADdAAAADwAAAGRycy9kb3ducmV2LnhtbESPzYrCMBSF98K8Q7gDbkRTRaVUowwD&#10;goiLmaq4vTTXptjclCZqfXsjDMzycH4+znLd2VrcqfWVYwXjUQKCuHC64lLB8bAZpiB8QNZYOyYF&#10;T/KwXn30lphp9+BfuuehFHGEfYYKTAhNJqUvDFn0I9cQR+/iWoshyraUusVHHLe1nCTJXFqsOBIM&#10;NvRtqLjmNxshmJeTvaGfG+J+l27Os8Hp0CjV/+y+FiACdeE//NfeagXpLJ3C+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hbL7DAAAA3QAAAA8AAAAAAAAAAAAA&#10;AAAAoQIAAGRycy9kb3ducmV2LnhtbFBLBQYAAAAABAAEAPkAAACRAwAAAAA=&#10;" strokecolor="red" strokeweight="0"/>
                  <v:line id="Line 2051" o:spid="_x0000_s3170" style="position:absolute;visibility:visible;mso-wrap-style:square" from="1337,1307" to="1338,1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3JJcQAAADdAAAADwAAAGRycy9kb3ducmV2LnhtbESPX2vCMBTF3wf7DuEO9jJsqlAJ1Shj&#10;IMjwYWsde70016bY3JQmavftl8HAx8P58+Ost5PrxZXG0HnWMM9yEMSNNx23Go71bqZAhIhssPdM&#10;Gn4owHbz+LDG0vgbf9K1iq1IIxxK1GBjHEopQ2PJYcj8QJy8kx8dxiTHVpoRb2nc9XKR50vpsONE&#10;sDjQm6XmXF1cgmDVLg6WPi6Ih3e1+y5evupB6+en6XUFItIU7+H/9t5oUIUq4O9Ne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bcklxAAAAN0AAAAPAAAAAAAAAAAA&#10;AAAAAKECAABkcnMvZG93bnJldi54bWxQSwUGAAAAAAQABAD5AAAAkgMAAAAA&#10;" strokecolor="red" strokeweight="0"/>
                  <v:line id="Line 2052" o:spid="_x0000_s3171" style="position:absolute;visibility:visible;mso-wrap-style:square" from="1354,1318" to="1355,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9XUsQAAADdAAAADwAAAGRycy9kb3ducmV2LnhtbESPX2vCMBTF3wf7DuEO9jJmakEp1Sgi&#10;CGP0QevGXi/NtSk2N6WJbfftzWDg4+H8+XHW28m2YqDeN44VzGcJCOLK6YZrBV/nw3sGwgdkja1j&#10;UvBLHrab56c15tqNfKKhDLWII+xzVGBC6HIpfWXIop+5jjh6F9dbDFH2tdQ9jnHctjJNkqW02HAk&#10;GOxob6i6ljcbIVjWaWHoeEMsPrPDz+Lt+9wp9foy7VYgAk3hEf5vf2gF2SJbwt+b+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v1dSxAAAAN0AAAAPAAAAAAAAAAAA&#10;AAAAAKECAABkcnMvZG93bnJldi54bWxQSwUGAAAAAAQABAD5AAAAkgMAAAAA&#10;" strokecolor="red" strokeweight="0"/>
                  <v:line id="Line 2053" o:spid="_x0000_s3172" style="position:absolute;visibility:visible;mso-wrap-style:square" from="1357,1320" to="1358,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PyycMAAADdAAAADwAAAGRycy9kb3ducmV2LnhtbESPzYrCMBSF9wPzDuEOuBk0VXAs1SjD&#10;gCDiwqmK20tzbYrNTWmi1rc3guDycH4+zmzR2VpcqfWVYwXDQQKCuHC64lLBfrfspyB8QNZYOyYF&#10;d/KwmH9+zDDT7sb/dM1DKeII+wwVmBCaTEpfGLLoB64hjt7JtRZDlG0pdYu3OG5rOUqSH2mx4kgw&#10;2NCfoeKcX2yEYF6ONoa2F8TNOl0ex9+HXaNU76v7nYII1IV3+NVeaQXpOJ3A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z8snDAAAA3QAAAA8AAAAAAAAAAAAA&#10;AAAAoQIAAGRycy9kb3ducmV2LnhtbFBLBQYAAAAABAAEAPkAAACRAwAAAAA=&#10;" strokecolor="red" strokeweight="0"/>
                  <v:line id="Line 2054" o:spid="_x0000_s3173" style="position:absolute;visibility:visible;mso-wrap-style:square" from="1370,1328" to="1371,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mu8EAAADdAAAADwAAAGRycy9kb3ducmV2LnhtbERPTWvCQBC9F/oflil4KXWjYAnRVUQQ&#10;RDzY2NLrkB2zwexsyK4a/71zKPT4eN+L1eBbdaM+NoENTMYZKOIq2IZrA9+n7UcOKiZki21gMvCg&#10;CKvl68sCCxvu/EW3MtVKQjgWaMCl1BVax8qRxzgOHbFw59B7TAL7Wtse7xLuWz3Nsk/tsWFpcNjR&#10;xlF1Ka9eSrCspwdHxyviYZ9vf2fvP6fOmNHbsJ6DSjSkf/Gfe2cN5LNc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Ga7wQAAAN0AAAAPAAAAAAAAAAAAAAAA&#10;AKECAABkcnMvZG93bnJldi54bWxQSwUGAAAAAAQABAD5AAAAjwMAAAAA&#10;" strokecolor="red" strokeweight="0"/>
                  <v:line id="Line 2055" o:spid="_x0000_s3174" style="position:absolute;visibility:visible;mso-wrap-style:square" from="1311,1307" to="1312,1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DDIMUAAADdAAAADwAAAGRycy9kb3ducmV2LnhtbESPX2vCMBTF3wW/Q7jCXmSmK1S6zigi&#10;CGP0YdaNvV6aa1NsbkoTbfftl8Fgj4fz58fZ7CbbiTsNvnWs4GmVgCCunW65UfBxPj7mIHxA1tg5&#10;JgXf5GG3nc82WGg38onuVWhEHGFfoAITQl9I6WtDFv3K9cTRu7jBYohyaKQecIzjtpNpkqylxZYj&#10;wWBPB0P1tbrZCMGqSUtD7zfE8i0/fmXLz3Ov1MNi2r+ACDSF//Bf+1UryLP8GX7fx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DDIMUAAADdAAAADwAAAAAAAAAA&#10;AAAAAAChAgAAZHJzL2Rvd25yZXYueG1sUEsFBgAAAAAEAAQA+QAAAJMDAAAAAA==&#10;" strokecolor="red" strokeweight="0"/>
                  <v:line id="Line 2056" o:spid="_x0000_s3175" style="position:absolute;visibility:visible;mso-wrap-style:square" from="1328,1318" to="1329,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8YMIAAADdAAAADwAAAGRycy9kb3ducmV2LnhtbERPTWvCQBC9C/0Pywi9iG4qWNLoKqUg&#10;lOKhjRavQ3bMBrOzIbtq+u+dg9Dj432vNoNv1ZX62AQ28DLLQBFXwTZcGzjst9McVEzIFtvAZOCP&#10;ImzWT6MVFjbc+IeuZaqVhHAs0IBLqSu0jpUjj3EWOmLhTqH3mAT2tbY93iTct3qeZa/aY8PS4LCj&#10;D0fVubx4KcGynu8cfV8Qd1/59riY/O47Y57Hw/sSVKIh/Ysf7k9rIF+8yX5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P8YMIAAADdAAAADwAAAAAAAAAAAAAA&#10;AAChAgAAZHJzL2Rvd25yZXYueG1sUEsFBgAAAAAEAAQA+QAAAJADAAAAAA==&#10;" strokecolor="red" strokeweight="0"/>
                  <v:line id="Line 2057" o:spid="_x0000_s3176" style="position:absolute;visibility:visible;mso-wrap-style:square" from="1331,1320" to="1332,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9Z+8UAAADdAAAADwAAAGRycy9kb3ducmV2LnhtbESPX2vCMBTF3wd+h3CFvYyZWuionVFk&#10;IIzhw1aVvV6au6bY3JQmtvXbm8Fgj4fz58dZbyfbioF63zhWsFwkIIgrpxuuFZyO++cchA/IGlvH&#10;pOBGHrab2cMaC+1G/qKhDLWII+wLVGBC6AopfWXIol+4jjh6P663GKLsa6l7HOO4bWWaJC/SYsOR&#10;YLCjN0PVpbzaCMGyTg+GPq+Ih498/509nY+dUo/zafcKItAU/sN/7XetIM9W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9Z+8UAAADdAAAADwAAAAAAAAAA&#10;AAAAAAChAgAAZHJzL2Rvd25yZXYueG1sUEsFBgAAAAAEAAQA+QAAAJMDAAAAAA==&#10;" strokecolor="red" strokeweight="0"/>
                  <v:line id="Line 2058" o:spid="_x0000_s3177" style="position:absolute;visibility:visible;mso-wrap-style:square" from="1344,1328" to="1345,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3HjMQAAADdAAAADwAAAGRycy9kb3ducmV2LnhtbESPX2vCMBTF3wf7DuEOfBkztaB01Shj&#10;IIj4oFXx9dJcm2JzU5qo3bdfBMHHw/nz48wWvW3EjTpfO1YwGiYgiEuna64UHPbLrwyED8gaG8ek&#10;4I88LObvbzPMtbvzjm5FqEQcYZ+jAhNCm0vpS0MW/dC1xNE7u85iiLKrpO7wHsdtI9MkmUiLNUeC&#10;wZZ+DZWX4mojBIsq3RjaXhE362x5Gn8e961Sg4/+ZwoiUB9e4Wd7pRVk4+8U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XceMxAAAAN0AAAAPAAAAAAAAAAAA&#10;AAAAAKECAABkcnMvZG93bnJldi54bWxQSwUGAAAAAAQABAD5AAAAkgMAAAAA&#10;" strokecolor="red" strokeweight="0"/>
                  <v:line id="Line 2059" o:spid="_x0000_s3178" style="position:absolute;visibility:visible;mso-wrap-style:square" from="1360,1339" to="136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FiF8QAAADdAAAADwAAAGRycy9kb3ducmV2LnhtbESPX2vCMBTF34V9h3AFX0RTHY7aGWUI&#10;ggwftJ34emnummJzU5qo3bdfBgMfD+fPj7Pa9LYRd+p87VjBbJqAIC6drrlS8FXsJikIH5A1No5J&#10;wQ952KxfBivMtHvwie55qEQcYZ+hAhNCm0npS0MW/dS1xNH7dp3FEGVXSd3hI47bRs6T5E1arDkS&#10;DLa0NVRe85uNEMyr+cHQ8YZ4+Ex3l8X4XLRKjYb9xzuIQH14hv/be60gXSxf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EWIXxAAAAN0AAAAPAAAAAAAAAAAA&#10;AAAAAKECAABkcnMvZG93bnJldi54bWxQSwUGAAAAAAQABAD5AAAAkgMAAAAA&#10;" strokecolor="red" strokeweight="0"/>
                  <v:line id="Line 2060" o:spid="_x0000_s3179" style="position:absolute;visibility:visible;mso-wrap-style:square" from="1364,1341" to="1365,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j6Y8QAAADdAAAADwAAAGRycy9kb3ducmV2LnhtbESPX2vCMBTF34V9h3AFX0RTZY7aGWUI&#10;ggwftJ34emnummJzU5qo3bdfBgMfD+fPj7Pa9LYRd+p87VjBbJqAIC6drrlS8FXsJikIH5A1No5J&#10;wQ952KxfBivMtHvwie55qEQcYZ+hAhNCm0npS0MW/dS1xNH7dp3FEGVXSd3hI47bRs6T5E1arDkS&#10;DLa0NVRe85uNEMyr+cHQ8YZ4+Ex3l8X4XLRKjYb9xzuIQH14hv/be60gXSxf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pjxAAAAN0AAAAPAAAAAAAAAAAA&#10;AAAAAKECAABkcnMvZG93bnJldi54bWxQSwUGAAAAAAQABAD5AAAAkgMAAAAA&#10;" strokecolor="red" strokeweight="0"/>
                  <v:line id="Line 2061" o:spid="_x0000_s3180" style="position:absolute;visibility:visible;mso-wrap-style:square" from="1318,1328" to="1319,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Rf+MQAAADdAAAADwAAAGRycy9kb3ducmV2LnhtbESPX2vCMBTF3wd+h3AFX4amCh21GkUE&#10;QcSHrW74emmuTbG5KU3U+u3NYLDHw/nz4yzXvW3EnTpfO1YwnSQgiEuna64UfJ924wyED8gaG8ek&#10;4Eke1qvB2xJz7R78RfciVCKOsM9RgQmhzaX0pSGLfuJa4uhdXGcxRNlVUnf4iOO2kbMk+ZAWa44E&#10;gy1tDZXX4mYjBItqdjT0eUM8HrLdOX3/ObVKjYb9ZgEiUB/+w3/tvVaQpfMUf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F/4xAAAAN0AAAAPAAAAAAAAAAAA&#10;AAAAAKECAABkcnMvZG93bnJldi54bWxQSwUGAAAAAAQABAD5AAAAkgMAAAAA&#10;" strokecolor="red" strokeweight="0"/>
                  <v:line id="Line 2062" o:spid="_x0000_s3181" style="position:absolute;visibility:visible;mso-wrap-style:square" from="1334,1339" to="1335,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bBj8UAAADdAAAADwAAAGRycy9kb3ducmV2LnhtbESPX2vCMBTF3wf7DuEO9jI0naB0tWkZ&#10;g8IYPszq8PXSXJuy5qY0Ubtvb4SBj4fz58fJy8n24kyj7xwreJ0nIIgbpztuFex31SwF4QOyxt4x&#10;KfgjD2Xx+JBjpt2Ft3SuQyviCPsMFZgQhkxK3xiy6OduII7e0Y0WQ5RjK/WIlzhue7lIkpW02HEk&#10;GBzow1DzW59shGDdLjaGvk+Im6+0OixffnaDUs9P0/saRKAp3MP/7U+tIF2+re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bBj8UAAADdAAAADwAAAAAAAAAA&#10;AAAAAAChAgAAZHJzL2Rvd25yZXYueG1sUEsFBgAAAAAEAAQA+QAAAJMDAAAAAA==&#10;" strokecolor="red" strokeweight="0"/>
                  <v:line id="Line 2063" o:spid="_x0000_s3182" style="position:absolute;visibility:visible;mso-wrap-style:square" from="1338,1341" to="1339,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kFMUAAADdAAAADwAAAGRycy9kb3ducmV2LnhtbESPX2vCMBTF3wf7DuEKvgxNJ7jVzrSM&#10;gSDig9aJr5fmrik2N6WJWr/9MhD2eDh/fpxlMdhWXKn3jWMFr9MEBHHldMO1gu/DapKC8AFZY+uY&#10;FNzJQ5E/Py0x0+7Ge7qWoRZxhH2GCkwIXSalrwxZ9FPXEUfvx/UWQ5R9LXWPtzhuWzlLkjdpseFI&#10;MNjRl6HqXF5shGBZz7aGdhfE7SZdneYvx0On1Hg0fH6ACDSE//CjvdYK0vniH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pkFMUAAADdAAAADwAAAAAAAAAA&#10;AAAAAAChAgAAZHJzL2Rvd25yZXYueG1sUEsFBgAAAAAEAAQA+QAAAJMDAAAAAA==&#10;" strokecolor="red" strokeweight="0"/>
                  <v:line id="Line 2064" o:spid="_x0000_s3183" style="position:absolute;visibility:visible;mso-wrap-style:square" from="1351,1349" to="1352,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XwZsIAAADdAAAADwAAAGRycy9kb3ducmV2LnhtbERPTWvCQBC9C/0Pywi9iG4qWNLoKqUg&#10;lOKhjRavQ3bMBrOzIbtq+u+dg9Dj432vNoNv1ZX62AQ28DLLQBFXwTZcGzjst9McVEzIFtvAZOCP&#10;ImzWT6MVFjbc+IeuZaqVhHAs0IBLqSu0jpUjj3EWOmLhTqH3mAT2tbY93iTct3qeZa/aY8PS4LCj&#10;D0fVubx4KcGynu8cfV8Qd1/59riY/O47Y57Hw/sSVKIh/Ysf7k9rIF+8yV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XwZsIAAADdAAAADwAAAAAAAAAAAAAA&#10;AAChAgAAZHJzL2Rvd25yZXYueG1sUEsFBgAAAAAEAAQA+QAAAJADAAAAAA==&#10;" strokecolor="red" strokeweight="0"/>
                  <v:line id="Line 2065" o:spid="_x0000_s3184" style="position:absolute;visibility:visible;mso-wrap-style:square" from="1367,1359" to="1368,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cUAAADdAAAADwAAAGRycy9kb3ducmV2LnhtbESPX2vCMBTF3wd+h3CFvYyZKnS0nVFE&#10;EGT4sLWOvV6au6asuSlNtPXbm8Fgj4fz58dZbyfbiSsNvnWsYLlIQBDXTrfcKDhXh+cMhA/IGjvH&#10;pOBGHrab2cMaC+1G/qBrGRoRR9gXqMCE0BdS+tqQRb9wPXH0vt1gMUQ5NFIPOMZx28lVkrxIiy1H&#10;gsGe9obqn/JiIwTLZnUy9H5BPL1lh6/06bPqlXqcT7tXEIGm8B/+ax+1gizN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V/cUAAADdAAAADwAAAAAAAAAA&#10;AAAAAAChAgAAZHJzL2Rvd25yZXYueG1sUEsFBgAAAAAEAAQA+QAAAJMDAAAAAA==&#10;" strokecolor="red" strokeweight="0"/>
                  <v:line id="Line 2066" o:spid="_x0000_s3185" style="position:absolute;visibility:visible;mso-wrap-style:square" from="1371,1362" to="1372,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wIm8EAAADdAAAADwAAAGRycy9kb3ducmV2LnhtbERPTWvCQBC9F/oflil4KXWjUAnRVUQQ&#10;RDzY2NLrkB2zwexsyK4a/71zKPT4eN+L1eBbdaM+NoENTMYZKOIq2IZrA9+n7UcOKiZki21gMvCg&#10;CKvl68sCCxvu/EW3MtVKQjgWaMCl1BVax8qRxzgOHbFw59B7TAL7Wtse7xLuWz3Nspn22LA0OOxo&#10;46i6lFcvJVjW04Oj4xXxsM+3v5/vP6fOmNHbsJ6DSjSkf/Gfe2cN5LN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7AibwQAAAN0AAAAPAAAAAAAAAAAAAAAA&#10;AKECAABkcnMvZG93bnJldi54bWxQSwUGAAAAAAQABAD5AAAAjwMAAAAA&#10;" strokecolor="red" strokeweight="0"/>
                  <v:line id="Line 2067" o:spid="_x0000_s3186" style="position:absolute;visibility:visible;mso-wrap-style:square" from="1312,1341" to="1313,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CtAMMAAADdAAAADwAAAGRycy9kb3ducmV2LnhtbESPzYrCMBSF98K8Q7gDsxFNFZRSjSID&#10;wjC40FZxe2muTbG5KU3UzttPBMHl4fx8nOW6t424U+drxwom4wQEcel0zZWCY7EdpSB8QNbYOCYF&#10;f+RhvfoYLDHT7sEHuuehEnGEfYYKTAhtJqUvDVn0Y9cSR+/iOoshyq6SusNHHLeNnCbJXFqsORIM&#10;tvRtqLzmNxshmFfTnaH9DXH3m27Ps+GpaJX6+uw3CxCB+vAOv9o/WkE6Tyb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grQDDAAAA3QAAAA8AAAAAAAAAAAAA&#10;AAAAoQIAAGRycy9kb3ducmV2LnhtbFBLBQYAAAAABAAEAPkAAACRAwAAAAA=&#10;" strokecolor="red" strokeweight="0"/>
                  <v:line id="Line 2068" o:spid="_x0000_s3187" style="position:absolute;visibility:visible;mso-wrap-style:square" from="1325,1349" to="1326,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Izd8UAAADdAAAADwAAAGRycy9kb3ducmV2LnhtbESPzWrDMBCE74G+g9hCL6GWa0gwbpRQ&#10;CoFSfEjtlF4Xa2uZWitjKbHz9lEg0OMwPx+z2c22F2cafedYwUuSgiBunO64VXCs9885CB+QNfaO&#10;ScGFPOy2D4sNFtpN/EXnKrQijrAvUIEJYSik9I0hiz5xA3H0ft1oMUQ5tlKPOMVx28ssTdfSYseR&#10;YHCgd0PNX3WyEYJVm5WGDifE8jPf/6yW3/Wg1NPj/PYKItAc/sP39odWkK/T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Izd8UAAADdAAAADwAAAAAAAAAA&#10;AAAAAAChAgAAZHJzL2Rvd25yZXYueG1sUEsFBgAAAAAEAAQA+QAAAJMDAAAAAA==&#10;" strokecolor="red" strokeweight="0"/>
                  <v:line id="Line 2069" o:spid="_x0000_s3188" style="position:absolute;visibility:visible;mso-wrap-style:square" from="1341,1359" to="1342,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6W7MMAAADdAAAADwAAAGRycy9kb3ducmV2LnhtbESPzYrCMBSF98K8Q7jCbERTFaVUowyC&#10;MAwuxqq4vTTXptjclCZq5+3NgODycH4+znLd2VrcqfWVYwXjUQKCuHC64lLB8bAdpiB8QNZYOyYF&#10;f+RhvfroLTHT7sF7uuehFHGEfYYKTAhNJqUvDFn0I9cQR+/iWoshyraUusVHHLe1nCTJXFqsOBIM&#10;NrQxVFzzm40QzMvJztDvDXH3k27Ps8Hp0Cj12e++FiACdeEdfrW/tYJ0nk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luzDAAAA3QAAAA8AAAAAAAAAAAAA&#10;AAAAoQIAAGRycy9kb3ducmV2LnhtbFBLBQYAAAAABAAEAPkAAACRAwAAAAA=&#10;" strokecolor="red" strokeweight="0"/>
                  <v:line id="Line 2070" o:spid="_x0000_s3189" style="position:absolute;visibility:visible;mso-wrap-style:square" from="1345,1362" to="1346,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OmMMAAADdAAAADwAAAGRycy9kb3ducmV2LnhtbESPzYrCMBSF98K8Q7jCbERTRaVUowyC&#10;MAwuxqq4vTTXptjclCZq5+3NgODycH4+znLd2VrcqfWVYwXjUQKCuHC64lLB8bAdpiB8QNZYOyYF&#10;f+RhvfroLTHT7sF7uuehFHGEfYYKTAhNJqUvDFn0I9cQR+/iWoshyraUusVHHLe1nCTJXFqsOBIM&#10;NrQxVFzzm40QzMvJztDvDXH3k27Ps8Hp0Cj12e++FiACdeEdfrW/tYJ0nk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XDpjDAAAA3QAAAA8AAAAAAAAAAAAA&#10;AAAAoQIAAGRycy9kb3ducmV2LnhtbFBLBQYAAAAABAAEAPkAAACRAwAAAAA=&#10;" strokecolor="red" strokeweight="0"/>
                  <v:line id="Line 2071" o:spid="_x0000_s3190" style="position:absolute;visibility:visible;mso-wrap-style:square" from="1357,1370" to="1358,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urA8QAAADdAAAADwAAAGRycy9kb3ducmV2LnhtbESPX2vCMBTF3wd+h3CFvQxNLSilGmUI&#10;whh9mHXD10tzbcqam9LEtvv2y2Dg4+H8+XF2h8m2YqDeN44VrJYJCOLK6YZrBZ+X0yID4QOyxtYx&#10;KfghD4f97GmHuXYjn2koQy3iCPscFZgQulxKXxmy6JeuI47ezfUWQ5R9LXWPYxy3rUyTZCMtNhwJ&#10;Bjs6Gqq+y7uNECzrtDD0cUcs3rPTdf3ydemUep5Pr1sQgabwCP+337SCbJOs4e9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6sDxAAAAN0AAAAPAAAAAAAAAAAA&#10;AAAAAKECAABkcnMvZG93bnJldi54bWxQSwUGAAAAAAQABAD5AAAAkgMAAAAA&#10;" strokecolor="red" strokeweight="0"/>
                  <v:line id="Line 2072" o:spid="_x0000_s3191" style="position:absolute;visibility:visible;mso-wrap-style:square" from="1316,1359" to="1317,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k1dMQAAADdAAAADwAAAGRycy9kb3ducmV2LnhtbESPX2vCMBTF34V9h3AHexFNFVZKNcoY&#10;CDJ82Kpjr5fmmhSbm9Kktfv2y2Cwx8P58+Ns95NrxUh9aDwrWC0zEMS11w0bBZfzYVGACBFZY+uZ&#10;FHxTgP3uYbbFUvs7f9BYRSPSCIcSFdgYu1LKUFtyGJa+I07e1fcOY5K9kbrHexp3rVxnWS4dNpwI&#10;Fjt6tVTfqsElCFZmfbL0PiCe3orD1/P889wp9fQ4vWxARJrif/ivfdQKijzL4fdNeg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TV0xAAAAN0AAAAPAAAAAAAAAAAA&#10;AAAAAKECAABkcnMvZG93bnJldi54bWxQSwUGAAAAAAQABAD5AAAAkgMAAAAA&#10;" strokecolor="red" strokeweight="0"/>
                  <v:line id="Line 2073" o:spid="_x0000_s3192" style="position:absolute;visibility:visible;mso-wrap-style:square" from="1319,1362" to="1320,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WQ78UAAADdAAAADwAAAGRycy9kb3ducmV2LnhtbESPX2vCMBTF34V9h3AHe5E1VZiWapQx&#10;EGT4sLUOXy/NtSk2N6VJa/ftl8Fgj4fz58fZ7ifbipF63zhWsEhSEMSV0w3XCs7l4TkD4QOyxtYx&#10;KfgmD/vdw2yLuXZ3/qSxCLWII+xzVGBC6HIpfWXIok9cRxy9q+sthij7Wuoe73HctnKZpitpseFI&#10;MNjRm6HqVgw2QrColydDHwPi6T07XF7mX2Wn1NPj9LoBEWgK/+G/9lEryFbp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WQ78UAAADdAAAADwAAAAAAAAAA&#10;AAAAAAChAgAAZHJzL2Rvd25yZXYueG1sUEsFBgAAAAAEAAQA+QAAAJMDAAAAAA==&#10;" strokecolor="red" strokeweight="0"/>
                  <v:line id="Line 2074" o:spid="_x0000_s3193" style="position:absolute;visibility:visible;mso-wrap-style:square" from="1331,1370" to="1332,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oEncEAAADdAAAADwAAAGRycy9kb3ducmV2LnhtbERPTWvCQBC9F/oflil4KXWjUAnRVUQQ&#10;RDzY2NLrkB2zwexsyK4a/71zKPT4eN+L1eBbdaM+NoENTMYZKOIq2IZrA9+n7UcOKiZki21gMvCg&#10;CKvl68sCCxvu/EW3MtVKQjgWaMCl1BVax8qRxzgOHbFw59B7TAL7Wtse7xLuWz3Nspn22LA0OOxo&#10;46i6lFcvJVjW04Oj4xXxsM+3v5/vP6fOmNHbsJ6DSjSkf/Gfe2cN5LN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mgSdwQAAAN0AAAAPAAAAAAAAAAAAAAAA&#10;AKECAABkcnMvZG93bnJldi54bWxQSwUGAAAAAAQABAD5AAAAjwMAAAAA&#10;" strokecolor="red" strokeweight="0"/>
                  <v:line id="Line 2075" o:spid="_x0000_s3194" style="position:absolute;visibility:visible;mso-wrap-style:square" from="1348,1380" to="1349,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ahBsUAAADdAAAADwAAAGRycy9kb3ducmV2LnhtbESPX2vCMBTF3wd+h3CFvYw1nTDpOqOI&#10;IIzhg7Ybe70016bY3JQmrd23XwaCj4fz58dZbSbbipF63zhW8JKkIIgrpxuuFXyV++cMhA/IGlvH&#10;pOCXPGzWs4cV5tpd+URjEWoRR9jnqMCE0OVS+sqQRZ+4jjh6Z9dbDFH2tdQ9XuO4beUiTZfSYsOR&#10;YLCjnaHqUgw2QrCoFwdDxwHx8Jntf16fvstOqcf5tH0HEWgK9/Ct/aEVZMv0Df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ahBsUAAADdAAAADwAAAAAAAAAA&#10;AAAAAAChAgAAZHJzL2Rvd25yZXYueG1sUEsFBgAAAAAEAAQA+QAAAJMDAAAAAA==&#10;" strokecolor="red" strokeweight="0"/>
                  <v:line id="Line 2076" o:spid="_x0000_s3195" style="position:absolute;visibility:visible;mso-wrap-style:square" from="1351,1383" to="1352,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eRsEAAADdAAAADwAAAGRycy9kb3ducmV2LnhtbERPTWvCQBC9F/oflin0UnSjoIToKqUg&#10;lOJBo6XXITtmg9nZkF01/ffOQfD4eN/L9eBbdaU+NoENTMYZKOIq2IZrA8fDZpSDignZYhuYDPxT&#10;hPXq9WWJhQ033tO1TLWSEI4FGnApdYXWsXLkMY5DRyzcKfQek8C+1rbHm4T7Vk+zbK49NiwNDjv6&#10;clSdy4uXEizr6dbR7oK4/ck3f7OP30NnzPvb8LkAlWhIT/HD/W0N5POJ7Jc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NZ5GwQAAAN0AAAAPAAAAAAAAAAAAAAAA&#10;AKECAABkcnMvZG93bnJldi54bWxQSwUGAAAAAAQABAD5AAAAjwMAAAAA&#10;" strokecolor="red" strokeweight="0"/>
                  <v:line id="Line 2077" o:spid="_x0000_s3196" style="position:absolute;visibility:visible;mso-wrap-style:square" from="1364,1390" to="1365,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k73cUAAADdAAAADwAAAGRycy9kb3ducmV2LnhtbESPzWrDMBCE74W+g9hCLqWRbagxbpRQ&#10;AoEQfGidll4Xa2uZWitjKbHz9lEg0OMwPx+z2sy2F2cafedYQbpMQBA3TnfcKvg67l4KED4ga+wd&#10;k4ILedisHx9WWGo38Sed69CKOMK+RAUmhKGU0jeGLPqlG4ij9+tGiyHKsZV6xCmO215mSZJLix1H&#10;gsGBtoaav/pkIwTrNqsMfZwQq0Ox+3l9/j4OSi2e5vc3EIHm8B++t/daQZGnKdzexCc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k73cUAAADdAAAADwAAAAAAAAAA&#10;AAAAAAChAgAAZHJzL2Rvd25yZXYueG1sUEsFBgAAAAAEAAQA+QAAAJMDAAAAAA==&#10;" strokecolor="red" strokeweight="0"/>
                  <v:line id="Line 2078" o:spid="_x0000_s3197" style="position:absolute;visibility:visible;mso-wrap-style:square" from="1322,1380" to="1323,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ulqsMAAADdAAAADwAAAGRycy9kb3ducmV2LnhtbESPzYrCMBSF94LvEK4wG9HUglKqUWRA&#10;GAYXWhW3l+baFJub0kTtvP1kYMDl4fx8nNWmt414Uudrxwpm0wQEcel0zZWC82k3yUD4gKyxcUwK&#10;fsjDZj0crDDX7sVHehahEnGEfY4KTAhtLqUvDVn0U9cSR+/mOoshyq6SusNXHLeNTJNkIS3WHAkG&#10;W/o0VN6Lh40QLKp0b+jwQNx/Z7vrfHw5tUp9jPrtEkSgPrzD/+0vrSBbzFL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rparDAAAA3QAAAA8AAAAAAAAAAAAA&#10;AAAAoQIAAGRycy9kb3ducmV2LnhtbFBLBQYAAAAABAAEAPkAAACRAwAAAAA=&#10;" strokecolor="red" strokeweight="0"/>
                  <v:line id="Line 2079" o:spid="_x0000_s3198" style="position:absolute;visibility:visible;mso-wrap-style:square" from="1326,1383" to="1327,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cAMcUAAADdAAAADwAAAGRycy9kb3ducmV2LnhtbESPX2vCMBTF3wd+h3AFX4amdqyUzigi&#10;CDJ82Fplr5fmrilrbkoTbfftl8Fgj4fz58fZ7CbbiTsNvnWsYL1KQBDXTrfcKLhUx2UOwgdkjZ1j&#10;UvBNHnbb2cMGC+1Gfqd7GRoRR9gXqMCE0BdS+tqQRb9yPXH0Pt1gMUQ5NFIPOMZx28k0STJpseVI&#10;MNjTwVD9Vd5shGDZpGdDbzfE82t+/Hh+vFa9Uov5tH8BEWgK/+G/9kkryLP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cAMcUAAADdAAAADwAAAAAAAAAA&#10;AAAAAAChAgAAZHJzL2Rvd25yZXYueG1sUEsFBgAAAAAEAAQA+QAAAJMDAAAAAA==&#10;" strokecolor="red" strokeweight="0"/>
                  <v:line id="Line 2080" o:spid="_x0000_s3199" style="position:absolute;visibility:visible;mso-wrap-style:square" from="1338,1391" to="1339,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6YRcUAAADdAAAADwAAAGRycy9kb3ducmV2LnhtbESPX2vCMBTF3wd+h3AFX4amlq2Uzigi&#10;CDJ82Fplr5fmrilrbkoTbfftl8Fgj4fz58fZ7CbbiTsNvnWsYL1KQBDXTrfcKLhUx2UOwgdkjZ1j&#10;UvBNHnbb2cMGC+1Gfqd7GRoRR9gXqMCE0BdS+tqQRb9yPXH0Pt1gMUQ5NFIPOMZx28k0STJpseVI&#10;MNjTwVD9Vd5shGDZpGdDbzfE82t+/Hh+vFa9Uov5tH8BEWgK/+G/9kkryLP1E/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6YRcUAAADdAAAADwAAAAAAAAAA&#10;AAAAAAChAgAAZHJzL2Rvd25yZXYueG1sUEsFBgAAAAAEAAQA+QAAAJMDAAAAAA==&#10;" strokecolor="red" strokeweight="0"/>
                  <v:line id="Line 2081" o:spid="_x0000_s3200" style="position:absolute;visibility:visible;mso-wrap-style:square" from="1354,1401" to="1355,1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I93sMAAADdAAAADwAAAGRycy9kb3ducmV2LnhtbESPzYrCMBSF98K8Q7iCG9FUQSnVKDIg&#10;iLhwWofZXpo7TZnmpjRR69sbQZjl4fx8nPW2t424Uedrxwpm0wQEcel0zZWCS7GfpCB8QNbYOCYF&#10;D/Kw3XwM1phpd+cvuuWhEnGEfYYKTAhtJqUvDVn0U9cSR+/XdRZDlF0ldYf3OG4bOU+SpbRYcyQY&#10;bOnTUPmXX22EYF7NT4bOV8TTMd3/LMbfRavUaNjvViAC9eE//G4ftIJ0OVvA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CPd7DAAAA3QAAAA8AAAAAAAAAAAAA&#10;AAAAoQIAAGRycy9kb3ducmV2LnhtbFBLBQYAAAAABAAEAPkAAACRAwAAAAA=&#10;" strokecolor="red" strokeweight="0"/>
                  <v:line id="Line 2082" o:spid="_x0000_s3201" style="position:absolute;visibility:visible;mso-wrap-style:square" from="1358,1404" to="1359,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jqcUAAADdAAAADwAAAGRycy9kb3ducmV2LnhtbESPzWrDMBCE74W+g9hCLqWRY6gxbpRQ&#10;CoESfGichF4Xa2uZWitjKbb79lUgkOMwPx+z3s62EyMNvnWsYLVMQBDXTrfcKDgddy85CB+QNXaO&#10;ScEfedhuHh/WWGg38YHGKjQijrAvUIEJoS+k9LUhi37peuLo/bjBYohyaKQecIrjtpNpkmTSYsuR&#10;YLCnD0P1b3WxEYJVk5aGvi6I5T7ffb8+n4+9Uoun+f0NRKA53MO39qdWkGerDK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CjqcUAAADdAAAADwAAAAAAAAAA&#10;AAAAAAChAgAAZHJzL2Rvd25yZXYueG1sUEsFBgAAAAAEAAQA+QAAAJMDAAAAAA==&#10;" strokecolor="red" strokeweight="0"/>
                  <v:line id="Line 2083" o:spid="_x0000_s3202" style="position:absolute;visibility:visible;mso-wrap-style:square" from="1371,1411" to="1372,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wGMsMAAADdAAAADwAAAGRycy9kb3ducmV2LnhtbESPzYrCMBSF94LvEK7gRsZUQS0do4gg&#10;iLiYqcpsL82dptjclCZqfXsjDMzycH4+znLd2VrcqfWVYwWTcQKCuHC64lLB+bT7SEH4gKyxdkwK&#10;nuRhver3lphp9+BvuuehFHGEfYYKTAhNJqUvDFn0Y9cQR+/XtRZDlG0pdYuPOG5rOU2SubRYcSQY&#10;bGhrqLjmNxshmJfTo6GvG+LxkO5+ZqPLqVFqOOg2nyACdeE//NfeawXpfLK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cBjLDAAAA3QAAAA8AAAAAAAAAAAAA&#10;AAAAoQIAAGRycy9kb3ducmV2LnhtbFBLBQYAAAAABAAEAPkAAACRAwAAAAA=&#10;" strokecolor="red" strokeweight="0"/>
                  <v:line id="Line 2084" o:spid="_x0000_s3203" style="position:absolute;visibility:visible;mso-wrap-style:square" from="1313,1391" to="1314,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OSQMEAAADdAAAADwAAAGRycy9kb3ducmV2LnhtbERPTWvCQBC9F/oflin0UnSjoIToKqUg&#10;lOJBo6XXITtmg9nZkF01/ffOQfD4eN/L9eBbdaU+NoENTMYZKOIq2IZrA8fDZpSDignZYhuYDPxT&#10;hPXq9WWJhQ033tO1TLWSEI4FGnApdYXWsXLkMY5DRyzcKfQek8C+1rbHm4T7Vk+zbK49NiwNDjv6&#10;clSdy4uXEizr6dbR7oK4/ck3f7OP30NnzPvb8LkAlWhIT/HD/W0N5POJzJU38gT0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Q5JAwQAAAN0AAAAPAAAAAAAAAAAAAAAA&#10;AKECAABkcnMvZG93bnJldi54bWxQSwUGAAAAAAQABAD5AAAAjwMAAAAA&#10;" strokecolor="red" strokeweight="0"/>
                  <v:line id="Line 2085" o:spid="_x0000_s3204" style="position:absolute;visibility:visible;mso-wrap-style:square" from="1329,1401" to="1330,1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8328MAAADdAAAADwAAAGRycy9kb3ducmV2LnhtbESPzYrCMBSF94LvEK7gRsZUQakdo4gg&#10;iLiYqcpsL82dptjclCZqfXsjDMzycH4+znLd2VrcqfWVYwWTcQKCuHC64lLB+bT7SEH4gKyxdkwK&#10;nuRhver3lphp9+BvuuehFHGEfYYKTAhNJqUvDFn0Y9cQR+/XtRZDlG0pdYuPOG5rOU2SubRYcSQY&#10;bGhrqLjmNxshmJfTo6GvG+LxkO5+ZqPLqVFqOOg2nyACdeE//NfeawXpfLKA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PN9vDAAAA3QAAAA8AAAAAAAAAAAAA&#10;AAAAoQIAAGRycy9kb3ducmV2LnhtbFBLBQYAAAAABAAEAPkAAACRAwAAAAA=&#10;" strokecolor="red" strokeweight="0"/>
                  <v:line id="Line 2086" o:spid="_x0000_s3205" style="position:absolute;visibility:visible;mso-wrap-style:square" from="1332,1404" to="1333,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lU+8IAAADdAAAADwAAAGRycy9kb3ducmV2LnhtbERPTWvCQBC9C/0PyxR6Ed00UAnRVaQg&#10;lOKhxhavQ3bMBrOzIbtq+u87h4LHx/tebUbfqRsNsQ1s4HWegSKug225MfB93M0KUDEhW+wCk4Ff&#10;irBZP01WWNpw5wPdqtQoCeFYogGXUl9qHWtHHuM89MTCncPgMQkcGm0HvEu473SeZQvtsWVpcNjT&#10;u6P6Ul29lGDV5HtHX1fE/WexO71Nf469MS/P43YJKtGYHuJ/94c1UCxy2S9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lU+8IAAADdAAAADwAAAAAAAAAAAAAA&#10;AAChAgAAZHJzL2Rvd25yZXYueG1sUEsFBgAAAAAEAAQA+QAAAJADAAAAAA==&#10;" strokecolor="red" strokeweight="0"/>
                  <v:line id="Line 2087" o:spid="_x0000_s3206" style="position:absolute;visibility:visible;mso-wrap-style:square" from="1345,1411" to="1346,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XxYMMAAADdAAAADwAAAGRycy9kb3ducmV2LnhtbESPzYrCMBSF94LvEK4wG9HUglKqUWRA&#10;GAYXWhW3l+baFJub0kTtvP1kYMDl4fx8nNWmt414Uudrxwpm0wQEcel0zZWC82k3yUD4gKyxcUwK&#10;fsjDZj0crDDX7sVHehahEnGEfY4KTAhtLqUvDVn0U9cSR+/mOoshyq6SusNXHLeNTJNkIS3WHAkG&#10;W/o0VN6Lh40QLKp0b+jwQNx/Z7vrfHw5tUp9jPrtEkSgPrzD/+0vrSBbpDP4ex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V8WDDAAAA3QAAAA8AAAAAAAAAAAAA&#10;AAAAoQIAAGRycy9kb3ducmV2LnhtbFBLBQYAAAAABAAEAPkAAACRAwAAAAA=&#10;" strokecolor="red" strokeweight="0"/>
                  <v:line id="Line 2088" o:spid="_x0000_s3207" style="position:absolute;visibility:visible;mso-wrap-style:square" from="1361,1422" to="1362,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vF8UAAADdAAAADwAAAGRycy9kb3ducmV2LnhtbESPzWrDMBCE74G+g9hCL6GWa0gwbpRQ&#10;CoFSfEjtlF4Xa2uZWitjKbHz9lEg0OMwPx+z2c22F2cafedYwUuSgiBunO64VXCs9885CB+QNfaO&#10;ScGFPOy2D4sNFtpN/EXnKrQijrAvUIEJYSik9I0hiz5xA3H0ft1oMUQ5tlKPOMVx28ssTdfSYseR&#10;YHCgd0PNX3WyEYJVm5WGDifE8jPf/6yW3/Wg1NPj/PYKItAc/sP39odWkK+zDG5v4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dvF8UAAADdAAAADwAAAAAAAAAA&#10;AAAAAAChAgAAZHJzL2Rvd25yZXYueG1sUEsFBgAAAAAEAAQA+QAAAJMDAAAAAA==&#10;" strokecolor="red" strokeweight="0"/>
                  <v:line id="Line 2089" o:spid="_x0000_s3208" style="position:absolute;visibility:visible;mso-wrap-style:square" from="1365,1424" to="1366,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vKjMUAAADdAAAADwAAAGRycy9kb3ducmV2LnhtbESPX2vCMBTF34V9h3AHvshM16GUrqmM&#10;gSDiw2yVvV6au6asuSlN1Prtl8Fgj4fz58cpNpPtxZVG3zlW8LxMQBA3TnfcKjjV26cMhA/IGnvH&#10;pOBOHjblw6zAXLsbH+lahVbEEfY5KjAhDLmUvjFk0S/dQBy9LzdaDFGOrdQj3uK47WWaJGtpseNI&#10;MDjQu6Hmu7rYCMGqTQ+GPi6Ih322/VwtzvWg1PxxensFEWgK/+G/9k4ryNb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vKjMUAAADdAAAADwAAAAAAAAAA&#10;AAAAAAChAgAAZHJzL2Rvd25yZXYueG1sUEsFBgAAAAAEAAQA+QAAAJMDAAAAAA==&#10;" strokecolor="red" strokeweight="0"/>
                  <v:line id="Line 2090" o:spid="_x0000_s3209" style="position:absolute;visibility:visible;mso-wrap-style:square" from="1319,1412" to="1320,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JS+MUAAADdAAAADwAAAGRycy9kb3ducmV2LnhtbESPX2vCMBTF34V9h3AHvshMV6aUrqmM&#10;gSDiw2yVvV6au6asuSlN1Prtl8Fgj4fz58cpNpPtxZVG3zlW8LxMQBA3TnfcKjjV26cMhA/IGnvH&#10;pOBOHjblw6zAXLsbH+lahVbEEfY5KjAhDLmUvjFk0S/dQBy9LzdaDFGOrdQj3uK47WWaJGtpseNI&#10;MDjQu6Hmu7rYCMGqTQ+GPi6Ih322/VwtzvWg1PxxensFEWgK/+G/9k4ryNbpC/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JS+MUAAADdAAAADwAAAAAAAAAA&#10;AAAAAAChAgAAZHJzL2Rvd25yZXYueG1sUEsFBgAAAAAEAAQA+QAAAJMDAAAAAA==&#10;" strokecolor="red" strokeweight="0"/>
                  <v:line id="Line 2091" o:spid="_x0000_s3210" style="position:absolute;visibility:visible;mso-wrap-style:square" from="1336,1422" to="1337,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73Y8UAAADdAAAADwAAAGRycy9kb3ducmV2LnhtbESPzWrDMBCE74W8g9hALyWRY7AxbpRQ&#10;AoFSfEidllwXa2uZWitjKbH79lGh0OMwPx+z3c+2FzcafedYwWadgCBunO64VfBxPq4KED4ga+wd&#10;k4If8rDfLR62WGo38Tvd6tCKOMK+RAUmhKGU0jeGLPq1G4ij9+VGiyHKsZV6xCmO216mSZJLix1H&#10;gsGBDoaa7/pqIwTrNq0Mna6I1VtxvGRPn+dBqcfl/PIMItAc/sN/7VetoMjTD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73Y8UAAADdAAAADwAAAAAAAAAA&#10;AAAAAAChAgAAZHJzL2Rvd25yZXYueG1sUEsFBgAAAAAEAAQA+QAAAJMDAAAAAA==&#10;" strokecolor="red" strokeweight="0"/>
                  <v:line id="Line 2092" o:spid="_x0000_s3211" style="position:absolute;visibility:visible;mso-wrap-style:square" from="1339,1424" to="1340,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xpFMMAAADdAAAADwAAAGRycy9kb3ducmV2LnhtbESPX2vCMBTF3wd+h3AFX4amK6yUahQR&#10;hCE+bFXx9dJcm2JzU5qo9dubwWCPh/Pnx1msBtuKO/W+cazgY5aAIK6cbrhWcDxspzkIH5A1to5J&#10;wZM8rJajtwUW2j34h+5lqEUcYV+gAhNCV0jpK0MW/cx1xNG7uN5iiLKvpe7xEcdtK9MkyaTFhiPB&#10;YEcbQ9W1vNkIwbJO94a+b4j7Xb49f76fDp1Sk/GwnoMINIT/8F/7SyvIszSD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8aRTDAAAA3QAAAA8AAAAAAAAAAAAA&#10;AAAAoQIAAGRycy9kb3ducmV2LnhtbFBLBQYAAAAABAAEAPkAAACRAwAAAAA=&#10;" strokecolor="red" strokeweight="0"/>
                  <v:line id="Line 2093" o:spid="_x0000_s3212" style="position:absolute;visibility:visible;mso-wrap-style:square" from="1351,1432" to="1352,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DMj8QAAADdAAAADwAAAGRycy9kb3ducmV2LnhtbESPX2vCMBTF3wd+h3CFvQxNV5gr1Sgi&#10;CGP44NqJr5fm2hSbm9JErd/eDIQ9Hs6fH2exGmwrrtT7xrGC92kCgrhyuuFawW+5nWQgfEDW2Dom&#10;BXfysFqOXhaYa3fjH7oWoRZxhH2OCkwIXS6lrwxZ9FPXEUfv5HqLIcq+lrrHWxy3rUyTZCYtNhwJ&#10;BjvaGKrOxcVGCBZ1ujO0vyDuvrPt8ePtUHZKvY6H9RxEoCH8h5/tL60gm6Wf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sMyPxAAAAN0AAAAPAAAAAAAAAAAA&#10;AAAAAKECAABkcnMvZG93bnJldi54bWxQSwUGAAAAAAQABAD5AAAAkgMAAAAA&#10;" strokecolor="red" strokeweight="0"/>
                  <v:line id="Line 2094" o:spid="_x0000_s3213" style="position:absolute;visibility:visible;mso-wrap-style:square" from="1368,1443" to="1369,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9Y/cIAAADdAAAADwAAAGRycy9kb3ducmV2LnhtbERPTWvCQBC9C/0PyxR6Ed00UAnRVaQg&#10;lOKhxhavQ3bMBrOzIbtq+u87h4LHx/tebUbfqRsNsQ1s4HWegSKug225MfB93M0KUDEhW+wCk4Ff&#10;irBZP01WWNpw5wPdqtQoCeFYogGXUl9qHWtHHuM89MTCncPgMQkcGm0HvEu473SeZQvtsWVpcNjT&#10;u6P6Ul29lGDV5HtHX1fE/WexO71Nf469MS/P43YJKtGYHuJ/94c1UCxymStv5Ano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9Y/cIAAADdAAAADwAAAAAAAAAAAAAA&#10;AAChAgAAZHJzL2Rvd25yZXYueG1sUEsFBgAAAAAEAAQA+QAAAJADAAAAAA==&#10;" strokecolor="red" strokeweight="0"/>
                  <v:line id="Line 2095" o:spid="_x0000_s3214" style="position:absolute;visibility:visible;mso-wrap-style:square" from="1371,1445" to="1372,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P9ZsQAAADdAAAADwAAAGRycy9kb3ducmV2LnhtbESPX2vCMBTF3wd+h3CFvQxNV5jUahQR&#10;hDF8cO2Gr5fm2hSbm9JErd/eDIQ9Hs6fH2e5HmwrrtT7xrGC92kCgrhyuuFawU+5m2QgfEDW2Dom&#10;BXfysF6NXpaYa3fjb7oWoRZxhH2OCkwIXS6lrwxZ9FPXEUfv5HqLIcq+lrrHWxy3rUyTZCYtNhwJ&#10;BjvaGqrOxcVGCBZ1ujd0uCDuv7Ld8ePtt+yUeh0PmwWIQEP4Dz/bn1pBNkv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1mxAAAAN0AAAAPAAAAAAAAAAAA&#10;AAAAAKECAABkcnMvZG93bnJldi54bWxQSwUGAAAAAAQABAD5AAAAkgMAAAAA&#10;" strokecolor="red" strokeweight="0"/>
                  <v:line id="Line 2096" o:spid="_x0000_s3215" style="position:absolute;visibility:visible;mso-wrap-style:square" from="1313,1424" to="1314,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CJsIAAADdAAAADwAAAGRycy9kb3ducmV2LnhtbERPTWvCQBC9F/oflin0UupGpRKiq5SC&#10;IMWDjRavQ3bMBrOzIbtq+u87B8Hj430vVoNv1ZX62AQ2MB5loIirYBuuDRz26/ccVEzIFtvAZOCP&#10;IqyWz08LLGy48Q9dy1QrCeFYoAGXUldoHStHHuModMTCnULvMQnsa217vEm4b/Uky2baY8PS4LCj&#10;L0fVubx4KcGynmwd7S6I2+98ffx4+913xry+DJ9zUImG9BDf3RtrIJ9N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DCJsIAAADdAAAADwAAAAAAAAAAAAAA&#10;AAChAgAAZHJzL2Rvd25yZXYueG1sUEsFBgAAAAAEAAQA+QAAAJADAAAAAA==&#10;" strokecolor="red" strokeweight="0"/>
                  <v:line id="Line 2097" o:spid="_x0000_s3216" style="position:absolute;visibility:visible;mso-wrap-style:square" from="1326,1433" to="1327,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xnvcUAAADdAAAADwAAAGRycy9kb3ducmV2LnhtbESPX2vCMBTF3wd+h3AFX4amdqyUzigi&#10;CDJ82Fplr5fmrilrbkoTbfftl8Fgj4fz58fZ7CbbiTsNvnWsYL1KQBDXTrfcKLhUx2UOwgdkjZ1j&#10;UvBNHnbb2cMGC+1Gfqd7GRoRR9gXqMCE0BdS+tqQRb9yPXH0Pt1gMUQ5NFIPOMZx28k0STJpseVI&#10;MNjTwVD9Vd5shGDZpGdDbzfE82t+/Hh+vFa9Uov5tH8BEWgK/+G/9kkryLO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xnvcUAAADdAAAADwAAAAAAAAAA&#10;AAAAAAChAgAAZHJzL2Rvd25yZXYueG1sUEsFBgAAAAAEAAQA+QAAAJMDAAAAAA==&#10;" strokecolor="red" strokeweight="0"/>
                  <v:line id="Line 2098" o:spid="_x0000_s3217" style="position:absolute;visibility:visible;mso-wrap-style:square" from="1342,1443" to="1343,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75ysUAAADdAAAADwAAAGRycy9kb3ducmV2LnhtbESPX2vCMBTF34V9h3AHvshM16GUrqmM&#10;gSDiw2yVvV6au6asuSlN1Prtl8Fgj4fz58cpNpPtxZVG3zlW8LxMQBA3TnfcKjjV26cMhA/IGnvH&#10;pOBOHjblw6zAXLsbH+lahVbEEfY5KjAhDLmUvjFk0S/dQBy9LzdaDFGOrdQj3uK47WWaJGtpseNI&#10;MDjQu6Hmu7rYCMGqTQ+GPi6Ih322/VwtzvWg1PxxensFEWgK/+G/9k4ryNY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75ysUAAADdAAAADwAAAAAAAAAA&#10;AAAAAAChAgAAZHJzL2Rvd25yZXYueG1sUEsFBgAAAAAEAAQA+QAAAJMDAAAAAA==&#10;" strokecolor="red" strokeweight="0"/>
                  <v:line id="Line 2099" o:spid="_x0000_s3218" style="position:absolute;visibility:visible;mso-wrap-style:square" from="1346,1445" to="1347,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JcUcUAAADdAAAADwAAAGRycy9kb3ducmV2LnhtbESPX2vCMBTF3wd+h3CFvYyZalkpnVFE&#10;EGT4sLWOvV6au6asuSlNtPXbm8Fgj4fz58dZbyfbiSsNvnWsYLlIQBDXTrfcKDhXh+cchA/IGjvH&#10;pOBGHrab2cMaC+1G/qBrGRoRR9gXqMCE0BdS+tqQRb9wPXH0vt1gMUQ5NFIPOMZx28lVkmTSYsuR&#10;YLCnvaH6p7zYCMGyWZ0MvV8QT2/54evl6bPqlXqcT7tXEIGm8B/+ax+1gjx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JcUcUAAADdAAAADwAAAAAAAAAA&#10;AAAAAAChAgAAZHJzL2Rvd25yZXYueG1sUEsFBgAAAAAEAAQA+QAAAJMDAAAAAA==&#10;" strokecolor="red" strokeweight="0"/>
                  <v:line id="Line 2100" o:spid="_x0000_s3219" style="position:absolute;visibility:visible;mso-wrap-style:square" from="1358,1453" to="1359,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EJcQAAADdAAAADwAAAGRycy9kb3ducmV2LnhtbESPX2vCMBTF3wf7DuEOfBmaqlNKNYoI&#10;gogPs1V8vTR3TVlzU5qo9dsvg8EeD+fPj7Nc97YRd+p87VjBeJSAIC6drrlScC52wxSED8gaG8ek&#10;4Eke1qvXlyVm2j34RPc8VCKOsM9QgQmhzaT0pSGLfuRa4uh9uc5iiLKrpO7wEcdtIydJMpcWa44E&#10;gy1tDZXf+c1GCObV5Gjo84Z4PKS76+z9UrRKDd76zQJEoD78h//ae60gnU8/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8QlxAAAAN0AAAAPAAAAAAAAAAAA&#10;AAAAAKECAABkcnMvZG93bnJldi54bWxQSwUGAAAAAAQABAD5AAAAkgMAAAAA&#10;" strokecolor="red" strokeweight="0"/>
                  <v:line id="Line 2101" o:spid="_x0000_s3220" style="position:absolute;visibility:visible;mso-wrap-style:square" from="1316,1443" to="1317,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vsUAAADdAAAADwAAAGRycy9kb3ducmV2LnhtbESPX2vCMBTF34V9h3AHe5E1naKUrmkZ&#10;A2EMH7Q69npp7pqy5qY0UbtvvwiCj4fz58cpqsn24kyj7xwreElSEMSN0x23Co6HzXMGwgdkjb1j&#10;UvBHHqryYVZgrt2F93SuQyviCPscFZgQhlxK3xiy6BM3EEfvx40WQ5RjK/WIlzhue7lI07W02HEk&#10;GBzo3VDzW59shGDdLraGdifE7We2+V7Nvw6DUk+P09sriEBTuIdv7Q+tIFsv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hvsUAAADdAAAADwAAAAAAAAAA&#10;AAAAAAChAgAAZHJzL2Rvd25yZXYueG1sUEsFBgAAAAAEAAQA+QAAAJMDAAAAAA==&#10;" strokecolor="red" strokeweight="0"/>
                  <v:line id="Line 2102" o:spid="_x0000_s3221" style="position:absolute;visibility:visible;mso-wrap-style:square" from="1320,1445" to="132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ycQAAADdAAAADwAAAGRycy9kb3ducmV2LnhtbESPX2vCMBTF34V9h3CFvchMdVhKNcoQ&#10;hDF8mK2y10tzbYrNTWmidt9+GQg+Hs6fH2e1GWwrbtT7xrGC2TQBQVw53XCt4Fju3jIQPiBrbB2T&#10;gl/ysFm/jFaYa3fnA92KUIs4wj5HBSaELpfSV4Ys+qnriKN3dr3FEGVfS93jPY7bVs6TJJUWG44E&#10;gx1tDVWX4mojBIt6vjf0fUXcf2W7n8XkVHZKvY6HjyWIQEN4hh/tT60gS99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f/JxAAAAN0AAAAPAAAAAAAAAAAA&#10;AAAAAKECAABkcnMvZG93bnJldi54bWxQSwUGAAAAAAQABAD5AAAAkgMAAAAA&#10;" strokecolor="red" strokeweight="0"/>
                  <v:line id="Line 2103" o:spid="_x0000_s3222" style="position:absolute;visibility:visible;mso-wrap-style:square" from="1333,1453" to="1334,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laUsUAAADdAAAADwAAAGRycy9kb3ducmV2LnhtbESPX2vCMBTF3wW/Q7iDvYimc0xLNS0y&#10;EIb4sNWJr5fm2pQ1N6WJWr/9Mhj4eDh/fpx1MdhWXKn3jWMFL7MEBHHldMO1gu/DdpqC8AFZY+uY&#10;FNzJQ5GPR2vMtLvxF13LUIs4wj5DBSaELpPSV4Ys+pnriKN3dr3FEGVfS93jLY7bVs6TZCEtNhwJ&#10;Bjt6N1T9lBcbIVjW872hzwvifpduT2+T46FT6vlp2KxABBrCI/zf/tAK0sXr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laUsUAAADdAAAADwAAAAAAAAAA&#10;AAAAAAChAgAAZHJzL2Rvd25yZXYueG1sUEsFBgAAAAAEAAQA+QAAAJMDAAAAAA==&#10;" strokecolor="red" strokeweight="0"/>
                  <v:line id="Line 2104" o:spid="_x0000_s3223" style="position:absolute;visibility:visible;mso-wrap-style:square" from="1349,1464" to="1350,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bOIMIAAADdAAAADwAAAGRycy9kb3ducmV2LnhtbERPTWvCQBC9F/oflin0UupGpRKiq5SC&#10;IMWDjRavQ3bMBrOzIbtq+u87B8Hj430vVoNv1ZX62AQ2MB5loIirYBuuDRz26/ccVEzIFtvAZOCP&#10;IqyWz08LLGy48Q9dy1QrCeFYoAGXUldoHStHHuModMTCnULvMQnsa217vEm4b/Uky2baY8PS4LCj&#10;L0fVubx4KcGynmwd7S6I2+98ffx4+913xry+DJ9zUImG9BDf3RtrIJ9N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bOIMIAAADdAAAADwAAAAAAAAAAAAAA&#10;AAChAgAAZHJzL2Rvd25yZXYueG1sUEsFBgAAAAAEAAQA+QAAAJADAAAAAA==&#10;" strokecolor="red" strokeweight="0"/>
                  <v:line id="Line 2105" o:spid="_x0000_s3224" style="position:absolute;visibility:visible;mso-wrap-style:square" from="1352,1466" to="1353,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pru8UAAADdAAAADwAAAGRycy9kb3ducmV2LnhtbESPX2vCMBTF34V9h3AFX0TTOSa1My1j&#10;IIj4sNWJr5fmrik2N6WJWr/9Mhj4eDh/fpx1MdhWXKn3jWMFz/MEBHHldMO1gu/DZpaC8AFZY+uY&#10;FNzJQ5E/jdaYaXfjL7qWoRZxhH2GCkwIXSalrwxZ9HPXEUfvx/UWQ5R9LXWPtzhuW7lIkqW02HAk&#10;GOzow1B1Li82QrCsF3tDnxfE/S7dnF6nx0On1GQ8vL+BCDSER/i/vdUK0uX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pru8UAAADdAAAADwAAAAAAAAAA&#10;AAAAAAChAgAAZHJzL2Rvd25yZXYueG1sUEsFBgAAAAAEAAQA+QAAAJMDAAAAAA==&#10;" strokecolor="red" strokeweight="0"/>
                  <v:line id="Line 2106" o:spid="_x0000_s3225" style="position:absolute;visibility:visible;mso-wrap-style:square" from="1365,1474" to="1366,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axW8IAAADdAAAADwAAAGRycy9kb3ducmV2LnhtbERPTWvCQBC9F/oflin0UupGsRKiq5SC&#10;IMWDjRavQ3bMBrOzIbtq+u87B8Hj430vVoNv1ZX62AQ2MB5loIirYBuuDRz26/ccVEzIFtvAZOCP&#10;IqyWz08LLGy48Q9dy1QrCeFYoAGXUldoHStHHuModMTCnULvMQnsa217vEm4b/Uky2baY8PS4LCj&#10;L0fVubx4KcGynmwd7S6I2+98ffx4+913xry+DJ9zUImG9BDf3RtrIJ9N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4axW8IAAADdAAAADwAAAAAAAAAAAAAA&#10;AAChAgAAZHJzL2Rvd25yZXYueG1sUEsFBgAAAAAEAAQA+QAAAJADAAAAAA==&#10;" strokecolor="red" strokeweight="0"/>
                  <v:line id="Line 2107" o:spid="_x0000_s3226" style="position:absolute;visibility:visible;mso-wrap-style:square" from="1323,1464" to="1324,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oUwMUAAADdAAAADwAAAGRycy9kb3ducmV2LnhtbESPX2vCMBTF3wd+h3AFX4amlq2Uzigi&#10;CDJ82Fplr5fmrilrbkoTbfftl8Fgj4fz58fZ7CbbiTsNvnWsYL1KQBDXTrfcKLhUx2UOwgdkjZ1j&#10;UvBNHnbb2cMGC+1Gfqd7GRoRR9gXqMCE0BdS+tqQRb9yPXH0Pt1gMUQ5NFIPOMZx28k0STJpseVI&#10;MNjTwVD9Vd5shGDZpGdDbzfE82t+/Hh+vFa9Uov5tH8BEWgK/+G/9kkryLOn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oUwMUAAADdAAAADwAAAAAAAAAA&#10;AAAAAAChAgAAZHJzL2Rvd25yZXYueG1sUEsFBgAAAAAEAAQA+QAAAJMDAAAAAA==&#10;" strokecolor="red" strokeweight="0"/>
                  <v:line id="Line 2108" o:spid="_x0000_s3227" style="position:absolute;visibility:visible;mso-wrap-style:square" from="1327,1466" to="1328,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iKt8UAAADdAAAADwAAAGRycy9kb3ducmV2LnhtbESPX2vCMBTF34V9h3AHvshMV6aUrqmM&#10;gSDiw2yVvV6au6asuSlN1Prtl8Fgj4fz58cpNpPtxZVG3zlW8LxMQBA3TnfcKjjV26cMhA/IGnvH&#10;pOBOHjblw6zAXLsbH+lahVbEEfY5KjAhDLmUvjFk0S/dQBy9LzdaDFGOrdQj3uK47WWaJGtpseNI&#10;MDjQu6Hmu7rYCMGqTQ+GPi6Ih322/VwtzvWg1PxxensFEWgK/+G/9k4ryNYv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iKt8UAAADdAAAADwAAAAAAAAAA&#10;AAAAAAChAgAAZHJzL2Rvd25yZXYueG1sUEsFBgAAAAAEAAQA+QAAAJMDAAAAAA==&#10;" strokecolor="red" strokeweight="0"/>
                  <v:line id="Line 2109" o:spid="_x0000_s3228" style="position:absolute;visibility:visible;mso-wrap-style:square" from="1339,1474" to="1340,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QvLMQAAADdAAAADwAAAGRycy9kb3ducmV2LnhtbESPX2vCMBTF3wf7DuEOfBmaqlNKNYoI&#10;gogPs1V8vTR3TVlzU5qo9dsvg8EeD+fPj7Nc97YRd+p87VjBeJSAIC6drrlScC52wxSED8gaG8ek&#10;4Eke1qvXlyVm2j34RPc8VCKOsM9QgQmhzaT0pSGLfuRa4uh9uc5iiLKrpO7wEcdtIydJMpcWa44E&#10;gy1tDZXf+c1GCObV5Gjo84Z4PKS76+z9UrRKDd76zQJEoD78h//ae60gnX9M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C8sxAAAAN0AAAAPAAAAAAAAAAAA&#10;AAAAAKECAABkcnMvZG93bnJldi54bWxQSwUGAAAAAAQABAD5AAAAkgMAAAAA&#10;" strokecolor="red" strokeweight="0"/>
                  <v:line id="Line 2110" o:spid="_x0000_s3229" style="position:absolute;visibility:visible;mso-wrap-style:square" from="1356,1485" to="1357,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23WMUAAADdAAAADwAAAGRycy9kb3ducmV2LnhtbESPX2vCMBTF3wd+h3CFvYyZKl0pnVFE&#10;EGT4sLWOvV6au6asuSlNtPXbm8Fgj4fz58dZbyfbiSsNvnWsYLlIQBDXTrfcKDhXh+cchA/IGjvH&#10;pOBGHrab2cMaC+1G/qBrGRoRR9gXqMCE0BdS+tqQRb9wPXH0vt1gMUQ5NFIPOMZx28lVkmTSYsuR&#10;YLCnvaH6p7zYCMGyWZ0MvV8QT2/54evl6bPqlXqcT7tXEIGm8B/+ax+1gjx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23WMUAAADdAAAADwAAAAAAAAAA&#10;AAAAAAChAgAAZHJzL2Rvd25yZXYueG1sUEsFBgAAAAAEAAQA+QAAAJMDAAAAAA==&#10;" strokecolor="red" strokeweight="0"/>
                  <v:line id="Line 2111" o:spid="_x0000_s3230" style="position:absolute;visibility:visible;mso-wrap-style:square" from="1359,1487" to="1360,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8UAAADdAAAADwAAAGRycy9kb3ducmV2LnhtbESPX2vCMBTF34V9h3AHe5E1naiUrmkZ&#10;A2EMH7Q69npp7pqy5qY0UbtvvwiCj4fz58cpqsn24kyj7xwreElSEMSN0x23Co6HzXMGwgdkjb1j&#10;UvBHHqryYVZgrt2F93SuQyviCPscFZgQhlxK3xiy6BM3EEfvx40WQ5RjK/WIlzhue7lI07W02HEk&#10;GBzo3VDzW59shGDdLraGdifE7We2+V7Nvw6DUk+P09sriEBTuIdv7Q+tIFsv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w8UAAADdAAAADwAAAAAAAAAA&#10;AAAAAAChAgAAZHJzL2Rvd25yZXYueG1sUEsFBgAAAAAEAAQA+QAAAJMDAAAAAA==&#10;" strokecolor="red" strokeweight="0"/>
                  <v:line id="Line 2112" o:spid="_x0000_s3231" style="position:absolute;visibility:visible;mso-wrap-style:square" from="1372,1495" to="1373,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OMtMQAAADdAAAADwAAAGRycy9kb3ducmV2LnhtbESPX2vCMBTF34V9h3CFvchMlVlKNcoQ&#10;hDF8mK2y10tzbYrNTWmidt9+GQg+Hs6fH2e1GWwrbtT7xrGC2TQBQVw53XCt4Fju3jIQPiBrbB2T&#10;gl/ysFm/jFaYa3fnA92KUIs4wj5HBSaELpfSV4Ys+qnriKN3dr3FEGVfS93jPY7bVs6TJJUWG44E&#10;gx1tDVWX4mojBIt6vjf0fUXcf2W7n8XkVHZKvY6HjyWIQEN4hh/tT60gS99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I4y0xAAAAN0AAAAPAAAAAAAAAAAA&#10;AAAAAKECAABkcnMvZG93bnJldi54bWxQSwUGAAAAAAQABAD5AAAAkgMAAAAA&#10;" strokecolor="red" strokeweight="0"/>
                  <v:line id="Line 2113" o:spid="_x0000_s3232" style="position:absolute;visibility:visible;mso-wrap-style:square" from="1313,1474" to="1314,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pL8UAAADdAAAADwAAAGRycy9kb3ducmV2LnhtbESPX2vCMBTF3wW/Q7iDvYimk01LNS0y&#10;EIb4sNWJr5fm2pQ1N6WJWr/9Mhj4eDh/fpx1MdhWXKn3jWMFL7MEBHHldMO1gu/DdpqC8AFZY+uY&#10;FNzJQ5GPR2vMtLvxF13LUIs4wj5DBSaELpPSV4Ys+pnriKN3dr3FEGVfS93jLY7bVs6TZCEtNhwJ&#10;Bjt6N1T9lBcbIVjW872hzwvifpduT2+T46FT6vlp2KxABBrCI/zf/tAK0sXr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8pL8UAAADdAAAADwAAAAAAAAAA&#10;AAAAAAChAgAAZHJzL2Rvd25yZXYueG1sUEsFBgAAAAAEAAQA+QAAAJMDAAAAAA==&#10;" strokecolor="red" strokeweight="0"/>
                  <v:line id="Line 2114" o:spid="_x0000_s3233" style="position:absolute;visibility:visible;mso-wrap-style:square" from="1330,1485" to="1331,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C9XcIAAADdAAAADwAAAGRycy9kb3ducmV2LnhtbERPTWvCQBC9F/oflin0UupGsRKiq5SC&#10;IMWDjRavQ3bMBrOzIbtq+u87B8Hj430vVoNv1ZX62AQ2MB5loIirYBuuDRz26/ccVEzIFtvAZOCP&#10;IqyWz08LLGy48Q9dy1QrCeFYoAGXUldoHStHHuModMTCnULvMQnsa217vEm4b/Uky2baY8PS4LCj&#10;L0fVubx4KcGynmwd7S6I2+98ffx4+913xry+DJ9zUImG9BDf3RtrIJ9N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C9XcIAAADdAAAADwAAAAAAAAAAAAAA&#10;AAChAgAAZHJzL2Rvd25yZXYueG1sUEsFBgAAAAAEAAQA+QAAAJADAAAAAA==&#10;" strokecolor="red" strokeweight="0"/>
                  <v:line id="Line 2115" o:spid="_x0000_s3234" style="position:absolute;visibility:visible;mso-wrap-style:square" from="1333,1487" to="1334,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YxsUAAADdAAAADwAAAGRycy9kb3ducmV2LnhtbESPX2vCMBTF34V9h3AFX0TTySa1My1j&#10;IIj4sNWJr5fmrik2N6WJWr/9Mhj4eDh/fpx1MdhWXKn3jWMFz/MEBHHldMO1gu/DZpaC8AFZY+uY&#10;FNzJQ5E/jdaYaXfjL7qWoRZxhH2GCkwIXSalrwxZ9HPXEUfvx/UWQ5R9LXWPtzhuW7lIkqW02HAk&#10;GOzow1B1Li82QrCsF3tDnxfE/S7dnF6nx0On1GQ8vL+BCDSER/i/vdUK0uX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wYxsUAAADdAAAADwAAAAAAAAAA&#10;AAAAAAChAgAAZHJzL2Rvd25yZXYueG1sUEsFBgAAAAAEAAQA+QAAAJMDAAAAAA==&#10;" strokecolor="red" strokeweight="0"/>
                  <v:line id="Line 2116" o:spid="_x0000_s3235" style="position:absolute;visibility:visible;mso-wrap-style:square" from="1346,1495" to="1347,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8nhsEAAADdAAAADwAAAGRycy9kb3ducmV2LnhtbERPTWvCQBC9C/0Pywi9iG4qKCG6ihSE&#10;UjxotPQ6ZKfZ0OxsyK6a/vvOQfD4eN/r7eBbdaM+NoENvM0yUMRVsA3XBi7n/TQHFROyxTYwGfij&#10;CNvNy2iNhQ13PtGtTLWSEI4FGnApdYXWsXLkMc5CRyzcT+g9JoF9rW2Pdwn3rZ5n2VJ7bFgaHHb0&#10;7qj6La9eSrCs5wdHxyvi4TPffy8mX+fOmNfxsFuBSjSkp/jh/rAG8uVC9ss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XyeGwQAAAN0AAAAPAAAAAAAAAAAAAAAA&#10;AKECAABkcnMvZG93bnJldi54bWxQSwUGAAAAAAQABAD5AAAAjwMAAAAA&#10;" strokecolor="red" strokeweight="0"/>
                  <v:line id="Line 2117" o:spid="_x0000_s3236" style="position:absolute;visibility:visible;mso-wrap-style:square" from="1362,1506" to="1363,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CHcMAAADdAAAADwAAAGRycy9kb3ducmV2LnhtbESPzYrCMBSF98K8Q7iCG9FUQSnVKDIg&#10;iLhwWofZXpo7TZnmpjRR69sbQZjl4fx8nPW2t424Uedrxwpm0wQEcel0zZWCS7GfpCB8QNbYOCYF&#10;D/Kw3XwM1phpd+cvuuWhEnGEfYYKTAhtJqUvDVn0U9cSR+/XdRZDlF0ldYf3OG4bOU+SpbRYcyQY&#10;bOnTUPmXX22EYF7NT4bOV8TTMd3/LMbfRavUaNjvViAC9eE//G4ftIJ0uZjB6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Tgh3DAAAA3QAAAA8AAAAAAAAAAAAA&#10;AAAAoQIAAGRycy9kb3ducmV2LnhtbFBLBQYAAAAABAAEAPkAAACRAwAAAAA=&#10;" strokecolor="red" strokeweight="0"/>
                  <v:line id="Line 2118" o:spid="_x0000_s3237" style="position:absolute;visibility:visible;mso-wrap-style:square" from="1366,1508" to="1367,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EcasUAAADdAAAADwAAAGRycy9kb3ducmV2LnhtbESPzWrDMBCE74W8g9hALyWRY7AxbpRQ&#10;AoFSfEidllwXa2uZWitjKbH79lGh0OMwPx+z3c+2FzcafedYwWadgCBunO64VfBxPq4KED4ga+wd&#10;k4If8rDfLR62WGo38Tvd6tCKOMK+RAUmhKGU0jeGLPq1G4ij9+VGiyHKsZV6xCmO216mSZJLix1H&#10;gsGBDoaa7/pqIwTrNq0Mna6I1VtxvGRPn+dBqcfl/PIMItAc/sN/7VetoMizFH7fxCc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EcasUAAADdAAAADwAAAAAAAAAA&#10;AAAAAAChAgAAZHJzL2Rvd25yZXYueG1sUEsFBgAAAAAEAAQA+QAAAJMDAAAAAA==&#10;" strokecolor="red" strokeweight="0"/>
                  <v:line id="Line 2119" o:spid="_x0000_s3238" style="position:absolute;visibility:visible;mso-wrap-style:square" from="1320,1495" to="132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258cUAAADdAAAADwAAAGRycy9kb3ducmV2LnhtbESPX2vCMBTF34V9h3AHe5E1naKUrmkZ&#10;A2EMH7Q69npp7pqy5qY0UbtvvwiCj4fz58cpqsn24kyj7xwreElSEMSN0x23Co6HzXMGwgdkjb1j&#10;UvBHHqryYVZgrt2F93SuQyviCPscFZgQhlxK3xiy6BM3EEfvx40WQ5RjK/WIlzhue7lI07W02HEk&#10;GBzo3VDzW59shGDdLraGdifE7We2+V7Nvw6DUk+P09sriEBTuIdv7Q+tIFuv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258cUAAADdAAAADwAAAAAAAAAA&#10;AAAAAAChAgAAZHJzL2Rvd25yZXYueG1sUEsFBgAAAAAEAAQA+QAAAJMDAAAAAA==&#10;" strokecolor="red" strokeweight="0"/>
                  <v:line id="Line 2120" o:spid="_x0000_s3239" style="position:absolute;visibility:visible;mso-wrap-style:square" from="1336,1506" to="1337,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QhhcUAAADdAAAADwAAAGRycy9kb3ducmV2LnhtbESPX2vCMBTF34V9h3AHe5E1naiUrmkZ&#10;A2EMH7Q69npp7pqy5qY0UbtvvwiCj4fz58cpqsn24kyj7xwreElSEMSN0x23Co6HzXMGwgdkjb1j&#10;UvBHHqryYVZgrt2F93SuQyviCPscFZgQhlxK3xiy6BM3EEfvx40WQ5RjK/WIlzhue7lI07W02HEk&#10;GBzo3VDzW59shGDdLraGdifE7We2+V7Nvw6DUk+P09sriEBTuIdv7Q+tIFuvl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QhhcUAAADdAAAADwAAAAAAAAAA&#10;AAAAAAChAgAAZHJzL2Rvd25yZXYueG1sUEsFBgAAAAAEAAQA+QAAAJMDAAAAAA==&#10;" strokecolor="red" strokeweight="0"/>
                  <v:line id="Line 2121" o:spid="_x0000_s3240" style="position:absolute;visibility:visible;mso-wrap-style:square" from="1340,1508" to="1341,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iEHsMAAADdAAAADwAAAGRycy9kb3ducmV2LnhtbESPzYrCMBSF98K8Q7gDbmRMR6iUahQZ&#10;EERcjFWZ7aW5NsXmpjRR69tPBMHl4fx8nPmyt424Uedrxwq+xwkI4tLpmisFx8P6KwPhA7LGxjEp&#10;eJCH5eJjMMdcuzvv6VaESsQR9jkqMCG0uZS+NGTRj11LHL2z6yyGKLtK6g7vcdw2cpIkU2mx5kgw&#10;2NKPofJSXG2EYFFNdoZ+r4i7bbb+S0enQ6vU8LNfzUAE6sM7/GpvtIJsmq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ohB7DAAAA3QAAAA8AAAAAAAAAAAAA&#10;AAAAoQIAAGRycy9kb3ducmV2LnhtbFBLBQYAAAAABAAEAPkAAACRAwAAAAA=&#10;" strokecolor="red" strokeweight="0"/>
                  <v:line id="Line 2122" o:spid="_x0000_s3241" style="position:absolute;visibility:visible;mso-wrap-style:square" from="1352,1516" to="1353,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oaacMAAADdAAAADwAAAGRycy9kb3ducmV2LnhtbESPzYrCMBSF98K8Q7gDbmRMR7CUahQZ&#10;EERcjFWZ7aW5NsXmpjRR69tPBMHl4fx8nPmyt424Uedrxwq+xwkI4tLpmisFx8P6KwPhA7LGxjEp&#10;eJCH5eJjMMdcuzvv6VaESsQR9jkqMCG0uZS+NGTRj11LHL2z6yyGKLtK6g7vcdw2cpIkqbRYcyQY&#10;bOnHUHkprjZCsKgmO0O/V8TdNlv/TUenQ6vU8LNfzUAE6sM7/GpvtIIsnab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6GmnDAAAA3QAAAA8AAAAAAAAAAAAA&#10;AAAAoQIAAGRycy9kb3ducmV2LnhtbFBLBQYAAAAABAAEAPkAAACRAwAAAAA=&#10;" strokecolor="red" strokeweight="0"/>
                  <v:line id="Line 2123" o:spid="_x0000_s3242" style="position:absolute;visibility:visible;mso-wrap-style:square" from="1369,1526" to="1370,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a/8sUAAADdAAAADwAAAGRycy9kb3ducmV2LnhtbESPX2vCMBTF3wf7DuEO9jI0naCW2rSM&#10;QWEMH2bd8PXSXJuy5qY0Ubtvb4SBj4fz58fJy8n24kyj7xwreJ0nIIgbpztuFXzvq1kKwgdkjb1j&#10;UvBHHsri8SHHTLsL7+hch1bEEfYZKjAhDJmUvjFk0c/dQBy9oxsthijHVuoRL3Hc9nKRJCtpseNI&#10;MDjQu6Hmtz7ZCMG6XWwNfZ0Qt59pdVi+/OwHpZ6fprcNiEBTuIf/2x9aQbpar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a/8sUAAADdAAAADwAAAAAAAAAA&#10;AAAAAAChAgAAZHJzL2Rvd25yZXYueG1sUEsFBgAAAAAEAAQA+QAAAJMDAAAAAA==&#10;" strokecolor="red" strokeweight="0"/>
                  <v:line id="Line 2124" o:spid="_x0000_s3243" style="position:absolute;visibility:visible;mso-wrap-style:square" from="1372,1528" to="1373,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rgMEAAADdAAAADwAAAGRycy9kb3ducmV2LnhtbERPTWvCQBC9C/0Pywi9iG4qKCG6ihSE&#10;UjxotPQ6ZKfZ0OxsyK6a/vvOQfD4eN/r7eBbdaM+NoENvM0yUMRVsA3XBi7n/TQHFROyxTYwGfij&#10;CNvNy2iNhQ13PtGtTLWSEI4FGnApdYXWsXLkMc5CRyzcT+g9JoF9rW2Pdwn3rZ5n2VJ7bFgaHHb0&#10;7qj6La9eSrCs5wdHxyvi4TPffy8mX+fOmNfxsFuBSjSkp/jh/rAG8uVC5sobeQ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KSuAwQAAAN0AAAAPAAAAAAAAAAAAAAAA&#10;AKECAABkcnMvZG93bnJldi54bWxQSwUGAAAAAAQABAD5AAAAjwMAAAAA&#10;" strokecolor="red" strokeweight="0"/>
                  <v:line id="Line 2125" o:spid="_x0000_s3244" style="position:absolute;visibility:visible;mso-wrap-style:square" from="1314,1508" to="1315,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OG8UAAADdAAAADwAAAGRycy9kb3ducmV2LnhtbESPX2vCMBTF3wf7DuEO9jI0naB0tWkZ&#10;g8IYPszq8PXSXJuy5qY0Ubtvb4SBj4fz58fJy8n24kyj7xwreJ0nIIgbpztuFex31SwF4QOyxt4x&#10;KfgjD2Xx+JBjpt2Ft3SuQyviCPsMFZgQhkxK3xiy6OduII7e0Y0WQ5RjK/WIlzhue7lIkpW02HEk&#10;GBzow1DzW59shGDdLjaGvk+Im6+0OixffnaDUs9P0/saRKAp3MP/7U+tIF0t3+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OG8UAAADdAAAADwAAAAAAAAAA&#10;AAAAAAChAgAAZHJzL2Rvd25yZXYueG1sUEsFBgAAAAAEAAQA+QAAAJMDAAAAAA==&#10;" strokecolor="red" strokeweight="0"/>
                  <v:line id="Line 2126" o:spid="_x0000_s3245" style="position:absolute;visibility:visible;mso-wrap-style:square" from="1327,1516" to="1328,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PtO8IAAADdAAAADwAAAGRycy9kb3ducmV2LnhtbERPTWvCQBC9F/oflil4KXVToSFEVykF&#10;QcSDjUqvQ3bMhmZnQ3bV+O+dQ6HHx/terEbfqSsNsQ1s4H2agSKug225MXA8rN8KUDEhW+wCk4E7&#10;RVgtn58WWNpw42+6VqlREsKxRAMupb7UOtaOPMZp6ImFO4fBYxI4NNoOeJNw3+lZluXaY8vS4LCn&#10;L0f1b3XxUoJVM9s52l8Qd9ti/fPxejr0xkxexs85qERj+hf/uTfWQJHnsl/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PtO8IAAADdAAAADwAAAAAAAAAAAAAA&#10;AAChAgAAZHJzL2Rvd25yZXYueG1sUEsFBgAAAAAEAAQA+QAAAJADAAAAAA==&#10;" strokecolor="red" strokeweight="0"/>
                  <v:line id="Line 2127" o:spid="_x0000_s3246" style="position:absolute;visibility:visible;mso-wrap-style:square" from="1343,1526" to="1344,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9IoMUAAADdAAAADwAAAGRycy9kb3ducmV2LnhtbESPzWrDMBCE74W+g9hCLqWRY6gxbpRQ&#10;CoESfGichF4Xa2uZWitjKbb79lUgkOMwPx+z3s62EyMNvnWsYLVMQBDXTrfcKDgddy85CB+QNXaO&#10;ScEfedhuHh/WWGg38YHGKjQijrAvUIEJoS+k9LUhi37peuLo/bjBYohyaKQecIrjtpNpkmTSYsuR&#10;YLCnD0P1b3WxEYJVk5aGvi6I5T7ffb8+n4+9Uoun+f0NRKA53MO39qdWkGfZCq5v4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9IoMUAAADdAAAADwAAAAAAAAAA&#10;AAAAAAChAgAAZHJzL2Rvd25yZXYueG1sUEsFBgAAAAAEAAQA+QAAAJMDAAAAAA==&#10;" strokecolor="red" strokeweight="0"/>
                  <v:line id="Line 2128" o:spid="_x0000_s3247" style="position:absolute;visibility:visible;mso-wrap-style:square" from="1347,1528" to="1348,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3W18MAAADdAAAADwAAAGRycy9kb3ducmV2LnhtbESPX2vCMBTF3wd+h3AFX4amK6yUahQR&#10;hCE+bFXx9dJcm2JzU5qo9dubwWCPh/Pnx1msBtuKO/W+cazgY5aAIK6cbrhWcDxspzkIH5A1to5J&#10;wZM8rJajtwUW2j34h+5lqEUcYV+gAhNCV0jpK0MW/cx1xNG7uN5iiLKvpe7xEcdtK9MkyaTFhiPB&#10;YEcbQ9W1vNkIwbJO94a+b4j7Xb49f76fDp1Sk/GwnoMINIT/8F/7SyvIsyyF3zfxCc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t1tfDAAAA3QAAAA8AAAAAAAAAAAAA&#10;AAAAoQIAAGRycy9kb3ducmV2LnhtbFBLBQYAAAAABAAEAPkAAACRAwAAAAA=&#10;" strokecolor="red" strokeweight="0"/>
                  <v:line id="Line 2129" o:spid="_x0000_s3248" style="position:absolute;visibility:visible;mso-wrap-style:square" from="1359,1537" to="1360,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FzTMQAAADdAAAADwAAAGRycy9kb3ducmV2LnhtbESPX2vCMBTF34V9h3CFvchMdVhKNcoQ&#10;hDF8mK2y10tzbYrNTWmidt9+GQg+Hs6fH2e1GWwrbtT7xrGC2TQBQVw53XCt4Fju3jIQPiBrbB2T&#10;gl/ysFm/jFaYa3fnA92KUIs4wj5HBSaELpfSV4Ys+qnriKN3dr3FEGVfS93jPY7bVs6TJJUWG44E&#10;gx1tDVWX4mojBIt6vjf0fUXcf2W7n8XkVHZKvY6HjyWIQEN4hh/tT60gS9N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4XNMxAAAAN0AAAAPAAAAAAAAAAAA&#10;AAAAAKECAABkcnMvZG93bnJldi54bWxQSwUGAAAAAAQABAD5AAAAkgMAAAAA&#10;" strokecolor="red" strokeweight="0"/>
                  <v:line id="Line 2130" o:spid="_x0000_s3249" style="position:absolute;visibility:visible;mso-wrap-style:square" from="1318,1526" to="1319,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jrOMQAAADdAAAADwAAAGRycy9kb3ducmV2LnhtbESPX2vCMBTF34V9h3CFvchMlVlKNcoQ&#10;hDF8mK2y10tzbYrNTWmidt9+GQg+Hs6fH2e1GWwrbtT7xrGC2TQBQVw53XCt4Fju3jIQPiBrbB2T&#10;gl/ysFm/jFaYa3fnA92KUIs4wj5HBSaELpfSV4Ys+qnriKN3dr3FEGVfS93jPY7bVs6TJJUWG44E&#10;gx1tDVWX4mojBIt6vjf0fUXcf2W7n8XkVHZKvY6HjyWIQEN4hh/tT60gS9N3+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COs4xAAAAN0AAAAPAAAAAAAAAAAA&#10;AAAAAKECAABkcnMvZG93bnJldi54bWxQSwUGAAAAAAQABAD5AAAAkgMAAAAA&#10;" strokecolor="red" strokeweight="0"/>
                  <v:line id="Line 2131" o:spid="_x0000_s3250" style="position:absolute;visibility:visible;mso-wrap-style:square" from="1321,1529" to="1322,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ROo8MAAADdAAAADwAAAGRycy9kb3ducmV2LnhtbESPzYrCMBSF98K8Q7gDbmRMR7CUahQZ&#10;EERcjFWZ7aW5NsXmpjRR69tPBMHl4fx8nPmyt424Uedrxwq+xwkI4tLpmisFx8P6KwPhA7LGxjEp&#10;eJCH5eJjMMdcuzvv6VaESsQR9jkqMCG0uZS+NGTRj11LHL2z6yyGKLtK6g7vcdw2cpIkqbRYcyQY&#10;bOnHUHkprjZCsKgmO0O/V8TdNlv/TUenQ6vU8LNfzUAE6sM7/GpvtIIsTafwfBOf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ETqPDAAAA3QAAAA8AAAAAAAAAAAAA&#10;AAAAoQIAAGRycy9kb3ducmV2LnhtbFBLBQYAAAAABAAEAPkAAACRAwAAAAA=&#10;" strokecolor="red" strokeweight="0"/>
                  <v:line id="Line 2132" o:spid="_x0000_s3251" style="position:absolute;visibility:visible;mso-wrap-style:square" from="1333,1537" to="1334,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Q1MMAAADdAAAADwAAAGRycy9kb3ducmV2LnhtbESPzYrCMBSF9wO+Q7iCm2FMR7CUjlFE&#10;EAZxoVVxe2nuNGWam9JErW9vBMHl4fx8nNmit424Uudrxwq+xwkI4tLpmisFx8P6KwPhA7LGxjEp&#10;uJOHxXzwMcNcuxvv6VqESsQR9jkqMCG0uZS+NGTRj11LHL0/11kMUXaV1B3e4rht5CRJUmmx5kgw&#10;2NLKUPlfXGyEYFFNtoZ2F8TtJlufp5+nQ6vUaNgvf0AE6sM7/Gr/agVZmqb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W0NTDAAAA3QAAAA8AAAAAAAAAAAAA&#10;AAAAoQIAAGRycy9kb3ducmV2LnhtbFBLBQYAAAAABAAEAPkAAACRAwAAAAA=&#10;" strokecolor="red" strokeweight="0"/>
                  <v:line id="Line 2133" o:spid="_x0000_s3252" style="position:absolute;visibility:visible;mso-wrap-style:square" from="1350,1547" to="1351,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p1T8QAAADdAAAADwAAAGRycy9kb3ducmV2LnhtbESPX2vCMBTF3wd+h3CFvQxNFdaValrG&#10;QJDhw1Ynvl6aa1NsbkoTtX57Mxjs8XD+/DjrcrSduNLgW8cKFvMEBHHtdMuNgp/9ZpaB8AFZY+eY&#10;FNzJQ1lMntaYa3fjb7pWoRFxhH2OCkwIfS6lrw1Z9HPXE0fv5AaLIcqhkXrAWxy3nVwmSSotthwJ&#10;Bnv6MFSfq4uNEKya5c7Q1wVx95ltjq8vh32v1PN0fF+BCDSG//Bfe6sVZGn6B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2nVPxAAAAN0AAAAPAAAAAAAAAAAA&#10;AAAAAKECAABkcnMvZG93bnJldi54bWxQSwUGAAAAAAQABAD5AAAAkgMAAAAA&#10;" strokecolor="red" strokeweight="0"/>
                  <v:line id="Line 2134" o:spid="_x0000_s3253" style="position:absolute;visibility:visible;mso-wrap-style:square" from="1353,1549" to="1354,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XhPcIAAADdAAAADwAAAGRycy9kb3ducmV2LnhtbERPTWvCQBC9F/oflil4KXVToSFEVykF&#10;QcSDjUqvQ3bMhmZnQ3bV+O+dQ6HHx/terEbfqSsNsQ1s4H2agSKug225MXA8rN8KUDEhW+wCk4E7&#10;RVgtn58WWNpw42+6VqlREsKxRAMupb7UOtaOPMZp6ImFO4fBYxI4NNoOeJNw3+lZluXaY8vS4LCn&#10;L0f1b3XxUoJVM9s52l8Qd9ti/fPxejr0xkxexs85qERj+hf/uTfWQJHnMlfeyBP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XhPcIAAADdAAAADwAAAAAAAAAAAAAA&#10;AAChAgAAZHJzL2Rvd25yZXYueG1sUEsFBgAAAAAEAAQA+QAAAJADAAAAAA==&#10;" strokecolor="red" strokeweight="0"/>
                  <v:line id="Line 2135" o:spid="_x0000_s3254" style="position:absolute;visibility:visible;mso-wrap-style:square" from="1366,1557" to="1367,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lEpsQAAADdAAAADwAAAGRycy9kb3ducmV2LnhtbESPX2vCMBTF3wd+h3CFvQxNFVZqNS1j&#10;IMjwYasbvl6aa1NsbkoTtX57Mxjs8XD+/DibcrSduNLgW8cKFvMEBHHtdMuNgu/DdpaB8AFZY+eY&#10;FNzJQ1lMnjaYa3fjL7pWoRFxhH2OCkwIfS6lrw1Z9HPXE0fv5AaLIcqhkXrAWxy3nVwmSSotthwJ&#10;Bnt6N1Sfq4uNEKya5d7Q5wVx/5Ftj68vP4deqefp+LYGEWgM/+G/9k4ryNJ0B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USmxAAAAN0AAAAPAAAAAAAAAAAA&#10;AAAAAKECAABkcnMvZG93bnJldi54bWxQSwUGAAAAAAQABAD5AAAAkgMAAAAA&#10;" strokecolor="red" strokeweight="0"/>
                  <v:line id="Line 2136" o:spid="_x0000_s3255" style="position:absolute;visibility:visible;mso-wrap-style:square" from="1324,1547" to="1325,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p75sIAAADdAAAADwAAAGRycy9kb3ducmV2LnhtbERPTWvCQBC9C/0Pywi9iG4qVEN0lVIQ&#10;SvFQY4vXITtmg9nZkF01/fedQ8Hj432vt4Nv1Y362AQ28DLLQBFXwTZcG/g+7qY5qJiQLbaBycAv&#10;RdhunkZrLGy484FuZaqVhHAs0IBLqSu0jpUjj3EWOmLhzqH3mAT2tbY93iXct3qeZQvtsWFpcNjR&#10;u6PqUl69lGBZz/eOvq6I+898d3qd/Bw7Y57Hw9sKVKIhPcT/7g9rIF8sZb+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p75sIAAADdAAAADwAAAAAAAAAAAAAA&#10;AAChAgAAZHJzL2Rvd25yZXYueG1sUEsFBgAAAAAEAAQA+QAAAJADAAAAAA==&#10;" strokecolor="red" strokeweight="0"/>
                  <v:line id="Line 2137" o:spid="_x0000_s3256" style="position:absolute;visibility:visible;mso-wrap-style:square" from="1328,1549" to="1329,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befcMAAADdAAAADwAAAGRycy9kb3ducmV2LnhtbESPzYrCMBSF94LvEK7gRsZUQS0do4gg&#10;iLiYqcpsL82dptjclCZqfXsjDMzycH4+znLd2VrcqfWVYwWTcQKCuHC64lLB+bT7SEH4gKyxdkwK&#10;nuRhver3lphp9+BvuuehFHGEfYYKTAhNJqUvDFn0Y9cQR+/XtRZDlG0pdYuPOG5rOU2SubRYcSQY&#10;bGhrqLjmNxshmJfTo6GvG+LxkO5+ZqPLqVFqOOg2nyACdeE//NfeawXpfDG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m3n3DAAAA3QAAAA8AAAAAAAAAAAAA&#10;AAAAoQIAAGRycy9kb3ducmV2LnhtbFBLBQYAAAAABAAEAPkAAACRAwAAAAA=&#10;" strokecolor="red" strokeweight="0"/>
                  <v:line id="Line 2138" o:spid="_x0000_s3257" style="position:absolute;visibility:visible;mso-wrap-style:square" from="1340,1557" to="134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RACsQAAADdAAAADwAAAGRycy9kb3ducmV2LnhtbESPX2vCMBTF3wd+h3CFvQxNV5gr1Sgi&#10;CGP44NqJr5fm2hSbm9JErd/eDIQ9Hs6fH2exGmwrrtT7xrGC92kCgrhyuuFawW+5nWQgfEDW2Dom&#10;BXfysFqOXhaYa3fjH7oWoRZxhH2OCkwIXS6lrwxZ9FPXEUfv5HqLIcq+lrrHWxy3rUyTZCYtNhwJ&#10;BjvaGKrOxcVGCBZ1ujO0vyDuvrPt8ePtUHZKvY6H9RxEoCH8h5/tL60gm32m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AKxAAAAN0AAAAPAAAAAAAAAAAA&#10;AAAAAKECAABkcnMvZG93bnJldi54bWxQSwUGAAAAAAQABAD5AAAAkgMAAAAA&#10;" strokecolor="red" strokeweight="0"/>
                  <v:line id="Line 2139" o:spid="_x0000_s3258" style="position:absolute;visibility:visible;mso-wrap-style:square" from="1356,1568" to="1357,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jlkcUAAADdAAAADwAAAGRycy9kb3ducmV2LnhtbESPX2vCMBTF3wW/Q7iDvYimc0xLNS0y&#10;EIb4sNWJr5fm2pQ1N6WJWr/9Mhj4eDh/fpx1MdhWXKn3jWMFL7MEBHHldMO1gu/DdpqC8AFZY+uY&#10;FNzJQ5GPR2vMtLvxF13LUIs4wj5DBSaELpPSV4Ys+pnriKN3dr3FEGVfS93jLY7bVs6TZCEtNhwJ&#10;Bjt6N1T9lBcbIVjW872hzwvifpduT2+T46FT6vlp2KxABBrCI/zf/tAK0sXy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jlkcUAAADdAAAADwAAAAAAAAAA&#10;AAAAAAChAgAAZHJzL2Rvd25yZXYueG1sUEsFBgAAAAAEAAQA+QAAAJMDAAAAAA==&#10;" strokecolor="red" strokeweight="0"/>
                  <v:line id="Line 2140" o:spid="_x0000_s3259" style="position:absolute;visibility:visible;mso-wrap-style:square" from="1360,1570" to="136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F95cUAAADdAAAADwAAAGRycy9kb3ducmV2LnhtbESPX2vCMBTF3wW/Q7iDvYimk01LNS0y&#10;EIb4sNWJr5fm2pQ1N6WJWr/9Mhj4eDh/fpx1MdhWXKn3jWMFL7MEBHHldMO1gu/DdpqC8AFZY+uY&#10;FNzJQ5GPR2vMtLvxF13LUIs4wj5DBSaELpPSV4Ys+pnriKN3dr3FEGVfS93jLY7bVs6TZCEtNhwJ&#10;Bjt6N1T9lBcbIVjW872hzwvifpduT2+T46FT6vlp2KxABBrCI/zf/tAK0sXy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F95cUAAADdAAAADwAAAAAAAAAA&#10;AAAAAAChAgAAZHJzL2Rvd25yZXYueG1sUEsFBgAAAAAEAAQA+QAAAJMDAAAAAA==&#10;" strokecolor="red" strokeweight="0"/>
                  <v:line id="Line 2141" o:spid="_x0000_s3260" style="position:absolute;visibility:visible;mso-wrap-style:square" from="1372,1578" to="1373,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3YfsUAAADdAAAADwAAAGRycy9kb3ducmV2LnhtbESPX2vCMBTF3wf7DuEO9jI0naCW2rSM&#10;QWEMH2bd8PXSXJuy5qY0Ubtvb4SBj4fz58fJy8n24kyj7xwreJ0nIIgbpztuFXzvq1kKwgdkjb1j&#10;UvBHHsri8SHHTLsL7+hch1bEEfYZKjAhDJmUvjFk0c/dQBy9oxsthijHVuoRL3Hc9nKRJCtpseNI&#10;MDjQu6Hmtz7ZCMG6XWwNfZ0Qt59pdVi+/OwHpZ6fprcNiEBTuIf/2x9aQbpaL+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3YfsUAAADdAAAADwAAAAAAAAAA&#10;AAAAAAChAgAAZHJzL2Rvd25yZXYueG1sUEsFBgAAAAAEAAQA+QAAAJMDAAAAAA==&#10;" strokecolor="red" strokeweight="0"/>
                  <v:line id="Line 2142" o:spid="_x0000_s3261" style="position:absolute;visibility:visible;mso-wrap-style:square" from="1314,1557" to="1315,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9GCcQAAADdAAAADwAAAGRycy9kb3ducmV2LnhtbESPX2vCMBTF3wd+h3CFvQxNFdaValrG&#10;QJDhw1Ynvl6aa1NsbkoTtX57Mxjs8XD+/DjrcrSduNLgW8cKFvMEBHHtdMuNgp/9ZpaB8AFZY+eY&#10;FNzJQ1lMntaYa3fjb7pWoRFxhH2OCkwIfS6lrw1Z9HPXE0fv5AaLIcqhkXrAWxy3nVwmSSotthwJ&#10;Bnv6MFSfq4uNEKya5c7Q1wVx95ltjq8vh32v1PN0fF+BCDSG//Bfe6sVZOlb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T0YJxAAAAN0AAAAPAAAAAAAAAAAA&#10;AAAAAKECAABkcnMvZG93bnJldi54bWxQSwUGAAAAAAQABAD5AAAAkgMAAAAA&#10;" strokecolor="red" strokeweight="0"/>
                  <v:line id="Line 2143" o:spid="_x0000_s3262" style="position:absolute;visibility:visible;mso-wrap-style:square" from="1331,1568" to="1332,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PjksUAAADdAAAADwAAAGRycy9kb3ducmV2LnhtbESPX2vCMBTF34V9h3AHe5E1naCWrmkZ&#10;A2EMH7Q69npp7pqy5qY0UbtvvwiCj4fz58cpqsn24kyj7xwreElSEMSN0x23Co6HzXMGwgdkjb1j&#10;UvBHHqryYVZgrt2F93SuQyviCPscFZgQhlxK3xiy6BM3EEfvx40WQ5RjK/WIlzhue7lI05W02HEk&#10;GBzo3VDzW59shGDdLraGdifE7We2+V7Ovw6DUk+P09sriEBTuIdv7Q+tIFu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PjksUAAADdAAAADwAAAAAAAAAA&#10;AAAAAAChAgAAZHJzL2Rvd25yZXYueG1sUEsFBgAAAAAEAAQA+QAAAJMDAAAAAA==&#10;" strokecolor="red" strokeweight="0"/>
                  <v:line id="Line 2144" o:spid="_x0000_s3263" style="position:absolute;visibility:visible;mso-wrap-style:square" from="1334,1570" to="1335,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x34MIAAADdAAAADwAAAGRycy9kb3ducmV2LnhtbERPTWvCQBC9C/0Pywi9iG4qVEN0lVIQ&#10;SvFQY4vXITtmg9nZkF01/fedQ8Hj432vt4Nv1Y362AQ28DLLQBFXwTZcG/g+7qY5qJiQLbaBycAv&#10;RdhunkZrLGy484FuZaqVhHAs0IBLqSu0jpUjj3EWOmLhzqH3mAT2tbY93iXct3qeZQvtsWFpcNjR&#10;u6PqUl69lGBZz/eOvq6I+898d3qd/Bw7Y57Hw9sKVKIhPcT/7g9rIF8sZa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5x34MIAAADdAAAADwAAAAAAAAAAAAAA&#10;AAChAgAAZHJzL2Rvd25yZXYueG1sUEsFBgAAAAAEAAQA+QAAAJADAAAAAA==&#10;" strokecolor="red" strokeweight="0"/>
                  <v:line id="Line 2145" o:spid="_x0000_s3264" style="position:absolute;visibility:visible;mso-wrap-style:square" from="1347,1578" to="1348,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DSe8QAAADdAAAADwAAAGRycy9kb3ducmV2LnhtbESPX2vCMBTF34V9h3AFX0RThbnaGWUI&#10;ggwftJ34emnummJzU5qo3bdfBgMfD+fPj7Pa9LYRd+p87VjBbJqAIC6drrlS8FXsJikIH5A1No5J&#10;wQ952KxfBivMtHvwie55qEQcYZ+hAhNCm0npS0MW/dS1xNH7dp3FEGVXSd3hI47bRs6TZCEt1hwJ&#10;BlvaGiqv+c1GCObV/GDoeEM8fKa7y+v4XLRKjYb9xzuIQH14hv/be60gXbwt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NJ7xAAAAN0AAAAPAAAAAAAAAAAA&#10;AAAAAKECAABkcnMvZG93bnJldi54bWxQSwUGAAAAAAQABAD5AAAAkgMAAAAA&#10;" strokecolor="red" strokeweight="0"/>
                  <v:line id="Line 2146" o:spid="_x0000_s3265" style="position:absolute;visibility:visible;mso-wrap-style:square" from="1363,1589" to="1364,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8LwcEAAADdAAAADwAAAGRycy9kb3ducmV2LnhtbERPTWvCQBC9F/oflil4KXWjUAnRVUQQ&#10;RDzY2NLrkB2zwexsyK4a/71zKPT4eN+L1eBbdaM+NoENTMYZKOIq2IZrA9+n7UcOKiZki21gMvCg&#10;CKvl68sCCxvu/EW3MtVKQjgWaMCl1BVax8qRxzgOHbFw59B7TAL7Wtse7xLuWz3Nspn22LA0OOxo&#10;46i6lFcvJVjW04Oj4xXxsM+3v5/vP6fOmNHbsJ6DSjSkf/Gfe2cN5LNc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PwvBwQAAAN0AAAAPAAAAAAAAAAAAAAAA&#10;AKECAABkcnMvZG93bnJldi54bWxQSwUGAAAAAAQABAD5AAAAjwMAAAAA&#10;" strokecolor="red" strokeweight="0"/>
                  <v:line id="Line 2147" o:spid="_x0000_s3266" style="position:absolute;visibility:visible;mso-wrap-style:square" from="1367,1591" to="1368,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uWsQAAADdAAAADwAAAGRycy9kb3ducmV2LnhtbESPX2vCMBTF3wd+h3CFvQxNLayUahQR&#10;BBl92OqGr5fm2hSbm9JE2337ZTDY4+H8+XE2u8l24kGDbx0rWC0TEMS10y03Cj7Px0UOwgdkjZ1j&#10;UvBNHnbb2dMGC+1G/qBHFRoRR9gXqMCE0BdS+tqQRb90PXH0rm6wGKIcGqkHHOO47WSaJJm02HIk&#10;GOzpYKi+VXcbIVg1aWno/Y5YvuXHy+vL17lX6nk+7dcgAk3hP/zXPmkFeZav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c65axAAAAN0AAAAPAAAAAAAAAAAA&#10;AAAAAKECAABkcnMvZG93bnJldi54bWxQSwUGAAAAAAQABAD5AAAAkgMAAAAA&#10;" strokecolor="red" strokeweight="0"/>
                  <v:line id="Line 2148" o:spid="_x0000_s3267" style="position:absolute;visibility:visible;mso-wrap-style:square" from="1321,1578" to="1322,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wLcUAAADdAAAADwAAAGRycy9kb3ducmV2LnhtbESPzWrDMBCE74W8g9hALqWWa2gwbpQQ&#10;AoESfGjthFwXa2uZWitjKbH79lWh0OMwPx+z2c22F3cafedYwXOSgiBunO64VXCuj085CB+QNfaO&#10;ScE3edhtFw8bLLSb+IPuVWhFHGFfoAITwlBI6RtDFn3iBuLofbrRYohybKUecYrjtpdZmq6lxY4j&#10;weBAB0PNV3WzEYJVm5WG3m+I5Sk/Xl8eL/Wg1Go5719BBJrDf/iv/aYV5Os8g9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EwLcUAAADdAAAADwAAAAAAAAAA&#10;AAAAAAChAgAAZHJzL2Rvd25yZXYueG1sUEsFBgAAAAAEAAQA+QAAAJMDAAAAAA==&#10;" strokecolor="red" strokeweight="0"/>
                  <v:line id="Line 2149" o:spid="_x0000_s3268" style="position:absolute;visibility:visible;mso-wrap-style:square" from="1338,1589" to="1339,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VtsUAAADdAAAADwAAAGRycy9kb3ducmV2LnhtbESPX2vCMBTF3wd+h3AHvoyZrmNSqlFk&#10;UBDxwdWNvV6aa1PW3JQmrfXbL8Jgj4fz58dZbyfbipF63zhW8LJIQBBXTjdcK/g8F88ZCB+QNbaO&#10;ScGNPGw3s4c15tpd+YPGMtQijrDPUYEJocul9JUhi37hOuLoXVxvMUTZ11L3eI3jtpVpkiylxYYj&#10;wWBH74aqn3KwEYJlnR4NnQbE4yErvt+evs6dUvPHabcCEWgK/+G/9l4ryJbZ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2VtsUAAADdAAAADwAAAAAAAAAA&#10;AAAAAAChAgAAZHJzL2Rvd25yZXYueG1sUEsFBgAAAAAEAAQA+QAAAJMDAAAAAA==&#10;" strokecolor="red" strokeweight="0"/>
                  <v:line id="Line 2150" o:spid="_x0000_s3269" style="position:absolute;visibility:visible;mso-wrap-style:square" from="1341,1591" to="1342,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NwsUAAADdAAAADwAAAGRycy9kb3ducmV2LnhtbESPX2vCMBTF3wd+h3AHvoyZrmxSqlFk&#10;UBDxwdWNvV6aa1PW3JQmrfXbL8Jgj4fz58dZbyfbipF63zhW8LJIQBBXTjdcK/g8F88ZCB+QNbaO&#10;ScGNPGw3s4c15tpd+YPGMtQijrDPUYEJocul9JUhi37hOuLoXVxvMUTZ11L3eI3jtpVpkiylxYYj&#10;wWBH74aqn3KwEYJlnR4NnQbE4yErvt+evs6dUvPHabcCEWgK/+G/9l4ryJbZ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QNwsUAAADdAAAADwAAAAAAAAAA&#10;AAAAAAChAgAAZHJzL2Rvd25yZXYueG1sUEsFBgAAAAAEAAQA+QAAAJMDAAAAAA==&#10;" strokecolor="red" strokeweight="0"/>
                  <v:line id="Line 2151" o:spid="_x0000_s3270" style="position:absolute;visibility:visible;mso-wrap-style:square" from="1353,1599" to="1354,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oWcQAAADdAAAADwAAAGRycy9kb3ducmV2LnhtbESPX2vCMBTF3wf7DuEO9jJmakEp1Sgi&#10;CGP0QevGXi/NtSk2N6WJbfftzWDg4+H8+XHW28m2YqDeN44VzGcJCOLK6YZrBV/nw3sGwgdkja1j&#10;UvBLHrab56c15tqNfKKhDLWII+xzVGBC6HIpfWXIop+5jjh6F9dbDFH2tdQ9jnHctjJNkqW02HAk&#10;GOxob6i6ljcbIVjWaWHoeEMsPrPDz+Lt+9wp9foy7VYgAk3hEf5vf2gF2TJbwN+b+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SKhZxAAAAN0AAAAPAAAAAAAAAAAA&#10;AAAAAKECAABkcnMvZG93bnJldi54bWxQSwUGAAAAAAQABAD5AAAAkgMAAAAA&#10;" strokecolor="red" strokeweight="0"/>
                  <v:line id="Line 2152" o:spid="_x0000_s3271" style="position:absolute;visibility:visible;mso-wrap-style:square" from="1370,1610" to="137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o2LsMAAADdAAAADwAAAGRycy9kb3ducmV2LnhtbESPzYrCMBSF9wO+Q7iCm2FMR7CUjlFE&#10;EAZxoVVxe2nuNGWam9JErW9vBMHl4fx8nNmit424Uudrxwq+xwkI4tLpmisFx8P6KwPhA7LGxjEp&#10;uJOHxXzwMcNcuxvv6VqESsQR9jkqMCG0uZS+NGTRj11LHL0/11kMUXaV1B3e4rht5CRJUmmx5kgw&#10;2NLKUPlfXGyEYFFNtoZ2F8TtJlufp5+nQ6vUaNgvf0AE6sM7/Gr/agVZmqX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aNi7DAAAA3QAAAA8AAAAAAAAAAAAA&#10;AAAAoQIAAGRycy9kb3ducmV2LnhtbFBLBQYAAAAABAAEAPkAAACRAwAAAAA=&#10;" strokecolor="red" strokeweight="0"/>
                  <v:line id="Line 2153" o:spid="_x0000_s3272" style="position:absolute;visibility:visible;mso-wrap-style:square" from="1312,1589" to="1313,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aTtcMAAADdAAAADwAAAGRycy9kb3ducmV2LnhtbESPzYrCMBSF98K8Q7gDbkRTBbVUowwD&#10;goiLmaq4vTTXptjclCZqfXsjDMzycH4+znLd2VrcqfWVYwXjUQKCuHC64lLB8bAZpiB8QNZYOyYF&#10;T/KwXn30lphp9+BfuuehFHGEfYYKTAhNJqUvDFn0I9cQR+/iWoshyraUusVHHLe1nCTJTFqsOBIM&#10;NvRtqLjmNxshmJeTvaGfG+J+l27O08Hp0CjV/+y+FiACdeE//NfeagXpLJ3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Wk7XDAAAA3QAAAA8AAAAAAAAAAAAA&#10;AAAAoQIAAGRycy9kb3ducmV2LnhtbFBLBQYAAAAABAAEAPkAAACRAwAAAAA=&#10;" strokecolor="red" strokeweight="0"/>
                  <v:line id="Line 2154" o:spid="_x0000_s3273" style="position:absolute;visibility:visible;mso-wrap-style:square" from="1315,1591" to="1316,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kHx8EAAADdAAAADwAAAGRycy9kb3ducmV2LnhtbERPTWvCQBC9F/oflil4KXWjUAnRVUQQ&#10;RDzY2NLrkB2zwexsyK4a/71zKPT4eN+L1eBbdaM+NoENTMYZKOIq2IZrA9+n7UcOKiZki21gMvCg&#10;CKvl68sCCxvu/EW3MtVKQjgWaMCl1BVax8qRxzgOHbFw59B7TAL7Wtse7xLuWz3Nspn22LA0OOxo&#10;46i6lFcvJVjW04Oj4xXxsM+3v5/vP6fOmNHbsJ6DSjSkf/Gfe2cN5LNc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SQfHwQAAAN0AAAAPAAAAAAAAAAAAAAAA&#10;AKECAABkcnMvZG93bnJldi54bWxQSwUGAAAAAAQABAD5AAAAjwMAAAAA&#10;" strokecolor="red" strokeweight="0"/>
                  <v:line id="Line 2155" o:spid="_x0000_s3274" style="position:absolute;visibility:visible;mso-wrap-style:square" from="1328,1599" to="1329,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iXMMAAADdAAAADwAAAGRycy9kb3ducmV2LnhtbESPzYrCMBSF98K8Q7gDbkRTBaVWowwD&#10;goiLmaq4vTTXptjclCZqfXsjDMzycH4+znLd2VrcqfWVYwXjUQKCuHC64lLB8bAZpiB8QNZYOyYF&#10;T/KwXn30lphp9+BfuuehFHGEfYYKTAhNJqUvDFn0I9cQR+/iWoshyraUusVHHLe1nCTJTFqsOBIM&#10;NvRtqLjmNxshmJeTvaGfG+J+l27O08Hp0CjV/+y+FiACdeE//NfeagXpLJ3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FolzDAAAA3QAAAA8AAAAAAAAAAAAA&#10;AAAAoQIAAGRycy9kb3ducmV2LnhtbFBLBQYAAAAABAAEAPkAAACRAwAAAAA=&#10;" strokecolor="red" strokeweight="0"/>
                  <v:line id="Line 2156" o:spid="_x0000_s3275" style="position:absolute;visibility:visible;mso-wrap-style:square" from="1344,1610" to="1345,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adHMIAAADdAAAADwAAAGRycy9kb3ducmV2LnhtbERPTWvCQBC9C/0Pywi9iG4qVNLoKqUg&#10;lOKhRovXITtmg9nZkF01/fedQ8Hj432vNoNv1Y362AQ28DLLQBFXwTZcGzgettMcVEzIFtvAZOCX&#10;ImzWT6MVFjbceU+3MtVKQjgWaMCl1BVax8qRxzgLHbFw59B7TAL7Wtse7xLuWz3PsoX22LA0OOzo&#10;w1F1Ka9eSrCs5ztH31fE3Ve+Pb1Ofg6dMc/j4X0JKtGQHuJ/96c1kC/eZL+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adHMIAAADdAAAADwAAAAAAAAAAAAAA&#10;AAChAgAAZHJzL2Rvd25yZXYueG1sUEsFBgAAAAAEAAQA+QAAAJADAAAAAA==&#10;" strokecolor="red" strokeweight="0"/>
                  <v:line id="Line 2157" o:spid="_x0000_s3276" style="position:absolute;visibility:visible;mso-wrap-style:square" from="1347,1612" to="1348,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4h8MAAADdAAAADwAAAGRycy9kb3ducmV2LnhtbESPzYrCMBSF94LvEK7gRsZUQakdo4gg&#10;iLiYqcpsL82dptjclCZqfXsjDMzycH4+znLd2VrcqfWVYwWTcQKCuHC64lLB+bT7SEH4gKyxdkwK&#10;nuRhver3lphp9+BvuuehFHGEfYYKTAhNJqUvDFn0Y9cQR+/XtRZDlG0pdYuPOG5rOU2SubRYcSQY&#10;bGhrqLjmNxshmJfTo6GvG+LxkO5+ZqPLqVFqOOg2nyACdeE//NfeawXpfDG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qOIfDAAAA3QAAAA8AAAAAAAAAAAAA&#10;AAAAoQIAAGRycy9kb3ducmV2LnhtbFBLBQYAAAAABAAEAPkAAACRAwAAAAA=&#10;" strokecolor="red" strokeweight="0"/>
                  <v:line id="Line 2158" o:spid="_x0000_s3277" style="position:absolute;visibility:visible;mso-wrap-style:square" from="1360,1620" to="1361,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im8MQAAADdAAAADwAAAGRycy9kb3ducmV2LnhtbESPX2vCMBTF3wd+h3CFvQxNV5jUahQR&#10;hDF8cO2Gr5fm2hSbm9JErd/eDIQ9Hs6fH2e5HmwrrtT7xrGC92kCgrhyuuFawU+5m2QgfEDW2Dom&#10;BXfysF6NXpaYa3fjb7oWoRZxhH2OCkwIXS6lrwxZ9FPXEUfv5HqLIcq+lrrHWxy3rUyTZCYtNhwJ&#10;BjvaGqrOxcVGCBZ1ujd0uCDuv7Ld8ePtt+yUeh0PmwWIQEP4Dz/bn1pBNpu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eKbwxAAAAN0AAAAPAAAAAAAAAAAA&#10;AAAAAKECAABkcnMvZG93bnJldi54bWxQSwUGAAAAAAQABAD5AAAAkgMAAAAA&#10;" strokecolor="red" strokeweight="0"/>
                  <v:line id="Line 2159" o:spid="_x0000_s3278" style="position:absolute;visibility:visible;mso-wrap-style:square" from="1318,1610" to="1319,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QDa8UAAADdAAAADwAAAGRycy9kb3ducmV2LnhtbESPX2vCMBTF34V9h3AFX0TTOSa1My1j&#10;IIj4sNWJr5fmrik2N6WJWr/9Mhj4eDh/fpx1MdhWXKn3jWMFz/MEBHHldMO1gu/DZpaC8AFZY+uY&#10;FNzJQ5E/jdaYaXfjL7qWoRZxhH2GCkwIXSalrwxZ9HPXEUfvx/UWQ5R9LXWPtzhuW7lIkqW02HAk&#10;GOzow1B1Li82QrCsF3tDnxfE/S7dnF6nx0On1GQ8vL+BCDSER/i/vdUK0uXq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QDa8UAAADdAAAADwAAAAAAAAAA&#10;AAAAAAChAgAAZHJzL2Rvd25yZXYueG1sUEsFBgAAAAAEAAQA+QAAAJMDAAAAAA==&#10;" strokecolor="red" strokeweight="0"/>
                  <v:line id="Line 2160" o:spid="_x0000_s3279" style="position:absolute;visibility:visible;mso-wrap-style:square" from="1322,1612" to="1323,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2bH8UAAADdAAAADwAAAGRycy9kb3ducmV2LnhtbESPX2vCMBTF34V9h3AFX0TTySa1My1j&#10;IIj4sNWJr5fmrik2N6WJWr/9Mhj4eDh/fpx1MdhWXKn3jWMFz/MEBHHldMO1gu/DZpaC8AFZY+uY&#10;FNzJQ5E/jdaYaXfjL7qWoRZxhH2GCkwIXSalrwxZ9HPXEUfvx/UWQ5R9LXWPtzhuW7lIkqW02HAk&#10;GOzow1B1Li82QrCsF3tDnxfE/S7dnF6nx0On1GQ8vL+BCDSER/i/vdUK0uXq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2bH8UAAADdAAAADwAAAAAAAAAA&#10;AAAAAAChAgAAZHJzL2Rvd25yZXYueG1sUEsFBgAAAAAEAAQA+QAAAJMDAAAAAA==&#10;" strokecolor="red" strokeweight="0"/>
                  <v:line id="Line 2161" o:spid="_x0000_s3280" style="position:absolute;visibility:visible;mso-wrap-style:square" from="1334,1620" to="1335,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E+hMUAAADdAAAADwAAAGRycy9kb3ducmV2LnhtbESPX2vCMBTF3wf7DuEO9jI0naB0tWkZ&#10;g8IYPszq8PXSXJuy5qY0Ubtvb4SBj4fz58fJy8n24kyj7xwreJ0nIIgbpztuFex31SwF4QOyxt4x&#10;KfgjD2Xx+JBjpt2Ft3SuQyviCPsMFZgQhkxK3xiy6OduII7e0Y0WQ5RjK/WIlzhue7lIkpW02HEk&#10;GBzow1DzW59shGDdLjaGvk+Im6+0OixffnaDUs9P0/saRKAp3MP/7U+tIF29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E+hMUAAADdAAAADwAAAAAAAAAA&#10;AAAAAAChAgAAZHJzL2Rvd25yZXYueG1sUEsFBgAAAAAEAAQA+QAAAJMDAAAAAA==&#10;" strokecolor="red" strokeweight="0"/>
                  <v:line id="Line 2162" o:spid="_x0000_s3281" style="position:absolute;visibility:visible;mso-wrap-style:square" from="1351,1631" to="1352,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Og88QAAADdAAAADwAAAGRycy9kb3ducmV2LnhtbESPX2vCMBTF3wd+h3CFvQxNFVZqNS1j&#10;IMjwYasbvl6aa1NsbkoTtX57Mxjs8XD+/DibcrSduNLgW8cKFvMEBHHtdMuNgu/DdpaB8AFZY+eY&#10;FNzJQ1lMnjaYa3fjL7pWoRFxhH2OCkwIfS6lrw1Z9HPXE0fv5AaLIcqhkXrAWxy3nVwmSSotthwJ&#10;Bnt6N1Sfq4uNEKya5d7Q5wVx/5Ftj68vP4deqefp+LYGEWgM/+G/9k4ryNJV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6DzxAAAAN0AAAAPAAAAAAAAAAAA&#10;AAAAAKECAABkcnMvZG93bnJldi54bWxQSwUGAAAAAAQABAD5AAAAkgMAAAAA&#10;" strokecolor="red" strokeweight="0"/>
                  <v:line id="Line 2163" o:spid="_x0000_s3282" style="position:absolute;visibility:visible;mso-wrap-style:square" from="1354,1633" to="1355,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8FaMQAAADdAAAADwAAAGRycy9kb3ducmV2LnhtbESPX2vCMBTF34V9h3AFX0RThbnaGWUI&#10;ggwftJ34emnummJzU5qo3bdfBgMfD+fPj7Pa9LYRd+p87VjBbJqAIC6drrlS8FXsJikIH5A1No5J&#10;wQ952KxfBivMtHvwie55qEQcYZ+hAhNCm0npS0MW/dS1xNH7dp3FEGVXSd3hI47bRs6TZCEt1hwJ&#10;BlvaGiqv+c1GCObV/GDoeEM8fKa7y+v4XLRKjYb9xzuIQH14hv/be60gXSz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DwVoxAAAAN0AAAAPAAAAAAAAAAAA&#10;AAAAAKECAABkcnMvZG93bnJldi54bWxQSwUGAAAAAAQABAD5AAAAkgMAAAAA&#10;" strokecolor="red" strokeweight="0"/>
                  <v:line id="Line 2164" o:spid="_x0000_s3283" style="position:absolute;visibility:visible;mso-wrap-style:square" from="1367,1641" to="1368,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CRGsIAAADdAAAADwAAAGRycy9kb3ducmV2LnhtbERPTWvCQBC9C/0Pywi9iG4qVNLoKqUg&#10;lOKhRovXITtmg9nZkF01/fedQ8Hj432vNoNv1Y362AQ28DLLQBFXwTZcGzgettMcVEzIFtvAZOCX&#10;ImzWT6MVFjbceU+3MtVKQjgWaMCl1BVax8qRxzgLHbFw59B7TAL7Wtse7xLuWz3PsoX22LA0OOzo&#10;w1F1Ka9eSrCs5ztH31fE3Ve+Pb1Ofg6dMc/j4X0JKtGQHuJ/96c1kC/eZK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CRGsIAAADdAAAADwAAAAAAAAAAAAAA&#10;AAChAgAAZHJzL2Rvd25yZXYueG1sUEsFBgAAAAAEAAQA+QAAAJADAAAAAA==&#10;" strokecolor="red" strokeweight="0"/>
                  <v:line id="Line 2165" o:spid="_x0000_s3284" style="position:absolute;visibility:visible;mso-wrap-style:square" from="1325,1631" to="1326,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w0gcUAAADdAAAADwAAAGRycy9kb3ducmV2LnhtbESPX2vCMBTF34V9h3AHe5E1naDUrmkZ&#10;A2EMH7Q69npp7pqy5qY0UbtvvwiCj4fz58cpqsn24kyj7xwreElSEMSN0x23Co6HzXMGwgdkjb1j&#10;UvBHHqryYVZgrt2F93SuQyviCPscFZgQhlxK3xiy6BM3EEfvx40WQ5RjK/WIlzhue7lI05W02HEk&#10;GBzo3VDzW59shGDdLraGdifE7We2+V7Ovw6DUk+P09sriEBTuIdv7Q+tIFut1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w0gcUAAADdAAAADwAAAAAAAAAA&#10;AAAAAAChAgAAZHJzL2Rvd25yZXYueG1sUEsFBgAAAAAEAAQA+QAAAJMDAAAAAA==&#10;" strokecolor="red" strokeweight="0"/>
                  <v:line id="Line 2166" o:spid="_x0000_s3285" style="position:absolute;visibility:visible;mso-wrap-style:square" from="1329,1633" to="1330,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0HBsIAAADdAAAADwAAAGRycy9kb3ducmV2LnhtbERPTWvCQBC9F/wPywi9lLqpYA2pq4gg&#10;lOKhTSy9DtlpNjQ7G7Krxn/vHIQeH+97tRl9p840xDawgZdZBoq4DrblxsCx2j/noGJCttgFJgNX&#10;irBZTx5WWNhw4S86l6lREsKxQAMupb7QOtaOPMZZ6ImF+w2DxyRwaLQd8CLhvtPzLHvVHluWBoc9&#10;7RzVf+XJSwmWzfzg6POEePjI9z+Lp++qN+ZxOm7fQCUa07/47n63BvJlJvv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0HBsIAAADdAAAADwAAAAAAAAAAAAAA&#10;AAChAgAAZHJzL2Rvd25yZXYueG1sUEsFBgAAAAAEAAQA+QAAAJADAAAAAA==&#10;" strokecolor="red" strokeweight="0"/>
                  <v:line id="Line 2167" o:spid="_x0000_s3286" style="position:absolute;visibility:visible;mso-wrap-style:square" from="1341,1641" to="1342,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GincMAAADdAAAADwAAAGRycy9kb3ducmV2LnhtbESPzYrCMBSF98K8Q7gDs5ExVVBLNYoI&#10;wiAutDq4vTR3mjLNTWmi1rc3guDycH4+znzZ2VpcqfWVYwXDQQKCuHC64lLB6bj5TkH4gKyxdkwK&#10;7uRhufjozTHT7sYHuuahFHGEfYYKTAhNJqUvDFn0A9cQR+/PtRZDlG0pdYu3OG5rOUqSibRYcSQY&#10;bGhtqPjPLzZCMC9HO0P7C+Jum27O4/7vsVHq67NbzUAE6sI7/Gr/aAXpNBn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Bop3DAAAA3QAAAA8AAAAAAAAAAAAA&#10;AAAAoQIAAGRycy9kb3ducmV2LnhtbFBLBQYAAAAABAAEAPkAAACRAwAAAAA=&#10;" strokecolor="red" strokeweight="0"/>
                  <v:line id="Line 2168" o:spid="_x0000_s3287" style="position:absolute;visibility:visible;mso-wrap-style:square" from="1357,1651" to="1358,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M86sQAAADdAAAADwAAAGRycy9kb3ducmV2LnhtbESPX2vCMBTF3wW/Q7jCXkTTFTZLNYoM&#10;hCE+bK3i66W5NsXmpjRR67dfBoM9Hs6fH2e1GWwr7tT7xrGC13kCgrhyuuFawbHczTIQPiBrbB2T&#10;gid52KzHoxXm2j34m+5FqEUcYZ+jAhNCl0vpK0MW/dx1xNG7uN5iiLKvpe7xEcdtK9MkeZcWG44E&#10;gx19GKquxc1GCBZ1ejD0dUM87LPd+W16KjulXibDdgki0BD+w3/tT60gWyQ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zzqxAAAAN0AAAAPAAAAAAAAAAAA&#10;AAAAAKECAABkcnMvZG93bnJldi54bWxQSwUGAAAAAAQABAD5AAAAkgMAAAAA&#10;" strokecolor="red" strokeweight="0"/>
                  <v:line id="Line 2169" o:spid="_x0000_s3288" style="position:absolute;visibility:visible;mso-wrap-style:square" from="1361,1654" to="1362,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ccUAAADdAAAADwAAAGRycy9kb3ducmV2LnhtbESPX2vCMBTF34V9h3AHexFN59CValrG&#10;QBjDB60TXy/NtSk2N6WJ2n37ZSD4eDh/fpxVMdhWXKn3jWMFr9MEBHHldMO1gp/9epKC8AFZY+uY&#10;FPyShyJ/Gq0w0+7GO7qWoRZxhH2GCkwIXSalrwxZ9FPXEUfv5HqLIcq+lrrHWxy3rZwlyUJabDgS&#10;DHb0aag6lxcbIVjWs42h7QVx852uj/PxYd8p9fI8fCxBBBrCI3xvf2kF6Xvy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ccUAAADdAAAADwAAAAAAAAAA&#10;AAAAAAChAgAAZHJzL2Rvd25yZXYueG1sUEsFBgAAAAAEAAQA+QAAAJMDAAAAAA==&#10;" strokecolor="red" strokeweight="0"/>
                  <v:line id="Line 2170" o:spid="_x0000_s3289" style="position:absolute;visibility:visible;mso-wrap-style:square" from="1315,1641" to="1316,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YBBcUAAADdAAAADwAAAGRycy9kb3ducmV2LnhtbESPX2vCMBTF34V9h3AHexFNJ9OValrG&#10;QBjDB60TXy/NtSk2N6WJ2n37ZSD4eDh/fpxVMdhWXKn3jWMFr9MEBHHldMO1gp/9epKC8AFZY+uY&#10;FPyShyJ/Gq0w0+7GO7qWoRZxhH2GCkwIXSalrwxZ9FPXEUfv5HqLIcq+lrrHWxy3rZwlyUJabDgS&#10;DHb0aag6lxcbIVjWs42h7QVx852uj/PxYd8p9fI8fCxBBBrCI3xvf2kF6Xvy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YBBcUAAADdAAAADwAAAAAAAAAA&#10;AAAAAAChAgAAZHJzL2Rvd25yZXYueG1sUEsFBgAAAAAEAAQA+QAAAJMDAAAAAA==&#10;" strokecolor="red" strokeweight="0"/>
                  <v:line id="Line 2171" o:spid="_x0000_s3290" style="position:absolute;visibility:visible;mso-wrap-style:square" from="1332,1651" to="1333,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qknsMAAADdAAAADwAAAGRycy9kb3ducmV2LnhtbESPzYrCMBSF94LvEK4wGxlTBbVUo4gg&#10;yOBirA5uL821KTY3pYnaefvJgODycH4+znLd2Vo8qPWVYwXjUQKCuHC64lLB+bT7TEH4gKyxdkwK&#10;fsnDetXvLTHT7slHeuShFHGEfYYKTAhNJqUvDFn0I9cQR+/qWoshyraUusVnHLe1nCTJTFqsOBIM&#10;NrQ1VNzyu40QzMvJwdD3HfHwle4u0+HPqVHqY9BtFiACdeEdfrX3WkE6T6bw/yY+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6pJ7DAAAA3QAAAA8AAAAAAAAAAAAA&#10;AAAAoQIAAGRycy9kb3ducmV2LnhtbFBLBQYAAAAABAAEAPkAAACRAwAAAAA=&#10;" strokecolor="red" strokeweight="0"/>
                  <v:line id="Line 2172" o:spid="_x0000_s3291" style="position:absolute;visibility:visible;mso-wrap-style:square" from="1335,1654" to="1336,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g66cUAAADdAAAADwAAAGRycy9kb3ducmV2LnhtbESPX2vCMBTF34V9h3AHe5E1VZiWapQx&#10;EGT4sLUOXy/NtSk2N6VJa/ftl8Fgj4fz58fZ7ifbipF63zhWsEhSEMSV0w3XCs7l4TkD4QOyxtYx&#10;KfgmD/vdw2yLuXZ3/qSxCLWII+xzVGBC6HIpfWXIok9cRxy9q+sthij7Wuoe73HctnKZpitpseFI&#10;MNjRm6HqVgw2QrColydDHwPi6T07XF7mX2Wn1NPj9LoBEWgK/+G/9lEryNbpC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g66cUAAADdAAAADwAAAAAAAAAA&#10;AAAAAAChAgAAZHJzL2Rvd25yZXYueG1sUEsFBgAAAAAEAAQA+QAAAJMDAAAAAA==&#10;" strokecolor="red" strokeweight="0"/>
                  <v:line id="Line 2173" o:spid="_x0000_s3292" style="position:absolute;visibility:visible;mso-wrap-style:square" from="1348,1662" to="1349,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fcsMAAADdAAAADwAAAGRycy9kb3ducmV2LnhtbESPzYrCMBSF98K8Q7jCbERTBbVUowyC&#10;MAwuxqq4vTTXptjclCZq5+3NgODycH4+znLd2VrcqfWVYwXjUQKCuHC64lLB8bAdpiB8QNZYOyYF&#10;f+RhvfroLTHT7sF7uuehFHGEfYYKTAhNJqUvDFn0I9cQR+/iWoshyraUusVHHLe1nCTJTFqsOBIM&#10;NrQxVFzzm40QzMvJztDvDXH3k27P08Hp0Cj12e++FiACdeEdfrW/tYJ0nsz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kn3LDAAAA3QAAAA8AAAAAAAAAAAAA&#10;AAAAoQIAAGRycy9kb3ducmV2LnhtbFBLBQYAAAAABAAEAPkAAACRAwAAAAA=&#10;" strokecolor="red" strokeweight="0"/>
                  <v:line id="Line 2174" o:spid="_x0000_s3293" style="position:absolute;visibility:visible;mso-wrap-style:square" from="1364,1672" to="1365,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sLAMIAAADdAAAADwAAAGRycy9kb3ducmV2LnhtbERPTWvCQBC9F/wPywi9lLqpYA2pq4gg&#10;lOKhTSy9DtlpNjQ7G7Krxn/vHIQeH+97tRl9p840xDawgZdZBoq4DrblxsCx2j/noGJCttgFJgNX&#10;irBZTx5WWNhw4S86l6lREsKxQAMupb7QOtaOPMZZ6ImF+w2DxyRwaLQd8CLhvtPzLHvVHluWBoc9&#10;7RzVf+XJSwmWzfzg6POEePjI9z+Lp++qN+ZxOm7fQCUa07/47n63BvJlJnPljTwB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sLAMIAAADdAAAADwAAAAAAAAAAAAAA&#10;AAChAgAAZHJzL2Rvd25yZXYueG1sUEsFBgAAAAAEAAQA+QAAAJADAAAAAA==&#10;" strokecolor="red" strokeweight="0"/>
                  <v:line id="Line 2175" o:spid="_x0000_s3294" style="position:absolute;visibility:visible;mso-wrap-style:square" from="1367,1675" to="1368,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um8UAAADdAAAADwAAAGRycy9kb3ducmV2LnhtbESPX2vCMBTF34V9h3AHe5GZTpjWalrG&#10;QBjDB60TXy/NtSk2N6WJ2n37ZSD4eDh/fpxVMdhWXKn3jWMFb5MEBHHldMO1gp/9+jUF4QOyxtYx&#10;KfglD0X+NFphpt2Nd3QtQy3iCPsMFZgQukxKXxmy6CeuI47eyfUWQ5R9LXWPtzhuWzlNkpm02HAk&#10;GOzo01B1Li82QrCspxtD2wvi5jtdH9/Hh32n1Mvz8LEEEWgIj/C9/aUVpPNk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eum8UAAADdAAAADwAAAAAAAAAA&#10;AAAAAAChAgAAZHJzL2Rvd25yZXYueG1sUEsFBgAAAAAEAAQA+QAAAJMDAAAAAA==&#10;" strokecolor="red" strokeweight="0"/>
                  <v:line id="Line 2176" o:spid="_x0000_s3295" style="position:absolute;visibility:visible;mso-wrap-style:square" from="1322,1662" to="1323,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SR28IAAADdAAAADwAAAGRycy9kb3ducmV2LnhtbERPTWvCQBC9F/oflhF6KbpRqIboKqUg&#10;lOKhJi1eh+yYDWZnQ3bV9N93DoUeH+97sxt9p240xDawgfksA0VcB9tyY+Cr2k9zUDEhW+wCk4Ef&#10;irDbPj5ssLDhzke6lalREsKxQAMupb7QOtaOPMZZ6ImFO4fBYxI4NNoOeJdw3+lFli21x5alwWFP&#10;b47qS3n1UoJlszg4+rwiHj7y/enl+bvqjXmajK9rUInG9C/+c79bA/lqLvv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SR28IAAADdAAAADwAAAAAAAAAAAAAA&#10;AAChAgAAZHJzL2Rvd25yZXYueG1sUEsFBgAAAAAEAAQA+QAAAJADAAAAAA==&#10;" strokecolor="red" strokeweight="0"/>
                  <v:line id="Line 2177" o:spid="_x0000_s3296" style="position:absolute;visibility:visible;mso-wrap-style:square" from="1338,1672" to="1339,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0QMUAAADdAAAADwAAAGRycy9kb3ducmV2LnhtbESPX2vCMBTF3wd+h3AFX4amFTZLZ1pE&#10;EGT4sLXKXi/NXVPW3JQmavftl8Fgj4fz58fZlpPtxY1G3zlWkK4SEMSN0x23Cs71YZmB8AFZY++Y&#10;FHyTh7KYPWwx1+7O73SrQiviCPscFZgQhlxK3xiy6FduII7epxsthijHVuoR73Hc9nKdJM/SYseR&#10;YHCgvaHmq7raCMGqXZ8MvV0RT6/Z4ePp8VIPSi3m0+4FRKAp/If/2ketINukKfy+iU9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0QMUAAADdAAAADwAAAAAAAAAA&#10;AAAAAAChAgAAZHJzL2Rvd25yZXYueG1sUEsFBgAAAAAEAAQA+QAAAJMDAAAAAA==&#10;" strokecolor="red" strokeweight="0"/>
                  <v:line id="Line 2178" o:spid="_x0000_s3297" style="position:absolute;visibility:visible;mso-wrap-style:square" from="1342,1675" to="1343,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qN8QAAADdAAAADwAAAGRycy9kb3ducmV2LnhtbESPX2vCMBTF3wd+h3AFX4amFtxKZ1pE&#10;EER82Opkr5fmrilrbkoTtX57Mxjs8XD+/DjrcrSduNLgW8cKlosEBHHtdMuNgs/Tbp6B8AFZY+eY&#10;FNzJQ1lMntaYa3fjD7pWoRFxhH2OCkwIfS6lrw1Z9AvXE0fv2w0WQ5RDI/WAtzhuO5kmyYu02HIk&#10;GOxpa6j+qS42QrBq0qOh9wvi8ZDtvlbP51Ov1Gw6bt5ABBrDf/ivvdcKstdl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qo3xAAAAN0AAAAPAAAAAAAAAAAA&#10;AAAAAKECAABkcnMvZG93bnJldi54bWxQSwUGAAAAAAQABAD5AAAAkgMAAAAA&#10;" strokecolor="red" strokeweight="0"/>
                  <v:line id="Line 2179" o:spid="_x0000_s3298" style="position:absolute;visibility:visible;mso-wrap-style:square" from="1354,1683" to="1355,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PrMUAAADdAAAADwAAAGRycy9kb3ducmV2LnhtbESPX2vCMBTF3wW/Q7gDX0RTHc7SmRYR&#10;hDF80Lqx10tz15Q1N6WJ2n37ZSD4eDh/fpxNMdhWXKn3jWMFi3kCgrhyuuFawcd5P0tB+ICssXVM&#10;Cn7JQ5GPRxvMtLvxia5lqEUcYZ+hAhNCl0npK0MW/dx1xNH7dr3FEGVfS93jLY7bVi6T5EVabDgS&#10;DHa0M1T9lBcbIVjWy4Oh4wXx8J7uv1bTz3On1ORp2L6CCDSER/jeftMK0vXi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YPrMUAAADdAAAADwAAAAAAAAAA&#10;AAAAAAChAgAAZHJzL2Rvd25yZXYueG1sUEsFBgAAAAAEAAQA+QAAAJMDAAAAAA==&#10;" strokecolor="red" strokeweight="0"/>
                  <v:line id="Line 2180" o:spid="_x0000_s3299" style="position:absolute;visibility:visible;mso-wrap-style:square" from="1371,1693" to="1372,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X2MUAAADdAAAADwAAAGRycy9kb3ducmV2LnhtbESPX2vCMBTF3wW/Q7gDX0RTZc7SmRYR&#10;hDF80Lqx10tz15Q1N6WJ2n37ZSD4eDh/fpxNMdhWXKn3jWMFi3kCgrhyuuFawcd5P0tB+ICssXVM&#10;Cn7JQ5GPRxvMtLvxia5lqEUcYZ+hAhNCl0npK0MW/dx1xNH7dr3FEGVfS93jLY7bVi6T5EVabDgS&#10;DHa0M1T9lBcbIVjWy4Oh4wXx8J7uv1bTz3On1ORp2L6CCDSER/jeftMK0vXiG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X2MUAAADdAAAADwAAAAAAAAAA&#10;AAAAAAChAgAAZHJzL2Rvd25yZXYueG1sUEsFBgAAAAAEAAQA+QAAAJMDAAAAAA==&#10;" strokecolor="red" strokeweight="0"/>
                  <v:line id="Line 2181" o:spid="_x0000_s3300" style="position:absolute;visibility:visible;mso-wrap-style:square" from="1313,1673" to="131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MyQ8UAAADdAAAADwAAAGRycy9kb3ducmV2LnhtbESPX2vCMBTF3wd+h3CFvYyZWugsnVFk&#10;IIzhw1aVvV6au6bY3JQmtvXbm8Fgj4fz58dZbyfbioF63zhWsFwkIIgrpxuuFZyO++cchA/IGlvH&#10;pOBGHrab2cMaC+1G/qKhDLWII+wLVGBC6AopfWXIol+4jjh6P663GKLsa6l7HOO4bWWaJC/SYsOR&#10;YLCjN0PVpbzaCMGyTg+GPq+Ih498/509nY+dUo/zafcKItAU/sN/7XetIF8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MyQ8UAAADdAAAADwAAAAAAAAAA&#10;AAAAAAChAgAAZHJzL2Rvd25yZXYueG1sUEsFBgAAAAAEAAQA+QAAAJMDAAAAAA==&#10;" strokecolor="red" strokeweight="0"/>
                  <v:line id="Line 2182" o:spid="_x0000_s3301" style="position:absolute;visibility:visible;mso-wrap-style:square" from="1316,1675" to="1317,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sNMMAAADdAAAADwAAAGRycy9kb3ducmV2LnhtbESPzYrCMBSF94LvEK7gRsZUQS0do4gg&#10;iLiYqcpsL82dptjclCZqfXsjDMzycH4+znLd2VrcqfWVYwWTcQKCuHC64lLB+bT7SEH4gKyxdkwK&#10;nuRhver3lphp9+BvuuehFHGEfYYKTAhNJqUvDFn0Y9cQR+/XtRZDlG0pdYuPOG5rOU2SubRYcSQY&#10;bGhrqLjmNxshmJfTo6GvG+LxkO5+ZqPLqVFqOOg2nyACdeE//NfeawXpYj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xrDTDAAAA3QAAAA8AAAAAAAAAAAAA&#10;AAAAoQIAAGRycy9kb3ducmV2LnhtbFBLBQYAAAAABAAEAPkAAACRAwAAAAA=&#10;" strokecolor="red" strokeweight="0"/>
                  <v:line id="Line 2183" o:spid="_x0000_s3302" style="position:absolute;visibility:visible;mso-wrap-style:square" from="1329,1683" to="1330,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0Jr8UAAADdAAAADwAAAGRycy9kb3ducmV2LnhtbESPX2vCMBTF3wd+h3AFX4amFraWzigi&#10;CDJ82Fplr5fmrilrbkoTbfftl8Fgj4fz58fZ7CbbiTsNvnWsYL1KQBDXTrfcKLhUx2UOwgdkjZ1j&#10;UvBNHnbb2cMGC+1Gfqd7GRoRR9gXqMCE0BdS+tqQRb9yPXH0Pt1gMUQ5NFIPOMZx28k0SZ6lxZYj&#10;wWBPB0P1V3mzEYJlk54Nvd0Qz6/58ePp8Vr1Si3m0/4FRKAp/If/2ietIM/WG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0Jr8UAAADdAAAADwAAAAAAAAAA&#10;AAAAAAChAgAAZHJzL2Rvd25yZXYueG1sUEsFBgAAAAAEAAQA+QAAAJMDAAAAAA==&#10;" strokecolor="red" strokeweight="0"/>
                  <v:line id="Line 2184" o:spid="_x0000_s3303" style="position:absolute;visibility:visible;mso-wrap-style:square" from="1345,1693" to="1346,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d3cIAAADdAAAADwAAAGRycy9kb3ducmV2LnhtbERPTWvCQBC9F/oflhF6KbpRqIboKqUg&#10;lOKhJi1eh+yYDWZnQ3bV9N93DoUeH+97sxt9p240xDawgfksA0VcB9tyY+Cr2k9zUDEhW+wCk4Ef&#10;irDbPj5ssLDhzke6lalREsKxQAMupb7QOtaOPMZZ6ImFO4fBYxI4NNoOeJdw3+lFli21x5alwWFP&#10;b47qS3n1UoJlszg4+rwiHj7y/enl+bvqjXmajK9rUInG9C/+c79bA/lqLnPljTwB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Kd3cIAAADdAAAADwAAAAAAAAAAAAAA&#10;AAChAgAAZHJzL2Rvd25yZXYueG1sUEsFBgAAAAAEAAQA+QAAAJADAAAAAA==&#10;" strokecolor="red" strokeweight="0"/>
                  <v:line id="Line 2185" o:spid="_x0000_s3304" style="position:absolute;visibility:visible;mso-wrap-style:square" from="1349,1696" to="1350,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4RsUAAADdAAAADwAAAGRycy9kb3ducmV2LnhtbESPX2vCMBTF3wW/Q7gDX2SmCnNdNS0i&#10;CGP4oHVjr5fm2pQ1N6WJ2n37ZSD4eDh/fpx1MdhWXKn3jWMF81kCgrhyuuFawedp95yC8AFZY+uY&#10;FPyShyIfj9aYaXfjI13LUIs4wj5DBSaELpPSV4Ys+pnriKN3dr3FEGVfS93jLY7bVi6SZCktNhwJ&#10;BjvaGqp+youNECzrxd7Q4YK4/0h33y/Tr1On1ORp2KxABBrCI3xvv2sF6ev8D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4RsUAAADdAAAADwAAAAAAAAAA&#10;AAAAAAChAgAAZHJzL2Rvd25yZXYueG1sUEsFBgAAAAAEAAQA+QAAAJMDAAAAAA==&#10;" strokecolor="red" strokeweight="0"/>
                  <v:line id="Line 2186" o:spid="_x0000_s3305" style="position:absolute;visibility:visible;mso-wrap-style:square" from="1361,1704" to="1362,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hbZsIAAADdAAAADwAAAGRycy9kb3ducmV2LnhtbERPTWvCQBC9C/0PyxR6Ed00YBuiq5SC&#10;UIqHNla8DtkxG8zOhuyq6b/vHIQeH+97tRl9p640xDawged5Boq4DrblxsDPfjsrQMWEbLELTAZ+&#10;KcJm/TBZYWnDjb/pWqVGSQjHEg24lPpS61g78hjnoScW7hQGj0ng0Gg74E3CfafzLHvRHluWBoc9&#10;vTuqz9XFSwlWTb5z9HVB3H0W2+Nietj3xjw9jm9LUInG9C++uz+sgeI1l/3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hbZsIAAADdAAAADwAAAAAAAAAAAAAA&#10;AAChAgAAZHJzL2Rvd25yZXYueG1sUEsFBgAAAAAEAAQA+QAAAJADAAAAAA==&#10;" strokecolor="red" strokeweight="0"/>
                  <v:line id="Line 2187" o:spid="_x0000_s3306" style="position:absolute;visibility:visible;mso-wrap-style:square" from="1319,1693" to="1320,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cQAAADdAAAADwAAAGRycy9kb3ducmV2LnhtbESPX2vCMBTF3wd+h3AFX4amFtxKZ1pE&#10;EER82Opkr5fmrilrbkoTtX57Mxjs8XD+/DjrcrSduNLgW8cKlosEBHHtdMuNgs/Tbp6B8AFZY+eY&#10;FNzJQ1lMntaYa3fjD7pWoRFxhH2OCkwIfS6lrw1Z9AvXE0fv2w0WQ5RDI/WAtzhuO5kmyYu02HIk&#10;GOxpa6j+qS42QrBq0qOh9wvi8ZDtvlbP51Ov1Gw6bt5ABBrDf/ivvdcKstd0Cb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9P79xAAAAN0AAAAPAAAAAAAAAAAA&#10;AAAAAKECAABkcnMvZG93bnJldi54bWxQSwUGAAAAAAQABAD5AAAAkgMAAAAA&#10;" strokecolor="red" strokeweight="0"/>
                  <v:line id="Line 2188" o:spid="_x0000_s3307" style="position:absolute;visibility:visible;mso-wrap-style:square" from="1323,1696" to="1324,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gisQAAADdAAAADwAAAGRycy9kb3ducmV2LnhtbESPX2vCMBTF34V9h3AHexFNLailGmUI&#10;whg+zHbD10tzbcqam9JE7b69GQg+Hs6fH2e9HWwrrtT7xrGC2TQBQVw53XCt4LvcTzIQPiBrbB2T&#10;gj/ysN28jNaYa3fjI12LUIs4wj5HBSaELpfSV4Ys+qnriKN3dr3FEGVfS93jLY7bVqZJspAWG44E&#10;gx3tDFW/xcVGCBZ1ejD0dUE8fGb703z8U3ZKvb0O7ysQgYbwDD/aH1pBtkx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mCKxAAAAN0AAAAPAAAAAAAAAAAA&#10;AAAAAKECAABkcnMvZG93bnJldi54bWxQSwUGAAAAAAQABAD5AAAAkgMAAAAA&#10;" strokecolor="red" strokeweight="0"/>
                  <v:line id="Line 2189" o:spid="_x0000_s3308" style="position:absolute;visibility:visible;mso-wrap-style:square" from="1335,1704" to="1336,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rFEcQAAADdAAAADwAAAGRycy9kb3ducmV2LnhtbESPX2vCMBTF3wW/Q7jCXsZMrWyWzigy&#10;EIb44Kpjr5fm2hSbm9JE7b69EQQfD+fPjzNf9rYRF+p87VjBZJyAIC6drrlScNiv3zIQPiBrbByT&#10;gn/ysFwMB3PMtbvyD12KUIk4wj5HBSaENpfSl4Ys+rFriaN3dJ3FEGVXSd3hNY7bRqZJ8iEt1hwJ&#10;Blv6MlSeirONECyqdGtod0bcbrL13/vr775V6mXUrz5BBOrDM/xof2sF2Syd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asURxAAAAN0AAAAPAAAAAAAAAAAA&#10;AAAAAKECAABkcnMvZG93bnJldi54bWxQSwUGAAAAAAQABAD5AAAAkgMAAAAA&#10;" strokecolor="red" strokeweight="0"/>
                  <v:line id="Line 2190" o:spid="_x0000_s3309" style="position:absolute;visibility:visible;mso-wrap-style:square" from="1352,1714" to="1353,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NdZcQAAADdAAAADwAAAGRycy9kb3ducmV2LnhtbESPX2vCMBTF3wW/Q7jCXsZMLW6Wzigy&#10;EIb44Kpjr5fm2hSbm9JE7b69EQQfD+fPjzNf9rYRF+p87VjBZJyAIC6drrlScNiv3zIQPiBrbByT&#10;gn/ysFwMB3PMtbvyD12KUIk4wj5HBSaENpfSl4Ys+rFriaN3dJ3FEGVXSd3hNY7bRqZJ8iEt1hwJ&#10;Blv6MlSeirONECyqdGtod0bcbrL13/vr775V6mXUrz5BBOrDM/xof2sF2Syd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11lxAAAAN0AAAAPAAAAAAAAAAAA&#10;AAAAAKECAABkcnMvZG93bnJldi54bWxQSwUGAAAAAAQABAD5AAAAkgMAAAAA&#10;" strokecolor="red" strokeweight="0"/>
                  <v:line id="Line 2191" o:spid="_x0000_s3310" style="position:absolute;visibility:visible;mso-wrap-style:square" from="1355,1716" to="1356,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4/sUAAADdAAAADwAAAGRycy9kb3ducmV2LnhtbESPX2vCMBTF3wW/Q7jCXkTTFdxKZ1pE&#10;EMbwYWsne700d01Zc1OaqPXbm8Fgj4fz58fZlpPtxYVG3zlW8LhOQBA3TnfcKvisD6sMhA/IGnvH&#10;pOBGHspiPttirt2VP+hShVbEEfY5KjAhDLmUvjFk0a/dQBy9bzdaDFGOrdQjXuO47WWaJE/SYseR&#10;YHCgvaHmpzrbCMGqTY+G3s+Ix7fs8LVZnupBqYfFtHsBEWgK/+G/9qtWkD2nG/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4/sUAAADdAAAADwAAAAAAAAAA&#10;AAAAAAChAgAAZHJzL2Rvd25yZXYueG1sUEsFBgAAAAAEAAQA+QAAAJMDAAAAAA==&#10;" strokecolor="red" strokeweight="0"/>
                  <v:line id="Line 2192" o:spid="_x0000_s3311" style="position:absolute;visibility:visible;mso-wrap-style:square" from="1368,1725" to="1369,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1micQAAADdAAAADwAAAGRycy9kb3ducmV2LnhtbESPX2vCMBTF3wd+h3CFvQxNV5gr1Sgi&#10;CGP44NqJr5fm2hSbm9JErd/eDIQ9Hs6fH2exGmwrrtT7xrGC92kCgrhyuuFawW+5nWQgfEDW2Dom&#10;BXfysFqOXhaYa3fjH7oWoRZxhH2OCkwIXS6lrwxZ9FPXEUfv5HqLIcq+lrrHWxy3rUyTZCYtNhwJ&#10;BjvaGKrOxcVGCBZ1ujO0vyDuvrPt8ePtUHZKvY6H9RxEoCH8h5/tL60g+0xn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WaJxAAAAN0AAAAPAAAAAAAAAAAA&#10;AAAAAKECAABkcnMvZG93bnJldi54bWxQSwUGAAAAAAQABAD5AAAAkgMAAAAA&#10;" strokecolor="red" strokeweight="0"/>
                  <v:line id="Line 2193" o:spid="_x0000_s3312" style="position:absolute;visibility:visible;mso-wrap-style:square" from="1326,1714" to="1327,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HDEsUAAADdAAAADwAAAGRycy9kb3ducmV2LnhtbESPX2vCMBTF34V9h3AHvshMV5iWrqmM&#10;gSDiw2yVvV6au6asuSlN1Prtl8Fgj4fz58cpNpPtxZVG3zlW8LxMQBA3TnfcKjjV26cMhA/IGnvH&#10;pOBOHjblw6zAXLsbH+lahVbEEfY5KjAhDLmUvjFk0S/dQBy9LzdaDFGOrdQj3uK47WWaJCtpseNI&#10;MDjQu6Hmu7rYCMGqTQ+GPi6Ih322/XxZnOtBqfnj9PYKItAU/sN/7Z1WkK3T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HDEsUAAADdAAAADwAAAAAAAAAA&#10;AAAAAAChAgAAZHJzL2Rvd25yZXYueG1sUEsFBgAAAAAEAAQA+QAAAJMDAAAAAA==&#10;" strokecolor="red" strokeweight="0"/>
                  <v:line id="Line 2194" o:spid="_x0000_s3313" style="position:absolute;visibility:visible;mso-wrap-style:square" from="1329,1716" to="1330,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5XYMIAAADdAAAADwAAAGRycy9kb3ducmV2LnhtbERPTWvCQBC9C/0PyxR6Ed00YBuiq5SC&#10;UIqHNla8DtkxG8zOhuyq6b/vHIQeH+97tRl9p640xDawged5Boq4DrblxsDPfjsrQMWEbLELTAZ+&#10;KcJm/TBZYWnDjb/pWqVGSQjHEg24lPpS61g78hjnoScW7hQGj0ng0Gg74E3CfafzLHvRHluWBoc9&#10;vTuqz9XFSwlWTb5z9HVB3H0W2+Nietj3xjw9jm9LUInG9C++uz+sgeI1l7nyRp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5XYMIAAADdAAAADwAAAAAAAAAAAAAA&#10;AAChAgAAZHJzL2Rvd25yZXYueG1sUEsFBgAAAAAEAAQA+QAAAJADAAAAAA==&#10;" strokecolor="red" strokeweight="0"/>
                  <v:line id="Line 2195" o:spid="_x0000_s3314" style="position:absolute;visibility:visible;mso-wrap-style:square" from="1342,1725" to="1343,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Ly+8UAAADdAAAADwAAAGRycy9kb3ducmV2LnhtbESPX2vCMBTF3wf7DuEOfJGZrjCttakM&#10;QZDhw6wTXy/NXVPW3JQmav32y2Cwx8P58+MU69F24kqDbx0reJklIIhrp1tuFHwet88ZCB+QNXaO&#10;ScGdPKzLx4cCc+1ufKBrFRoRR9jnqMCE0OdS+tqQRT9zPXH0vtxgMUQ5NFIPeIvjtpNpksylxZYj&#10;wWBPG0P1d3WxEYJVk+4NfVwQ9+/Z9vw6PR17pSZP49sKRKAx/If/2jutIFukS/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Ly+8UAAADdAAAADwAAAAAAAAAA&#10;AAAAAAChAgAAZHJzL2Rvd25yZXYueG1sUEsFBgAAAAAEAAQA+QAAAJMDAAAAAA==&#10;" strokecolor="red" strokeweight="0"/>
                  <v:line id="Line 2196" o:spid="_x0000_s3315" style="position:absolute;visibility:visible;mso-wrap-style:square" from="1358,1735" to="1359,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HNu8IAAADdAAAADwAAAGRycy9kb3ducmV2LnhtbERPTWvCQBC9F/oflhF6Kbqp0hqiq5SC&#10;UIqHGiteh+yYDWZnQ3bV9N87h0KPj/e9XA++VVfqYxPYwMskA0VcBdtwbeBnvxnnoGJCttgGJgO/&#10;FGG9enxYYmHDjXd0LVOtJIRjgQZcSl2hdawceYyT0BELdwq9xySwr7Xt8SbhvtXTLHvTHhuWBocd&#10;fTiqzuXFSwmW9XTr6PuCuP3KN8fX58O+M+ZpNLwvQCUa0r/4z/1pDeT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HNu8IAAADdAAAADwAAAAAAAAAAAAAA&#10;AAChAgAAZHJzL2Rvd25yZXYueG1sUEsFBgAAAAAEAAQA+QAAAJADAAAAAA==&#10;" strokecolor="red" strokeweight="0"/>
                  <v:line id="Line 2197" o:spid="_x0000_s3316" style="position:absolute;visibility:visible;mso-wrap-style:square" from="1362,1737" to="1363,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1oIMUAAADdAAAADwAAAGRycy9kb3ducmV2LnhtbESPX2vCMBTF3wW/Q7gDX0RTHc7SmRYR&#10;hDF80Lqx10tz15Q1N6WJ2n37ZSD4eDh/fpxNMdhWXKn3jWMFi3kCgrhyuuFawcd5P0tB+ICssXVM&#10;Cn7JQ5GPRxvMtLvxia5lqEUcYZ+hAhNCl0npK0MW/dx1xNH7dr3FEGVfS93jLY7bVi6T5EVabDgS&#10;DHa0M1T9lBcbIVjWy4Oh4wXx8J7uv1bTz3On1ORp2L6CCDSER/jeftMK0vXz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1oIMUAAADdAAAADwAAAAAAAAAA&#10;AAAAAAChAgAAZHJzL2Rvd25yZXYueG1sUEsFBgAAAAAEAAQA+QAAAJMDAAAAAA==&#10;" strokecolor="red" strokeweight="0"/>
                  <v:line id="Line 2198" o:spid="_x0000_s3317" style="position:absolute;visibility:visible;mso-wrap-style:square" from="1316,1725" to="1317,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2V8QAAADdAAAADwAAAGRycy9kb3ducmV2LnhtbESPX2vCMBTF3wW/Q7jCXsZMrWyWzigy&#10;EIb44Kpjr5fm2hSbm9JE7b69EQQfD+fPjzNf9rYRF+p87VjBZJyAIC6drrlScNiv3zIQPiBrbByT&#10;gn/ysFwMB3PMtbvyD12KUIk4wj5HBSaENpfSl4Ys+rFriaN3dJ3FEGVXSd3hNY7bRqZJ8iEt1hwJ&#10;Blv6MlSeirONECyqdGtod0bcbrL13/vr775V6mXUrz5BBOrDM/xof2sF2Wya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XxAAAAN0AAAAPAAAAAAAAAAAA&#10;AAAAAKECAABkcnMvZG93bnJldi54bWxQSwUGAAAAAAQABAD5AAAAkgMAAAAA&#10;" strokecolor="red" strokeweight="0"/>
                  <v:line id="Line 2199" o:spid="_x0000_s3318" style="position:absolute;visibility:visible;mso-wrap-style:square" from="1333,1735" to="1334,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NTzMUAAADdAAAADwAAAGRycy9kb3ducmV2LnhtbESPX2vCMBTF3wd+h3AHexmaTtks1bTI&#10;QBjig9aJr5fm2pQ1N6WJWr/9MhD2eDh/fpxlMdhWXKn3jWMFb5MEBHHldMO1gu/DepyC8AFZY+uY&#10;FNzJQ5GPnpaYaXfjPV3LUIs4wj5DBSaELpPSV4Ys+onriKN3dr3FEGVfS93jLY7bVk6T5ENabDgS&#10;DHb0aaj6KS82QrCsp1tDuwvidpOuT++vx0On1MvzsFqACDSE//Cj/aUVpPPZ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NTzMUAAADdAAAADwAAAAAAAAAA&#10;AAAAAAChAgAAZHJzL2Rvd25yZXYueG1sUEsFBgAAAAAEAAQA+QAAAJMDAAAAAA==&#10;" strokecolor="red" strokeweight="0"/>
                  <v:line id="Line 2200" o:spid="_x0000_s3319" style="position:absolute;visibility:visible;mso-wrap-style:square" from="1336,1737" to="1337,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rLuMUAAADdAAAADwAAAGRycy9kb3ducmV2LnhtbESPX2vCMBTF3wd+h3AHexma6jYt1bSI&#10;IIzhg6uKr5fm2pQ1N6WJ2n37ZTDY4+H8+XFWxWBbcaPeN44VTCcJCOLK6YZrBcfDdpyC8AFZY+uY&#10;FHyThyIfPaww0+7On3QrQy3iCPsMFZgQukxKXxmy6CeuI47exfUWQ5R9LXWP9zhuWzlLkrm02HAk&#10;GOxoY6j6Kq82QrCsZztD+yvi7iPdnt+eT4dOqafHYb0EEWgI/+G/9rtWkC5eXuH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rLuMUAAADdAAAADwAAAAAAAAAA&#10;AAAAAAChAgAAZHJzL2Rvd25yZXYueG1sUEsFBgAAAAAEAAQA+QAAAJMDAAAAAA==&#10;" strokecolor="red" strokeweight="0"/>
                  <v:line id="Line 2201" o:spid="_x0000_s3320" style="position:absolute;visibility:visible;mso-wrap-style:square" from="1349,1745" to="1350,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ZuI8QAAADdAAAADwAAAGRycy9kb3ducmV2LnhtbESPX2vCMBTF3wW/Q7iDvYimOpylGkUE&#10;YQwftJ34emmuTVlzU5qo3bdfBgMfD+fPj7Pa9LYRd+p87VjBdJKAIC6drrlS8FXsxykIH5A1No5J&#10;wQ952KyHgxVm2j34RPc8VCKOsM9QgQmhzaT0pSGLfuJa4uhdXWcxRNlVUnf4iOO2kbMkeZcWa44E&#10;gy3tDJXf+c1GCObV7GDoeEM8fKb7y3x0LlqlXl/67RJEoD48w//tD60gXbzN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m4jxAAAAN0AAAAPAAAAAAAAAAAA&#10;AAAAAKECAABkcnMvZG93bnJldi54bWxQSwUGAAAAAAQABAD5AAAAkgMAAAAA&#10;" strokecolor="red" strokeweight="0"/>
                  <v:line id="Line 2202" o:spid="_x0000_s3321" style="position:absolute;visibility:visible;mso-wrap-style:square" from="1365,1756" to="1366,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wVMUAAADdAAAADwAAAGRycy9kb3ducmV2LnhtbESPX2vCMBTF3wW/Q7iDvYimc0xLNS0y&#10;EIb4sNWJr5fm2pQ1N6WJWr/9Mhj4eDh/fpx1MdhWXKn3jWMFL7MEBHHldMO1gu/DdpqC8AFZY+uY&#10;FNzJQ5GPR2vMtLvxF13LUIs4wj5DBSaELpPSV4Ys+pnriKN3dr3FEGVfS93jLY7bVs6TZCEtNhwJ&#10;Bjt6N1T9lBcbIVjW872hzwvifpduT2+T46FT6vlp2KxABBrCI/zf/tAK0uXr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TwVMUAAADdAAAADwAAAAAAAAAA&#10;AAAAAAChAgAAZHJzL2Rvd25yZXYueG1sUEsFBgAAAAAEAAQA+QAAAJMDAAAAAA==&#10;" strokecolor="red" strokeweight="0"/>
                  <v:line id="Line 2203" o:spid="_x0000_s3322" style="position:absolute;visibility:visible;mso-wrap-style:square" from="1369,1758" to="1370,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hVz8QAAADdAAAADwAAAGRycy9kb3ducmV2LnhtbESPX2vCMBTF3wf7DuEOfBmaqkxLNYoI&#10;gogPs1V8vTR3TVlzU5qo9dsvg8EeD+fPj7Nc97YRd+p87VjBeJSAIC6drrlScC52wxSED8gaG8ek&#10;4Eke1qvXlyVm2j34RPc8VCKOsM9QgQmhzaT0pSGLfuRa4uh9uc5iiLKrpO7wEcdtIydJMpMWa44E&#10;gy1tDZXf+c1GCObV5Gjo84Z4PKS768f7pWiVGrz1mwWIQH34D/+191pBO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FXPxAAAAN0AAAAPAAAAAAAAAAAA&#10;AAAAAKECAABkcnMvZG93bnJldi54bWxQSwUGAAAAAAQABAD5AAAAkgMAAAAA&#10;" strokecolor="red" strokeweight="0"/>
                  <v:line id="Line 2204" o:spid="_x0000_s3323" style="position:absolute;visibility:visible;mso-wrap-style:square" from="1323,1745" to="1324,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fBvcIAAADdAAAADwAAAGRycy9kb3ducmV2LnhtbERPTWvCQBC9F/oflhF6Kbqp0hqiq5SC&#10;UIqHGiteh+yYDWZnQ3bV9N87h0KPj/e9XA++VVfqYxPYwMskA0VcBdtwbeBnvxnnoGJCttgGJgO/&#10;FGG9enxYYmHDjXd0LVOtJIRjgQZcSl2hdawceYyT0BELdwq9xySwr7Xt8SbhvtXTLHvTHhuWBocd&#10;fTiqzuXFSwmW9XTr6PuCuP3KN8fX58O+M+ZpNLwvQCUa0r/4z/1pDeT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fBvcIAAADdAAAADwAAAAAAAAAAAAAA&#10;AAChAgAAZHJzL2Rvd25yZXYueG1sUEsFBgAAAAAEAAQA+QAAAJADAAAAAA==&#10;" strokecolor="red" strokeweight="0"/>
                  <v:line id="Line 2205" o:spid="_x0000_s3324" style="position:absolute;visibility:visible;mso-wrap-style:square" from="1339,1756" to="1340,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tkJsUAAADdAAAADwAAAGRycy9kb3ducmV2LnhtbESPX2vCMBTF3wd+h3AHvow1VdlWu0YR&#10;QZDhg6uKr5fmrilrbkoTtX77ZTDY4+H8+XGK5WBbcaXeN44VTJIUBHHldMO1guNh85yB8AFZY+uY&#10;FNzJw3Ixeigw1+7Gn3QtQy3iCPscFZgQulxKXxmy6BPXEUfvy/UWQ5R9LXWPtzhuWzlN01dpseFI&#10;MNjR2lD1XV5shGBZT3eG9hfE3Ue2Ob88nQ6dUuPHYfUOItAQ/sN/7a1WkL3N5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tkJsUAAADdAAAADwAAAAAAAAAA&#10;AAAAAAChAgAAZHJzL2Rvd25yZXYueG1sUEsFBgAAAAAEAAQA+QAAAJMDAAAAAA==&#10;" strokecolor="red" strokeweight="0"/>
                  <v:line id="Line 2206" o:spid="_x0000_s3325" style="position:absolute;visibility:visible;mso-wrap-style:square" from="1343,1758" to="1344,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xsIAAADdAAAADwAAAGRycy9kb3ducmV2LnhtbERPTWvCQBC9F/oflhF6Kbqp2Bqiq5SC&#10;UIqHGiteh+yYDWZnQ3bV9N87h0KPj/e9XA++VVfqYxPYwMskA0VcBdtwbeBnvxnnoGJCttgGJgO/&#10;FGG9enxYYmHDjXd0LVOtJIRjgQZcSl2hdawceYyT0BELdwq9xySwr7Xt8SbhvtXTLHvTHhuWBocd&#10;fTiqzuXFSwmW9XTr6PuCuP3KN8fX58O+M+ZpNLwvQCUa0r/4z/1pDeT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e+xsIAAADdAAAADwAAAAAAAAAAAAAA&#10;AAChAgAAZHJzL2Rvd25yZXYueG1sUEsFBgAAAAAEAAQA+QAAAJADAAAAAA==&#10;" strokecolor="red" strokeweight="0"/>
                  <v:line id="Line 2207" o:spid="_x0000_s3326" style="position:absolute;visibility:visible;mso-wrap-style:square" from="1355,1766" to="1356,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sbXcUAAADdAAAADwAAAGRycy9kb3ducmV2LnhtbESPX2vCMBTF3wW/Q7gDX0RTZc7SmRYR&#10;hDF80Lqx10tz15Q1N6WJ2n37ZSD4eDh/fpxNMdhWXKn3jWMFi3kCgrhyuuFawcd5P0tB+ICssXVM&#10;Cn7JQ5GPRxvMtLvxia5lqEUcYZ+hAhNCl0npK0MW/dx1xNH7dr3FEGVfS93jLY7bVi6T5EVabDgS&#10;DHa0M1T9lBcbIVjWy4Oh4wXx8J7uv1bTz3On1ORp2L6CCDSER/jeftMK0vXzAv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sbXcUAAADdAAAADwAAAAAAAAAA&#10;AAAAAAChAgAAZHJzL2Rvd25yZXYueG1sUEsFBgAAAAAEAAQA+QAAAJMDAAAAAA==&#10;" strokecolor="red" strokeweight="0"/>
                  <v:line id="Line 2208" o:spid="_x0000_s3327" style="position:absolute;visibility:visible;mso-wrap-style:square" from="1372,1777" to="1373,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FKsQAAADdAAAADwAAAGRycy9kb3ducmV2LnhtbESPX2vCMBTF3wW/Q7jCXsZMLW6Wzigy&#10;EIb44Kpjr5fm2hSbm9JE7b69EQQfD+fPjzNf9rYRF+p87VjBZJyAIC6drrlScNiv3zIQPiBrbByT&#10;gn/ysFwMB3PMtbvyD12KUIk4wj5HBSaENpfSl4Ys+rFriaN3dJ3FEGVXSd3hNY7bRqZJ8iEt1hwJ&#10;Blv6MlSeirONECyqdGtod0bcbrL13/vr775V6mXUrz5BBOrDM/xof2sF2Wyawv1Nf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UqxAAAAN0AAAAPAAAAAAAAAAAA&#10;AAAAAKECAABkcnMvZG93bnJldi54bWxQSwUGAAAAAAQABAD5AAAAkgMAAAAA&#10;" strokecolor="red" strokeweight="0"/>
                  <v:line id="Line 2209" o:spid="_x0000_s3328" style="position:absolute;visibility:visible;mso-wrap-style:square" from="1314,1756" to="1315,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gscUAAADdAAAADwAAAGRycy9kb3ducmV2LnhtbESPX2vCMBTF3wd+h3AHexma6jYt1bSI&#10;IIzhg6uKr5fm2pQ1N6WJ2n37ZTDY4+H8+XFWxWBbcaPeN44VTCcJCOLK6YZrBcfDdpyC8AFZY+uY&#10;FHyThyIfPaww0+7On3QrQy3iCPsMFZgQukxKXxmy6CeuI47exfUWQ5R9LXWP9zhuWzlLkrm02HAk&#10;GOxoY6j6Kq82QrCsZztD+yvi7iPdnt+eT4dOqafHYb0EEWgI/+G/9rtWkC5eX+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UgscUAAADdAAAADwAAAAAAAAAA&#10;AAAAAAChAgAAZHJzL2Rvd25yZXYueG1sUEsFBgAAAAAEAAQA+QAAAJMDAAAAAA==&#10;" strokecolor="red" strokeweight="0"/>
                  <v:line id="Line 2210" o:spid="_x0000_s3329" style="position:absolute;visibility:visible;mso-wrap-style:square" from="1317,1758" to="1318,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y4xcUAAADdAAAADwAAAGRycy9kb3ducmV2LnhtbESPX2vCMBTF3wd+h3AHexmaTtws1bTI&#10;QBjig9aJr5fm2pQ1N6WJWr/9MhD2eDh/fpxlMdhWXKn3jWMFb5MEBHHldMO1gu/DepyC8AFZY+uY&#10;FNzJQ5GPnpaYaXfjPV3LUIs4wj5DBSaELpPSV4Ys+onriKN3dr3FEGVfS93jLY7bVk6T5ENabDgS&#10;DHb0aaj6KS82QrCsp1tDuwvidpOuT++vx0On1MvzsFqACDSE//Cj/aUVpPPZD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y4xcUAAADdAAAADwAAAAAAAAAA&#10;AAAAAAChAgAAZHJzL2Rvd25yZXYueG1sUEsFBgAAAAAEAAQA+QAAAJMDAAAAAA==&#10;" strokecolor="red" strokeweight="0"/>
                  <v:line id="Line 2211" o:spid="_x0000_s3330" style="position:absolute;visibility:visible;mso-wrap-style:square" from="1330,1766" to="1331,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dXsQAAADdAAAADwAAAGRycy9kb3ducmV2LnhtbESPX2vCMBTF3wW/Q7iDvYimypylGkUE&#10;YQwftJ34emmuTVlzU5qo3bdfBgMfD+fPj7Pa9LYRd+p87VjBdJKAIC6drrlS8FXsxykIH5A1No5J&#10;wQ952KyHgxVm2j34RPc8VCKOsM9QgQmhzaT0pSGLfuJa4uhdXWcxRNlVUnf4iOO2kbMkeZcWa44E&#10;gy3tDJXf+c1GCObV7GDoeEM8fKb7y3x0LlqlXl/67RJEoD48w//tD60gXbzN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B1exAAAAN0AAAAPAAAAAAAAAAAA&#10;AAAAAKECAABkcnMvZG93bnJldi54bWxQSwUGAAAAAAQABAD5AAAAkgMAAAAA&#10;" strokecolor="red" strokeweight="0"/>
                  <v:line id="Line 2212" o:spid="_x0000_s3331" style="position:absolute;visibility:visible;mso-wrap-style:square" from="1346,1777" to="134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DKcUAAADdAAAADwAAAGRycy9kb3ducmV2LnhtbESPX2vCMBTF3wW/Q7iDvYimk01LNS0y&#10;EIb4sNWJr5fm2pQ1N6WJWr/9Mhj4eDh/fpx1MdhWXKn3jWMFL7MEBHHldMO1gu/DdpqC8AFZY+uY&#10;FNzJQ5GPR2vMtLvxF13LUIs4wj5DBSaELpPSV4Ys+pnriKN3dr3FEGVfS93jLY7bVs6TZCEtNhwJ&#10;Bjt6N1T9lBcbIVjW872hzwvifpduT2+T46FT6vlp2KxABBrCI/zf/tAK0uXr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KDKcUAAADdAAAADwAAAAAAAAAA&#10;AAAAAAChAgAAZHJzL2Rvd25yZXYueG1sUEsFBgAAAAAEAAQA+QAAAJMDAAAAAA==&#10;" strokecolor="red" strokeweight="0"/>
                  <v:line id="Line 2213" o:spid="_x0000_s3332" style="position:absolute;visibility:visible;mso-wrap-style:square" from="1349,1779" to="1350,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4mssQAAADdAAAADwAAAGRycy9kb3ducmV2LnhtbESPX2vCMBTF3wf7DuEOfBmaKk5LNYoI&#10;gogPs1V8vTR3TVlzU5qo9dsvg8EeD+fPj7Nc97YRd+p87VjBeJSAIC6drrlScC52wxSED8gaG8ek&#10;4Eke1qvXlyVm2j34RPc8VCKOsM9QgQmhzaT0pSGLfuRa4uh9uc5iiLKrpO7wEcdtIydJMpMWa44E&#10;gy1tDZXf+c1GCObV5Gjo84Z4PKS768f7pWiVGrz1mwWIQH34D/+191pBO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iayxAAAAN0AAAAPAAAAAAAAAAAA&#10;AAAAAKECAABkcnMvZG93bnJldi54bWxQSwUGAAAAAAQABAD5AAAAkgMAAAAA&#10;" strokecolor="red" strokeweight="0"/>
                  <v:line id="Line 2214" o:spid="_x0000_s3333" style="position:absolute;visibility:visible;mso-wrap-style:square" from="1362,1787" to="1363,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ywMIAAADdAAAADwAAAGRycy9kb3ducmV2LnhtbERPTWvCQBC9F/oflhF6Kbqp2Bqiq5SC&#10;UIqHGiteh+yYDWZnQ3bV9N87h0KPj/e9XA++VVfqYxPYwMskA0VcBdtwbeBnvxnnoGJCttgGJgO/&#10;FGG9enxYYmHDjXd0LVOtJIRjgQZcSl2hdawceYyT0BELdwq9xySwr7Xt8SbhvtXTLHvTHhuWBocd&#10;fTiqzuXFSwmW9XTr6PuCuP3KN8fX58O+M+ZpNLwvQCUa0r/4z/1pDeT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GywMIAAADdAAAADwAAAAAAAAAAAAAA&#10;AAChAgAAZHJzL2Rvd25yZXYueG1sUEsFBgAAAAAEAAQA+QAAAJADAAAAAA==&#10;" strokecolor="red" strokeweight="0"/>
                </v:group>
                <v:group id="Group 2215" o:spid="_x0000_s3334" style="position:absolute;left:8324;top:11283;width:400;height:3728" coordorigin="1311,1777" coordsize="6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fGLccAAADdAAAADwAAAGRycy9kb3ducmV2LnhtbESPT2vCQBTE7wW/w/KE&#10;3uom1laNriJSiwcp+AfE2yP7TILZtyG7TeK37wpCj8PM/IaZLztTioZqV1hWEA8iEMSp1QVnCk7H&#10;zdsEhPPIGkvLpOBODpaL3sscE21b3lNz8JkIEHYJKsi9rxIpXZqTQTewFXHwrrY26IOsM6lrbAPc&#10;lHIYRZ/SYMFhIceK1jmlt8OvUfDdYrt6j7+a3e26vl+OHz/nXUxKvfa71QyEp87/h5/trVYwGY+m&#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3fGLccAAADd&#10;AAAADwAAAAAAAAAAAAAAAACqAgAAZHJzL2Rvd25yZXYueG1sUEsFBgAAAAAEAAQA+gAAAJ4DAAAA&#10;AA==&#10;">
                  <v:line id="Line 2216" o:spid="_x0000_s3335" style="position:absolute;visibility:visible;mso-wrap-style:square" from="1320,1777" to="1321,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oG8IAAADdAAAADwAAAGRycy9kb3ducmV2LnhtbERPTWvCQBC9C/0Pywi9iG4qWEN0lVIQ&#10;SvHQxhavQ3bMBrOzIbtq+u+dg9Dj432vt4Nv1ZX62AQ28DLLQBFXwTZcG/g57KY5qJiQLbaBycAf&#10;RdhunkZrLGy48Tddy1QrCeFYoAGXUldoHStHHuMsdMTCnULvMQnsa217vEm4b/U8y161x4alwWFH&#10;746qc3nxUoJlPd87+rog7j/z3XEx+T10xjyPh7cVqERD+hc/3B/WQL5cyH5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4oG8IAAADdAAAADwAAAAAAAAAAAAAA&#10;AAChAgAAZHJzL2Rvd25yZXYueG1sUEsFBgAAAAAEAAQA+QAAAJADAAAAAA==&#10;" strokecolor="red" strokeweight="0"/>
                  <v:line id="Line 2217" o:spid="_x0000_s3336" style="position:absolute;visibility:visible;mso-wrap-style:square" from="1324,1779" to="1325,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gMUAAADdAAAADwAAAGRycy9kb3ducmV2LnhtbESPX2vCMBTF3wd+h3CFvYyZWugsnVFk&#10;IIzhw1aVvV6au6bY3JQmtvXbm8Fgj4fz58dZbyfbioF63zhWsFwkIIgrpxuuFZyO++cchA/IGlvH&#10;pOBGHrab2cMaC+1G/qKhDLWII+wLVGBC6AopfWXIol+4jjh6P663GKLsa6l7HOO4bWWaJC/SYsOR&#10;YLCjN0PVpbzaCMGyTg+GPq+Ih498/509nY+dUo/zafcKItAU/sN/7XetIF9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NgMUAAADdAAAADwAAAAAAAAAA&#10;AAAAAAChAgAAZHJzL2Rvd25yZXYueG1sUEsFBgAAAAAEAAQA+QAAAJMDAAAAAA==&#10;" strokecolor="red" strokeweight="0"/>
                  <v:line id="Line 2218" o:spid="_x0000_s3337" style="position:absolute;visibility:visible;mso-wrap-style:square" from="1336,1787" to="1337,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AT98UAAADdAAAADwAAAGRycy9kb3ducmV2LnhtbESPX2vCMBTF3wW/Q7jCXkTTFdxKZ1pE&#10;EMbwYWsne700d01Zc1OaqPXbm8Fgj4fz58fZlpPtxYVG3zlW8LhOQBA3TnfcKvisD6sMhA/IGnvH&#10;pOBGHspiPttirt2VP+hShVbEEfY5KjAhDLmUvjFk0a/dQBy9bzdaDFGOrdQjXuO47WWaJE/SYseR&#10;YHCgvaHmpzrbCMGqTY+G3s+Ix7fs8LVZnupBqYfFtHsBEWgK/+G/9qtWkD1vUvh9E5+AL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AT98UAAADdAAAADwAAAAAAAAAA&#10;AAAAAAChAgAAZHJzL2Rvd25yZXYueG1sUEsFBgAAAAAEAAQA+QAAAJMDAAAAAA==&#10;" strokecolor="red" strokeweight="0"/>
                  <v:line id="Line 2219" o:spid="_x0000_s3338" style="position:absolute;visibility:visible;mso-wrap-style:square" from="1353,1798" to="1354,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y2bMQAAADdAAAADwAAAGRycy9kb3ducmV2LnhtbESPX2vCMBTF3wW/Q7iDvYimOpylGkUE&#10;YQwftJ34emmuTVlzU5qo3bdfBgMfD+fPj7Pa9LYRd+p87VjBdJKAIC6drrlS8FXsxykIH5A1No5J&#10;wQ952KyHgxVm2j34RPc8VCKOsM9QgQmhzaT0pSGLfuJa4uhdXWcxRNlVUnf4iOO2kbMkeZcWa44E&#10;gy3tDJXf+c1GCObV7GDoeEM8fKb7y3x0LlqlXl/67RJEoD48w//tD60gXcz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bLZsxAAAAN0AAAAPAAAAAAAAAAAA&#10;AAAAAKECAABkcnMvZG93bnJldi54bWxQSwUGAAAAAAQABAD5AAAAkgMAAAAA&#10;" strokecolor="red" strokeweight="0"/>
                  <v:line id="Line 2220" o:spid="_x0000_s3339" style="position:absolute;visibility:visible;mso-wrap-style:square" from="1356,1800" to="1357,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UuGMQAAADdAAAADwAAAGRycy9kb3ducmV2LnhtbESPX2vCMBTF3wW/Q7iDvYimypylGkUE&#10;YQwftJ34emmuTVlzU5qo3bdfBgMfD+fPj7Pa9LYRd+p87VjBdJKAIC6drrlS8FXsxykIH5A1No5J&#10;wQ952KyHgxVm2j34RPc8VCKOsM9QgQmhzaT0pSGLfuJa4uhdXWcxRNlVUnf4iOO2kbMkeZcWa44E&#10;gy3tDJXf+c1GCObV7GDoeEM8fKb7y3x0LlqlXl/67RJEoD48w//tD60gXcz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S4YxAAAAN0AAAAPAAAAAAAAAAAA&#10;AAAAAKECAABkcnMvZG93bnJldi54bWxQSwUGAAAAAAQABAD5AAAAkgMAAAAA&#10;" strokecolor="red" strokeweight="0"/>
                  <v:line id="Line 2221" o:spid="_x0000_s3340" style="position:absolute;visibility:visible;mso-wrap-style:square" from="1369,1808" to="137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Lg8UAAADdAAAADwAAAGRycy9kb3ducmV2LnhtbESPX2vCMBTF34V9h3AHe5GZTqiWzrSM&#10;gTCGD9o69npp7pqy5qY0UbtvvwiCj4fz58fZlJPtxZlG3zlW8LJIQBA3TnfcKjjW2+cMhA/IGnvH&#10;pOCPPJTFw2yDuXYXPtC5Cq2II+xzVGBCGHIpfWPIol+4gTh6P260GKIcW6lHvMRx28tlkqykxY4j&#10;weBA74aa3+pkIwSrdrkztD8h7j6z7Xc6/6oHpZ4ep7dXEIGmcA/f2h9aQbZOU7i+iU9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mLg8UAAADdAAAADwAAAAAAAAAA&#10;AAAAAAChAgAAZHJzL2Rvd25yZXYueG1sUEsFBgAAAAAEAAQA+QAAAJMDAAAAAA==&#10;" strokecolor="red" strokeweight="0"/>
                  <v:line id="Line 2222" o:spid="_x0000_s3341" style="position:absolute;visibility:visible;mso-wrap-style:square" from="1327,1798" to="1328,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9MUAAADdAAAADwAAAGRycy9kb3ducmV2LnhtbESPX2vCMBTF3wf7DuEO9jI0naCW2rSM&#10;QWEMH2bd8PXSXJuy5qY0Ubtvb4SBj4fz58fJy8n24kyj7xwreJ0nIIgbpztuFXzvq1kKwgdkjb1j&#10;UvBHHsri8SHHTLsL7+hch1bEEfYZKjAhDJmUvjFk0c/dQBy9oxsthijHVuoRL3Hc9nKRJCtpseNI&#10;MDjQu6Hmtz7ZCMG6XWwNfZ0Qt59pdVi+/OwHpZ6fprcNiEBTuIf/2x9aQbpe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V9MUAAADdAAAADwAAAAAAAAAA&#10;AAAAAAChAgAAZHJzL2Rvd25yZXYueG1sUEsFBgAAAAAEAAQA+QAAAJMDAAAAAA==&#10;" strokecolor="red" strokeweight="0"/>
                  <v:line id="Line 2223" o:spid="_x0000_s3342" style="position:absolute;visibility:visible;mso-wrap-style:square" from="1331,1800" to="1332,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ewb8UAAADdAAAADwAAAGRycy9kb3ducmV2LnhtbESPX2vCMBTF3wd+h3CFvYyZKnQtnVFE&#10;EGT4sLWOvV6au6asuSlNtPXbm8Fgj4fz58dZbyfbiSsNvnWsYLlIQBDXTrfcKDhXh+cchA/IGjvH&#10;pOBGHrab2cMaC+1G/qBrGRoRR9gXqMCE0BdS+tqQRb9wPXH0vt1gMUQ5NFIPOMZx28lVkrxIiy1H&#10;gsGe9obqn/JiIwTLZnUy9H5BPL3lh6/06bPqlXqcT7tXEIGm8B/+ax+1gjxL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ewb8UAAADdAAAADwAAAAAAAAAA&#10;AAAAAAChAgAAZHJzL2Rvd25yZXYueG1sUEsFBgAAAAAEAAQA+QAAAJMDAAAAAA==&#10;" strokecolor="red" strokeweight="0"/>
                  <v:line id="Line 2224" o:spid="_x0000_s3343" style="position:absolute;visibility:visible;mso-wrap-style:square" from="1343,1808" to="1344,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gkHcIAAADdAAAADwAAAGRycy9kb3ducmV2LnhtbERPTWvCQBC9C/0Pywi9iG4qWEN0lVIQ&#10;SvHQxhavQ3bMBrOzIbtq+u+dg9Dj432vt4Nv1ZX62AQ28DLLQBFXwTZcG/g57KY5qJiQLbaBycAf&#10;RdhunkZrLGy48Tddy1QrCeFYoAGXUldoHStHHuMsdMTCnULvMQnsa217vEm4b/U8y161x4alwWFH&#10;746qc3nxUoJlPd87+rog7j/z3XEx+T10xjyPh7cVqERD+hc/3B/WQL5cyFx5I0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gkHcIAAADdAAAADwAAAAAAAAAAAAAA&#10;AAChAgAAZHJzL2Rvd25yZXYueG1sUEsFBgAAAAAEAAQA+QAAAJADAAAAAA==&#10;" strokecolor="red" strokeweight="0"/>
                  <v:line id="Line 2225" o:spid="_x0000_s3344" style="position:absolute;visibility:visible;mso-wrap-style:square" from="1359,1818" to="1360,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BhsUAAADdAAAADwAAAGRycy9kb3ducmV2LnhtbESPX2vCMBTF3wf7DuEKvgxNJ7jVzrSM&#10;gSDig9aJr5fmrik2N6WJWr/9MhD2eDh/fpxlMdhWXKn3jWMFr9MEBHHldMO1gu/DapKC8AFZY+uY&#10;FNzJQ5E/Py0x0+7Ge7qWoRZxhH2GCkwIXSalrwxZ9FPXEUfvx/UWQ5R9LXWPtzhuWzlLkjdpseFI&#10;MNjRl6HqXF5shGBZz7aGdhfE7SZdneYvx0On1Hg0fH6ACDSE//CjvdYK0vf5A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BhsUAAADdAAAADwAAAAAAAAAA&#10;AAAAAAChAgAAZHJzL2Rvd25yZXYueG1sUEsFBgAAAAAEAAQA+QAAAJMDAAAAAA==&#10;" strokecolor="red" strokeweight="0"/>
                  <v:line id="Line 2226" o:spid="_x0000_s3345" style="position:absolute;visibility:visible;mso-wrap-style:square" from="1363,1821" to="1364,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LipsIAAADdAAAADwAAAGRycy9kb3ducmV2LnhtbERPTWvCQBC9C/0Pywi9iG4qVEN0lVIQ&#10;SvFQY4vXITtmg9nZkF01/fedQ8Hj432vt4Nv1Y362AQ28DLLQBFXwTZcG/g+7qY5qJiQLbaBycAv&#10;RdhunkZrLGy484FuZaqVhHAs0IBLqSu0jpUjj3EWOmLhzqH3mAT2tbY93iXct3qeZQvtsWFpcNjR&#10;u6PqUl69lGBZz/eOvq6I+898d3qd/Bw7Y57Hw9sKVKIhPcT/7g9rIF8uZL+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LipsIAAADdAAAADwAAAAAAAAAAAAAA&#10;AAChAgAAZHJzL2Rvd25yZXYueG1sUEsFBgAAAAAEAAQA+QAAAJADAAAAAA==&#10;" strokecolor="red" strokeweight="0"/>
                  <v:line id="Line 2227" o:spid="_x0000_s3346" style="position:absolute;visibility:visible;mso-wrap-style:square" from="1317,1808" to="1318,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5HPcMAAADdAAAADwAAAGRycy9kb3ducmV2LnhtbESPzYrCMBSF94LvEK7gRsZUQS0do4gg&#10;iLiYqcpsL82dptjclCZqfXsjDMzycH4+znLd2VrcqfWVYwWTcQKCuHC64lLB+bT7SEH4gKyxdkwK&#10;nuRhver3lphp9+BvuuehFHGEfYYKTAhNJqUvDFn0Y9cQR+/XtRZDlG0pdYuPOG5rOU2SubRYcSQY&#10;bGhrqLjmNxshmJfTo6GvG+LxkO5+ZqPLqVFqOOg2nyACdeE//NfeawXpYj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eRz3DAAAA3QAAAA8AAAAAAAAAAAAA&#10;AAAAoQIAAGRycy9kb3ducmV2LnhtbFBLBQYAAAAABAAEAPkAAACRAwAAAAA=&#10;" strokecolor="red" strokeweight="0"/>
                  <v:line id="Line 2228" o:spid="_x0000_s3347" style="position:absolute;visibility:visible;mso-wrap-style:square" from="1334,1818" to="1335,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ZSsQAAADdAAAADwAAAGRycy9kb3ducmV2LnhtbESPX2vCMBTF3wd+h3CFvQxNV5gr1Sgi&#10;CGP44NqJr5fm2hSbm9JErd/eDIQ9Hs6fH2exGmwrrtT7xrGC92kCgrhyuuFawW+5nWQgfEDW2Dom&#10;BXfysFqOXhaYa3fjH7oWoRZxhH2OCkwIXS6lrwxZ9FPXEUfv5HqLIcq+lrrHWxy3rUyTZCYtNhwJ&#10;BjvaGKrOxcVGCBZ1ujO0vyDuvrPt8ePtUHZKvY6H9RxEoCH8h5/tL60g+5yl8Pc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NlKxAAAAN0AAAAPAAAAAAAAAAAA&#10;AAAAAKECAABkcnMvZG93bnJldi54bWxQSwUGAAAAAAQABAD5AAAAkgMAAAAA&#10;" strokecolor="red" strokeweight="0"/>
                  <v:line id="Line 2229" o:spid="_x0000_s3348" style="position:absolute;visibility:visible;mso-wrap-style:square" from="1337,1821" to="1338,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B80cUAAADdAAAADwAAAGRycy9kb3ducmV2LnhtbESPX2vCMBTF3wW/Q7iDvYimc0xLNS0y&#10;EIb4sNWJr5fm2pQ1N6WJWr/9Mhj4eDh/fpx1MdhWXKn3jWMFL7MEBHHldMO1gu/DdpqC8AFZY+uY&#10;FNzJQ5GPR2vMtLvxF13LUIs4wj5DBSaELpPSV4Ys+pnriKN3dr3FEGVfS93jLY7bVs6TZCEtNhwJ&#10;Bjt6N1T9lBcbIVjW872hzwvifpduT2+T46FT6vlp2KxABBrCI/zf/tAK0uXi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B80cUAAADdAAAADwAAAAAAAAAA&#10;AAAAAAChAgAAZHJzL2Rvd25yZXYueG1sUEsFBgAAAAAEAAQA+QAAAJMDAAAAAA==&#10;" strokecolor="red" strokeweight="0"/>
                  <v:line id="Line 2230" o:spid="_x0000_s3349" style="position:absolute;visibility:visible;mso-wrap-style:square" from="1350,1829" to="1351,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nkpcUAAADdAAAADwAAAGRycy9kb3ducmV2LnhtbESPX2vCMBTF3wW/Q7iDvYimk01LNS0y&#10;EIb4sNWJr5fm2pQ1N6WJWr/9Mhj4eDh/fpx1MdhWXKn3jWMFL7MEBHHldMO1gu/DdpqC8AFZY+uY&#10;FNzJQ5GPR2vMtLvxF13LUIs4wj5DBSaELpPSV4Ys+pnriKN3dr3FEGVfS93jLY7bVs6TZCEtNhwJ&#10;Bjt6N1T9lBcbIVjW872hzwvifpduT2+T46FT6vlp2KxABBrCI/zf/tAK0uXiF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nkpcUAAADdAAAADwAAAAAAAAAA&#10;AAAAAAChAgAAZHJzL2Rvd25yZXYueG1sUEsFBgAAAAAEAAQA+QAAAJMDAAAAAA==&#10;" strokecolor="red" strokeweight="0"/>
                  <v:line id="Line 2231" o:spid="_x0000_s3350" style="position:absolute;visibility:visible;mso-wrap-style:square" from="1366,1839" to="1367,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VBPsUAAADdAAAADwAAAGRycy9kb3ducmV2LnhtbESPX2vCMBTF3wf7DuEO9jI0naCW2rSM&#10;QWEMH2bd8PXSXJuy5qY0Ubtvb4SBj4fz58fJy8n24kyj7xwreJ0nIIgbpztuFXzvq1kKwgdkjb1j&#10;UvBHHsri8SHHTLsL7+hch1bEEfYZKjAhDJmUvjFk0c/dQBy9oxsthijHVuoRL3Hc9nKRJCtpseNI&#10;MDjQu6Hmtz7ZCMG6XWwNfZ0Qt59pdVi+/OwHpZ6fprcNiEBTuIf/2x9aQbpe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VBPsUAAADdAAAADwAAAAAAAAAA&#10;AAAAAAChAgAAZHJzL2Rvd25yZXYueG1sUEsFBgAAAAAEAAQA+QAAAJMDAAAAAA==&#10;" strokecolor="red" strokeweight="0"/>
                  <v:line id="Line 2232" o:spid="_x0000_s3351" style="position:absolute;visibility:visible;mso-wrap-style:square" from="1369,1842" to="1370,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ffScQAAADdAAAADwAAAGRycy9kb3ducmV2LnhtbESPX2vCMBTF3wd+h3CFvQxNFdaValrG&#10;QJDhw1Ynvl6aa1NsbkoTtX57Mxjs8XD+/DjrcrSduNLgW8cKFvMEBHHtdMuNgp/9ZpaB8AFZY+eY&#10;FNzJQ1lMntaYa3fjb7pWoRFxhH2OCkwIfS6lrw1Z9HPXE0fv5AaLIcqhkXrAWxy3nVwmSSotthwJ&#10;Bnv6MFSfq4uNEKya5c7Q1wVx95ltjq8vh32v1PN0fF+BCDSG//Bfe6sVZG9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99JxAAAAN0AAAAPAAAAAAAAAAAA&#10;AAAAAKECAABkcnMvZG93bnJldi54bWxQSwUGAAAAAAQABAD5AAAAkgMAAAAA&#10;" strokecolor="red" strokeweight="0"/>
                  <v:line id="Line 2233" o:spid="_x0000_s3352" style="position:absolute;visibility:visible;mso-wrap-style:square" from="1311,1821" to="1312,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t60sUAAADdAAAADwAAAGRycy9kb3ducmV2LnhtbESPX2vCMBTF34V9h3AHe5E1naCWrmkZ&#10;A2EMH7Q69npp7pqy5qY0UbtvvwiCj4fz58cpqsn24kyj7xwreElSEMSN0x23Co6HzXMGwgdkjb1j&#10;UvBHHqryYVZgrt2F93SuQyviCPscFZgQhlxK3xiy6BM3EEfvx40WQ5RjK/WIlzhue7lI05W02HEk&#10;GBzo3VDzW59shGDdLraGdifE7We2+V7Ovw6DUk+P09sriEBTuIdv7Q+tIFuv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t60sUAAADdAAAADwAAAAAAAAAA&#10;AAAAAAChAgAAZHJzL2Rvd25yZXYueG1sUEsFBgAAAAAEAAQA+QAAAJMDAAAAAA==&#10;" strokecolor="red" strokeweight="0"/>
                  <v:line id="Line 2234" o:spid="_x0000_s3353" style="position:absolute;visibility:visible;mso-wrap-style:square" from="1324,1829" to="1325,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TuoMIAAADdAAAADwAAAGRycy9kb3ducmV2LnhtbERPTWvCQBC9C/0Pywi9iG4qVEN0lVIQ&#10;SvFQY4vXITtmg9nZkF01/fedQ8Hj432vt4Nv1Y362AQ28DLLQBFXwTZcG/g+7qY5qJiQLbaBycAv&#10;RdhunkZrLGy484FuZaqVhHAs0IBLqSu0jpUjj3EWOmLhzqH3mAT2tbY93iXct3qeZQvtsWFpcNjR&#10;u6PqUl69lGBZz/eOvq6I+898d3qd/Bw7Y57Hw9sKVKIhPcT/7g9rIF8uZK68kSe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TuoMIAAADdAAAADwAAAAAAAAAAAAAA&#10;AAChAgAAZHJzL2Rvd25yZXYueG1sUEsFBgAAAAAEAAQA+QAAAJADAAAAAA==&#10;" strokecolor="red" strokeweight="0"/>
                  <v:line id="Line 2235" o:spid="_x0000_s3354" style="position:absolute;visibility:visible;mso-wrap-style:square" from="1340,1839" to="1341,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O8QAAADdAAAADwAAAGRycy9kb3ducmV2LnhtbESPX2vCMBTF34V9h3AFX0RThbnaGWUI&#10;ggwftJ34emnummJzU5qo3bdfBgMfD+fPj7Pa9LYRd+p87VjBbJqAIC6drrlS8FXsJikIH5A1No5J&#10;wQ952KxfBivMtHvwie55qEQcYZ+hAhNCm0npS0MW/dS1xNH7dp3FEGVXSd3hI47bRs6TZCEt1hwJ&#10;BlvaGiqv+c1GCObV/GDoeEM8fKa7y+v4XLRKjYb9xzuIQH14hv/be60gfVss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6Es7xAAAAN0AAAAPAAAAAAAAAAAA&#10;AAAAAKECAABkcnMvZG93bnJldi54bWxQSwUGAAAAAAQABAD5AAAAkgMAAAAA&#10;" strokecolor="red" strokeweight="0"/>
                  <v:line id="Line 2236" o:spid="_x0000_s3355" style="position:absolute;visibility:visible;mso-wrap-style:square" from="1344,1842" to="1345,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t0e8IAAADdAAAADwAAAGRycy9kb3ducmV2LnhtbERPTWvCQBC9F/oflin0UupGwRqiq5SC&#10;IMWDjRavQ3bMBrOzIbtq+u87B8Hj430vVoNv1ZX62AQ2MB5loIirYBuuDRz26/ccVEzIFtvAZOCP&#10;IqyWz08LLGy48Q9dy1QrCeFYoAGXUldoHStHHuModMTCnULvMQnsa217vEm4b/Ukyz60x4alwWFH&#10;X46qc3nxUoJlPdk62l0Qt9/5+jh9+913xry+DJ9zUImG9BDf3RtrIJ/N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t0e8IAAADdAAAADwAAAAAAAAAAAAAA&#10;AAChAgAAZHJzL2Rvd25yZXYueG1sUEsFBgAAAAAEAAQA+QAAAJADAAAAAA==&#10;" strokecolor="red" strokeweight="0"/>
                  <v:line id="Line 2237" o:spid="_x0000_s3356" style="position:absolute;visibility:visible;mso-wrap-style:square" from="1356,1850" to="1357,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R4MUAAADdAAAADwAAAGRycy9kb3ducmV2LnhtbESPX2vCMBTF3wd+h3AFX4amFraWzigi&#10;CDJ82Fplr5fmrilrbkoTbfftl8Fgj4fz58fZ7CbbiTsNvnWsYL1KQBDXTrfcKLhUx2UOwgdkjZ1j&#10;UvBNHnbb2cMGC+1Gfqd7GRoRR9gXqMCE0BdS+tqQRb9yPXH0Pt1gMUQ5NFIPOMZx28k0SZ6lxZYj&#10;wWBPB0P1V3mzEYJlk54Nvd0Qz6/58ePp8Vr1Si3m0/4FRKAp/If/2ietIM+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fR4MUAAADdAAAADwAAAAAAAAAA&#10;AAAAAAChAgAAZHJzL2Rvd25yZXYueG1sUEsFBgAAAAAEAAQA+QAAAJMDAAAAAA==&#10;" strokecolor="red" strokeweight="0"/>
                  <v:line id="Line 2238" o:spid="_x0000_s3357" style="position:absolute;visibility:visible;mso-wrap-style:square" from="1373,1860" to="1374,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Pl8UAAADdAAAADwAAAGRycy9kb3ducmV2LnhtbESPX2vCMBTF34V9h3AHvshMV5iWrqmM&#10;gSDiw2yVvV6au6asuSlN1Prtl8Fgj4fz58cpNpPtxZVG3zlW8LxMQBA3TnfcKjjV26cMhA/IGnvH&#10;pOBOHjblw6zAXLsbH+lahVbEEfY5KjAhDLmUvjFk0S/dQBy9LzdaDFGOrdQj3uK47WWaJCtpseNI&#10;MDjQu6Hmu7rYCMGqTQ+GPi6Ih322/XxZnOtBqfnj9PYKItAU/sN/7Z1WkK3X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Pl8UAAADdAAAADwAAAAAAAAAA&#10;AAAAAAChAgAAZHJzL2Rvd25yZXYueG1sUEsFBgAAAAAEAAQA+QAAAJMDAAAAAA==&#10;" strokecolor="red" strokeweight="0"/>
                  <v:line id="Line 2239" o:spid="_x0000_s3358" style="position:absolute;visibility:visible;mso-wrap-style:square" from="1314,1839" to="1315,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nqDMQAAADdAAAADwAAAGRycy9kb3ducmV2LnhtbESPX2vCMBTF3wf7DuEOfBmaqkxLNYoI&#10;gogPs1V8vTR3TVlzU5qo9dsvg8EeD+fPj7Nc97YRd+p87VjBeJSAIC6drrlScC52wxSED8gaG8ek&#10;4Eke1qvXlyVm2j34RPc8VCKOsM9QgQmhzaT0pSGLfuRa4uh9uc5iiLKrpO7wEcdtIydJMpMWa44E&#10;gy1tDZXf+c1GCObV5Gjo84Z4PKS768f7pWiVGrz1mwWIQH34D/+191pBOp9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2eoMxAAAAN0AAAAPAAAAAAAAAAAA&#10;AAAAAKECAABkcnMvZG93bnJldi54bWxQSwUGAAAAAAQABAD5AAAAkgMAAAAA&#10;" strokecolor="red" strokeweight="0"/>
                  <v:line id="Line 2240" o:spid="_x0000_s3359" style="position:absolute;visibility:visible;mso-wrap-style:square" from="1318,1842" to="1319,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ByeMQAAADdAAAADwAAAGRycy9kb3ducmV2LnhtbESPX2vCMBTF3wf7DuEOfBmaKk5LNYoI&#10;gogPs1V8vTR3TVlzU5qo9dsvg8EeD+fPj7Nc97YRd+p87VjBeJSAIC6drrlScC52wxSED8gaG8ek&#10;4Eke1qvXlyVm2j34RPc8VCKOsM9QgQmhzaT0pSGLfuRa4uh9uc5iiLKrpO7wEcdtIydJMpMWa44E&#10;gy1tDZXf+c1GCObV5Gjo84Z4PKS768f7pWiVGrz1mwWIQH34D/+191pBOp9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HJ4xAAAAN0AAAAPAAAAAAAAAAAA&#10;AAAAAKECAABkcnMvZG93bnJldi54bWxQSwUGAAAAAAQABAD5AAAAkgMAAAAA&#10;" strokecolor="red" strokeweight="0"/>
                  <v:line id="Line 2241" o:spid="_x0000_s3360" style="position:absolute;visibility:visible;mso-wrap-style:square" from="1331,1850" to="1332,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zX48UAAADdAAAADwAAAGRycy9kb3ducmV2LnhtbESPX2vCMBTF3wd+h3CFvYyZKnQtnVFE&#10;EGT4sLWOvV6au6asuSlNtPXbm8Fgj4fz58dZbyfbiSsNvnWsYLlIQBDXTrfcKDhXh+cchA/IGjvH&#10;pOBGHrab2cMaC+1G/qBrGRoRR9gXqMCE0BdS+tqQRb9wPXH0vt1gMUQ5NFIPOMZx28lVkrxIiy1H&#10;gsGe9obqn/JiIwTLZnUy9H5BPL3lh6/06bPqlXqcT7tXEIGm8B/+ax+1gjzL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zX48UAAADdAAAADwAAAAAAAAAA&#10;AAAAAAChAgAAZHJzL2Rvd25yZXYueG1sUEsFBgAAAAAEAAQA+QAAAJMDAAAAAA==&#10;" strokecolor="red" strokeweight="0"/>
                  <v:line id="Line 2242" o:spid="_x0000_s3361" style="position:absolute;visibility:visible;mso-wrap-style:square" from="1347,1860" to="1348,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5JlMUAAADdAAAADwAAAGRycy9kb3ducmV2LnhtbESPX2vCMBTF34V9h3AHe5E1naCWrmkZ&#10;A2EMH7Q69npp7pqy5qY0UbtvvwiCj4fz58cpqsn24kyj7xwreElSEMSN0x23Co6HzXMGwgdkjb1j&#10;UvBHHqryYVZgrt2F93SuQyviCPscFZgQhlxK3xiy6BM3EEfvx40WQ5RjK/WIlzhue7lI05W02HEk&#10;GBzo3VDzW59shGDdLraGdifE7We2+V7Ovw6DUk+P09sriEBTuIdv7Q+tIFuv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5JlMUAAADdAAAADwAAAAAAAAAA&#10;AAAAAAChAgAAZHJzL2Rvd25yZXYueG1sUEsFBgAAAAAEAAQA+QAAAJMDAAAAAA==&#10;" strokecolor="red" strokeweight="0"/>
                  <v:line id="Line 2243" o:spid="_x0000_s3362" style="position:absolute;visibility:visible;mso-wrap-style:square" from="1351,1863" to="1352,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sD8QAAADdAAAADwAAAGRycy9kb3ducmV2LnhtbESPX2vCMBTF34V9h3CFvchMFWZLNcoQ&#10;hDF8mK2y10tzbYrNTWmidt9+GQg+Hs6fH2e1GWwrbtT7xrGC2TQBQVw53XCt4Fju3jIQPiBrbB2T&#10;gl/ysFm/jFaYa3fnA92KUIs4wj5HBSaELpfSV4Ys+qnriKN3dr3FEGVfS93jPY7bVs6TZCEtNhwJ&#10;BjvaGqouxdVGCBb1fG/o+4q4/8p2P++TU9kp9ToePpYgAg3hGX60P7WCLE1T+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4uwPxAAAAN0AAAAPAAAAAAAAAAAA&#10;AAAAAKECAABkcnMvZG93bnJldi54bWxQSwUGAAAAAAQABAD5AAAAkgMAAAAA&#10;" strokecolor="red" strokeweight="0"/>
                  <v:line id="Line 2244" o:spid="_x0000_s3363" style="position:absolute;visibility:visible;mso-wrap-style:square" from="1363,1871" to="13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14fcIAAADdAAAADwAAAGRycy9kb3ducmV2LnhtbERPTWvCQBC9F/oflin0UupGwRqiq5SC&#10;IMWDjRavQ3bMBrOzIbtq+u87B8Hj430vVoNv1ZX62AQ2MB5loIirYBuuDRz26/ccVEzIFtvAZOCP&#10;IqyWz08LLGy48Q9dy1QrCeFYoAGXUldoHStHHuModMTCnULvMQnsa217vEm4b/Ukyz60x4alwWFH&#10;X46qc3nxUoJlPdk62l0Qt9/5+jh9+913xry+DJ9zUImG9BDf3RtrIJ/N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14fcIAAADdAAAADwAAAAAAAAAAAAAA&#10;AAChAgAAZHJzL2Rvd25yZXYueG1sUEsFBgAAAAAEAAQA+QAAAJADAAAAAA==&#10;" strokecolor="red" strokeweight="0"/>
                  <v:line id="Line 2245" o:spid="_x0000_s3364" style="position:absolute;visibility:visible;mso-wrap-style:square" from="1321,1860" to="1322,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Hd5sUAAADdAAAADwAAAGRycy9kb3ducmV2LnhtbESPX2vCMBTF34V9h3AFX0TTCZu1My1j&#10;IIj4sNWJr5fmrik2N6WJWr/9Mhj4eDh/fpx1MdhWXKn3jWMFz/MEBHHldMO1gu/DZpaC8AFZY+uY&#10;FNzJQ5E/jdaYaXfjL7qWoRZxhH2GCkwIXSalrwxZ9HPXEUfvx/UWQ5R9LXWPtzhuW7lIkldpseFI&#10;MNjRh6HqXF5shGBZL/aGPi+I+126Ob1Mj4dOqcl4eH8DEWgIj/B/e6sVpMvlC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Hd5sUAAADdAAAADwAAAAAAAAAA&#10;AAAAAAChAgAAZHJzL2Rvd25yZXYueG1sUEsFBgAAAAAEAAQA+QAAAJMDAAAAAA==&#10;" strokecolor="red" strokeweight="0"/>
                  <v:line id="Line 2246" o:spid="_x0000_s3365" style="position:absolute;visibility:visible;mso-wrap-style:square" from="1325,1863" to="1326,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4EXMIAAADdAAAADwAAAGRycy9kb3ducmV2LnhtbERPTWvCQBC9F/wPywi9lLqpYBuiq4gg&#10;lOKhjS1eh+yYDWZnQ3bV+O+dg9Dj430vVoNv1YX62AQ28DbJQBFXwTZcG/jdb19zUDEhW2wDk4Eb&#10;RVgtR08LLGy48g9dylQrCeFYoAGXUldoHStHHuMkdMTCHUPvMQnsa217vEq4b/U0y961x4alwWFH&#10;G0fVqTx7KcGynu4cfZ8Rd1/59jB7+dt3xjyPh/UcVKIh/Ysf7k9rIP/IZb+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4EXMIAAADdAAAADwAAAAAAAAAAAAAA&#10;AAChAgAAZHJzL2Rvd25yZXYueG1sUEsFBgAAAAAEAAQA+QAAAJADAAAAAA==&#10;" strokecolor="red" strokeweight="0"/>
                  <v:line id="Line 2247" o:spid="_x0000_s3366" style="position:absolute;visibility:visible;mso-wrap-style:square" from="1337,1871" to="1338,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Khx8UAAADdAAAADwAAAGRycy9kb3ducmV2LnhtbESPX2vCMBTF3wf7DuEO9jJmakFXqlHG&#10;QBijD1o3fL00d01Zc1Oa2Hbf3giCj4fz58dZbyfbioF63zhWMJ8lIIgrpxuuFXwfd68ZCB+QNbaO&#10;ScE/edhuHh/WmGs38oGGMtQijrDPUYEJocul9JUhi37mOuLo/breYoiyr6XucYzjtpVpkiylxYYj&#10;wWBHH4aqv/JsIwTLOi0M7c+IxVe2Oy1efo6dUs9P0/sKRKAp3MO39qdWkL1l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Khx8UAAADdAAAADwAAAAAAAAAA&#10;AAAAAAChAgAAZHJzL2Rvd25yZXYueG1sUEsFBgAAAAAEAAQA+QAAAJMDAAAAAA==&#10;" strokecolor="red" strokeweight="0"/>
                  <v:line id="Line 2248" o:spid="_x0000_s3367" style="position:absolute;visibility:visible;mso-wrap-style:square" from="1354,1881" to="1355,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sMQAAADdAAAADwAAAGRycy9kb3ducmV2LnhtbESPX2vCMBTF34V9h3AHexFNLailGmUI&#10;whg+zHbD10tzbcqam9JE7b69GQg+Hs6fH2e9HWwrrtT7xrGC2TQBQVw53XCt4LvcTzIQPiBrbB2T&#10;gj/ysN28jNaYa3fjI12LUIs4wj5HBSaELpfSV4Ys+qnriKN3dr3FEGVfS93jLY7bVqZJspAWG44E&#10;gx3tDFW/xcVGCBZ1ejD0dUE8fGb703z8U3ZKvb0O7ysQgYbwDD/aH1pBtsxS+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QD+wxAAAAN0AAAAPAAAAAAAAAAAA&#10;AAAAAKECAABkcnMvZG93bnJldi54bWxQSwUGAAAAAAQABAD5AAAAkgMAAAAA&#10;" strokecolor="red" strokeweight="0"/>
                  <v:line id="Line 2249" o:spid="_x0000_s3368" style="position:absolute;visibility:visible;mso-wrap-style:square" from="1357,1883" to="1358,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yaK8UAAADdAAAADwAAAGRycy9kb3ducmV2LnhtbESPX2vCMBTF34V9h3AHexFN59CValrG&#10;QBjDB60TXy/NtSk2N6WJ2n37ZSD4eDh/fpxVMdhWXKn3jWMFr9MEBHHldMO1gp/9epKC8AFZY+uY&#10;FPyShyJ/Gq0w0+7GO7qWoRZxhH2GCkwIXSalrwxZ9FPXEUfv5HqLIcq+lrrHWxy3rZwlyUJabDgS&#10;DHb0aag6lxcbIVjWs42h7QVx852uj/PxYd8p9fI8fCxBBBrCI3xvf2kF6Xv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yaK8UAAADdAAAADwAAAAAAAAAA&#10;AAAAAAChAgAAZHJzL2Rvd25yZXYueG1sUEsFBgAAAAAEAAQA+QAAAJMDAAAAAA==&#10;" strokecolor="red" strokeweight="0"/>
                  <v:line id="Line 2250" o:spid="_x0000_s3369" style="position:absolute;visibility:visible;mso-wrap-style:square" from="1370,1892" to="137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CX8UAAADdAAAADwAAAGRycy9kb3ducmV2LnhtbESPX2vCMBTF34V9h3AHexFNJ9OValrG&#10;QBjDB60TXy/NtSk2N6WJ2n37ZSD4eDh/fpxVMdhWXKn3jWMFr9MEBHHldMO1gp/9epKC8AFZY+uY&#10;FPyShyJ/Gq0w0+7GO7qWoRZxhH2GCkwIXSalrwxZ9FPXEUfv5HqLIcq+lrrHWxy3rZwlyUJabDgS&#10;DHb0aag6lxcbIVjWs42h7QVx852uj/PxYd8p9fI8fCxBBBrCI3xvf2kF6Xv6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UCX8UAAADdAAAADwAAAAAAAAAA&#10;AAAAAAChAgAAZHJzL2Rvd25yZXYueG1sUEsFBgAAAAAEAAQA+QAAAJMDAAAAAA==&#10;" strokecolor="red" strokeweight="0"/>
                  <v:line id="Line 2251" o:spid="_x0000_s3370" style="position:absolute;visibility:visible;mso-wrap-style:square" from="1311,1871" to="1312,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mnxMMAAADdAAAADwAAAGRycy9kb3ducmV2LnhtbESPzYrCMBSF9wPzDuEOuBk0VXAs1SjD&#10;gCDiwqmK20tzbYrNTWmi1rc3guDycH4+zmzR2VpcqfWVYwXDQQKCuHC64lLBfrfspyB8QNZYOyYF&#10;d/KwmH9+zDDT7sb/dM1DKeII+wwVmBCaTEpfGLLoB64hjt7JtRZDlG0pdYu3OG5rOUqSH2mx4kgw&#10;2NCfoeKcX2yEYF6ONoa2F8TNOl0ex9+HXaNU76v7nYII1IV3+NVeaQXpJB3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pp8TDAAAA3QAAAA8AAAAAAAAAAAAA&#10;AAAAoQIAAGRycy9kb3ducmV2LnhtbFBLBQYAAAAABAAEAPkAAACRAwAAAAA=&#10;" strokecolor="red" strokeweight="0"/>
                  <v:line id="Line 2252" o:spid="_x0000_s3371" style="position:absolute;visibility:visible;mso-wrap-style:square" from="1328,1881" to="1329,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5s8MAAADdAAAADwAAAGRycy9kb3ducmV2LnhtbESPzYrCMBSF98K8Q7gDbkRTBbVUowwD&#10;goiLmaq4vTTXptjclCZqfXsjDMzycH4+znLd2VrcqfWVYwXjUQKCuHC64lLB8bAZpiB8QNZYOyYF&#10;T/KwXn30lphp9+BfuuehFHGEfYYKTAhNJqUvDFn0I9cQR+/iWoshyraUusVHHLe1nCTJTFqsOBIM&#10;NvRtqLjmNxshmJeTvaGfG+J+l27O08Hp0CjV/+y+FiACdeE//NfeagXpP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7ObPDAAAA3QAAAA8AAAAAAAAAAAAA&#10;AAAAoQIAAGRycy9kb3ducmV2LnhtbFBLBQYAAAAABAAEAPkAAACRAwAAAAA=&#10;" strokecolor="red" strokeweight="0"/>
                  <v:line id="Line 2253" o:spid="_x0000_s3372" style="position:absolute;visibility:visible;mso-wrap-style:square" from="1331,1883" to="1332,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ecKMUAAADdAAAADwAAAGRycy9kb3ducmV2LnhtbESPX2vCMBTF3wd+h3AHvoyZrrBZqlFk&#10;UBDxwdWNvV6aa1PW3JQmrfXbL8Jgj4fz58dZbyfbipF63zhW8LJIQBBXTjdcK/g8F88ZCB+QNbaO&#10;ScGNPGw3s4c15tpd+YPGMtQijrDPUYEJocul9JUhi37hOuLoXVxvMUTZ11L3eI3jtpVpkrxJiw1H&#10;gsGO3g1VP+VgIwTLOj0aOg2Ix0NWfL8+fZ07peaP024FItAU/sN/7b1WkC2z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ecKMUAAADdAAAADwAAAAAAAAAA&#10;AAAAAAChAgAAZHJzL2Rvd25yZXYueG1sUEsFBgAAAAAEAAQA+QAAAJMDAAAAAA==&#10;" strokecolor="red" strokeweight="0"/>
                  <v:line id="Line 2254" o:spid="_x0000_s3373" style="position:absolute;visibility:visible;mso-wrap-style:square" from="1344,1892" to="1345,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gIWsIAAADdAAAADwAAAGRycy9kb3ducmV2LnhtbERPTWvCQBC9F/wPywi9lLqpYBuiq4gg&#10;lOKhjS1eh+yYDWZnQ3bV+O+dg9Dj430vVoNv1YX62AQ28DbJQBFXwTZcG/jdb19zUDEhW2wDk4Eb&#10;RVgtR08LLGy48g9dylQrCeFYoAGXUldoHStHHuMkdMTCHUPvMQnsa217vEq4b/U0y961x4alwWFH&#10;G0fVqTx7KcGynu4cfZ8Rd1/59jB7+dt3xjyPh/UcVKIh/Ysf7k9rIP/IZa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gIWsIAAADdAAAADwAAAAAAAAAAAAAA&#10;AAChAgAAZHJzL2Rvd25yZXYueG1sUEsFBgAAAAAEAAQA+QAAAJADAAAAAA==&#10;" strokecolor="red" strokeweight="0"/>
                  <v:line id="Line 2255" o:spid="_x0000_s3374" style="position:absolute;visibility:visible;mso-wrap-style:square" from="1360,1902" to="136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twcUAAADdAAAADwAAAGRycy9kb3ducmV2LnhtbESPX2vCMBTF34V9h3AHe5GZTpjWalrG&#10;QBjDB60TXy/NtSk2N6WJ2n37ZSD4eDh/fpxVMdhWXKn3jWMFb5MEBHHldMO1gp/9+jUF4QOyxtYx&#10;KfglD0X+NFphpt2Nd3QtQy3iCPsMFZgQukxKXxmy6CeuI47eyfUWQ5R9LXWPtzhuWzlNkpm02HAk&#10;GOzo01B1Li82QrCspxtD2wvi5jtdH9/Hh32n1Mvz8LEEEWgIj/C9/aUVpPN0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twcUAAADdAAAADwAAAAAAAAAA&#10;AAAAAAChAgAAZHJzL2Rvd25yZXYueG1sUEsFBgAAAAAEAAQA+QAAAJMDAAAAAA==&#10;" strokecolor="red" strokeweight="0"/>
                  <v:line id="Line 2256" o:spid="_x0000_s3375" style="position:absolute;visibility:visible;mso-wrap-style:square" from="1364,1904" to="1365,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eSgcIAAADdAAAADwAAAGRycy9kb3ducmV2LnhtbERPTWvCQBC9F/oflhF6KbqpYBujq5SC&#10;UIqHGiteh+yYDWZnQ3bV9N87h0KPj/e9XA++VVfqYxPYwMskA0VcBdtwbeBnvxnnoGJCttgGJgO/&#10;FGG9enxYYmHDjXd0LVOtJIRjgQZcSl2hdawceYyT0BELdwq9xySwr7Xt8SbhvtXTLHvVHhuWBocd&#10;fTiqzuXFSwmW9XTr6PuCuP3KN8fZ82HfGfM0Gt4XoBIN6V/85/60BvK3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eSgcIAAADdAAAADwAAAAAAAAAAAAAA&#10;AAChAgAAZHJzL2Rvd25yZXYueG1sUEsFBgAAAAAEAAQA+QAAAJADAAAAAA==&#10;" strokecolor="red" strokeweight="0"/>
                  <v:line id="Line 2257" o:spid="_x0000_s3376" style="position:absolute;visibility:visible;mso-wrap-style:square" from="1318,1892" to="1319,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3GsUAAADdAAAADwAAAGRycy9kb3ducmV2LnhtbESPX2vCMBTF3wW/Q7gDX2SmCnNdNS0i&#10;CGP4oHVjr5fm2pQ1N6WJ2n37ZSD4eDh/fpx1MdhWXKn3jWMF81kCgrhyuuFawedp95yC8AFZY+uY&#10;FPyShyIfj9aYaXfjI13LUIs4wj5DBSaELpPSV4Ys+pnriKN3dr3FEGVfS93jLY7bVi6SZCktNhwJ&#10;BjvaGqp+youNECzrxd7Q4YK4/0h33y/Tr1On1ORp2KxABBrCI3xvv2sF6evb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s3GsUAAADdAAAADwAAAAAAAAAA&#10;AAAAAAChAgAAZHJzL2Rvd25yZXYueG1sUEsFBgAAAAAEAAQA+QAAAJMDAAAAAA==&#10;" strokecolor="red" strokeweight="0"/>
                  <v:line id="Line 2258" o:spid="_x0000_s3377" style="position:absolute;visibility:visible;mso-wrap-style:square" from="1334,1902" to="1335,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pbcUAAADdAAAADwAAAGRycy9kb3ducmV2LnhtbESPX2vCMBTF3wf7DuEOfJGZrjCttakM&#10;QZDhw6wTXy/NXVPW3JQmav32y2Cwx8P58+MU69F24kqDbx0reJklIIhrp1tuFHwet88ZCB+QNXaO&#10;ScGdPKzLx4cCc+1ufKBrFRoRR9jnqMCE0OdS+tqQRT9zPXH0vtxgMUQ5NFIPeIvjtpNpksylxZYj&#10;wWBPG0P1d3WxEYJVk+4NfVwQ9+/Z9vw6PR17pSZP49sKRKAx/If/2jutIFss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mpbcUAAADdAAAADwAAAAAAAAAA&#10;AAAAAAChAgAAZHJzL2Rvd25yZXYueG1sUEsFBgAAAAAEAAQA+QAAAJMDAAAAAA==&#10;" strokecolor="red" strokeweight="0"/>
                  <v:line id="Line 2259" o:spid="_x0000_s3378" style="position:absolute;visibility:visible;mso-wrap-style:square" from="1338,1904" to="1339,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UM9sUAAADdAAAADwAAAGRycy9kb3ducmV2LnhtbESPX2vCMBTF3wd+h3AHvow1VdlWu0YR&#10;QZDhg6uKr5fmrilrbkoTtX77ZTDY4+H8+XGK5WBbcaXeN44VTJIUBHHldMO1guNh85yB8AFZY+uY&#10;FNzJw3Ixeigw1+7Gn3QtQy3iCPscFZgQulxKXxmy6BPXEUfvy/UWQ5R9LXWPtzhuWzlN01dpseFI&#10;MNjR2lD1XV5shGBZT3eG9hfE3Ue2Ob88nQ6dUuPHYfUOItAQ/sN/7a1WkL3NZ/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UM9sUAAADdAAAADwAAAAAAAAAA&#10;AAAAAAChAgAAZHJzL2Rvd25yZXYueG1sUEsFBgAAAAAEAAQA+QAAAJMDAAAAAA==&#10;" strokecolor="red" strokeweight="0"/>
                  <v:line id="Line 2260" o:spid="_x0000_s3379" style="position:absolute;visibility:visible;mso-wrap-style:square" from="1351,1912" to="1352,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yUgsUAAADdAAAADwAAAGRycy9kb3ducmV2LnhtbESPX2vCMBTF3wd+h3AHvow1VdxWu0YR&#10;QZDhg6uKr5fmrilrbkoTtX77ZTDY4+H8+XGK5WBbcaXeN44VTJIUBHHldMO1guNh85yB8AFZY+uY&#10;FNzJw3Ixeigw1+7Gn3QtQy3iCPscFZgQulxKXxmy6BPXEUfvy/UWQ5R9LXWPtzhuWzlN01dpseFI&#10;MNjR2lD1XV5shGBZT3eG9hfE3Ue2Ob88nQ6dUuPHYfUOItAQ/sN/7a1WkL3NZ/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yUgsUAAADdAAAADwAAAAAAAAAA&#10;AAAAAAChAgAAZHJzL2Rvd25yZXYueG1sUEsFBgAAAAAEAAQA+QAAAJMDAAAAAA==&#10;" strokecolor="red" strokeweight="0"/>
                  <v:line id="Line 2261" o:spid="_x0000_s3380" style="position:absolute;visibility:visible;mso-wrap-style:square" from="1367,1923" to="1368,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AxGcUAAADdAAAADwAAAGRycy9kb3ducmV2LnhtbESPX2vCMBTF3wf7DuEKvgxNJ7jVzrSM&#10;gSDig9aJr5fmrik2N6WJWr/9MhD2eDh/fpxlMdhWXKn3jWMFr9MEBHHldMO1gu/DapKC8AFZY+uY&#10;FNzJQ5E/Py0x0+7Ge7qWoRZxhH2GCkwIXSalrwxZ9FPXEUfvx/UWQ5R9LXWPtzhuWzlLkjdpseFI&#10;MNjRl6HqXF5shGBZz7aGdhfE7SZdneYvx0On1Hg0fH6ACDSE//CjvdYK0vfF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3AxGcUAAADdAAAADwAAAAAAAAAA&#10;AAAAAAChAgAAZHJzL2Rvd25yZXYueG1sUEsFBgAAAAAEAAQA+QAAAJMDAAAAAA==&#10;" strokecolor="red" strokeweight="0"/>
                  <v:line id="Line 2262" o:spid="_x0000_s3381" style="position:absolute;visibility:visible;mso-wrap-style:square" from="1371,1925" to="1372,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KvbsQAAADdAAAADwAAAGRycy9kb3ducmV2LnhtbESPX2vCMBTF34V9h3AFX0RThbnaGWUI&#10;ggwftJ34emnummJzU5qo3bdfBgMfD+fPj7Pa9LYRd+p87VjBbJqAIC6drrlS8FXsJikIH5A1No5J&#10;wQ952KxfBivMtHvwie55qEQcYZ+hAhNCm0npS0MW/dS1xNH7dp3FEGVXSd3hI47bRs6TZCEt1hwJ&#10;BlvaGiqv+c1GCObV/GDoeEM8fKa7y+v4XLRKjYb9xzuIQH14hv/be60gfVs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q9uxAAAAN0AAAAPAAAAAAAAAAAA&#10;AAAAAKECAABkcnMvZG93bnJldi54bWxQSwUGAAAAAAQABAD5AAAAkgMAAAAA&#10;" strokecolor="red" strokeweight="0"/>
                  <v:line id="Line 2263" o:spid="_x0000_s3382" style="position:absolute;visibility:visible;mso-wrap-style:square" from="1312,1904" to="1313,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4K9cUAAADdAAAADwAAAGRycy9kb3ducmV2LnhtbESPX2vCMBTF34V9h3AFX0TTCZu1My1j&#10;IIj4sNWJr5fmrik2N6WJWr/9Mhj4eDh/fpx1MdhWXKn3jWMFz/MEBHHldMO1gu/DZpaC8AFZY+uY&#10;FNzJQ5E/jdaYaXfjL7qWoRZxhH2GCkwIXSalrwxZ9HPXEUfvx/UWQ5R9LXWPtzhuW7lIkldpseFI&#10;MNjRh6HqXF5shGBZL/aGPi+I+126Ob1Mj4dOqcl4eH8DEWgIj/B/e6sVpMvV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4K9cUAAADdAAAADwAAAAAAAAAA&#10;AAAAAAChAgAAZHJzL2Rvd25yZXYueG1sUEsFBgAAAAAEAAQA+QAAAJMDAAAAAA==&#10;" strokecolor="red" strokeweight="0"/>
                  <v:line id="Line 2264" o:spid="_x0000_s3383" style="position:absolute;visibility:visible;mso-wrap-style:square" from="1325,1912" to="1326,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Geh8IAAADdAAAADwAAAGRycy9kb3ducmV2LnhtbERPTWvCQBC9F/oflhF6KbqpYBujq5SC&#10;UIqHGiteh+yYDWZnQ3bV9N87h0KPj/e9XA++VVfqYxPYwMskA0VcBdtwbeBnvxnnoGJCttgGJgO/&#10;FGG9enxYYmHDjXd0LVOtJIRjgQZcSl2hdawceYyT0BELdwq9xySwr7Xt8SbhvtXTLHvVHhuWBocd&#10;fTiqzuXFSwmW9XTr6PuCuP3KN8fZ82HfGfM0Gt4XoBIN6V/85/60BvK3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Geh8IAAADdAAAADwAAAAAAAAAAAAAA&#10;AAChAgAAZHJzL2Rvd25yZXYueG1sUEsFBgAAAAAEAAQA+QAAAJADAAAAAA==&#10;" strokecolor="red" strokeweight="0"/>
                  <v:line id="Line 2265" o:spid="_x0000_s3384" style="position:absolute;visibility:visible;mso-wrap-style:square" from="1341,1923" to="1342,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07HMQAAADdAAAADwAAAGRycy9kb3ducmV2LnhtbESPX2vCMBTF3wf7DuEOfBmaKjhrNYoI&#10;gogPs1V8vTR3TVlzU5qo9dsvg8EeD+fPj7Nc97YRd+p87VjBeJSAIC6drrlScC52wxSED8gaG8ek&#10;4Eke1qvXlyVm2j34RPc8VCKOsM9QgQmhzaT0pSGLfuRa4uh9uc5iiLKrpO7wEcdtIydJ8iEt1hwJ&#10;BlvaGiq/85uNEMyrydHQ5w3xeEh31+n7pWiVGrz1mwWIQH34D/+191pBOpv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PTscxAAAAN0AAAAPAAAAAAAAAAAA&#10;AAAAAKECAABkcnMvZG93bnJldi54bWxQSwUGAAAAAAQABAD5AAAAkgMAAAAA&#10;" strokecolor="red" strokeweight="0"/>
                  <v:line id="Line 2266" o:spid="_x0000_s3385" style="position:absolute;visibility:visible;mso-wrap-style:square" from="1345,1925" to="1346,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TUMEAAADdAAAADwAAAGRycy9kb3ducmV2LnhtbERPTWvCQBC9F/wPywheSt1UUELqKiII&#10;RTxotPQ6ZKfZ0OxsyK6a/vvOQfD4eN/L9eBbdaM+NoENvE8zUMRVsA3XBi7n3VsOKiZki21gMvBH&#10;Edar0csSCxvufKJbmWolIRwLNOBS6gqtY+XIY5yGjli4n9B7TAL7Wtse7xLuWz3LsoX22LA0OOxo&#10;66j6La9eSrCsZwdHxyviYZ/vvuevX+fOmMl42HyASjSkp/jh/rQG8jyT/fJGn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uZNQwQAAAN0AAAAPAAAAAAAAAAAAAAAA&#10;AKECAABkcnMvZG93bnJldi54bWxQSwUGAAAAAAQABAD5AAAAjwMAAAAA&#10;" strokecolor="red" strokeweight="0"/>
                  <v:line id="Line 2267" o:spid="_x0000_s3386" style="position:absolute;visibility:visible;mso-wrap-style:square" from="1357,1933" to="1358,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U2y8MAAADdAAAADwAAAGRycy9kb3ducmV2LnhtbESPzYrCMBSF94LvEO7AbERTBaVUowyC&#10;IOJibBW3l+ZOU6a5KU3UzttPBMHl4fx8nNWmt424U+drxwqmkwQEcel0zZWCc7EbpyB8QNbYOCYF&#10;f+Rhsx4OVphp9+AT3fNQiTjCPkMFJoQ2k9KXhiz6iWuJo/fjOoshyq6SusNHHLeNnCXJQlqsORIM&#10;trQ1VP7mNxshmFezo6HvG+LxkO6u89GlaJX6/Oi/liAC9eEdfrX3WkGaJlN4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1NsvDAAAA3QAAAA8AAAAAAAAAAAAA&#10;AAAAoQIAAGRycy9kb3ducmV2LnhtbFBLBQYAAAAABAAEAPkAAACRAwAAAAA=&#10;" strokecolor="red" strokeweight="0"/>
                  <v:line id="Line 2268" o:spid="_x0000_s3387" style="position:absolute;visibility:visible;mso-wrap-style:square" from="1316,1923" to="1317,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eovMMAAADdAAAADwAAAGRycy9kb3ducmV2LnhtbESPzYrCMBSF9wO+Q7iCm0FTCw6lGkUE&#10;YRhcaJ3B7aW5NsXmpjRR69sbQZjl4fx8nMWqt424UedrxwqmkwQEcel0zZWC3+N2nIHwAVlj45gU&#10;PMjDajn4WGCu3Z0PdCtCJeII+xwVmBDaXEpfGrLoJ64ljt7ZdRZDlF0ldYf3OG4bmSbJl7RYcyQY&#10;bGljqLwUVxshWFTpztD+irj7yban2effsVVqNOzXcxCB+vAffre/tYIsS1J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nqLzDAAAA3QAAAA8AAAAAAAAAAAAA&#10;AAAAoQIAAGRycy9kb3ducmV2LnhtbFBLBQYAAAAABAAEAPkAAACRAwAAAAA=&#10;" strokecolor="red" strokeweight="0"/>
                  <v:line id="Line 2269" o:spid="_x0000_s3388" style="position:absolute;visibility:visible;mso-wrap-style:square" from="1319,1925" to="1320,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sNJ8MAAADdAAAADwAAAGRycy9kb3ducmV2LnhtbESPzYrCMBSF9wO+Q7jCbAZNdRgp1Sgi&#10;CIO4cKri9tJcm2JzU5qo9e0nguDycH4+zmzR2VrcqPWVYwWjYQKCuHC64lLBYb8epCB8QNZYOyYF&#10;D/KwmPc+Zphpd+c/uuWhFHGEfYYKTAhNJqUvDFn0Q9cQR+/sWoshyraUusV7HLe1HCfJRFqsOBIM&#10;NrQyVFzyq40QzMvx1tDuirjdpOvTz9dx3yj12e+WUxCBuvAOv9q/WkGaJt/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rDSfDAAAA3QAAAA8AAAAAAAAAAAAA&#10;AAAAoQIAAGRycy9kb3ducmV2LnhtbFBLBQYAAAAABAAEAPkAAACRAwAAAAA=&#10;" strokecolor="red" strokeweight="0"/>
                  <v:line id="Line 2270" o:spid="_x0000_s3389" style="position:absolute;visibility:visible;mso-wrap-style:square" from="1332,1933" to="1333,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KVU8MAAADdAAAADwAAAGRycy9kb3ducmV2LnhtbESPzYrCMBSF9wO+Q7jCbAZNlRkp1Sgi&#10;CIO4cKri9tJcm2JzU5qo9e0nguDycH4+zmzR2VrcqPWVYwWjYQKCuHC64lLBYb8epCB8QNZYOyYF&#10;D/KwmPc+Zphpd+c/uuWhFHGEfYYKTAhNJqUvDFn0Q9cQR+/sWoshyraUusV7HLe1HCfJRFqsOBIM&#10;NrQyVFzyq40QzMvx1tDuirjdpOvTz9dx3yj12e+WUxCBuvAOv9q/WkGaJt/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ClVPDAAAA3QAAAA8AAAAAAAAAAAAA&#10;AAAAoQIAAGRycy9kb3ducmV2LnhtbFBLBQYAAAAABAAEAPkAAACRAwAAAAA=&#10;" strokecolor="red" strokeweight="0"/>
                  <v:line id="Line 2271" o:spid="_x0000_s3390" style="position:absolute;visibility:visible;mso-wrap-style:square" from="1348,1944" to="1349,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4wyMUAAADdAAAADwAAAGRycy9kb3ducmV2LnhtbESPzWrDMBCE74W+g9hCLiWRa0gwTpRQ&#10;CoESfEjtlF4Xa2uZWitjKbb79lWgkOMwPx+zO8y2EyMNvnWs4GWVgCCunW65UXCpjssMhA/IGjvH&#10;pOCXPBz2jw87zLWb+IPGMjQijrDPUYEJoc+l9LUhi37leuLofbvBYohyaKQecIrjtpNpkmykxZYj&#10;wWBPb4bqn/JqIwTLJi0Mna+IxSk7fq2fP6teqcXT/LoFEWgO9/B/+10ryLJkDbc38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4wyMUAAADdAAAADwAAAAAAAAAA&#10;AAAAAAChAgAAZHJzL2Rvd25yZXYueG1sUEsFBgAAAAAEAAQA+QAAAJMDAAAAAA==&#10;" strokecolor="red" strokeweight="0"/>
                  <v:line id="Line 2272" o:spid="_x0000_s3391" style="position:absolute;visibility:visible;mso-wrap-style:square" from="1351,1946" to="1352,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yuv8MAAADdAAAADwAAAGRycy9kb3ducmV2LnhtbESPzYrCMBSF9wO+Q7iCm0HTEZRSjSKC&#10;MIgLp1XcXpprU2xuShO1vr0ZGJjl4fx8nOW6t414UOdrxwq+JgkI4tLpmisFp2I3TkH4gKyxcUwK&#10;XuRhvRp8LDHT7sk/9MhDJeII+wwVmBDaTEpfGrLoJ64ljt7VdRZDlF0ldYfPOG4bOU2SubRYcyQY&#10;bGlrqLzldxshmFfTg6HjHfGwT3eX2ee5aJUaDfvNAkSgPvyH/9rfWkGaJnP4fROfgF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rr/DAAAA3QAAAA8AAAAAAAAAAAAA&#10;AAAAoQIAAGRycy9kb3ducmV2LnhtbFBLBQYAAAAABAAEAPkAAACRAwAAAAA=&#10;" strokecolor="red" strokeweight="0"/>
                  <v:line id="Line 2273" o:spid="_x0000_s3392" style="position:absolute;visibility:visible;mso-wrap-style:square" from="1364,1954" to="1365,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LJMMAAADdAAAADwAAAGRycy9kb3ducmV2LnhtbESPzYrCMBSF9wO+Q7jCbAZNFWYs1Sgi&#10;CIO4cKri9tJcm2JzU5qo9e0nguDycH4+zmzR2VrcqPWVYwWjYQKCuHC64lLBYb8epCB8QNZYOyYF&#10;D/KwmPc+Zphpd+c/uuWhFHGEfYYKTAhNJqUvDFn0Q9cQR+/sWoshyraUusV7HLe1HCfJj7RYcSQY&#10;bGhlqLjkVxshmJfjraHdFXG7Sden76/jvlHqs98tpyACdeEdfrV/tYI0TSb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QCyTDAAAA3QAAAA8AAAAAAAAAAAAA&#10;AAAAoQIAAGRycy9kb3ducmV2LnhtbFBLBQYAAAAABAAEAPkAAACRAwAAAAA=&#10;" strokecolor="red" strokeweight="0"/>
                  <v:line id="Line 2274" o:spid="_x0000_s3393" style="position:absolute;visibility:visible;mso-wrap-style:square" from="1322,1944" to="1323,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fVsEAAADdAAAADwAAAGRycy9kb3ducmV2LnhtbERPTWvCQBC9F/wPywheSt1UUELqKiII&#10;RTxotPQ6ZKfZ0OxsyK6a/vvOQfD4eN/L9eBbdaM+NoENvE8zUMRVsA3XBi7n3VsOKiZki21gMvBH&#10;Edar0csSCxvufKJbmWolIRwLNOBS6gqtY+XIY5yGjli4n9B7TAL7Wtse7xLuWz3LsoX22LA0OOxo&#10;66j6La9eSrCsZwdHxyviYZ/vvuevX+fOmMl42HyASjSkp/jh/rQG8jyTufJGn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z59WwQAAAN0AAAAPAAAAAAAAAAAAAAAA&#10;AKECAABkcnMvZG93bnJldi54bWxQSwUGAAAAAAQABAD5AAAAjwMAAAAA&#10;" strokecolor="red" strokeweight="0"/>
                  <v:line id="Line 2275" o:spid="_x0000_s3394" style="position:absolute;visibility:visible;mso-wrap-style:square" from="1326,1946" to="1327,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M6zcMAAADdAAAADwAAAGRycy9kb3ducmV2LnhtbESPzYrCMBSF9wO+Q7jCbAZNFWao1Sgi&#10;CIO4cKri9tJcm2JzU5qo9e0nguDycH4+zmzR2VrcqPWVYwWjYQKCuHC64lLBYb8epCB8QNZYOyYF&#10;D/KwmPc+Zphpd+c/uuWhFHGEfYYKTAhNJqUvDFn0Q9cQR+/sWoshyraUusV7HLe1HCfJj7RYcSQY&#10;bGhlqLjkVxshmJfjraHdFXG7Sden76/jvlHqs98tpyACdeEdfrV/tYI0TSbwfBOf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DOs3DAAAA3QAAAA8AAAAAAAAAAAAA&#10;AAAAoQIAAGRycy9kb3ducmV2LnhtbFBLBQYAAAAABAAEAPkAAACRAwAAAAA=&#10;" strokecolor="red" strokeweight="0"/>
                  <v:line id="Line 2276" o:spid="_x0000_s3395" style="position:absolute;visibility:visible;mso-wrap-style:square" from="1338,1954" to="1339,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AFjcEAAADdAAAADwAAAGRycy9kb3ducmV2LnhtbERPTWvCQBC9F/oflil4KXWjoITUVYog&#10;iHjQqPQ6ZKfZ0OxsyK6a/vvOQfD4eN+L1eBbdaM+NoENTMYZKOIq2IZrA+fT5iMHFROyxTYwGfij&#10;CKvl68sCCxvufKRbmWolIRwLNOBS6gqtY+XIYxyHjli4n9B7TAL7Wtse7xLuWz3Nsrn22LA0OOxo&#10;7aj6La9eSrCsp3tHhyvifpdvvmfvl1NnzOht+PoElWhIT/HDvbUG8nwi++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YAWNwQAAAN0AAAAPAAAAAAAAAAAAAAAA&#10;AKECAABkcnMvZG93bnJldi54bWxQSwUGAAAAAAQABAD5AAAAjwMAAAAA&#10;" strokecolor="red" strokeweight="0"/>
                  <v:line id="Line 2277" o:spid="_x0000_s3396" style="position:absolute;visibility:visible;mso-wrap-style:square" from="1355,1965" to="1356,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ygFsQAAADdAAAADwAAAGRycy9kb3ducmV2LnhtbESPX2vCMBTF3wd+h3CFvYw1rbAROqOI&#10;IIzhw9Yqvl6aa1NsbkoTtfv2y2Cwx8P58+Ms15PrxY3G0HnWUGQ5COLGm45bDYd696xAhIhssPdM&#10;Gr4pwHo1e1hiafydv+hWxVakEQ4larAxDqWUobHkMGR+IE7e2Y8OY5JjK82I9zTuernI81fpsONE&#10;sDjQ1lJzqa4uQbBqF3tLn1fE/YfanV6ejvWg9eN82ryBiDTF//Bf+91oUKoo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KAWxAAAAN0AAAAPAAAAAAAAAAAA&#10;AAAAAKECAABkcnMvZG93bnJldi54bWxQSwUGAAAAAAQABAD5AAAAkgMAAAAA&#10;" strokecolor="red" strokeweight="0"/>
                  <v:line id="Line 2278" o:spid="_x0000_s3397" style="position:absolute;visibility:visible;mso-wrap-style:square" from="1358,1967" to="135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YcQAAADdAAAADwAAAGRycy9kb3ducmV2LnhtbESPX2vCMBTF3wd+h3CFvYw1tbAROqOI&#10;IIzhw9Yqvl6aa1NsbkoTtfv2y2Cwx8P58+Ms15PrxY3G0HnWsMhyEMSNNx23Gg717lmBCBHZYO+Z&#10;NHxTgPVq9rDE0vg7f9Gtiq1IIxxK1GBjHEopQ2PJYcj8QJy8sx8dxiTHVpoR72nc9bLI81fpsONE&#10;sDjQ1lJzqa4uQbBqi72lzyvi/kPtTi9Px3rQ+nE+bd5ARJrif/iv/W40KLUo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5hxAAAAN0AAAAPAAAAAAAAAAAA&#10;AAAAAKECAABkcnMvZG93bnJldi54bWxQSwUGAAAAAAQABAD5AAAAkgMAAAAA&#10;" strokecolor="red" strokeweight="0"/>
                  <v:line id="Line 2279" o:spid="_x0000_s3398" style="position:absolute;visibility:visible;mso-wrap-style:square" from="1371,1975" to="1372,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Kb+sUAAADdAAAADwAAAGRycy9kb3ducmV2LnhtbESPX2vCMBTF3wf7DuEO9jJmasVRqlHG&#10;QBijD1o3fL00d01Zc1Oa2Hbf3giCj4fz58dZbyfbioF63zhWMJ8lIIgrpxuuFXwfd68ZCB+QNbaO&#10;ScE/edhuHh/WmGs38oGGMtQijrDPUYEJocul9JUhi37mOuLo/breYoiyr6XucYzjtpVpkrxJiw1H&#10;gsGOPgxVf+XZRgiWdVoY2p8Ri69sd1q+/Bw7pZ6fpvcViEBTuIdv7U+tIMvm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Kb+sUAAADdAAAADwAAAAAAAAAA&#10;AAAAAAChAgAAZHJzL2Rvd25yZXYueG1sUEsFBgAAAAAEAAQA+QAAAJMDAAAAAA==&#10;" strokecolor="red" strokeweight="0"/>
                  <v:line id="Line 2280" o:spid="_x0000_s3399" style="position:absolute;visibility:visible;mso-wrap-style:square" from="1313,1954" to="1314,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sDjsUAAADdAAAADwAAAGRycy9kb3ducmV2LnhtbESPX2vCMBTF3wf7DuEO9jJmatFRqlHG&#10;QBijD1o3fL00d01Zc1Oa2Hbf3giCj4fz58dZbyfbioF63zhWMJ8lIIgrpxuuFXwfd68ZCB+QNbaO&#10;ScE/edhuHh/WmGs38oGGMtQijrDPUYEJocul9JUhi37mOuLo/breYoiyr6XucYzjtpVpkrxJiw1H&#10;gsGOPgxVf+XZRgiWdVoY2p8Ri69sd1q+/Bw7pZ6fpvcViEBTuIdv7U+tIMvm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sDjsUAAADdAAAADwAAAAAAAAAA&#10;AAAAAAChAgAAZHJzL2Rvd25yZXYueG1sUEsFBgAAAAAEAAQA+QAAAJMDAAAAAA==&#10;" strokecolor="red" strokeweight="0"/>
                  <v:line id="Line 2281" o:spid="_x0000_s3400" style="position:absolute;visibility:visible;mso-wrap-style:square" from="1329,1965" to="1330,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emFcQAAADdAAAADwAAAGRycy9kb3ducmV2LnhtbESPS2vCQBSF9wX/w3CFbopODFhCdBQR&#10;BCku2tji9pK5ZoKZOyEzefTfdwqFLg/n8XG2+8k2YqDO144VrJYJCOLS6ZorBZ/X0yID4QOyxsYx&#10;KfgmD/vd7GmLuXYjf9BQhErEEfY5KjAhtLmUvjRk0S9dSxy9u+sshii7SuoOxzhuG5kmyau0WHMk&#10;GGzpaKh8FL2NECyq9GLovUe8vGWn2/rl69oq9TyfDhsQgabwH/5rn7WCLFut4fdNf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6YVxAAAAN0AAAAPAAAAAAAAAAAA&#10;AAAAAKECAABkcnMvZG93bnJldi54bWxQSwUGAAAAAAQABAD5AAAAkgMAAAAA&#10;" strokecolor="red" strokeweight="0"/>
                  <v:line id="Line 2282" o:spid="_x0000_s3401" style="position:absolute;visibility:visible;mso-wrap-style:square" from="1333,1967" to="1334,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U4YsQAAADdAAAADwAAAGRycy9kb3ducmV2LnhtbESPX2vCMBTF3wd+h3CFvQxNLayUahQR&#10;BBl92OqGr5fm2hSbm9JE2337ZTDY4+H8+XE2u8l24kGDbx0rWC0TEMS10y03Cj7Px0UOwgdkjZ1j&#10;UvBNHnbb2dMGC+1G/qBHFRoRR9gXqMCE0BdS+tqQRb90PXH0rm6wGKIcGqkHHOO47WSaJJm02HIk&#10;GOzpYKi+VXcbIVg1aWno/Y5YvuXHy+vL17lX6nk+7dcgAk3hP/zXPmkFeb7K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ThixAAAAN0AAAAPAAAAAAAAAAAA&#10;AAAAAKECAABkcnMvZG93bnJldi54bWxQSwUGAAAAAAQABAD5AAAAkgMAAAAA&#10;" strokecolor="red" strokeweight="0"/>
                  <v:line id="Line 2283" o:spid="_x0000_s3402" style="position:absolute;visibility:visible;mso-wrap-style:square" from="1345,1975" to="1346,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md+cUAAADdAAAADwAAAGRycy9kb3ducmV2LnhtbESPX2vCMBTF3wf7DuEO9jJmakFXqlHG&#10;QBijD1o3fL00d01Zc1Oa2Hbf3giCj4fz58dZbyfbioF63zhWMJ8lIIgrpxuuFXwfd68ZCB+QNbaO&#10;ScE/edhuHh/WmGs38oGGMtQijrDPUYEJocul9JUhi37mOuLo/breYoiyr6XucYzjtpVpkiylxYYj&#10;wWBHH4aqv/JsIwTLOi0M7c+IxVe2Oy1efo6dUs9P0/sKRKAp3MO39qdWkGXzN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md+cUAAADdAAAADwAAAAAAAAAA&#10;AAAAAAChAgAAZHJzL2Rvd25yZXYueG1sUEsFBgAAAAAEAAQA+QAAAJMDAAAAAA==&#10;" strokecolor="red" strokeweight="0"/>
                  <v:line id="Line 2284" o:spid="_x0000_s3403" style="position:absolute;visibility:visible;mso-wrap-style:square" from="1361,1986" to="1362,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Ji8EAAADdAAAADwAAAGRycy9kb3ducmV2LnhtbERPTWvCQBC9F/oflil4KXWjoITUVYog&#10;iHjQqPQ6ZKfZ0OxsyK6a/vvOQfD4eN+L1eBbdaM+NoENTMYZKOIq2IZrA+fT5iMHFROyxTYwGfij&#10;CKvl68sCCxvufKRbmWolIRwLNOBS6gqtY+XIYxyHjli4n9B7TAL7Wtse7xLuWz3Nsrn22LA0OOxo&#10;7aj6La9eSrCsp3tHhyvifpdvvmfvl1NnzOht+PoElWhIT/HDvbUG8nwic+WNP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gmLwQAAAN0AAAAPAAAAAAAAAAAAAAAA&#10;AKECAABkcnMvZG93bnJldi54bWxQSwUGAAAAAAQABAD5AAAAjwMAAAAA&#10;" strokecolor="red" strokeweight="0"/>
                  <v:line id="Line 2285" o:spid="_x0000_s3404" style="position:absolute;visibility:visible;mso-wrap-style:square" from="1365,1988" to="1366,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qsEMUAAADdAAAADwAAAGRycy9kb3ducmV2LnhtbESPX2vCMBTF3wf7DuEO9jJmakHpOqOM&#10;gTBGH7Ru7PXSXJtic1Oa2Hbf3giCj4fz58dZbSbbioF63zhWMJ8lIIgrpxuuFfwctq8ZCB+QNbaO&#10;ScE/edisHx9WmGs38p6GMtQijrDPUYEJocul9JUhi37mOuLoHV1vMUTZ11L3OMZx28o0SZbSYsOR&#10;YLCjT0PVqTzbCMGyTgtDuzNi8Z1t/xYvv4dOqeen6eMdRKAp3MO39pdWkGXzN7i+iU9Ar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qsEMUAAADdAAAADwAAAAAAAAAA&#10;AAAAAAChAgAAZHJzL2Rvd25yZXYueG1sUEsFBgAAAAAEAAQA+QAAAJMDAAAAAA==&#10;" strokecolor="red" strokeweight="0"/>
                  <v:line id="Line 2286" o:spid="_x0000_s3405" style="position:absolute;visibility:visible;mso-wrap-style:square" from="1319,1975" to="1320,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zPMMEAAADdAAAADwAAAGRycy9kb3ducmV2LnhtbERPTWvCQBC9F/oflin0UnTTQCVEVykF&#10;oRQPNSpeh+yYDWZnQ3bV9N93DoLHx/terEbfqSsNsQ1s4H2agSKug225MbDfrScFqJiQLXaBycAf&#10;RVgtn58WWNpw4y1dq9QoCeFYogGXUl9qHWtHHuM09MTCncLgMQkcGm0HvEm473SeZTPtsWVpcNjT&#10;l6P6XF28lGDV5BtHvxfEzU+xPn68HXa9Ma8v4+ccVKIxPcR397c1UBS5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DM8wwQAAAN0AAAAPAAAAAAAAAAAAAAAA&#10;AKECAABkcnMvZG93bnJldi54bWxQSwUGAAAAAAQABAD5AAAAjwMAAAAA&#10;" strokecolor="red" strokeweight="0"/>
                  <v:line id="Line 2287" o:spid="_x0000_s3406" style="position:absolute;visibility:visible;mso-wrap-style:square" from="1336,1986" to="1337,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Bqq8QAAADdAAAADwAAAGRycy9kb3ducmV2LnhtbESPX2vCMBTF3wd+h3CFvYw1tbAROqOI&#10;IIzhw9Yqvl6aa1NsbkoTtfv2y2Cwx8P58+Ms15PrxY3G0HnWsMhyEMSNNx23Gg717lmBCBHZYO+Z&#10;NHxTgPVq9rDE0vg7f9Gtiq1IIxxK1GBjHEopQ2PJYcj8QJy8sx8dxiTHVpoR72nc9bLI81fpsONE&#10;sDjQ1lJzqa4uQbBqi72lzyvi/kPtTi9Px3rQ+nE+bd5ARJrif/iv/W40KFUs4PdNe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GqrxAAAAN0AAAAPAAAAAAAAAAAA&#10;AAAAAKECAABkcnMvZG93bnJldi54bWxQSwUGAAAAAAQABAD5AAAAkgMAAAAA&#10;" strokecolor="red" strokeweight="0"/>
                  <v:line id="Line 2288" o:spid="_x0000_s3407" style="position:absolute;visibility:visible;mso-wrap-style:square" from="1339,1988" to="1340,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L03MMAAADdAAAADwAAAGRycy9kb3ducmV2LnhtbESPzYrCMBSF9wO+Q7iCm0FTCw6lGkUE&#10;YRhcaJ3B7aW5NsXmpjRR69sbQZjl4fx8nMWqt424UedrxwqmkwQEcel0zZWC3+N2nIHwAVlj45gU&#10;PMjDajn4WGCu3Z0PdCtCJeII+xwVmBDaXEpfGrLoJ64ljt7ZdRZDlF0ldYf3OG4bmSbJl7RYcyQY&#10;bGljqLwUVxshWFTpztD+irj7yban2effsVVqNOzXcxCB+vAffre/tYIsS1N4vYlP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S9NzDAAAA3QAAAA8AAAAAAAAAAAAA&#10;AAAAoQIAAGRycy9kb3ducmV2LnhtbFBLBQYAAAAABAAEAPkAAACRAwAAAAA=&#10;" strokecolor="red" strokeweight="0"/>
                  <v:line id="Line 2289" o:spid="_x0000_s3408" style="position:absolute;visibility:visible;mso-wrap-style:square" from="1352,1996" to="1353,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5RR8QAAADdAAAADwAAAGRycy9kb3ducmV2LnhtbESPX2vCMBTF34V9h3AHexFNrSilGmUI&#10;whg+zHbD10tzbcqam9JE7b69GQg+Hs6fH2e9HWwrrtT7xrGC2TQBQVw53XCt4LvcTzIQPiBrbB2T&#10;gj/ysN28jNaYa3fjI12LUIs4wj5HBSaELpfSV4Ys+qnriKN3dr3FEGVfS93jLY7bVqZJspQWG44E&#10;gx3tDFW/xcVGCBZ1ejD0dUE8fGb702L8U3ZKvb0O7ysQgYbwDD/aH1pBlqV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3lFHxAAAAN0AAAAPAAAAAAAAAAAA&#10;AAAAAKECAABkcnMvZG93bnJldi54bWxQSwUGAAAAAAQABAD5AAAAkgMAAAAA&#10;" strokecolor="red" strokeweight="0"/>
                  <v:line id="Line 2290" o:spid="_x0000_s3409" style="position:absolute;visibility:visible;mso-wrap-style:square" from="1368,2006" to="136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fJM8QAAADdAAAADwAAAGRycy9kb3ducmV2LnhtbESPX2vCMBTF34V9h3AHexFNLSqlGmUI&#10;whg+zHbD10tzbcqam9JE7b69GQg+Hs6fH2e9HWwrrtT7xrGC2TQBQVw53XCt4LvcTzIQPiBrbB2T&#10;gj/ysN28jNaYa3fjI12LUIs4wj5HBSaELpfSV4Ys+qnriKN3dr3FEGVfS93jLY7bVqZJspQWG44E&#10;gx3tDFW/xcVGCBZ1ejD0dUE8fGb702L8U3ZKvb0O7ysQgYbwDD/aH1pBlqVz+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8kzxAAAAN0AAAAPAAAAAAAAAAAA&#10;AAAAAKECAABkcnMvZG93bnJldi54bWxQSwUGAAAAAAQABAD5AAAAkgMAAAAA&#10;" strokecolor="red" strokeweight="0"/>
                  <v:line id="Line 2291" o:spid="_x0000_s3410" style="position:absolute;visibility:visible;mso-wrap-style:square" from="1371,2008" to="1372,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sqMMAAADdAAAADwAAAGRycy9kb3ducmV2LnhtbESPzYrCMBSF98K8Q7gDbkRTC0qpRhkG&#10;BBEXTnWY7aW5NsXmpjRR69sbYcDl4fx8nOW6t424UedrxwqmkwQEcel0zZWC03EzzkD4gKyxcUwK&#10;HuRhvfoYLDHX7s4/dCtCJeII+xwVmBDaXEpfGrLoJ64ljt7ZdRZDlF0ldYf3OG4bmSbJXFqsORIM&#10;tvRtqLwUVxshWFTp3tDhirjfZZu/2ej32Co1/Oy/FiAC9eEd/m9vtYIsS2f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7bKjDAAAA3QAAAA8AAAAAAAAAAAAA&#10;AAAAoQIAAGRycy9kb3ducmV2LnhtbFBLBQYAAAAABAAEAPkAAACRAwAAAAA=&#10;" strokecolor="red" strokeweight="0"/>
                  <v:line id="Line 2292" o:spid="_x0000_s3411" style="position:absolute;visibility:visible;mso-wrap-style:square" from="1313,1988" to="1314,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ny38UAAADdAAAADwAAAGRycy9kb3ducmV2LnhtbESPzWrDMBCE74W8g9hALqWWa2gwbpQQ&#10;AoESfGjthFwXa2uZWitjKbH79lWh0OMwPx+z2c22F3cafedYwXOSgiBunO64VXCuj085CB+QNfaO&#10;ScE3edhtFw8bLLSb+IPuVWhFHGFfoAITwlBI6RtDFn3iBuLofbrRYohybKUecYrjtpdZmq6lxY4j&#10;weBAB0PNV3WzEYJVm5WG3m+I5Sk/Xl8eL/Wg1Go5719BBJrDf/iv/aYV5Hm2ht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ny38UAAADdAAAADwAAAAAAAAAA&#10;AAAAAAChAgAAZHJzL2Rvd25yZXYueG1sUEsFBgAAAAAEAAQA+QAAAJMDAAAAAA==&#10;" strokecolor="red" strokeweight="0"/>
                  <v:line id="Line 2293" o:spid="_x0000_s3412" style="position:absolute;visibility:visible;mso-wrap-style:square" from="1326,1996" to="1327,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VXRMQAAADdAAAADwAAAGRycy9kb3ducmV2LnhtbESPX2vCMBTF34V9h3AHexFNLailGmUI&#10;whg+zHbD10tzbcqam9JE7b69GQg+Hs6fH2e9HWwrrtT7xrGC2TQBQVw53XCt4LvcTzIQPiBrbB2T&#10;gj/ysN28jNaYa3fjI12LUIs4wj5HBSaELpfSV4Ys+qnriKN3dr3FEGVfS93jLY7bVqZJspAWG44E&#10;gx3tDFW/xcVGCBZ1ejD0dUE8fGb703z8U3ZKvb0O7ysQgYbwDD/aH1pBlqVL+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5VdExAAAAN0AAAAPAAAAAAAAAAAA&#10;AAAAAKECAABkcnMvZG93bnJldi54bWxQSwUGAAAAAAQABAD5AAAAkgMAAAAA&#10;" strokecolor="red" strokeweight="0"/>
                  <v:line id="Line 2294" o:spid="_x0000_s3413" style="position:absolute;visibility:visible;mso-wrap-style:square" from="1342,2006" to="1343,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DNsEAAADdAAAADwAAAGRycy9kb3ducmV2LnhtbERPTWvCQBC9F/oflin0UnTTQCVEVykF&#10;oRQPNSpeh+yYDWZnQ3bV9N93DoLHx/terEbfqSsNsQ1s4H2agSKug225MbDfrScFqJiQLXaBycAf&#10;RVgtn58WWNpw4y1dq9QoCeFYogGXUl9qHWtHHuM09MTCncLgMQkcGm0HvEm473SeZTPtsWVpcNjT&#10;l6P6XF28lGDV5BtHvxfEzU+xPn68HXa9Ma8v4+ccVKIxPcR397c1UBS5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esM2wQAAAN0AAAAPAAAAAAAAAAAAAAAA&#10;AKECAABkcnMvZG93bnJldi54bWxQSwUGAAAAAAQABAD5AAAAjwMAAAAA&#10;" strokecolor="red" strokeweight="0"/>
                  <v:line id="Line 2295" o:spid="_x0000_s3414" style="position:absolute;visibility:visible;mso-wrap-style:square" from="1346,2009" to="1347,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ZmrcQAAADdAAAADwAAAGRycy9kb3ducmV2LnhtbESPX2vCMBTF34V9h3AHexFNLShdNcoQ&#10;hDF8mK3D10tzbcqam9JE7b69GQg+Hs6fH2e1GWwrrtT7xrGC2TQBQVw53XCt4FjuJhkIH5A1to5J&#10;wR952KxfRivMtbvxga5FqEUcYZ+jAhNCl0vpK0MW/dR1xNE7u95iiLKvpe7xFsdtK9MkWUiLDUeC&#10;wY62hqrf4mIjBIs63Rv6viDuv7LdaT7+KTul3l6HjyWIQEN4hh/tT60gy9J3+H8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NmatxAAAAN0AAAAPAAAAAAAAAAAA&#10;AAAAAKECAABkcnMvZG93bnJldi54bWxQSwUGAAAAAAQABAD5AAAAkgMAAAAA&#10;" strokecolor="red" strokeweight="0"/>
                  <v:line id="Line 2296" o:spid="_x0000_s3415" style="position:absolute;visibility:visible;mso-wrap-style:square" from="1358,2017" to="135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VZ7cIAAADdAAAADwAAAGRycy9kb3ducmV2LnhtbERPTWvCQBC9F/wPywi9lLqp0hKiq4gg&#10;lOKhjS1eh+yYDWZnQ3bV+O+dg9Dj430vVoNv1YX62AQ28DbJQBFXwTZcG/jdb19zUDEhW2wDk4Eb&#10;RVgtR08LLGy48g9dylQrCeFYoAGXUldoHStHHuMkdMTCHUPvMQnsa217vEq4b/U0yz60x4alwWFH&#10;G0fVqTx7KcGynu4cfZ8Rd1/59vD+8rfvjHkeD+s5qERD+hc/3J/WQJ7PZL+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VZ7cIAAADdAAAADwAAAAAAAAAAAAAA&#10;AAChAgAAZHJzL2Rvd25yZXYueG1sUEsFBgAAAAAEAAQA+QAAAJADAAAAAA==&#10;" strokecolor="red" strokeweight="0"/>
                  <v:line id="Line 2297" o:spid="_x0000_s3416" style="position:absolute;visibility:visible;mso-wrap-style:square" from="1316,2006" to="1317,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8dsUAAADdAAAADwAAAGRycy9kb3ducmV2LnhtbESPX2vCMBTF3wf7DuEO9jJmasVRqlHG&#10;QBijD1o3fL00d01Zc1Oa2Hbf3giCj4fz58dZbyfbioF63zhWMJ8lIIgrpxuuFXwfd68ZCB+QNbaO&#10;ScE/edhuHh/WmGs38oGGMtQijrDPUYEJocul9JUhi37mOuLo/breYoiyr6XucYzjtpVpkrxJiw1H&#10;gsGOPgxVf+XZRgiWdVoY2p8Ri69sd1q+/Bw7pZ6fpvcViEBTuIdv7U+tIMsW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n8dsUAAADdAAAADwAAAAAAAAAA&#10;AAAAAAChAgAAZHJzL2Rvd25yZXYueG1sUEsFBgAAAAAEAAQA+QAAAJMDAAAAAA==&#10;" strokecolor="red" strokeweight="0"/>
                  <v:line id="Line 2298" o:spid="_x0000_s3417" style="position:absolute;visibility:visible;mso-wrap-style:square" from="1320,2009" to="1321,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iAcQAAADdAAAADwAAAGRycy9kb3ducmV2LnhtbESPX2vCMBTF34V9h3AHexFNrSilGmUI&#10;whg+zHbD10tzbcqam9JE7b69GQg+Hs6fH2e9HWwrrtT7xrGC2TQBQVw53XCt4LvcTzIQPiBrbB2T&#10;gj/ysN28jNaYa3fjI12LUIs4wj5HBSaELpfSV4Ys+qnriKN3dr3FEGVfS93jLY7bVqZJspQWG44E&#10;gx3tDFW/xcVGCBZ1ejD0dUE8fGb702L8U3ZKvb0O7ysQgYbwDD/aH1pBls1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2IBxAAAAN0AAAAPAAAAAAAAAAAA&#10;AAAAAKECAABkcnMvZG93bnJldi54bWxQSwUGAAAAAAQABAD5AAAAkgMAAAAA&#10;" strokecolor="red" strokeweight="0"/>
                  <v:line id="Line 2299" o:spid="_x0000_s3418" style="position:absolute;visibility:visible;mso-wrap-style:square" from="1333,2017" to="133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HmsMAAADdAAAADwAAAGRycy9kb3ducmV2LnhtbESPzYrCMBSF9wPzDuEOuBk0VRkp1SjD&#10;gCDiwqmK20tzbYrNTWmi1rc3guDycH4+zmzR2VpcqfWVYwXDQQKCuHC64lLBfrfspyB8QNZYOyYF&#10;d/KwmH9+zDDT7sb/dM1DKeII+wwVmBCaTEpfGLLoB64hjt7JtRZDlG0pdYu3OG5rOUqSibRYcSQY&#10;bOjPUHHOLzZCMC9HG0PbC+JmnS6PP9+HXaNU76v7nYII1IV3+NVeaQVpOh7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Hx5rDAAAA3QAAAA8AAAAAAAAAAAAA&#10;AAAAoQIAAGRycy9kb3ducmV2LnhtbFBLBQYAAAAABAAEAPkAAACRAwAAAAA=&#10;" strokecolor="red" strokeweight="0"/>
                  <v:line id="Line 2300" o:spid="_x0000_s3419" style="position:absolute;visibility:visible;mso-wrap-style:square" from="1349,2027" to="1350,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5f7sUAAADdAAAADwAAAGRycy9kb3ducmV2LnhtbESPX2vCMBTF34V9h3AHexFN53SUalrG&#10;QBjDB60TXy/NtSk2N6WJ2n37ZSD4eDh/fpxVMdhWXKn3jWMFr9MEBHHldMO1gp/9epKC8AFZY+uY&#10;FPyShyJ/Gq0w0+7GO7qWoRZxhH2GCkwIXSalrwxZ9FPXEUfv5HqLIcq+lrrHWxy3rZwlybu02HAk&#10;GOzo01B1Li82QrCsZxtD2wvi5jtdHxfjw75T6uV5+FiCCDSER/je/tIK0vRt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5f7sUAAADdAAAADwAAAAAAAAAA&#10;AAAAAAChAgAAZHJzL2Rvd25yZXYueG1sUEsFBgAAAAAEAAQA+QAAAJMDAAAAAA==&#10;" strokecolor="red" strokeweight="0"/>
                  <v:line id="Line 2301" o:spid="_x0000_s3420" style="position:absolute;visibility:visible;mso-wrap-style:square" from="1352,2030" to="1353,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L6dcMAAADdAAAADwAAAGRycy9kb3ducmV2LnhtbESPzYrCMBSF98K8Q7gDbkRTFaVUowwD&#10;goiLmaq4vTTXptjclCZqfXsjDMzycH4+znLd2VrcqfWVYwXjUQKCuHC64lLB8bAZpiB8QNZYOyYF&#10;T/KwXn30lphp9+BfuuehFHGEfYYKTAhNJqUvDFn0I9cQR+/iWoshyraUusVHHLe1nCTJXFqsOBIM&#10;NvRtqLjmNxshmJeTvaGfG+J+l27Os8Hp0CjV/+y+FiACdeE//NfeagVpOp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i+nXDAAAA3QAAAA8AAAAAAAAAAAAA&#10;AAAAoQIAAGRycy9kb3ducmV2LnhtbFBLBQYAAAAABAAEAPkAAACRAwAAAAA=&#10;" strokecolor="red" strokeweight="0"/>
                  <v:line id="Line 2302" o:spid="_x0000_s3421" style="position:absolute;visibility:visible;mso-wrap-style:square" from="1365,2037" to="1366,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BkAsUAAADdAAAADwAAAGRycy9kb3ducmV2LnhtbESPX2vCMBTF3wd+h3AHvoyZrmNSqlFk&#10;UBDxwdWNvV6aa1PW3JQmrfXbL8Jgj4fz58dZbyfbipF63zhW8LJIQBBXTjdcK/g8F88ZCB+QNbaO&#10;ScGNPGw3s4c15tpd+YPGMtQijrDPUYEJocul9JUhi37hOuLoXVxvMUTZ11L3eI3jtpVpkiylxYYj&#10;wWBH74aqn3KwEYJlnR4NnQbE4yErvt+evs6dUvPHabcCEWgK/+G/9l4ryLLX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BkAsUAAADdAAAADwAAAAAAAAAA&#10;AAAAAAChAgAAZHJzL2Rvd25yZXYueG1sUEsFBgAAAAAEAAQA+QAAAJMDAAAAAA==&#10;" strokecolor="red" strokeweight="0"/>
                  <v:line id="Line 2303" o:spid="_x0000_s3422" style="position:absolute;visibility:visible;mso-wrap-style:square" from="1323,2027" to="1324,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BmcUAAADdAAAADwAAAGRycy9kb3ducmV2LnhtbESPX2vCMBTF34V9h3AHexFN59CValrG&#10;QBjDB60TXy/NtSk2N6WJ2n37ZSD4eDh/fpxVMdhWXKn3jWMFr9MEBHHldMO1gp/9epKC8AFZY+uY&#10;FPyShyJ/Gq0w0+7GO7qWoRZxhH2GCkwIXSalrwxZ9FPXEUfv5HqLIcq+lrrHWxy3rZwlyUJabDgS&#10;DHb0aag6lxcbIVjWs42h7QVx852uj/PxYd8p9fI8fCxBBBrCI3xvf2kFafr2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zBmcUAAADdAAAADwAAAAAAAAAA&#10;AAAAAAChAgAAZHJzL2Rvd25yZXYueG1sUEsFBgAAAAAEAAQA+QAAAJMDAAAAAA==&#10;" strokecolor="red" strokeweight="0"/>
                  <v:line id="Line 2304" o:spid="_x0000_s3423" style="position:absolute;visibility:visible;mso-wrap-style:square" from="1327,2030" to="1328,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NV68IAAADdAAAADwAAAGRycy9kb3ducmV2LnhtbERPTWvCQBC9F/wPywi9lLqp0hKiq4gg&#10;lOKhjS1eh+yYDWZnQ3bV+O+dg9Dj430vVoNv1YX62AQ28DbJQBFXwTZcG/jdb19zUDEhW2wDk4Eb&#10;RVgtR08LLGy48g9dylQrCeFYoAGXUldoHStHHuMkdMTCHUPvMQnsa217vEq4b/U0yz60x4alwWFH&#10;G0fVqTx7KcGynu4cfZ8Rd1/59vD+8rfvjHkeD+s5qERD+hc/3J/WQJ7PZK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NV68IAAADdAAAADwAAAAAAAAAAAAAA&#10;AAChAgAAZHJzL2Rvd25yZXYueG1sUEsFBgAAAAAEAAQA+QAAAJADAAAAAA==&#10;" strokecolor="red" strokeweight="0"/>
                  <v:line id="Line 2305" o:spid="_x0000_s3424" style="position:absolute;visibility:visible;mso-wrap-style:square" from="1339,2037" to="1340,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wcMUAAADdAAAADwAAAGRycy9kb3ducmV2LnhtbESPX2vCMBTF34V9h3AHe5GZzqHUalrG&#10;QBjDB60TXy/NtSk2N6WJ2n37ZSD4eDh/fpxVMdhWXKn3jWMFb5MEBHHldMO1gp/9+jUF4QOyxtYx&#10;KfglD0X+NFphpt2Nd3QtQy3iCPsMFZgQukxKXxmy6CeuI47eyfUWQ5R9LXWPtzhuWzlNkrm02HAk&#10;GOzo01B1Li82QrCspxtD2wvi5jtdH2fjw75T6uV5+FiCCDSER/je/tIK0vR9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wcMUAAADdAAAADwAAAAAAAAAA&#10;AAAAAAChAgAAZHJzL2Rvd25yZXYueG1sUEsFBgAAAAAEAAQA+QAAAJMDAAAAAA==&#10;" strokecolor="red" strokeweight="0"/>
                  <v:line id="Line 2306" o:spid="_x0000_s3425" style="position:absolute;visibility:visible;mso-wrap-style:square" from="1356,2048" to="1357,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MqkMIAAADdAAAADwAAAGRycy9kb3ducmV2LnhtbERPTWvCQBC9F/wPywi9lLqp2BKiq4gg&#10;lOKhjS1eh+yYDWZnQ3bV+O+dg9Dj430vVoNv1YX62AQ28DbJQBFXwTZcG/jdb19zUDEhW2wDk4Eb&#10;RVgtR08LLGy48g9dylQrCeFYoAGXUldoHStHHuMkdMTCHUPvMQnsa217vEq4b/U0yz60x4alwWFH&#10;G0fVqTx7KcGynu4cfZ8Rd1/59vD+8rfvjHkeD+s5qERD+hc/3J/WQJ7PZL+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MqkMIAAADdAAAADwAAAAAAAAAAAAAA&#10;AAChAgAAZHJzL2Rvd25yZXYueG1sUEsFBgAAAAAEAAQA+QAAAJADAAAAAA==&#10;" strokecolor="red" strokeweight="0"/>
                  <v:line id="Line 2307" o:spid="_x0000_s3426" style="position:absolute;visibility:visible;mso-wrap-style:square" from="1359,2050" to="1360,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C8UAAADdAAAADwAAAGRycy9kb3ducmV2LnhtbESPX2vCMBTF3wf7DuEO9jJmatFRqlHG&#10;QBijD1o3fL00d01Zc1Oa2Hbf3giCj4fz58dZbyfbioF63zhWMJ8lIIgrpxuuFXwfd68ZCB+QNbaO&#10;ScE/edhuHh/WmGs38oGGMtQijrDPUYEJocul9JUhi37mOuLo/breYoiyr6XucYzjtpVpkrxJiw1H&#10;gsGOPgxVf+XZRgiWdVoY2p8Ri69sd1q+/Bw7pZ6fpvcViEBTuIdv7U+tIMsW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PC8UAAADdAAAADwAAAAAAAAAA&#10;AAAAAAChAgAAZHJzL2Rvd25yZXYueG1sUEsFBgAAAAAEAAQA+QAAAJMDAAAAAA==&#10;" strokecolor="red" strokeweight="0"/>
                  <v:line id="Line 2308" o:spid="_x0000_s3427" style="position:absolute;visibility:visible;mso-wrap-style:square" from="1372,2058" to="1373,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0RfMQAAADdAAAADwAAAGRycy9kb3ducmV2LnhtbESPX2vCMBTF34V9h3AHexFNLSqlGmUI&#10;whg+zHbD10tzbcqam9JE7b69GQg+Hs6fH2e9HWwrrtT7xrGC2TQBQVw53XCt4LvcTzIQPiBrbB2T&#10;gj/ysN28jNaYa3fjI12LUIs4wj5HBSaELpfSV4Ys+qnriKN3dr3FEGVfS93jLY7bVqZJspQWG44E&#10;gx3tDFW/xcVGCBZ1ejD0dUE8fGb702L8U3ZKvb0O7ysQgYbwDD/aH1pBls1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TRF8xAAAAN0AAAAPAAAAAAAAAAAA&#10;AAAAAKECAABkcnMvZG93bnJldi54bWxQSwUGAAAAAAQABAD5AAAAkgMAAAAA&#10;" strokecolor="red" strokeweight="0"/>
                  <v:line id="Line 2309" o:spid="_x0000_s3428" style="position:absolute;visibility:visible;mso-wrap-style:square" from="1313,2038" to="1314,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058UAAADdAAAADwAAAGRycy9kb3ducmV2LnhtbESPX2vCMBTF34V9h3AHexFN53SUalrG&#10;QBjDB60TXy/NtSk2N6WJ2n37ZSD4eDh/fpxVMdhWXKn3jWMFr9MEBHHldMO1gp/9epKC8AFZY+uY&#10;FPyShyJ/Gq0w0+7GO7qWoRZxhH2GCkwIXSalrwxZ9FPXEUfv5HqLIcq+lrrHWxy3rZwlybu02HAk&#10;GOzo01B1Li82QrCsZxtD2wvi5jtdHxfjw75T6uV5+FiCCDSER/je/tIK0nT+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058UAAADdAAAADwAAAAAAAAAA&#10;AAAAAAChAgAAZHJzL2Rvd25yZXYueG1sUEsFBgAAAAAEAAQA+QAAAJMDAAAAAA==&#10;" strokecolor="red" strokeweight="0"/>
                  <v:line id="Line 2310" o:spid="_x0000_s3429" style="position:absolute;visibility:visible;mso-wrap-style:square" from="1330,2048" to="133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gsk8MAAADdAAAADwAAAGRycy9kb3ducmV2LnhtbESPzYrCMBSF9wPzDuEOuBk0VRwp1SjD&#10;gCDiwqmK20tzbYrNTWmi1rc3guDycH4+zmzR2VpcqfWVYwXDQQKCuHC64lLBfrfspyB8QNZYOyYF&#10;d/KwmH9+zDDT7sb/dM1DKeII+wwVmBCaTEpfGLLoB64hjt7JtRZDlG0pdYu3OG5rOUqSibRYcSQY&#10;bOjPUHHOLzZCMC9HG0PbC+JmnS6PP9+HXaNU76v7nYII1IV3+NVeaQVpOh7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oLJPDAAAA3QAAAA8AAAAAAAAAAAAA&#10;AAAAoQIAAGRycy9kb3ducmV2LnhtbFBLBQYAAAAABAAEAPkAAACRAwAAAAA=&#10;" strokecolor="red" strokeweight="0"/>
                  <v:line id="Line 2311" o:spid="_x0000_s3430" style="position:absolute;visibility:visible;mso-wrap-style:square" from="1333,2051" to="1334,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SJCMMAAADdAAAADwAAAGRycy9kb3ducmV2LnhtbESPzYrCMBSF98K8Q7gDbkRTRaVUowwD&#10;goiLmaq4vTTXptjclCZqfXsjDMzycH4+znLd2VrcqfWVYwXjUQKCuHC64lLB8bAZpiB8QNZYOyYF&#10;T/KwXn30lphp9+BfuuehFHGEfYYKTAhNJqUvDFn0I9cQR+/iWoshyraUusVHHLe1nCTJXFqsOBIM&#10;NvRtqLjmNxshmJeTvaGfG+J+l27Os8Hp0CjV/+y+FiACdeE//NfeagVpOp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iQjDAAAA3QAAAA8AAAAAAAAAAAAA&#10;AAAAoQIAAGRycy9kb3ducmV2LnhtbFBLBQYAAAAABAAEAPkAAACRAwAAAAA=&#10;" strokecolor="red" strokeweight="0"/>
                  <v:line id="Line 2312" o:spid="_x0000_s3431" style="position:absolute;visibility:visible;mso-wrap-style:square" from="1346,2058" to="1347,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YXf8UAAADdAAAADwAAAGRycy9kb3ducmV2LnhtbESPX2vCMBTF3wd+h3AHvoyZrmxSqlFk&#10;UBDxwdWNvV6aa1PW3JQmrfXbL8Jgj4fz58dZbyfbipF63zhW8LJIQBBXTjdcK/g8F88ZCB+QNbaO&#10;ScGNPGw3s4c15tpd+YPGMtQijrDPUYEJocul9JUhi37hOuLoXVxvMUTZ11L3eI3jtpVpkiylxYYj&#10;wWBH74aqn3KwEYJlnR4NnQbE4yErvt+evs6dUvPHabcCEWgK/+G/9l4ryLLX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YXf8UAAADdAAAADwAAAAAAAAAA&#10;AAAAAAChAgAAZHJzL2Rvd25yZXYueG1sUEsFBgAAAAAEAAQA+QAAAJMDAAAAAA==&#10;" strokecolor="red" strokeweight="0"/>
                  <v:line id="Line 2313" o:spid="_x0000_s3432" style="position:absolute;visibility:visible;mso-wrap-style:square" from="1362,2069" to="1363,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qy5MUAAADdAAAADwAAAGRycy9kb3ducmV2LnhtbESPX2vCMBTF34V9h3AHexFNJ9OValrG&#10;QBjDB60TXy/NtSk2N6WJ2n37ZSD4eDh/fpxVMdhWXKn3jWMFr9MEBHHldMO1gp/9epKC8AFZY+uY&#10;FPyShyJ/Gq0w0+7GO7qWoRZxhH2GCkwIXSalrwxZ9FPXEUfv5HqLIcq+lrrHWxy3rZwlyUJabDgS&#10;DHb0aag6lxcbIVjWs42h7QVx852uj/PxYd8p9fI8fCxBBBrCI3xvf2kFafr2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qy5MUAAADdAAAADwAAAAAAAAAA&#10;AAAAAAChAgAAZHJzL2Rvd25yZXYueG1sUEsFBgAAAAAEAAQA+QAAAJMDAAAAAA==&#10;" strokecolor="red" strokeweight="0"/>
                  <v:line id="Line 2314" o:spid="_x0000_s3433" style="position:absolute;visibility:visible;mso-wrap-style:square" from="1366,2071" to="1367,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mlsIAAADdAAAADwAAAGRycy9kb3ducmV2LnhtbERPTWvCQBC9F/wPywi9lLqp2BKiq4gg&#10;lOKhjS1eh+yYDWZnQ3bV+O+dg9Dj430vVoNv1YX62AQ28DbJQBFXwTZcG/jdb19zUDEhW2wDk4Eb&#10;RVgtR08LLGy48g9dylQrCeFYoAGXUldoHStHHuMkdMTCHUPvMQnsa217vEq4b/U0yz60x4alwWFH&#10;G0fVqTx7KcGynu4cfZ8Rd1/59vD+8rfvjHkeD+s5qERD+hc/3J/WQJ7PZK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UmlsIAAADdAAAADwAAAAAAAAAAAAAA&#10;AAChAgAAZHJzL2Rvd25yZXYueG1sUEsFBgAAAAAEAAQA+QAAAJADAAAAAA==&#10;" strokecolor="red" strokeweight="0"/>
                  <v:line id="Line 2315" o:spid="_x0000_s3434" style="position:absolute;visibility:visible;mso-wrap-style:square" from="1320,2059" to="132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DDcUAAADdAAAADwAAAGRycy9kb3ducmV2LnhtbESPX2vCMBTF34V9h3AHe5GZTqbUalrG&#10;QBjDB60TXy/NtSk2N6WJ2n37ZSD4eDh/fpxVMdhWXKn3jWMFb5MEBHHldMO1gp/9+jUF4QOyxtYx&#10;KfglD0X+NFphpt2Nd3QtQy3iCPsMFZgQukxKXxmy6CeuI47eyfUWQ5R9LXWPtzhuWzlNkrm02HAk&#10;GOzo01B1Li82QrCspxtD2wvi5jtdH2fjw75T6uV5+FiCCDSER/je/tIK0vR9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DDcUAAADdAAAADwAAAAAAAAAA&#10;AAAAAAChAgAAZHJzL2Rvd25yZXYueG1sUEsFBgAAAAAEAAQA+QAAAJMDAAAAAA==&#10;" strokecolor="red" strokeweight="0"/>
                  <v:line id="Line 2316" o:spid="_x0000_s3435" style="position:absolute;visibility:visible;mso-wrap-style:square" from="1336,2069" to="1337,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q8TcEAAADdAAAADwAAAGRycy9kb3ducmV2LnhtbERPTWvCQBC9F/oflil4KXWjYAnRVUQQ&#10;RDzY2NLrkB2zwexsyK4a/71zKPT4eN+L1eBbdaM+NoENTMYZKOIq2IZrA9+n7UcOKiZki21gMvCg&#10;CKvl68sCCxvu/EW3MtVKQjgWaMCl1BVax8qRxzgOHbFw59B7TAL7Wtse7xLuWz3Nsk/tsWFpcNjR&#10;xlF1Ka9eSrCspwdHxyviYZ9vf2fvP6fOmNHbsJ6DSjSkf/Gfe2cN5Pl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CrxNwQAAAN0AAAAPAAAAAAAAAAAAAAAA&#10;AKECAABkcnMvZG93bnJldi54bWxQSwUGAAAAAAQABAD5AAAAjwMAAAAA&#10;" strokecolor="red" strokeweight="0"/>
                  <v:line id="Line 2317" o:spid="_x0000_s3436" style="position:absolute;visibility:visible;mso-wrap-style:square" from="1340,2071" to="1341,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YZ1sQAAADdAAAADwAAAGRycy9kb3ducmV2LnhtbESPS2vCQBSF9wX/w3CFbopODFhCdBQR&#10;BCku2tji9pK5ZoKZOyEzefTfdwqFLg/n8XG2+8k2YqDO144VrJYJCOLS6ZorBZ/X0yID4QOyxsYx&#10;KfgmD/vd7GmLuXYjf9BQhErEEfY5KjAhtLmUvjRk0S9dSxy9u+sshii7SuoOxzhuG5kmyau0WHMk&#10;GGzpaKh8FL2NECyq9GLovUe8vGWn2/rl69oq9TyfDhsQgabwH/5rn7WCLFuv4PdNf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hnWxAAAAN0AAAAPAAAAAAAAAAAA&#10;AAAAAKECAABkcnMvZG93bnJldi54bWxQSwUGAAAAAAQABAD5AAAAkgMAAAAA&#10;" strokecolor="red" strokeweight="0"/>
                  <v:line id="Line 2318" o:spid="_x0000_s3437" style="position:absolute;visibility:visible;mso-wrap-style:square" from="1352,2079" to="1353,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SHocMAAADdAAAADwAAAGRycy9kb3ducmV2LnhtbESPzYrCMBSF98K8Q7gDbkRTC0qpRhkG&#10;BBEXTnWY7aW5NsXmpjRR69sbYcDl4fx8nOW6t424UedrxwqmkwQEcel0zZWC03EzzkD4gKyxcUwK&#10;HuRhvfoYLDHX7s4/dCtCJeII+xwVmBDaXEpfGrLoJ64ljt7ZdRZDlF0ldYf3OG4bmSbJXFqsORIM&#10;tvRtqLwUVxshWFTp3tDhirjfZZu/2ej32Co1/Oy/FiAC9eEd/m9vtYIsm6Xweh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Uh6HDAAAA3QAAAA8AAAAAAAAAAAAA&#10;AAAAoQIAAGRycy9kb3ducmV2LnhtbFBLBQYAAAAABAAEAPkAAACRAwAAAAA=&#10;" strokecolor="red" strokeweight="0"/>
                  <v:line id="Line 2319" o:spid="_x0000_s3438" style="position:absolute;visibility:visible;mso-wrap-style:square" from="1369,2090" to="1370,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giOsMAAADdAAAADwAAAGRycy9kb3ducmV2LnhtbESPzYrCMBSF98K8Q7gDbkRTFaVUowwD&#10;goiLmaq4vTTXptjclCZqfXsjDMzycH4+znLd2VrcqfWVYwXjUQKCuHC64lLB8bAZpiB8QNZYOyYF&#10;T/KwXn30lphp9+BfuuehFHGEfYYKTAhNJqUvDFn0I9cQR+/iWoshyraUusVHHLe1nCTJXFqsOBIM&#10;NvRtqLjmNxshmJeTvaGfG+J+l27Os8Hp0CjV/+y+FiACdeE//NfeagVpOpvC+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YIjrDAAAA3QAAAA8AAAAAAAAAAAAA&#10;AAAAoQIAAGRycy9kb3ducmV2LnhtbFBLBQYAAAAABAAEAPkAAACRAwAAAAA=&#10;" strokecolor="red" strokeweight="0"/>
                  <v:line id="Line 2320" o:spid="_x0000_s3439" style="position:absolute;visibility:visible;mso-wrap-style:square" from="1372,2092" to="1373,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G6TsMAAADdAAAADwAAAGRycy9kb3ducmV2LnhtbESPzYrCMBSF98K8Q7gDbkRTRaVUowwD&#10;goiLmaq4vTTXptjclCZqfXsjDMzycH4+znLd2VrcqfWVYwXjUQKCuHC64lLB8bAZpiB8QNZYOyYF&#10;T/KwXn30lphp9+BfuuehFHGEfYYKTAhNJqUvDFn0I9cQR+/iWoshyraUusVHHLe1nCTJXFqsOBIM&#10;NvRtqLjmNxshmJeTvaGfG+J+l27Os8Hp0CjV/+y+FiACdeE//NfeagVpOpvC+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xuk7DAAAA3QAAAA8AAAAAAAAAAAAA&#10;AAAAoQIAAGRycy9kb3ducmV2LnhtbFBLBQYAAAAABAAEAPkAAACRAwAAAAA=&#10;" strokecolor="red" strokeweight="0"/>
                  <v:line id="Line 2321" o:spid="_x0000_s3440" style="position:absolute;visibility:visible;mso-wrap-style:square" from="1314,2071" to="1315,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f1cQAAADdAAAADwAAAGRycy9kb3ducmV2LnhtbESPX2vCMBTF3wf7DuEO9jJsqlAJ1Shj&#10;IMjwYWsde70016bY3JQmavftl8HAx8P58+Ost5PrxZXG0HnWMM9yEMSNNx23Go71bqZAhIhssPdM&#10;Gn4owHbz+LDG0vgbf9K1iq1IIxxK1GBjHEopQ2PJYcj8QJy8kx8dxiTHVpoRb2nc9XKR50vpsONE&#10;sDjQm6XmXF1cgmDVLg6WPi6Ih3e1+y5evupB6+en6XUFItIU7+H/9t5oUKoo4O9Ne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R/VxAAAAN0AAAAPAAAAAAAAAAAA&#10;AAAAAKECAABkcnMvZG93bnJldi54bWxQSwUGAAAAAAQABAD5AAAAkgMAAAAA&#10;" strokecolor="red" strokeweight="0"/>
                  <v:line id="Line 2322" o:spid="_x0000_s3441" style="position:absolute;visibility:visible;mso-wrap-style:square" from="1327,2079" to="1328,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osQAAADdAAAADwAAAGRycy9kb3ducmV2LnhtbESPX2vCMBTF3wf7DuEO9jJmakEp1Sgi&#10;CGP0QevGXi/NtSk2N6WJbfftzWDg4+H8+XHW28m2YqDeN44VzGcJCOLK6YZrBV/nw3sGwgdkja1j&#10;UvBLHrab56c15tqNfKKhDLWII+xzVGBC6HIpfWXIop+5jjh6F9dbDFH2tdQ9jnHctjJNkqW02HAk&#10;GOxob6i6ljcbIVjWaWHoeEMsPrPDz+Lt+9wp9foy7VYgAk3hEf5vf2gFWbZYwt+b+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4GixAAAAN0AAAAPAAAAAAAAAAAA&#10;AAAAAKECAABkcnMvZG93bnJldi54bWxQSwUGAAAAAAQABAD5AAAAkgMAAAAA&#10;" strokecolor="red" strokeweight="0"/>
                  <v:line id="Line 2323" o:spid="_x0000_s3442" style="position:absolute;visibility:visible;mso-wrap-style:square" from="1343,2090" to="1344,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MkOcMAAADdAAAADwAAAGRycy9kb3ducmV2LnhtbESPzYrCMBSF9wPzDuEOuBk0VXAs1SjD&#10;gCDiwqmK20tzbYrNTWmi1rc3guDycH4+zmzR2VpcqfWVYwXDQQKCuHC64lLBfrfspyB8QNZYOyYF&#10;d/KwmH9+zDDT7sb/dM1DKeII+wwVmBCaTEpfGLLoB64hjt7JtRZDlG0pdYu3OG5rOUqSH2mx4kgw&#10;2NCfoeKcX2yEYF6ONoa2F8TNOl0ex9+HXaNU76v7nYII1IV3+NVeaQVpOp7A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jJDnDAAAA3QAAAA8AAAAAAAAAAAAA&#10;AAAAoQIAAGRycy9kb3ducmV2LnhtbFBLBQYAAAAABAAEAPkAAACRAwAAAAA=&#10;" strokecolor="red" strokeweight="0"/>
                  <v:line id="Line 2324" o:spid="_x0000_s3443" style="position:absolute;visibility:visible;mso-wrap-style:square" from="1347,2092" to="1348,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ywS8EAAADdAAAADwAAAGRycy9kb3ducmV2LnhtbERPTWvCQBC9F/oflil4KXWjYAnRVUQQ&#10;RDzY2NLrkB2zwexsyK4a/71zKPT4eN+L1eBbdaM+NoENTMYZKOIq2IZrA9+n7UcOKiZki21gMvCg&#10;CKvl68sCCxvu/EW3MtVKQjgWaMCl1BVax8qRxzgOHbFw59B7TAL7Wtse7xLuWz3Nsk/tsWFpcNjR&#10;xlF1Ka9eSrCspwdHxyviYZ9vf2fvP6fOmNHbsJ6DSjSkf/Gfe2cN5Pl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fLBLwQAAAN0AAAAPAAAAAAAAAAAAAAAA&#10;AKECAABkcnMvZG93bnJldi54bWxQSwUGAAAAAAQABAD5AAAAjwMAAAAA&#10;" strokecolor="red" strokeweight="0"/>
                  <v:line id="Line 2325" o:spid="_x0000_s3444" style="position:absolute;visibility:visible;mso-wrap-style:square" from="1359,2100" to="1360,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AV0MUAAADdAAAADwAAAGRycy9kb3ducmV2LnhtbESPX2vCMBTF3wW/Q7jCXmSmK1S6zigi&#10;CGP0YdaNvV6aa1NsbkoTbfftl8Fgj4fz58fZ7CbbiTsNvnWs4GmVgCCunW65UfBxPj7mIHxA1tg5&#10;JgXf5GG3nc82WGg38onuVWhEHGFfoAITQl9I6WtDFv3K9cTRu7jBYohyaKQecIzjtpNpkqylxZYj&#10;wWBPB0P1tbrZCMGqSUtD7zfE8i0/fmXLz3Ov1MNi2r+ACDSF//Bf+1UryPPsGX7fx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AV0MUAAADdAAAADwAAAAAAAAAA&#10;AAAAAAChAgAAZHJzL2Rvd25yZXYueG1sUEsFBgAAAAAEAAQA+QAAAJMDAAAAAA==&#10;" strokecolor="red" strokeweight="0"/>
                  <v:line id="Line 2326" o:spid="_x0000_s3445" style="position:absolute;visibility:visible;mso-wrap-style:square" from="1318,2090" to="1319,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28MEAAADdAAAADwAAAGRycy9kb3ducmV2LnhtbERPTWvCQBC9F/oflil4KXWjUAnRVUQQ&#10;RDzY2NLrkB2zwexsyK4a/71zKPT4eN+L1eBbdaM+NoENTMYZKOIq2IZrA9+n7UcOKiZki21gMvCg&#10;CKvl68sCCxvu/EW3MtVKQjgWaMCl1BVax8qRxzgOHbFw59B7TAL7Wtse7xLuWz3Nspn22LA0OOxo&#10;46i6lFcvJVjW04Oj4xXxsM+3v5/vP6fOmNHbsJ6DSjSkf/Gfe2cN5PlM9ss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ZnbwwQAAAN0AAAAPAAAAAAAAAAAAAAAA&#10;AKECAABkcnMvZG93bnJldi54bWxQSwUGAAAAAAQABAD5AAAAjwMAAAAA&#10;" strokecolor="red" strokeweight="0"/>
                  <v:line id="Line 2327" o:spid="_x0000_s3446" style="position:absolute;visibility:visible;mso-wrap-style:square" from="1321,2092" to="1322,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rTa8QAAADdAAAADwAAAGRycy9kb3ducmV2LnhtbESPX2vCMBTF3wd+h3CFvQxNLayUahQR&#10;BBl92OqGr5fm2hSbm9JE2337ZTDY4+H8+XE2u8l24kGDbx0rWC0TEMS10y03Cj7Px0UOwgdkjZ1j&#10;UvBNHnbb2dMGC+1G/qBHFRoRR9gXqMCE0BdS+tqQRb90PXH0rm6wGKIcGqkHHOO47WSaJJm02HIk&#10;GOzpYKi+VXcbIVg1aWno/Y5YvuXHy+vL17lX6nk+7dcgAk3hP/zXPmkFeZ6t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tNrxAAAAN0AAAAPAAAAAAAAAAAA&#10;AAAAAKECAABkcnMvZG93bnJldi54bWxQSwUGAAAAAAQABAD5AAAAkgMAAAAA&#10;" strokecolor="red" strokeweight="0"/>
                  <v:line id="Line 2328" o:spid="_x0000_s3447" style="position:absolute;visibility:visible;mso-wrap-style:square" from="1334,2100" to="1335,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NHMUAAADdAAAADwAAAGRycy9kb3ducmV2LnhtbESPzWrDMBCE74W8g9hALqWWa2gwbpQQ&#10;AoESfGjthFwXa2uZWitjKbH79lWh0OMwPx+z2c22F3cafedYwXOSgiBunO64VXCuj085CB+QNfaO&#10;ScE3edhtFw8bLLSb+IPuVWhFHGFfoAITwlBI6RtDFn3iBuLofbrRYohybKUecYrjtpdZmq6lxY4j&#10;weBAB0PNV3WzEYJVm5WG3m+I5Sk/Xl8eL/Wg1Go5719BBJrDf/iv/aYV5Pk6g9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NHMUAAADdAAAADwAAAAAAAAAA&#10;AAAAAAChAgAAZHJzL2Rvd25yZXYueG1sUEsFBgAAAAAEAAQA+QAAAJMDAAAAAA==&#10;" strokecolor="red" strokeweight="0"/>
                  <v:line id="Line 2329" o:spid="_x0000_s3448" style="position:absolute;visibility:visible;mso-wrap-style:square" from="1350,2111" to="135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Toh8UAAADdAAAADwAAAGRycy9kb3ducmV2LnhtbESPX2vCMBTF3wd+h3AHvoyZrmNSqlFk&#10;UBDxwdWNvV6aa1PW3JQmrfXbL8Jgj4fz58dZbyfbipF63zhW8LJIQBBXTjdcK/g8F88ZCB+QNbaO&#10;ScGNPGw3s4c15tpd+YPGMtQijrDPUYEJocul9JUhi37hOuLoXVxvMUTZ11L3eI3jtpVpkiylxYYj&#10;wWBH74aqn3KwEYJlnR4NnQbE4yErvt+evs6dUvPHabcCEWgK/+G/9l4ryLLl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Toh8UAAADdAAAADwAAAAAAAAAA&#10;AAAAAAChAgAAZHJzL2Rvd25yZXYueG1sUEsFBgAAAAAEAAQA+QAAAJMDAAAAAA==&#10;" strokecolor="red" strokeweight="0"/>
                  <v:line id="Line 2330" o:spid="_x0000_s3449" style="position:absolute;visibility:visible;mso-wrap-style:square" from="1353,2113" to="1354,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1w88UAAADdAAAADwAAAGRycy9kb3ducmV2LnhtbESPX2vCMBTF3wd+h3AHvoyZrmxSqlFk&#10;UBDxwdWNvV6aa1PW3JQmrfXbL8Jgj4fz58dZbyfbipF63zhW8LJIQBBXTjdcK/g8F88ZCB+QNbaO&#10;ScGNPGw3s4c15tpd+YPGMtQijrDPUYEJocul9JUhi37hOuLoXVxvMUTZ11L3eI3jtpVpkiylxYYj&#10;wWBH74aqn3KwEYJlnR4NnQbE4yErvt+evs6dUvPHabcCEWgK/+G/9l4ryLLlK9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1w88UAAADdAAAADwAAAAAAAAAA&#10;AAAAAAChAgAAZHJzL2Rvd25yZXYueG1sUEsFBgAAAAAEAAQA+QAAAJMDAAAAAA==&#10;" strokecolor="red" strokeweight="0"/>
                  <v:line id="Line 2331" o:spid="_x0000_s3450" style="position:absolute;visibility:visible;mso-wrap-style:square" from="1366,2121" to="1367,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VaMQAAADdAAAADwAAAGRycy9kb3ducmV2LnhtbESPX2vCMBTF3wf7DuEO9jJmakEp1Sgi&#10;CGP0QevGXi/NtSk2N6WJbfftzWDg4+H8+XHW28m2YqDeN44VzGcJCOLK6YZrBV/nw3sGwgdkja1j&#10;UvBLHrab56c15tqNfKKhDLWII+xzVGBC6HIpfWXIop+5jjh6F9dbDFH2tdQ9jnHctjJNkqW02HAk&#10;GOxob6i6ljcbIVjWaWHoeEMsPrPDz+Lt+9wp9foy7VYgAk3hEf5vf2gFWbZcwN+b+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EdVoxAAAAN0AAAAPAAAAAAAAAAAA&#10;AAAAAKECAABkcnMvZG93bnJldi54bWxQSwUGAAAAAAQABAD5AAAAkgMAAAAA&#10;" strokecolor="red" strokeweight="0"/>
                  <v:line id="Line 2332" o:spid="_x0000_s3451" style="position:absolute;visibility:visible;mso-wrap-style:square" from="1324,2111" to="1325,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LH8MAAADdAAAADwAAAGRycy9kb3ducmV2LnhtbESPzYrCMBSF9wO+Q7iCm2FMR7CUjlFE&#10;EAZxoVVxe2nuNGWam9JErW9vBMHl4fx8nNmit424Uudrxwq+xwkI4tLpmisFx8P6KwPhA7LGxjEp&#10;uJOHxXzwMcNcuxvv6VqESsQR9jkqMCG0uZS+NGTRj11LHL0/11kMUXaV1B3e4rht5CRJUmmx5kgw&#10;2NLKUPlfXGyEYFFNtoZ2F8TtJlufp5+nQ6vUaNgvf0AE6sM7/Gr/agVZlqbwfBOf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DSx/DAAAA3QAAAA8AAAAAAAAAAAAA&#10;AAAAoQIAAGRycy9kb3ducmV2LnhtbFBLBQYAAAAABAAEAPkAAACRAwAAAAA=&#10;" strokecolor="red" strokeweight="0"/>
                  <v:line id="Line 2333" o:spid="_x0000_s3452" style="position:absolute;visibility:visible;mso-wrap-style:square" from="1328,2113" to="1329,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uhMMAAADdAAAADwAAAGRycy9kb3ducmV2LnhtbESPzYrCMBSF98K8Q7gDbkRTBbVUowwD&#10;goiLmaq4vTTXptjclCZqfXsjDMzycH4+znLd2VrcqfWVYwXjUQKCuHC64lLB8bAZpiB8QNZYOyYF&#10;T/KwXn30lphp9+BfuuehFHGEfYYKTAhNJqUvDFn0I9cQR+/iWoshyraUusVHHLe1nCTJTFqsOBIM&#10;NvRtqLjmNxshmJeTvaGfG+J+l27O08Hp0CjV/+y+FiACdeE//NfeagVpOpv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P7oTDAAAA3QAAAA8AAAAAAAAAAAAA&#10;AAAAoQIAAGRycy9kb3ducmV2LnhtbFBLBQYAAAAABAAEAPkAAACRAwAAAAA=&#10;" strokecolor="red" strokeweight="0"/>
                  <v:line id="Line 2334" o:spid="_x0000_s3453" style="position:absolute;visibility:visible;mso-wrap-style:square" from="1340,2121" to="134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B69sEAAADdAAAADwAAAGRycy9kb3ducmV2LnhtbERPTWvCQBC9F/oflil4KXWjUAnRVUQQ&#10;RDzY2NLrkB2zwexsyK4a/71zKPT4eN+L1eBbdaM+NoENTMYZKOIq2IZrA9+n7UcOKiZki21gMvCg&#10;CKvl68sCCxvu/EW3MtVKQjgWaMCl1BVax8qRxzgOHbFw59B7TAL7Wtse7xLuWz3Nspn22LA0OOxo&#10;46i6lFcvJVjW04Oj4xXxsM+3v5/vP6fOmNHbsJ6DSjSkf/Gfe2cN5PlM5sobeQ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EHr2wQAAAN0AAAAPAAAAAAAAAAAAAAAA&#10;AKECAABkcnMvZG93bnJldi54bWxQSwUGAAAAAAQABAD5AAAAjwMAAAAA&#10;" strokecolor="red" strokeweight="0"/>
                  <v:line id="Line 2335" o:spid="_x0000_s3454" style="position:absolute;visibility:visible;mso-wrap-style:square" from="1357,2132" to="1358,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zfbcMAAADdAAAADwAAAGRycy9kb3ducmV2LnhtbESPzYrCMBSF98K8Q7gDbkRTBaVWowwD&#10;goiLmaq4vTTXptjclCZqfXsjDMzycH4+znLd2VrcqfWVYwXjUQKCuHC64lLB8bAZpiB8QNZYOyYF&#10;T/KwXn30lphp9+BfuuehFHGEfYYKTAhNJqUvDFn0I9cQR+/iWoshyraUusVHHLe1nCTJTFqsOBIM&#10;NvRtqLjmNxshmJeTvaGfG+J+l27O08Hp0CjV/+y+FiACdeE//NfeagVpOpvD+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323DAAAA3QAAAA8AAAAAAAAAAAAA&#10;AAAAoQIAAGRycy9kb3ducmV2LnhtbFBLBQYAAAAABAAEAPkAAACRAwAAAAA=&#10;" strokecolor="red" strokeweight="0"/>
                  <v:line id="Line 2336" o:spid="_x0000_s3455" style="position:absolute;visibility:visible;mso-wrap-style:square" from="1360,2134" to="136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LcIAAADdAAAADwAAAGRycy9kb3ducmV2LnhtbERPTWvCQBC9F/wPywi9lLqpYBuiq4gg&#10;lOKhjS1eh+yYDWZnQ3bV+O+dg9Dj430vVoNv1YX62AQ28DbJQBFXwTZcG/jdb19zUDEhW2wDk4Eb&#10;RVgtR08LLGy48g9dylQrCeFYoAGXUldoHStHHuMkdMTCHUPvMQnsa217vEq4b/U0y961x4alwWFH&#10;G0fVqTx7KcGynu4cfZ8Rd1/59jB7+dt3xjyPh/UcVKIh/Ysf7k9rIM8/ZL+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gLcIAAADdAAAADwAAAAAAAAAAAAAA&#10;AAChAgAAZHJzL2Rvd25yZXYueG1sUEsFBgAAAAAEAAQA+QAAAJADAAAAAA==&#10;" strokecolor="red" strokeweight="0"/>
                  <v:line id="Line 2337" o:spid="_x0000_s3456" style="position:absolute;visibility:visible;mso-wrap-style:square" from="1372,2142" to="1373,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NFtsUAAADdAAAADwAAAGRycy9kb3ducmV2LnhtbESPX2vCMBTF3wf7DuEO9jJmakFXqlHG&#10;QBijD1o3fL00d01Zc1Oa2Hbf3giCj4fz58dZbyfbioF63zhWMJ8lIIgrpxuuFXwfd68ZCB+QNbaO&#10;ScE/edhuHh/WmGs38oGGMtQijrDPUYEJocul9JUhi37mOuLo/breYoiyr6XucYzjtpVpkiylxYYj&#10;wWBHH4aqv/JsIwTLOi0M7c+IxVe2Oy1efo6dUs9P0/sKRKAp3MO39qdWkGVvc7i+iU9Ab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NFtsUAAADdAAAADwAAAAAAAAAA&#10;AAAAAAChAgAAZHJzL2Rvd25yZXYueG1sUEsFBgAAAAAEAAQA+QAAAJMDAAAAAA==&#10;" strokecolor="red" strokeweight="0"/>
                  <v:line id="Line 2338" o:spid="_x0000_s3457" style="position:absolute;visibility:visible;mso-wrap-style:square" from="1314,2121" to="1315,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HbwcQAAADdAAAADwAAAGRycy9kb3ducmV2LnhtbESPX2vCMBTF34V9h3AHexFNLailGmUI&#10;whg+zHbD10tzbcqam9JE7b69GQg+Hs6fH2e9HWwrrtT7xrGC2TQBQVw53XCt4LvcTzIQPiBrbB2T&#10;gj/ysN28jNaYa3fjI12LUIs4wj5HBSaELpfSV4Ys+qnriKN3dr3FEGVfS93jLY7bVqZJspAWG44E&#10;gx3tDFW/xcVGCBZ1ejD0dUE8fGb703z8U3ZKvb0O7ysQgYbwDD/aH1pBli1T+H8Tn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vBxAAAAN0AAAAPAAAAAAAAAAAA&#10;AAAAAKECAABkcnMvZG93bnJldi54bWxQSwUGAAAAAAQABAD5AAAAkgMAAAAA&#10;" strokecolor="red" strokeweight="0"/>
                  <v:line id="Line 2339" o:spid="_x0000_s3458" style="position:absolute;visibility:visible;mso-wrap-style:square" from="1331,2132" to="1332,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WsUAAADdAAAADwAAAGRycy9kb3ducmV2LnhtbESPX2vCMBTF34V9h3AHexFN59CValrG&#10;QBjDB60TXy/NtSk2N6WJ2n37ZSD4eDh/fpxVMdhWXKn3jWMFr9MEBHHldMO1gp/9epKC8AFZY+uY&#10;FPyShyJ/Gq0w0+7GO7qWoRZxhH2GCkwIXSalrwxZ9FPXEUfv5HqLIcq+lrrHWxy3rZwlyUJabDgS&#10;DHb0aag6lxcbIVjWs42h7QVx852uj/PxYd8p9fI8fCxBBBrCI3xvf2kFafr+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1+WsUAAADdAAAADwAAAAAAAAAA&#10;AAAAAAChAgAAZHJzL2Rvd25yZXYueG1sUEsFBgAAAAAEAAQA+QAAAJMDAAAAAA==&#10;" strokecolor="red" strokeweight="0"/>
                  <v:line id="Line 2340" o:spid="_x0000_s3459" style="position:absolute;visibility:visible;mso-wrap-style:square" from="1334,2134" to="1335,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TmLsUAAADdAAAADwAAAGRycy9kb3ducmV2LnhtbESPX2vCMBTF34V9h3AHexFNJ9OValrG&#10;QBjDB60TXy/NtSk2N6WJ2n37ZSD4eDh/fpxVMdhWXKn3jWMFr9MEBHHldMO1gp/9epKC8AFZY+uY&#10;FPyShyJ/Gq0w0+7GO7qWoRZxhH2GCkwIXSalrwxZ9FPXEUfv5HqLIcq+lrrHWxy3rZwlyUJabDgS&#10;DHb0aag6lxcbIVjWs42h7QVx852uj/PxYd8p9fI8fCxBBBrCI3xvf2kFafr+B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TmLsUAAADdAAAADwAAAAAAAAAA&#10;AAAAAAChAgAAZHJzL2Rvd25yZXYueG1sUEsFBgAAAAAEAAQA+QAAAJMDAAAAAA==&#10;" strokecolor="red" strokeweight="0"/>
                  <v:line id="Line 2341" o:spid="_x0000_s3460" style="position:absolute;visibility:visible;mso-wrap-style:square" from="1347,2142" to="1348,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hDtcMAAADdAAAADwAAAGRycy9kb3ducmV2LnhtbESPzYrCMBSF9wPzDuEOuBk0VXAs1SjD&#10;gCDiwqmK20tzbYrNTWmi1rc3guDycH4+zmzR2VpcqfWVYwXDQQKCuHC64lLBfrfspyB8QNZYOyYF&#10;d/KwmH9+zDDT7sb/dM1DKeII+wwVmBCaTEpfGLLoB64hjt7JtRZDlG0pdYu3OG5rOUqSH2mx4kgw&#10;2NCfoeKcX2yEYF6ONoa2F8TNOl0ex9+HXaNU76v7nYII1IV3+NVeaQVpOhnD801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IQ7XDAAAA3QAAAA8AAAAAAAAAAAAA&#10;AAAAoQIAAGRycy9kb3ducmV2LnhtbFBLBQYAAAAABAAEAPkAAACRAwAAAAA=&#10;" strokecolor="red" strokeweight="0"/>
                  <v:line id="Line 2342" o:spid="_x0000_s3461" style="position:absolute;visibility:visible;mso-wrap-style:square" from="1363,2152" to="1364,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rdwsMAAADdAAAADwAAAGRycy9kb3ducmV2LnhtbESPzYrCMBSF98K8Q7gDbkRTBbVUowwD&#10;goiLmaq4vTTXptjclCZqfXsjDMzycH4+znLd2VrcqfWVYwXjUQKCuHC64lLB8bAZpiB8QNZYOyYF&#10;T/KwXn30lphp9+BfuuehFHGEfYYKTAhNJqUvDFn0I9cQR+/iWoshyraUusVHHLe1nCTJTFqsOBIM&#10;NvRtqLjmNxshmJeTvaGfG+J+l27O08Hp0CjV/+y+FiACdeE//NfeagVpOp/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a3cLDAAAA3QAAAA8AAAAAAAAAAAAA&#10;AAAAoQIAAGRycy9kb3ducmV2LnhtbFBLBQYAAAAABAAEAPkAAACRAwAAAAA=&#10;" strokecolor="red" strokeweight="0"/>
                  <v:line id="Line 2343" o:spid="_x0000_s3462" style="position:absolute;visibility:visible;mso-wrap-style:square" from="1367,2155" to="1368,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Z4WcUAAADdAAAADwAAAGRycy9kb3ducmV2LnhtbESPX2vCMBTF3wd+h3AHvoyZrrBZqlFk&#10;UBDxwdWNvV6aa1PW3JQmrfXbL8Jgj4fz58dZbyfbipF63zhW8LJIQBBXTjdcK/g8F88ZCB+QNbaO&#10;ScGNPGw3s4c15tpd+YPGMtQijrDPUYEJocul9JUhi37hOuLoXVxvMUTZ11L3eI3jtpVpkrxJiw1H&#10;gsGO3g1VP+VgIwTLOj0aOg2Ix0NWfL8+fZ07peaP024FItAU/sN/7b1WkGXL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Z4WcUAAADdAAAADwAAAAAAAAAA&#10;AAAAAAChAgAAZHJzL2Rvd25yZXYueG1sUEsFBgAAAAAEAAQA+QAAAJMDAAAAAA==&#10;" strokecolor="red" strokeweight="0"/>
                  <v:line id="Line 2344" o:spid="_x0000_s3463" style="position:absolute;visibility:visible;mso-wrap-style:square" from="1321,2142" to="1322,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nsK8IAAADdAAAADwAAAGRycy9kb3ducmV2LnhtbERPTWvCQBC9F/wPywi9lLqpYBuiq4gg&#10;lOKhjS1eh+yYDWZnQ3bV+O+dg9Dj430vVoNv1YX62AQ28DbJQBFXwTZcG/jdb19zUDEhW2wDk4Eb&#10;RVgtR08LLGy48g9dylQrCeFYoAGXUldoHStHHuMkdMTCHUPvMQnsa217vEq4b/U0y961x4alwWFH&#10;G0fVqTx7KcGynu4cfZ8Rd1/59jB7+dt3xjyPh/UcVKIh/Ysf7k9rIM8/ZK68kSe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8nsK8IAAADdAAAADwAAAAAAAAAAAAAA&#10;AAChAgAAZHJzL2Rvd25yZXYueG1sUEsFBgAAAAAEAAQA+QAAAJADAAAAAA==&#10;" strokecolor="red" strokeweight="0"/>
                  <v:line id="Line 2345" o:spid="_x0000_s3464" style="position:absolute;visibility:visible;mso-wrap-style:square" from="1338,2153" to="133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JsMUAAADdAAAADwAAAGRycy9kb3ducmV2LnhtbESPX2vCMBTF34V9h3AHe5GZTpjWalrG&#10;QBjDB60TXy/NtSk2N6WJ2n37ZSD4eDh/fpxVMdhWXKn3jWMFb5MEBHHldMO1gp/9+jUF4QOyxtYx&#10;KfglD0X+NFphpt2Nd3QtQy3iCPsMFZgQukxKXxmy6CeuI47eyfUWQ5R9LXWPtzhuWzlNkpm02HAk&#10;GOzo01B1Li82QrCspxtD2wvi5jtdH9/Hh32n1Mvz8LEEEWgIj/C9/aUVpOl8Af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VJsMUAAADdAAAADwAAAAAAAAAA&#10;AAAAAAChAgAAZHJzL2Rvd25yZXYueG1sUEsFBgAAAAAEAAQA+QAAAJMDAAAAAA==&#10;" strokecolor="red" strokeweight="0"/>
                  <v:line id="Line 2346" o:spid="_x0000_s3465" style="position:absolute;visibility:visible;mso-wrap-style:square" from="1341,2155" to="1342,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qQCsIAAADdAAAADwAAAGRycy9kb3ducmV2LnhtbERPTWsCMRC9C/0PYQq9SM0qtIStUUpB&#10;kOKhXRWvw2a6WbqZLJuo6793DoUeH+97uR5Dpy40pDayhfmsAEVcR9dyY+Gw3zwbUCkjO+wik4Ub&#10;JVivHiZLLF288jddqtwoCeFUogWfc19qnWpPAdMs9sTC/cQhYBY4NNoNeJXw0OlFUbzqgC1Lg8ee&#10;PjzVv9U5SAlWzWLn6euMuPs0m9PL9LjvrX16HN/fQGUa87/4z711Fowx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qQCsIAAADdAAAADwAAAAAAAAAAAAAA&#10;AAChAgAAZHJzL2Rvd25yZXYueG1sUEsFBgAAAAAEAAQA+QAAAJADAAAAAA==&#10;" strokecolor="red" strokeweight="0"/>
                  <v:line id="Line 2347" o:spid="_x0000_s3466" style="position:absolute;visibility:visible;mso-wrap-style:square" from="1354,2163" to="1355,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1kcMAAADdAAAADwAAAGRycy9kb3ducmV2LnhtbESPX2vCMBTF3wd+h3AFX4amChuhGkUE&#10;YQwfXFV8vTTXptjclCZq/fZmMNjj4fz5cRar3jXiTl2oPWuYTjIQxKU3NVcajoftWIEIEdlg45k0&#10;PCnAajl4W2Bu/IN/6F7ESqQRDjlqsDG2uZShtOQwTHxLnLyL7xzGJLtKmg4fadw1cpZln9JhzYlg&#10;saWNpfJa3FyCYFHNdpb2N8Tdt9qeP95Ph1br0bBfz0FE6uN/+K/9ZTQopabw+yY9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mNZHDAAAA3QAAAA8AAAAAAAAAAAAA&#10;AAAAoQIAAGRycy9kb3ducmV2LnhtbFBLBQYAAAAABAAEAPkAAACRAwAAAAA=&#10;" strokecolor="red" strokeweight="0"/>
                  <v:line id="Line 2348" o:spid="_x0000_s3467" style="position:absolute;visibility:visible;mso-wrap-style:square" from="1370,2173" to="1371,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5sMAAADdAAAADwAAAGRycy9kb3ducmV2LnhtbESPX2vCMBTF3wd+h3AFX4amFjZCNYoI&#10;whg+uLrh66W5NsXmpjRR67c3g8EeD+fPj7NcD64VN+pD41nDfJaBIK68abjW8H3cTRWIEJENtp5J&#10;w4MCrFejlyUWxt/5i25lrEUa4VCgBhtjV0gZKksOw8x3xMk7+95hTLKvpenxnsZdK/Mse5cOG04E&#10;ix1tLVWX8uoSBMs631s6XBH3n2p3env9OXZaT8bDZgEi0hD/w3/tD6NBKZXD75v0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0q+bDAAAA3QAAAA8AAAAAAAAAAAAA&#10;AAAAoQIAAGRycy9kb3ducmV2LnhtbFBLBQYAAAAABAAEAPkAAACRAwAAAAA=&#10;" strokecolor="red" strokeweight="0"/>
                  <v:line id="Line 2349" o:spid="_x0000_s3468" style="position:absolute;visibility:visible;mso-wrap-style:square" from="1312,2153" to="131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OfcQAAADdAAAADwAAAGRycy9kb3ducmV2LnhtbESPX2vCMBTF3wd+h3CFvQxN55iEahQZ&#10;CEN8cFXx9dJcm2JzU5qo9dsvwmCPh/Pnx5kve9eIG3Wh9qzhfZyBIC69qbnScNivRwpEiMgGG8+k&#10;4UEBlovByxxz4+/8Q7ciViKNcMhRg42xzaUMpSWHYexb4uSdfecwJtlV0nR4T+OukZMsm0qHNSeC&#10;xZa+LJWX4uoSBItqsrW0uyJuN2p9+nw77lutX4f9agYiUh//w3/tb6NBKfUB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A59xAAAAN0AAAAPAAAAAAAAAAAA&#10;AAAAAKECAABkcnMvZG93bnJldi54bWxQSwUGAAAAAAQABAD5AAAAkgMAAAAA&#10;" strokecolor="red" strokeweight="0"/>
                  <v:line id="Line 2350" o:spid="_x0000_s3469" style="position:absolute;visibility:visible;mso-wrap-style:square" from="1315,2155" to="1316,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GWCcQAAADdAAAADwAAAGRycy9kb3ducmV2LnhtbESPX2vCMBTF3wd+h3CFvQxNJ5uEahQZ&#10;CEN8cFXx9dJcm2JzU5qo9dsvwmCPh/Pnx5kve9eIG3Wh9qzhfZyBIC69qbnScNivRwpEiMgGG8+k&#10;4UEBlovByxxz4+/8Q7ciViKNcMhRg42xzaUMpSWHYexb4uSdfecwJtlV0nR4T+OukZMsm0qHNSeC&#10;xZa+LJWX4uoSBItqsrW0uyJuN2p9+nw77lutX4f9agYiUh//w3/tb6NBKfUB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ZYJxAAAAN0AAAAPAAAAAAAAAAAA&#10;AAAAAKECAABkcnMvZG93bnJldi54bWxQSwUGAAAAAAQABAD5AAAAkgMAAAAA&#10;" strokecolor="red" strokeweight="0"/>
                  <v:line id="Line 2351" o:spid="_x0000_s3470" style="position:absolute;visibility:visible;mso-wrap-style:square" from="1328,2163" to="1329,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0zksMAAADdAAAADwAAAGRycy9kb3ducmV2LnhtbESPX2vCMBTF3wd+h3CFvQxNJzhCNYoI&#10;whg+zKr4emmuTbG5KU3U+u3NQNjj4fz5cebL3jXiRl2oPWv4HGcgiEtvaq40HPabkQIRIrLBxjNp&#10;eFCA5WLwNsfc+Dvv6FbESqQRDjlqsDG2uZShtOQwjH1LnLyz7xzGJLtKmg7vadw1cpJlX9JhzYlg&#10;saW1pfJSXF2CYFFNtpZ+r4jbH7U5TT+O+1br92G/moGI1Mf/8Kv9bTQopabw9yY9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dM5LDAAAA3QAAAA8AAAAAAAAAAAAA&#10;AAAAoQIAAGRycy9kb3ducmV2LnhtbFBLBQYAAAAABAAEAPkAAACRAwAAAAA=&#10;" strokecolor="red" strokeweight="0"/>
                  <v:line id="Line 2352" o:spid="_x0000_s3471" style="position:absolute;visibility:visible;mso-wrap-style:square" from="1344,2174" to="1345,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5cMAAADdAAAADwAAAGRycy9kb3ducmV2LnhtbESPX2vCMBTF3wd+h3AFX4amEyahGkUE&#10;YYgPW1V8vTTXptjclCZq/fZmMNjj4fz5cRar3jXiTl2oPWv4mGQgiEtvaq40HA/bsQIRIrLBxjNp&#10;eFKA1XLwtsDc+Af/0L2IlUgjHHLUYGNscylDaclhmPiWOHkX3zmMSXaVNB0+0rhr5DTLZtJhzYlg&#10;saWNpfJa3FyCYFFN95a+b4j7ndqeP99Ph1br0bBfz0FE6uN/+K/9ZTQopWbw+yY9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PreXDAAAA3QAAAA8AAAAAAAAAAAAA&#10;AAAAoQIAAGRycy9kb3ducmV2LnhtbFBLBQYAAAAABAAEAPkAAACRAwAAAAA=&#10;" strokecolor="red" strokeweight="0"/>
                  <v:line id="Line 2353" o:spid="_x0000_s3472" style="position:absolute;visibility:visible;mso-wrap-style:square" from="1347,2175" to="1348,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MIfsQAAADdAAAADwAAAGRycy9kb3ducmV2LnhtbESPX2vCMBTF3wd+h3CFvQxNJ2yGahQZ&#10;CEN8cFXx9dJcm2JzU5qo9dsvwmCPh/Pnx5kve9eIG3Wh9qzhfZyBIC69qbnScNivRwpEiMgGG8+k&#10;4UEBlovByxxz4+/8Q7ciViKNcMhRg42xzaUMpSWHYexb4uSdfecwJtlV0nR4T+OukZMs+5QOa04E&#10;iy19WSovxdUlCBbVZGtpd0XcbtT69PF23Ldavw771QxEpD7+h//a30aDUmoK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wh+xAAAAN0AAAAPAAAAAAAAAAAA&#10;AAAAAKECAABkcnMvZG93bnJldi54bWxQSwUGAAAAAAQABAD5AAAAkgMAAAAA&#10;" strokecolor="red" strokeweight="0"/>
                  <v:line id="Line 2354" o:spid="_x0000_s3473" style="position:absolute;visibility:visible;mso-wrap-style:square" from="1360,2184" to="136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ycDMIAAADdAAAADwAAAGRycy9kb3ducmV2LnhtbERPy2rDMBC8F/oPYgu9lEaOIcG4UUIJ&#10;BELwobUTel2srWVqrYyl2O7fV4FC5jbMi9nsZtuJkQbfOlawXCQgiGunW24UnKvDawbCB2SNnWNS&#10;8EsedtvHhw3m2k38SWMZGhFL2OeowITQ51L62pBFv3A9cdS+3WAxRDo0Ug84xXLbyTRJ1tJiy3HB&#10;YE97Q/VPebVxBMsmLQx9XBGLU3b4Wr1cql6p56f5/Q1EoDnczf/po1aQRcDtTXwC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ycDMIAAADdAAAADwAAAAAAAAAAAAAA&#10;AAChAgAAZHJzL2Rvd25yZXYueG1sUEsFBgAAAAAEAAQA+QAAAJADAAAAAA==&#10;" strokecolor="red" strokeweight="0"/>
                  <v:line id="Line 2355" o:spid="_x0000_s3474" style="position:absolute;visibility:visible;mso-wrap-style:square" from="1318,2174" to="1319,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A5l8QAAADdAAAADwAAAGRycy9kb3ducmV2LnhtbESPX2vCMBTF3wd+h3CFvQxNJ2zEahQZ&#10;CEN8cFXx9dJcm2JzU5qo9dsvwmCPh/Pnx5kve9eIG3Wh9qzhfZyBIC69qbnScNivRwpEiMgGG8+k&#10;4UEBlovByxxz4+/8Q7ciViKNcMhRg42xzaUMpSWHYexb4uSdfecwJtlV0nR4T+OukZMs+5QOa04E&#10;iy19WSovxdUlCBbVZGtpd0XcbtT69PF23Ldavw771QxEpD7+h//a30aDUmoKzzfp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UDmXxAAAAN0AAAAPAAAAAAAAAAAA&#10;AAAAAKECAABkcnMvZG93bnJldi54bWxQSwUGAAAAAAQABAD5AAAAkgMAAAAA&#10;" strokecolor="red" strokeweight="0"/>
                  <v:line id="Line 2356" o:spid="_x0000_s3475" style="position:absolute;visibility:visible;mso-wrap-style:square" from="1322,2175" to="1323,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MG18IAAADdAAAADwAAAGRycy9kb3ducmV2LnhtbERPTWvCQBC9F/wPywheim4UWmLqKiII&#10;Ih5sbOl1yE6zodnZkF01/fedQ8Hj432vNoNv1Y362AQ2MJ9loIirYBuuDXxc9tMcVEzIFtvAZOCX&#10;ImzWo6cVFjbc+Z1uZaqVhHAs0IBLqSu0jpUjj3EWOmLhvkPvMQnsa217vEu4b/Uiy161x4alwWFH&#10;O0fVT3n1UoJlvTg5Ol8RT8d8//Xy/HnpjJmMh+0bqERDeoj/3QdrIM+X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MG18IAAADdAAAADwAAAAAAAAAAAAAA&#10;AAChAgAAZHJzL2Rvd25yZXYueG1sUEsFBgAAAAAEAAQA+QAAAJADAAAAAA==&#10;" strokecolor="red" strokeweight="0"/>
                  <v:line id="Line 2357" o:spid="_x0000_s3476" style="position:absolute;visibility:visible;mso-wrap-style:square" from="1334,2184" to="1335,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jTMUAAADdAAAADwAAAGRycy9kb3ducmV2LnhtbESPX2vCMBTF3wf7DuEO9jJmakHpOqOM&#10;gTBGH7Ru7PXSXJtic1Oa2Hbf3giCj4fz58dZbSbbioF63zhWMJ8lIIgrpxuuFfwctq8ZCB+QNbaO&#10;ScE/edisHx9WmGs38p6GMtQijrDPUYEJocul9JUhi37mOuLoHV1vMUTZ11L3OMZx28o0SZbSYsOR&#10;YLCjT0PVqTzbCMGyTgtDuzNi8Z1t/xYvv4dOqeen6eMdRKAp3MO39pdWkGVvc7i+iU9Ar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jTMUAAADdAAAADwAAAAAAAAAA&#10;AAAAAAChAgAAZHJzL2Rvd25yZXYueG1sUEsFBgAAAAAEAAQA+QAAAJMDAAAAAA==&#10;" strokecolor="red" strokeweight="0"/>
                  <v:line id="Line 2358" o:spid="_x0000_s3477" style="position:absolute;visibility:visible;mso-wrap-style:square" from="1351,2194" to="1352,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09O8QAAADdAAAADwAAAGRycy9kb3ducmV2LnhtbESPX2vCMBTF34V9h3AHexFNLShdNcoQ&#10;hDF8mK3D10tzbcqam9JE7b69GQg+Hs6fH2e1GWwrrtT7xrGC2TQBQVw53XCt4FjuJhkIH5A1to5J&#10;wR952KxfRivMtbvxga5FqEUcYZ+jAhNCl0vpK0MW/dR1xNE7u95iiLKvpe7xFsdtK9MkWUiLDUeC&#10;wY62hqrf4mIjBIs63Rv6viDuv7LdaT7+KTul3l6HjyWIQEN4hh/tT60gy95T+H8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T07xAAAAN0AAAAPAAAAAAAAAAAA&#10;AAAAAKECAABkcnMvZG93bnJldi54bWxQSwUGAAAAAAQABAD5AAAAkgMAAAAA&#10;" strokecolor="red" strokeweight="0"/>
                  <v:line id="Line 2359" o:spid="_x0000_s3478" style="position:absolute;visibility:visible;mso-wrap-style:square" from="1354,2196" to="1355,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YoMUAAADdAAAADwAAAGRycy9kb3ducmV2LnhtbESPX2vCMBTF34V9h3AHe5GZzqHUalrG&#10;QBjDB60TXy/NtSk2N6WJ2n37ZSD4eDh/fpxVMdhWXKn3jWMFb5MEBHHldMO1gp/9+jUF4QOyxtYx&#10;KfglD0X+NFphpt2Nd3QtQy3iCPsMFZgQukxKXxmy6CeuI47eyfUWQ5R9LXWPtzhuWzlNkrm02HAk&#10;GOzo01B1Li82QrCspxtD2wvi5jtdH2fjw75T6uV5+FiCCDSER/je/tIK0nTx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GYoMUAAADdAAAADwAAAAAAAAAA&#10;AAAAAAChAgAAZHJzL2Rvd25yZXYueG1sUEsFBgAAAAAEAAQA+QAAAJMDAAAAAA==&#10;" strokecolor="red" strokeweight="0"/>
                  <v:line id="Line 2360" o:spid="_x0000_s3479" style="position:absolute;visibility:visible;mso-wrap-style:square" from="1367,2204" to="1368,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gA1MUAAADdAAAADwAAAGRycy9kb3ducmV2LnhtbESPX2vCMBTF34V9h3AHe5GZTqbUalrG&#10;QBjDB60TXy/NtSk2N6WJ2n37ZSD4eDh/fpxVMdhWXKn3jWMFb5MEBHHldMO1gp/9+jUF4QOyxtYx&#10;KfglD0X+NFphpt2Nd3QtQy3iCPsMFZgQukxKXxmy6CeuI47eyfUWQ5R9LXWPtzhuWzlNkrm02HAk&#10;GOzo01B1Li82QrCspxtD2wvi5jtdH2fjw75T6uV5+FiCCDSER/je/tIK0nTx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gA1MUAAADdAAAADwAAAAAAAAAA&#10;AAAAAAChAgAAZHJzL2Rvd25yZXYueG1sUEsFBgAAAAAEAAQA+QAAAJMDAAAAAA==&#10;" strokecolor="red" strokeweight="0"/>
                  <v:line id="Line 2361" o:spid="_x0000_s3480" style="position:absolute;visibility:visible;mso-wrap-style:square" from="1325,2194" to="1326,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lT8UAAADdAAAADwAAAGRycy9kb3ducmV2LnhtbESPX2vCMBTF3wW/Q7jCXmSmK1S6zigi&#10;CGP0YdaNvV6aa1NsbkoTbfftl8Fgj4fz58fZ7CbbiTsNvnWs4GmVgCCunW65UfBxPj7mIHxA1tg5&#10;JgXf5GG3nc82WGg38onuVWhEHGFfoAITQl9I6WtDFv3K9cTRu7jBYohyaKQecIzjtpNpkqylxZYj&#10;wWBPB0P1tbrZCMGqSUtD7zfE8i0/fmXLz3Ov1MNi2r+ACDSF//Bf+1UryPPnDH7fx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SlT8UAAADdAAAADwAAAAAAAAAA&#10;AAAAAAChAgAAZHJzL2Rvd25yZXYueG1sUEsFBgAAAAAEAAQA+QAAAJMDAAAAAA==&#10;" strokecolor="red" strokeweight="0"/>
                  <v:line id="Line 2362" o:spid="_x0000_s3481" style="position:absolute;visibility:visible;mso-wrap-style:square" from="1329,2196" to="1330,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7OMMAAADdAAAADwAAAGRycy9kb3ducmV2LnhtbESPzYrCMBSF98K8Q7gDbkRTBaVWowwD&#10;goiLmaq4vTTXptjclCZqfXsjDMzycH4+znLd2VrcqfWVYwXjUQKCuHC64lLB8bAZpiB8QNZYOyYF&#10;T/KwXn30lphp9+BfuuehFHGEfYYKTAhNJqUvDFn0I9cQR+/iWoshyraUusVHHLe1nCTJTFqsOBIM&#10;NvRtqLjmNxshmJeTvaGfG+J+l27O08Hp0CjV/+y+FiACdeE//NfeagVpOp/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WOzjDAAAA3QAAAA8AAAAAAAAAAAAA&#10;AAAAoQIAAGRycy9kb3ducmV2LnhtbFBLBQYAAAAABAAEAPkAAACRAwAAAAA=&#10;" strokecolor="red" strokeweight="0"/>
                  <v:line id="Line 2363" o:spid="_x0000_s3482" style="position:absolute;visibility:visible;mso-wrap-style:square" from="1341,2204" to="1342,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qeo8UAAADdAAAADwAAAGRycy9kb3ducmV2LnhtbESPX2vCMBTF34V9h3AHe5GZTpjWalrG&#10;QBjDB60TXy/NtSk2N6WJ2n37ZSD4eDh/fpxVMdhWXKn3jWMFb5MEBHHldMO1gp/9+jUF4QOyxtYx&#10;KfglD0X+NFphpt2Nd3QtQy3iCPsMFZgQukxKXxmy6CeuI47eyfUWQ5R9LXWPtzhuWzlNkpm02HAk&#10;GOzo01B1Li82QrCspxtD2wvi5jtdH9/Hh32n1Mvz8LEEEWgIj/C9/aUVpOli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qeo8UAAADdAAAADwAAAAAAAAAA&#10;AAAAAAChAgAAZHJzL2Rvd25yZXYueG1sUEsFBgAAAAAEAAQA+QAAAJMDAAAAAA==&#10;" strokecolor="red" strokeweight="0"/>
                  <v:line id="Line 2364" o:spid="_x0000_s3483" style="position:absolute;visibility:visible;mso-wrap-style:square" from="1357,2215" to="1358,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UK0cIAAADdAAAADwAAAGRycy9kb3ducmV2LnhtbERPTWvCQBC9F/wPywheim4UWmLqKiII&#10;Ih5sbOl1yE6zodnZkF01/fedQ8Hj432vNoNv1Y362AQ2MJ9loIirYBuuDXxc9tMcVEzIFtvAZOCX&#10;ImzWo6cVFjbc+Z1uZaqVhHAs0IBLqSu0jpUjj3EWOmLhvkPvMQnsa217vEu4b/Uiy161x4alwWFH&#10;O0fVT3n1UoJlvTg5Ol8RT8d8//Xy/HnpjJmMh+0bqERDeoj/3QdrIM+X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UK0cIAAADdAAAADwAAAAAAAAAAAAAA&#10;AAChAgAAZHJzL2Rvd25yZXYueG1sUEsFBgAAAAAEAAQA+QAAAJADAAAAAA==&#10;" strokecolor="red" strokeweight="0"/>
                  <v:line id="Line 2365" o:spid="_x0000_s3484" style="position:absolute;visibility:visible;mso-wrap-style:square" from="1361,2217" to="1362,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mvSsMAAADdAAAADwAAAGRycy9kb3ducmV2LnhtbESPzYrCMBSF98K8Q7jCbERTBaVWowyC&#10;MAwuxqq4vTTXptjclCZq5+3NgODycH4+znLd2VrcqfWVYwXjUQKCuHC64lLB8bAdpiB8QNZYOyYF&#10;f+RhvfroLTHT7sF7uuehFHGEfYYKTAhNJqUvDFn0I9cQR+/iWoshyraUusVHHLe1nCTJTFqsOBIM&#10;NrQxVFzzm40QzMvJztDvDXH3k27P08Hp0Cj12e++FiACdeEdfrW/tYI0nc/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Jr0rDAAAA3QAAAA8AAAAAAAAAAAAA&#10;AAAAoQIAAGRycy9kb3ducmV2LnhtbFBLBQYAAAAABAAEAPkAAACRAwAAAAA=&#10;" strokecolor="red" strokeweight="0"/>
                  <v:line id="Line 2366" o:spid="_x0000_s3485" style="position:absolute;visibility:visible;mso-wrap-style:square" from="1315,2204" to="1316,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iczcIAAADdAAAADwAAAGRycy9kb3ducmV2LnhtbERPTWvCQBC9F/wPywheim4UWmLqKiII&#10;Ih5sbOl1yE6zodnZkF01/fedQ8Hj432vNoNv1Y362AQ2MJ9loIirYBuuDXxc9tMcVEzIFtvAZOCX&#10;ImzWo6cVFjbc+Z1uZaqVhHAs0IBLqSu0jpUjj3EWOmLhvkPvMQnsa217vEu4b/Uiy161x4alwWFH&#10;O0fVT3n1UoJlvTg5Ol8RT8d8//Xy/HnpjJmMh+0bqERDeoj/3QdrIF9m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iczcIAAADdAAAADwAAAAAAAAAAAAAA&#10;AAChAgAAZHJzL2Rvd25yZXYueG1sUEsFBgAAAAAEAAQA+QAAAJADAAAAAA==&#10;" strokecolor="red" strokeweight="0"/>
                  <v:line id="Line 2367" o:spid="_x0000_s3486" style="position:absolute;visibility:visible;mso-wrap-style:square" from="1332,2215" to="1333,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Q5VsMAAADdAAAADwAAAGRycy9kb3ducmV2LnhtbESPzYrCMBSF98K8Q7gDs5ExVVA6HaOI&#10;IAziQqsy20tzbYrNTWmi1rc3guDycH4+znTe2VpcqfWVYwXDQQKCuHC64lLBYb/6TkH4gKyxdkwK&#10;7uRhPvvoTTHT7sY7uuahFHGEfYYKTAhNJqUvDFn0A9cQR+/kWoshyraUusVbHLe1HCXJRFqsOBIM&#10;NrQ0VJzzi40QzMvRxtD2grhZp6v/cf+4b5T6+uwWvyACdeEdfrX/tIL0JxnC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OVbDAAAA3QAAAA8AAAAAAAAAAAAA&#10;AAAAoQIAAGRycy9kb3ducmV2LnhtbFBLBQYAAAAABAAEAPkAAACRAwAAAAA=&#10;" strokecolor="red" strokeweight="0"/>
                  <v:line id="Line 2368" o:spid="_x0000_s3487" style="position:absolute;visibility:visible;mso-wrap-style:square" from="1335,2217" to="1336,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nIcQAAADdAAAADwAAAGRycy9kb3ducmV2LnhtbESPX2vCMBTF3wW/Q7jCXkTTFTZqNYoM&#10;hCE+bK3i66W5NsXmpjRR67dfBoM9Hs6fH2e1GWwr7tT7xrGC13kCgrhyuuFawbHczTIQPiBrbB2T&#10;gid52KzHoxXm2j34m+5FqEUcYZ+jAhNCl0vpK0MW/dx1xNG7uN5iiLKvpe7xEcdtK9MkeZcWG44E&#10;gx19GKquxc1GCBZ1ejD0dUM87LPd+W16KjulXibDdgki0BD+w3/tT60gWyQ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xqchxAAAAN0AAAAPAAAAAAAAAAAA&#10;AAAAAKECAABkcnMvZG93bnJldi54bWxQSwUGAAAAAAQABAD5AAAAkgMAAAAA&#10;" strokecolor="red" strokeweight="0"/>
                  <v:line id="Line 2369" o:spid="_x0000_s3488" style="position:absolute;visibility:visible;mso-wrap-style:square" from="1348,2225" to="1349,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oCusUAAADdAAAADwAAAGRycy9kb3ducmV2LnhtbESPX2vCMBTF34V9h3AHe5GZzqHUalrG&#10;QBjDB60TXy/NtSk2N6WJ2n37ZSD4eDh/fpxVMdhWXKn3jWMFb5MEBHHldMO1gp/9+jUF4QOyxtYx&#10;KfglD0X+NFphpt2Nd3QtQy3iCPsMFZgQukxKXxmy6CeuI47eyfUWQ5R9LXWPtzhuWzlNkrm02HAk&#10;GOzo01B1Li82QrCspxtD2wvi5jtdH2fjw75T6uV5+FiCCDSER/je/tIK0kX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oCusUAAADdAAAADwAAAAAAAAAA&#10;AAAAAAChAgAAZHJzL2Rvd25yZXYueG1sUEsFBgAAAAAEAAQA+QAAAJMDAAAAAA==&#10;" strokecolor="red" strokeweight="0"/>
                  <v:line id="Line 2370" o:spid="_x0000_s3489" style="position:absolute;visibility:visible;mso-wrap-style:square" from="1364,2236" to="1365,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OazsUAAADdAAAADwAAAGRycy9kb3ducmV2LnhtbESPX2vCMBTF34V9h3AHe5GZTqbUalrG&#10;QBjDB60TXy/NtSk2N6WJ2n37ZSD4eDh/fpxVMdhWXKn3jWMFb5MEBHHldMO1gp/9+jUF4QOyxtYx&#10;KfglD0X+NFphpt2Nd3QtQy3iCPsMFZgQukxKXxmy6CeuI47eyfUWQ5R9LXWPtzhuWzlNkrm02HAk&#10;GOzo01B1Li82QrCspxtD2wvi5jtdH2fjw75T6uV5+FiCCDSER/je/tIK0kX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OazsUAAADdAAAADwAAAAAAAAAA&#10;AAAAAAChAgAAZHJzL2Rvd25yZXYueG1sUEsFBgAAAAAEAAQA+QAAAJMDAAAAAA==&#10;" strokecolor="red" strokeweight="0"/>
                  <v:line id="Line 2371" o:spid="_x0000_s3490" style="position:absolute;visibility:visible;mso-wrap-style:square" from="1367,2238" to="1368,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8/VcMAAADdAAAADwAAAGRycy9kb3ducmV2LnhtbESPzYrCMBSF94LvEK4wGxlTBaVTjSKC&#10;IIOLsSpuL821KTY3pYnaefvJgODycH4+zmLV2Vo8qPWVYwXjUQKCuHC64lLB6bj9TEH4gKyxdkwK&#10;fsnDatnvLTDT7skHeuShFHGEfYYKTAhNJqUvDFn0I9cQR+/qWoshyraUusVnHLe1nCTJTFqsOBIM&#10;NrQxVNzyu40QzMvJ3tDPHXH/nW4v0+H52Cj1MejWcxCBuvAOv9o7rSD9Sqb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vP1XDAAAA3QAAAA8AAAAAAAAAAAAA&#10;AAAAoQIAAGRycy9kb3ducmV2LnhtbFBLBQYAAAAABAAEAPkAAACRAwAAAAA=&#10;" strokecolor="red" strokeweight="0"/>
                  <v:line id="Line 2372" o:spid="_x0000_s3491" style="position:absolute;visibility:visible;mso-wrap-style:square" from="1322,2225" to="1323,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hIsUAAADdAAAADwAAAGRycy9kb3ducmV2LnhtbESPX2vCMBTF3wd+h3CFvYw1nTDpOqOI&#10;IIzhg7Ybe70016bY3JQmrd23XwaCj4fz58dZbSbbipF63zhW8JKkIIgrpxuuFXyV++cMhA/IGlvH&#10;pOCXPGzWs4cV5tpd+URjEWoRR9jnqMCE0OVS+sqQRZ+4jjh6Z9dbDFH2tdQ9XuO4beUiTZfSYsOR&#10;YLCjnaHqUgw2QrCoFwdDxwHx8Jntf16fvstOqcf5tH0HEWgK9/Ct/aEVZG/pEv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hIsUAAADdAAAADwAAAAAAAAAA&#10;AAAAAAChAgAAZHJzL2Rvd25yZXYueG1sUEsFBgAAAAAEAAQA+QAAAJMDAAAAAA==&#10;" strokecolor="red" strokeweight="0"/>
                  <v:line id="Line 2373" o:spid="_x0000_s3492" style="position:absolute;visibility:visible;mso-wrap-style:square" from="1338,2236" to="1339,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EEucUAAADdAAAADwAAAGRycy9kb3ducmV2LnhtbESPX2vCMBTF34V9h3AHe5GZTpjWalrG&#10;QBjDB60TXy/NtSk2N6WJ2n37ZSD4eDh/fpxVMdhWXKn3jWMFb5MEBHHldMO1gp/9+jUF4QOyxtYx&#10;KfglD0X+NFphpt2Nd3QtQy3iCPsMFZgQukxKXxmy6CeuI47eyfUWQ5R9LXWPtzhuWzlNkpm02HAk&#10;GOzo01B1Li82QrCspxtD2wvi5jtdH9/Hh32n1Mvz8LEEEWgIj/C9/aUVpItk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EEucUAAADdAAAADwAAAAAAAAAA&#10;AAAAAAChAgAAZHJzL2Rvd25yZXYueG1sUEsFBgAAAAAEAAQA+QAAAJMDAAAAAA==&#10;" strokecolor="red" strokeweight="0"/>
                  <v:line id="Line 2374" o:spid="_x0000_s3493" style="position:absolute;visibility:visible;mso-wrap-style:square" from="1342,2238" to="134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Qy8IAAADdAAAADwAAAGRycy9kb3ducmV2LnhtbERPTWvCQBC9F/wPywheim4UWmLqKiII&#10;Ih5sbOl1yE6zodnZkF01/fedQ8Hj432vNoNv1Y362AQ2MJ9loIirYBuuDXxc9tMcVEzIFtvAZOCX&#10;ImzWo6cVFjbc+Z1uZaqVhHAs0IBLqSu0jpUjj3EWOmLhvkPvMQnsa217vEu4b/Uiy161x4alwWFH&#10;O0fVT3n1UoJlvTg5Ol8RT8d8//Xy/HnpjJmMh+0bqERDeoj/3QdrIF9m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6Qy8IAAADdAAAADwAAAAAAAAAAAAAA&#10;AAChAgAAZHJzL2Rvd25yZXYueG1sUEsFBgAAAAAEAAQA+QAAAJADAAAAAA==&#10;" strokecolor="red" strokeweight="0"/>
                  <v:line id="Line 2375" o:spid="_x0000_s3494" style="position:absolute;visibility:visible;mso-wrap-style:square" from="1354,2246" to="1355,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I1UMUAAADdAAAADwAAAGRycy9kb3ducmV2LnhtbESPX2vCMBTF3wd+h3AHvoyZrrBRq1Fk&#10;UBDxwdWNvV6aa1PW3JQmrfXbL8Jgj4fz58dZbyfbipF63zhW8LJIQBBXTjdcK/g8F88ZCB+QNbaO&#10;ScGNPGw3s4c15tpd+YPGMtQijrDPUYEJocul9JUhi37hOuLoXVxvMUTZ11L3eI3jtpVpkrxJiw1H&#10;gsGO3g1VP+VgIwTLOj0aOg2Ix0NWfL8+fZ07peaP024FItAU/sN/7b1WkC2T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I1UMUAAADdAAAADwAAAAAAAAAA&#10;AAAAAAChAgAAZHJzL2Rvd25yZXYueG1sUEsFBgAAAAAEAAQA+QAAAJMDAAAAAA==&#10;" strokecolor="red" strokeweight="0"/>
                  <v:line id="Line 2376" o:spid="_x0000_s3495" style="position:absolute;visibility:visible;mso-wrap-style:square" from="1371,2257" to="1372,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EKEMIAAADdAAAADwAAAGRycy9kb3ducmV2LnhtbERPTWvCQBC9F/oflhF6KbpRqKTRVUpB&#10;KMVDTSxeh+yYDWZnQ3bV9N93DoUeH+97vR19p240xDawgfksA0VcB9tyY+BY7aY5qJiQLXaBycAP&#10;RdhuHh/WWNhw5wPdytQoCeFYoAGXUl9oHWtHHuMs9MTCncPgMQkcGm0HvEu47/Qiy5baY8vS4LCn&#10;d0f1pbx6KcGyWewdfV0R95/57vTy/F31xjxNxrcVqERj+hf/uT+sgfx1Lvv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EKEMIAAADdAAAADwAAAAAAAAAAAAAA&#10;AAChAgAAZHJzL2Rvd25yZXYueG1sUEsFBgAAAAAEAAQA+QAAAJADAAAAAA==&#10;" strokecolor="red" strokeweight="0"/>
                  <v:line id="Line 2377" o:spid="_x0000_s3496" style="position:absolute;visibility:visible;mso-wrap-style:square" from="1313,2236" to="1314,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2vi8QAAADdAAAADwAAAGRycy9kb3ducmV2LnhtbESPX2vCMBTF34V9h3AHe5GZVlC6apQx&#10;EIb4oHXD10tzbYrNTWmi1m9vBMHHw/nz48yXvW3EhTpfO1aQjhIQxKXTNVcK/varzwyED8gaG8ek&#10;4EYelou3wRxz7a68o0sRKhFH2OeowITQ5lL60pBFP3ItcfSOrrMYouwqqTu8xnHbyHGSTKXFmiPB&#10;YEs/hspTcbYRgkU13hjanhE362x1mAz/961SH+/99wxEoD68ws/2r1aQfaUpPN7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za+LxAAAAN0AAAAPAAAAAAAAAAAA&#10;AAAAAKECAABkcnMvZG93bnJldi54bWxQSwUGAAAAAAQABAD5AAAAkgMAAAAA&#10;" strokecolor="red" strokeweight="0"/>
                  <v:line id="Line 2378" o:spid="_x0000_s3497" style="position:absolute;visibility:visible;mso-wrap-style:square" from="1316,2238" to="1317,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8x/MQAAADdAAAADwAAAGRycy9kb3ducmV2LnhtbESPX2vCMBTF34V9h3AHe5GZWph01Shj&#10;IIzhg7aKr5fm2hSbm9JE7b79Igg+Hs6fH2exGmwrrtT7xrGC6SQBQVw53XCtYF+u3zMQPiBrbB2T&#10;gj/ysFq+jBaYa3fjHV2LUIs4wj5HBSaELpfSV4Ys+onriKN3cr3FEGVfS93jLY7bVqZJMpMWG44E&#10;gx19G6rOxcVGCBZ1ujG0vSBufrP18WN8KDul3l6HrzmIQEN4hh/tH60g+5y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HzH8xAAAAN0AAAAPAAAAAAAAAAAA&#10;AAAAAKECAABkcnMvZG93bnJldi54bWxQSwUGAAAAAAQABAD5AAAAkgMAAAAA&#10;" strokecolor="red" strokeweight="0"/>
                  <v:line id="Line 2379" o:spid="_x0000_s3498" style="position:absolute;visibility:visible;mso-wrap-style:square" from="1329,2246" to="1330,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Z8UAAADdAAAADwAAAGRycy9kb3ducmV2LnhtbESPX2vCMBTF3wW/Q7gDX2SmOhxdNS0i&#10;CGP4oHVjr5fm2pQ1N6WJ2n37ZSD4eDh/fpx1MdhWXKn3jWMF81kCgrhyuuFawedp95yC8AFZY+uY&#10;FPyShyIfj9aYaXfjI13LUIs4wj5DBSaELpPSV4Ys+pnriKN3dr3FEGVfS93jLY7bVi6S5FVabDgS&#10;DHa0NVT9lBcbIVjWi72hwwVx/5HuvpfTr1On1ORp2KxABBrCI3xvv2sF6dv8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UZ8UAAADdAAAADwAAAAAAAAAA&#10;AAAAAAChAgAAZHJzL2Rvd25yZXYueG1sUEsFBgAAAAAEAAQA+QAAAJMDAAAAAA==&#10;" strokecolor="red" strokeweight="0"/>
                  <v:line id="Line 2380" o:spid="_x0000_s3499" style="position:absolute;visibility:visible;mso-wrap-style:square" from="1345,2257" to="134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oME8UAAADdAAAADwAAAGRycy9kb3ducmV2LnhtbESPX2vCMBTF3wW/Q7gDX2SmyhxdNS0i&#10;CGP4oHVjr5fm2pQ1N6WJ2n37ZSD4eDh/fpx1MdhWXKn3jWMF81kCgrhyuuFawedp95yC8AFZY+uY&#10;FPyShyIfj9aYaXfjI13LUIs4wj5DBSaELpPSV4Ys+pnriKN3dr3FEGVfS93jLY7bVi6S5FVabDgS&#10;DHa0NVT9lBcbIVjWi72hwwVx/5HuvpfTr1On1ORp2KxABBrCI3xvv2sF6dv8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oME8UAAADdAAAADwAAAAAAAAAA&#10;AAAAAAChAgAAZHJzL2Rvd25yZXYueG1sUEsFBgAAAAAEAAQA+QAAAJMDAAAAAA==&#10;" strokecolor="red" strokeweight="0"/>
                  <v:line id="Line 2381" o:spid="_x0000_s3500" style="position:absolute;visibility:visible;mso-wrap-style:square" from="1349,2259" to="1350,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piMUAAADdAAAADwAAAGRycy9kb3ducmV2LnhtbESPX2vCMBTF3wd+h3CFvYyZWuionVFk&#10;IIzhw1aVvV6au6bY3JQmtvXbm8Fgj4fz58dZbyfbioF63zhWsFwkIIgrpxuuFZyO++cchA/IGlvH&#10;pOBGHrab2cMaC+1G/qKhDLWII+wLVGBC6AopfWXIol+4jjh6P663GKLsa6l7HOO4bWWaJC/SYsOR&#10;YLCjN0PVpbzaCMGyTg+GPq+Ih498/509nY+dUo/zafcKItAU/sN/7XetIF8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apiMUAAADdAAAADwAAAAAAAAAA&#10;AAAAAAChAgAAZHJzL2Rvd25yZXYueG1sUEsFBgAAAAAEAAQA+QAAAJMDAAAAAA==&#10;" strokecolor="red" strokeweight="0"/>
                  <v:line id="Line 2382" o:spid="_x0000_s3501" style="position:absolute;visibility:visible;mso-wrap-style:square" from="1361,2267" to="1362,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Q3/8MAAADdAAAADwAAAGRycy9kb3ducmV2LnhtbESPzYrCMBSF94LvEK7gRsZUQakdo4gg&#10;iLiYqcpsL82dptjclCZqfXsjDMzycH4+znLd2VrcqfWVYwWTcQKCuHC64lLB+bT7SEH4gKyxdkwK&#10;nuRhver3lphp9+BvuuehFHGEfYYKTAhNJqUvDFn0Y9cQR+/XtRZDlG0pdYuPOG5rOU2SubRYcSQY&#10;bGhrqLjmNxshmJfTo6GvG+LxkO5+ZqPLqVFqOOg2nyACdeE//NfeawXpYj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kN//DAAAA3QAAAA8AAAAAAAAAAAAA&#10;AAAAoQIAAGRycy9kb3ducmV2LnhtbFBLBQYAAAAABAAEAPkAAACRAwAAAAA=&#10;" strokecolor="red" strokeweight="0"/>
                  <v:line id="Line 2383" o:spid="_x0000_s3502" style="position:absolute;visibility:visible;mso-wrap-style:square" from="1319,2257" to="1320,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iSZMUAAADdAAAADwAAAGRycy9kb3ducmV2LnhtbESPX2vCMBTF3wW/Q7gDX2SmCnNdNS0i&#10;CGP4oHVjr5fm2pQ1N6WJ2n37ZSD4eDh/fpx1MdhWXKn3jWMF81kCgrhyuuFawedp95yC8AFZY+uY&#10;FPyShyIfj9aYaXfjI13LUIs4wj5DBSaELpPSV4Ys+pnriKN3dr3FEGVfS93jLY7bVi6SZCktNhwJ&#10;BjvaGqp+youNECzrxd7Q4YK4/0h33y/Tr1On1ORp2KxABBrCI3xvv2sF6dv8F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iSZMUAAADdAAAADwAAAAAAAAAA&#10;AAAAAAChAgAAZHJzL2Rvd25yZXYueG1sUEsFBgAAAAAEAAQA+QAAAJMDAAAAAA==&#10;" strokecolor="red" strokeweight="0"/>
                  <v:line id="Line 2384" o:spid="_x0000_s3503" style="position:absolute;visibility:visible;mso-wrap-style:square" from="1323,2259" to="1324,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cGFsIAAADdAAAADwAAAGRycy9kb3ducmV2LnhtbERPTWvCQBC9F/oflhF6KbpRqKTRVUpB&#10;KMVDTSxeh+yYDWZnQ3bV9N93DoUeH+97vR19p240xDawgfksA0VcB9tyY+BY7aY5qJiQLXaBycAP&#10;RdhuHh/WWNhw5wPdytQoCeFYoAGXUl9oHWtHHuMs9MTCncPgMQkcGm0HvEu47/Qiy5baY8vS4LCn&#10;d0f1pbx6KcGyWewdfV0R95/57vTy/F31xjxNxrcVqERj+hf/uT+sgfx1LnP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PcGFsIAAADdAAAADwAAAAAAAAAAAAAA&#10;AAChAgAAZHJzL2Rvd25yZXYueG1sUEsFBgAAAAAEAAQA+QAAAJADAAAAAA==&#10;" strokecolor="red" strokeweight="0"/>
                  <v:line id="Line 2385" o:spid="_x0000_s3504" style="position:absolute;visibility:visible;mso-wrap-style:square" from="1336,2267" to="1337,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ujjcUAAADdAAAADwAAAGRycy9kb3ducmV2LnhtbESPX2vCMBTF3wd+h3AFX4amFjbazigi&#10;CDJ82Fplr5fmrilrbkoTbfftl8Fgj4fz58fZ7CbbiTsNvnWsYL1KQBDXTrfcKLhUx2UGwgdkjZ1j&#10;UvBNHnbb2cMGC+1Gfqd7GRoRR9gXqMCE0BdS+tqQRb9yPXH0Pt1gMUQ5NFIPOMZx28k0SZ6lxZYj&#10;wWBPB0P1V3mzEYJlk54Nvd0Qz6/Z8ePp8Vr1Si3m0/4FRKAp/If/2ietIMvX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ujjcUAAADdAAAADwAAAAAAAAAA&#10;AAAAAAChAgAAZHJzL2Rvd25yZXYueG1sUEsFBgAAAAAEAAQA+QAAAJMDAAAAAA==&#10;" strokecolor="red" strokeweight="0"/>
                  <v:line id="Line 2386" o:spid="_x0000_s3505" style="position:absolute;visibility:visible;mso-wrap-style:square" from="1352,2278" to="1353,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3ArcIAAADdAAAADwAAAGRycy9kb3ducmV2LnhtbERPTWvCQBC9C/0PyxR6Ed00YInRVUpB&#10;KMVDG1u8DtkxG8zOhuyq6b/vHIQeH+97vR19p640xDawged5Boq4DrblxsD3YTcrQMWEbLELTAZ+&#10;KcJ28zBZY2nDjb/oWqVGSQjHEg24lPpS61g78hjnoScW7hQGj0ng0Gg74E3CfafzLHvRHluWBoc9&#10;vTmqz9XFSwlWTb539HlB3H8Uu+Ni+nPojXl6HF9XoBKN6V98d79bA8Uyl/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3ArcIAAADdAAAADwAAAAAAAAAAAAAA&#10;AAChAgAAZHJzL2Rvd25yZXYueG1sUEsFBgAAAAAEAAQA+QAAAJADAAAAAA==&#10;" strokecolor="red" strokeweight="0"/>
                  <v:line id="Line 2387" o:spid="_x0000_s3506" style="position:absolute;visibility:visible;mso-wrap-style:square" from="1355,2280" to="1356,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FlNsQAAADdAAAADwAAAGRycy9kb3ducmV2LnhtbESPX2vCMBTF34V9h3AHe5GZWph01Shj&#10;IIzhg7aKr5fm2hSbm9JE7b79Igg+Hs6fH2exGmwrrtT7xrGC6SQBQVw53XCtYF+u3zMQPiBrbB2T&#10;gj/ysFq+jBaYa3fjHV2LUIs4wj5HBSaELpfSV4Ys+onriKN3cr3FEGVfS93jLY7bVqZJMpMWG44E&#10;gx19G6rOxcVGCBZ1ujG0vSBufrP18WN8KDul3l6HrzmIQEN4hh/tH60g+0yn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WU2xAAAAN0AAAAPAAAAAAAAAAAA&#10;AAAAAKECAABkcnMvZG93bnJldi54bWxQSwUGAAAAAAQABAD5AAAAkgMAAAAA&#10;" strokecolor="red" strokeweight="0"/>
                  <v:line id="Line 2388" o:spid="_x0000_s3507" style="position:absolute;visibility:visible;mso-wrap-style:square" from="1368,2288" to="1369,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P7QcQAAADdAAAADwAAAGRycy9kb3ducmV2LnhtbESPX2vCMBTF3wd+h3AFX8ZMV9ionWmR&#10;gSDig6vKXi/NXVNsbkoTtX77RRjs8XD+/DjLcrSduNLgW8cKXucJCOLa6ZYbBcfD+iUD4QOyxs4x&#10;KbiTh7KYPC0x1+7GX3StQiPiCPscFZgQ+lxKXxuy6OeuJ47ejxsshiiHRuoBb3HcdjJNkndpseVI&#10;MNjTp6H6XF1shGDVpDtD+wvibputv9+eT4deqdl0XH2ACDSG//Bfe6MVZIs0hceb+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tBxAAAAN0AAAAPAAAAAAAAAAAA&#10;AAAAAKECAABkcnMvZG93bnJldi54bWxQSwUGAAAAAAQABAD5AAAAkgMAAAAA&#10;" strokecolor="red" strokeweight="0"/>
                  <v:line id="Line 2389" o:spid="_x0000_s3508" style="position:absolute;visibility:visible;mso-wrap-style:square" from="1326,2278" to="1327,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9e2sUAAADdAAAADwAAAGRycy9kb3ducmV2LnhtbESPX2vCMBTF3wf7DuEOfJGZrkOptakM&#10;QZDhw6wTXy/NXVPW3JQmav32y2Cwx8P58+MU69F24kqDbx0reJklIIhrp1tuFHwet88ZCB+QNXaO&#10;ScGdPKzLx4cCc+1ufKBrFRoRR9jnqMCE0OdS+tqQRT9zPXH0vtxgMUQ5NFIPeIvjtpNpkiykxZYj&#10;wWBPG0P1d3WxEYJVk+4NfVwQ9+/Z9jyfno69UpOn8W0FItAY/sN/7Z1WkC3T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9e2sUAAADdAAAADwAAAAAAAAAA&#10;AAAAAAChAgAAZHJzL2Rvd25yZXYueG1sUEsFBgAAAAAEAAQA+QAAAJMDAAAAAA==&#10;" strokecolor="red" strokeweight="0"/>
                  <v:line id="Line 2390" o:spid="_x0000_s3509" style="position:absolute;visibility:visible;mso-wrap-style:square" from="1329,2280" to="1330,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bGrsUAAADdAAAADwAAAGRycy9kb3ducmV2LnhtbESPX2vCMBTF3wf7DuEOfJGZrkyptakM&#10;QZDhw6wTXy/NXVPW3JQmav32y2Cwx8P58+MU69F24kqDbx0reJklIIhrp1tuFHwet88ZCB+QNXaO&#10;ScGdPKzLx4cCc+1ufKBrFRoRR9jnqMCE0OdS+tqQRT9zPXH0vtxgMUQ5NFIPeIvjtpNpkiykxZYj&#10;wWBPG0P1d3WxEYJVk+4NfVwQ9+/Z9jyfno69UpOn8W0FItAY/sN/7Z1WkC3T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bGrsUAAADdAAAADwAAAAAAAAAA&#10;AAAAAAChAgAAZHJzL2Rvd25yZXYueG1sUEsFBgAAAAAEAAQA+QAAAJMDAAAAAA==&#10;" strokecolor="red" strokeweight="0"/>
                  <v:line id="Line 2391" o:spid="_x0000_s3510" style="position:absolute;visibility:visible;mso-wrap-style:square" from="1342,2288" to="1343,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pjNcQAAADdAAAADwAAAGRycy9kb3ducmV2LnhtbESPX2vCMBTF3wf7DuEOfBkztaB01Shj&#10;IIj4oFXx9dJcm2JzU5qo3bdfBMHHw/nz48wWvW3EjTpfO1YwGiYgiEuna64UHPbLrwyED8gaG8ek&#10;4I88LObvbzPMtbvzjm5FqEQcYZ+jAhNCm0vpS0MW/dC1xNE7u85iiLKrpO7wHsdtI9MkmUiLNUeC&#10;wZZ+DZWX4mojBIsq3RjaXhE362x5Gn8e961Sg4/+ZwoiUB9e4Wd7pRVk3+kY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mM1xAAAAN0AAAAPAAAAAAAAAAAA&#10;AAAAAKECAABkcnMvZG93bnJldi54bWxQSwUGAAAAAAQABAD5AAAAkgMAAAAA&#10;" strokecolor="red" strokeweight="0"/>
                  <v:line id="Line 2392" o:spid="_x0000_s3511" style="position:absolute;visibility:visible;mso-wrap-style:square" from="1359,2298" to="1360,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9QsQAAADdAAAADwAAAGRycy9kb3ducmV2LnhtbESPX2vCMBTF3wd+h3CFvQxNV5jUahQR&#10;hDF8cO2Gr5fm2hSbm9JErd/eDIQ9Hs6fH2e5HmwrrtT7xrGC92kCgrhyuuFawU+5m2QgfEDW2Dom&#10;BXfysF6NXpaYa3fjb7oWoRZxhH2OCkwIXS6lrwxZ9FPXEUfv5HqLIcq+lrrHWxy3rUyTZCYtNhwJ&#10;BjvaGqrOxcVGCBZ1ujd0uCDuv7Ld8ePtt+yUeh0PmwWIQEP4Dz/bn1pBNk9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P1CxAAAAN0AAAAPAAAAAAAAAAAA&#10;AAAAAKECAABkcnMvZG93bnJldi54bWxQSwUGAAAAAAQABAD5AAAAkgMAAAAA&#10;" strokecolor="red" strokeweight="0"/>
                  <v:line id="Line 2393" o:spid="_x0000_s3512" style="position:absolute;visibility:visible;mso-wrap-style:square" from="1362,2301" to="1363,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Y2cUAAADdAAAADwAAAGRycy9kb3ducmV2LnhtbESPX2vCMBTF3wf7DuEOfJGZrjCttakM&#10;QZDhw6wTXy/NXVPW3JQmav32y2Cwx8P58+MU69F24kqDbx0reJklIIhrp1tuFHwet88ZCB+QNXaO&#10;ScGdPKzLx4cCc+1ufKBrFRoRR9jnqMCE0OdS+tqQRT9zPXH0vtxgMUQ5NFIPeIvjtpNpksylxZYj&#10;wWBPG0P1d3WxEYJVk+4NfVwQ9+/Z9vw6PR17pSZP49sKRKAx/If/2jutIFumC/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RY2cUAAADdAAAADwAAAAAAAAAA&#10;AAAAAAChAgAAZHJzL2Rvd25yZXYueG1sUEsFBgAAAAAEAAQA+QAAAJMDAAAAAA==&#10;" strokecolor="red" strokeweight="0"/>
                  <v:line id="Line 2394" o:spid="_x0000_s3513" style="position:absolute;visibility:visible;mso-wrap-style:square" from="1316,2288" to="1317,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Mq8IAAADdAAAADwAAAGRycy9kb3ducmV2LnhtbERPTWvCQBC9C/0PyxR6Ed00YInRVUpB&#10;KMVDG1u8DtkxG8zOhuyq6b/vHIQeH+97vR19p640xDawged5Boq4DrblxsD3YTcrQMWEbLELTAZ+&#10;KcJ28zBZY2nDjb/oWqVGSQjHEg24lPpS61g78hjnoScW7hQGj0ng0Gg74E3CfafzLHvRHluWBoc9&#10;vTmqz9XFSwlWTb539HlB3H8Uu+Ni+nPojXl6HF9XoBKN6V98d79bA8Uyl7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vMq8IAAADdAAAADwAAAAAAAAAAAAAA&#10;AAChAgAAZHJzL2Rvd25yZXYueG1sUEsFBgAAAAAEAAQA+QAAAJADAAAAAA==&#10;" strokecolor="red" strokeweight="0"/>
                  <v:line id="Line 2395" o:spid="_x0000_s3514" style="position:absolute;visibility:visible;mso-wrap-style:square" from="1333,2298" to="1334,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dpMMUAAADdAAAADwAAAGRycy9kb3ducmV2LnhtbESPX2vCMBTF34V9h3AHvshMV5jUrqmM&#10;gSDiw2yVvV6au6asuSlN1Prtl8Fgj4fz58cpNpPtxZVG3zlW8LxMQBA3TnfcKjjV26cMhA/IGnvH&#10;pOBOHjblw6zAXLsbH+lahVbEEfY5KjAhDLmUvjFk0S/dQBy9LzdaDFGOrdQj3uK47WWaJCtpseNI&#10;MDjQu6Hmu7rYCMGqTQ+GPi6Ih322/XxZnOtBqfnj9PYKItAU/sN/7Z1WkK3T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dpMMUAAADdAAAADwAAAAAAAAAA&#10;AAAAAAChAgAAZHJzL2Rvd25yZXYueG1sUEsFBgAAAAAEAAQA+QAAAJMDAAAAAA==&#10;" strokecolor="red" strokeweight="0"/>
                  <v:line id="Line 2396" o:spid="_x0000_s3515" style="position:absolute;visibility:visible;mso-wrap-style:square" from="1336,2301" to="1337,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RWcMIAAADdAAAADwAAAGRycy9kb3ducmV2LnhtbERPTWvCQBC9F/oflhF6Kbqp0hKjq5SC&#10;UIqHGiteh+yYDWZnQ3bV9N87h0KPj/e9XA++VVfqYxPYwMskA0VcBdtwbeBnvxnnoGJCttgGJgO/&#10;FGG9enxYYmHDjXd0LVOtJIRjgQZcSl2hdawceYyT0BELdwq9xySwr7Xt8SbhvtXTLHvTHhuWBocd&#10;fTiqzuXFSwmW9XTr6PuCuP3KN8fX58O+M+ZpNLwvQCUa0r/4z/1pDeT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RWcMIAAADdAAAADwAAAAAAAAAAAAAA&#10;AAChAgAAZHJzL2Rvd25yZXYueG1sUEsFBgAAAAAEAAQA+QAAAJADAAAAAA==&#10;" strokecolor="red" strokeweight="0"/>
                  <v:line id="Line 2397" o:spid="_x0000_s3516" style="position:absolute;visibility:visible;mso-wrap-style:square" from="1349,2309" to="1350,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jz68UAAADdAAAADwAAAGRycy9kb3ducmV2LnhtbESPX2vCMBTF3wW/Q7gDX2SmOhxdNS0i&#10;CGP4oHVjr5fm2pQ1N6WJ2n37ZSD4eDh/fpx1MdhWXKn3jWMF81kCgrhyuuFawedp95yC8AFZY+uY&#10;FPyShyIfj9aYaXfjI13LUIs4wj5DBSaELpPSV4Ys+pnriKN3dr3FEGVfS93jLY7bVi6S5FVabDgS&#10;DHa0NVT9lBcbIVjWi72hwwVx/5HuvpfTr1On1ORp2KxABBrCI3xvv2sF6dvL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jz68UAAADdAAAADwAAAAAAAAAA&#10;AAAAAAChAgAAZHJzL2Rvd25yZXYueG1sUEsFBgAAAAAEAAQA+QAAAJMDAAAAAA==&#10;" strokecolor="red" strokeweight="0"/>
                  <v:line id="Line 2398" o:spid="_x0000_s3517" style="position:absolute;visibility:visible;mso-wrap-style:square" from="1365,2319" to="1366,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ptnMUAAADdAAAADwAAAGRycy9kb3ducmV2LnhtbESPX2vCMBTF3wf7DuEOfJGZrkOptakM&#10;QZDhw6wTXy/NXVPW3JQmav32y2Cwx8P58+MU69F24kqDbx0reJklIIhrp1tuFHwet88ZCB+QNXaO&#10;ScGdPKzLx4cCc+1ufKBrFRoRR9jnqMCE0OdS+tqQRT9zPXH0vtxgMUQ5NFIPeIvjtpNpkiykxZYj&#10;wWBPG0P1d3WxEYJVk+4NfVwQ9+/Z9jyfno69UpOn8W0FItAY/sN/7Z1WkC1f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ptnMUAAADdAAAADwAAAAAAAAAA&#10;AAAAAAChAgAAZHJzL2Rvd25yZXYueG1sUEsFBgAAAAAEAAQA+QAAAJMDAAAAAA==&#10;" strokecolor="red" strokeweight="0"/>
                  <v:line id="Line 2399" o:spid="_x0000_s3518" style="position:absolute;visibility:visible;mso-wrap-style:square" from="1369,2322" to="1370,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IB8UAAADdAAAADwAAAGRycy9kb3ducmV2LnhtbESPX2vCMBTF3wf7DuEKvgxNp2zUzrSM&#10;gSDig9aJr5fmrik2N6WJWr/9MhD2eDh/fpxlMdhWXKn3jWMFr9MEBHHldMO1gu/DapKC8AFZY+uY&#10;FNzJQ5E/Py0x0+7Ge7qWoRZxhH2GCkwIXSalrwxZ9FPXEUfvx/UWQ5R9LXWPtzhuWzlLkndpseFI&#10;MNjRl6HqXF5shGBZz7aGdhfE7SZdnd5ejodOqfFo+PwAEWgI/+FHe60VpIv5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IB8UAAADdAAAADwAAAAAAAAAA&#10;AAAAAAChAgAAZHJzL2Rvd25yZXYueG1sUEsFBgAAAAAEAAQA+QAAAJMDAAAAAA==&#10;" strokecolor="red" strokeweight="0"/>
                  <v:line id="Line 2400" o:spid="_x0000_s3519" style="position:absolute;visibility:visible;mso-wrap-style:square" from="1323,2309" to="132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9Qc8UAAADdAAAADwAAAGRycy9kb3ducmV2LnhtbESPX2vCMBTF3wd+h3AHvow1VbdRu0YR&#10;QZDhg6uKr5fmrilrbkoTtX77ZTDY4+H8+XGK5WBbcaXeN44VTJIUBHHldMO1guNh85yB8AFZY+uY&#10;FNzJw3Ixeigw1+7Gn3QtQy3iCPscFZgQulxKXxmy6BPXEUfvy/UWQ5R9LXWPtzhuWzlN0zdpseFI&#10;MNjR2lD1XV5shGBZT3eG9hfE3Ue2Ob8+nQ6dUuPHYfUOItAQ/sN/7a1WkM1nL/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9Qc8UAAADdAAAADwAAAAAAAAAA&#10;AAAAAAChAgAAZHJzL2Rvd25yZXYueG1sUEsFBgAAAAAEAAQA+QAAAJMDAAAAAA==&#10;" strokecolor="red" strokeweight="0"/>
                  <v:line id="Line 2401" o:spid="_x0000_s3520" style="position:absolute;visibility:visible;mso-wrap-style:square" from="1339,2319" to="1340,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P16MQAAADdAAAADwAAAGRycy9kb3ducmV2LnhtbESPX2vCMBTF34V9h3AFX0RTHY7aGWUI&#10;ggwftJ34emnummJzU5qo3bdfBgMfD+fPj7Pa9LYRd+p87VjBbJqAIC6drrlS8FXsJikIH5A1No5J&#10;wQ952KxfBivMtHvwie55qEQcYZ+hAhNCm0npS0MW/dS1xNH7dp3FEGVXSd3hI47bRs6T5E1arDkS&#10;DLa0NVRe85uNEMyr+cHQ8YZ4+Ex3l8X4XLRKjYb9xzuIQH14hv/be60gXb4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XoxAAAAN0AAAAPAAAAAAAAAAAA&#10;AAAAAKECAABkcnMvZG93bnJldi54bWxQSwUGAAAAAAQABAD5AAAAkgMAAAAA&#10;" strokecolor="red" strokeweight="0"/>
                  <v:line id="Line 2402" o:spid="_x0000_s3521" style="position:absolute;visibility:visible;mso-wrap-style:square" from="1343,2322" to="1344,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Frn8UAAADdAAAADwAAAGRycy9kb3ducmV2LnhtbESPX2vCMBTF34V9h3AFX0TTOSa1My1j&#10;IIj4sNWJr5fmrik2N6WJWr/9Mhj4eDh/fpx1MdhWXKn3jWMFz/MEBHHldMO1gu/DZpaC8AFZY+uY&#10;FNzJQ5E/jdaYaXfjL7qWoRZxhH2GCkwIXSalrwxZ9HPXEUfvx/UWQ5R9LXWPtzhuW7lIkqW02HAk&#10;GOzow1B1Li82QrCsF3tDnxfE/S7dnF6nx0On1GQ8vL+BCDSER/i/vdUK0tX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Frn8UAAADdAAAADwAAAAAAAAAA&#10;AAAAAAChAgAAZHJzL2Rvd25yZXYueG1sUEsFBgAAAAAEAAQA+QAAAJMDAAAAAA==&#10;" strokecolor="red" strokeweight="0"/>
                  <v:line id="Line 2403" o:spid="_x0000_s3522" style="position:absolute;visibility:visible;mso-wrap-style:square" from="1356,2330" to="1357,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3OBMUAAADdAAAADwAAAGRycy9kb3ducmV2LnhtbESPX2vCMBTF3wd+h3AHvow1VdlWu0YR&#10;QZDhg6uKr5fmrilrbkoTtX77ZTDY4+H8+XGK5WBbcaXeN44VTJIUBHHldMO1guNh85yB8AFZY+uY&#10;FNzJw3Ixeigw1+7Gn3QtQy3iCPscFZgQulxKXxmy6BPXEUfvy/UWQ5R9LXWPtzhuWzlN01dpseFI&#10;MNjR2lD1XV5shGBZT3eG9hfE3Ue2Ob88nQ6dUuPHYfUOItAQ/sN/7a1WkM1n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3OBMUAAADdAAAADwAAAAAAAAAA&#10;AAAAAAChAgAAZHJzL2Rvd25yZXYueG1sUEsFBgAAAAAEAAQA+QAAAJMDAAAAAA==&#10;" strokecolor="red" strokeweight="0"/>
                  <v:line id="Line 2404" o:spid="_x0000_s3523" style="position:absolute;visibility:visible;mso-wrap-style:square" from="1372,2340" to="1373,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JadsIAAADdAAAADwAAAGRycy9kb3ducmV2LnhtbERPTWvCQBC9F/oflhF6Kbqp0hKjq5SC&#10;UIqHGiteh+yYDWZnQ3bV9N87h0KPj/e9XA++VVfqYxPYwMskA0VcBdtwbeBnvxnnoGJCttgGJgO/&#10;FGG9enxYYmHDjXd0LVOtJIRjgQZcSl2hdawceYyT0BELdwq9xySwr7Xt8SbhvtXTLHvTHhuWBocd&#10;fTiqzuXFSwmW9XTr6PuCuP3KN8fX58O+M+ZpNLwvQCUa0r/4z/1pDeT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JadsIAAADdAAAADwAAAAAAAAAAAAAA&#10;AAChAgAAZHJzL2Rvd25yZXYueG1sUEsFBgAAAAAEAAQA+QAAAJADAAAAAA==&#10;" strokecolor="red" strokeweight="0"/>
                  <v:line id="Line 2405" o:spid="_x0000_s3524" style="position:absolute;visibility:visible;mso-wrap-style:square" from="1314,2319" to="1315,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7/7cQAAADdAAAADwAAAGRycy9kb3ducmV2LnhtbESPX2vCMBTF3wf7DuEOfBmaqkxqNYoI&#10;gogPs1V8vTR3TVlzU5qo9dsvg8EeD+fPj7Nc97YRd+p87VjBeJSAIC6drrlScC52wxSED8gaG8ek&#10;4Eke1qvXlyVm2j34RPc8VCKOsM9QgQmhzaT0pSGLfuRa4uh9uc5iiLKrpO7wEcdtIydJMpMWa44E&#10;gy1tDZXf+c1GCObV5Gjo84Z4PKS768f7pWiVGrz1mwWIQH34D/+191pBO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v/txAAAAN0AAAAPAAAAAAAAAAAA&#10;AAAAAKECAABkcnMvZG93bnJldi54bWxQSwUGAAAAAAQABAD5AAAAkgMAAAAA&#10;" strokecolor="red" strokeweight="0"/>
                  <v:line id="Line 2406" o:spid="_x0000_s3525" style="position:absolute;visibility:visible;mso-wrap-style:square" from="1317,2322" to="1318,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IlDcIAAADdAAAADwAAAGRycy9kb3ducmV2LnhtbERPTWvCQBC9F/oflhF6Kbqp2BKjq5SC&#10;UIqHGiteh+yYDWZnQ3bV9N87h0KPj/e9XA++VVfqYxPYwMskA0VcBdtwbeBnvxnnoGJCttgGJgO/&#10;FGG9enxYYmHDjXd0LVOtJIRjgQZcSl2hdawceYyT0BELdwq9xySwr7Xt8SbhvtXTLHvTHhuWBocd&#10;fTiqzuXFSwmW9XTr6PuCuP3KN8fX58O+M+ZpNLwvQCUa0r/4z/1pDeT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IlDcIAAADdAAAADwAAAAAAAAAAAAAA&#10;AAChAgAAZHJzL2Rvd25yZXYueG1sUEsFBgAAAAAEAAQA+QAAAJADAAAAAA==&#10;" strokecolor="red" strokeweight="0"/>
                  <v:line id="Line 2407" o:spid="_x0000_s3526" style="position:absolute;visibility:visible;mso-wrap-style:square" from="1330,2330" to="133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6AlsUAAADdAAAADwAAAGRycy9kb3ducmV2LnhtbESPX2vCMBTF3wW/Q7gDX2SmyhxdNS0i&#10;CGP4oHVjr5fm2pQ1N6WJ2n37ZSD4eDh/fpx1MdhWXKn3jWMF81kCgrhyuuFawedp95yC8AFZY+uY&#10;FPyShyIfj9aYaXfjI13LUIs4wj5DBSaELpPSV4Ys+pnriKN3dr3FEGVfS93jLY7bVi6S5FVabDgS&#10;DHa0NVT9lBcbIVjWi72hwwVx/5HuvpfTr1On1ORp2KxABBrCI3xvv2sF6dvL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6AlsUAAADdAAAADwAAAAAAAAAA&#10;AAAAAAChAgAAZHJzL2Rvd25yZXYueG1sUEsFBgAAAAAEAAQA+QAAAJMDAAAAAA==&#10;" strokecolor="red" strokeweight="0"/>
                  <v:line id="Line 2408" o:spid="_x0000_s3527" style="position:absolute;visibility:visible;mso-wrap-style:square" from="1346,2340" to="1347,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e4cUAAADdAAAADwAAAGRycy9kb3ducmV2LnhtbESPX2vCMBTF3wf7DuEOfJGZrkyptakM&#10;QZDhw6wTXy/NXVPW3JQmav32y2Cwx8P58+MU69F24kqDbx0reJklIIhrp1tuFHwet88ZCB+QNXaO&#10;ScGdPKzLx4cCc+1ufKBrFRoRR9jnqMCE0OdS+tqQRT9zPXH0vtxgMUQ5NFIPeIvjtpNpkiykxZYj&#10;wWBPG0P1d3WxEYJVk+4NfVwQ9+/Z9jyfno69UpOn8W0FItAY/sN/7Z1WkC1f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we4cUAAADdAAAADwAAAAAAAAAA&#10;AAAAAAChAgAAZHJzL2Rvd25yZXYueG1sUEsFBgAAAAAEAAQA+QAAAJMDAAAAAA==&#10;" strokecolor="red" strokeweight="0"/>
                  <v:line id="Line 2409" o:spid="_x0000_s3528" style="position:absolute;visibility:visible;mso-wrap-style:square" from="1349,2343" to="1350,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C7esUAAADdAAAADwAAAGRycy9kb3ducmV2LnhtbESPX2vCMBTF3wd+h3AHvow1VbdRu0YR&#10;QZDhg6uKr5fmrilrbkoTtX77ZTDY4+H8+XGK5WBbcaXeN44VTJIUBHHldMO1guNh85yB8AFZY+uY&#10;FNzJw3Ixeigw1+7Gn3QtQy3iCPscFZgQulxKXxmy6BPXEUfvy/UWQ5R9LXWPtzhuWzlN0zdpseFI&#10;MNjR2lD1XV5shGBZT3eG9hfE3Ue2Ob8+nQ6dUuPHYfUOItAQ/sN/7a1WkM1f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C7esUAAADdAAAADwAAAAAAAAAA&#10;AAAAAAChAgAAZHJzL2Rvd25yZXYueG1sUEsFBgAAAAAEAAQA+QAAAJMDAAAAAA==&#10;" strokecolor="red" strokeweight="0"/>
                  <v:line id="Line 2410" o:spid="_x0000_s3529" style="position:absolute;visibility:visible;mso-wrap-style:square" from="1362,2351" to="1363,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kjDsUAAADdAAAADwAAAGRycy9kb3ducmV2LnhtbESPX2vCMBTF3wf7DuEKvgxNJ27UzrSM&#10;gSDig9aJr5fmrik2N6WJWr/9MhD2eDh/fpxlMdhWXKn3jWMFr9MEBHHldMO1gu/DapKC8AFZY+uY&#10;FNzJQ5E/Py0x0+7Ge7qWoRZxhH2GCkwIXSalrwxZ9FPXEUfvx/UWQ5R9LXWPtzhuWzlLkndpseFI&#10;MNjRl6HqXF5shGBZz7aGdhfE7SZdnd5ejodOqfFo+PwAEWgI/+FHe60VpIv5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kjDsUAAADdAAAADwAAAAAAAAAA&#10;AAAAAAChAgAAZHJzL2Rvd25yZXYueG1sUEsFBgAAAAAEAAQA+QAAAJMDAAAAAA==&#10;" strokecolor="red" strokeweight="0"/>
                  <v:line id="Line 2411" o:spid="_x0000_s3530" style="position:absolute;visibility:visible;mso-wrap-style:square" from="1320,2340" to="1321,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WGlcQAAADdAAAADwAAAGRycy9kb3ducmV2LnhtbESPX2vCMBTF34V9h3AFX0RTZY7aGWUI&#10;ggwftJ34emnummJzU5qo3bdfBgMfD+fPj7Pa9LYRd+p87VjBbJqAIC6drrlS8FXsJikIH5A1No5J&#10;wQ952KxfBivMtHvwie55qEQcYZ+hAhNCm0npS0MW/dS1xNH7dp3FEGVXSd3hI47bRs6T5E1arDkS&#10;DLa0NVRe85uNEMyr+cHQ8YZ4+Ex3l8X4XLRKjYb9xzuIQH14hv/be60gXb4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RYaVxAAAAN0AAAAPAAAAAAAAAAAA&#10;AAAAAKECAABkcnMvZG93bnJldi54bWxQSwUGAAAAAAQABAD5AAAAkgMAAAAA&#10;" strokecolor="red" strokeweight="0"/>
                  <v:line id="Line 2412" o:spid="_x0000_s3531" style="position:absolute;visibility:visible;mso-wrap-style:square" from="1324,2343" to="1325,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4sUAAADdAAAADwAAAGRycy9kb3ducmV2LnhtbESPX2vCMBTF34V9h3AFX0TTySa1My1j&#10;IIj4sNWJr5fmrik2N6WJWr/9Mhj4eDh/fpx1MdhWXKn3jWMFz/MEBHHldMO1gu/DZpaC8AFZY+uY&#10;FNzJQ5E/jdaYaXfjL7qWoRZxhH2GCkwIXSalrwxZ9HPXEUfvx/UWQ5R9LXWPtzhuW7lIkqW02HAk&#10;GOzow1B1Li82QrCsF3tDnxfE/S7dnF6nx0On1GQ8vL+BCDSER/i/vdUK0tX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Y4sUAAADdAAAADwAAAAAAAAAA&#10;AAAAAAChAgAAZHJzL2Rvd25yZXYueG1sUEsFBgAAAAAEAAQA+QAAAJMDAAAAAA==&#10;" strokecolor="red" strokeweight="0"/>
                  <v:line id="Line 2413" o:spid="_x0000_s3532" style="position:absolute;visibility:visible;mso-wrap-style:square" from="1336,2351" to="1337,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u9ecUAAADdAAAADwAAAGRycy9kb3ducmV2LnhtbESPX2vCMBTF3wd+h3AHvow1VdxWu0YR&#10;QZDhg6uKr5fmrilrbkoTtX77ZTDY4+H8+XGK5WBbcaXeN44VTJIUBHHldMO1guNh85yB8AFZY+uY&#10;FNzJw3Ixeigw1+7Gn3QtQy3iCPscFZgQulxKXxmy6BPXEUfvy/UWQ5R9LXWPtzhuWzlN01dpseFI&#10;MNjR2lD1XV5shGBZT3eG9hfE3Ue2Ob88nQ6dUuPHYfUOItAQ/sN/7a1WkM1n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u9ecUAAADdAAAADwAAAAAAAAAA&#10;AAAAAAChAgAAZHJzL2Rvd25yZXYueG1sUEsFBgAAAAAEAAQA+QAAAJMDAAAAAA==&#10;" strokecolor="red" strokeweight="0"/>
                  <v:line id="Line 2414" o:spid="_x0000_s3533" style="position:absolute;visibility:visible;mso-wrap-style:square" from="1353,2361" to="1354,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QpC8IAAADdAAAADwAAAGRycy9kb3ducmV2LnhtbERPTWvCQBC9F/oflhF6Kbqp2BKjq5SC&#10;UIqHGiteh+yYDWZnQ3bV9N87h0KPj/e9XA++VVfqYxPYwMskA0VcBdtwbeBnvxnnoGJCttgGJgO/&#10;FGG9enxYYmHDjXd0LVOtJIRjgQZcSl2hdawceYyT0BELdwq9xySwr7Xt8SbhvtXTLHvTHhuWBocd&#10;fTiqzuXFSwmW9XTr6PuCuP3KN8fX58O+M+ZpNLwvQCUa0r/4z/1pDeT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0QpC8IAAADdAAAADwAAAAAAAAAAAAAA&#10;AAChAgAAZHJzL2Rvd25yZXYueG1sUEsFBgAAAAAEAAQA+QAAAJADAAAAAA==&#10;" strokecolor="red" strokeweight="0"/>
                  <v:line id="Line 2415" o:spid="_x0000_s3534" style="position:absolute;visibility:visible;mso-wrap-style:square" from="1356,2363" to="1357,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iMkMQAAADdAAAADwAAAGRycy9kb3ducmV2LnhtbESPX2vCMBTF3wf7DuEOfBmaKk5qNYoI&#10;gogPs1V8vTR3TVlzU5qo9dsvg8EeD+fPj7Nc97YRd+p87VjBeJSAIC6drrlScC52wxSED8gaG8ek&#10;4Eke1qvXlyVm2j34RPc8VCKOsM9QgQmhzaT0pSGLfuRa4uh9uc5iiLKrpO7wEcdtIydJMpMWa44E&#10;gy1tDZXf+c1GCObV5Gjo84Z4PKS768f7pWiVGrz1mwWIQH34D/+191pBO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IyQxAAAAN0AAAAPAAAAAAAAAAAA&#10;AAAAAKECAABkcnMvZG93bnJldi54bWxQSwUGAAAAAAQABAD5AAAAkgMAAAAA&#10;" strokecolor="red" strokeweight="0"/>
                </v:group>
                <v:group id="Group 2416" o:spid="_x0000_s3535" style="position:absolute;left:8324;top:1282;width:394;height:13913" coordorigin="1311,202" coordsize="62,2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FipsMAAADdAAAADwAAAGRycy9kb3ducmV2LnhtbERPTYvCMBC9C/sfwgh7&#10;07S7KN1qFBF38SCCuiDehmZsi82kNLGt/94cBI+P9z1f9qYSLTWutKwgHkcgiDOrS84V/J9+RwkI&#10;55E1VpZJwYMcLBcfgzmm2nZ8oPbocxFC2KWooPC+TqV0WUEG3djWxIG72sagD7DJpW6wC+Gmkl9R&#10;NJUGSw4NBda0Lii7He9GwV+H3eo73rS723X9uJwm+/MuJqU+h/1qBsJT79/il3urFSQ/k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WKmwwAAAN0AAAAP&#10;AAAAAAAAAAAAAAAAAKoCAABkcnMvZG93bnJldi54bWxQSwUGAAAAAAQABAD6AAAAmgMAAAAA&#10;">
                  <v:line id="Line 2417" o:spid="_x0000_s3536" style="position:absolute;visibility:visible;mso-wrap-style:square" from="1369,2372" to="1370,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cWS8UAAADdAAAADwAAAGRycy9kb3ducmV2LnhtbESPX2vCMBTF3wd+h3CFvYyZWuionVFk&#10;IIzhw1aVvV6au6bY3JQmtvXbm8Fgj4fz58dZbyfbioF63zhWsFwkIIgrpxuuFZyO++cchA/IGlvH&#10;pOBGHrab2cMaC+1G/qKhDLWII+wLVGBC6AopfWXIol+4jjh6P663GKLsa6l7HOO4bWWaJC/SYsOR&#10;YLCjN0PVpbzaCMGyTg+GPq+Ih498/509nY+dUo/zafcKItAU/sN/7XetIF9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cWS8UAAADdAAAADwAAAAAAAAAA&#10;AAAAAAChAgAAZHJzL2Rvd25yZXYueG1sUEsFBgAAAAAEAAQA+QAAAJMDAAAAAA==&#10;" strokecolor="red" strokeweight="0"/>
                  <v:line id="Line 2418" o:spid="_x0000_s3537" style="position:absolute;visibility:visible;mso-wrap-style:square" from="1327,2361" to="1328,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WIPMQAAADdAAAADwAAAGRycy9kb3ducmV2LnhtbESPX2vCMBTF3wf7DuEOfBkztaB01Shj&#10;IIj4oFXx9dJcm2JzU5qo3bdfBMHHw/nz48wWvW3EjTpfO1YwGiYgiEuna64UHPbLrwyED8gaG8ek&#10;4I88LObvbzPMtbvzjm5FqEQcYZ+jAhNCm0vpS0MW/dC1xNE7u85iiLKrpO7wHsdtI9MkmUiLNUeC&#10;wZZ+DZWX4mojBIsq3RjaXhE362x5Gn8e961Sg4/+ZwoiUB9e4Wd7pRVk3+MU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dYg8xAAAAN0AAAAPAAAAAAAAAAAA&#10;AAAAAKECAABkcnMvZG93bnJldi54bWxQSwUGAAAAAAQABAD5AAAAkgMAAAAA&#10;" strokecolor="red" strokeweight="0"/>
                  <v:line id="Line 2419" o:spid="_x0000_s3538" style="position:absolute;visibility:visible;mso-wrap-style:square" from="1331,2363" to="1332,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tp8QAAADdAAAADwAAAGRycy9kb3ducmV2LnhtbESPX2vCMBTF34V9h3AFX0RTHY7aGWUI&#10;ggwftJ34emnummJzU5qo3bdfBgMfD+fPj7Pa9LYRd+p87VjBbJqAIC6drrlS8FXsJikIH5A1No5J&#10;wQ952KxfBivMtHvwie55qEQcYZ+hAhNCm0npS0MW/dS1xNH7dp3FEGVXSd3hI47bRs6T5E1arDkS&#10;DLa0NVRe85uNEMyr+cHQ8YZ4+Ex3l8X4XLRKjYb9xzuIQH14hv/be60gXS5e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S2nxAAAAN0AAAAPAAAAAAAAAAAA&#10;AAAAAKECAABkcnMvZG93bnJldi54bWxQSwUGAAAAAAQABAD5AAAAkgMAAAAA&#10;" strokecolor="red" strokeweight="0"/>
                  <v:line id="Line 2420" o:spid="_x0000_s3539" style="position:absolute;visibility:visible;mso-wrap-style:square" from="1343,2372" to="1344,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C108QAAADdAAAADwAAAGRycy9kb3ducmV2LnhtbESPX2vCMBTF34V9h3AFX0RTZY7aGWUI&#10;ggwftJ34emnummJzU5qo3bdfBgMfD+fPj7Pa9LYRd+p87VjBbJqAIC6drrlS8FXsJikIH5A1No5J&#10;wQ952KxfBivMtHvwie55qEQcYZ+hAhNCm0npS0MW/dS1xNH7dp3FEGVXSd3hI47bRs6T5E1arDkS&#10;DLa0NVRe85uNEMyr+cHQ8YZ4+Ex3l8X4XLRKjYb9xzuIQH14hv/be60gXS5e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0LXTxAAAAN0AAAAPAAAAAAAAAAAA&#10;AAAAAKECAABkcnMvZG93bnJldi54bWxQSwUGAAAAAAQABAD5AAAAkgMAAAAA&#10;" strokecolor="red" strokeweight="0"/>
                  <v:line id="Line 2421" o:spid="_x0000_s3540" style="position:absolute;visibility:visible;mso-wrap-style:square" from="1359,2382" to="1360,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wQSMQAAADdAAAADwAAAGRycy9kb3ducmV2LnhtbESPX2vCMBTF3wd+h3AFX4amCh21GkUE&#10;QcSHrW74emmuTbG5KU3U+u3NYLDHw/nz4yzXvW3EnTpfO1YwnSQgiEuna64UfJ924wyED8gaG8ek&#10;4Eke1qvB2xJz7R78RfciVCKOsM9RgQmhzaX0pSGLfuJa4uhdXGcxRNlVUnf4iOO2kbMk+ZAWa44E&#10;gy1tDZXX4mYjBItqdjT0eUM8HrLdOX3/ObVKjYb9ZgEiUB/+w3/tvVaQzdMUf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BBIxAAAAN0AAAAPAAAAAAAAAAAA&#10;AAAAAKECAABkcnMvZG93bnJldi54bWxQSwUGAAAAAAQABAD5AAAAkgMAAAAA&#10;" strokecolor="red" strokeweight="0"/>
                  <v:line id="Line 2422" o:spid="_x0000_s3541" style="position:absolute;visibility:visible;mso-wrap-style:square" from="1363,2384" to="1364,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6OP8UAAADdAAAADwAAAGRycy9kb3ducmV2LnhtbESPX2vCMBTF3wf7DuEO9jI0naB0tWkZ&#10;g8IYPszq8PXSXJuy5qY0Ubtvb4SBj4fz58fJy8n24kyj7xwreJ0nIIgbpztuFex31SwF4QOyxt4x&#10;KfgjD2Xx+JBjpt2Ft3SuQyviCPsMFZgQhkxK3xiy6OduII7e0Y0WQ5RjK/WIlzhue7lIkpW02HEk&#10;GBzow1DzW59shGDdLjaGvk+Im6+0OixffnaDUs9P0/saRKAp3MP/7U+tIH1b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6OP8UAAADdAAAADwAAAAAAAAAA&#10;AAAAAAChAgAAZHJzL2Rvd25yZXYueG1sUEsFBgAAAAAEAAQA+QAAAJMDAAAAAA==&#10;" strokecolor="red" strokeweight="0"/>
                  <v:line id="Line 2423" o:spid="_x0000_s3542" style="position:absolute;visibility:visible;mso-wrap-style:square" from="1317,2372" to="1318,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rpMUAAADdAAAADwAAAGRycy9kb3ducmV2LnhtbESPX2vCMBTF3wf7DuEKvgxNJ7jVzrSM&#10;gSDig9aJr5fmrik2N6WJWr/9MhD2eDh/fpxlMdhWXKn3jWMFr9MEBHHldMO1gu/DapKC8AFZY+uY&#10;FNzJQ5E/Py0x0+7Ge7qWoRZxhH2GCkwIXSalrwxZ9FPXEUfvx/UWQ5R9LXWPtzhuWzlLkjdpseFI&#10;MNjRl6HqXF5shGBZz7aGdhfE7SZdneYvx0On1Hg0fH6ACDSE//CjvdYK0sX8H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IrpMUAAADdAAAADwAAAAAAAAAA&#10;AAAAAAChAgAAZHJzL2Rvd25yZXYueG1sUEsFBgAAAAAEAAQA+QAAAJMDAAAAAA==&#10;" strokecolor="red" strokeweight="0"/>
                  <v:line id="Line 2424" o:spid="_x0000_s3543" style="position:absolute;visibility:visible;mso-wrap-style:square" from="1334,2382" to="1335,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2/1sIAAADdAAAADwAAAGRycy9kb3ducmV2LnhtbERPTWvCQBC9C/0Pywi9iG4qWNLoKqUg&#10;lOKhjRavQ3bMBrOzIbtq+u+dg9Dj432vNoNv1ZX62AQ28DLLQBFXwTZcGzjst9McVEzIFtvAZOCP&#10;ImzWT6MVFjbc+IeuZaqVhHAs0IBLqSu0jpUjj3EWOmLhTqH3mAT2tbY93iTct3qeZa/aY8PS4LCj&#10;D0fVubx4KcGynu8cfV8Qd1/59riY/O47Y57Hw/sSVKIh/Ysf7k9rIH9byF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2/1sIAAADdAAAADwAAAAAAAAAAAAAA&#10;AAChAgAAZHJzL2Rvd25yZXYueG1sUEsFBgAAAAAEAAQA+QAAAJADAAAAAA==&#10;" strokecolor="red" strokeweight="0"/>
                  <v:line id="Line 2425" o:spid="_x0000_s3544" style="position:absolute;visibility:visible;mso-wrap-style:square" from="1337,2384" to="1338,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EaTcUAAADdAAAADwAAAGRycy9kb3ducmV2LnhtbESPX2vCMBTF3wd+h3CFvYyZKnS0nVFE&#10;EGT4sLWOvV6au6asuSlNtPXbm8Fgj4fz58dZbyfbiSsNvnWsYLlIQBDXTrfcKDhXh+cMhA/IGjvH&#10;pOBGHrab2cMaC+1G/qBrGRoRR9gXqMCE0BdS+tqQRb9wPXH0vt1gMUQ5NFIPOMZx28lVkrxIiy1H&#10;gsGe9obqn/JiIwTLZnUy9H5BPL1lh6/06bPqlXqcT7tXEIGm8B/+ax+1gixP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EaTcUAAADdAAAADwAAAAAAAAAA&#10;AAAAAAChAgAAZHJzL2Rvd25yZXYueG1sUEsFBgAAAAAEAAQA+QAAAJMDAAAAAA==&#10;" strokecolor="red" strokeweight="0"/>
                  <v:line id="Line 2426" o:spid="_x0000_s3545" style="position:absolute;visibility:visible;mso-wrap-style:square" from="1350,2392" to="1351,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d5bcIAAADdAAAADwAAAGRycy9kb3ducmV2LnhtbERPTWvCQBC9C/0Pywi9iG4qVNLoKqUg&#10;lOKhRovXITtmg9nZkF01/fedQ8Hj432vNoNv1Y362AQ28DLLQBFXwTZcGzgettMcVEzIFtvAZOCX&#10;ImzWT6MVFjbceU+3MtVKQjgWaMCl1BVax8qRxzgLHbFw59B7TAL7Wtse7xLuWz3PsoX22LA0OOzo&#10;w1F1Ka9eSrCs5ztH31fE3Ve+Pb1Ofg6dMc/j4X0JKtGQHuJ/96c1kL8tZL+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d5bcIAAADdAAAADwAAAAAAAAAAAAAA&#10;AAChAgAAZHJzL2Rvd25yZXYueG1sUEsFBgAAAAAEAAQA+QAAAJADAAAAAA==&#10;" strokecolor="red" strokeweight="0"/>
                  <v:line id="Line 2427" o:spid="_x0000_s3546" style="position:absolute;visibility:visible;mso-wrap-style:square" from="1311,2384" to="1312,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vc9sMAAADdAAAADwAAAGRycy9kb3ducmV2LnhtbESPzYrCMBSF94LvEK7gRsZUQakdo4gg&#10;iLiYqcpsL82dptjclCZqfXsjDMzycH4+znLd2VrcqfWVYwWTcQKCuHC64lLB+bT7SEH4gKyxdkwK&#10;nuRhver3lphp9+BvuuehFHGEfYYKTAhNJqUvDFn0Y9cQR+/XtRZDlG0pdYuPOG5rOU2SubRYcSQY&#10;bGhrqLjmNxshmJfTo6GvG+LxkO5+ZqPLqVFqOOg2nyACdeE//NfeawXpYj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L3PbDAAAA3QAAAA8AAAAAAAAAAAAA&#10;AAAAoQIAAGRycy9kb3ducmV2LnhtbFBLBQYAAAAABAAEAPkAAACRAwAAAAA=&#10;" strokecolor="red" strokeweight="0"/>
                  <v:line id="Line 2428" o:spid="_x0000_s3547" style="position:absolute;visibility:visible;mso-wrap-style:square" from="1324,2392" to="1325,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lCgcQAAADdAAAADwAAAGRycy9kb3ducmV2LnhtbESPX2vCMBTF3wd+h3CFvQxNV5jUahQR&#10;hDF8cO2Gr5fm2hSbm9JErd/eDIQ9Hs6fH2e5HmwrrtT7xrGC92kCgrhyuuFawU+5m2QgfEDW2Dom&#10;BXfysF6NXpaYa3fjb7oWoRZxhH2OCkwIXS6lrwxZ9FPXEUfv5HqLIcq+lrrHWxy3rUyTZCYtNhwJ&#10;BjvaGqrOxcVGCBZ1ujd0uCDuv7Ld8ePtt+yUeh0PmwWIQEP4Dz/bn1pBNp+l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UKBxAAAAN0AAAAPAAAAAAAAAAAA&#10;AAAAAKECAABkcnMvZG93bnJldi54bWxQSwUGAAAAAAQABAD5AAAAkgMAAAAA&#10;" strokecolor="red" strokeweight="0"/>
                  <v:line id="Line 2429" o:spid="_x0000_s3548" style="position:absolute;visibility:visible;mso-wrap-style:square" from="1345,203" to="134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nGsUAAADdAAAADwAAAGRycy9kb3ducmV2LnhtbESPX2vCMBTF34V9h3AFX0TTOSa1My1j&#10;IIj4sNWJr5fmrik2N6WJWr/9Mhj4eDh/fpx1MdhWXKn3jWMFz/MEBHHldMO1gu/DZpaC8AFZY+uY&#10;FNzJQ5E/jdaYaXfjL7qWoRZxhH2GCkwIXSalrwxZ9HPXEUfvx/UWQ5R9LXWPtzhuW7lIkqW02HAk&#10;GOzow1B1Li82QrCsF3tDnxfE/S7dnF6nx0On1GQ8vL+BCDSER/i/vdUK0tXy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XnGsUAAADdAAAADwAAAAAAAAAA&#10;AAAAAAChAgAAZHJzL2Rvd25yZXYueG1sUEsFBgAAAAAEAAQA+QAAAJMDAAAAAA==&#10;" strokecolor="red" strokeweight="0"/>
                  <v:line id="Line 2430" o:spid="_x0000_s3549" style="position:absolute;visibility:visible;mso-wrap-style:square" from="1346,204" to="1347,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x/bsUAAADdAAAADwAAAGRycy9kb3ducmV2LnhtbESPX2vCMBTF34V9h3AFX0TTySa1My1j&#10;IIj4sNWJr5fmrik2N6WJWr/9Mhj4eDh/fpx1MdhWXKn3jWMFz/MEBHHldMO1gu/DZpaC8AFZY+uY&#10;FNzJQ5E/jdaYaXfjL7qWoRZxhH2GCkwIXSalrwxZ9HPXEUfvx/UWQ5R9LXWPtzhuW7lIkqW02HAk&#10;GOzow1B1Li82QrCsF3tDnxfE/S7dnF6nx0On1GQ8vL+BCDSER/i/vdUK0tXy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x/bsUAAADdAAAADwAAAAAAAAAA&#10;AAAAAAChAgAAZHJzL2Rvd25yZXYueG1sUEsFBgAAAAAEAAQA+QAAAJMDAAAAAA==&#10;" strokecolor="red" strokeweight="0"/>
                  <v:line id="Line 2431" o:spid="_x0000_s3550" style="position:absolute;visibility:visible;mso-wrap-style:square" from="1353,211" to="135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Da9cUAAADdAAAADwAAAGRycy9kb3ducmV2LnhtbESPX2vCMBTF3wf7DuEO9jI0naB0tWkZ&#10;g8IYPszq8PXSXJuy5qY0Ubtvb4SBj4fz58fJy8n24kyj7xwreJ0nIIgbpztuFex31SwF4QOyxt4x&#10;KfgjD2Xx+JBjpt2Ft3SuQyviCPsMFZgQhkxK3xiy6OduII7e0Y0WQ5RjK/WIlzhue7lIkpW02HEk&#10;GBzow1DzW59shGDdLjaGvk+Im6+0OixffnaDUs9P0/saRKAp3MP/7U+tIH1b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Da9cUAAADdAAAADwAAAAAAAAAA&#10;AAAAAAChAgAAZHJzL2Rvd25yZXYueG1sUEsFBgAAAAAEAAQA+QAAAJMDAAAAAA==&#10;" strokecolor="red" strokeweight="0"/>
                  <v:line id="Line 2432" o:spid="_x0000_s3551" style="position:absolute;visibility:visible;mso-wrap-style:square" from="1362,219" to="136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EgsQAAADdAAAADwAAAGRycy9kb3ducmV2LnhtbESPX2vCMBTF3wd+h3CFvQxNFVZqNS1j&#10;IMjwYasbvl6aa1NsbkoTtX57Mxjs8XD+/DibcrSduNLgW8cKFvMEBHHtdMuNgu/DdpaB8AFZY+eY&#10;FNzJQ1lMnjaYa3fjL7pWoRFxhH2OCkwIfS6lrw1Z9HPXE0fv5AaLIcqhkXrAWxy3nVwmSSotthwJ&#10;Bnt6N1Sfq4uNEKya5d7Q5wVx/5Ftj68vP4deqefp+LYGEWgM/+G/9k4ryFZ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kSCxAAAAN0AAAAPAAAAAAAAAAAA&#10;AAAAAKECAABkcnMvZG93bnJldi54bWxQSwUGAAAAAAQABAD5AAAAkgMAAAAA&#10;" strokecolor="red" strokeweight="0"/>
                  <v:line id="Line 2433" o:spid="_x0000_s3552" style="position:absolute;visibility:visible;mso-wrap-style:square" from="1363,220" to="136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7hGcQAAADdAAAADwAAAGRycy9kb3ducmV2LnhtbESPX2vCMBTF34V9h3AFX0RThbnaGWUI&#10;ggwftJ34emnummJzU5qo3bdfBgMfD+fPj7Pa9LYRd+p87VjBbJqAIC6drrlS8FXsJikIH5A1No5J&#10;wQ952KxfBivMtHvwie55qEQcYZ+hAhNCm0npS0MW/dS1xNH7dp3FEGVXSd3hI47bRs6TZCEt1hwJ&#10;BlvaGiqv+c1GCObV/GDoeEM8fKa7y+v4XLRKjYb9xzuIQH14hv/be60gXS7e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uEZxAAAAN0AAAAPAAAAAAAAAAAA&#10;AAAAAKECAABkcnMvZG93bnJldi54bWxQSwUGAAAAAAQABAD5AAAAkgMAAAAA&#10;" strokecolor="red" strokeweight="0"/>
                  <v:line id="Line 2434" o:spid="_x0000_s3553" style="position:absolute;visibility:visible;mso-wrap-style:square" from="1371,226" to="137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1a8IAAADdAAAADwAAAGRycy9kb3ducmV2LnhtbERPTWvCQBC9C/0Pywi9iG4qVNLoKqUg&#10;lOKhRovXITtmg9nZkF01/fedQ8Hj432vNoNv1Y362AQ28DLLQBFXwTZcGzgettMcVEzIFtvAZOCX&#10;ImzWT6MVFjbceU+3MtVKQjgWaMCl1BVax8qRxzgLHbFw59B7TAL7Wtse7xLuWz3PsoX22LA0OOzo&#10;w1F1Ka9eSrCs5ztH31fE3Ve+Pb1Ofg6dMc/j4X0JKtGQHuJ/96c1kL8tZK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F1a8IAAADdAAAADwAAAAAAAAAAAAAA&#10;AAChAgAAZHJzL2Rvd25yZXYueG1sUEsFBgAAAAAEAAQA+QAAAJADAAAAAA==&#10;" strokecolor="red" strokeweight="0"/>
                  <v:line id="Line 2435" o:spid="_x0000_s3554" style="position:absolute;visibility:visible;mso-wrap-style:square" from="1312,202" to="1313,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3Q8MUAAADdAAAADwAAAGRycy9kb3ducmV2LnhtbESPX2vCMBTF34V9h3AHe5E1naDUrmkZ&#10;A2EMH7Q69npp7pqy5qY0UbtvvwiCj4fz58cpqsn24kyj7xwreElSEMSN0x23Co6HzXMGwgdkjb1j&#10;UvBHHqryYVZgrt2F93SuQyviCPscFZgQhlxK3xiy6BM3EEfvx40WQ5RjK/WIlzhue7lI05W02HEk&#10;GBzo3VDzW59shGDdLraGdifE7We2+V7Ovw6DUk+P09sriEBTuIdv7Q+tIFuv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3Q8MUAAADdAAAADwAAAAAAAAAA&#10;AAAAAAChAgAAZHJzL2Rvd25yZXYueG1sUEsFBgAAAAAEAAQA+QAAAJMDAAAAAA==&#10;" strokecolor="red" strokeweight="0"/>
                  <v:line id="Line 2436" o:spid="_x0000_s3555" style="position:absolute;visibility:visible;mso-wrap-style:square" from="1320,210" to="132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7vsMIAAADdAAAADwAAAGRycy9kb3ducmV2LnhtbERPTWvCQBC9F/oflhF6KbqpYBujq5SC&#10;UIqHGiteh+yYDWZnQ3bV9N87h0KPj/e9XA++VVfqYxPYwMskA0VcBdtwbeBnvxnnoGJCttgGJgO/&#10;FGG9enxYYmHDjXd0LVOtJIRjgQZcSl2hdawceYyT0BELdwq9xySwr7Xt8SbhvtXTLHvVHhuWBocd&#10;fTiqzuXFSwmW9XTr6PuCuP3KN8fZ82HfGfM0Gt4XoBIN6V/85/60BvL5m+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7vsMIAAADdAAAADwAAAAAAAAAAAAAA&#10;AAChAgAAZHJzL2Rvd25yZXYueG1sUEsFBgAAAAAEAAQA+QAAAJADAAAAAA==&#10;" strokecolor="red" strokeweight="0"/>
                  <v:line id="Line 2437" o:spid="_x0000_s3556" style="position:absolute;visibility:visible;mso-wrap-style:square" from="1321,212" to="132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JKK8UAAADdAAAADwAAAGRycy9kb3ducmV2LnhtbESPX2vCMBTF3wW/Q7gDX2SmCnNdNS0i&#10;CGP4oHVjr5fm2pQ1N6WJ2n37ZSD4eDh/fpx1MdhWXKn3jWMF81kCgrhyuuFawedp95yC8AFZY+uY&#10;FPyShyIfj9aYaXfjI13LUIs4wj5DBSaELpPSV4Ys+pnriKN3dr3FEGVfS93jLY7bVi6SZCktNhwJ&#10;BjvaGqp+youNECzrxd7Q4YK4/0h33y/Tr1On1ORp2KxABBrCI3xvv2sF6dvr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JKK8UAAADdAAAADwAAAAAAAAAA&#10;AAAAAAChAgAAZHJzL2Rvd25yZXYueG1sUEsFBgAAAAAEAAQA+QAAAJMDAAAAAA==&#10;" strokecolor="red" strokeweight="0"/>
                  <v:line id="Line 2438" o:spid="_x0000_s3557" style="position:absolute;visibility:visible;mso-wrap-style:square" from="1329,218" to="133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DUXMUAAADdAAAADwAAAGRycy9kb3ducmV2LnhtbESPX2vCMBTF3wf7DuEOfJGZrjCttakM&#10;QZDhw6wTXy/NXVPW3JQmav32y2Cwx8P58+MU69F24kqDbx0reJklIIhrp1tuFHwet88ZCB+QNXaO&#10;ScGdPKzLx4cCc+1ufKBrFRoRR9jnqMCE0OdS+tqQRT9zPXH0vtxgMUQ5NFIPeIvjtpNpksylxZYj&#10;wWBPG0P1d3WxEYJVk+4NfVwQ9+/Z9vw6PR17pSZP49sKRKAx/If/2jutIFsu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DUXMUAAADdAAAADwAAAAAAAAAA&#10;AAAAAAChAgAAZHJzL2Rvd25yZXYueG1sUEsFBgAAAAAEAAQA+QAAAJMDAAAAAA==&#10;" strokecolor="red" strokeweight="0"/>
                  <v:line id="Line 2439" o:spid="_x0000_s3558" style="position:absolute;visibility:visible;mso-wrap-style:square" from="1337,225" to="133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xxx8UAAADdAAAADwAAAGRycy9kb3ducmV2LnhtbESPX2vCMBTF3wd+h3AHvow1VdlWu0YR&#10;QZDhg6uKr5fmrilrbkoTtX77ZTDY4+H8+XGK5WBbcaXeN44VTJIUBHHldMO1guNh85yB8AFZY+uY&#10;FNzJw3Ixeigw1+7Gn3QtQy3iCPscFZgQulxKXxmy6BPXEUfvy/UWQ5R9LXWPtzhuWzlN01dpseFI&#10;MNjR2lD1XV5shGBZT3eG9hfE3Ue2Ob88nQ6dUuPHYfUOItAQ/sN/7a1WkM3f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xxx8UAAADdAAAADwAAAAAAAAAA&#10;AAAAAAChAgAAZHJzL2Rvd25yZXYueG1sUEsFBgAAAAAEAAQA+QAAAJMDAAAAAA==&#10;" strokecolor="red" strokeweight="0"/>
                  <v:line id="Line 2440" o:spid="_x0000_s3559" style="position:absolute;visibility:visible;mso-wrap-style:square" from="1338,227" to="133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ps8UAAADdAAAADwAAAGRycy9kb3ducmV2LnhtbESPX2vCMBTF3wd+h3AHvow1VdxWu0YR&#10;QZDhg6uKr5fmrilrbkoTtX77ZTDY4+H8+XGK5WBbcaXeN44VTJIUBHHldMO1guNh85yB8AFZY+uY&#10;FNzJw3Ixeigw1+7Gn3QtQy3iCPscFZgQulxKXxmy6BPXEUfvy/UWQ5R9LXWPtzhuWzlN01dpseFI&#10;MNjR2lD1XV5shGBZT3eG9hfE3Ue2Ob88nQ6dUuPHYfUOItAQ/sN/7a1WkM3f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Xps8UAAADdAAAADwAAAAAAAAAA&#10;AAAAAAChAgAAZHJzL2Rvd25yZXYueG1sUEsFBgAAAAAEAAQA+QAAAJMDAAAAAA==&#10;" strokecolor="red" strokeweight="0"/>
                  <v:line id="Line 2441" o:spid="_x0000_s3560" style="position:absolute;visibility:visible;mso-wrap-style:square" from="1346,234" to="1347,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MKMUAAADdAAAADwAAAGRycy9kb3ducmV2LnhtbESPX2vCMBTF3wf7DuEKvgxNJ7jVzrSM&#10;gSDig9aJr5fmrik2N6WJWr/9MhD2eDh/fpxlMdhWXKn3jWMFr9MEBHHldMO1gu/DapKC8AFZY+uY&#10;FNzJQ5E/Py0x0+7Ge7qWoRZxhH2GCkwIXSalrwxZ9FPXEUfvx/UWQ5R9LXWPtzhuWzlLkjdpseFI&#10;MNjRl6HqXF5shGBZz7aGdhfE7SZdneYvx0On1Hg0fH6ACDSE//CjvdYK0sX7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lMKMUAAADdAAAADwAAAAAAAAAA&#10;AAAAAAChAgAAZHJzL2Rvd25yZXYueG1sUEsFBgAAAAAEAAQA+QAAAJMDAAAAAA==&#10;" strokecolor="red" strokeweight="0"/>
                  <v:line id="Line 2442" o:spid="_x0000_s3561" style="position:absolute;visibility:visible;mso-wrap-style:square" from="1354,241" to="135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X8QAAADdAAAADwAAAGRycy9kb3ducmV2LnhtbESPX2vCMBTF34V9h3AFX0RThbnaGWUI&#10;ggwftJ34emnummJzU5qo3bdfBgMfD+fPj7Pa9LYRd+p87VjBbJqAIC6drrlS8FXsJikIH5A1No5J&#10;wQ952KxfBivMtHvwie55qEQcYZ+hAhNCm0npS0MW/dS1xNH7dp3FEGVXSd3hI47bRs6TZCEt1hwJ&#10;BlvaGiqv+c1GCObV/GDoeEM8fKa7y+v4XLRKjYb9xzuIQH14hv/be60gXb4t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9JfxAAAAN0AAAAPAAAAAAAAAAAA&#10;AAAAAKECAABkcnMvZG93bnJldi54bWxQSwUGAAAAAAQABAD5AAAAkgMAAAAA&#10;" strokecolor="red" strokeweight="0"/>
                  <v:line id="Line 2443" o:spid="_x0000_s3562" style="position:absolute;visibility:visible;mso-wrap-style:square" from="1355,243" to="1356,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d3xMUAAADdAAAADwAAAGRycy9kb3ducmV2LnhtbESPX2vCMBTF34V9h3AFX0TTCZu1My1j&#10;IIj4sNWJr5fmrik2N6WJWr/9Mhj4eDh/fpx1MdhWXKn3jWMFz/MEBHHldMO1gu/DZpaC8AFZY+uY&#10;FNzJQ5E/jdaYaXfjL7qWoRZxhH2GCkwIXSalrwxZ9HPXEUfvx/UWQ5R9LXWPtzhuW7lIkldpseFI&#10;MNjRh6HqXF5shGBZL/aGPi+I+126Ob1Mj4dOqcl4eH8DEWgIj/B/e6sVpKv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d3xMUAAADdAAAADwAAAAAAAAAA&#10;AAAAAAChAgAAZHJzL2Rvd25yZXYueG1sUEsFBgAAAAAEAAQA+QAAAJMDAAAAAA==&#10;" strokecolor="red" strokeweight="0"/>
                  <v:line id="Line 2444" o:spid="_x0000_s3563" style="position:absolute;visibility:visible;mso-wrap-style:square" from="1362,249" to="136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jjtsIAAADdAAAADwAAAGRycy9kb3ducmV2LnhtbERPTWvCQBC9F/oflhF6KbqpYBujq5SC&#10;UIqHGiteh+yYDWZnQ3bV9N87h0KPj/e9XA++VVfqYxPYwMskA0VcBdtwbeBnvxnnoGJCttgGJgO/&#10;FGG9enxYYmHDjXd0LVOtJIRjgQZcSl2hdawceYyT0BELdwq9xySwr7Xt8SbhvtXTLHvVHhuWBocd&#10;fTiqzuXFSwmW9XTr6PuCuP3KN8fZ82HfGfM0Gt4XoBIN6V/85/60BvL5m8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jjtsIAAADdAAAADwAAAAAAAAAAAAAA&#10;AAChAgAAZHJzL2Rvd25yZXYueG1sUEsFBgAAAAAEAAQA+QAAAJADAAAAAA==&#10;" strokecolor="red" strokeweight="0"/>
                  <v:line id="Line 2445" o:spid="_x0000_s3564" style="position:absolute;visibility:visible;mso-wrap-style:square" from="1371,257" to="137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GLcQAAADdAAAADwAAAGRycy9kb3ducmV2LnhtbESPX2vCMBTF3wf7DuEOfBmaKjhrNYoI&#10;gogPs1V8vTR3TVlzU5qo9dsvg8EeD+fPj7Nc97YRd+p87VjBeJSAIC6drrlScC52wxSED8gaG8ek&#10;4Eke1qvXlyVm2j34RPc8VCKOsM9QgQmhzaT0pSGLfuRa4uh9uc5iiLKrpO7wEcdtIydJ8iEt1hwJ&#10;BlvaGiq/85uNEMyrydHQ5w3xeEh31+n7pWiVGrz1mwWIQH34D/+191pBOp/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ZEYtxAAAAN0AAAAPAAAAAAAAAAAA&#10;AAAAAKECAABkcnMvZG93bnJldi54bWxQSwUGAAAAAAQABAD5AAAAkgMAAAAA&#10;" strokecolor="red" strokeweight="0"/>
                  <v:line id="Line 2446" o:spid="_x0000_s3565" style="position:absolute;visibility:visible;mso-wrap-style:square" from="1372,258" to="137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ufl8IAAADdAAAADwAAAGRycy9kb3ducmV2LnhtbERPTWvCQBC9F/wPywheim4UWmLqKiII&#10;Ih5sbOl1yE6zodnZkF01/fedQ8Hj432vNoNv1Y362AQ2MJ9loIirYBuuDXxc9tMcVEzIFtvAZOCX&#10;ImzWo6cVFjbc+Z1uZaqVhHAs0IBLqSu0jpUjj3EWOmLhvkPvMQnsa217vEu4b/Uiy161x4alwWFH&#10;O0fVT3n1UoJlvTg5Ol8RT8d8//Xy/HnpjJmMh+0bqERDeoj/3QdrIF/m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ufl8IAAADdAAAADwAAAAAAAAAAAAAA&#10;AAChAgAAZHJzL2Rvd25yZXYueG1sUEsFBgAAAAAEAAQA+QAAAJADAAAAAA==&#10;" strokecolor="red" strokeweight="0"/>
                  <v:line id="Line 2447" o:spid="_x0000_s3566" style="position:absolute;visibility:visible;mso-wrap-style:square" from="1312,233" to="1313,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c6DMUAAADdAAAADwAAAGRycy9kb3ducmV2LnhtbESPX2vCMBTF3wf7DuEO9jJmakHpOqOM&#10;gTBGH7Ru7PXSXJtic1Oa2Hbf3giCj4fz58dZbSbbioF63zhWMJ8lIIgrpxuuFfwctq8ZCB+QNbaO&#10;ScE/edisHx9WmGs38p6GMtQijrDPUYEJocul9JUhi37mOuLoHV1vMUTZ11L3OMZx28o0SZbSYsOR&#10;YLCjT0PVqTzbCMGyTgtDuzNi8Z1t/xYvv4dOqeen6eMdRKAp3MO39pdWkL1lc7i+iU9Ar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c6DMUAAADdAAAADwAAAAAAAAAA&#10;AAAAAAChAgAAZHJzL2Rvd25yZXYueG1sUEsFBgAAAAAEAAQA+QAAAJMDAAAAAA==&#10;" strokecolor="red" strokeweight="0"/>
                  <v:line id="Line 2448" o:spid="_x0000_s3567" style="position:absolute;visibility:visible;mso-wrap-style:square" from="1314,234" to="1315,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ke8QAAADdAAAADwAAAGRycy9kb3ducmV2LnhtbESPX2vCMBTF34V9h3AHexFNLShdNcoQ&#10;hDF8mK3D10tzbcqam9JE7b69GQg+Hs6fH2e1GWwrrtT7xrGC2TQBQVw53XCt4FjuJhkIH5A1to5J&#10;wR952KxfRivMtbvxga5FqEUcYZ+jAhNCl0vpK0MW/dR1xNE7u95iiLKvpe7xFsdtK9MkWUiLDUeC&#10;wY62hqrf4mIjBIs63Rv6viDuv7LdaT7+KTul3l6HjyWIQEN4hh/tT60ge89S+H8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aR7xAAAAN0AAAAPAAAAAAAAAAAA&#10;AAAAAKECAABkcnMvZG93bnJldi54bWxQSwUGAAAAAAQABAD5AAAAkgMAAAAA&#10;" strokecolor="red" strokeweight="0"/>
                  <v:line id="Line 2449" o:spid="_x0000_s3568" style="position:absolute;visibility:visible;mso-wrap-style:square" from="1321,241" to="132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kB4MUAAADdAAAADwAAAGRycy9kb3ducmV2LnhtbESPX2vCMBTF34V9h3AHe5GZzqHUalrG&#10;QBjDB60TXy/NtSk2N6WJ2n37ZSD4eDh/fpxVMdhWXKn3jWMFb5MEBHHldMO1gp/9+jUF4QOyxtYx&#10;KfglD0X+NFphpt2Nd3QtQy3iCPsMFZgQukxKXxmy6CeuI47eyfUWQ5R9LXWPtzhuWzlNkrm02HAk&#10;GOzo01B1Li82QrCspxtD2wvi5jtdH2fjw75T6uV5+FiCCDSER/je/tIK0kX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kB4MUAAADdAAAADwAAAAAAAAAA&#10;AAAAAAChAgAAZHJzL2Rvd25yZXYueG1sUEsFBgAAAAAEAAQA+QAAAJMDAAAAAA==&#10;" strokecolor="red" strokeweight="0"/>
                  <v:line id="Line 2450" o:spid="_x0000_s3569" style="position:absolute;visibility:visible;mso-wrap-style:square" from="1329,249" to="1330,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ZlMUAAADdAAAADwAAAGRycy9kb3ducmV2LnhtbESPX2vCMBTF34V9h3AHe5GZTqbUalrG&#10;QBjDB60TXy/NtSk2N6WJ2n37ZSD4eDh/fpxVMdhWXKn3jWMFb5MEBHHldMO1gp/9+jUF4QOyxtYx&#10;KfglD0X+NFphpt2Nd3QtQy3iCPsMFZgQukxKXxmy6CeuI47eyfUWQ5R9LXWPtzhuWzlNkrm02HAk&#10;GOzo01B1Li82QrCspxtD2wvi5jtdH2fjw75T6uV5+FiCCDSER/je/tIK0kX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CZlMUAAADdAAAADwAAAAAAAAAA&#10;AAAAAAChAgAAZHJzL2Rvd25yZXYueG1sUEsFBgAAAAAEAAQA+QAAAJMDAAAAAA==&#10;" strokecolor="red" strokeweight="0"/>
                  <v:line id="Line 2451" o:spid="_x0000_s3570" style="position:absolute;visibility:visible;mso-wrap-style:square" from="1331,250" to="133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w8D8UAAADdAAAADwAAAGRycy9kb3ducmV2LnhtbESPX2vCMBTF3wW/Q7jCXmSmK1S6zigi&#10;CGP0YdaNvV6aa1NsbkoTbfftl8Fgj4fz58fZ7CbbiTsNvnWs4GmVgCCunW65UfBxPj7mIHxA1tg5&#10;JgXf5GG3nc82WGg38onuVWhEHGFfoAITQl9I6WtDFv3K9cTRu7jBYohyaKQecIzjtpNpkqylxZYj&#10;wWBPB0P1tbrZCMGqSUtD7zfE8i0/fmXLz3Ov1MNi2r+ACDSF//Bf+1UryJ/zDH7fx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w8D8UAAADdAAAADwAAAAAAAAAA&#10;AAAAAAChAgAAZHJzL2Rvd25yZXYueG1sUEsFBgAAAAAEAAQA+QAAAJMDAAAAAA==&#10;" strokecolor="red" strokeweight="0"/>
                  <v:line id="Line 2452" o:spid="_x0000_s3571" style="position:absolute;visibility:visible;mso-wrap-style:square" from="1338,257" to="13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6ieMMAAADdAAAADwAAAGRycy9kb3ducmV2LnhtbESPzYrCMBSF98K8Q7gDbkRTBaVWowwD&#10;goiLmaq4vTTXptjclCZqfXsjDMzycH4+znLd2VrcqfWVYwXjUQKCuHC64lLB8bAZpiB8QNZYOyYF&#10;T/KwXn30lphp9+BfuuehFHGEfYYKTAhNJqUvDFn0I9cQR+/iWoshyraUusVHHLe1nCTJTFqsOBIM&#10;NvRtqLjmNxshmJeTvaGfG+J+l27O08Hp0CjV/+y+FiACdeE//NfeagXpP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uonjDAAAA3QAAAA8AAAAAAAAAAAAA&#10;AAAAoQIAAGRycy9kb3ducmV2LnhtbFBLBQYAAAAABAAEAPkAAACRAwAAAAA=&#10;" strokecolor="red" strokeweight="0"/>
                  <v:line id="Line 2453" o:spid="_x0000_s3572" style="position:absolute;visibility:visible;mso-wrap-style:square" from="1346,264" to="134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IH48UAAADdAAAADwAAAGRycy9kb3ducmV2LnhtbESPX2vCMBTF34V9h3AHe5GZTpjWalrG&#10;QBjDB60TXy/NtSk2N6WJ2n37ZSD4eDh/fpxVMdhWXKn3jWMFb5MEBHHldMO1gp/9+jUF4QOyxtYx&#10;KfglD0X+NFphpt2Nd3QtQy3iCPsMFZgQukxKXxmy6CeuI47eyfUWQ5R9LXWPtzhuWzlNkpm02HAk&#10;GOzo01B1Li82QrCspxtD2wvi5jtdH9/Hh32n1Mvz8LEEEWgIj/C9/aUVpIt0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IH48UAAADdAAAADwAAAAAAAAAA&#10;AAAAAAChAgAAZHJzL2Rvd25yZXYueG1sUEsFBgAAAAAEAAQA+QAAAJMDAAAAAA==&#10;" strokecolor="red" strokeweight="0"/>
                  <v:line id="Line 2454" o:spid="_x0000_s3573" style="position:absolute;visibility:visible;mso-wrap-style:square" from="1347,266" to="134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2TkcIAAADdAAAADwAAAGRycy9kb3ducmV2LnhtbERPTWvCQBC9F/wPywheim4UWmLqKiII&#10;Ih5sbOl1yE6zodnZkF01/fedQ8Hj432vNoNv1Y362AQ2MJ9loIirYBuuDXxc9tMcVEzIFtvAZOCX&#10;ImzWo6cVFjbc+Z1uZaqVhHAs0IBLqSu0jpUjj3EWOmLhvkPvMQnsa217vEu4b/Uiy161x4alwWFH&#10;O0fVT3n1UoJlvTg5Ol8RT8d8//Xy/HnpjJmMh+0bqERDeoj/3QdrIF/m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2TkcIAAADdAAAADwAAAAAAAAAAAAAA&#10;AAChAgAAZHJzL2Rvd25yZXYueG1sUEsFBgAAAAAEAAQA+QAAAJADAAAAAA==&#10;" strokecolor="red" strokeweight="0"/>
                  <v:line id="Line 2455" o:spid="_x0000_s3574" style="position:absolute;visibility:visible;mso-wrap-style:square" from="1354,272" to="135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E2CsMAAADdAAAADwAAAGRycy9kb3ducmV2LnhtbESPzYrCMBSF98K8Q7jCbERTBaVWowyC&#10;MAwuxqq4vTTXptjclCZq5+3NgODycH4+znLd2VrcqfWVYwXjUQKCuHC64lLB8bAdpiB8QNZYOyYF&#10;f+RhvfroLTHT7sF7uuehFHGEfYYKTAhNJqUvDFn0I9cQR+/iWoshyraUusVHHLe1nCTJTFqsOBIM&#10;NrQxVFzzm40QzMvJztDvDXH3k27P08Hp0Cj12e++FiACdeEdfrW/tYJ0ns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xNgrDAAAA3QAAAA8AAAAAAAAAAAAA&#10;AAAAoQIAAGRycy9kb3ducmV2LnhtbFBLBQYAAAAABAAEAPkAAACRAwAAAAA=&#10;" strokecolor="red" strokeweight="0"/>
                  <v:line id="Line 2456" o:spid="_x0000_s3575" style="position:absolute;visibility:visible;mso-wrap-style:square" from="1363,280" to="136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IJSsIAAADdAAAADwAAAGRycy9kb3ducmV2LnhtbERPTWvCQBC9F/oflin0UupGwRKjq5SC&#10;IMWDjRavQ3bMBrOzIbtq+u87B8Hj430vVoNv1ZX62AQ2MB5loIirYBuuDRz26/ccVEzIFtvAZOCP&#10;IqyWz08LLGy48Q9dy1QrCeFYoAGXUldoHStHHuModMTCnULvMQnsa217vEm4b/Ukyz60x4alwWFH&#10;X46qc3nxUoJlPdk62l0Qt9/5+jh9+913xry+DJ9zUImG9BDf3RtrIJ/N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1IJSsIAAADdAAAADwAAAAAAAAAAAAAA&#10;AAChAgAAZHJzL2Rvd25yZXYueG1sUEsFBgAAAAAEAAQA+QAAAJADAAAAAA==&#10;" strokecolor="red" strokeweight="0"/>
                  <v:line id="Line 2457" o:spid="_x0000_s3576" style="position:absolute;visibility:visible;mso-wrap-style:square" from="1364,281" to="1365,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6s0cUAAADdAAAADwAAAGRycy9kb3ducmV2LnhtbESPX2vCMBTF3wd+h3AFX4amFjbazigi&#10;CDJ82Fplr5fmrilrbkoTbfftl8Fgj4fz58fZ7CbbiTsNvnWsYL1KQBDXTrfcKLhUx2UGwgdkjZ1j&#10;UvBNHnbb2cMGC+1Gfqd7GRoRR9gXqMCE0BdS+tqQRb9yPXH0Pt1gMUQ5NFIPOMZx28k0SZ6lxZYj&#10;wWBPB0P1V3mzEYJlk54Nvd0Qz6/Z8ePp8Vr1Si3m0/4FRKAp/If/2ietIMvz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6s0cUAAADdAAAADwAAAAAAAAAA&#10;AAAAAAChAgAAZHJzL2Rvd25yZXYueG1sUEsFBgAAAAAEAAQA+QAAAJMDAAAAAA==&#10;" strokecolor="red" strokeweight="0"/>
                  <v:line id="Line 2458" o:spid="_x0000_s3577" style="position:absolute;visibility:visible;mso-wrap-style:square" from="1371,288" to="137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ypsUAAADdAAAADwAAAGRycy9kb3ducmV2LnhtbESPX2vCMBTF34V9h3AHvshMV5jUrqmM&#10;gSDiw2yVvV6au6asuSlN1Prtl8Fgj4fz58cpNpPtxZVG3zlW8LxMQBA3TnfcKjjV26cMhA/IGnvH&#10;pOBOHjblw6zAXLsbH+lahVbEEfY5KjAhDLmUvjFk0S/dQBy9LzdaDFGOrdQj3uK47WWaJCtpseNI&#10;MDjQu6Hmu7rYCMGqTQ+GPi6Ih322/XxZnOtBqfnj9PYKItAU/sN/7Z1WkK3X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ypsUAAADdAAAADwAAAAAAAAAA&#10;AAAAAAChAgAAZHJzL2Rvd25yZXYueG1sUEsFBgAAAAAEAAQA+QAAAJMDAAAAAA==&#10;" strokecolor="red" strokeweight="0"/>
                  <v:line id="Line 2459" o:spid="_x0000_s3578" style="position:absolute;visibility:visible;mso-wrap-style:square" from="1313,264" to="13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CXPcQAAADdAAAADwAAAGRycy9kb3ducmV2LnhtbESPX2vCMBTF3wf7DuEOfBmaqkxqNYoI&#10;gogPs1V8vTR3TVlzU5qo9dsvg8EeD+fPj7Nc97YRd+p87VjBeJSAIC6drrlScC52wxSED8gaG8ek&#10;4Eke1qvXlyVm2j34RPc8VCKOsM9QgQmhzaT0pSGLfuRa4uh9uc5iiLKrpO7wEcdtIydJMpMWa44E&#10;gy1tDZXf+c1GCObV5Gjo84Z4PKS768f7pWiVGrz1mwWIQH34D/+191pBOp9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Jc9xAAAAN0AAAAPAAAAAAAAAAAA&#10;AAAAAKECAABkcnMvZG93bnJldi54bWxQSwUGAAAAAAQABAD5AAAAkgMAAAAA&#10;" strokecolor="red" strokeweight="0"/>
                  <v:line id="Line 2460" o:spid="_x0000_s3579" style="position:absolute;visibility:visible;mso-wrap-style:square" from="1321,271" to="132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kPScQAAADdAAAADwAAAGRycy9kb3ducmV2LnhtbESPX2vCMBTF3wf7DuEOfBmaKk5qNYoI&#10;gogPs1V8vTR3TVlzU5qo9dsvg8EeD+fPj7Nc97YRd+p87VjBeJSAIC6drrlScC52wxSED8gaG8ek&#10;4Eke1qvXlyVm2j34RPc8VCKOsM9QgQmhzaT0pSGLfuRa4uh9uc5iiLKrpO7wEcdtIydJMpMWa44E&#10;gy1tDZXf+c1GCObV5Gjo84Z4PKS768f7pWiVGrz1mwWIQH34D/+191pBOp9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Q9JxAAAAN0AAAAPAAAAAAAAAAAA&#10;AAAAAKECAABkcnMvZG93bnJldi54bWxQSwUGAAAAAAQABAD5AAAAkgMAAAAA&#10;" strokecolor="red" strokeweight="0"/>
                  <v:line id="Line 2461" o:spid="_x0000_s3580" style="position:absolute;visibility:visible;mso-wrap-style:square" from="1323,273" to="132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Wq0sUAAADdAAAADwAAAGRycy9kb3ducmV2LnhtbESPX2vCMBTF3wd+h3CFvYyZKnS0nVFE&#10;EGT4sLWOvV6au6asuSlNtPXbm8Fgj4fz58dZbyfbiSsNvnWsYLlIQBDXTrfcKDhXh+cMhA/IGjvH&#10;pOBGHrab2cMaC+1G/qBrGRoRR9gXqMCE0BdS+tqQRb9wPXH0vt1gMUQ5NFIPOMZx28lVkrxIiy1H&#10;gsGe9obqn/JiIwTLZnUy9H5BPL1lh6/06bPqlXqcT7tXEIGm8B/+ax+1gizP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Wq0sUAAADdAAAADwAAAAAAAAAA&#10;AAAAAAChAgAAZHJzL2Rvd25yZXYueG1sUEsFBgAAAAAEAAQA+QAAAJMDAAAAAA==&#10;" strokecolor="red" strokeweight="0"/>
                  <v:line id="Line 2462" o:spid="_x0000_s3581" style="position:absolute;visibility:visible;mso-wrap-style:square" from="1330,280" to="133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0pcUAAADdAAAADwAAAGRycy9kb3ducmV2LnhtbESPX2vCMBTF34V9h3AHe5E1naDUrmkZ&#10;A2EMH7Q69npp7pqy5qY0UbtvvwiCj4fz58cpqsn24kyj7xwreElSEMSN0x23Co6HzXMGwgdkjb1j&#10;UvBHHqryYVZgrt2F93SuQyviCPscFZgQhlxK3xiy6BM3EEfvx40WQ5RjK/WIlzhue7lI05W02HEk&#10;GBzo3VDzW59shGDdLraGdifE7We2+V7Ovw6DUk+P09sriEBTuIdv7Q+tIFuv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0pcUAAADdAAAADwAAAAAAAAAA&#10;AAAAAAChAgAAZHJzL2Rvd25yZXYueG1sUEsFBgAAAAAEAAQA+QAAAJMDAAAAAA==&#10;" strokecolor="red" strokeweight="0"/>
                  <v:line id="Line 2463" o:spid="_x0000_s3582" style="position:absolute;visibility:visible;mso-wrap-style:square" from="1338,287" to="1339,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uRPsQAAADdAAAADwAAAGRycy9kb3ducmV2LnhtbESPX2vCMBTF3wf7DuEOfBmaKjhrNYoI&#10;gogPs1V8vTR3TVlzU5qo9dsvg8EeD+fPj7Nc97YRd+p87VjBeJSAIC6drrlScC52wxSED8gaG8ek&#10;4Eke1qvXlyVm2j34RPc8VCKOsM9QgQmhzaT0pSGLfuRa4uh9uc5iiLKrpO7wEcdtIydJ8iEt1hwJ&#10;BlvaGiq/85uNEMyrydHQ5w3xeEh31+n7pWiVGrz1mwWIQH34D/+191pBOp/P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5E+xAAAAN0AAAAPAAAAAAAAAAAA&#10;AAAAAKECAABkcnMvZG93bnJldi54bWxQSwUGAAAAAAQABAD5AAAAkgMAAAAA&#10;" strokecolor="red" strokeweight="0"/>
                  <v:line id="Line 2464" o:spid="_x0000_s3583" style="position:absolute;visibility:visible;mso-wrap-style:square" from="1339,289" to="134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QFTMIAAADdAAAADwAAAGRycy9kb3ducmV2LnhtbERPTWvCQBC9F/oflin0UupGwRKjq5SC&#10;IMWDjRavQ3bMBrOzIbtq+u87B8Hj430vVoNv1ZX62AQ2MB5loIirYBuuDRz26/ccVEzIFtvAZOCP&#10;IqyWz08LLGy48Q9dy1QrCeFYoAGXUldoHStHHuModMTCnULvMQnsa217vEm4b/Ukyz60x4alwWFH&#10;X46qc3nxUoJlPdk62l0Qt9/5+jh9+913xry+DJ9zUImG9BDf3RtrIJ/N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QFTMIAAADdAAAADwAAAAAAAAAAAAAA&#10;AAChAgAAZHJzL2Rvd25yZXYueG1sUEsFBgAAAAAEAAQA+QAAAJADAAAAAA==&#10;" strokecolor="red" strokeweight="0"/>
                  <v:line id="Line 2465" o:spid="_x0000_s3584" style="position:absolute;visibility:visible;mso-wrap-style:square" from="1347,295" to="1348,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ig18QAAADdAAAADwAAAGRycy9kb3ducmV2LnhtbESPX2vCMBTF34V9h3CFvchMFSZtNcoQ&#10;hDF8mK2y10tzbYrNTWmidt9+GQg+Hs6fH2e1GWwrbtT7xrGC2TQBQVw53XCt4Fju3lIQPiBrbB2T&#10;gl/ysFm/jFaYa3fnA92KUIs4wj5HBSaELpfSV4Ys+qnriKN3dr3FEGVfS93jPY7bVs6TZCEtNhwJ&#10;BjvaGqouxdVGCBb1fG/o+4q4/0p3P++TU9kp9ToePpYgAg3hGX60P7WCNMsy+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aKDXxAAAAN0AAAAPAAAAAAAAAAAA&#10;AAAAAKECAABkcnMvZG93bnJldi54bWxQSwUGAAAAAAQABAD5AAAAkgMAAAAA&#10;" strokecolor="red" strokeweight="0"/>
                  <v:line id="Line 2466" o:spid="_x0000_s3585" style="position:absolute;visibility:visible;mso-wrap-style:square" from="1355,303" to="135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wx2sIAAADdAAAADwAAAGRycy9kb3ducmV2LnhtbERPTWsCMRC9F/ofwhR6KZpUsOhqlFIQ&#10;SvFg1xavw2bcLG4myybq9t93DoLHx/terofQqgv1qYls4XVsQBFX0TVcW/jZb0YzUCkjO2wjk4U/&#10;SrBePT4ssXDxyt90KXOtJIRTgRZ8zl2hdao8BUzj2BELd4x9wCywr7Xr8SrhodUTY950wIalwWNH&#10;H56qU3kOUoJlPdl62p0Rt1+zzWH68rvvrH1+Gt4XoDIN+S6+uT+dhbkxsl/eyBP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wx2sIAAADdAAAADwAAAAAAAAAAAAAA&#10;AAChAgAAZHJzL2Rvd25yZXYueG1sUEsFBgAAAAAEAAQA+QAAAJADAAAAAA==&#10;" strokecolor="red" strokeweight="0"/>
                  <v:line id="Line 2467" o:spid="_x0000_s3586" style="position:absolute;visibility:visible;mso-wrap-style:square" from="1356,304" to="135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UQcQAAADdAAAADwAAAGRycy9kb3ducmV2LnhtbESPX2vCMBTF3wW/Q7iCL6KJwkS7piKC&#10;IMOHWTf2emnumrLmpjRRu2+/DAZ7PJw/P06+G1wr7tSHxrOG5UKBIK68abjW8HY9zjcgQkQ22Hom&#10;Dd8UYFeMRzlmxj/4Qvcy1iKNcMhQg42xy6QMlSWHYeE74uR9+t5hTLKvpenxkcZdK1dKraXDhhPB&#10;YkcHS9VXeXMJgmW9Olt6vSGeXzbHj6fZ+7XTejoZ9s8gIg3xP/zXPhkNW6WW8PsmP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MJRBxAAAAN0AAAAPAAAAAAAAAAAA&#10;AAAAAKECAABkcnMvZG93bnJldi54bWxQSwUGAAAAAAQABAD5AAAAkgMAAAAA&#10;" strokecolor="red" strokeweight="0"/>
                  <v:line id="Line 2468" o:spid="_x0000_s3587" style="position:absolute;visibility:visible;mso-wrap-style:square" from="1364,311" to="136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IKNsQAAADdAAAADwAAAGRycy9kb3ducmV2LnhtbESPX2vCMBTF3wW/Q7iDvYgmK0y0My0y&#10;EMbwYVbF10tz15Q1N6WJ2n37ZTDY4+H8+XE25eg6caMhtJ41PC0UCOLam5YbDafjbr4CESKywc4z&#10;afimAGUxnWwwN/7OB7pVsRFphEOOGmyMfS5lqC05DAvfEyfv0w8OY5JDI82A9zTuOpkptZQOW04E&#10;iz29Wqq/qqtLEKyabG/p44q4f1/tLs+z87HX+vFh3L6AiDTG//Bf+81oWCuVwe+b9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4go2xAAAAN0AAAAPAAAAAAAAAAAA&#10;AAAAAKECAABkcnMvZG93bnJldi54bWxQSwUGAAAAAAQABAD5AAAAkgMAAAAA&#10;" strokecolor="red" strokeweight="0"/>
                  <v:line id="Line 2469" o:spid="_x0000_s3588" style="position:absolute;visibility:visible;mso-wrap-style:square" from="1372,319" to="137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6vrcQAAADdAAAADwAAAGRycy9kb3ducmV2LnhtbESPzWoCMRSF94LvEK7QjWiiotipUaQg&#10;FHFRR0u3l8l1Mji5GSZRp2/fFAouD+fn46w2navFndpQedYwGSsQxIU3FZcazqfdaAkiRGSDtWfS&#10;8EMBNut+b4WZ8Q8+0j2PpUgjHDLUYGNsMilDYclhGPuGOHkX3zqMSbalNC0+0rir5VSphXRYcSJY&#10;bOjdUnHNby5BMC+nB0ufN8TDfrn7ng+/To3WL4Nu+wYiUhef4f/2h9HwqtQM/t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q+txAAAAN0AAAAPAAAAAAAAAAAA&#10;AAAAAKECAABkcnMvZG93bnJldi54bWxQSwUGAAAAAAQABAD5AAAAkgMAAAAA&#10;" strokecolor="red" strokeweight="0"/>
                  <v:line id="Line 2470" o:spid="_x0000_s3589" style="position:absolute;visibility:visible;mso-wrap-style:square" from="1313,295" to="131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32cQAAADdAAAADwAAAGRycy9kb3ducmV2LnhtbESPzWoCMRSF94LvEK7QjWiiqNipUaQg&#10;FHFRR0u3l8l1Mji5GSZRp2/fFAouD+fn46w2navFndpQedYwGSsQxIU3FZcazqfdaAkiRGSDtWfS&#10;8EMBNut+b4WZ8Q8+0j2PpUgjHDLUYGNsMilDYclhGPuGOHkX3zqMSbalNC0+0rir5VSphXRYcSJY&#10;bOjdUnHNby5BMC+nB0ufN8TDfrn7ng+/To3WL4Nu+wYiUhef4f/2h9HwqtQM/t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RzfZxAAAAN0AAAAPAAAAAAAAAAAA&#10;AAAAAKECAABkcnMvZG93bnJldi54bWxQSwUGAAAAAAQABAD5AAAAkgMAAAAA&#10;" strokecolor="red" strokeweight="0"/>
                  <v:line id="Line 2471" o:spid="_x0000_s3590" style="position:absolute;visibility:visible;mso-wrap-style:square" from="1314,296" to="131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uSQsQAAADdAAAADwAAAGRycy9kb3ducmV2LnhtbESPX2vCMBTF3wW/Q7jCXkQTBYd2RhkD&#10;QYYPrt3Y66W5a8qam9JErd/eCIKPh/Pnx1lve9eIM3Wh9qxhNlUgiEtvaq40fBe7yRJEiMgGG8+k&#10;4UoBtpvhYI2Z8Rf+onMeK5FGOGSowcbYZlKG0pLDMPUtcfL+fOcwJtlV0nR4SeOukXOlXqXDmhPB&#10;Yksflsr//OQSBPNqfrB0PCEePpe738X4p2i1fhn1728gIvXxGX6090bDSqkF3N+kJ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C5JCxAAAAN0AAAAPAAAAAAAAAAAA&#10;AAAAAKECAABkcnMvZG93bnJldi54bWxQSwUGAAAAAAQABAD5AAAAkgMAAAAA&#10;" strokecolor="red" strokeweight="0"/>
                  <v:line id="Line 2472" o:spid="_x0000_s3591" style="position:absolute;visibility:visible;mso-wrap-style:square" from="1322,302" to="132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kMNcQAAADdAAAADwAAAGRycy9kb3ducmV2LnhtbESPQWvCQBSE70L/w/IKvUjdGKho6hqK&#10;ECjFgyZKr4/sazY0+zZkV5P++65Q6HGYmW+YbT7ZTtxo8K1jBctFAoK4drrlRsG5Kp7XIHxA1tg5&#10;JgU/5CHfPcy2mGk38oluZWhEhLDPUIEJoc+k9LUhi37heuLofbnBYohyaKQecIxw28k0SVbSYstx&#10;wWBPe0P1d3m1cQTLJj0YOl4RDx/r4vNlfql6pZ4ep7dXEIGm8B/+a79rBZtIhPub+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2Qw1xAAAAN0AAAAPAAAAAAAAAAAA&#10;AAAAAKECAABkcnMvZG93bnJldi54bWxQSwUGAAAAAAQABAD5AAAAkgMAAAAA&#10;" strokecolor="red" strokeweight="0"/>
                  <v:line id="Line 2473" o:spid="_x0000_s3592" style="position:absolute;visibility:visible;mso-wrap-style:square" from="1330,310" to="133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prsQAAADdAAAADwAAAGRycy9kb3ducmV2LnhtbESPS2sCMRSF94L/IVyhG9FEwUenRpGC&#10;UMRFHS3dXibXyeDkZphEnf77plBweTiPj7PadK4Wd2pD5VnDZKxAEBfeVFxqOJ92oyWIEJEN1p5J&#10;ww8F2Kz7vRVmxj/4SPc8liKNcMhQg42xyaQMhSWHYewb4uRdfOswJtmW0rT4SOOullOl5tJhxYlg&#10;saF3S8U1v7kEwbycHix93hAP++Xuezb8OjVavwy67RuISF18hv/bH0bDq1IL+Hu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amuxAAAAN0AAAAPAAAAAAAAAAAA&#10;AAAAAKECAABkcnMvZG93bnJldi54bWxQSwUGAAAAAAQABAD5AAAAkgMAAAAA&#10;" strokecolor="red" strokeweight="0"/>
                  <v:line id="Line 2474" o:spid="_x0000_s3593" style="position:absolute;visibility:visible;mso-wrap-style:square" from="1332,312" to="133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o93MIAAADdAAAADwAAAGRycy9kb3ducmV2LnhtbERPTWsCMRC9F/ofwhR6KZpUsOhqlFIQ&#10;SvFg1xavw2bcLG4myybq9t93DoLHx/terofQqgv1qYls4XVsQBFX0TVcW/jZb0YzUCkjO2wjk4U/&#10;SrBePT4ssXDxyt90KXOtJIRTgRZ8zl2hdao8BUzj2BELd4x9wCywr7Xr8SrhodUTY950wIalwWNH&#10;H56qU3kOUoJlPdl62p0Rt1+zzWH68rvvrH1+Gt4XoDIN+S6+uT+dhbkxMlfeyBP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o93MIAAADdAAAADwAAAAAAAAAAAAAA&#10;AAChAgAAZHJzL2Rvd25yZXYueG1sUEsFBgAAAAAEAAQA+QAAAJADAAAAAA==&#10;" strokecolor="red" strokeweight="0"/>
                  <v:line id="Line 2475" o:spid="_x0000_s3594" style="position:absolute;visibility:visible;mso-wrap-style:square" from="1339,318" to="1340,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YR8QAAADdAAAADwAAAGRycy9kb3ducmV2LnhtbESPX2vCMBTF3wd+h3CFvQxNJmxoNS0y&#10;EIb44OqGr5fm2hSbm9JErd9+EQZ7PJw/P86qGFwrrtSHxrOG16kCQVx503Ct4fuwmcxBhIhssPVM&#10;Gu4UoMhHTyvMjL/xF13LWIs0wiFDDTbGLpMyVJYchqnviJN38r3DmGRfS9PjLY27Vs6UepcOG04E&#10;ix19WKrO5cUlCJb1bGdpf0Hcbeeb49vLz6HT+nk8rJcgIg3xP/zX/jQaFkot4PEmPQ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RphHxAAAAN0AAAAPAAAAAAAAAAAA&#10;AAAAAKECAABkcnMvZG93bnJldi54bWxQSwUGAAAAAAQABAD5AAAAkgMAAAAA&#10;" strokecolor="red" strokeweight="0"/>
                  <v:line id="Line 2476" o:spid="_x0000_s3595" style="position:absolute;visibility:visible;mso-wrap-style:square" from="1347,326" to="134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nB8EAAADdAAAADwAAAGRycy9kb3ducmV2LnhtbERPTWvCQBC9F/oflin0UnSjYNHoKkUQ&#10;pHhoo+J1yI7Z0OxsyK4a/71zEHp8vO/FqveNulIX68AGRsMMFHEZbM2VgcN+M5iCignZYhOYDNwp&#10;wmr5+rLA3IYb/9K1SJWSEI45GnAptbnWsXTkMQ5DSyzcOXQek8Cu0rbDm4T7Ro+z7FN7rFkaHLa0&#10;dlT+FRcvJVhU452jnwvi7nu6OU0+jvvWmPe3/msOKlGf/sVP99YamGUj2S9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pacHwQAAAN0AAAAPAAAAAAAAAAAAAAAA&#10;AKECAABkcnMvZG93bnJldi54bWxQSwUGAAAAAAQABAD5AAAAjwMAAAAA&#10;" strokecolor="red" strokeweight="0"/>
                  <v:line id="Line 2477" o:spid="_x0000_s3596" style="position:absolute;visibility:visible;mso-wrap-style:square" from="1349,327" to="1350,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kCnMUAAADdAAAADwAAAGRycy9kb3ducmV2LnhtbESPX2vCMBTF3wd+h3AFX4amLWxoNcoY&#10;FGT4sNUNXy/NtSk2N6VJa/ftl8Fgj4fz58fZHSbbipF63zhWkK4SEMSV0w3XCj7PxXINwgdkja1j&#10;UvBNHg772cMOc+3u/EFjGWoRR9jnqMCE0OVS+sqQRb9yHXH0rq63GKLsa6l7vMdx28osSZ6lxYYj&#10;wWBHr4aqWznYCMGyzk6G3gfE09u6uDw9fp07pRbz6WULItAU/sN/7aNWsEnSFH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kCnMUAAADdAAAADwAAAAAAAAAA&#10;AAAAAAChAgAAZHJzL2Rvd25yZXYueG1sUEsFBgAAAAAEAAQA+QAAAJMDAAAAAA==&#10;" strokecolor="red" strokeweight="0"/>
                  <v:line id="Line 2478" o:spid="_x0000_s3597" style="position:absolute;visibility:visible;mso-wrap-style:square" from="1356,334" to="135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c68MAAADdAAAADwAAAGRycy9kb3ducmV2LnhtbESPzYrCMBSF98K8Q7gDsxFNLShajTIM&#10;CMPgQqvi9tJcm2JzU5qonbc3guDycH4+zmLV2VrcqPWVYwWjYQKCuHC64lLBYb8eTEH4gKyxdkwK&#10;/snDavnRW2Cm3Z13dMtDKeII+wwVmBCaTEpfGLLoh64hjt7ZtRZDlG0pdYv3OG5rmSbJRFqsOBIM&#10;NvRjqLjkVxshmJfpxtD2irj5m65P4/5x3yj19dl9z0EE6sI7/Gr/agWzZJTC801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7nOvDAAAA3QAAAA8AAAAAAAAAAAAA&#10;AAAAoQIAAGRycy9kb3ducmV2LnhtbFBLBQYAAAAABAAEAPkAAACRAwAAAAA=&#10;" strokecolor="red" strokeweight="0"/>
                  <v:line id="Line 2479" o:spid="_x0000_s3598" style="position:absolute;visibility:visible;mso-wrap-style:square" from="1364,341" to="136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5cMUAAADdAAAADwAAAGRycy9kb3ducmV2LnhtbESPS2vCQBSF9wX/w3ALbkqdaKlo6igi&#10;BKS4qNHi9pK5zYRm7oTM5OG/7xQKXR7O4+NsdqOtRU+trxwrmM8SEMSF0xWXCq6X7HkFwgdkjbVj&#10;UnAnD7vt5GGDqXYDn6nPQyniCPsUFZgQmlRKXxiy6GeuIY7el2sthijbUuoWhzhua7lIkqW0WHEk&#10;GGzoYKj4zjsbIZiXi5Ohjw7x9L7Kbq9Pn5dGqenjuH8DEWgM/+G/9lErWCfzF/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c5cMUAAADdAAAADwAAAAAAAAAA&#10;AAAAAAChAgAAZHJzL2Rvd25yZXYueG1sUEsFBgAAAAAEAAQA+QAAAJMDAAAAAA==&#10;" strokecolor="red" strokeweight="0"/>
                  <v:line id="Line 2480" o:spid="_x0000_s3599" style="position:absolute;visibility:visible;mso-wrap-style:square" from="1366,343" to="136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6hBMUAAADdAAAADwAAAGRycy9kb3ducmV2LnhtbESPS2vCQBSF9wX/w3ALbkqdKK1o6igi&#10;BKS4qNHi9pK5zYRm7oTM5OG/7xQKXR7O4+NsdqOtRU+trxwrmM8SEMSF0xWXCq6X7HkFwgdkjbVj&#10;UnAnD7vt5GGDqXYDn6nPQyniCPsUFZgQmlRKXxiy6GeuIY7el2sthijbUuoWhzhua7lIkqW0WHEk&#10;GGzoYKj4zjsbIZiXi5Ohjw7x9L7Kbq9Pn5dGqenjuH8DEWgM/+G/9lErWCfzF/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6hBMUAAADdAAAADwAAAAAAAAAA&#10;AAAAAAChAgAAZHJzL2Rvd25yZXYueG1sUEsFBgAAAAAEAAQA+QAAAJMDAAAAAA==&#10;" strokecolor="red" strokeweight="0"/>
                  <v:line id="Line 2481" o:spid="_x0000_s3600" style="position:absolute;visibility:visible;mso-wrap-style:square" from="1372,350" to="1373,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En8MAAADdAAAADwAAAGRycy9kb3ducmV2LnhtbESPzYrCMBSF9wO+Q7jCbAZNFRStRpEB&#10;YRhcaFXcXpprU2xuShO1vr0RBJeH8/Nx5svWVuJGjS8dKxj0ExDEudMlFwoO+3VvAsIHZI2VY1Lw&#10;IA/LRedrjql2d97RLQuFiCPsU1RgQqhTKX1uyKLvu5o4emfXWAxRNoXUDd7juK3kMEnG0mLJkWCw&#10;pl9D+SW72gjBrBhuDG2viJv/yfo0+jnua6W+u+1qBiJQGz7hd/tPK5gmgxG83sQn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SBJ/DAAAA3QAAAA8AAAAAAAAAAAAA&#10;AAAAoQIAAGRycy9kb3ducmV2LnhtbFBLBQYAAAAABAAEAPkAAACRAwAAAAA=&#10;" strokecolor="red" strokeweight="0"/>
                  <v:line id="Line 2482" o:spid="_x0000_s3601" style="position:absolute;visibility:visible;mso-wrap-style:square" from="1314,326" to="13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a6MUAAADdAAAADwAAAGRycy9kb3ducmV2LnhtbESPX2vCMBTF34V9h3AHexFNLSiuM8oQ&#10;BBl9mNXh66W5a8qam9LEtvv2izDw8XD+/Dib3Wgb0VPna8cKFvMEBHHpdM2Vgsv5MFuD8AFZY+OY&#10;FPySh932abLBTLuBT9QXoRJxhH2GCkwIbSalLw1Z9HPXEkfv23UWQ5RdJXWHQxy3jUyTZCUt1hwJ&#10;BlvaGyp/ipuNECyqNDf0eUPMP9aH63L6dW6Venke399ABBrDI/zfPmoFr8liBfc38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Ca6MUAAADdAAAADwAAAAAAAAAA&#10;AAAAAAChAgAAZHJzL2Rvd25yZXYueG1sUEsFBgAAAAAEAAQA+QAAAJMDAAAAAA==&#10;" strokecolor="red" strokeweight="0"/>
                  <v:line id="Line 2483" o:spid="_x0000_s3602" style="position:absolute;visibility:visible;mso-wrap-style:square" from="1322,333" to="132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w/c8UAAADdAAAADwAAAGRycy9kb3ducmV2LnhtbESPS2vCQBSF9wX/w3ALbkqdKLRq6igi&#10;BKS4qNHi9pK5zYRm7oTM5OG/7xQKXR7O4+NsdqOtRU+trxwrmM8SEMSF0xWXCq6X7HkFwgdkjbVj&#10;UnAnD7vt5GGDqXYDn6nPQyniCPsUFZgQmlRKXxiy6GeuIY7el2sthijbUuoWhzhua7lIkldpseJI&#10;MNjQwVDxnXc2QjAvFydDHx3i6X2V3V6ePi+NUtPHcf8GItAY/sN/7aNWsE7mS/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w/c8UAAADdAAAADwAAAAAAAAAA&#10;AAAAAAChAgAAZHJzL2Rvd25yZXYueG1sUEsFBgAAAAAEAAQA+QAAAJMDAAAAAA==&#10;" strokecolor="red" strokeweight="0"/>
                  <v:line id="Line 2484" o:spid="_x0000_s3603" style="position:absolute;visibility:visible;mso-wrap-style:square" from="1324,335" to="132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rAcEAAADdAAAADwAAAGRycy9kb3ducmV2LnhtbERPTWvCQBC9F/oflin0UnSjYNHoKkUQ&#10;pHhoo+J1yI7Z0OxsyK4a/71zEHp8vO/FqveNulIX68AGRsMMFHEZbM2VgcN+M5iCignZYhOYDNwp&#10;wmr5+rLA3IYb/9K1SJWSEI45GnAptbnWsXTkMQ5DSyzcOXQek8Cu0rbDm4T7Ro+z7FN7rFkaHLa0&#10;dlT+FRcvJVhU452jnwvi7nu6OU0+jvvWmPe3/msOKlGf/sVP99YamGUjmSt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06sBwQAAAN0AAAAPAAAAAAAAAAAAAAAA&#10;AKECAABkcnMvZG93bnJldi54bWxQSwUGAAAAAAQABAD5AAAAjwMAAAAA&#10;" strokecolor="red" strokeweight="0"/>
                  <v:line id="Line 2485" o:spid="_x0000_s3604" style="position:absolute;visibility:visible;mso-wrap-style:square" from="1331,341" to="13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8OmsMAAADdAAAADwAAAGRycy9kb3ducmV2LnhtbESPzYrCMBSF98K8Q7gDbmRMFRStRhkG&#10;BBlcaOvg9tJcm2JzU5qonbc3guDycH4+znLd2VrcqPWVYwWjYQKCuHC64lLBMd98zUD4gKyxdkwK&#10;/snDevXRW2Kq3Z0PdMtCKeII+xQVmBCaVEpfGLLoh64hjt7ZtRZDlG0pdYv3OG5rOU6SqbRYcSQY&#10;bOjHUHHJrjZCMCvHO0P7K+Lud7Y5TQZ/eaNU/7P7XoAI1IV3+NXeagXzZDSH55v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fDprDAAAA3QAAAA8AAAAAAAAAAAAA&#10;AAAAoQIAAGRycy9kb3ducmV2LnhtbFBLBQYAAAAABAAEAPkAAACRAwAAAAA=&#10;" strokecolor="red" strokeweight="0"/>
                  <v:line id="Line 2486" o:spid="_x0000_s3605" style="position:absolute;visibility:visible;mso-wrap-style:square" from="1339,349" to="1340,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tusIAAADdAAAADwAAAGRycy9kb3ducmV2LnhtbERPTWvCQBC9F/wPywheim4MtGjqKiII&#10;Ih7a2NLrkJ1mQ7OzIbtq/PfOodDj432vNoNv1ZX62AQ2MJ9loIirYBuuDXye99MFqJiQLbaBycCd&#10;ImzWo6cVFjbc+IOuZaqVhHAs0IBLqSu0jpUjj3EWOmLhfkLvMQnsa217vEm4b3WeZa/aY8PS4LCj&#10;naPqt7x4KcGyzk+O3i+Ip+Ni//3y/HXujJmMh+0bqERD+hf/uQ/WwDLLZb+8kSe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ltusIAAADdAAAADwAAAAAAAAAAAAAA&#10;AAChAgAAZHJzL2Rvd25yZXYueG1sUEsFBgAAAAAEAAQA+QAAAJADAAAAAA==&#10;" strokecolor="red" strokeweight="0"/>
                  <v:line id="Line 2487" o:spid="_x0000_s3606" style="position:absolute;visibility:visible;mso-wrap-style:square" from="1341,350" to="134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XIIcMAAADdAAAADwAAAGRycy9kb3ducmV2LnhtbESPzYrCMBSF98K8Q7gDsxFNLShajTIM&#10;CMPgQqvi9tJcm2JzU5qonbc3guDycH4+zmLV2VrcqPWVYwWjYQKCuHC64lLBYb8eTEH4gKyxdkwK&#10;/snDavnRW2Cm3Z13dMtDKeII+wwVmBCaTEpfGLLoh64hjt7ZtRZDlG0pdYv3OG5rmSbJRFqsOBIM&#10;NvRjqLjkVxshmJfpxtD2irj5m65P4/5x3yj19dl9z0EE6sI7/Gr/agWzJB3B801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FyCHDAAAA3QAAAA8AAAAAAAAAAAAA&#10;AAAAoQIAAGRycy9kb3ducmV2LnhtbFBLBQYAAAAABAAEAPkAAACRAwAAAAA=&#10;" strokecolor="red" strokeweight="0"/>
                  <v:line id="Line 2488" o:spid="_x0000_s3607" style="position:absolute;visibility:visible;mso-wrap-style:square" from="1348,357" to="134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WVsMAAADdAAAADwAAAGRycy9kb3ducmV2LnhtbESPzYrCMBSF9wO+Q7iCm0FTCzNoNYoI&#10;goiLmaq4vTTXptjclCZqffvJgODycH4+znzZ2VrcqfWVYwXjUQKCuHC64lLB8bAZTkD4gKyxdkwK&#10;nuRhueh9zDHT7sG/dM9DKeII+wwVmBCaTEpfGLLoR64hjt7FtRZDlG0pdYuPOG5rmSbJt7RYcSQY&#10;bGhtqLjmNxshmJfp3tDPDXG/m2zOX5+nQ6PUoN+tZiACdeEdfrW3WsE0SVP4fxOf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XVlbDAAAA3QAAAA8AAAAAAAAAAAAA&#10;AAAAoQIAAGRycy9kb3ducmV2LnhtbFBLBQYAAAAABAAEAPkAAACRAwAAAAA=&#10;" strokecolor="red" strokeweight="0"/>
                  <v:line id="Line 2489" o:spid="_x0000_s3608" style="position:absolute;visibility:visible;mso-wrap-style:square" from="1356,364" to="135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zzcUAAADdAAAADwAAAGRycy9kb3ducmV2LnhtbESPX2vCMBTF3wW/Q7jCXkRTOxyuayoy&#10;EGT4sFXF10tz15Q1N6WJWr/9Mhj4eDh/fpx8PdhWXKn3jWMFi3kCgrhyuuFawfGwna1A+ICssXVM&#10;Cu7kYV2MRzlm2t34i65lqEUcYZ+hAhNCl0npK0MW/dx1xNH7dr3FEGVfS93jLY7bVqZJ8iItNhwJ&#10;Bjt6N1T9lBcbIVjW6d7Q5wVx/7HanpfT06FT6mkybN5ABBrCI/zf3mkFr0n6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vzzcUAAADdAAAADwAAAAAAAAAA&#10;AAAAAAChAgAAZHJzL2Rvd25yZXYueG1sUEsFBgAAAAAEAAQA+QAAAJMDAAAAAA==&#10;" strokecolor="red" strokeweight="0"/>
                  <v:line id="Line 2490" o:spid="_x0000_s3609" style="position:absolute;visibility:visible;mso-wrap-style:square" from="1357,366" to="1358,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rucUAAADdAAAADwAAAGRycy9kb3ducmV2LnhtbESPX2vCMBTF3wW/Q7jCXkRTyxyuayoy&#10;EGT4sFXF10tz15Q1N6WJWr/9Mhj4eDh/fpx8PdhWXKn3jWMFi3kCgrhyuuFawfGwna1A+ICssXVM&#10;Cu7kYV2MRzlm2t34i65lqEUcYZ+hAhNCl0npK0MW/dx1xNH7dr3FEGVfS93jLY7bVqZJ8iItNhwJ&#10;Bjt6N1T9lBcbIVjW6d7Q5wVx/7HanpfT06FT6mkybN5ABBrCI/zf3mkFr0n6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rucUAAADdAAAADwAAAAAAAAAA&#10;AAAAAAChAgAAZHJzL2Rvd25yZXYueG1sUEsFBgAAAAAEAAQA+QAAAJMDAAAAAA==&#10;" strokecolor="red" strokeweight="0"/>
                  <v:line id="Line 2491" o:spid="_x0000_s3610" style="position:absolute;visibility:visible;mso-wrap-style:square" from="1365,372" to="1366,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7OIsMAAADdAAAADwAAAGRycy9kb3ducmV2LnhtbESPzYrCMBSF98K8Q7gDbmRMLShOxygi&#10;CCIutCqzvTTXptjclCZq5+0nguDycH4+zmzR2VrcqfWVYwWjYQKCuHC64lLB6bj+moLwAVlj7ZgU&#10;/JGHxfyjN8NMuwcf6J6HUsQR9hkqMCE0mZS+MGTRD11DHL2Lay2GKNtS6hYfcdzWMk2SibRYcSQY&#10;bGhlqLjmNxshmJfpztD+hrjbTte/48H52CjV/+yWPyACdeEdfrU3WsF3ko7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ziLDAAAA3QAAAA8AAAAAAAAAAAAA&#10;AAAAoQIAAGRycy9kb3ducmV2LnhtbFBLBQYAAAAABAAEAPkAAACRAwAAAAA=&#10;" strokecolor="red" strokeweight="0"/>
                  <v:line id="Line 2492" o:spid="_x0000_s3611" style="position:absolute;visibility:visible;mso-wrap-style:square" from="1314,356" to="1315,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QVcMAAADdAAAADwAAAGRycy9kb3ducmV2LnhtbESPzYrCMBSF98K8Q7gDbmRMLShOxygi&#10;CCIutCqzvTTXptjclCZq5+0nguDycH4+zmzR2VrcqfWVYwWjYQKCuHC64lLB6bj+moLwAVlj7ZgU&#10;/JGHxfyjN8NMuwcf6J6HUsQR9hkqMCE0mZS+MGTRD11DHL2Lay2GKNtS6hYfcdzWMk2SibRYcSQY&#10;bGhlqLjmNxshmJfpztD+hrjbTte/48H52CjV/+yWPyACdeEdfrU3WsF3kk7g+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sUFXDAAAA3QAAAA8AAAAAAAAAAAAA&#10;AAAAoQIAAGRycy9kb3ducmV2LnhtbFBLBQYAAAAABAAEAPkAAACRAwAAAAA=&#10;" strokecolor="red" strokeweight="0"/>
                  <v:line id="Line 2493" o:spid="_x0000_s3612" style="position:absolute;visibility:visible;mso-wrap-style:square" from="1316,357" to="1317,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1zsUAAADdAAAADwAAAGRycy9kb3ducmV2LnhtbESPX2vCMBTF3wW/Q7jCXkRTC3Ouayoy&#10;EGT4sFXF10tz15Q1N6WJWr/9Mhj4eDh/fpx8PdhWXKn3jWMFi3kCgrhyuuFawfGwna1A+ICssXVM&#10;Cu7kYV2MRzlm2t34i65lqEUcYZ+hAhNCl0npK0MW/dx1xNH7dr3FEGVfS93jLY7bVqZJspQWG44E&#10;gx29G6p+youNECzrdG/o84K4/1htz8/T06FT6mkybN5ABBrCI/zf3mkFr0n6A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D1zsUAAADdAAAADwAAAAAAAAAA&#10;AAAAAAChAgAAZHJzL2Rvd25yZXYueG1sUEsFBgAAAAAEAAQA+QAAAJMDAAAAAA==&#10;" strokecolor="red" strokeweight="0"/>
                  <v:line id="Line 2494" o:spid="_x0000_s3613" style="position:absolute;visibility:visible;mso-wrap-style:square" from="1323,364" to="132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9hvMIAAADdAAAADwAAAGRycy9kb3ducmV2LnhtbERPTWvCQBC9F/wPywheim4MtGjqKiII&#10;Ih7a2NLrkJ1mQ7OzIbtq/PfOodDj432vNoNv1ZX62AQ2MJ9loIirYBuuDXye99MFqJiQLbaBycCd&#10;ImzWo6cVFjbc+IOuZaqVhHAs0IBLqSu0jpUjj3EWOmLhfkLvMQnsa217vEm4b3WeZa/aY8PS4LCj&#10;naPqt7x4KcGyzk+O3i+Ip+Ni//3y/HXujJmMh+0bqERD+hf/uQ/WwDLLZa68kSe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9hvMIAAADdAAAADwAAAAAAAAAAAAAA&#10;AAChAgAAZHJzL2Rvd25yZXYueG1sUEsFBgAAAAAEAAQA+QAAAJADAAAAAA==&#10;" strokecolor="red" strokeweight="0"/>
                  <v:line id="Line 2495" o:spid="_x0000_s3614" style="position:absolute;visibility:visible;mso-wrap-style:square" from="1331,372" to="133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J8UAAADdAAAADwAAAGRycy9kb3ducmV2LnhtbESPX2vCMBTF3wd+h3CFvQxNV9jQaiwy&#10;KAzpw1Y3fL0016bY3JQm2vrtl8Fgj4fz58fZ5pPtxI0G3zpW8LxMQBDXTrfcKPg6FosVCB+QNXaO&#10;ScGdPOS72cMWM+1G/qRbFRoRR9hnqMCE0GdS+tqQRb90PXH0zm6wGKIcGqkHHOO47WSaJK/SYsuR&#10;YLCnN0P1pbraCMGqSUtDH1fE8rAqTi9P38deqcf5tN+ACDSF//Bf+10rWCfp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EJ8UAAADdAAAADwAAAAAAAAAA&#10;AAAAAAChAgAAZHJzL2Rvd25yZXYueG1sUEsFBgAAAAAEAAQA+QAAAJMDAAAAAA==&#10;" strokecolor="red" strokeweight="0"/>
                  <v:line id="Line 2496" o:spid="_x0000_s3615" style="position:absolute;visibility:visible;mso-wrap-style:square" from="1333,373" to="133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7Z8IAAADdAAAADwAAAGRycy9kb3ducmV2LnhtbERPTWvCQBC9F/oflin0UnRTRdHUVUpB&#10;KMWDRsXrkJ1mQ7OzIbtq+u+dg+Dx8b4Xq9436kJdrAMbeB9moIjLYGuuDBz268EMVEzIFpvAZOCf&#10;IqyWz08LzG248o4uRaqUhHDM0YBLqc21jqUjj3EYWmLhfkPnMQnsKm07vEq4b/Qoy6baY83S4LCl&#10;L0flX3H2UoJFNdo42p4RNz+z9Wnydty3xry+9J8foBL16SG+u7+tgXk2lv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RD7Z8IAAADdAAAADwAAAAAAAAAAAAAA&#10;AAChAgAAZHJzL2Rvd25yZXYueG1sUEsFBgAAAAAEAAQA+QAAAJADAAAAAA==&#10;" strokecolor="red" strokeweight="0"/>
                  <v:line id="Line 2497" o:spid="_x0000_s3616" style="position:absolute;visibility:visible;mso-wrap-style:square" from="1340,380" to="134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e/MUAAADdAAAADwAAAGRycy9kb3ducmV2LnhtbESPS2vCQBSF9wX/w3ALbkqdaKlo6igi&#10;BKS4qNHi9pK5zYRm7oTM5OG/7xQKXR7O4+NsdqOtRU+trxwrmM8SEMSF0xWXCq6X7HkFwgdkjbVj&#10;UnAnD7vt5GGDqXYDn6nPQyniCPsUFZgQmlRKXxiy6GeuIY7el2sthijbUuoWhzhua7lIkqW0WHEk&#10;GGzoYKj4zjsbIZiXi5Ohjw7x9L7Kbq9Pn5dGqenjuH8DEWgM/+G/9lErWCcv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xe/MUAAADdAAAADwAAAAAAAAAA&#10;AAAAAAChAgAAZHJzL2Rvd25yZXYueG1sUEsFBgAAAAAEAAQA+QAAAJMDAAAAAA==&#10;" strokecolor="red" strokeweight="0"/>
                  <v:line id="Line 2498" o:spid="_x0000_s3617" style="position:absolute;visibility:visible;mso-wrap-style:square" from="1348,388" to="1349,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7Ai8UAAADdAAAADwAAAGRycy9kb3ducmV2LnhtbESPX2vCMBTF3wW/Q7jCXkRTOxyuayoy&#10;EGT4sFXF10tz15Q1N6WJWr/9Mhj4eDh/fpx8PdhWXKn3jWMFi3kCgrhyuuFawfGwna1A+ICssXVM&#10;Cu7kYV2MRzlm2t34i65lqEUcYZ+hAhNCl0npK0MW/dx1xNH7dr3FEGVfS93jLY7bVqZJ8iItNhwJ&#10;Bjt6N1T9lBcbIVjW6d7Q5wVx/7HanpfT06FT6mkybN5ABBrCI/zf3mkFr8lz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7Ai8UAAADdAAAADwAAAAAAAAAA&#10;AAAAAAChAgAAZHJzL2Rvd25yZXYueG1sUEsFBgAAAAAEAAQA+QAAAJMDAAAAAA==&#10;" strokecolor="red" strokeweight="0"/>
                  <v:line id="Line 2499" o:spid="_x0000_s3618" style="position:absolute;visibility:visible;mso-wrap-style:square" from="1350,389" to="135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JlEMMAAADdAAAADwAAAGRycy9kb3ducmV2LnhtbESPzYrCMBSF98K8Q7jCbETTURStRhkG&#10;hEFcjFVxe2muTbG5KU3U+vZGGHB5OD8fZ7FqbSVu1PjSsYKvQQKCOHe65ELBYb/uT0H4gKyxckwK&#10;HuRhtfzoLDDV7s47umWhEHGEfYoKTAh1KqXPDVn0A1cTR+/sGoshyqaQusF7HLeVHCbJRFosORIM&#10;1vRjKL9kVxshmBXDraG/K+J2M12fxr3jvlbqs9t+z0EEasM7/N/+1QpmyWg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CZRDDAAAA3QAAAA8AAAAAAAAAAAAA&#10;AAAAoQIAAGRycy9kb3ducmV2LnhtbFBLBQYAAAAABAAEAPkAAACRAwAAAAA=&#10;" strokecolor="red" strokeweight="0"/>
                  <v:line id="Line 2500" o:spid="_x0000_s3619" style="position:absolute;visibility:visible;mso-wrap-style:square" from="1357,395" to="1358,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v9ZMUAAADdAAAADwAAAGRycy9kb3ducmV2LnhtbESPX2vCMBTF3wd+h3AFX8aa6uZwtVFE&#10;EGT4oFXZ66W5NsXmpjRRu2+/DAZ7PJw/P06+7G0j7tT52rGCcZKCIC6drrlScDpuXmYgfEDW2Dgm&#10;Bd/kYbkYPOWYaffgA92LUIk4wj5DBSaENpPSl4Ys+sS1xNG7uM5iiLKrpO7wEcdtIydp+i4t1hwJ&#10;BltaGyqvxc1GCBbVZGdof0Pcfc42X9Pn87FVajTsV3MQgfrwH/5rb7WCj/T1D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v9ZMUAAADdAAAADwAAAAAAAAAA&#10;AAAAAAChAgAAZHJzL2Rvd25yZXYueG1sUEsFBgAAAAAEAAQA+QAAAJMDAAAAAA==&#10;" strokecolor="red" strokeweight="0"/>
                  <v:line id="Line 2501" o:spid="_x0000_s3620" style="position:absolute;visibility:visible;mso-wrap-style:square" from="1365,403" to="136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Y/8MAAADdAAAADwAAAGRycy9kb3ducmV2LnhtbESPzYrCMBSF98K8Q7jCbERTHRStRhkE&#10;YRhcaFXcXpprU2xuShO18/YTQXB5OD8fZ7FqbSXu1PjSsYLhIAFBnDtdcqHgeNj0pyB8QNZYOSYF&#10;f+RhtfzoLDDV7sF7umehEHGEfYoKTAh1KqXPDVn0A1cTR+/iGoshyqaQusFHHLeVHCXJRFosORIM&#10;1rQ2lF+zm40QzIrR1tDuhrj9nW7O497pUCv12W2/5yACteEdfrV/tIJZ8jW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nWP/DAAAA3QAAAA8AAAAAAAAAAAAA&#10;AAAAoQIAAGRycy9kb3ducmV2LnhtbFBLBQYAAAAABAAEAPkAAACRAwAAAAA=&#10;" strokecolor="red" strokeweight="0"/>
                  <v:line id="Line 2502" o:spid="_x0000_s3621" style="position:absolute;visibility:visible;mso-wrap-style:square" from="1367,405" to="1368,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GiMMAAADdAAAADwAAAGRycy9kb3ducmV2LnhtbESPzYrCMBSF9wPzDuEKsxk01UHRapRB&#10;EAZxoVVxe2muTbG5KU3U+vYTQXB5OD8fZ7ZobSVu1PjSsYJ+LwFBnDtdcqHgsF91xyB8QNZYOSYF&#10;D/KwmH9+zDDV7s47umWhEHGEfYoKTAh1KqXPDVn0PVcTR+/sGoshyqaQusF7HLeVHCTJSFosORIM&#10;1rQ0lF+yq40QzIrBxtD2irhZj1en4fdxXyv11Wl/pyACteEdfrX/tIJJ8jOC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1xojDAAAA3QAAAA8AAAAAAAAAAAAA&#10;AAAAoQIAAGRycy9kb3ducmV2LnhtbFBLBQYAAAAABAAEAPkAAACRAwAAAAA=&#10;" strokecolor="red" strokeweight="0"/>
                  <v:line id="Line 2503" o:spid="_x0000_s3622" style="position:absolute;visibility:visible;mso-wrap-style:square" from="1315,387" to="131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ljE8UAAADdAAAADwAAAGRycy9kb3ducmV2LnhtbESPX2vCMBTF3wd+h3AFX8aa6phztVFE&#10;EGT4oFXZ66W5NsXmpjRRu2+/DAZ7PJw/P06+7G0j7tT52rGCcZKCIC6drrlScDpuXmYgfEDW2Dgm&#10;Bd/kYbkYPOWYaffgA92LUIk4wj5DBSaENpPSl4Ys+sS1xNG7uM5iiLKrpO7wEcdtIydpOpUWa44E&#10;gy2tDZXX4mYjBItqsjO0vyHuPmebr7fn87FVajTsV3MQgfrwH/5rb7WCj/T1H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ljE8UAAADdAAAADwAAAAAAAAAA&#10;AAAAAAChAgAAZHJzL2Rvd25yZXYueG1sUEsFBgAAAAAEAAQA+QAAAJMDAAAAAA==&#10;" strokecolor="red" strokeweight="0"/>
                  <v:line id="Line 2504" o:spid="_x0000_s3623" style="position:absolute;visibility:visible;mso-wrap-style:square" from="1323,395" to="132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b3YcIAAADdAAAADwAAAGRycy9kb3ducmV2LnhtbERPTWvCQBC9F/oflin0UnRTRdHUVUpB&#10;KMWDRsXrkJ1mQ7OzIbtq+u+dg+Dx8b4Xq9436kJdrAMbeB9moIjLYGuuDBz268EMVEzIFpvAZOCf&#10;IqyWz08LzG248o4uRaqUhHDM0YBLqc21jqUjj3EYWmLhfkPnMQnsKm07vEq4b/Qoy6baY83S4LCl&#10;L0flX3H2UoJFNdo42p4RNz+z9Wnydty3xry+9J8foBL16SG+u7+tgXk2lr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2b3YcIAAADdAAAADwAAAAAAAAAAAAAA&#10;AAChAgAAZHJzL2Rvd25yZXYueG1sUEsFBgAAAAAEAAQA+QAAAJADAAAAAA==&#10;" strokecolor="red" strokeweight="0"/>
                  <v:line id="Line 2505" o:spid="_x0000_s3624" style="position:absolute;visibility:visible;mso-wrap-style:square" from="1325,396" to="132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pS+sMAAADdAAAADwAAAGRycy9kb3ducmV2LnhtbESPzYrCMBSF9wO+Q7jCbERTHRStRpEB&#10;QQYXWhW3l+baFJub0kStbz8ZEGZ5OD8fZ7FqbSUe1PjSsYLhIAFBnDtdcqHgdNz0pyB8QNZYOSYF&#10;L/KwWnY+Fphq9+QDPbJQiDjCPkUFJoQ6ldLnhiz6gauJo3d1jcUQZVNI3eAzjttKjpJkIi2WHAkG&#10;a/o2lN+yu40QzIrRztD+jrj7mW4u4975WCv12W3XcxCB2vAffre3WsEs+Zr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qUvrDAAAA3QAAAA8AAAAAAAAAAAAA&#10;AAAAoQIAAGRycy9kb3ducmV2LnhtbFBLBQYAAAAABAAEAPkAAACRAwAAAAA=&#10;" strokecolor="red" strokeweight="0"/>
                  <v:line id="Line 2506" o:spid="_x0000_s3625" style="position:absolute;visibility:visible;mso-wrap-style:square" from="1332,403" to="133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aIGsIAAADdAAAADwAAAGRycy9kb3ducmV2LnhtbERPTWvCQBC9F/oflin0UnRTUdHUVUpB&#10;KMWDRsXrkJ1mQ7OzIbtq+u+dg+Dx8b4Xq9436kJdrAMbeB9moIjLYGuuDBz268EMVEzIFpvAZOCf&#10;IqyWz08LzG248o4uRaqUhHDM0YBLqc21jqUjj3EYWmLhfkPnMQnsKm07vEq4b/Qoy6baY83S4LCl&#10;L0flX3H2UoJFNdo42p4RNz+z9Wnydty3xry+9J8foBL16SG+u7+tgXk2lv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aIGsIAAADdAAAADwAAAAAAAAAAAAAA&#10;AAChAgAAZHJzL2Rvd25yZXYueG1sUEsFBgAAAAAEAAQA+QAAAJADAAAAAA==&#10;" strokecolor="red" strokeweight="0"/>
                  <v:line id="Line 2507" o:spid="_x0000_s3626" style="position:absolute;visibility:visible;mso-wrap-style:square" from="1340,410" to="134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otgcUAAADdAAAADwAAAGRycy9kb3ducmV2LnhtbESPS2vCQBSF9wX/w3ALbkqdKK1o6igi&#10;BKS4qNHi9pK5zYRm7oTM5OG/7xQKXR7O4+NsdqOtRU+trxwrmM8SEMSF0xWXCq6X7HkFwgdkjbVj&#10;UnAnD7vt5GGDqXYDn6nPQyniCPsUFZgQmlRKXxiy6GeuIY7el2sthijbUuoWhzhua7lIkqW0WHEk&#10;GGzoYKj4zjsbIZiXi5Ohjw7x9L7Kbq9Pn5dGqenjuH8DEWgM/+G/9lErWCcv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otgcUAAADdAAAADwAAAAAAAAAA&#10;AAAAAAChAgAAZHJzL2Rvd25yZXYueG1sUEsFBgAAAAAEAAQA+QAAAJMDAAAAAA==&#10;" strokecolor="red" strokeweight="0"/>
                  <v:line id="Line 2508" o:spid="_x0000_s3627" style="position:absolute;visibility:visible;mso-wrap-style:square" from="1342,412" to="134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iz9sUAAADdAAAADwAAAGRycy9kb3ducmV2LnhtbESPX2vCMBTF3wW/Q7jCXkRTyxyuayoy&#10;EGT4sFXF10tz15Q1N6WJWr/9Mhj4eDh/fpx8PdhWXKn3jWMFi3kCgrhyuuFawfGwna1A+ICssXVM&#10;Cu7kYV2MRzlm2t34i65lqEUcYZ+hAhNCl0npK0MW/dx1xNH7dr3FEGVfS93jLY7bVqZJ8iItNhwJ&#10;Bjt6N1T9lBcbIVjW6d7Q5wVx/7HanpfT06FT6mkybN5ABBrCI/zf3mkFr8lz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iz9sUAAADdAAAADwAAAAAAAAAA&#10;AAAAAAChAgAAZHJzL2Rvd25yZXYueG1sUEsFBgAAAAAEAAQA+QAAAJMDAAAAAA==&#10;" strokecolor="red" strokeweight="0"/>
                  <v:line id="Line 2509" o:spid="_x0000_s3628" style="position:absolute;visibility:visible;mso-wrap-style:square" from="1349,418" to="1350,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QWbcUAAADdAAAADwAAAGRycy9kb3ducmV2LnhtbESPX2vCMBTF3wd+h3AFX8aa6uZwtVFE&#10;EGT4oFXZ66W5NsXmpjRRu2+/DAZ7PJw/P06+7G0j7tT52rGCcZKCIC6drrlScDpuXmYgfEDW2Dgm&#10;Bd/kYbkYPOWYaffgA92LUIk4wj5DBSaENpPSl4Ys+sS1xNG7uM5iiLKrpO7wEcdtIydp+i4t1hwJ&#10;BltaGyqvxc1GCBbVZGdof0Pcfc42X9Pn87FVajTsV3MQgfrwH/5rb7WCj/Tt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QWbcUAAADdAAAADwAAAAAAAAAA&#10;AAAAAAChAgAAZHJzL2Rvd25yZXYueG1sUEsFBgAAAAAEAAQA+QAAAJMDAAAAAA==&#10;" strokecolor="red" strokeweight="0"/>
                  <v:line id="Line 2510" o:spid="_x0000_s3629" style="position:absolute;visibility:visible;mso-wrap-style:square" from="1357,426" to="1358,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2OGcMAAADdAAAADwAAAGRycy9kb3ducmV2LnhtbESPzYrCMBSF98K8Q7jCbETTERWtRhkG&#10;hEFcjFVxe2muTbG5KU3U+vZGGHB5OD8fZ7FqbSVu1PjSsYKvQQKCOHe65ELBYb/uT0H4gKyxckwK&#10;HuRhtfzoLDDV7s47umWhEHGEfYoKTAh1KqXPDVn0A1cTR+/sGoshyqaQusF7HLeVHCbJRFosORIM&#10;1vRjKL9kVxshmBXDraG/K+J2M12fxr3jvlbqs9t+z0EEasM7/N/+1QpmyWg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tjhnDAAAA3QAAAA8AAAAAAAAAAAAA&#10;AAAAoQIAAGRycy9kb3ducmV2LnhtbFBLBQYAAAAABAAEAPkAAACRAwAAAAA=&#10;" strokecolor="red" strokeweight="0"/>
                  <v:line id="Line 2511" o:spid="_x0000_s3630" style="position:absolute;visibility:visible;mso-wrap-style:square" from="1359,427" to="1360,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ErgsMAAADdAAAADwAAAGRycy9kb3ducmV2LnhtbESPzYrCMBSF98K8Q7jCbERTZRStRhkE&#10;YRhcaFXcXpprU2xuShO18/YTQXB5OD8fZ7FqbSXu1PjSsYLhIAFBnDtdcqHgeNj0pyB8QNZYOSYF&#10;f+RhtfzoLDDV7sF7umehEHGEfYoKTAh1KqXPDVn0A1cTR+/iGoshyqaQusFHHLeVHCXJRFosORIM&#10;1rQ2lF+zm40QzIrR1tDuhrj9nW7O497pUCv12W2/5yACteEdfrV/tIJZ8jW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hK4LDAAAA3QAAAA8AAAAAAAAAAAAA&#10;AAAAoQIAAGRycy9kb3ducmV2LnhtbFBLBQYAAAAABAAEAPkAAACRAwAAAAA=&#10;" strokecolor="red" strokeweight="0"/>
                  <v:line id="Line 2512" o:spid="_x0000_s3631" style="position:absolute;visibility:visible;mso-wrap-style:square" from="1366,434" to="1367,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19cMAAADdAAAADwAAAGRycy9kb3ducmV2LnhtbESPzYrCMBSF9wPzDuEKsxk0VUbRapRB&#10;EAZxoVVxe2muTbG5KU3U+vYTQXB5OD8fZ7ZobSVu1PjSsYJ+LwFBnDtdcqHgsF91xyB8QNZYOSYF&#10;D/KwmH9+zDDV7s47umWhEHGEfYoKTAh1KqXPDVn0PVcTR+/sGoshyqaQusF7HLeVHCTJSFosORIM&#10;1rQ0lF+yq40QzIrBxtD2irhZj1en4fdxXyv11Wl/pyACteEdfrX/tIJJ8jOC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ztfXDAAAA3QAAAA8AAAAAAAAAAAAA&#10;AAAAoQIAAGRycy9kb3ducmV2LnhtbFBLBQYAAAAABAAEAPkAAACRAwAAAAA=&#10;" strokecolor="red" strokeweight="0"/>
                  <v:line id="Line 2513" o:spid="_x0000_s3632" style="position:absolute;visibility:visible;mso-wrap-style:square" from="1315,418" to="131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8QbsUAAADdAAAADwAAAGRycy9kb3ducmV2LnhtbESPX2vCMBTF3wd+h3AFX8aaKptztVFE&#10;EGT4oFXZ66W5NsXmpjRRu2+/DAZ7PJw/P06+7G0j7tT52rGCcZKCIC6drrlScDpuXmYgfEDW2Dgm&#10;Bd/kYbkYPOWYaffgA92LUIk4wj5DBSaENpPSl4Ys+sS1xNG7uM5iiLKrpO7wEcdtIydpOpUWa44E&#10;gy2tDZXX4mYjBItqsjO0vyHuPmebr7fn87FVajTsV3MQgfrwH/5rb7WCj/T1H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8QbsUAAADdAAAADwAAAAAAAAAA&#10;AAAAAAChAgAAZHJzL2Rvd25yZXYueG1sUEsFBgAAAAAEAAQA+QAAAJMDAAAAAA==&#10;" strokecolor="red" strokeweight="0"/>
                  <v:line id="Line 2514" o:spid="_x0000_s3633" style="position:absolute;visibility:visible;mso-wrap-style:square" from="1317,419" to="1318,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CEHMIAAADdAAAADwAAAGRycy9kb3ducmV2LnhtbERPTWvCQBC9F/oflin0UnRTUdHUVUpB&#10;KMWDRsXrkJ1mQ7OzIbtq+u+dg+Dx8b4Xq9436kJdrAMbeB9moIjLYGuuDBz268EMVEzIFpvAZOCf&#10;IqyWz08LzG248o4uRaqUhHDM0YBLqc21jqUjj3EYWmLhfkPnMQnsKm07vEq4b/Qoy6baY83S4LCl&#10;L0flX3H2UoJFNdo42p4RNz+z9Wnydty3xry+9J8foBL16SG+u7+tgXk2lr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2CEHMIAAADdAAAADwAAAAAAAAAAAAAA&#10;AAChAgAAZHJzL2Rvd25yZXYueG1sUEsFBgAAAAAEAAQA+QAAAJADAAAAAA==&#10;" strokecolor="red" strokeweight="0"/>
                  <v:line id="Line 2515" o:spid="_x0000_s3634" style="position:absolute;visibility:visible;mso-wrap-style:square" from="1324,426" to="132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hh8MAAADdAAAADwAAAGRycy9kb3ducmV2LnhtbESPzYrCMBSF9wO+Q7jCbERTZRStRpEB&#10;QQYXWhW3l+baFJub0kStbz8ZEGZ5OD8fZ7FqbSUe1PjSsYLhIAFBnDtdcqHgdNz0pyB8QNZYOSYF&#10;L/KwWnY+Fphq9+QDPbJQiDjCPkUFJoQ6ldLnhiz6gauJo3d1jcUQZVNI3eAzjttKjpJkIi2WHAkG&#10;a/o2lN+yu40QzIrRztD+jrj7mW4u4975WCv12W3XcxCB2vAffre3WsEs+Zr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sIYfDAAAA3QAAAA8AAAAAAAAAAAAA&#10;AAAAoQIAAGRycy9kb3ducmV2LnhtbFBLBQYAAAAABAAEAPkAAACRAwAAAAA=&#10;" strokecolor="red" strokeweight="0"/>
                  <v:line id="Line 2516" o:spid="_x0000_s3635" style="position:absolute;visibility:visible;mso-wrap-style:square" from="1332,433" to="133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8ex8EAAADdAAAADwAAAGRycy9kb3ducmV2LnhtbERPTWvCQBC9F/oflin0UnSjYNHoKkUQ&#10;SvFgo+J1yI7Z0OxsyK6a/nvnIHh8vO/FqveNulIX68AGRsMMFHEZbM2VgcN+M5iCignZYhOYDPxT&#10;hNXy9WWBuQ03/qVrkSolIRxzNOBSanOtY+nIYxyGlli4c+g8JoFdpW2HNwn3jR5n2af2WLM0OGxp&#10;7aj8Ky5eSrCoxltHuwvi9me6OU0+jvvWmPe3/msOKlGfnuKH+9samGUT2S9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zx7HwQAAAN0AAAAPAAAAAAAAAAAAAAAA&#10;AKECAABkcnMvZG93bnJldi54bWxQSwUGAAAAAAQABAD5AAAAjwMAAAAA&#10;" strokecolor="red" strokeweight="0"/>
                  <v:line id="Line 2517" o:spid="_x0000_s3636" style="position:absolute;visibility:visible;mso-wrap-style:square" from="1334,435" to="133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O7XMMAAADdAAAADwAAAGRycy9kb3ducmV2LnhtbESPzYrCMBSF9wO+Q7jCbAZNFRStRpEB&#10;YRhcaFXcXpprU2xuShO1vr0RBJeH8/Nx5svWVuJGjS8dKxj0ExDEudMlFwoO+3VvAsIHZI2VY1Lw&#10;IA/LRedrjql2d97RLQuFiCPsU1RgQqhTKX1uyKLvu5o4emfXWAxRNoXUDd7juK3kMEnG0mLJkWCw&#10;pl9D+SW72gjBrBhuDG2viJv/yfo0+jnua6W+u+1qBiJQGz7hd/tPK5gmowG83sQn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Du1zDAAAA3QAAAA8AAAAAAAAAAAAA&#10;AAAAoQIAAGRycy9kb3ducmV2LnhtbFBLBQYAAAAABAAEAPkAAACRAwAAAAA=&#10;" strokecolor="red" strokeweight="0"/>
                  <v:line id="Line 2518" o:spid="_x0000_s3637" style="position:absolute;visibility:visible;mso-wrap-style:square" from="1341,441" to="134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ElK8MAAADdAAAADwAAAGRycy9kb3ducmV2LnhtbESPzYrCMBSF98K8Q7gDbmRMLShOxygi&#10;CCIutCqzvTTXptjclCZq5+0nguDycH4+zmzR2VrcqfWVYwWjYQKCuHC64lLB6bj+moLwAVlj7ZgU&#10;/JGHxfyjN8NMuwcf6J6HUsQR9hkqMCE0mZS+MGTRD11DHL2Lay2GKNtS6hYfcdzWMk2SibRYcSQY&#10;bGhlqLjmNxshmJfpztD+hrjbTte/48H52CjV/+yWPyACdeEdfrU3WsF3Mk7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RJSvDAAAA3QAAAA8AAAAAAAAAAAAA&#10;AAAAoQIAAGRycy9kb3ducmV2LnhtbFBLBQYAAAAABAAEAPkAAACRAwAAAAA=&#10;" strokecolor="red" strokeweight="0"/>
                  <v:line id="Line 2519" o:spid="_x0000_s3638" style="position:absolute;visibility:visible;mso-wrap-style:square" from="1349,449" to="1350,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2AsMMAAADdAAAADwAAAGRycy9kb3ducmV2LnhtbESPzYrCMBSF98K8Q7jCbERTHRStRhkE&#10;YRhcaFXcXpprU2xuShO18/YTQXB5OD8fZ7FqbSXu1PjSsYLhIAFBnDtdcqHgeNj0pyB8QNZYOSYF&#10;f+RhtfzoLDDV7sF7umehEHGEfYoKTAh1KqXPDVn0A1cTR+/iGoshyqaQusFHHLeVHCXJRFosORIM&#10;1rQ2lF+zm40QzIrR1tDuhrj9nW7O497pUCv12W2/5yACteEdfrV/tIJZMv6C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dgLDDAAAA3QAAAA8AAAAAAAAAAAAA&#10;AAAAoQIAAGRycy9kb3ducmV2LnhtbFBLBQYAAAAABAAEAPkAAACRAwAAAAA=&#10;" strokecolor="red" strokeweight="0"/>
                  <v:line id="Line 2520" o:spid="_x0000_s3639" style="position:absolute;visibility:visible;mso-wrap-style:square" from="1351,450" to="135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YxMMAAADdAAAADwAAAGRycy9kb3ducmV2LnhtbESPzYrCMBSF98K8Q7jCbERTZRStRhkE&#10;YRhcaFXcXpprU2xuShO18/YTQXB5OD8fZ7FqbSXu1PjSsYLhIAFBnDtdcqHgeNj0pyB8QNZYOSYF&#10;f+RhtfzoLDDV7sF7umehEHGEfYoKTAh1KqXPDVn0A1cTR+/iGoshyqaQusFHHLeVHCXJRFosORIM&#10;1rQ2lF+zm40QzIrR1tDuhrj9nW7O497pUCv12W2/5yACteEdfrV/tIJZMv6C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0GMTDAAAA3QAAAA8AAAAAAAAAAAAA&#10;AAAAoQIAAGRycy9kb3ducmV2LnhtbFBLBQYAAAAABAAEAPkAAACRAwAAAAA=&#10;" strokecolor="red" strokeweight="0"/>
                  <v:line id="Line 2521" o:spid="_x0000_s3640" style="position:absolute;visibility:visible;mso-wrap-style:square" from="1358,457" to="1359,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9X8MAAADdAAAADwAAAGRycy9kb3ducmV2LnhtbESPzYrCMBSF9wPzDuEOuBk0VahoNcow&#10;IIi40DqD20tzbYrNTWmi1rc3guDycH4+znzZ2VpcqfWVYwXDQQKCuHC64lLB32HVn4DwAVlj7ZgU&#10;3MnDcvH5McdMuxvv6ZqHUsQR9hkqMCE0mZS+MGTRD1xDHL2Tay2GKNtS6hZvcdzWcpQkY2mx4kgw&#10;2NCvoeKcX2yEYF6OtoZ2F8TtZrI6pt//h0ap3lf3MwMRqAvv8Ku91gqmSZr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4vV/DAAAA3QAAAA8AAAAAAAAAAAAA&#10;AAAAoQIAAGRycy9kb3ducmV2LnhtbFBLBQYAAAAABAAEAPkAAACRAwAAAAA=&#10;" strokecolor="red" strokeweight="0"/>
                  <v:line id="Line 2522" o:spid="_x0000_s3641" style="position:absolute;visibility:visible;mso-wrap-style:square" from="1366,464" to="1367,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ojKMMAAADdAAAADwAAAGRycy9kb3ducmV2LnhtbESPzYrCMBSF98K8Q7iCG9FUQXGqUQZB&#10;kMHF2Dq4vTTXptjclCZq5+2NMODycH4+zmrT2VrcqfWVYwWTcQKCuHC64lLBKd+NFiB8QNZYOyYF&#10;f+Rhs/7orTDV7sFHumehFHGEfYoKTAhNKqUvDFn0Y9cQR+/iWoshyraUusVHHLe1nCbJXFqsOBIM&#10;NrQ1VFyzm40QzMrpwdDPDfHwvdidZ8PfvFFq0O++liACdeEd/m/vtYLPZDaH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qIyjDAAAA3QAAAA8AAAAAAAAAAAAA&#10;AAAAoQIAAGRycy9kb3ducmV2LnhtbFBLBQYAAAAABAAEAPkAAACRAwAAAAA=&#10;" strokecolor="red" strokeweight="0"/>
                  <v:line id="Line 2523" o:spid="_x0000_s3642" style="position:absolute;visibility:visible;mso-wrap-style:square" from="1368,466" to="1369,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Gs8MAAADdAAAADwAAAGRycy9kb3ducmV2LnhtbESPS4vCMBSF98L8h3CF2YimI/iqRhkG&#10;hEFcjFVxe2muTbG5KU3U+u+NMODycB4fZ7FqbSVu1PjSsYKvQQKCOHe65ELBYb/uT0H4gKyxckwK&#10;HuRhtfzoLDDV7s47umWhEHGEfYoKTAh1KqXPDVn0A1cTR+/sGoshyqaQusF7HLeVHCbJWFosORIM&#10;1vRjKL9kVxshmBXDraG/K+J2M12fRr3jvlbqs9t+z0EEasM7/N/+1QpmyWg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mhrPDAAAA3QAAAA8AAAAAAAAAAAAA&#10;AAAAoQIAAGRycy9kb3ducmV2LnhtbFBLBQYAAAAABAAEAPkAAACRAwAAAAA=&#10;" strokecolor="red" strokeweight="0"/>
                  <v:line id="Line 2524" o:spid="_x0000_s3643" style="position:absolute;visibility:visible;mso-wrap-style:square" from="1316,449" to="1317,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SwcEAAADdAAAADwAAAGRycy9kb3ducmV2LnhtbERPTWvCQBC9F/oflin0UnSjYNHoKkUQ&#10;SvFgo+J1yI7Z0OxsyK6a/nvnIHh8vO/FqveNulIX68AGRsMMFHEZbM2VgcN+M5iCignZYhOYDPxT&#10;hNXy9WWBuQ03/qVrkSolIRxzNOBSanOtY+nIYxyGlli4c+g8JoFdpW2HNwn3jR5n2af2WLM0OGxp&#10;7aj8Ky5eSrCoxltHuwvi9me6OU0+jvvWmPe3/msOKlGfnuKH+9samGUTmSt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uRLBwQAAAN0AAAAPAAAAAAAAAAAAAAAA&#10;AKECAABkcnMvZG93bnJldi54bWxQSwUGAAAAAAQABAD5AAAAjwMAAAAA&#10;" strokecolor="red" strokeweight="0"/>
                  <v:line id="Line 2525" o:spid="_x0000_s3644" style="position:absolute;visibility:visible;mso-wrap-style:square" from="1324,456" to="13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W3WsMAAADdAAAADwAAAGRycy9kb3ducmV2LnhtbESPzYrCMBSF98K8Q7gDbmRMFRStRhkG&#10;BBEX2jq4vTTXptjclCZq5+0nguDycH4+znLd2VrcqfWVYwWjYQKCuHC64lLBKd98zUD4gKyxdkwK&#10;/sjDevXRW2Kq3YOPdM9CKeII+xQVmBCaVEpfGLLoh64hjt7FtRZDlG0pdYuPOG5rOU6SqbRYcSQY&#10;bOjHUHHNbjZCMCvHe0OHG+J+N9ucJ4PfvFGq/9l9L0AE6sI7/GpvtYJ5MpnD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1t1rDAAAA3QAAAA8AAAAAAAAAAAAA&#10;AAAAoQIAAGRycy9kb3ducmV2LnhtbFBLBQYAAAAABAAEAPkAAACRAwAAAAA=&#10;" strokecolor="red" strokeweight="0"/>
                  <v:line id="Line 2526" o:spid="_x0000_s3645" style="position:absolute;visibility:visible;mso-wrap-style:square" from="1326,458" to="1327,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esEAAADdAAAADwAAAGRycy9kb3ducmV2LnhtbERPTWvCQBC9F/oflin0UnSjUNHoKkUQ&#10;SvGgUfE6ZMdsaHY2ZFdN/33nIHh8vO/FqveNulEX68AGRsMMFHEZbM2VgeNhM5iCignZYhOYDPxR&#10;hNXy9WWBuQ133tOtSJWSEI45GnAptbnWsXTkMQ5DSyzcJXQek8Cu0rbDu4T7Ro+zbKI91iwNDlta&#10;Oyp/i6uXEiyq8dbR7oq4/Zluzp8fp0NrzPtb/zUHlahPT/HD/W0NzLKJ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o9R6wQAAAN0AAAAPAAAAAAAAAAAAAAAA&#10;AKECAABkcnMvZG93bnJldi54bWxQSwUGAAAAAAQABAD5AAAAjwMAAAAA&#10;" strokecolor="red" strokeweight="0"/>
                  <v:line id="Line 2527" o:spid="_x0000_s3646" style="position:absolute;visibility:visible;mso-wrap-style:square" from="1333,464" to="133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9x4cUAAADdAAAADwAAAGRycy9kb3ducmV2LnhtbESPX2vCMBTF34V9h3AHexFNLSiuM8oQ&#10;BBl9mNXh66W5a8qam9LEtvv2izDw8XD+/Dib3Wgb0VPna8cKFvMEBHHpdM2Vgsv5MFuD8AFZY+OY&#10;FPySh932abLBTLuBT9QXoRJxhH2GCkwIbSalLw1Z9HPXEkfv23UWQ5RdJXWHQxy3jUyTZCUt1hwJ&#10;BlvaGyp/ipuNECyqNDf0eUPMP9aH63L6dW6Venke399ABBrDI/zfPmoFr8lqAfc38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9x4cUAAADdAAAADwAAAAAAAAAA&#10;AAAAAAChAgAAZHJzL2Rvd25yZXYueG1sUEsFBgAAAAAEAAQA+QAAAJMDAAAAAA==&#10;" strokecolor="red" strokeweight="0"/>
                  <v:line id="Line 2528" o:spid="_x0000_s3647" style="position:absolute;visibility:visible;mso-wrap-style:square" from="1341,472" to="134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3vlsMAAADdAAAADwAAAGRycy9kb3ducmV2LnhtbESPzYrCMBSF98K8Q7gDbmRMLShOxygi&#10;CCIutCqzvTTXptjclCZq5+0nguDycH4+zmzR2VrcqfWVYwWjYQKCuHC64lLB6bj+moLwAVlj7ZgU&#10;/JGHxfyjN8NMuwcf6J6HUsQR9hkqMCE0mZS+MGTRD11DHL2Lay2GKNtS6hYfcdzWMk2SibRYcSQY&#10;bGhlqLjmNxshmJfpztD+hrjbTte/48H52CjV/+yWPyACdeEdfrU3WsF3Mkn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975bDAAAA3QAAAA8AAAAAAAAAAAAA&#10;AAAAoQIAAGRycy9kb3ducmV2LnhtbFBLBQYAAAAABAAEAPkAAACRAwAAAAA=&#10;" strokecolor="red" strokeweight="0"/>
                  <v:line id="Line 2529" o:spid="_x0000_s3648" style="position:absolute;visibility:visible;mso-wrap-style:square" from="1343,473" to="134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FKDcMAAADdAAAADwAAAGRycy9kb3ducmV2LnhtbESPzYrCMBSF9wPzDuEKsxk01UHRapRB&#10;EAZxoVVxe2muTbG5KU3U+vYTQXB5OD8fZ7ZobSVu1PjSsYJ+LwFBnDtdcqHgsF91xyB8QNZYOSYF&#10;D/KwmH9+zDDV7s47umWhEHGEfYoKTAh1KqXPDVn0PVcTR+/sGoshyqaQusF7HLeVHCTJSFosORIM&#10;1rQ0lF+yq40QzIrBxtD2irhZj1en4fdxXyv11Wl/pyACteEdfrX/tIJJMvq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xSg3DAAAA3QAAAA8AAAAAAAAAAAAA&#10;AAAAoQIAAGRycy9kb3ducmV2LnhtbFBLBQYAAAAABAAEAPkAAACRAwAAAAA=&#10;" strokecolor="red" strokeweight="0"/>
                  <v:line id="Line 2530" o:spid="_x0000_s3649" style="position:absolute;visibility:visible;mso-wrap-style:square" from="1350,480" to="135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SecMAAADdAAAADwAAAGRycy9kb3ducmV2LnhtbESPzYrCMBSF9wPzDuEKsxk0VUbRapRB&#10;EAZxoVVxe2muTbG5KU3U+vYTQXB5OD8fZ7ZobSVu1PjSsYJ+LwFBnDtdcqHgsF91xyB8QNZYOSYF&#10;D/KwmH9+zDDV7s47umWhEHGEfYoKTAh1KqXPDVn0PVcTR+/sGoshyqaQusF7HLeVHCTJSFosORIM&#10;1rQ0lF+yq40QzIrBxtD2irhZj1en4fdxXyv11Wl/pyACteEdfrX/tIJJMvq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Y0nnDAAAA3QAAAA8AAAAAAAAAAAAA&#10;AAAAoQIAAGRycy9kb3ducmV2LnhtbFBLBQYAAAAABAAEAPkAAACRAwAAAAA=&#10;" strokecolor="red" strokeweight="0"/>
                  <v:line id="Line 2531" o:spid="_x0000_s3650" style="position:absolute;visibility:visible;mso-wrap-style:square" from="1358,488" to="135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R34sMAAADdAAAADwAAAGRycy9kb3ducmV2LnhtbESPzYrCMBSF98K8Q7iCG9FUQXGqUQZB&#10;kMHF2Dq4vTTXptjclCZq5+2NMODycH4+zmrT2VrcqfWVYwWTcQKCuHC64lLBKd+NFiB8QNZYOyYF&#10;f+Rhs/7orTDV7sFHumehFHGEfYoKTAhNKqUvDFn0Y9cQR+/iWoshyraUusVHHLe1nCbJXFqsOBIM&#10;NrQ1VFyzm40QzMrpwdDPDfHwvdidZ8PfvFFq0O++liACdeEd/m/vtYLPZD6D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Ud+LDAAAA3QAAAA8AAAAAAAAAAAAA&#10;AAAAoQIAAGRycy9kb3ducmV2LnhtbFBLBQYAAAAABAAEAPkAAACRAwAAAAA=&#10;" strokecolor="red" strokeweight="0"/>
                  <v:line id="Line 2532" o:spid="_x0000_s3651" style="position:absolute;visibility:visible;mso-wrap-style:square" from="1360,489" to="136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bplcMAAADdAAAADwAAAGRycy9kb3ducmV2LnhtbESPzYrCMBSF98K8Q7gDbkRTBYtWowwD&#10;gogLp87g9tJcm2JzU5qo9e2NIMzycH4+znLd2VrcqPWVYwXjUQKCuHC64lLB73EznIHwAVlj7ZgU&#10;PMjDevXRW2Km3Z1/6JaHUsQR9hkqMCE0mZS+MGTRj1xDHL2zay2GKNtS6hbvcdzWcpIkqbRYcSQY&#10;bOjbUHHJrzZCMC8ne0OHK+J+N9ucpoO/Y6NU/7P7WoAI1IX/8Lu91QrmSZr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G6ZXDAAAA3QAAAA8AAAAAAAAAAAAA&#10;AAAAoQIAAGRycy9kb3ducmV2LnhtbFBLBQYAAAAABAAEAPkAAACRAwAAAAA=&#10;" strokecolor="red" strokeweight="0"/>
                  <v:line id="Line 2533" o:spid="_x0000_s3652" style="position:absolute;visibility:visible;mso-wrap-style:square" from="1367,495" to="13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MDsQAAADdAAAADwAAAGRycy9kb3ducmV2LnhtbESPS4vCMBSF98L8h3CF2YimCuOjGmUQ&#10;hGFwoVVxe2muTbG5KU3Uzr+fCILLw3l8nMWqtZW4U+NLxwqGgwQEce50yYWC42HTn4LwAVlj5ZgU&#10;/JGH1fKjs8BUuwfv6Z6FQsQR9ikqMCHUqZQ+N2TRD1xNHL2LayyGKJtC6gYfcdxWcpQkY2mx5Egw&#10;WNPaUH7NbjZCMCtGW0O7G+L2d7o5f/VOh1qpz277PQcRqA3v8Kv9oxXMkvEE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SkwOxAAAAN0AAAAPAAAAAAAAAAAA&#10;AAAAAKECAABkcnMvZG93bnJldi54bWxQSwUGAAAAAAQABAD5AAAAkgMAAAAA&#10;" strokecolor="red" strokeweight="0"/>
                  <v:line id="Line 2534" o:spid="_x0000_s3653" style="position:absolute;visibility:visible;mso-wrap-style:square" from="1316,479" to="1317,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XYfMEAAADdAAAADwAAAGRycy9kb3ducmV2LnhtbERPTWvCQBC9F/oflin0UnSjUNHoKkUQ&#10;SvGgUfE6ZMdsaHY2ZFdN/33nIHh8vO/FqveNulEX68AGRsMMFHEZbM2VgeNhM5iCignZYhOYDPxR&#10;hNXy9WWBuQ133tOtSJWSEI45GnAptbnWsXTkMQ5DSyzcJXQek8Cu0rbDu4T7Ro+zbKI91iwNDlta&#10;Oyp/i6uXEiyq8dbR7oq4/Zluzp8fp0NrzPtb/zUHlahPT/HD/W0NzLKJ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1dh8wQAAAN0AAAAPAAAAAAAAAAAAAAAA&#10;AKECAABkcnMvZG93bnJldi54bWxQSwUGAAAAAAQABAD5AAAAjwMAAAAA&#10;" strokecolor="red" strokeweight="0"/>
                  <v:line id="Line 2535" o:spid="_x0000_s3654" style="position:absolute;visibility:visible;mso-wrap-style:square" from="1318,481" to="131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l958MAAADdAAAADwAAAGRycy9kb3ducmV2LnhtbESPzYrCMBSF98K8Q7gDbmRMFRStRhkG&#10;BBEX2jq4vTTXptjclCZq5+0nguDycH4+znLd2VrcqfWVYwWjYQKCuHC64lLBKd98zUD4gKyxdkwK&#10;/sjDevXRW2Kq3YOPdM9CKeII+xQVmBCaVEpfGLLoh64hjt7FtRZDlG0pdYuPOG5rOU6SqbRYcSQY&#10;bOjHUHHNbjZCMCvHe0OHG+J+N9ucJ4PfvFGq/9l9L0AE6sI7/GpvtYJ5Mp3D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ZfefDAAAA3QAAAA8AAAAAAAAAAAAA&#10;AAAAoQIAAGRycy9kb3ducmV2LnhtbFBLBQYAAAAABAAEAPkAAACRAwAAAAA=&#10;" strokecolor="red" strokeweight="0"/>
                  <v:line id="Line 2536" o:spid="_x0000_s3655" style="position:absolute;visibility:visible;mso-wrap-style:square" from="1325,487" to="132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pCp8IAAADdAAAADwAAAGRycy9kb3ducmV2LnhtbERPS2vCQBC+F/oflin0UnRTwVfqKqUg&#10;lOJBo+J1yE6zodnZkF01/ffOQfD48b0Xq9436kJdrAMbeB9moIjLYGuuDBz268EMVEzIFpvAZOCf&#10;IqyWz08LzG248o4uRaqUhHDM0YBLqc21jqUjj3EYWmLhfkPnMQnsKm07vEq4b/QoyybaY83S4LCl&#10;L0flX3H2UoJFNdo42p4RNz+z9Wn8dty3xry+9J8foBL16SG+u7+tgXk2lf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3pCp8IAAADdAAAADwAAAAAAAAAAAAAA&#10;AAChAgAAZHJzL2Rvd25yZXYueG1sUEsFBgAAAAAEAAQA+QAAAJADAAAAAA==&#10;" strokecolor="red" strokeweight="0"/>
                  <v:line id="Line 2537" o:spid="_x0000_s3656" style="position:absolute;visibility:visible;mso-wrap-style:square" from="1333,495" to="133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nPMUAAADdAAAADwAAAGRycy9kb3ducmV2LnhtbESPS2vCQBSF9wX/w3ALbkqdKLRq6igi&#10;BKS4qNHi9pK5zYRm7oTM5OG/7xQKXR7O4+NsdqOtRU+trxwrmM8SEMSF0xWXCq6X7HkFwgdkjbVj&#10;UnAnD7vt5GGDqXYDn6nPQyniCPsUFZgQmlRKXxiy6GeuIY7el2sthijbUuoWhzhua7lIkldpseJI&#10;MNjQwVDxnXc2QjAvFydDHx3i6X2V3V6ePi+NUtPHcf8GItAY/sN/7aNWsE6W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bnPMUAAADdAAAADwAAAAAAAAAA&#10;AAAAAAChAgAAZHJzL2Rvd25yZXYueG1sUEsFBgAAAAAEAAQA+QAAAJMDAAAAAA==&#10;" strokecolor="red" strokeweight="0"/>
                  <v:line id="Line 2538" o:spid="_x0000_s3657" style="position:absolute;visibility:visible;mso-wrap-style:square" from="1335,496" to="133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R5S8UAAADdAAAADwAAAGRycy9kb3ducmV2LnhtbESPX2vCMBTF3wW/Q7jCXkRTC3Ouayoy&#10;EGT4sFXF10tz15Q1N6WJWr/9Mhj4eDh/fpx8PdhWXKn3jWMFi3kCgrhyuuFawfGwna1A+ICssXVM&#10;Cu7kYV2MRzlm2t34i65lqEUcYZ+hAhNCl0npK0MW/dx1xNH7dr3FEGVfS93jLY7bVqZJspQWG44E&#10;gx29G6p+youNECzrdG/o84K4/1htz8/T06FT6mkybN5ABBrCI/zf3mkFr8lL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R5S8UAAADdAAAADwAAAAAAAAAA&#10;AAAAAAChAgAAZHJzL2Rvd25yZXYueG1sUEsFBgAAAAAEAAQA+QAAAJMDAAAAAA==&#10;" strokecolor="red" strokeweight="0"/>
                  <v:line id="Line 2539" o:spid="_x0000_s3658" style="position:absolute;visibility:visible;mso-wrap-style:square" from="1342,503" to="134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jc0MUAAADdAAAADwAAAGRycy9kb3ducmV2LnhtbESPX2vCMBTF3wd+h3AFX8aa6phztVFE&#10;EGT4oFXZ66W5NsXmpjRRu2+/DAZ7PJw/P06+7G0j7tT52rGCcZKCIC6drrlScDpuXmYgfEDW2Dgm&#10;Bd/kYbkYPOWYaffgA92LUIk4wj5DBSaENpPSl4Ys+sS1xNG7uM5iiLKrpO7wEcdtIydpOpUWa44E&#10;gy2tDZXX4mYjBItqsjO0vyHuPmebr7fn87FVajTsV3MQgfrwH/5rb7WCj/T9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jc0MUAAADdAAAADwAAAAAAAAAA&#10;AAAAAAChAgAAZHJzL2Rvd25yZXYueG1sUEsFBgAAAAAEAAQA+QAAAJMDAAAAAA==&#10;" strokecolor="red" strokeweight="0"/>
                  <v:line id="Line 2540" o:spid="_x0000_s3659" style="position:absolute;visibility:visible;mso-wrap-style:square" from="1350,511" to="135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FEpMUAAADdAAAADwAAAGRycy9kb3ducmV2LnhtbESPX2vCMBTF3wd+h3AFX8aaKptztVFE&#10;EGT4oFXZ66W5NsXmpjRRu2+/DAZ7PJw/P06+7G0j7tT52rGCcZKCIC6drrlScDpuXmYgfEDW2Dgm&#10;Bd/kYbkYPOWYaffgA92LUIk4wj5DBSaENpPSl4Ys+sS1xNG7uM5iiLKrpO7wEcdtIydpOpUWa44E&#10;gy2tDZXX4mYjBItqsjO0vyHuPmebr7fn87FVajTsV3MQgfrwH/5rb7WCj/T9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FEpMUAAADdAAAADwAAAAAAAAAA&#10;AAAAAAChAgAAZHJzL2Rvd25yZXYueG1sUEsFBgAAAAAEAAQA+QAAAJMDAAAAAA==&#10;" strokecolor="red" strokeweight="0"/>
                  <v:line id="Line 2541" o:spid="_x0000_s3660" style="position:absolute;visibility:visible;mso-wrap-style:square" from="1352,512" to="135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3hP8MAAADdAAAADwAAAGRycy9kb3ducmV2LnhtbESPS4vCMBSF98L8h3CF2YimI/iqRhkG&#10;hEFcjFVxe2muTbG5KU3U+u+NMODycB4fZ7FqbSVu1PjSsYKvQQKCOHe65ELBYb/uT0H4gKyxckwK&#10;HuRhtfzoLDDV7s47umWhEHGEfYoKTAh1KqXPDVn0A1cTR+/sGoshyqaQusF7HLeVHCbJWFosORIM&#10;1vRjKL9kVxshmBXDraG/K+J2M12fRr3jvlbqs9t+z0EEasM7/N/+1QpmyW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N4T/DAAAA3QAAAA8AAAAAAAAAAAAA&#10;AAAAoQIAAGRycy9kb3ducmV2LnhtbFBLBQYAAAAABAAEAPkAAACRAwAAAAA=&#10;" strokecolor="red" strokeweight="0"/>
                  <v:line id="Line 2542" o:spid="_x0000_s3661" style="position:absolute;visibility:visible;mso-wrap-style:square" from="1359,519" to="136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9/SMQAAADdAAAADwAAAGRycy9kb3ducmV2LnhtbESPS4vCMBSF98L8h3CF2YimCuOjGmUQ&#10;hGFwoVVxe2muTbG5KU3Uzr+fCILLw3l8nMWqtZW4U+NLxwqGgwQEce50yYWC42HTn4LwAVlj5ZgU&#10;/JGH1fKjs8BUuwfv6Z6FQsQR9ikqMCHUqZQ+N2TRD1xNHL2LayyGKJtC6gYfcdxWcpQkY2mx5Egw&#10;WNPaUH7NbjZCMCtGW0O7G+L2d7o5f/VOh1qpz277PQcRqA3v8Kv9oxXMks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339IxAAAAN0AAAAPAAAAAAAAAAAA&#10;AAAAAKECAABkcnMvZG93bnJldi54bWxQSwUGAAAAAAQABAD5AAAAkgMAAAAA&#10;" strokecolor="red" strokeweight="0"/>
                  <v:line id="Line 2543" o:spid="_x0000_s3662" style="position:absolute;visibility:visible;mso-wrap-style:square" from="1367,526" to="136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Pa08QAAADdAAAADwAAAGRycy9kb3ducmV2LnhtbESPS4vCMBSF9wPzH8IVZjNoqjA+qlEG&#10;QRjEhVbF7aW5NsXmpjRR67+fCILLw3l8nNmitZW4UeNLxwr6vQQEce50yYWCw37VHYPwAVlj5ZgU&#10;PMjDYv75McNUuzvv6JaFQsQR9ikqMCHUqZQ+N2TR91xNHL2zayyGKJtC6gbvcdxWcpAkQ2mx5Egw&#10;WNPSUH7JrjZCMCsGG0PbK+JmPV6dfr6P+1qpr077OwURqA3v8Kv9pxVMktE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9rTxAAAAN0AAAAPAAAAAAAAAAAA&#10;AAAAAKECAABkcnMvZG93bnJldi54bWxQSwUGAAAAAAQABAD5AAAAkgMAAAAA&#10;" strokecolor="red" strokeweight="0"/>
                  <v:line id="Line 2544" o:spid="_x0000_s3663" style="position:absolute;visibility:visible;mso-wrap-style:square" from="1369,528" to="137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OocIAAADdAAAADwAAAGRycy9kb3ducmV2LnhtbERPS2vCQBC+F/oflin0UnRTwVfqKqUg&#10;lOJBo+J1yE6zodnZkF01/ffOQfD48b0Xq9436kJdrAMbeB9moIjLYGuuDBz268EMVEzIFpvAZOCf&#10;IqyWz08LzG248o4uRaqUhHDM0YBLqc21jqUjj3EYWmLhfkPnMQnsKm07vEq4b/QoyybaY83S4LCl&#10;L0flX3H2UoJFNdo42p4RNz+z9Wn8dty3xry+9J8foBL16SG+u7+tgXk2lb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xOocIAAADdAAAADwAAAAAAAAAAAAAA&#10;AAChAgAAZHJzL2Rvd25yZXYueG1sUEsFBgAAAAAEAAQA+QAAAJADAAAAAA==&#10;" strokecolor="red" strokeweight="0"/>
                  <v:line id="Line 2545" o:spid="_x0000_s3664" style="position:absolute;visibility:visible;mso-wrap-style:square" from="1317,510" to="131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DrOsQAAADdAAAADwAAAGRycy9kb3ducmV2LnhtbESPS4vCMBSF9wP+h3CF2YimCuOjGkUG&#10;BBlcaFXcXpprU2xuShO1/vvJgDDLw3l8nMWqtZV4UONLxwqGgwQEce50yYWC03HTn4LwAVlj5ZgU&#10;vMjDatn5WGCq3ZMP9MhCIeII+xQVmBDqVEqfG7LoB64mjt7VNRZDlE0hdYPPOG4rOUqSsbRYciQY&#10;rOnbUH7L7jZCMCtGO0P7O+LuZ7q5fPXOx1qpz267noMI1Ib/8Lu91QpmyWQG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Os6xAAAAN0AAAAPAAAAAAAAAAAA&#10;AAAAAKECAABkcnMvZG93bnJldi54bWxQSwUGAAAAAAQABAD5AAAAkgMAAAAA&#10;" strokecolor="red" strokeweight="0"/>
                  <v:line id="Line 2546" o:spid="_x0000_s3665" style="position:absolute;visibility:visible;mso-wrap-style:square" from="1326,518" to="132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ygMIAAADdAAAADwAAAGRycy9kb3ducmV2LnhtbERPTWvCQBC9F/wPywheim4UWmLqKiII&#10;Ih5sbOl1yE6zodnZkF01/fedQ8Hj432vNoNv1Y362AQ2MJ9loIirYBuuDXxc9tMcVEzIFtvAZOCX&#10;ImzWo6cVFjbc+Z1uZaqVhHAs0IBLqSu0jpUjj3EWOmLhvkPvMQnsa217vEu4b/Uiy161x4alwWFH&#10;O0fVT3n1UoJlvTg5Ol8RT8d8//Xy/HnpjJmMh+0bqERDeoj/3QdrYJnl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8ygMIAAADdAAAADwAAAAAAAAAAAAAA&#10;AAChAgAAZHJzL2Rvd25yZXYueG1sUEsFBgAAAAAEAAQA+QAAAJADAAAAAA==&#10;" strokecolor="red" strokeweight="0"/>
                  <v:line id="Line 2547" o:spid="_x0000_s3666" style="position:absolute;visibility:visible;mso-wrap-style:square" from="1327,519" to="132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XG8MAAADdAAAADwAAAGRycy9kb3ducmV2LnhtbESPzYrCMBSF98K8Q7gDs5ExVVA6HaOI&#10;IAziQqsy20tzbYrNTWmi1rc3guDycH4+znTe2VpcqfWVYwXDQQKCuHC64lLBYb/6TkH4gKyxdkwK&#10;7uRhPvvoTTHT7sY7uuahFHGEfYYKTAhNJqUvDFn0A9cQR+/kWoshyraUusVbHLe1HCXJRFqsOBIM&#10;NrQ0VJzzi40QzMvRxtD2grhZp6v/cf+4b5T6+uwWvyACdeEdfrX/tIKfJB3C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jlxvDAAAA3QAAAA8AAAAAAAAAAAAA&#10;AAAAoQIAAGRycy9kb3ducmV2LnhtbFBLBQYAAAAABAAEAPkAAACRAwAAAAA=&#10;" strokecolor="red" strokeweight="0"/>
                  <v:line id="Line 2548" o:spid="_x0000_s3667" style="position:absolute;visibility:visible;mso-wrap-style:square" from="1334,526" to="133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EJbMQAAADdAAAADwAAAGRycy9kb3ducmV2LnhtbESPX2vCMBTF3wW/Q7jCXkTTFTZqNYoM&#10;hCE+bK3i66W5NsXmpjRR67dfBoM9Hs6fH2e1GWwr7tT7xrGC13kCgrhyuuFawbHczTIQPiBrbB2T&#10;gid52KzHoxXm2j34m+5FqEUcYZ+jAhNCl0vpK0MW/dx1xNG7uN5iiLKvpe7xEcdtK9MkeZcWG44E&#10;gx19GKquxc1GCBZ1ejD0dUM87LPd+W16KjulXibDdgki0BD+w3/tT61gkWQ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MQlsxAAAAN0AAAAPAAAAAAAAAAAA&#10;AAAAAKECAABkcnMvZG93bnJldi54bWxQSwUGAAAAAAQABAD5AAAAkgMAAAAA&#10;" strokecolor="red" strokeweight="0"/>
                  <v:line id="Line 2549" o:spid="_x0000_s3668" style="position:absolute;visibility:visible;mso-wrap-style:square" from="1343,533" to="1344,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2s98UAAADdAAAADwAAAGRycy9kb3ducmV2LnhtbESPX2vCMBTF34V9h3AHe5GZzqHUalrG&#10;QBjDB60TXy/NtSk2N6WJ2n37ZSD4eDh/fpxVMdhWXKn3jWMFb5MEBHHldMO1gp/9+jUF4QOyxtYx&#10;KfglD0X+NFphpt2Nd3QtQy3iCPsMFZgQukxKXxmy6CeuI47eyfUWQ5R9LXWPtzhuWzlNkrm02HAk&#10;GOzo01B1Li82QrCspxtD2wvi5jtdH2fjw75T6uV5+FiCCDSER/je/tIKFkn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2s98UAAADdAAAADwAAAAAAAAAA&#10;AAAAAAChAgAAZHJzL2Rvd25yZXYueG1sUEsFBgAAAAAEAAQA+QAAAJMDAAAAAA==&#10;" strokecolor="red" strokeweight="0"/>
                  <v:line id="Line 2550" o:spid="_x0000_s3669" style="position:absolute;visibility:visible;mso-wrap-style:square" from="1344,535" to="1345,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Q0g8UAAADdAAAADwAAAGRycy9kb3ducmV2LnhtbESPX2vCMBTF34V9h3AHe5GZTqbUalrG&#10;QBjDB60TXy/NtSk2N6WJ2n37ZSD4eDh/fpxVMdhWXKn3jWMFb5MEBHHldMO1gp/9+jUF4QOyxtYx&#10;KfglD0X+NFphpt2Nd3QtQy3iCPsMFZgQukxKXxmy6CeuI47eyfUWQ5R9LXWPtzhuWzlNkrm02HAk&#10;GOzo01B1Li82QrCspxtD2wvi5jtdH2fjw75T6uV5+FiCCDSER/je/tIKFkn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Q0g8UAAADdAAAADwAAAAAAAAAA&#10;AAAAAAChAgAAZHJzL2Rvd25yZXYueG1sUEsFBgAAAAAEAAQA+QAAAJMDAAAAAA==&#10;" strokecolor="red" strokeweight="0"/>
                  <v:line id="Line 2551" o:spid="_x0000_s3670" style="position:absolute;visibility:visible;mso-wrap-style:square" from="1351,541" to="135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iRGMMAAADdAAAADwAAAGRycy9kb3ducmV2LnhtbESPzYrCMBSF94LvEK4wGxlTBaVTjSKC&#10;IIOLsSpuL821KTY3pYnaefvJgODycH4+zmLV2Vo8qPWVYwXjUQKCuHC64lLB6bj9TEH4gKyxdkwK&#10;fsnDatnvLTDT7skHeuShFHGEfYYKTAhNJqUvDFn0I9cQR+/qWoshyraUusVnHLe1nCTJTFqsOBIM&#10;NrQxVNzyu40QzMvJ3tDPHXH/nW4v0+H52Cj1MejWcxCBuvAOv9o7reArSaf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YkRjDAAAA3QAAAA8AAAAAAAAAAAAA&#10;AAAAoQIAAGRycy9kb3ducmV2LnhtbFBLBQYAAAAABAAEAPkAAACRAwAAAAA=&#10;" strokecolor="red" strokeweight="0"/>
                  <v:line id="Line 2552" o:spid="_x0000_s3671" style="position:absolute;visibility:visible;mso-wrap-style:square" from="1359,549" to="1360,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Pb8UAAADdAAAADwAAAGRycy9kb3ducmV2LnhtbESPX2vCMBTF3wd+h3CFvYw1nTDpOqOI&#10;IIzhg7Ybe70016bY3JQmrd23XwaCj4fz58dZbSbbipF63zhW8JKkIIgrpxuuFXyV++cMhA/IGlvH&#10;pOCXPGzWs4cV5tpd+URjEWoRR9jnqMCE0OVS+sqQRZ+4jjh6Z9dbDFH2tdQ9XuO4beUiTZfSYsOR&#10;YLCjnaHqUgw2QrCoFwdDxwHx8Jntf16fvstOqcf5tH0HEWgK9/Ct/aEVvKXZEv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oPb8UAAADdAAAADwAAAAAAAAAA&#10;AAAAAAChAgAAZHJzL2Rvd25yZXYueG1sUEsFBgAAAAAEAAQA+QAAAJMDAAAAAA==&#10;" strokecolor="red" strokeweight="0"/>
                  <v:line id="Line 2553" o:spid="_x0000_s3672" style="position:absolute;visibility:visible;mso-wrap-style:square" from="1361,550" to="136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q9MUAAADdAAAADwAAAGRycy9kb3ducmV2LnhtbESPX2vCMBTF34V9h3AHe5GZTpjWalrG&#10;QBjDB60TXy/NtSk2N6WJ2n37ZSD4eDh/fpxVMdhWXKn3jWMFb5MEBHHldMO1gp/9+jUF4QOyxtYx&#10;KfglD0X+NFphpt2Nd3QtQy3iCPsMFZgQukxKXxmy6CeuI47eyfUWQ5R9LXWPtzhuWzlNkpm02HAk&#10;GOzo01B1Li82QrCspxtD2wvi5jtdH9/Hh32n1Mvz8LEEEWgIj/C9/aUVLJJ0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aq9MUAAADdAAAADwAAAAAAAAAA&#10;AAAAAAChAgAAZHJzL2Rvd25yZXYueG1sUEsFBgAAAAAEAAQA+QAAAJMDAAAAAA==&#10;" strokecolor="red" strokeweight="0"/>
                  <v:line id="Line 2554" o:spid="_x0000_s3673" style="position:absolute;visibility:visible;mso-wrap-style:square" from="1368,557" to="136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hsIAAADdAAAADwAAAGRycy9kb3ducmV2LnhtbERPTWvCQBC9F/wPywheim4UWmLqKiII&#10;Ih5sbOl1yE6zodnZkF01/fedQ8Hj432vNoNv1Y362AQ2MJ9loIirYBuuDXxc9tMcVEzIFtvAZOCX&#10;ImzWo6cVFjbc+Z1uZaqVhHAs0IBLqSu0jpUjj3EWOmLhvkPvMQnsa217vEu4b/Uiy161x4alwWFH&#10;O0fVT3n1UoJlvTg5Ol8RT8d8//Xy/HnpjJmMh+0bqERDeoj/3QdrYJnl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k+hsIAAADdAAAADwAAAAAAAAAAAAAA&#10;AAChAgAAZHJzL2Rvd25yZXYueG1sUEsFBgAAAAAEAAQA+QAAAJADAAAAAA==&#10;" strokecolor="red" strokeweight="0"/>
                  <v:line id="Line 2555" o:spid="_x0000_s3674" style="position:absolute;visibility:visible;mso-wrap-style:square" from="1318,541" to="1319,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WbHcUAAADdAAAADwAAAGRycy9kb3ducmV2LnhtbESPX2vCMBTF3wd+h3AHvoyZrrBRq1Fk&#10;UBDxwdWNvV6aa1PW3JQmrfXbL8Jgj4fz58dZbyfbipF63zhW8LJIQBBXTjdcK/g8F88ZCB+QNbaO&#10;ScGNPGw3s4c15tpd+YPGMtQijrDPUYEJocul9JUhi37hOuLoXVxvMUTZ11L3eI3jtpVpkrxJiw1H&#10;gsGO3g1VP+VgIwTLOj0aOg2Ix0NWfL8+fZ07peaP024FItAU/sN/7b1WsEyy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WbHcUAAADdAAAADwAAAAAAAAAA&#10;AAAAAAChAgAAZHJzL2Rvd25yZXYueG1sUEsFBgAAAAAEAAQA+QAAAJMDAAAAAA==&#10;" strokecolor="red" strokeweight="0"/>
                  <v:line id="Line 2556" o:spid="_x0000_s3675" style="position:absolute;visibility:visible;mso-wrap-style:square" from="1319,542" to="132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akXcIAAADdAAAADwAAAGRycy9kb3ducmV2LnhtbERPTWvCQBC9C/6HZYRepG4UKppmI6Ug&#10;SPFQo6XXITvNhmZnQ3bV9N93DoUeH++72I2+UzcaYhvYwHKRgSKug225MXA57x83oGJCttgFJgM/&#10;FGFXTicF5jbc+US3KjVKQjjmaMCl1Odax9qRx7gIPbFwX2HwmAQOjbYD3iXcd3qVZWvtsWVpcNjT&#10;q6P6u7p6KcGqWR0dvV8Rj2+b/efT/OPcG/MwG1+eQSUa07/4z32wBrbZVvbL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akXcIAAADdAAAADwAAAAAAAAAAAAAA&#10;AAChAgAAZHJzL2Rvd25yZXYueG1sUEsFBgAAAAAEAAQA+QAAAJADAAAAAA==&#10;" strokecolor="red" strokeweight="0"/>
                  <v:line id="Line 2557" o:spid="_x0000_s3676" style="position:absolute;visibility:visible;mso-wrap-style:square" from="1326,549" to="1327,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BxsMAAADdAAAADwAAAGRycy9kb3ducmV2LnhtbESPzYrCMBSF98K8Q7gDbmRMFRStRhkG&#10;BBlcaOvg9tJcm2JzU5qonbc3guDycH4+znLd2VrcqPWVYwWjYQKCuHC64lLBMd98zUD4gKyxdkwK&#10;/snDevXRW2Kq3Z0PdMtCKeII+xQVmBCaVEpfGLLoh64hjt7ZtRZDlG0pdYv3OG5rOU6SqbRYcSQY&#10;bOjHUHHJrjZCMCvHO0P7K+Lud7Y5TQZ/eaNU/7P7XoAI1IV3+NXeagXzZD6C55v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6AcbDAAAA3QAAAA8AAAAAAAAAAAAA&#10;AAAAoQIAAGRycy9kb3ducmV2LnhtbFBLBQYAAAAABAAEAPkAAACRAwAAAAA=&#10;" strokecolor="red" strokeweight="0"/>
                  <v:line id="Line 2558" o:spid="_x0000_s3677" style="position:absolute;visibility:visible;mso-wrap-style:square" from="1334,557" to="133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ifscUAAADdAAAADwAAAGRycy9kb3ducmV2LnhtbESPX2vCMBTF3wd+h3CFvQxNV9jQaiwy&#10;KAzpw1Y3fL0016bY3JQm2vrtl8Fgj4fz58fZ5pPtxI0G3zpW8LxMQBDXTrfcKPg6FosVCB+QNXaO&#10;ScGdPOS72cMWM+1G/qRbFRoRR9hnqMCE0GdS+tqQRb90PXH0zm6wGKIcGqkHHOO47WSaJK/SYsuR&#10;YLCnN0P1pbraCMGqSUtDH1fE8rAqTi9P38deqcf5tN+ACDSF//Bf+10rWCfr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ifscUAAADdAAAADwAAAAAAAAAA&#10;AAAAAAChAgAAZHJzL2Rvd25yZXYueG1sUEsFBgAAAAAEAAQA+QAAAJMDAAAAAA==&#10;" strokecolor="red" strokeweight="0"/>
                  <v:line id="Line 2559" o:spid="_x0000_s3678" style="position:absolute;visibility:visible;mso-wrap-style:square" from="1336,558" to="133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Q6KsMAAADdAAAADwAAAGRycy9kb3ducmV2LnhtbESPzYrCMBSF9wO+Q7jCbERTHRStRpEB&#10;QQYXWhW3l+baFJub0kStbz8ZEGZ5OD8fZ7FqbSUe1PjSsYLhIAFBnDtdcqHgdNz0pyB8QNZYOSYF&#10;L/KwWnY+Fphq9+QDPbJQiDjCPkUFJoQ6ldLnhiz6gauJo3d1jcUQZVNI3eAzjttKjpJkIi2WHAkG&#10;a/o2lN+yu40QzIrRztD+jrj7mW4u4975WCv12W3XcxCB2vAffre3WsEsmX3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OirDAAAA3QAAAA8AAAAAAAAAAAAA&#10;AAAAoQIAAGRycy9kb3ducmV2LnhtbFBLBQYAAAAABAAEAPkAAACRAwAAAAA=&#10;" strokecolor="red" strokeweight="0"/>
                  <v:line id="Line 2560" o:spid="_x0000_s3679" style="position:absolute;visibility:visible;mso-wrap-style:square" from="1343,564" to="134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2iXsMAAADdAAAADwAAAGRycy9kb3ducmV2LnhtbESPzYrCMBSF9wO+Q7jCbERTZRStRpEB&#10;QQYXWhW3l+baFJub0kStbz8ZEGZ5OD8fZ7FqbSUe1PjSsYLhIAFBnDtdcqHgdNz0pyB8QNZYOSYF&#10;L/KwWnY+Fphq9+QDPbJQiDjCPkUFJoQ6ldLnhiz6gauJo3d1jcUQZVNI3eAzjttKjpJkIi2WHAkG&#10;a/o2lN+yu40QzIrRztD+jrj7mW4u4975WCv12W3XcxCB2vAffre3WsEsmX3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Nol7DAAAA3QAAAA8AAAAAAAAAAAAA&#10;AAAAoQIAAGRycy9kb3ducmV2LnhtbFBLBQYAAAAABAAEAPkAAACRAwAAAAA=&#10;" strokecolor="red" strokeweight="0"/>
                  <v:line id="Line 2561" o:spid="_x0000_s3680" style="position:absolute;visibility:visible;mso-wrap-style:square" from="1351,572" to="135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HxcMAAADdAAAADwAAAGRycy9kb3ducmV2LnhtbESPzYrCMBSF98K8Q7gDbmRMFRStRhkG&#10;BBEX2jq4vTTXptjclCZq5+0nguDycH4+znLd2VrcqfWVYwWjYQKCuHC64lLBKd98zUD4gKyxdkwK&#10;/sjDevXRW2Kq3YOPdM9CKeII+xQVmBCaVEpfGLLoh64hjt7FtRZDlG0pdYuPOG5rOU6SqbRYcSQY&#10;bOjHUHHNbjZCMCvHe0OHG+J+N9ucJ4PfvFGq/9l9L0AE6sI7/GpvtYJ5Mp/A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BB8XDAAAA3QAAAA8AAAAAAAAAAAAA&#10;AAAAoQIAAGRycy9kb3ducmV2LnhtbFBLBQYAAAAABAAEAPkAAACRAwAAAAA=&#10;" strokecolor="red" strokeweight="0"/>
                  <v:line id="Line 2562" o:spid="_x0000_s3681" style="position:absolute;visibility:visible;mso-wrap-style:square" from="1353,574" to="135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OZssMAAADdAAAADwAAAGRycy9kb3ducmV2LnhtbESPzYrCMBSF98K8Q7gDbmRMFRStRhkG&#10;BBEX2jq4vTTXptjclCZq5+0nguDycH4+znLd2VrcqfWVYwWjYQKCuHC64lLBKd98zUD4gKyxdkwK&#10;/sjDevXRW2Kq3YOPdM9CKeII+xQVmBCaVEpfGLLoh64hjt7FtRZDlG0pdYuPOG5rOU6SqbRYcSQY&#10;bOjHUHHNbjZCMCvHe0OHG+J+N9ucJ4PfvFGq/9l9L0AE6sI7/GpvtYJ5Mp/C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bLDAAAA3QAAAA8AAAAAAAAAAAAA&#10;AAAAoQIAAGRycy9kb3ducmV2LnhtbFBLBQYAAAAABAAEAPkAAACRAwAAAAA=&#10;" strokecolor="red" strokeweight="0"/>
                  <v:line id="Line 2563" o:spid="_x0000_s3682" style="position:absolute;visibility:visible;mso-wrap-style:square" from="1360,580" to="136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88KcQAAADdAAAADwAAAGRycy9kb3ducmV2LnhtbESPS4vCMBSF9wP+h3CF2YimCuOjGkUG&#10;BBlcaFXcXpprU2xuShO1/vvJgDDLw3l8nMWqtZV4UONLxwqGgwQEce50yYWC03HTn4LwAVlj5ZgU&#10;vMjDatn5WGCq3ZMP9MhCIeII+xQVmBDqVEqfG7LoB64mjt7VNRZDlE0hdYPPOG4rOUqSsbRYciQY&#10;rOnbUH7L7jZCMCtGO0P7O+LuZ7q5fPXOx1qpz267noMI1Ib/8Lu91QpmyWwC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zwpxAAAAN0AAAAPAAAAAAAAAAAA&#10;AAAAAKECAABkcnMvZG93bnJldi54bWxQSwUGAAAAAAQABAD5AAAAkgMAAAAA&#10;" strokecolor="red" strokeweight="0"/>
                  <v:line id="Line 2564" o:spid="_x0000_s3683" style="position:absolute;visibility:visible;mso-wrap-style:square" from="1368,588" to="136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oW8IAAADdAAAADwAAAGRycy9kb3ducmV2LnhtbERPTWvCQBC9C/6HZYRepG4UKppmI6Ug&#10;SPFQo6XXITvNhmZnQ3bV9N93DoUeH++72I2+UzcaYhvYwHKRgSKug225MXA57x83oGJCttgFJgM/&#10;FGFXTicF5jbc+US3KjVKQjjmaMCl1Odax9qRx7gIPbFwX2HwmAQOjbYD3iXcd3qVZWvtsWVpcNjT&#10;q6P6u7p6KcGqWR0dvV8Rj2+b/efT/OPcG/MwG1+eQSUa07/4z32wBrbZVubK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CoW8IAAADdAAAADwAAAAAAAAAAAAAA&#10;AAChAgAAZHJzL2Rvd25yZXYueG1sUEsFBgAAAAAEAAQA+QAAAJADAAAAAA==&#10;" strokecolor="red" strokeweight="0"/>
                  <v:line id="Line 2565" o:spid="_x0000_s3684" style="position:absolute;visibility:visible;mso-wrap-style:square" from="1370,589" to="137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wNwMMAAADdAAAADwAAAGRycy9kb3ducmV2LnhtbESPzYrCMBSF98K8Q7jCbERTBcVWowyC&#10;MAwuxqq4vTTXptjclCZq5+3NgODycH4+znLd2VrcqfWVYwXjUQKCuHC64lLB8bAdzkH4gKyxdkwK&#10;/sjDevXRW2Km3YP3dM9DKeII+wwVmBCaTEpfGLLoR64hjt7FtRZDlG0pdYuPOG5rOUmSmbRYcSQY&#10;bGhjqLjmNxshmJeTnaHfG+LuZ749TwenQ6PUZ7/7WoAI1IV3+NX+1grSJE3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MDcDDAAAA3QAAAA8AAAAAAAAAAAAA&#10;AAAAoQIAAGRycy9kb3ducmV2LnhtbFBLBQYAAAAABAAEAPkAAACRAwAAAAA=&#10;" strokecolor="red" strokeweight="0"/>
                  <v:line id="Line 2566" o:spid="_x0000_s3685" style="position:absolute;visibility:visible;mso-wrap-style:square" from="1311,565" to="131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R8EAAADdAAAADwAAAGRycy9kb3ducmV2LnhtbERPTWvCQBC9F/oflin0UnSjYNHoKkUQ&#10;pHhoo+J1yI7Z0OxsyK4a/71zEHp8vO/FqveNulIX68AGRsMMFHEZbM2VgcN+M5iCignZYhOYDNwp&#10;wmr5+rLA3IYb/9K1SJWSEI45GnAptbnWsXTkMQ5DSyzcOXQek8Cu0rbDm4T7Ro+z7FN7rFkaHLa0&#10;dlT+FRcvJVhU452jnwvi7nu6OU0+jvvWmPe3/msOKlGf/sVP99YamI0y2S9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T5HwQAAAN0AAAAPAAAAAAAAAAAAAAAA&#10;AKECAABkcnMvZG93bnJldi54bWxQSwUGAAAAAAQABAD5AAAAjwMAAAAA&#10;" strokecolor="red" strokeweight="0"/>
                  <v:line id="Line 2567" o:spid="_x0000_s3686" style="position:absolute;visibility:visible;mso-wrap-style:square" from="1318,572" to="1319,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Gb3MUAAADdAAAADwAAAGRycy9kb3ducmV2LnhtbESPX2vCMBTF3wd+h3AFX4amLWxoNcoY&#10;FGT4sNUNXy/NtSk2N6VJa/ftl8Fgj4fz58fZHSbbipF63zhWkK4SEMSV0w3XCj7PxXINwgdkja1j&#10;UvBNHg772cMOc+3u/EFjGWoRR9jnqMCE0OVS+sqQRb9yHXH0rq63GKLsa6l7vMdx28osSZ6lxYYj&#10;wWBHr4aqWznYCMGyzk6G3gfE09u6uDw9fp07pRbz6WULItAU/sN/7aNWsEmTFH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Gb3MUAAADdAAAADwAAAAAAAAAA&#10;AAAAAAChAgAAZHJzL2Rvd25yZXYueG1sUEsFBgAAAAAEAAQA+QAAAJMDAAAAAA==&#10;" strokecolor="red" strokeweight="0"/>
                  <v:line id="Line 2568" o:spid="_x0000_s3687" style="position:absolute;visibility:visible;mso-wrap-style:square" from="1327,579" to="132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Fq8MAAADdAAAADwAAAGRycy9kb3ducmV2LnhtbESPzYrCMBSF98K8Q7gDsxFNLShajTIM&#10;CMPgQqvi9tJcm2JzU5qonbc3guDycH4+zmLV2VrcqPWVYwWjYQKCuHC64lLBYb8eTEH4gKyxdkwK&#10;/snDavnRW2Cm3Z13dMtDKeII+wwVmBCaTEpfGLLoh64hjt7ZtRZDlG0pdYv3OG5rmSbJRFqsOBIM&#10;NvRjqLjkVxshmJfpxtD2irj5m65P4/5x3yj19dl9z0EE6sI7/Gr/agWzUZLC801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DBavDAAAA3QAAAA8AAAAAAAAAAAAA&#10;AAAAoQIAAGRycy9kb3ducmV2LnhtbFBLBQYAAAAABAAEAPkAAACRAwAAAAA=&#10;" strokecolor="red" strokeweight="0"/>
                  <v:line id="Line 2569" o:spid="_x0000_s3688" style="position:absolute;visibility:visible;mso-wrap-style:square" from="1328,581" to="132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gMMUAAADdAAAADwAAAGRycy9kb3ducmV2LnhtbESPS2vCQBSF9wX/w3ALbkqdaKlo6igi&#10;BKS4qNHi9pK5zYRm7oTM5OG/7xQKXR7O4+NsdqOtRU+trxwrmM8SEMSF0xWXCq6X7HkFwgdkjbVj&#10;UnAnD7vt5GGDqXYDn6nPQyniCPsUFZgQmlRKXxiy6GeuIY7el2sthijbUuoWhzhua7lIkqW0WHEk&#10;GGzoYKj4zjsbIZiXi5Ohjw7x9L7Kbq9Pn5dGqenjuH8DEWgM/+G/9lErWM+TF/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gMMUAAADdAAAADwAAAAAAAAAA&#10;AAAAAAChAgAAZHJzL2Rvd25yZXYueG1sUEsFBgAAAAAEAAQA+QAAAJMDAAAAAA==&#10;" strokecolor="red" strokeweight="0"/>
                  <v:line id="Line 2570" o:spid="_x0000_s3689" style="position:absolute;visibility:visible;mso-wrap-style:square" from="1335,587" to="133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4RMUAAADdAAAADwAAAGRycy9kb3ducmV2LnhtbESPS2vCQBSF9wX/w3ALbkqdKK1o6igi&#10;BKS4qNHi9pK5zYRm7oTM5OG/7xQKXR7O4+NsdqOtRU+trxwrmM8SEMSF0xWXCq6X7HkFwgdkjbVj&#10;UnAnD7vt5GGDqXYDn6nPQyniCPsUFZgQmlRKXxiy6GeuIY7el2sthijbUuoWhzhua7lIkqW0WHEk&#10;GGzoYKj4zjsbIZiXi5Ohjw7x9L7Kbq9Pn5dGqenjuH8DEWgM/+G/9lErWM+TF/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Y4RMUAAADdAAAADwAAAAAAAAAA&#10;AAAAAAChAgAAZHJzL2Rvd25yZXYueG1sUEsFBgAAAAAEAAQA+QAAAJMDAAAAAA==&#10;" strokecolor="red" strokeweight="0"/>
                  <v:line id="Line 2571" o:spid="_x0000_s3690" style="position:absolute;visibility:visible;mso-wrap-style:square" from="1344,595" to="1345,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qd38MAAADdAAAADwAAAGRycy9kb3ducmV2LnhtbESPzYrCMBSF9wO+Q7jCbAZNFRStRpEB&#10;YRhcaFXcXpprU2xuShO1vr0RBJeH8/Nx5svWVuJGjS8dKxj0ExDEudMlFwoO+3VvAsIHZI2VY1Lw&#10;IA/LRedrjql2d97RLQuFiCPsU1RgQqhTKX1uyKLvu5o4emfXWAxRNoXUDd7juK3kMEnG0mLJkWCw&#10;pl9D+SW72gjBrBhuDG2viJv/yfo0+jnua6W+u+1qBiJQGz7hd/tPK5gOkhG83sQn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qnd/DAAAA3QAAAA8AAAAAAAAAAAAA&#10;AAAAoQIAAGRycy9kb3ducmV2LnhtbFBLBQYAAAAABAAEAPkAAACRAwAAAAA=&#10;" strokecolor="red" strokeweight="0"/>
                  <v:line id="Line 2572" o:spid="_x0000_s3691" style="position:absolute;visibility:visible;mso-wrap-style:square" from="1345,596" to="134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gDqMUAAADdAAAADwAAAGRycy9kb3ducmV2LnhtbESPX2vCMBTF34V9h3AHexFNLSiuM8oQ&#10;BBl9mNXh66W5a8qam9LEtvv2izDw8XD+/Dib3Wgb0VPna8cKFvMEBHHpdM2Vgsv5MFuD8AFZY+OY&#10;FPySh932abLBTLuBT9QXoRJxhH2GCkwIbSalLw1Z9HPXEkfv23UWQ5RdJXWHQxy3jUyTZCUt1hwJ&#10;BlvaGyp/ipuNECyqNDf0eUPMP9aH63L6dW6Venke399ABBrDI/zfPmoFr4tkBfc38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gDqMUAAADdAAAADwAAAAAAAAAA&#10;AAAAAAChAgAAZHJzL2Rvd25yZXYueG1sUEsFBgAAAAAEAAQA+QAAAJMDAAAAAA==&#10;" strokecolor="red" strokeweight="0"/>
                  <v:line id="Line 2573" o:spid="_x0000_s3692" style="position:absolute;visibility:visible;mso-wrap-style:square" from="1352,603" to="135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SmM8UAAADdAAAADwAAAGRycy9kb3ducmV2LnhtbESPS2vCQBSF9wX/w3ALbkqdKLRq6igi&#10;BKS4qNHi9pK5zYRm7oTM5OG/7xQKXR7O4+NsdqOtRU+trxwrmM8SEMSF0xWXCq6X7HkFwgdkjbVj&#10;UnAnD7vt5GGDqXYDn6nPQyniCPsUFZgQmlRKXxiy6GeuIY7el2sthijbUuoWhzhua7lIkldpseJI&#10;MNjQwVDxnXc2QjAvFydDHx3i6X2V3V6ePi+NUtPHcf8GItAY/sN/7aNWsJ4nS/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SmM8UAAADdAAAADwAAAAAAAAAA&#10;AAAAAAChAgAAZHJzL2Rvd25yZXYueG1sUEsFBgAAAAAEAAQA+QAAAJMDAAAAAA==&#10;" strokecolor="red" strokeweight="0"/>
                  <v:line id="Line 2574" o:spid="_x0000_s3693" style="position:absolute;visibility:visible;mso-wrap-style:square" from="1361,611" to="136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QcEAAADdAAAADwAAAGRycy9kb3ducmV2LnhtbERPTWvCQBC9F/oflin0UnSjYNHoKkUQ&#10;pHhoo+J1yI7Z0OxsyK4a/71zEHp8vO/FqveNulIX68AGRsMMFHEZbM2VgcN+M5iCignZYhOYDNwp&#10;wmr5+rLA3IYb/9K1SJWSEI45GnAptbnWsXTkMQ5DSyzcOXQek8Cu0rbDm4T7Ro+z7FN7rFkaHLa0&#10;dlT+FRcvJVhU452jnwvi7nu6OU0+jvvWmPe3/msOKlGf/sVP99YamI0ymStv5Ano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6zJBwQAAAN0AAAAPAAAAAAAAAAAAAAAA&#10;AKECAABkcnMvZG93bnJldi54bWxQSwUGAAAAAAQABAD5AAAAjwMAAAAA&#10;" strokecolor="red" strokeweight="0"/>
                  <v:line id="Line 2575" o:spid="_x0000_s3694" style="position:absolute;visibility:visible;mso-wrap-style:square" from="1362,612" to="136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eX2sMAAADdAAAADwAAAGRycy9kb3ducmV2LnhtbESPzYrCMBSF98K8Q7gDbmRMFRStRhkG&#10;BBlcaOvg9tJcm2JzU5qonbc3guDycH4+znLd2VrcqPWVYwWjYQKCuHC64lLBMd98zUD4gKyxdkwK&#10;/snDevXRW2Kq3Z0PdMtCKeII+xQVmBCaVEpfGLLoh64hjt7ZtRZDlG0pdYv3OG5rOU6SqbRYcSQY&#10;bOjHUHHJrjZCMCvHO0P7K+Lud7Y5TQZ/eaNU/7P7XoAI1IV3+NXeagXzUTKH55v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nl9rDAAAA3QAAAA8AAAAAAAAAAAAA&#10;AAAAoQIAAGRycy9kb3ducmV2LnhtbFBLBQYAAAAABAAEAPkAAACRAwAAAAA=&#10;" strokecolor="red" strokeweight="0"/>
                  <v:line id="Line 2576" o:spid="_x0000_s3695" style="position:absolute;visibility:visible;mso-wrap-style:square" from="1369,619" to="137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SomsIAAADdAAAADwAAAGRycy9kb3ducmV2LnhtbERPTWvCQBC9F/oflhF6KbqJULHRVUpB&#10;KMVDTSxeh+yYDWZnQ3bV9N93DoUeH+97vR19p240xDawgXyWgSKug225MXCsdtMlqJiQLXaBycAP&#10;RdhuHh/WWNhw5wPdytQoCeFYoAGXUl9oHWtHHuMs9MTCncPgMQkcGm0HvEu47/Q8yxbaY8vS4LCn&#10;d0f1pbx6KcGyme8dfV0R95/L3enl+bvqjXmajG8rUInG9C/+c39YA695Lvv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SomsIAAADdAAAADwAAAAAAAAAAAAAA&#10;AAChAgAAZHJzL2Rvd25yZXYueG1sUEsFBgAAAAAEAAQA+QAAAJADAAAAAA==&#10;" strokecolor="red" strokeweight="0"/>
                  <v:line id="Line 2577" o:spid="_x0000_s3696" style="position:absolute;visibility:visible;mso-wrap-style:square" from="1319,602" to="132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NAcMAAADdAAAADwAAAGRycy9kb3ducmV2LnhtbESPzYrCMBSF98K8Q7gDs5ExraA4HaOI&#10;IAziQqsy20tzbYrNTWmi1rc3guDycH4+znTe2VpcqfWVYwXpIAFBXDhdcangsF99T0D4gKyxdkwK&#10;7uRhPvvoTTHT7sY7uuahFHGEfYYKTAhNJqUvDFn0A9cQR+/kWoshyraUusVbHLe1HCbJWFqsOBIM&#10;NrQ0VJzzi40QzMvhxtD2grhZT1b/o/5x3yj19dktfkEE6sI7/Gr/aQU/aZrC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IDQHDAAAA3QAAAA8AAAAAAAAAAAAA&#10;AAAAoQIAAGRycy9kb3ducmV2LnhtbFBLBQYAAAAABAAEAPkAAACRAwAAAAA=&#10;" strokecolor="red" strokeweight="0"/>
                  <v:line id="Line 2578" o:spid="_x0000_s3697" style="position:absolute;visibility:visible;mso-wrap-style:square" from="1320,604" to="132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qTdsQAAADdAAAADwAAAGRycy9kb3ducmV2LnhtbESPX2vCMBTF34V9h3AHe5GZtjBx1Shj&#10;IIzhg7aKr5fm2hSbm9JE7b79Igg+Hs6fH2exGmwrrtT7xrGCdJKAIK6cbrhWsC/X7zMQPiBrbB2T&#10;gj/ysFq+jBaYa3fjHV2LUIs4wj5HBSaELpfSV4Ys+onriKN3cr3FEGVfS93jLY7bVmZJMpUWG44E&#10;gx19G6rOxcVGCBZ1tjG0vSBufmfr48f4UHZKvb0OX3MQgYbwDD/aP1rBZ5p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2pN2xAAAAN0AAAAPAAAAAAAAAAAA&#10;AAAAAKECAABkcnMvZG93bnJldi54bWxQSwUGAAAAAAQABAD5AAAAkgMAAAAA&#10;" strokecolor="red" strokeweight="0"/>
                  <v:line id="Line 2579" o:spid="_x0000_s3698" style="position:absolute;visibility:visible;mso-wrap-style:square" from="1328,610" to="132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27cUAAADdAAAADwAAAGRycy9kb3ducmV2LnhtbESPX2vCMBTF3wW/Q7gDX2Sm7XC4aiwi&#10;CGP4oHVjr5fm2pQ1N6WJ2n37ZSD4eDh/fpxVMdhWXKn3jWMF6SwBQVw53XCt4PO0e16A8AFZY+uY&#10;FPySh2I9Hq0w1+7GR7qWoRZxhH2OCkwIXS6lrwxZ9DPXEUfv7HqLIcq+lrrHWxy3rcyS5FVabDgS&#10;DHa0NVT9lBcbIVjW2d7Q4YK4/1jsvufTr1On1ORp2CxBBBrCI3xvv2sFb2n6A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Y27cUAAADdAAAADwAAAAAAAAAA&#10;AAAAAAChAgAAZHJzL2Rvd25yZXYueG1sUEsFBgAAAAAEAAQA+QAAAJMDAAAAAA==&#10;" strokecolor="red" strokeweight="0"/>
                  <v:line id="Line 2580" o:spid="_x0000_s3699" style="position:absolute;visibility:visible;mso-wrap-style:square" from="1336,618" to="133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umcUAAADdAAAADwAAAGRycy9kb3ducmV2LnhtbESPX2vCMBTF3wW/Q7gDX2SmLXO4aiwi&#10;CGP4oHVjr5fm2pQ1N6WJ2n37ZSD4eDh/fpxVMdhWXKn3jWMF6SwBQVw53XCt4PO0e16A8AFZY+uY&#10;FPySh2I9Hq0w1+7GR7qWoRZxhH2OCkwIXS6lrwxZ9DPXEUfv7HqLIcq+lrrHWxy3rcyS5FVabDgS&#10;DHa0NVT9lBcbIVjW2d7Q4YK4/1jsvufTr1On1ORp2CxBBBrCI3xvv2sFb2n6A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umcUAAADdAAAADwAAAAAAAAAA&#10;AAAAAAChAgAAZHJzL2Rvd25yZXYueG1sUEsFBgAAAAAEAAQA+QAAAJMDAAAAAA==&#10;" strokecolor="red" strokeweight="0"/>
                  <v:line id="Line 2581" o:spid="_x0000_s3700" style="position:absolute;visibility:visible;mso-wrap-style:square" from="1337,619" to="133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LAsUAAADdAAAADwAAAGRycy9kb3ducmV2LnhtbESPX2vCMBTF3wd+h3CFvYyZVuionVFk&#10;IIzhw9Yqe700d02xuSlNtPXbm8Fgj4fz58dZbyfbiSsNvnWsIF0kIIhrp1tuFByr/XMOwgdkjZ1j&#10;UnAjD9vN7GGNhXYjf9G1DI2II+wLVGBC6AspfW3Iol+4njh6P26wGKIcGqkHHOO47eQySV6kxZYj&#10;wWBPb4bqc3mxEYJlszwY+rwgHj7y/Xf2dKp6pR7n0+4VRKAp/If/2u9awSpN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MLAsUAAADdAAAADwAAAAAAAAAA&#10;AAAAAAChAgAAZHJzL2Rvd25yZXYueG1sUEsFBgAAAAAEAAQA+QAAAJMDAAAAAA==&#10;" strokecolor="red" strokeweight="0"/>
                  <v:line id="Line 2582" o:spid="_x0000_s3701" style="position:absolute;visibility:visible;mso-wrap-style:square" from="1344,626" to="1345,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VdcUAAADdAAAADwAAAGRycy9kb3ducmV2LnhtbESPX2vCMBTF3wd+h3CFvYyZtjDRzigy&#10;KIzhw1aVvV6au6bY3JQmrfXbm8Fgj4fz58fZ7CbbipF63zhWkC4SEMSV0w3XCk7H4nkFwgdkja1j&#10;UnAjD7vt7GGDuXZX/qKxDLWII+xzVGBC6HIpfWXIol+4jjh6P663GKLsa6l7vMZx28osSZbSYsOR&#10;YLCjN0PVpRxshGBZZwdDnwPi4WNVfL88nY+dUo/zaf8KItAU/sN/7XetYJ2mS/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GVdcUAAADdAAAADwAAAAAAAAAA&#10;AAAAAAChAgAAZHJzL2Rvd25yZXYueG1sUEsFBgAAAAAEAAQA+QAAAJMDAAAAAA==&#10;" strokecolor="red" strokeweight="0"/>
                  <v:line id="Line 2583" o:spid="_x0000_s3702" style="position:absolute;visibility:visible;mso-wrap-style:square" from="1352,633" to="135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0w7sUAAADdAAAADwAAAGRycy9kb3ducmV2LnhtbESPX2vCMBTF3wW/Q7gDX2SmLcy5aiwi&#10;CGP4oHVjr5fm2pQ1N6WJ2n37ZSD4eDh/fpxVMdhWXKn3jWMF6SwBQVw53XCt4PO0e16A8AFZY+uY&#10;FPySh2I9Hq0w1+7GR7qWoRZxhH2OCkwIXS6lrwxZ9DPXEUfv7HqLIcq+lrrHWxy3rcySZC4tNhwJ&#10;BjvaGqp+youNECzrbG/ocEHcfyx23y/Tr1On1ORp2CxBBBrCI3xvv2sFb2n6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0w7sUAAADdAAAADwAAAAAAAAAA&#10;AAAAAAChAgAAZHJzL2Rvd25yZXYueG1sUEsFBgAAAAAEAAQA+QAAAJMDAAAAAA==&#10;" strokecolor="red" strokeweight="0"/>
                  <v:line id="Line 2584" o:spid="_x0000_s3703" style="position:absolute;visibility:visible;mso-wrap-style:square" from="1354,635" to="135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knMIAAADdAAAADwAAAGRycy9kb3ducmV2LnhtbERPTWvCQBC9F/oflhF6KbqJULHRVUpB&#10;KMVDTSxeh+yYDWZnQ3bV9N93DoUeH+97vR19p240xDawgXyWgSKug225MXCsdtMlqJiQLXaBycAP&#10;RdhuHh/WWNhw5wPdytQoCeFYoAGXUl9oHWtHHuMs9MTCncPgMQkcGm0HvEu47/Q8yxbaY8vS4LCn&#10;d0f1pbx6KcGyme8dfV0R95/L3enl+bvqjXmajG8rUInG9C/+c39YA695LnP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KknMIAAADdAAAADwAAAAAAAAAAAAAA&#10;AAChAgAAZHJzL2Rvd25yZXYueG1sUEsFBgAAAAAEAAQA+QAAAJADAAAAAA==&#10;" strokecolor="red" strokeweight="0"/>
                  <v:line id="Line 2585" o:spid="_x0000_s3704" style="position:absolute;visibility:visible;mso-wrap-style:square" from="1361,642" to="136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4BB8MAAADdAAAADwAAAGRycy9kb3ducmV2LnhtbESPzYrCMBSF9wO+Q7iCm0HTCg7aMYoI&#10;gogLpyqzvTR3mjLNTWmi1rc3guDycH4+znzZ2VpcqfWVYwXpKAFBXDhdcangdNwMpyB8QNZYOyYF&#10;d/KwXPQ+5phpd+MfuuahFHGEfYYKTAhNJqUvDFn0I9cQR+/PtRZDlG0pdYu3OG5rOU6SL2mx4kgw&#10;2NDaUPGfX2yEYF6O94YOF8T9brr5nXyej41Sg363+gYRqAvv8Ku91QpmaTqD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AQfDAAAA3QAAAA8AAAAAAAAAAAAA&#10;AAAAoQIAAGRycy9kb3ducmV2LnhtbFBLBQYAAAAABAAEAPkAAACRAwAAAAA=&#10;" strokecolor="red" strokeweight="0"/>
                  <v:line id="Line 2586" o:spid="_x0000_s3705" style="position:absolute;visibility:visible;mso-wrap-style:square" from="1369,649" to="137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iJ8IAAADdAAAADwAAAGRycy9kb3ducmV2LnhtbERPTWvCQBC9F/oflil4KboxYLGpq5SC&#10;UMSDjRavQ3aaDc3Ohuyq8d87B8Hj430vVoNv1Zn62AQ2MJ1koIirYBuuDRz26/EcVEzIFtvAZOBK&#10;EVbL56cFFjZc+IfOZaqVhHAs0IBLqSu0jpUjj3ESOmLh/kLvMQnsa217vEi4b3WeZW/aY8PS4LCj&#10;L0fVf3nyUoJlnW8d7U6I2818fZy9/u47Y0Yvw+cHqERDeojv7m9r4H2ay355I09A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hiJ8IAAADdAAAADwAAAAAAAAAAAAAA&#10;AAChAgAAZHJzL2Rvd25yZXYueG1sUEsFBgAAAAAEAAQA+QAAAJADAAAAAA==&#10;" strokecolor="red" strokeweight="0"/>
                  <v:line id="Line 2587" o:spid="_x0000_s3706" style="position:absolute;visibility:visible;mso-wrap-style:square" from="1371,651" to="137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HvMQAAADdAAAADwAAAGRycy9kb3ducmV2LnhtbESPX2vCMBTF34V9h3AHe5GZtjBx1Shj&#10;IIzhg7aKr5fm2hSbm9JE7b79Igg+Hs6fH2exGmwrrtT7xrGCdJKAIK6cbrhWsC/X7zMQPiBrbB2T&#10;gj/ysFq+jBaYa3fjHV2LUIs4wj5HBSaELpfSV4Ys+onriKN3cr3FEGVfS93jLY7bVmZJMpUWG44E&#10;gx19G6rOxcVGCBZ1tjG0vSBufmfr48f4UHZKvb0OX3MQgYbwDD/aP1rBZ5ql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ZMe8xAAAAN0AAAAPAAAAAAAAAAAA&#10;AAAAAKECAABkcnMvZG93bnJldi54bWxQSwUGAAAAAAQABAD5AAAAkgMAAAAA&#10;" strokecolor="red" strokeweight="0"/>
                  <v:line id="Line 2588" o:spid="_x0000_s3707" style="position:absolute;visibility:visible;mso-wrap-style:square" from="1311,625" to="131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Zy8UAAADdAAAADwAAAGRycy9kb3ducmV2LnhtbESPX2vCMBTF3wd+h3AFX8ZMW9hwnVFE&#10;KIj4sNWNvV6aa1NsbkqT1vrtl8Fgj4fz58dZbyfbipF63zhWkC4TEMSV0w3XCj7PxdMKhA/IGlvH&#10;pOBOHrab2cMac+1u/EFjGWoRR9jnqMCE0OVS+sqQRb90HXH0Lq63GKLsa6l7vMVx28osSV6kxYYj&#10;wWBHe0PVtRxshGBZZydD7wPi6bgqvp8fv86dUov5tHsDEWgK/+G/9kEreE2zDH7fx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ZZy8UAAADdAAAADwAAAAAAAAAA&#10;AAAAAAChAgAAZHJzL2Rvd25yZXYueG1sUEsFBgAAAAAEAAQA+QAAAJMDAAAAAA==&#10;" strokecolor="red" strokeweight="0"/>
                  <v:line id="Line 2589" o:spid="_x0000_s3708" style="position:absolute;visibility:visible;mso-wrap-style:square" from="1313,627" to="131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r8UMUAAADdAAAADwAAAGRycy9kb3ducmV2LnhtbESPX2vCMBTF3wW/Q7iDvYim7XBoNRYZ&#10;CGP4MOvE10tzbcqam9JE7b79Mhj4eDh/fpx1MdhW3Kj3jWMF6SwBQVw53XCt4Ou4my5A+ICssXVM&#10;Cn7IQ7EZj9aYa3fnA93KUIs4wj5HBSaELpfSV4Ys+pnriKN3cb3FEGVfS93jPY7bVmZJ8iotNhwJ&#10;Bjt6M1R9l1cbIVjW2d7Q5xVx/7HYneeT07FT6vlp2K5ABBrCI/zfftcKlmn2A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r8UMUAAADdAAAADwAAAAAAAAAA&#10;AAAAAAChAgAAZHJzL2Rvd25yZXYueG1sUEsFBgAAAAAEAAQA+QAAAJMDAAAAAA==&#10;" strokecolor="red" strokeweight="0"/>
                  <v:line id="Line 2590" o:spid="_x0000_s3709" style="position:absolute;visibility:visible;mso-wrap-style:square" from="1319,633" to="132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kJMUAAADdAAAADwAAAGRycy9kb3ducmV2LnhtbESPX2vCMBTF3wW/Q7iDvYimLXNoNRYZ&#10;CGP4MOvE10tzbcqam9JE7b79Mhj4eDh/fpx1MdhW3Kj3jWMF6SwBQVw53XCt4Ou4my5A+ICssXVM&#10;Cn7IQ7EZj9aYa3fnA93KUIs4wj5HBSaELpfSV4Ys+pnriKN3cb3FEGVfS93jPY7bVmZJ8iotNhwJ&#10;Bjt6M1R9l1cbIVjW2d7Q5xVx/7HYneeT07FT6vlp2K5ABBrCI/zfftcKlmn2A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NkJMUAAADdAAAADwAAAAAAAAAA&#10;AAAAAAChAgAAZHJzL2Rvd25yZXYueG1sUEsFBgAAAAAEAAQA+QAAAJMDAAAAAA==&#10;" strokecolor="red" strokeweight="0"/>
                  <v:line id="Line 2591" o:spid="_x0000_s3710" style="position:absolute;visibility:visible;mso-wrap-style:square" from="1328,641" to="132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Bv8UAAADdAAAADwAAAGRycy9kb3ducmV2LnhtbESPX2vCMBTF34V9h3AHvshMW1BcZ5Qx&#10;KAzxYVbHXi/NXVPW3JQmrfXbm8Fgj4fz58fZ7ifbipF63zhWkC4TEMSV0w3XCi7n4mkDwgdkja1j&#10;UnAjD/vdw2yLuXZXPtFYhlrEEfY5KjAhdLmUvjJk0S9dRxy9b9dbDFH2tdQ9XuO4bWWWJGtpseFI&#10;MNjRm6HqpxxshGBZZ0dDHwPi8bApvlaLz3On1Pxxen0BEWgK/+G/9rtW8JxmK/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Bv8UAAADdAAAADwAAAAAAAAAA&#10;AAAAAAChAgAAZHJzL2Rvd25yZXYueG1sUEsFBgAAAAAEAAQA+QAAAJMDAAAAAA==&#10;" strokecolor="red" strokeweight="0"/>
                  <v:line id="Line 2592" o:spid="_x0000_s3711" style="position:absolute;visibility:visible;mso-wrap-style:square" from="1329,642" to="133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yMUAAADdAAAADwAAAGRycy9kb3ducmV2LnhtbESPX2vCMBTF3wf7DuEO9jI0bWHiqlGG&#10;UJDhw1Ydvl6aa1PW3JQmrfXbm8Fgj4fz58dZbyfbipF63zhWkM4TEMSV0w3XCk7HYrYE4QOyxtYx&#10;KbiRh+3m8WGNuXZX/qKxDLWII+xzVGBC6HIpfWXIop+7jjh6F9dbDFH2tdQ9XuO4bWWWJAtpseFI&#10;MNjRzlD1Uw42QrCss4OhzwHx8LEszq8v38dOqeen6X0FItAU/sN/7b1W8JZm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fyMUAAADdAAAADwAAAAAAAAAA&#10;AAAAAAChAgAAZHJzL2Rvd25yZXYueG1sUEsFBgAAAAAEAAQA+QAAAJMDAAAAAA==&#10;" strokecolor="red" strokeweight="0"/>
                  <v:line id="Line 2593" o:spid="_x0000_s3712" style="position:absolute;visibility:visible;mso-wrap-style:square" from="1336,649" to="133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6U8UAAADdAAAADwAAAGRycy9kb3ducmV2LnhtbESPX2vCMBTF3wW/Q7iDvYimLcxpNRYZ&#10;CGP4MOvE10tzbcqam9JE7b79Mhj4eDh/fpx1MdhW3Kj3jWMF6SwBQVw53XCt4Ou4my5A+ICssXVM&#10;Cn7IQ7EZj9aYa3fnA93KUIs4wj5HBSaELpfSV4Ys+pnriKN3cb3FEGVfS93jPY7bVmZJMpcWG44E&#10;gx29Gaq+y6uNECzrbG/o84q4/1jszi+T07FT6vlp2K5ABBrCI/zfftcKlmn2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H6U8UAAADdAAAADwAAAAAAAAAA&#10;AAAAAAChAgAAZHJzL2Rvd25yZXYueG1sUEsFBgAAAAAEAAQA+QAAAJMDAAAAAA==&#10;" strokecolor="red" strokeweight="0"/>
                  <v:line id="Line 2594" o:spid="_x0000_s3713" style="position:absolute;visibility:visible;mso-wrap-style:square" from="1345,657" to="134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5uIcIAAADdAAAADwAAAGRycy9kb3ducmV2LnhtbERPTWvCQBC9F/oflil4KboxYLGpq5SC&#10;UMSDjRavQ3aaDc3Ohuyq8d87B8Hj430vVoNv1Zn62AQ2MJ1koIirYBuuDRz26/EcVEzIFtvAZOBK&#10;EVbL56cFFjZc+IfOZaqVhHAs0IBLqSu0jpUjj3ESOmLh/kLvMQnsa217vEi4b3WeZW/aY8PS4LCj&#10;L0fVf3nyUoJlnW8d7U6I2818fZy9/u47Y0Yvw+cHqERDeojv7m9r4H2ay1x5I09A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5uIcIAAADdAAAADwAAAAAAAAAAAAAA&#10;AAChAgAAZHJzL2Rvd25yZXYueG1sUEsFBgAAAAAEAAQA+QAAAJADAAAAAA==&#10;" strokecolor="red" strokeweight="0"/>
                  <v:line id="Line 2595" o:spid="_x0000_s3714" style="position:absolute;visibility:visible;mso-wrap-style:square" from="1346,658" to="134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LusUAAADdAAAADwAAAGRycy9kb3ducmV2LnhtbESPX2vCMBTF3wd+h3CFvQybWtiwnVFE&#10;EIb4sFVlr5fmrilrbkoT2/rtl8Fgj4fz58dZbyfbioF63zhWsExSEMSV0w3XCi7nw2IFwgdkja1j&#10;UnAnD9vN7GGNhXYjf9BQhlrEEfYFKjAhdIWUvjJk0SeuI47el+sthij7WuoexzhuW5ml6Yu02HAk&#10;GOxob6j6Lm82QrCss5Oh9xvi6bg6fD4/Xc+dUo/zafcKItAU/sN/7TetIF9mO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LLusUAAADdAAAADwAAAAAAAAAA&#10;AAAAAAChAgAAZHJzL2Rvd25yZXYueG1sUEsFBgAAAAAEAAQA+QAAAJMDAAAAAA==&#10;" strokecolor="red" strokeweight="0"/>
                  <v:line id="Line 2596" o:spid="_x0000_s3715" style="position:absolute;visibility:visible;mso-wrap-style:square" from="1353,664" to="135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0+sIAAADdAAAADwAAAGRycy9kb3ducmV2LnhtbERPTWvCQBC9C/6HZYRepG60tGh0FRGE&#10;Ujy0ScXrkJ1mQ7OzIbtq+u87h0KPj/e92Q2+VTfqYxPYwHyWgSKugm24NvBZHh+XoGJCttgGJgM/&#10;FGG3HY82mNtw5w+6FalWEsIxRwMupS7XOlaOPMZZ6IiF+wq9xySwr7Xt8S7hvtWLLHvRHhuWBocd&#10;HRxV38XVSwkW9eLk6P2KeHpbHi/P03PZGfMwGfZrUImG9C/+c79aA6v5k+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0+sIAAADdAAAADwAAAAAAAAAAAAAA&#10;AAChAgAAZHJzL2Rvd25yZXYueG1sUEsFBgAAAAAEAAQA+QAAAJADAAAAAA==&#10;" strokecolor="red" strokeweight="0"/>
                  <v:line id="Line 2597" o:spid="_x0000_s3716" style="position:absolute;visibility:visible;mso-wrap-style:square" from="1362,672" to="1363,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1RYcUAAADdAAAADwAAAGRycy9kb3ducmV2LnhtbESPX2vCMBTF3wW/Q7gDX2Sm7XC4aiwi&#10;CGP4oHVjr5fm2pQ1N6WJ2n37ZSD4eDh/fpxVMdhWXKn3jWMF6SwBQVw53XCt4PO0e16A8AFZY+uY&#10;FPySh2I9Hq0w1+7GR7qWoRZxhH2OCkwIXS6lrwxZ9DPXEUfv7HqLIcq+lrrHWxy3rcyS5FVabDgS&#10;DHa0NVT9lBcbIVjW2d7Q4YK4/1jsvufTr1On1ORp2CxBBBrCI3xvv2sFb+lL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1RYcUAAADdAAAADwAAAAAAAAAA&#10;AAAAAAChAgAAZHJzL2Rvd25yZXYueG1sUEsFBgAAAAAEAAQA+QAAAJMDAAAAAA==&#10;" strokecolor="red" strokeweight="0"/>
                  <v:line id="Line 2598" o:spid="_x0000_s3717" style="position:absolute;visibility:visible;mso-wrap-style:square" from="1363,674" to="136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PFsUAAADdAAAADwAAAGRycy9kb3ducmV2LnhtbESPX2vCMBTF3wW/Q7iDvYim7XBoNRYZ&#10;CGP4MOvE10tzbcqam9JE7b79Mhj4eDh/fpx1MdhW3Kj3jWMF6SwBQVw53XCt4Ou4my5A+ICssXVM&#10;Cn7IQ7EZj9aYa3fnA93KUIs4wj5HBSaELpfSV4Ys+pnriKN3cb3FEGVfS93jPY7bVmZJ8iotNhwJ&#10;Bjt6M1R9l1cbIVjW2d7Q5xVx/7HYneeT07FT6vlp2K5ABBrCI/zfftcKlulL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PFsUAAADdAAAADwAAAAAAAAAA&#10;AAAAAAChAgAAZHJzL2Rvd25yZXYueG1sUEsFBgAAAAAEAAQA+QAAAJMDAAAAAA==&#10;" strokecolor="red" strokeweight="0"/>
                  <v:line id="Line 2599" o:spid="_x0000_s3718" style="position:absolute;visibility:visible;mso-wrap-style:square" from="1371,680" to="137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qjcUAAADdAAAADwAAAGRycy9kb3ducmV2LnhtbESPX2vCMBTF3wd+h3CFvQxNW9lwnVFE&#10;EIb4sFXF10tzl5Q1N6WJWr/9Mhjs8XD+/DiL1eBacaU+NJ4V5NMMBHHtdcNGwfGwncxBhIissfVM&#10;Cu4UYLUcPSyw1P7Gn3StohFphEOJCmyMXSllqC05DFPfESfvy/cOY5K9kbrHWxp3rSyy7EU6bDgR&#10;LHa0sVR/VxeXIFiZYm/p44K438235+en06FT6nE8rN9ARBrif/iv/a4VvOaz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NqjcUAAADdAAAADwAAAAAAAAAA&#10;AAAAAAChAgAAZHJzL2Rvd25yZXYueG1sUEsFBgAAAAAEAAQA+QAAAJMDAAAAAA==&#10;" strokecolor="red" strokeweight="0"/>
                  <v:line id="Line 2600" o:spid="_x0000_s3719" style="position:absolute;visibility:visible;mso-wrap-style:square" from="1312,656" to="13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ry+cQAAADdAAAADwAAAGRycy9kb3ducmV2LnhtbESPX2vCMBTF3wW/Q7iCL2OmuinaGUUE&#10;QcQHrRNfL821KWtuShO1+/ZmMPDxcP78OPNlaytxp8aXjhUMBwkI4tzpkgsF36fN+xSED8gaK8ek&#10;4Jc8LBfdzhxT7R58pHsWChFH2KeowIRQp1L63JBFP3A1cfSurrEYomwKqRt8xHFbyVGSTKTFkiPB&#10;YE1rQ/lPdrMRglkx2hs63BD3u+nmMn47n2ql+r129QUiUBte4f/2ViuYDT8+4e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vL5xAAAAN0AAAAPAAAAAAAAAAAA&#10;AAAAAKECAABkcnMvZG93bnJldi54bWxQSwUGAAAAAAQABAD5AAAAkgMAAAAA&#10;" strokecolor="red" strokeweight="0"/>
                  <v:line id="Line 2601" o:spid="_x0000_s3720" style="position:absolute;visibility:visible;mso-wrap-style:square" from="1320,664" to="132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ZXYsQAAADdAAAADwAAAGRycy9kb3ducmV2LnhtbESPzYrCMBSF98K8Q7gDbmRMVRStRhkG&#10;BBlcaB1xe2muTbG5KU3UztsbQXB5OD8fZ7FqbSVu1PjSsYJBPwFBnDtdcqHg77D+moLwAVlj5ZgU&#10;/JOH1fKjs8BUuzvv6ZaFQsQR9ikqMCHUqZQ+N2TR911NHL2zayyGKJtC6gbvcdxWcpgkE2mx5Egw&#10;WNOPofySXW2EYFYMt4Z2V8Tt73R9GveOh1qp7mf7PQcRqA3v8Ku90Qpmg9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ldixAAAAN0AAAAPAAAAAAAAAAAA&#10;AAAAAKECAABkcnMvZG93bnJldi54bWxQSwUGAAAAAAQABAD5AAAAkgMAAAAA&#10;" strokecolor="red" strokeweight="0"/>
                  <v:line id="Line 2602" o:spid="_x0000_s3721" style="position:absolute;visibility:visible;mso-wrap-style:square" from="1321,665" to="1322,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TJFcUAAADdAAAADwAAAGRycy9kb3ducmV2LnhtbESPX2vCMBTF3wd+h3CFvQxNday4zigi&#10;CEP6sFXF10tz15Q1NyWJWr/9Mhjs8XD+/DjL9WA7cSUfWscKZtMMBHHtdMuNguNhN1mACBFZY+eY&#10;FNwpwHo1elhiod2NP+laxUakEQ4FKjAx9oWUoTZkMUxdT5y8L+ctxiR9I7XHWxq3nZxnWS4ttpwI&#10;BnvaGqq/q4tNEKyaeWno44JY7he788vT6dAr9TgeNm8gIg3xP/zXftcKXmfP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TJFcUAAADdAAAADwAAAAAAAAAA&#10;AAAAAAChAgAAZHJzL2Rvd25yZXYueG1sUEsFBgAAAAAEAAQA+QAAAJMDAAAAAA==&#10;" strokecolor="red" strokeweight="0"/>
                  <v:line id="Line 2603" o:spid="_x0000_s3722" style="position:absolute;visibility:visible;mso-wrap-style:square" from="1329,672" to="133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sjsUAAADdAAAADwAAAGRycy9kb3ducmV2LnhtbESPS2sCMRSF94L/IVzBTakZLfUxNYoI&#10;gogLHStuL5PrZOjkZphEnf57Uyi4PJzHx5kvW1uJOzW+dKxgOEhAEOdOl1wo+D5t3qcgfEDWWDkm&#10;Bb/kYbnoduaYavfgI92zUIg4wj5FBSaEOpXS54Ys+oGriaN3dY3FEGVTSN3gI47bSo6SZCwtlhwJ&#10;BmtaG8p/spuNEMyK0d7Q4Ya43003l8+386lWqt9rV18gArXhFf5vb7WC2fBjA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hsjsUAAADdAAAADwAAAAAAAAAA&#10;AAAAAAChAgAAZHJzL2Rvd25yZXYueG1sUEsFBgAAAAAEAAQA+QAAAJMDAAAAAA==&#10;" strokecolor="red" strokeweight="0"/>
                  <v:line id="Line 2604" o:spid="_x0000_s3723" style="position:absolute;visibility:visible;mso-wrap-style:square" from="1337,680" to="133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f4/MIAAADdAAAADwAAAGRycy9kb3ducmV2LnhtbERPTWvCQBC9C/6HZYRepG60tGh0FRGE&#10;Ujy0ScXrkJ1mQ7OzIbtq+u87h0KPj/e92Q2+VTfqYxPYwHyWgSKugm24NvBZHh+XoGJCttgGJgM/&#10;FGG3HY82mNtw5w+6FalWEsIxRwMupS7XOlaOPMZZ6IiF+wq9xySwr7Xt8S7hvtWLLHvRHhuWBocd&#10;HRxV38XVSwkW9eLk6P2KeHpbHi/P03PZGfMwGfZrUImG9C/+c79aA6v5k8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f4/MIAAADdAAAADwAAAAAAAAAAAAAA&#10;AAChAgAAZHJzL2Rvd25yZXYueG1sUEsFBgAAAAAEAAQA+QAAAJADAAAAAA==&#10;" strokecolor="red" strokeweight="0"/>
                  <v:line id="Line 2605" o:spid="_x0000_s3724" style="position:absolute;visibility:visible;mso-wrap-style:square" from="1338,681" to="1339,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tdZ8QAAADdAAAADwAAAGRycy9kb3ducmV2LnhtbESPzYrCMBSF98K8Q7gDbkRTFUWrUQZB&#10;GMSFVsXtpbk2ZZqb0kTtvP1kQHB5OD8fZ7lubSUe1PjSsYLhIAFBnDtdcqHgfNr2ZyB8QNZYOSYF&#10;v+RhvfroLDHV7slHemShEHGEfYoKTAh1KqXPDVn0A1cTR+/mGoshyqaQusFnHLeVHCXJVFosORIM&#10;1rQxlP9kdxshmBWjvaHDHXG/m22vk97lVCvV/Wy/FiACteEdfrW/tYL5cDy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11nxAAAAN0AAAAPAAAAAAAAAAAA&#10;AAAAAKECAABkcnMvZG93bnJldi54bWxQSwUGAAAAAAQABAD5AAAAkgMAAAAA&#10;" strokecolor="red" strokeweight="0"/>
                  <v:line id="Line 2606" o:spid="_x0000_s3725" style="position:absolute;visibility:visible;mso-wrap-style:square" from="1346,688" to="134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h8IAAADdAAAADwAAAGRycy9kb3ducmV2LnhtbERPTWvCQBC9C/6HZYRepG6Utmh0FRGE&#10;Ujy0ScXrkJ1mQ7OzIbtq+u87h0KPj/e92Q2+VTfqYxPYwHyWgSKugm24NvBZHh+XoGJCttgGJgM/&#10;FGG3HY82mNtw5w+6FalWEsIxRwMupS7XOlaOPMZZ6IiF+wq9xySwr7Xt8S7hvtWLLHvRHhuWBocd&#10;HRxV38XVSwkW9eLk6P2KeHpbHi/P03PZGfMwGfZrUImG9C/+c79aA6v5k+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Hh8IAAADdAAAADwAAAAAAAAAAAAAA&#10;AAChAgAAZHJzL2Rvd25yZXYueG1sUEsFBgAAAAAEAAQA+QAAAJADAAAAAA==&#10;" strokecolor="red" strokeweight="0"/>
                  <v:line id="Line 2607" o:spid="_x0000_s3726" style="position:absolute;visibility:visible;mso-wrap-style:square" from="1354,695" to="135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siHMUAAADdAAAADwAAAGRycy9kb3ducmV2LnhtbESPX2vCMBTF3wW/Q7gDX2SmLXO4aiwi&#10;CGP4oHVjr5fm2pQ1N6WJ2n37ZSD4eDh/fpxVMdhWXKn3jWMF6SwBQVw53XCt4PO0e16A8AFZY+uY&#10;FPySh2I9Hq0w1+7GR7qWoRZxhH2OCkwIXS6lrwxZ9DPXEUfv7HqLIcq+lrrHWxy3rcyS5FVabDgS&#10;DHa0NVT9lBcbIVjW2d7Q4YK4/1jsvufTr1On1ORp2CxBBBrCI3xvv2sFb+lL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siHMUAAADdAAAADwAAAAAAAAAA&#10;AAAAAAChAgAAZHJzL2Rvd25yZXYueG1sUEsFBgAAAAAEAAQA+QAAAJMDAAAAAA==&#10;" strokecolor="red" strokeweight="0"/>
                  <v:line id="Line 2608" o:spid="_x0000_s3727" style="position:absolute;visibility:visible;mso-wrap-style:square" from="1355,697" to="135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m8a8UAAADdAAAADwAAAGRycy9kb3ducmV2LnhtbESPX2vCMBTF3wW/Q7iDvYimLXNoNRYZ&#10;CGP4MOvE10tzbcqam9JE7b79Mhj4eDh/fpx1MdhW3Kj3jWMF6SwBQVw53XCt4Ou4my5A+ICssXVM&#10;Cn7IQ7EZj9aYa3fnA93KUIs4wj5HBSaELpfSV4Ys+pnriKN3cb3FEGVfS93jPY7bVmZJ8iotNhwJ&#10;Bjt6M1R9l1cbIVjW2d7Q5xVx/7HYneeT07FT6vlp2K5ABBrCI/zfftcKlulL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m8a8UAAADdAAAADwAAAAAAAAAA&#10;AAAAAAChAgAAZHJzL2Rvd25yZXYueG1sUEsFBgAAAAAEAAQA+QAAAJMDAAAAAA==&#10;" strokecolor="red" strokeweight="0"/>
                  <v:line id="Line 2609" o:spid="_x0000_s3728" style="position:absolute;visibility:visible;mso-wrap-style:square" from="1362,703" to="136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Z8MQAAADdAAAADwAAAGRycy9kb3ducmV2LnhtbESPX2vCMBTF3wW/Q7iCL2OmuinaGUUE&#10;QcQHrRNfL821KWtuShO1+/ZmMPDxcP78OPNlaytxp8aXjhUMBwkI4tzpkgsF36fN+xSED8gaK8ek&#10;4Jc8LBfdzhxT7R58pHsWChFH2KeowIRQp1L63JBFP3A1cfSurrEYomwKqRt8xHFbyVGSTKTFkiPB&#10;YE1rQ/lPdrMRglkx2hs63BD3u+nmMn47n2ql+r129QUiUBte4f/2ViuYDT8/4O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RnwxAAAAN0AAAAPAAAAAAAAAAAA&#10;AAAAAKECAABkcnMvZG93bnJldi54bWxQSwUGAAAAAAQABAD5AAAAkgMAAAAA&#10;" strokecolor="red" strokeweight="0"/>
                  <v:line id="Line 2610" o:spid="_x0000_s3729" style="position:absolute;visibility:visible;mso-wrap-style:square" from="1371,711" to="1372,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BhMUAAADdAAAADwAAAGRycy9kb3ducmV2LnhtbESPX2vCMBTF3wd+h3CFvQxNW9xwnVFE&#10;EIb4sFXF10tzl5Q1N6WJWr/9Mhjs8XD+/DiL1eBacaU+NJ4V5NMMBHHtdcNGwfGwncxBhIissfVM&#10;Cu4UYLUcPSyw1P7Gn3StohFphEOJCmyMXSllqC05DFPfESfvy/cOY5K9kbrHWxp3rSyy7EU6bDgR&#10;LHa0sVR/VxeXIFiZYm/p44K438235+en06FT6nE8rN9ARBrif/iv/a4VvOaz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yBhMUAAADdAAAADwAAAAAAAAAA&#10;AAAAAAChAgAAZHJzL2Rvd25yZXYueG1sUEsFBgAAAAAEAAQA+QAAAJMDAAAAAA==&#10;" strokecolor="red" strokeweight="0"/>
                  <v:line id="Line 2611" o:spid="_x0000_s3730" style="position:absolute;visibility:visible;mso-wrap-style:square" from="1372,712" to="137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AkH8QAAADdAAAADwAAAGRycy9kb3ducmV2LnhtbESPzYrCMBSF98K8Q7gDbmRMFRWtRhkG&#10;BBlcaB1xe2muTbG5KU3UztsbQXB5OD8fZ7FqbSVu1PjSsYJBPwFBnDtdcqHg77D+moLwAVlj5ZgU&#10;/JOH1fKjs8BUuzvv6ZaFQsQR9ikqMCHUqZQ+N2TR911NHL2zayyGKJtC6gbvcdxWcpgkE2mx5Egw&#10;WNOPofySXW2EYFYMt4Z2V8Tt73R9GveOh1qp7mf7PQcRqA3v8Ku90Qpmg9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CQfxAAAAN0AAAAPAAAAAAAAAAAA&#10;AAAAAKECAABkcnMvZG93bnJldi54bWxQSwUGAAAAAAQABAD5AAAAkgMAAAAA&#10;" strokecolor="red" strokeweight="0"/>
                  <v:line id="Line 2612" o:spid="_x0000_s3731" style="position:absolute;visibility:visible;mso-wrap-style:square" from="1312,687" to="131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6aMUAAADdAAAADwAAAGRycy9kb3ducmV2LnhtbESPX2vCMBTF3wd+h3CFvQxNla24zigi&#10;CEP6sFXF10tz15Q1NyWJWr/9Mhjs8XD+/DjL9WA7cSUfWscKZtMMBHHtdMuNguNhN1mACBFZY+eY&#10;FNwpwHo1elhiod2NP+laxUakEQ4FKjAx9oWUoTZkMUxdT5y8L+ctxiR9I7XHWxq3nZxnWS4ttpwI&#10;BnvaGqq/q4tNEKyaeWno44JY7he788vT6dAr9TgeNm8gIg3xP/zXftcKXmfP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K6aMUAAADdAAAADwAAAAAAAAAA&#10;AAAAAAChAgAAZHJzL2Rvd25yZXYueG1sUEsFBgAAAAAEAAQA+QAAAJMDAAAAAA==&#10;" strokecolor="red" strokeweight="0"/>
                  <v:line id="Line 2613" o:spid="_x0000_s3732" style="position:absolute;visibility:visible;mso-wrap-style:square" from="1314,688" to="1315,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4f88UAAADdAAAADwAAAGRycy9kb3ducmV2LnhtbESPS2sCMRSF94L/IVzBTakZpfUxNYoI&#10;gogLHStuL5PrZOjkZphEnf57Uyi4PJzHx5kvW1uJOzW+dKxgOEhAEOdOl1wo+D5t3qcgfEDWWDkm&#10;Bb/kYbnoduaYavfgI92zUIg4wj5FBSaEOpXS54Ys+oGriaN3dY3FEGVTSN3gI47bSo6SZCwtlhwJ&#10;BmtaG8p/spuNEMyK0d7Q4Ya43003l8+386lWqt9rV18gArXhFf5vb7WC2fBjA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4f88UAAADdAAAADwAAAAAAAAAA&#10;AAAAAAChAgAAZHJzL2Rvd25yZXYueG1sUEsFBgAAAAAEAAQA+QAAAJMDAAAAAA==&#10;" strokecolor="red" strokeweight="0"/>
                  <v:line id="Line 2614" o:spid="_x0000_s3733" style="position:absolute;visibility:visible;mso-wrap-style:square" from="1321,695" to="132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LgcIAAADdAAAADwAAAGRycy9kb3ducmV2LnhtbERPTWvCQBC9C/6HZYRepG6Utmh0FRGE&#10;Ujy0ScXrkJ1mQ7OzIbtq+u87h0KPj/e92Q2+VTfqYxPYwHyWgSKugm24NvBZHh+XoGJCttgGJgM/&#10;FGG3HY82mNtw5w+6FalWEsIxRwMupS7XOlaOPMZZ6IiF+wq9xySwr7Xt8S7hvtWLLHvRHhuWBocd&#10;HRxV38XVSwkW9eLk6P2KeHpbHi/P03PZGfMwGfZrUImG9C/+c79aA6v5k8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GLgcIAAADdAAAADwAAAAAAAAAAAAAA&#10;AAChAgAAZHJzL2Rvd25yZXYueG1sUEsFBgAAAAAEAAQA+QAAAJADAAAAAA==&#10;" strokecolor="red" strokeweight="0"/>
                  <v:line id="Line 2615" o:spid="_x0000_s3734" style="position:absolute;visibility:visible;mso-wrap-style:square" from="1329,702" to="1330,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uGsQAAADdAAAADwAAAGRycy9kb3ducmV2LnhtbESPzYrCMBSF98K8Q7gDbkRTRUWrUQZB&#10;GMSFVsXtpbk2ZZqb0kTtvP1kQHB5OD8fZ7lubSUe1PjSsYLhIAFBnDtdcqHgfNr2ZyB8QNZYOSYF&#10;v+RhvfroLDHV7slHemShEHGEfYoKTAh1KqXPDVn0A1cTR+/mGoshyqaQusFnHLeVHCXJVFosORIM&#10;1rQxlP9kdxshmBWjvaHDHXG/m22vk97lVCvV/Wy/FiACteEdfrW/tYL5cDy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S4axAAAAN0AAAAPAAAAAAAAAAAA&#10;AAAAAKECAABkcnMvZG93bnJldi54bWxQSwUGAAAAAAQABAD5AAAAkgMAAAAA&#10;" strokecolor="red" strokeweight="0"/>
                  <v:line id="Line 2616" o:spid="_x0000_s3735" style="position:absolute;visibility:visible;mso-wrap-style:square" from="1331,704" to="133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RWsIAAADdAAAADwAAAGRycy9kb3ducmV2LnhtbERPTWvCQBC9C/6HZYRepG4UFJu6ighC&#10;KR5qVHodstNsaHY2ZFdN/71zEHp8vO/VpveNulEX68AGppMMFHEZbM2VgfNp/7oEFROyxSYwGfij&#10;CJv1cLDC3IY7H+lWpEpJCMccDbiU2lzrWDryGCehJRbuJ3Qek8Cu0rbDu4T7Rs+ybKE91iwNDlva&#10;OSp/i6uXEiyq2cHR1xXx8Lncf8/Hl1NrzMuo376DStSnf/HT/WENvE3nsl/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4RWsIAAADdAAAADwAAAAAAAAAAAAAA&#10;AAChAgAAZHJzL2Rvd25yZXYueG1sUEsFBgAAAAAEAAQA+QAAAJADAAAAAA==&#10;" strokecolor="red" strokeweight="0"/>
                </v:group>
                <v:group id="Group 2617" o:spid="_x0000_s3736" style="position:absolute;left:8324;top:4508;width:394;height:3480" coordorigin="1311,710" coordsize="62,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hlt8YAAADdAAAADwAAAGRycy9kb3ducmV2LnhtbESPQWvCQBSE74X+h+UV&#10;etPNWpQaXUVESw8iqAXx9sg+k2D2bciuSfz33YLQ4zAz3zDzZW8r0VLjS8ca1DABQZw5U3Ku4ee0&#10;HXyC8AHZYOWYNDzIw3Lx+jLH1LiOD9QeQy4ihH2KGooQ6lRKnxVk0Q9dTRy9q2sshiibXJoGuwi3&#10;lRwlyURaLDkuFFjTuqDsdrxbDV8ddqsPtWl3t+v6cTmN9+edIq3f3/rVDESgPvyHn+1vo2Gqxgr+&#10;3sQnI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SGW3xgAAAN0A&#10;AAAPAAAAAAAAAAAAAAAAAKoCAABkcnMvZG93bnJldi54bWxQSwUGAAAAAAQABAD6AAAAnQMAAAAA&#10;">
                  <v:line id="Line 2618" o:spid="_x0000_s3737" style="position:absolute;visibility:visible;mso-wrap-style:square" from="1338,710" to="133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AqtsUAAADdAAAADwAAAGRycy9kb3ducmV2LnhtbESPX2vCMBTF34V9h3AHvshMW1BcZ5Qx&#10;KAzxYVbHXi/NXVPW3JQmrfXbm8Fgj4fz58fZ7ifbipF63zhWkC4TEMSV0w3XCi7n4mkDwgdkja1j&#10;UnAjD/vdw2yLuXZXPtFYhlrEEfY5KjAhdLmUvjJk0S9dRxy9b9dbDFH2tdQ9XuO4bWWWJGtpseFI&#10;MNjRm6HqpxxshGBZZ0dDHwPi8bApvlaLz3On1Pxxen0BEWgK/+G/9rtW8JyuMv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AqtsUAAADdAAAADwAAAAAAAAAA&#10;AAAAAAChAgAAZHJzL2Rvd25yZXYueG1sUEsFBgAAAAAEAAQA+QAAAJMDAAAAAA==&#10;" strokecolor="red" strokeweight="0"/>
                  <v:line id="Line 2619" o:spid="_x0000_s3738" style="position:absolute;visibility:visible;mso-wrap-style:square" from="1346,718" to="134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yPLcQAAADdAAAADwAAAGRycy9kb3ducmV2LnhtbESPzYrCMBSF98K8Q7gDbmRMVRStRhkG&#10;BBlcaB1xe2muTbG5KU3UztsbQXB5OD8fZ7FqbSVu1PjSsYJBPwFBnDtdcqHg77D+moLwAVlj5ZgU&#10;/JOH1fKjs8BUuzvv6ZaFQsQR9ikqMCHUqZQ+N2TR911NHL2zayyGKJtC6gbvcdxWcpgkE2mx5Egw&#10;WNOPofySXW2EYFYMt4Z2V8Tt73R9GveOh1qp7mf7PQcRqA3v8Ku90Qpmg/EI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8txAAAAN0AAAAPAAAAAAAAAAAA&#10;AAAAAKECAABkcnMvZG93bnJldi54bWxQSwUGAAAAAAQABAD5AAAAkgMAAAAA&#10;" strokecolor="red" strokeweight="0"/>
                  <v:line id="Line 2620" o:spid="_x0000_s3739" style="position:absolute;visibility:visible;mso-wrap-style:square" from="1347,719" to="134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UXWcQAAADdAAAADwAAAGRycy9kb3ducmV2LnhtbESPzYrCMBSF98K8Q7gDbmRMFRWtRhkG&#10;BBlcaB1xe2muTbG5KU3UztsbQXB5OD8fZ7FqbSVu1PjSsYJBPwFBnDtdcqHg77D+moLwAVlj5ZgU&#10;/JOH1fKjs8BUuzvv6ZaFQsQR9ikqMCHUqZQ+N2TR911NHL2zayyGKJtC6gbvcdxWcpgkE2mx5Egw&#10;WNOPofySXW2EYFYMt4Z2V8Tt73R9GveOh1qp7mf7PQcRqA3v8Ku90Qpmg/EI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FRdZxAAAAN0AAAAPAAAAAAAAAAAA&#10;AAAAAKECAABkcnMvZG93bnJldi54bWxQSwUGAAAAAAQABAD5AAAAkgMAAAAA&#10;" strokecolor="red" strokeweight="0"/>
                  <v:line id="Line 2621" o:spid="_x0000_s3740" style="position:absolute;visibility:visible;mso-wrap-style:square" from="1354,726" to="135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ywsUAAADdAAAADwAAAGRycy9kb3ducmV2LnhtbESPX2vCMBTF3wd+h3CFvYyZWuionVFk&#10;IIzhw9Yqe700d02xuSlNtPXbm8Fgj4fz58dZbyfbiSsNvnWsYLlIQBDXTrfcKDhW++cchA/IGjvH&#10;pOBGHrab2cMaC+1G/qJrGRoRR9gXqMCE0BdS+tqQRb9wPXH0ftxgMUQ5NFIPOMZx28k0SV6kxZYj&#10;wWBPb4bqc3mxEYJlkx4MfV4QDx/5/jt7OlW9Uo/zafcKItAU/sN/7XetYLXM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mywsUAAADdAAAADwAAAAAAAAAA&#10;AAAAAAChAgAAZHJzL2Rvd25yZXYueG1sUEsFBgAAAAAEAAQA+QAAAJMDAAAAAA==&#10;" strokecolor="red" strokeweight="0"/>
                  <v:line id="Line 2622" o:spid="_x0000_s3741" style="position:absolute;visibility:visible;mso-wrap-style:square" from="1363,734" to="1364,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sstcMAAADdAAAADwAAAGRycy9kb3ducmV2LnhtbESPzYrCMBSF98K8Q7gDbmRMFRSnGmUY&#10;EERcjK3i9tJcm2JzU5qo9e2NMODycH4+zmLV2VrcqPWVYwWjYQKCuHC64lLBIV9/zUD4gKyxdkwK&#10;HuRhtfzoLTDV7s57umWhFHGEfYoKTAhNKqUvDFn0Q9cQR+/sWoshyraUusV7HLe1HCfJVFqsOBIM&#10;NvRrqLhkVxshmJXjnaG/K+JuO1ufJoNj3ijV/+x+5iACdeEd/m9vtILv0WQK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LLLXDAAAA3QAAAA8AAAAAAAAAAAAA&#10;AAAAoQIAAGRycy9kb3ducmV2LnhtbFBLBQYAAAAABAAEAPkAAACRAwAAAAA=&#10;" strokecolor="red" strokeweight="0"/>
                  <v:line id="Line 2623" o:spid="_x0000_s3742" style="position:absolute;visibility:visible;mso-wrap-style:square" from="1364,735" to="1365,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JLsUAAADdAAAADwAAAGRycy9kb3ducmV2LnhtbESPX2vCMBTF3wd+h3CFvQxNW3BznVFE&#10;EIb4sFXF10tzl5Q1N6WJWr/9Mhjs8XD+/DiL1eBacaU+NJ4V5NMMBHHtdcNGwfGwncxBhIissfVM&#10;Cu4UYLUcPSyw1P7Gn3StohFphEOJCmyMXSllqC05DFPfESfvy/cOY5K9kbrHWxp3rSyy7Fk6bDgR&#10;LHa0sVR/VxeXIFiZYm/p44K4382359nT6dAp9Tge1m8gIg3xP/zXftcKXvPZC/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eJLsUAAADdAAAADwAAAAAAAAAA&#10;AAAAAAChAgAAZHJzL2Rvd25yZXYueG1sUEsFBgAAAAAEAAQA+QAAAJMDAAAAAA==&#10;" strokecolor="red" strokeweight="0"/>
                  <v:line id="Line 2624" o:spid="_x0000_s3743" style="position:absolute;visibility:visible;mso-wrap-style:square" from="1371,742" to="13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dXMIAAADdAAAADwAAAGRycy9kb3ducmV2LnhtbERPTWvCQBC9C/6HZYRepG4UFJu6ighC&#10;KR5qVHodstNsaHY2ZFdN/71zEHp8vO/VpveNulEX68AGppMMFHEZbM2VgfNp/7oEFROyxSYwGfij&#10;CJv1cLDC3IY7H+lWpEpJCMccDbiU2lzrWDryGCehJRbuJ3Qek8Cu0rbDu4T7Rs+ybKE91iwNDlva&#10;OSp/i6uXEiyq2cHR1xXx8Lncf8/Hl1NrzMuo376DStSnf/HT/WENvE3nMlf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gdXMIAAADdAAAADwAAAAAAAAAAAAAA&#10;AAChAgAAZHJzL2Rvd25yZXYueG1sUEsFBgAAAAAEAAQA+QAAAJADAAAAAA==&#10;" strokecolor="red" strokeweight="0"/>
                  <v:line id="Line 2625" o:spid="_x0000_s3744" style="position:absolute;visibility:visible;mso-wrap-style:square" from="1313,718" to="131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S4x8MAAADdAAAADwAAAGRycy9kb3ducmV2LnhtbESPzYrCMBSF98K8Q7jCbERTBUWrUQZB&#10;kMHF2CpuL821KTY3pYnaefvJgODycH4+zmrT2Vo8qPWVYwXjUQKCuHC64lLBKd8N5yB8QNZYOyYF&#10;v+Rhs/7orTDV7slHemShFHGEfYoKTAhNKqUvDFn0I9cQR+/qWoshyraUusVnHLe1nCTJTFqsOBIM&#10;NrQ1VNyyu40QzMrJwdDPHfHwPd9dpoNz3ij12e++liACdeEdfrX3WsFiPF3A/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UuMfDAAAA3QAAAA8AAAAAAAAAAAAA&#10;AAAAoQIAAGRycy9kb3ducmV2LnhtbFBLBQYAAAAABAAEAPkAAACRAwAAAAA=&#10;" strokecolor="red" strokeweight="0"/>
                  <v:line id="Line 2626" o:spid="_x0000_s3745" style="position:absolute;visibility:visible;mso-wrap-style:square" from="1321,726" to="132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Lb58IAAADdAAAADwAAAGRycy9kb3ducmV2LnhtbERPTWvCQBC9C/6HZYRepG4UFJu6ighC&#10;KR5qVHodstNsaHY2ZFdN/71zKHh8vO/VpveNulEX68AGppMMFHEZbM2VgfNp/7oEFROyxSYwGfij&#10;CJv1cLDC3IY7H+lWpEpJCMccDbiU2lzrWDryGCehJRbuJ3Qek8Cu0rbDu4T7Rs+ybKE91iwNDlva&#10;OSp/i6uXEiyq2cHR1xXx8Lncf8/Hl1NrzMuo376DStSnp/jf/WENvE0Xsl/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Lb58IAAADdAAAADwAAAAAAAAAAAAAA&#10;AAChAgAAZHJzL2Rvd25yZXYueG1sUEsFBgAAAAAEAAQA+QAAAJADAAAAAA==&#10;" strokecolor="red" strokeweight="0"/>
                  <v:line id="Line 2627" o:spid="_x0000_s3746" style="position:absolute;visibility:visible;mso-wrap-style:square" from="1323,727" to="1324,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5+fMUAAADdAAAADwAAAGRycy9kb3ducmV2LnhtbESPX2vCMBTF3wd+h3CFvYyZtjDRzigy&#10;KIzhw1aVvV6au6bY3JQmrfXbm8Fgj4fz58fZ7CbbipF63zhWkC4SEMSV0w3XCk7H4nkFwgdkja1j&#10;UnAjD7vt7GGDuXZX/qKxDLWII+xzVGBC6HIpfWXIol+4jjh6P663GKLsa6l7vMZx28osSZbSYsOR&#10;YLCjN0PVpRxshGBZZwdDnwPi4WNVfL88nY+dUo/zaf8KItAU/sN/7XetYJ0uU/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5+fMUAAADdAAAADwAAAAAAAAAA&#10;AAAAAAChAgAAZHJzL2Rvd25yZXYueG1sUEsFBgAAAAAEAAQA+QAAAJMDAAAAAA==&#10;" strokecolor="red" strokeweight="0"/>
                  <v:line id="Line 2628" o:spid="_x0000_s3747" style="position:absolute;visibility:visible;mso-wrap-style:square" from="1330,733" to="133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zgC8UAAADdAAAADwAAAGRycy9kb3ducmV2LnhtbESPX2vCMBTF3wf7DuEO9jI0bWHiqlGG&#10;UJDhw1Ydvl6aa1PW3JQmrfXbm8Fgj4fz58dZbyfbipF63zhWkM4TEMSV0w3XCk7HYrYE4QOyxtYx&#10;KbiRh+3m8WGNuXZX/qKxDLWII+xzVGBC6HIpfWXIop+7jjh6F9dbDFH2tdQ9XuO4bWWWJAtpseFI&#10;MNjRzlD1Uw42QrCss4OhzwHx8LEszq8v38dOqeen6X0FItAU/sN/7b1W8JYuM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zgC8UAAADdAAAADwAAAAAAAAAA&#10;AAAAAAChAgAAZHJzL2Rvd25yZXYueG1sUEsFBgAAAAAEAAQA+QAAAJMDAAAAAA==&#10;" strokecolor="red" strokeweight="0"/>
                  <v:line id="Line 2629" o:spid="_x0000_s3748" style="position:absolute;visibility:visible;mso-wrap-style:square" from="1338,741" to="1339,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BFkMUAAADdAAAADwAAAGRycy9kb3ducmV2LnhtbESPX2vCMBTF3wd+h3CFvQxNday4zigi&#10;CEP6sFXF10tz15Q1NyWJWr/9Mhjs8XD+/DjL9WA7cSUfWscKZtMMBHHtdMuNguNhN1mACBFZY+eY&#10;FNwpwHo1elhiod2NP+laxUakEQ4FKjAx9oWUoTZkMUxdT5y8L+ctxiR9I7XHWxq3nZxnWS4ttpwI&#10;BnvaGqq/q4tNEKyaeWno44JY7he788vT6dAr9TgeNm8gIg3xP/zXftcKXmf5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BFkMUAAADdAAAADwAAAAAAAAAA&#10;AAAAAAChAgAAZHJzL2Rvd25yZXYueG1sUEsFBgAAAAAEAAQA+QAAAJMDAAAAAA==&#10;" strokecolor="red" strokeweight="0"/>
                  <v:line id="Line 2630" o:spid="_x0000_s3749" style="position:absolute;visibility:visible;mso-wrap-style:square" from="1339,743" to="1340,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nd5MUAAADdAAAADwAAAGRycy9kb3ducmV2LnhtbESPX2vCMBTF3wd+h3CFvQxNla24zigi&#10;CEP6sFXF10tz15Q1NyWJWr/9Mhjs8XD+/DjL9WA7cSUfWscKZtMMBHHtdMuNguNhN1mACBFZY+eY&#10;FNwpwHo1elhiod2NP+laxUakEQ4FKjAx9oWUoTZkMUxdT5y8L+ctxiR9I7XHWxq3nZxnWS4ttpwI&#10;BnvaGqq/q4tNEKyaeWno44JY7he788vT6dAr9TgeNm8gIg3xP/zXftcKXmf5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nd5MUAAADdAAAADwAAAAAAAAAA&#10;AAAAAAChAgAAZHJzL2Rvd25yZXYueG1sUEsFBgAAAAAEAAQA+QAAAJMDAAAAAA==&#10;" strokecolor="red" strokeweight="0"/>
                  <v:line id="Line 2631" o:spid="_x0000_s3750" style="position:absolute;visibility:visible;mso-wrap-style:square" from="1347,749" to="134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V4f8MAAADdAAAADwAAAGRycy9kb3ducmV2LnhtbESPzYrCMBSF98K8Q7gDbmRMFRSnGmUY&#10;EERcjK3i9tJcm2JzU5qo9e2NMODycH4+zmLV2VrcqPWVYwWjYQKCuHC64lLBIV9/zUD4gKyxdkwK&#10;HuRhtfzoLTDV7s57umWhFHGEfYoKTAhNKqUvDFn0Q9cQR+/sWoshyraUusV7HLe1HCfJVFqsOBIM&#10;NvRrqLhkVxshmJXjnaG/K+JuO1ufJoNj3ijV/+x+5iACdeEd/m9vtILv0XQ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1eH/DAAAA3QAAAA8AAAAAAAAAAAAA&#10;AAAAoQIAAGRycy9kb3ducmV2LnhtbFBLBQYAAAAABAAEAPkAAACRAwAAAAA=&#10;" strokecolor="red" strokeweight="0"/>
                  <v:line id="Line 2632" o:spid="_x0000_s3751" style="position:absolute;visibility:visible;mso-wrap-style:square" from="1355,757" to="135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fmCMUAAADdAAAADwAAAGRycy9kb3ducmV2LnhtbESPX2vCMBTF3wd+h3CFvYyZVljRzigy&#10;KIzhw1aVvV6au6bY3JQmrfXbm8Fgj4fz58fZ7CbbipF63zhWkC4SEMSV0w3XCk7H4nkFwgdkja1j&#10;UnAjD7vt7GGDuXZX/qKxDLWII+xzVGBC6HIpfWXIol+4jjh6P663GKLsa6l7vMZx28plkmTSYsOR&#10;YLCjN0PVpRxshGBZLw+GPgfEw8eq+H55Oh87pR7n0/4VRKAp/If/2u9awTrNM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fmCMUAAADdAAAADwAAAAAAAAAA&#10;AAAAAAChAgAAZHJzL2Rvd25yZXYueG1sUEsFBgAAAAAEAAQA+QAAAJMDAAAAAA==&#10;" strokecolor="red" strokeweight="0"/>
                  <v:line id="Line 2633" o:spid="_x0000_s3752" style="position:absolute;visibility:visible;mso-wrap-style:square" from="1356,758" to="1357,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tDk8QAAADdAAAADwAAAGRycy9kb3ducmV2LnhtbESPS4vCMBSF98L8h3AH3MiYKviqRhkG&#10;BBlcaB1xe2muTbG5KU3Uzr83guDycB4fZ7FqbSVu1PjSsYJBPwFBnDtdcqHg77D+moLwAVlj5ZgU&#10;/JOH1fKjs8BUuzvv6ZaFQsQR9ikqMCHUqZQ+N2TR911NHL2zayyGKJtC6gbvcdxWcpgkY2mx5Egw&#10;WNOPofySXW2EYFYMt4Z2V8Tt73R9GvWOh1qp7mf7PQcRqA3v8Ku90Qpmg/EE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0OTxAAAAN0AAAAPAAAAAAAAAAAA&#10;AAAAAKECAABkcnMvZG93bnJldi54bWxQSwUGAAAAAAQABAD5AAAAkgMAAAAA&#10;" strokecolor="red" strokeweight="0"/>
                  <v:line id="Line 2634" o:spid="_x0000_s3753" style="position:absolute;visibility:visible;mso-wrap-style:square" from="1364,765" to="1365,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X4cIAAADdAAAADwAAAGRycy9kb3ducmV2LnhtbERPTWvCQBC9C/6HZYRepG4UFJu6ighC&#10;KR5qVHodstNsaHY2ZFdN/71zKHh8vO/VpveNulEX68AGppMMFHEZbM2VgfNp/7oEFROyxSYwGfij&#10;CJv1cLDC3IY7H+lWpEpJCMccDbiU2lzrWDryGCehJRbuJ3Qek8Cu0rbDu4T7Rs+ybKE91iwNDlva&#10;OSp/i6uXEiyq2cHR1xXx8Lncf8/Hl1NrzMuo376DStSnp/jf/WENvE0XMlf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TX4cIAAADdAAAADwAAAAAAAAAAAAAA&#10;AAChAgAAZHJzL2Rvd25yZXYueG1sUEsFBgAAAAAEAAQA+QAAAJADAAAAAA==&#10;" strokecolor="red" strokeweight="0"/>
                  <v:line id="Line 2635" o:spid="_x0000_s3754" style="position:absolute;visibility:visible;mso-wrap-style:square" from="1372,772" to="137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yesMAAADdAAAADwAAAGRycy9kb3ducmV2LnhtbESPzYrCMBSF9wO+Q7iCm0FTBUWrUUQQ&#10;RFzMVMXtpbk2xeamNFHr2xthYJaH8/NxFqvWVuJBjS8dKxgOEhDEudMlFwpOx21/CsIHZI2VY1Lw&#10;Ig+rZedrgal2T/6lRxYKEUfYp6jAhFCnUvrckEU/cDVx9K6usRiibAqpG3zGcVvJUZJMpMWSI8Fg&#10;TRtD+S272wjBrBgdDP3cEQ/76fYy/j4fa6V63XY9BxGoDf/hv/ZOK5gNJz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4cnrDAAAA3QAAAA8AAAAAAAAAAAAA&#10;AAAAoQIAAGRycy9kb3ducmV2LnhtbFBLBQYAAAAABAAEAPkAAACRAwAAAAA=&#10;" strokecolor="red" strokeweight="0"/>
                  <v:line id="Line 2636" o:spid="_x0000_s3755" style="position:absolute;visibility:visible;mso-wrap-style:square" from="1313,748" to="13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tNOsIAAADdAAAADwAAAGRycy9kb3ducmV2LnhtbERPTWvCQBC9C/6HZYRepG4U2mp0FRGE&#10;Ujy0ScXrkJ1mQ7OzIbtq+u87h0KPj/e92Q2+VTfqYxPYwHyWgSKugm24NvBZHh+XoGJCttgGJgM/&#10;FGG3HY82mNtw5w+6FalWEsIxRwMupS7XOlaOPMZZ6IiF+wq9xySwr7Xt8S7hvtWLLHvWHhuWBocd&#10;HRxV38XVSwkW9eLk6P2KeHpbHi9P03PZGfMwGfZrUImG9C/+c79aA6v5i+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tNOsIAAADdAAAADwAAAAAAAAAAAAAA&#10;AAChAgAAZHJzL2Rvd25yZXYueG1sUEsFBgAAAAAEAAQA+QAAAJADAAAAAA==&#10;" strokecolor="red" strokeweight="0"/>
                  <v:line id="Line 2637" o:spid="_x0000_s3756" style="position:absolute;visibility:visible;mso-wrap-style:square" from="1314,750" to="131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foocUAAADdAAAADwAAAGRycy9kb3ducmV2LnhtbESPX2vCMBTF3wW/Q7gDX2SmLcy5aiwi&#10;CGP4oHVjr5fm2pQ1N6WJ2n37ZSD4eDh/fpxVMdhWXKn3jWMF6SwBQVw53XCt4PO0e16A8AFZY+uY&#10;FPySh2I9Hq0w1+7GR7qWoRZxhH2OCkwIXS6lrwxZ9DPXEUfv7HqLIcq+lrrHWxy3rcySZC4tNhwJ&#10;BjvaGqp+youNECzrbG/ocEHcfyx23y/Tr1On1ORp2CxBBBrCI3xvv2sFb+lr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foocUAAADdAAAADwAAAAAAAAAA&#10;AAAAAAChAgAAZHJzL2Rvd25yZXYueG1sUEsFBgAAAAAEAAQA+QAAAJMDAAAAAA==&#10;" strokecolor="red" strokeweight="0"/>
                  <v:line id="Line 2638" o:spid="_x0000_s3757" style="position:absolute;visibility:visible;mso-wrap-style:square" from="1322,756" to="132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V21sUAAADdAAAADwAAAGRycy9kb3ducmV2LnhtbESPX2vCMBTF3wW/Q7iDvYimLcxpNRYZ&#10;CGP4MOvE10tzbcqam9JE7b79Mhj4eDh/fpx1MdhW3Kj3jWMF6SwBQVw53XCt4Ou4my5A+ICssXVM&#10;Cn7IQ7EZj9aYa3fnA93KUIs4wj5HBSaELpfSV4Ys+pnriKN3cb3FEGVfS93jPY7bVmZJMpcWG44E&#10;gx29Gaq+y6uNECzrbG/o84q4/1jszi+T07FT6vlp2K5ABBrCI/zfftcKlulr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V21sUAAADdAAAADwAAAAAAAAAA&#10;AAAAAAChAgAAZHJzL2Rvd25yZXYueG1sUEsFBgAAAAAEAAQA+QAAAJMDAAAAAA==&#10;" strokecolor="red" strokeweight="0"/>
                  <v:line id="Line 2639" o:spid="_x0000_s3758" style="position:absolute;visibility:visible;mso-wrap-style:square" from="1330,764" to="133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TTcUAAADdAAAADwAAAGRycy9kb3ducmV2LnhtbESPS2sCMRSF94L/IVzBTakZLfUxNYoI&#10;gogLHStuL5PrZOjkZphEnf57Uyi4PJzHx5kvW1uJOzW+dKxgOEhAEOdOl1wo+D5t3qcgfEDWWDkm&#10;Bb/kYbnoduaYavfgI92zUIg4wj5FBSaEOpXS54Ys+oGriaN3dY3FEGVTSN3gI47bSo6SZCwtlhwJ&#10;BmtaG8p/spuNEMyK0d7Q4Ya43003l8+386lWqt9rV18gArXhFf5vb7WC2XDy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TTcUAAADdAAAADwAAAAAAAAAA&#10;AAAAAAChAgAAZHJzL2Rvd25yZXYueG1sUEsFBgAAAAAEAAQA+QAAAJMDAAAAAA==&#10;" strokecolor="red" strokeweight="0"/>
                  <v:line id="Line 2640" o:spid="_x0000_s3759" style="position:absolute;visibility:visible;mso-wrap-style:square" from="1332,765" to="133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LOcUAAADdAAAADwAAAGRycy9kb3ducmV2LnhtbESPS2sCMRSF94L/IVzBTakZpfUxNYoI&#10;gogLHStuL5PrZOjkZphEnf57Uyi4PJzHx5kvW1uJOzW+dKxgOEhAEOdOl1wo+D5t3qcgfEDWWDkm&#10;Bb/kYbnoduaYavfgI92zUIg4wj5FBSaEOpXS54Ys+oGriaN3dY3FEGVTSN3gI47bSo6SZCwtlhwJ&#10;BmtaG8p/spuNEMyK0d7Q4Ya43003l8+386lWqt9rV18gArXhFf5vb7WC2XDy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BLOcUAAADdAAAADwAAAAAAAAAA&#10;AAAAAAChAgAAZHJzL2Rvd25yZXYueG1sUEsFBgAAAAAEAAQA+QAAAJMDAAAAAA==&#10;" strokecolor="red" strokeweight="0"/>
                  <v:line id="Line 2641" o:spid="_x0000_s3760" style="position:absolute;visibility:visible;mso-wrap-style:square" from="1339,772" to="1340,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uosUAAADdAAAADwAAAGRycy9kb3ducmV2LnhtbESPX2vCMBTF3wd+h3CFvQxNW3BznVFE&#10;EIb4sFXF10tzl5Q1N6WJWr/9Mhjs8XD+/DiL1eBacaU+NJ4V5NMMBHHtdcNGwfGwncxBhIissfVM&#10;Cu4UYLUcPSyw1P7Gn3StohFphEOJCmyMXSllqC05DFPfESfvy/cOY5K9kbrHWxp3rSyy7Fk6bDgR&#10;LHa0sVR/VxeXIFiZYm/p44K4382359nT6dAp9Tge1m8gIg3xP/zXftcKXvOX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zuosUAAADdAAAADwAAAAAAAAAA&#10;AAAAAAChAgAAZHJzL2Rvd25yZXYueG1sUEsFBgAAAAAEAAQA+QAAAJMDAAAAAA==&#10;" strokecolor="red" strokeweight="0"/>
                  <v:line id="Line 2642" o:spid="_x0000_s3761" style="position:absolute;visibility:visible;mso-wrap-style:square" from="1347,780" to="1348,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5w1cQAAADdAAAADwAAAGRycy9kb3ducmV2LnhtbESPS4vCMBSF98L8h3AH3MiYKviqRhkG&#10;BBlcaB1xe2muTbG5KU3Uzr83guDycB4fZ7FqbSVu1PjSsYJBPwFBnDtdcqHg77D+moLwAVlj5ZgU&#10;/JOH1fKjs8BUuzvv6ZaFQsQR9ikqMCHUqZQ+N2TR911NHL2zayyGKJtC6gbvcdxWcpgkY2mx5Egw&#10;WNOPofySXW2EYFYMt4Z2V8Tt73R9GvWOh1qp7mf7PQcRqA3v8Ku90Qpmg8k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nDVxAAAAN0AAAAPAAAAAAAAAAAA&#10;AAAAAKECAABkcnMvZG93bnJldi54bWxQSwUGAAAAAAQABAD5AAAAkgMAAAAA&#10;" strokecolor="red" strokeweight="0"/>
                  <v:line id="Line 2643" o:spid="_x0000_s3762" style="position:absolute;visibility:visible;mso-wrap-style:square" from="1349,781" to="135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LVTsUAAADdAAAADwAAAGRycy9kb3ducmV2LnhtbESPX2vCMBTF3wd+h3CFvQxNFba6zigi&#10;CEP6sFXF10tz15Q1NyWJWr/9Mhjs8XD+/DjL9WA7cSUfWscKZtMMBHHtdMuNguNhN1mACBFZY+eY&#10;FNwpwHo1elhiod2NP+laxUakEQ4FKjAx9oWUoTZkMUxdT5y8L+ctxiR9I7XHWxq3nZxn2Yu02HIi&#10;GOxpa6j+ri42QbBq5qWhjwtiuV/szs9Pp0Ov1ON42LyBiDTE//Bf+10reJ3l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LVTsUAAADdAAAADwAAAAAAAAAA&#10;AAAAAAChAgAAZHJzL2Rvd25yZXYueG1sUEsFBgAAAAAEAAQA+QAAAJMDAAAAAA==&#10;" strokecolor="red" strokeweight="0"/>
                  <v:line id="Line 2644" o:spid="_x0000_s3763" style="position:absolute;visibility:visible;mso-wrap-style:square" from="1356,788" to="1357,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BPMIAAADdAAAADwAAAGRycy9kb3ducmV2LnhtbERPTWvCQBC9C/6HZYRepG4U2mp0FRGE&#10;Ujy0ScXrkJ1mQ7OzIbtq+u87h0KPj/e92Q2+VTfqYxPYwHyWgSKugm24NvBZHh+XoGJCttgGJgM/&#10;FGG3HY82mNtw5w+6FalWEsIxRwMupS7XOlaOPMZZ6IiF+wq9xySwr7Xt8S7hvtWLLHvWHhuWBocd&#10;HRxV38XVSwkW9eLk6P2KeHpbHi9P03PZGfMwGfZrUImG9C/+c79aA6v5i8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1BPMIAAADdAAAADwAAAAAAAAAAAAAA&#10;AAChAgAAZHJzL2Rvd25yZXYueG1sUEsFBgAAAAAEAAQA+QAAAJADAAAAAA==&#10;" strokecolor="red" strokeweight="0"/>
                  <v:line id="Line 2645" o:spid="_x0000_s3764" style="position:absolute;visibility:visible;mso-wrap-style:square" from="1364,795" to="136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kp8QAAADdAAAADwAAAGRycy9kb3ducmV2LnhtbESPS4vCMBSF98L8h3AH3IimCr6qUQZB&#10;GMSFVsXtpbk2ZZqb0kTt/PvJgODycB4fZ7lubSUe1PjSsYLhIAFBnDtdcqHgfNr2ZyB8QNZYOSYF&#10;v+RhvfroLDHV7slHemShEHGEfYoKTAh1KqXPDVn0A1cTR+/mGoshyqaQusFnHLeVHCXJRFosORIM&#10;1rQxlP9kdxshmBWjvaHDHXG/m22v497lVCvV/Wy/FiACteEdfrW/tYL5cDq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oeSnxAAAAN0AAAAPAAAAAAAAAAAA&#10;AAAAAKECAABkcnMvZG93bnJldi54bWxQSwUGAAAAAAQABAD5AAAAkgMAAAAA&#10;" strokecolor="red" strokeweight="0"/>
                  <v:line id="Line 2646" o:spid="_x0000_s3765" style="position:absolute;visibility:visible;mso-wrap-style:square" from="1366,797" to="1367,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9HcIAAADdAAAADwAAAGRycy9kb3ducmV2LnhtbERPTWvCQBC9F/oflhF6KbpRqKTRVUpB&#10;KMVDTSxeh+yYDWZnQ3bV9N93DoUeH+97vR19p240xDawgfksA0VcB9tyY+BY7aY5qJiQLXaBycAP&#10;RdhuHh/WWNhw5wPdytQoCeFYoAGXUl9oHWtHHuMs9MTCncPgMQkcGm0HvEu47/Qiy5baY8vS4LCn&#10;d0f1pbx6KcGyWewdfV0R95/57vTy/F31xjxNxrcVqERj+hf/uT+sgdd5Lvv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49HcIAAADdAAAADwAAAAAAAAAAAAAA&#10;AAChAgAAZHJzL2Rvd25yZXYueG1sUEsFBgAAAAAEAAQA+QAAAJADAAAAAA==&#10;" strokecolor="red" strokeweight="0"/>
                  <v:line id="Line 2647" o:spid="_x0000_s3766" style="position:absolute;visibility:visible;mso-wrap-style:square" from="1372,803" to="137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KYhsQAAADdAAAADwAAAGRycy9kb3ducmV2LnhtbESPX2vCMBTF34V9h3AHe5GZVlC6apQx&#10;EIb4oHXD10tzbYrNTWmi1m9vBMHHw/nz48yXvW3EhTpfO1aQjhIQxKXTNVcK/varzwyED8gaG8ek&#10;4EYelou3wRxz7a68o0sRKhFH2OeowITQ5lL60pBFP3ItcfSOrrMYouwqqTu8xnHbyHGSTKXFmiPB&#10;YEs/hspTcbYRgkU13hjanhE362x1mAz/961SH+/99wxEoD68ws/2r1bwlWYpPN7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ApiGxAAAAN0AAAAPAAAAAAAAAAAA&#10;AAAAAKECAABkcnMvZG93bnJldi54bWxQSwUGAAAAAAQABAD5AAAAkgMAAAAA&#10;" strokecolor="red" strokeweight="0"/>
                  <v:line id="Line 2648" o:spid="_x0000_s3767" style="position:absolute;visibility:visible;mso-wrap-style:square" from="1314,779" to="131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AG8cQAAADdAAAADwAAAGRycy9kb3ducmV2LnhtbESPX2vCMBTF34V9h3AHe5GZWph01Shj&#10;IIzhg7aKr5fm2hSbm9JE7b79Igg+Hs6fH2exGmwrrtT7xrGC6SQBQVw53XCtYF+u3zMQPiBrbB2T&#10;gj/ysFq+jBaYa3fjHV2LUIs4wj5HBSaELpfSV4Ys+onriKN3cr3FEGVfS93jLY7bVqZJMpMWG44E&#10;gx19G6rOxcVGCBZ1ujG0vSBufrP18WN8KDul3l6HrzmIQEN4hh/tH63gc5ql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0AbxxAAAAN0AAAAPAAAAAAAAAAAA&#10;AAAAAKECAABkcnMvZG93bnJldi54bWxQSwUGAAAAAAQABAD5AAAAkgMAAAAA&#10;" strokecolor="red" strokeweight="0"/>
                  <v:line id="Line 2649" o:spid="_x0000_s3768" style="position:absolute;visibility:visible;mso-wrap-style:square" from="1322,787" to="132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jasUAAADdAAAADwAAAGRycy9kb3ducmV2LnhtbESPX2vCMBTF3wW/Q7gDX2SmOhxdNS0i&#10;CGP4oHVjr5fm2pQ1N6WJ2n37ZSD4eDh/fpx1MdhWXKn3jWMF81kCgrhyuuFawedp95yC8AFZY+uY&#10;FPyShyIfj9aYaXfjI13LUIs4wj5DBSaELpPSV4Ys+pnriKN3dr3FEGVfS93jLY7bVi6S5FVabDgS&#10;DHa0NVT9lBcbIVjWi72hwwVx/5HuvpfTr1On1ORp2KxABBrCI3xvv2sFb/P0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yjasUAAADdAAAADwAAAAAAAAAA&#10;AAAAAAChAgAAZHJzL2Rvd25yZXYueG1sUEsFBgAAAAAEAAQA+QAAAJMDAAAAAA==&#10;" strokecolor="red" strokeweight="0"/>
                  <v:line id="Line 2650" o:spid="_x0000_s3769" style="position:absolute;visibility:visible;mso-wrap-style:square" from="1324,788" to="132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U7HsUAAADdAAAADwAAAGRycy9kb3ducmV2LnhtbESPX2vCMBTF3wW/Q7gDX2SmyhxdNS0i&#10;CGP4oHVjr5fm2pQ1N6WJ2n37ZSD4eDh/fpx1MdhWXKn3jWMF81kCgrhyuuFawedp95yC8AFZY+uY&#10;FPyShyIfj9aYaXfjI13LUIs4wj5DBSaELpPSV4Ys+pnriKN3dr3FEGVfS93jLY7bVi6S5FVabDgS&#10;DHa0NVT9lBcbIVjWi72hwwVx/5HuvpfTr1On1ORp2KxABBrCI3xvv2sFb/P0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U7HsUAAADdAAAADwAAAAAAAAAA&#10;AAAAAAChAgAAZHJzL2Rvd25yZXYueG1sUEsFBgAAAAAEAAQA+QAAAJMDAAAAAA==&#10;" strokecolor="red" strokeweight="0"/>
                  <v:line id="Line 2651" o:spid="_x0000_s3770" style="position:absolute;visibility:visible;mso-wrap-style:square" from="1331,795" to="133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ehcUAAADdAAAADwAAAGRycy9kb3ducmV2LnhtbESPX2vCMBTF3wd+h3CFvYyZWuionVFk&#10;IIzhw1aVvV6au6bY3JQmtvXbm8Fgj4fz58dZbyfbioF63zhWsFwkIIgrpxuuFZyO++cchA/IGlvH&#10;pOBGHrab2cMaC+1G/qKhDLWII+wLVGBC6AopfWXIol+4jjh6P663GKLsa6l7HOO4bWWaJC/SYsOR&#10;YLCjN0PVpbzaCMGyTg+GPq+Ih498/509nY+dUo/zafcKItAU/sN/7XetYLXM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mehcUAAADdAAAADwAAAAAAAAAA&#10;AAAAAAChAgAAZHJzL2Rvd25yZXYueG1sUEsFBgAAAAAEAAQA+QAAAJMDAAAAAA==&#10;" strokecolor="red" strokeweight="0"/>
                  <v:line id="Line 2652" o:spid="_x0000_s3771" style="position:absolute;visibility:visible;mso-wrap-style:square" from="1339,803" to="134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sA8sMAAADdAAAADwAAAGRycy9kb3ducmV2LnhtbESPzYrCMBSF94LvEK7gRsZUQakdo4gg&#10;iLiYqcpsL82dptjclCZqfXsjDMzycH4+znLd2VrcqfWVYwWTcQKCuHC64lLB+bT7SEH4gKyxdkwK&#10;nuRhver3lphp9+BvuuehFHGEfYYKTAhNJqUvDFn0Y9cQR+/XtRZDlG0pdYuPOG5rOU2SubRYcSQY&#10;bGhrqLjmNxshmJfTo6GvG+LxkO5+ZqPLqVFqOOg2nyACdeE//NfeawWLSTq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rAPLDAAAA3QAAAA8AAAAAAAAAAAAA&#10;AAAAoQIAAGRycy9kb3ducmV2LnhtbFBLBQYAAAAABAAEAPkAAACRAwAAAAA=&#10;" strokecolor="red" strokeweight="0"/>
                  <v:line id="Line 2653" o:spid="_x0000_s3772" style="position:absolute;visibility:visible;mso-wrap-style:square" from="1341,804" to="134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elacUAAADdAAAADwAAAGRycy9kb3ducmV2LnhtbESPX2vCMBTF3wW/Q7gDX2SmCnNdNS0i&#10;CGP4oHVjr5fm2pQ1N6WJ2n37ZSD4eDh/fpx1MdhWXKn3jWMF81kCgrhyuuFawedp95yC8AFZY+uY&#10;FPyShyIfj9aYaXfjI13LUIs4wj5DBSaELpPSV4Ys+pnriKN3dr3FEGVfS93jLY7bVi6SZCktNhwJ&#10;BjvaGqp+youNECzrxd7Q4YK4/0h33y/Tr1On1ORp2KxABBrCI3xvv2sFb/P0F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elacUAAADdAAAADwAAAAAAAAAA&#10;AAAAAAChAgAAZHJzL2Rvd25yZXYueG1sUEsFBgAAAAAEAAQA+QAAAJMDAAAAAA==&#10;" strokecolor="red" strokeweight="0"/>
                  <v:line id="Line 2654" o:spid="_x0000_s3773" style="position:absolute;visibility:visible;mso-wrap-style:square" from="1348,811" to="134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gxG8IAAADdAAAADwAAAGRycy9kb3ducmV2LnhtbERPTWvCQBC9F/oflhF6KbpRqKTRVUpB&#10;KMVDTSxeh+yYDWZnQ3bV9N93DoUeH+97vR19p240xDawgfksA0VcB9tyY+BY7aY5qJiQLXaBycAP&#10;RdhuHh/WWNhw5wPdytQoCeFYoAGXUl9oHWtHHuMs9MTCncPgMQkcGm0HvEu47/Qiy5baY8vS4LCn&#10;d0f1pbx6KcGyWewdfV0R95/57vTy/F31xjxNxrcVqERj+hf/uT+sgdd5LnP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gxG8IAAADdAAAADwAAAAAAAAAAAAAA&#10;AAChAgAAZHJzL2Rvd25yZXYueG1sUEsFBgAAAAAEAAQA+QAAAJADAAAAAA==&#10;" strokecolor="red" strokeweight="0"/>
                  <v:line id="Line 2655" o:spid="_x0000_s3774" style="position:absolute;visibility:visible;mso-wrap-style:square" from="1356,818" to="135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SUgMUAAADdAAAADwAAAGRycy9kb3ducmV2LnhtbESPX2vCMBTF3wd+h3AFX4amFjbazigi&#10;CDJ82Fplr5fmrilrbkoTbfftl8Fgj4fz58fZ7CbbiTsNvnWsYL1KQBDXTrfcKLhUx2UGwgdkjZ1j&#10;UvBNHnbb2cMGC+1Gfqd7GRoRR9gXqMCE0BdS+tqQRb9yPXH0Pt1gMUQ5NFIPOMZx28k0SZ6lxZYj&#10;wWBPB0P1V3mzEYJlk54Nvd0Qz6/Z8ePp8Vr1Si3m0/4FRKAp/If/2ietIF9n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SUgMUAAADdAAAADwAAAAAAAAAA&#10;AAAAAAChAgAAZHJzL2Rvd25yZXYueG1sUEsFBgAAAAAEAAQA+QAAAJMDAAAAAA==&#10;" strokecolor="red" strokeweight="0"/>
                  <v:line id="Line 2656" o:spid="_x0000_s3775" style="position:absolute;visibility:visible;mso-wrap-style:square" from="1357,820" to="1358,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erwMIAAADdAAAADwAAAGRycy9kb3ducmV2LnhtbERPTWvCQBC9F/wPyxS8FN0oWDR1FSkI&#10;RTzY2OJ1yE6zodnZkF01/nvnIHh8vO/luveNulAX68AGJuMMFHEZbM2VgZ/jdjQHFROyxSYwGbhR&#10;hPVq8LLE3IYrf9OlSJWSEI45GnAptbnWsXTkMY5DSyzcX+g8JoFdpW2HVwn3jZ5m2bv2WLM0OGzp&#10;01H5X5y9lGBRTfeODmfE/W6+Pc3efo+tMcPXfvMBKlGfnuKH+8saWEwW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erwMIAAADdAAAADwAAAAAAAAAAAAAA&#10;AAChAgAAZHJzL2Rvd25yZXYueG1sUEsFBgAAAAAEAAQA+QAAAJADAAAAAA==&#10;" strokecolor="red" strokeweight="0"/>
                  <v:line id="Line 2657" o:spid="_x0000_s3776" style="position:absolute;visibility:visible;mso-wrap-style:square" from="1365,826" to="1366,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sOW8MAAADdAAAADwAAAGRycy9kb3ducmV2LnhtbESPzYrCMBSF9wO+Q7iCm0HTCg7aMYoI&#10;gogLpyqzvTR3mjLNTWmi1rc3guDycH4+znzZ2VpcqfWVYwXpKAFBXDhdcangdNwMpyB8QNZYOyYF&#10;d/KwXPQ+5phpd+MfuuahFHGEfYYKTAhNJqUvDFn0I9cQR+/PtRZDlG0pdYu3OG5rOU6SL2mx4kgw&#10;2NDaUPGfX2yEYF6O94YOF8T9brr5nXyej41Sg363+gYRqAvv8Ku91Qpm6SyF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bDlvDAAAA3QAAAA8AAAAAAAAAAAAA&#10;AAAAoQIAAGRycy9kb3ducmV2LnhtbFBLBQYAAAAABAAEAPkAAACRAwAAAAA=&#10;" strokecolor="red" strokeweight="0"/>
                  <v:line id="Line 2658" o:spid="_x0000_s3777" style="position:absolute;visibility:visible;mso-wrap-style:square" from="1314,810" to="13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mQLMUAAADdAAAADwAAAGRycy9kb3ducmV2LnhtbESPX2vCMBTF3wd+h3CFvQybWtiwnVFE&#10;EIb4sFVlr5fmrilrbkoT2/rtl8Fgj4fz58dZbyfbioF63zhWsExSEMSV0w3XCi7nw2IFwgdkja1j&#10;UnAnD9vN7GGNhXYjf9BQhlrEEfYFKjAhdIWUvjJk0SeuI47el+sthij7WuoexzhuW5ml6Yu02HAk&#10;GOxob6j6Lm82QrCss5Oh9xvi6bg6fD4/Xc+dUo/zafcKItAU/sN/7TetIF/mG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mQLMUAAADdAAAADwAAAAAAAAAA&#10;AAAAAAChAgAAZHJzL2Rvd25yZXYueG1sUEsFBgAAAAAEAAQA+QAAAJMDAAAAAA==&#10;" strokecolor="red" strokeweight="0"/>
                  <v:line id="Line 2659" o:spid="_x0000_s3778" style="position:absolute;visibility:visible;mso-wrap-style:square" from="1316,811" to="131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U1t8QAAADdAAAADwAAAGRycy9kb3ducmV2LnhtbESPzYrCMBSF98K8Q7gDbkRTFUWrUQZB&#10;GMSFVsXtpbk2ZZqb0kTtvP1kQHB5OD8fZ7lubSUe1PjSsYLhIAFBnDtdcqHgfNr2ZyB8QNZYOSYF&#10;v+RhvfroLDHV7slHemShEHGEfYoKTAh1KqXPDVn0A1cTR+/mGoshyqaQusFnHLeVHCXJVFosORIM&#10;1rQxlP9kdxshmBWjvaHDHXG/m22vk97lVCvV/Wy/FiACteEdfrW/tYL5cD6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TW3xAAAAN0AAAAPAAAAAAAAAAAA&#10;AAAAAKECAABkcnMvZG93bnJldi54bWxQSwUGAAAAAAQABAD5AAAAkgMAAAAA&#10;" strokecolor="red" strokeweight="0"/>
                  <v:line id="Line 2660" o:spid="_x0000_s3779" style="position:absolute;visibility:visible;mso-wrap-style:square" from="1323,818" to="132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tw8QAAADdAAAADwAAAGRycy9kb3ducmV2LnhtbESPzYrCMBSF98K8Q7gDbkRTRUWrUQZB&#10;GMSFVsXtpbk2ZZqb0kTtvP1kQHB5OD8fZ7lubSUe1PjSsYLhIAFBnDtdcqHgfNr2ZyB8QNZYOSYF&#10;v+RhvfroLDHV7slHemShEHGEfYoKTAh1KqXPDVn0A1cTR+/mGoshyqaQusFnHLeVHCXJVFosORIM&#10;1rQxlP9kdxshmBWjvaHDHXG/m22vk97lVCvV/Wy/FiACteEdfrW/tYL5cD6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rK3DxAAAAN0AAAAPAAAAAAAAAAAA&#10;AAAAAKECAABkcnMvZG93bnJldi54bWxQSwUGAAAAAAQABAD5AAAAkgMAAAAA&#10;" strokecolor="red" strokeweight="0"/>
                  <v:line id="Line 2661" o:spid="_x0000_s3780" style="position:absolute;visibility:visible;mso-wrap-style:square" from="1331,826" to="133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AIWMMAAADdAAAADwAAAGRycy9kb3ducmV2LnhtbESPzYrCMBSF98K8Q7jCbERTBUWrUQZB&#10;kMHF2CpuL821KTY3pYnaefvJgODycH4+zmrT2Vo8qPWVYwXjUQKCuHC64lLBKd8N5yB8QNZYOyYF&#10;v+Rhs/7orTDV7slHemShFHGEfYoKTAhNKqUvDFn0I9cQR+/qWoshyraUusVnHLe1nCTJTFqsOBIM&#10;NrQ1VNyyu40QzMrJwdDPHfHwPd9dpoNz3ij12e++liACdeEdfrX3WsFivJjC/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gCFjDAAAA3QAAAA8AAAAAAAAAAAAA&#10;AAAAoQIAAGRycy9kb3ducmV2LnhtbFBLBQYAAAAABAAEAPkAAACRAwAAAAA=&#10;" strokecolor="red" strokeweight="0"/>
                  <v:line id="Line 2662" o:spid="_x0000_s3781" style="position:absolute;visibility:visible;mso-wrap-style:square" from="1333,827" to="133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WL8MAAADdAAAADwAAAGRycy9kb3ducmV2LnhtbESPzYrCMBSF9wO+Q7iCm0FTBUWrUUQQ&#10;RFzMVMXtpbk2xeamNFHr2xthYJaH8/NxFqvWVuJBjS8dKxgOEhDEudMlFwpOx21/CsIHZI2VY1Lw&#10;Ig+rZedrgal2T/6lRxYKEUfYp6jAhFCnUvrckEU/cDVx9K6usRiibAqpG3zGcVvJUZJMpMWSI8Fg&#10;TRtD+S272wjBrBgdDP3cEQ/76fYy/j4fa6V63XY9BxGoDf/hv/ZOK5gNZx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yli/DAAAA3QAAAA8AAAAAAAAAAAAA&#10;AAAAoQIAAGRycy9kb3ducmV2LnhtbFBLBQYAAAAABAAEAPkAAACRAwAAAAA=&#10;" strokecolor="red" strokeweight="0"/>
                  <v:line id="Line 2663" o:spid="_x0000_s3782" style="position:absolute;visibility:visible;mso-wrap-style:square" from="1340,833" to="134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4ztMQAAADdAAAADwAAAGRycy9kb3ducmV2LnhtbESPS4vCMBSF98L8h3AH3IimCr6qUQZB&#10;GMSFVsXtpbk2ZZqb0kTt/PvJgODycB4fZ7lubSUe1PjSsYLhIAFBnDtdcqHgfNr2ZyB8QNZYOSYF&#10;v+RhvfroLDHV7slHemShEHGEfYoKTAh1KqXPDVn0A1cTR+/mGoshyqaQusFnHLeVHCXJRFosORIM&#10;1rQxlP9kdxshmBWjvaHDHXG/m22v497lVCvV/Wy/FiACteEdfrW/tYL5cD6F/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fjO0xAAAAN0AAAAPAAAAAAAAAAAA&#10;AAAAAKECAABkcnMvZG93bnJldi54bWxQSwUGAAAAAAQABAD5AAAAkgMAAAAA&#10;" strokecolor="red" strokeweight="0"/>
                  <v:line id="Line 2664" o:spid="_x0000_s3783" style="position:absolute;visibility:visible;mso-wrap-style:square" from="1348,841" to="134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xsIAAADdAAAADwAAAGRycy9kb3ducmV2LnhtbERPTWvCQBC9F/wPyxS8FN0oWDR1FSkI&#10;RTzY2OJ1yE6zodnZkF01/nvnIHh8vO/luveNulAX68AGJuMMFHEZbM2VgZ/jdjQHFROyxSYwGbhR&#10;hPVq8LLE3IYrf9OlSJWSEI45GnAptbnWsXTkMY5DSyzcX+g8JoFdpW2HVwn3jZ5m2bv2WLM0OGzp&#10;01H5X5y9lGBRTfeODmfE/W6+Pc3efo+tMcPXfvMBKlGfnuKH+8saWEwW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nxsIAAADdAAAADwAAAAAAAAAAAAAA&#10;AAChAgAAZHJzL2Rvd25yZXYueG1sUEsFBgAAAAAEAAQA+QAAAJADAAAAAA==&#10;" strokecolor="red" strokeweight="0"/>
                  <v:line id="Line 2665" o:spid="_x0000_s3784" style="position:absolute;visibility:visible;mso-wrap-style:square" from="1350,843" to="135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0CXcUAAADdAAAADwAAAGRycy9kb3ducmV2LnhtbESPX2vCMBTF3wd+h3AFX4amFjbazigi&#10;CDJ82Fplr5fmrilrbkoTbfftl8Fgj4fz58fZ7CbbiTsNvnWsYL1KQBDXTrfcKLhUx2UGwgdkjZ1j&#10;UvBNHnbb2cMGC+1Gfqd7GRoRR9gXqMCE0BdS+tqQRb9yPXH0Pt1gMUQ5NFIPOMZx28k0SZ6lxZYj&#10;wWBPB0P1V3mzEYJlk54Nvd0Qz6/Z8ePp8Vr1Si3m0/4FRKAp/If/2ietIF/n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0CXcUAAADdAAAADwAAAAAAAAAA&#10;AAAAAAChAgAAZHJzL2Rvd25yZXYueG1sUEsFBgAAAAAEAAQA+QAAAJMDAAAAAA==&#10;" strokecolor="red" strokeweight="0"/>
                  <v:line id="Line 2666" o:spid="_x0000_s3785" style="position:absolute;visibility:visible;mso-wrap-style:square" from="1357,849" to="135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fO8QAAADdAAAADwAAAGRycy9kb3ducmV2LnhtbESPQWvCQBSE70L/w/IKvUjdGKho6hqK&#10;ECjFgyZKr4/sazY0+zZkV5P++65Q6HGYmW+YbT7ZTtxo8K1jBctFAoK4drrlRsG5Kp7XIHxA1tg5&#10;JgU/5CHfPcy2mGk38oluZWhEhLDPUIEJoc+k9LUhi37heuLofbnBYohyaKQecIxw28k0SVbSYstx&#10;wWBPe0P1d3m1cQTLJj0YOl4RDx/r4vNlfql6pZ4ep7dXEIGm8B/+a79rBZuIhPub+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F87xAAAAN0AAAAPAAAAAAAAAAAA&#10;AAAAAKECAABkcnMvZG93bnJldi54bWxQSwUGAAAAAAQABAD5AAAAkgMAAAAA&#10;" strokecolor="red" strokeweight="0"/>
                  <v:line id="Line 2667" o:spid="_x0000_s3786" style="position:absolute;visibility:visible;mso-wrap-style:square" from="1365,857" to="136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T6oMMAAADdAAAADwAAAGRycy9kb3ducmV2LnhtbESPzYrCMBSF98K8Q7gDsxFNLShajTIM&#10;CMPgQqvi9tJcm2JzU5qonbc3guDycH4+zmLV2VrcqPWVYwWjYQKCuHC64lLBYb8eTEH4gKyxdkwK&#10;/snDavnRW2Cm3Z13dMtDKeII+wwVmBCaTEpfGLLoh64hjt7ZtRZDlG0pdYv3OG5rmSbJRFqsOBIM&#10;NvRjqLjkVxshmJfpxtD2irj5m65P4/5x3yj19dl9z0EE6sI7/Gr/agWzNBnB801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0+qDDAAAA3QAAAA8AAAAAAAAAAAAA&#10;AAAAoQIAAGRycy9kb3ducmV2LnhtbFBLBQYAAAAABAAEAPkAAACRAwAAAAA=&#10;" strokecolor="red" strokeweight="0"/>
                  <v:line id="Line 2668" o:spid="_x0000_s3787" style="position:absolute;visibility:visible;mso-wrap-style:square" from="1367,858" to="136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Zk18MAAADdAAAADwAAAGRycy9kb3ducmV2LnhtbESPzYrCMBSF9wO+Q7iCm0FTCzNoNYoI&#10;goiLmaq4vTTXptjclCZqffvJgODycH4+znzZ2VrcqfWVYwXjUQKCuHC64lLB8bAZTkD4gKyxdkwK&#10;nuRhueh9zDHT7sG/dM9DKeII+wwVmBCaTEpfGLLoR64hjt7FtRZDlG0pdYuPOG5rmSbJt7RYcSQY&#10;bGhtqLjmNxshmJfp3tDPDXG/m2zOX5+nQ6PUoN+tZiACdeEdfrW3WsE0TVL4fxOf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mZNfDAAAA3QAAAA8AAAAAAAAAAAAA&#10;AAAAoQIAAGRycy9kb3ducmV2LnhtbFBLBQYAAAAABAAEAPkAAACRAwAAAAA=&#10;" strokecolor="red" strokeweight="0"/>
                  <v:line id="Line 2669" o:spid="_x0000_s3788" style="position:absolute;visibility:visible;mso-wrap-style:square" from="1315,841" to="131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BTMUAAADdAAAADwAAAGRycy9kb3ducmV2LnhtbESPX2vCMBTF3wW/Q7jCXkRTOxyuayoy&#10;EGT4sFXF10tz15Q1N6WJWr/9Mhj4eDh/fpx8PdhWXKn3jWMFi3kCgrhyuuFawfGwna1A+ICssXVM&#10;Cu7kYV2MRzlm2t34i65lqEUcYZ+hAhNCl0npK0MW/dx1xNH7dr3FEGVfS93jLY7bVqZJ8iItNhwJ&#10;Bjt6N1T9lBcbIVjW6d7Q5wVx/7HanpfT06FT6mkybN5ABBrCI/zf3mkFr2ny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rBTMUAAADdAAAADwAAAAAAAAAA&#10;AAAAAAChAgAAZHJzL2Rvd25yZXYueG1sUEsFBgAAAAAEAAQA+QAAAJMDAAAAAA==&#10;" strokecolor="red" strokeweight="0"/>
                  <v:line id="Line 2670" o:spid="_x0000_s3789" style="position:absolute;visibility:visible;mso-wrap-style:square" from="1323,849" to="132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NZOMUAAADdAAAADwAAAGRycy9kb3ducmV2LnhtbESPX2vCMBTF3wW/Q7jCXkRTyxyuayoy&#10;EGT4sFXF10tz15Q1N6WJWr/9Mhj4eDh/fpx8PdhWXKn3jWMFi3kCgrhyuuFawfGwna1A+ICssXVM&#10;Cu7kYV2MRzlm2t34i65lqEUcYZ+hAhNCl0npK0MW/dx1xNH7dr3FEGVfS93jLY7bVqZJ8iItNhwJ&#10;Bjt6N1T9lBcbIVjW6d7Q5wVx/7HanpfT06FT6mkybN5ABBrCI/zf3mkFr2nyDH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NZOMUAAADdAAAADwAAAAAAAAAA&#10;AAAAAAChAgAAZHJzL2Rvd25yZXYueG1sUEsFBgAAAAAEAAQA+QAAAJMDAAAAAA==&#10;" strokecolor="red" strokeweight="0"/>
                  <v:line id="Line 2671" o:spid="_x0000_s3790" style="position:absolute;visibility:visible;mso-wrap-style:square" from="1325,850" to="132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8o8MAAADdAAAADwAAAGRycy9kb3ducmV2LnhtbESPzYrCMBSF98K8Q7gDbmRMLShOxygi&#10;CCIutCqzvTTXptjclCZq5+0nguDycH4+zmzR2VrcqfWVYwWjYQKCuHC64lLB6bj+moLwAVlj7ZgU&#10;/JGHxfyjN8NMuwcf6J6HUsQR9hkqMCE0mZS+MGTRD11DHL2Lay2GKNtS6hYfcdzWMk2SibRYcSQY&#10;bGhlqLjmNxshmJfpztD+hrjbTte/48H52CjV/+yWPyACdeEdfrU3WsF3moz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P/KPDAAAA3QAAAA8AAAAAAAAAAAAA&#10;AAAAoQIAAGRycy9kb3ducmV2LnhtbFBLBQYAAAAABAAEAPkAAACRAwAAAAA=&#10;" strokecolor="red" strokeweight="0"/>
                  <v:line id="Line 2672" o:spid="_x0000_s3791" style="position:absolute;visibility:visible;mso-wrap-style:square" from="1332,857" to="1333,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1i1MMAAADdAAAADwAAAGRycy9kb3ducmV2LnhtbESPzYrCMBSF98K8Q7gDbmRMLShOxygi&#10;CCIutCqzvTTXptjclCZq5+0nguDycH4+zmzR2VrcqfWVYwWjYQKCuHC64lLB6bj+moLwAVlj7ZgU&#10;/JGHxfyjN8NMuwcf6J6HUsQR9hkqMCE0mZS+MGTRD11DHL2Lay2GKNtS6hYfcdzWMk2SibRYcSQY&#10;bGhlqLjmNxshmJfpztD+hrjbTte/48H52CjV/+yWPyACdeEdfrU3WsF3mkzg+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dYtTDAAAA3QAAAA8AAAAAAAAAAAAA&#10;AAAAoQIAAGRycy9kb3ducmV2LnhtbFBLBQYAAAAABAAEAPkAAACRAwAAAAA=&#10;" strokecolor="red" strokeweight="0"/>
                  <v:line id="Line 2673" o:spid="_x0000_s3792" style="position:absolute;visibility:visible;mso-wrap-style:square" from="1340,864" to="134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HHT8UAAADdAAAADwAAAGRycy9kb3ducmV2LnhtbESPX2vCMBTF3wW/Q7jCXkRTC3Ouayoy&#10;EGT4sFXF10tz15Q1N6WJWr/9Mhj4eDh/fpx8PdhWXKn3jWMFi3kCgrhyuuFawfGwna1A+ICssXVM&#10;Cu7kYV2MRzlm2t34i65lqEUcYZ+hAhNCl0npK0MW/dx1xNH7dr3FEGVfS93jLY7bVqZJspQWG44E&#10;gx29G6p+youNECzrdG/o84K4/1htz8/T06FT6mkybN5ABBrCI/zf3mkFr2nyA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HHT8UAAADdAAAADwAAAAAAAAAA&#10;AAAAAAChAgAAZHJzL2Rvd25yZXYueG1sUEsFBgAAAAAEAAQA+QAAAJMDAAAAAA==&#10;" strokecolor="red" strokeweight="0"/>
                  <v:line id="Line 2674" o:spid="_x0000_s3793" style="position:absolute;visibility:visible;mso-wrap-style:square" from="1342,866" to="134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5TPcIAAADdAAAADwAAAGRycy9kb3ducmV2LnhtbERPTWvCQBC9F/wPywheim4MtGjqKiII&#10;Ih7a2NLrkJ1mQ7OzIbtq/PfOodDj432vNoNv1ZX62AQ2MJ9loIirYBuuDXye99MFqJiQLbaBycCd&#10;ImzWo6cVFjbc+IOuZaqVhHAs0IBLqSu0jpUjj3EWOmLhfkLvMQnsa217vEm4b3WeZa/aY8PS4LCj&#10;naPqt7x4KcGyzk+O3i+Ip+Ni//3y/HXujJmMh+0bqERD+hf/uQ/WwDLPZK68kSe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5TPcIAAADdAAAADwAAAAAAAAAAAAAA&#10;AAChAgAAZHJzL2Rvd25yZXYueG1sUEsFBgAAAAAEAAQA+QAAAJADAAAAAA==&#10;" strokecolor="red" strokeweight="0"/>
                  <v:line id="Line 2675" o:spid="_x0000_s3794" style="position:absolute;visibility:visible;mso-wrap-style:square" from="1349,872" to="1350,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L2psUAAADdAAAADwAAAGRycy9kb3ducmV2LnhtbESPX2vCMBTF3wd+h3CFvQxNV9jQaiwy&#10;KAzpw1Y3fL0016bY3JQm2vrtl8Fgj4fz58fZ5pPtxI0G3zpW8LxMQBDXTrfcKPg6FosVCB+QNXaO&#10;ScGdPOS72cMWM+1G/qRbFRoRR9hnqMCE0GdS+tqQRb90PXH0zm6wGKIcGqkHHOO47WSaJK/SYsuR&#10;YLCnN0P1pbraCMGqSUtDH1fE8rAqTi9P38deqcf5tN+ACDSF//Bf+10rWKfJ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L2psUAAADdAAAADwAAAAAAAAAA&#10;AAAAAAChAgAAZHJzL2Rvd25yZXYueG1sUEsFBgAAAAAEAAQA+QAAAJMDAAAAAA==&#10;" strokecolor="red" strokeweight="0"/>
                  <v:line id="Line 2676" o:spid="_x0000_s3795" style="position:absolute;visibility:visible;mso-wrap-style:square" from="1357,880" to="135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HJ5sIAAADdAAAADwAAAGRycy9kb3ducmV2LnhtbERPTWvCQBC9F/oflil4KboxYLGpq5SC&#10;UMSDjRavQ3aaDc3Ohuyq8d87B8Hj430vVoNv1Zn62AQ2MJ1koIirYBuuDRz26/EcVEzIFtvAZOBK&#10;EVbL56cFFjZc+IfOZaqVhHAs0IBLqSu0jpUjj3ESOmLh/kLvMQnsa217vEi4b3WeZW/aY8PS4LCj&#10;L0fVf3nyUoJlnW8d7U6I2818fZy9/u47Y0Yvw+cHqERDeojv7m9r4D2fyn55I09A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HJ5sIAAADdAAAADwAAAAAAAAAAAAAA&#10;AAChAgAAZHJzL2Rvd25yZXYueG1sUEsFBgAAAAAEAAQA+QAAAJADAAAAAA==&#10;" strokecolor="red" strokeweight="0"/>
                  <v:line id="Line 2677" o:spid="_x0000_s3796" style="position:absolute;visibility:visible;mso-wrap-style:square" from="1359,881" to="1360,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1sfcQAAADdAAAADwAAAGRycy9kb3ducmV2LnhtbESPX2vCMBTF34V9h3AHe5GZtjBx1Shj&#10;IIzhg7aKr5fm2hSbm9JE7b79Igg+Hs6fH2exGmwrrtT7xrGCdJKAIK6cbrhWsC/X7zMQPiBrbB2T&#10;gj/ysFq+jBaYa3fjHV2LUIs4wj5HBSaELpfSV4Ys+onriKN3cr3FEGVfS93jLY7bVmZJMpUWG44E&#10;gx19G6rOxcVGCBZ1tjG0vSBufmfr48f4UHZKvb0OX3MQgYbwDD/aP1rBZ5a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Wx9xAAAAN0AAAAPAAAAAAAAAAAA&#10;AAAAAKECAABkcnMvZG93bnJldi54bWxQSwUGAAAAAAQABAD5AAAAkgMAAAAA&#10;" strokecolor="red" strokeweight="0"/>
                  <v:line id="Line 2678" o:spid="_x0000_s3797" style="position:absolute;visibility:visible;mso-wrap-style:square" from="1366,888" to="1367,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yCsUAAADdAAAADwAAAGRycy9kb3ducmV2LnhtbESPX2vCMBTF3wd+h3AFX8ZMW9hwnVFE&#10;KIj4sNWNvV6aa1NsbkqT1vrtl8Fgj4fz58dZbyfbipF63zhWkC4TEMSV0w3XCj7PxdMKhA/IGlvH&#10;pOBOHrab2cMac+1u/EFjGWoRR9jnqMCE0OVS+sqQRb90HXH0Lq63GKLsa6l7vMVx28osSV6kxYYj&#10;wWBHe0PVtRxshGBZZydD7wPi6bgqvp8fv86dUov5tHsDEWgK/+G/9kEreM3SDH7fx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yCsUAAADdAAAADwAAAAAAAAAA&#10;AAAAAAChAgAAZHJzL2Rvd25yZXYueG1sUEsFBgAAAAAEAAQA+QAAAJMDAAAAAA==&#10;" strokecolor="red" strokeweight="0"/>
                  <v:line id="Line 2679" o:spid="_x0000_s3798" style="position:absolute;visibility:visible;mso-wrap-style:square" from="1315,871" to="1316,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XkcUAAADdAAAADwAAAGRycy9kb3ducmV2LnhtbESPX2vCMBTF3wW/Q7iDvYim7XBoNRYZ&#10;CGP4MOvE10tzbcqam9JE7b79Mhj4eDh/fpx1MdhW3Kj3jWMF6SwBQVw53XCt4Ou4my5A+ICssXVM&#10;Cn7IQ7EZj9aYa3fnA93KUIs4wj5HBSaELpfSV4Ys+pnriKN3cb3FEGVfS93jPY7bVmZJ8iotNhwJ&#10;Bjt6M1R9l1cbIVjW2d7Q5xVx/7HYneeT07FT6vlp2K5ABBrCI/zfftcKlln6A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XkcUAAADdAAAADwAAAAAAAAAA&#10;AAAAAAChAgAAZHJzL2Rvd25yZXYueG1sUEsFBgAAAAAEAAQA+QAAAJMDAAAAAA==&#10;" strokecolor="red" strokeweight="0"/>
                  <v:line id="Line 2680" o:spid="_x0000_s3799" style="position:absolute;visibility:visible;mso-wrap-style:square" from="1317,873" to="13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P5cUAAADdAAAADwAAAGRycy9kb3ducmV2LnhtbESPX2vCMBTF3wW/Q7iDvYimLXNoNRYZ&#10;CGP4MOvE10tzbcqam9JE7b79Mhj4eDh/fpx1MdhW3Kj3jWMF6SwBQVw53XCt4Ou4my5A+ICssXVM&#10;Cn7IQ7EZj9aYa3fnA93KUIs4wj5HBSaELpfSV4Ys+pnriKN3cb3FEGVfS93jPY7bVmZJ8iotNhwJ&#10;Bjt6M1R9l1cbIVjW2d7Q5xVx/7HYneeT07FT6vlp2K5ABBrCI/zfftcKlln6A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rP5cUAAADdAAAADwAAAAAAAAAA&#10;AAAAAAChAgAAZHJzL2Rvd25yZXYueG1sUEsFBgAAAAAEAAQA+QAAAJMDAAAAAA==&#10;" strokecolor="red" strokeweight="0"/>
                  <v:line id="Line 2681" o:spid="_x0000_s3800" style="position:absolute;visibility:visible;mso-wrap-style:square" from="1324,879" to="132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qfsUAAADdAAAADwAAAGRycy9kb3ducmV2LnhtbESPX2vCMBTF34V9h3AHvshMW1BcZ5Qx&#10;KAzxYVbHXi/NXVPW3JQmrfXbm8Fgj4fz58fZ7ifbipF63zhWkC4TEMSV0w3XCi7n4mkDwgdkja1j&#10;UnAjD/vdw2yLuXZXPtFYhlrEEfY5KjAhdLmUvjJk0S9dRxy9b9dbDFH2tdQ9XuO4bWWWJGtpseFI&#10;MNjRm6HqpxxshGBZZ0dDHwPi8bApvlaLz3On1Pxxen0BEWgK/+G/9rtW8JylK/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ZqfsUAAADdAAAADwAAAAAAAAAA&#10;AAAAAAChAgAAZHJzL2Rvd25yZXYueG1sUEsFBgAAAAAEAAQA+QAAAJMDAAAAAA==&#10;" strokecolor="red" strokeweight="0"/>
                  <v:line id="Line 2682" o:spid="_x0000_s3801" style="position:absolute;visibility:visible;mso-wrap-style:square" from="1332,887" to="133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T0CcUAAADdAAAADwAAAGRycy9kb3ducmV2LnhtbESPX2vCMBTF3wf7DuEO9jI0bWHiqlGG&#10;UJDhw1Ydvl6aa1PW3JQmrfXbm8Fgj4fz58dZbyfbipF63zhWkM4TEMSV0w3XCk7HYrYE4QOyxtYx&#10;KbiRh+3m8WGNuXZX/qKxDLWII+xzVGBC6HIpfWXIop+7jjh6F9dbDFH2tdQ9XuO4bWWWJAtpseFI&#10;MNjRzlD1Uw42QrCss4OhzwHx8LEszq8v38dOqeen6X0FItAU/sN/7b1W8Jal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T0CcUAAADdAAAADwAAAAAAAAAA&#10;AAAAAAChAgAAZHJzL2Rvd25yZXYueG1sUEsFBgAAAAAEAAQA+QAAAJMDAAAAAA==&#10;" strokecolor="red" strokeweight="0"/>
                  <v:line id="Line 2683" o:spid="_x0000_s3802" style="position:absolute;visibility:visible;mso-wrap-style:square" from="1334,888" to="133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RksUAAADdAAAADwAAAGRycy9kb3ducmV2LnhtbESPX2vCMBTF3wW/Q7iDvYimLcxpNRYZ&#10;CGP4MOvE10tzbcqam9JE7b79Mhj4eDh/fpx1MdhW3Kj3jWMF6SwBQVw53XCt4Ou4my5A+ICssXVM&#10;Cn7IQ7EZj9aYa3fnA93KUIs4wj5HBSaELpfSV4Ys+pnriKN3cb3FEGVfS93jPY7bVmZJMpcWG44E&#10;gx29Gaq+y6uNECzrbG/o84q4/1jszi+T07FT6vlp2K5ABBrCI/zfftcKlln6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hRksUAAADdAAAADwAAAAAAAAAA&#10;AAAAAAChAgAAZHJzL2Rvd25yZXYueG1sUEsFBgAAAAAEAAQA+QAAAJMDAAAAAA==&#10;" strokecolor="red" strokeweight="0"/>
                  <v:line id="Line 2684" o:spid="_x0000_s3803" style="position:absolute;visibility:visible;mso-wrap-style:square" from="1341,895" to="13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fF4MIAAADdAAAADwAAAGRycy9kb3ducmV2LnhtbERPTWvCQBC9F/oflil4KboxYLGpq5SC&#10;UMSDjRavQ3aaDc3Ohuyq8d87B8Hj430vVoNv1Zn62AQ2MJ1koIirYBuuDRz26/EcVEzIFtvAZOBK&#10;EVbL56cFFjZc+IfOZaqVhHAs0IBLqSu0jpUjj3ESOmLh/kLvMQnsa217vEi4b3WeZW/aY8PS4LCj&#10;L0fVf3nyUoJlnW8d7U6I2818fZy9/u47Y0Yvw+cHqERDeojv7m9r4D2fylx5I09A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fF4MIAAADdAAAADwAAAAAAAAAAAAAA&#10;AAChAgAAZHJzL2Rvd25yZXYueG1sUEsFBgAAAAAEAAQA+QAAAJADAAAAAA==&#10;" strokecolor="red" strokeweight="0"/>
                  <v:line id="Line 2685" o:spid="_x0000_s3804" style="position:absolute;visibility:visible;mso-wrap-style:square" from="1349,903" to="135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tge8UAAADdAAAADwAAAGRycy9kb3ducmV2LnhtbESPX2vCMBTF3wd+h3CFvQybWtiwnVFE&#10;EIb4sFVlr5fmrilrbkoT2/rtl8Fgj4fz58dZbyfbioF63zhWsExSEMSV0w3XCi7nw2IFwgdkja1j&#10;UnAnD9vN7GGNhXYjf9BQhlrEEfYFKjAhdIWUvjJk0SeuI47el+sthij7WuoexzhuW5ml6Yu02HAk&#10;GOxob6j6Lm82QrCss5Oh9xvi6bg6fD4/Xc+dUo/zafcKItAU/sN/7TetIM+WO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tge8UAAADdAAAADwAAAAAAAAAA&#10;AAAAAAChAgAAZHJzL2Rvd25yZXYueG1sUEsFBgAAAAAEAAQA+QAAAJMDAAAAAA==&#10;" strokecolor="red" strokeweight="0"/>
                  <v:line id="Line 2686" o:spid="_x0000_s3805" style="position:absolute;visibility:visible;mso-wrap-style:square" from="1351,904" to="135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0DW8IAAADdAAAADwAAAGRycy9kb3ducmV2LnhtbERPTWvCQBC9F/wPywi9lLppwGKjq4gg&#10;lOLBxhavQ3bMBrOzIbtq+u87B8Hj430vVoNv1ZX62AQ28DbJQBFXwTZcG/g5bF9noGJCttgGJgN/&#10;FGG1HD0tsLDhxt90LVOtJIRjgQZcSl2hdawceYyT0BELdwq9xySwr7Xt8SbhvtV5lr1rjw1Lg8OO&#10;No6qc3nxUoJlne8c7S+Iu6/Z9jh9+T10xjyPh/UcVKIhPcR396c18JHnsl/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0DW8IAAADdAAAADwAAAAAAAAAAAAAA&#10;AAChAgAAZHJzL2Rvd25yZXYueG1sUEsFBgAAAAAEAAQA+QAAAJADAAAAAA==&#10;" strokecolor="red" strokeweight="0"/>
                  <v:line id="Line 2687" o:spid="_x0000_s3806" style="position:absolute;visibility:visible;mso-wrap-style:square" from="1358,911" to="1359,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GmwMUAAADdAAAADwAAAGRycy9kb3ducmV2LnhtbESPX2vCMBTF3wd+h3AFX8ZMW9hwnVFE&#10;KIj4sNWNvV6aa1NsbkqT1vrtl8Fgj4fz58dZbyfbipF63zhWkC4TEMSV0w3XCj7PxdMKhA/IGlvH&#10;pOBOHrab2cMac+1u/EFjGWoRR9jnqMCE0OVS+sqQRb90HXH0Lq63GKLsa6l7vMVx28osSV6kxYYj&#10;wWBHe0PVtRxshGBZZydD7wPi6bgqvp8fv86dUov5tHsDEWgK/+G/9kEreM2yFH7fx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GmwMUAAADdAAAADwAAAAAAAAAA&#10;AAAAAAChAgAAZHJzL2Rvd25yZXYueG1sUEsFBgAAAAAEAAQA+QAAAJMDAAAAAA==&#10;" strokecolor="red" strokeweight="0"/>
                  <v:line id="Line 2688" o:spid="_x0000_s3807" style="position:absolute;visibility:visible;mso-wrap-style:square" from="1366,919" to="136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4t8QAAADdAAAADwAAAGRycy9kb3ducmV2LnhtbESPX2vCMBTF3wW/Q7iDvYimC0y0My0y&#10;EMbwYVbF10tz15Q1N6WJ2n37ZTDY4+H8+XE25eg6caMhtJ41PC0yEMS1Ny03Gk7H3XwFIkRkg51n&#10;0vBNAcpiOtlgbvydD3SrYiPSCIccNdgY+1zKUFtyGBa+J07epx8cxiSHRpoB72ncdVJl2VI6bDkR&#10;LPb0aqn+qq4uQbBq1N7SxxVx/77aXZ5n52Ov9ePDuH0BEWmM/+G/9pvRsFZKwe+b9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kzi3xAAAAN0AAAAPAAAAAAAAAAAA&#10;AAAAAKECAABkcnMvZG93bnJldi54bWxQSwUGAAAAAAQABAD5AAAAkgMAAAAA&#10;" strokecolor="red" strokeweight="0"/>
                  <v:line id="Line 2689" o:spid="_x0000_s3808" style="position:absolute;visibility:visible;mso-wrap-style:square" from="1368,920" to="1369,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dLMUAAADdAAAADwAAAGRycy9kb3ducmV2LnhtbESPX2vCMBTF34V9h3AHe5GZrkPR2lTG&#10;QBjDB60TXy/NtSk2N6WJ2n37ZSD4eDh/fpx8NdhWXKn3jWMFb5MEBHHldMO1gp/9+nUOwgdkja1j&#10;UvBLHlbF0yjHTLsb7+hahlrEEfYZKjAhdJmUvjJk0U9cRxy9k+sthij7Wuoeb3HctjJNkpm02HAk&#10;GOzo01B1Li82QrCs042h7QVx8z1fH6fjw75T6uV5+FiCCDSER/je/tIKFmn6D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dLMUAAADdAAAADwAAAAAAAAAA&#10;AAAAAAChAgAAZHJzL2Rvd25yZXYueG1sUEsFBgAAAAAEAAQA+QAAAJMDAAAAAA==&#10;" strokecolor="red" strokeweight="0"/>
                  <v:line id="Line 2690" o:spid="_x0000_s3809" style="position:absolute;visibility:visible;mso-wrap-style:square" from="1316,903" to="131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FWMUAAADdAAAADwAAAGRycy9kb3ducmV2LnhtbESPX2vCMBTF34V9h3AHe5GZrkzR2lTG&#10;QBjDB60TXy/NtSk2N6WJ2n37ZSD4eDh/fpx8NdhWXKn3jWMFb5MEBHHldMO1gp/9+nUOwgdkja1j&#10;UvBLHlbF0yjHTLsb7+hahlrEEfYZKjAhdJmUvjJk0U9cRxy9k+sthij7Wuoeb3HctjJNkpm02HAk&#10;GOzo01B1Li82QrCs042h7QVx8z1fH6fjw75T6uV5+FiCCDSER/je/tIKFmn6D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YFWMUAAADdAAAADwAAAAAAAAAA&#10;AAAAAAChAgAAZHJzL2Rvd25yZXYueG1sUEsFBgAAAAAEAAQA+QAAAJMDAAAAAA==&#10;" strokecolor="red" strokeweight="0"/>
                  <v:line id="Line 2691" o:spid="_x0000_s3810" style="position:absolute;visibility:visible;mso-wrap-style:square" from="1324,910" to="132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gw8MAAADdAAAADwAAAGRycy9kb3ducmV2LnhtbESPzYrCMBSF98K8Q7gDbmRMLShOxygi&#10;CCIutCqzvTTXptjclCZq5+0nguDycH4+zmzR2VrcqfWVYwWjYQKCuHC64lLB6bj+moLwAVlj7ZgU&#10;/JGHxfyjN8NMuwcf6J6HUsQR9hkqMCE0mZS+MGTRD11DHL2Lay2GKNtS6hYfcdzWMk2SibRYcSQY&#10;bGhlqLjmNxshmJfpztD+hrjbTte/48H52CjV/+yWPyACdeEdfrU3WsF3mo7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6oMPDAAAA3QAAAA8AAAAAAAAAAAAA&#10;AAAAoQIAAGRycy9kb3ducmV2LnhtbFBLBQYAAAAABAAEAPkAAACRAwAAAAA=&#10;" strokecolor="red" strokeweight="0"/>
                  <v:line id="Line 2692" o:spid="_x0000_s3811" style="position:absolute;visibility:visible;mso-wrap-style:square" from="1326,912" to="132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g+tMMAAADdAAAADwAAAGRycy9kb3ducmV2LnhtbESPzYrCMBSF98K8Q7gDbmRMLShOxygi&#10;CCIutCqzvTTXptjclCZq5+0nguDycH4+zmzR2VrcqfWVYwWjYQKCuHC64lLB6bj+moLwAVlj7ZgU&#10;/JGHxfyjN8NMuwcf6J6HUsQR9hkqMCE0mZS+MGTRD11DHL2Lay2GKNtS6hYfcdzWMk2SibRYcSQY&#10;bGhlqLjmNxshmJfpztD+hrjbTte/48H52CjV/+yWPyACdeEdfrU3WsF3mk7g+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oPrTDAAAA3QAAAA8AAAAAAAAAAAAA&#10;AAAAoQIAAGRycy9kb3ducmV2LnhtbFBLBQYAAAAABAAEAPkAAACRAwAAAAA=&#10;" strokecolor="red" strokeweight="0"/>
                  <v:line id="Line 2693" o:spid="_x0000_s3812" style="position:absolute;visibility:visible;mso-wrap-style:square" from="1333,918" to="133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bL8UAAADdAAAADwAAAGRycy9kb3ducmV2LnhtbESPS2vCQBSF90L/w3AL3UidNFAfMRMp&#10;BaEUFxorbi+ZayaYuRMyo6b/vlMQXB7O4+Pkq8G24kq9bxwreJskIIgrpxuuFfzs169zED4ga2wd&#10;k4Jf8rAqnkY5ZtrdeEfXMtQijrDPUIEJocuk9JUhi37iOuLonVxvMUTZ11L3eIvjtpVpkkylxYYj&#10;wWBHn4aqc3mxEYJlnW4MbS+Im+/5+vg+Puw7pV6eh48liEBDeITv7S+tYJGmM/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SbL8UAAADdAAAADwAAAAAAAAAA&#10;AAAAAAChAgAAZHJzL2Rvd25yZXYueG1sUEsFBgAAAAAEAAQA+QAAAJMDAAAAAA==&#10;" strokecolor="red" strokeweight="0"/>
                  <v:line id="Line 2694" o:spid="_x0000_s3813" style="position:absolute;visibility:visible;mso-wrap-style:square" from="1341,926" to="134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sPXcIAAADdAAAADwAAAGRycy9kb3ducmV2LnhtbERPTWvCQBC9F/wPywi9lLppwGKjq4gg&#10;lOLBxhavQ3bMBrOzIbtq+u87B8Hj430vVoNv1ZX62AQ28DbJQBFXwTZcG/g5bF9noGJCttgGJgN/&#10;FGG1HD0tsLDhxt90LVOtJIRjgQZcSl2hdawceYyT0BELdwq9xySwr7Xt8SbhvtV5lr1rjw1Lg8OO&#10;No6qc3nxUoJlne8c7S+Iu6/Z9jh9+T10xjyPh/UcVKIhPcR396c18JHnMlfeyBP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sPXcIAAADdAAAADwAAAAAAAAAAAAAA&#10;AAChAgAAZHJzL2Rvd25yZXYueG1sUEsFBgAAAAAEAAQA+QAAAJADAAAAAA==&#10;" strokecolor="red" strokeweight="0"/>
                  <v:line id="Line 2695" o:spid="_x0000_s3814" style="position:absolute;visibility:visible;mso-wrap-style:square" from="1343,927" to="134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qxsUAAADdAAAADwAAAGRycy9kb3ducmV2LnhtbESPX2vCMBTF3wd+h3CFvQxNV9jQaiwy&#10;KAzpw1Y3fL0016bY3JQm2vrtl8Fgj4fz58fZ5pPtxI0G3zpW8LxMQBDXTrfcKPg6FosVCB+QNXaO&#10;ScGdPOS72cMWM+1G/qRbFRoRR9hnqMCE0GdS+tqQRb90PXH0zm6wGKIcGqkHHOO47WSaJK/SYsuR&#10;YLCnN0P1pbraCMGqSUtDH1fE8rAqTi9P38deqcf5tN+ACDSF//Bf+10rWKfpGn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eqxsUAAADdAAAADwAAAAAAAAAA&#10;AAAAAAChAgAAZHJzL2Rvd25yZXYueG1sUEsFBgAAAAAEAAQA+QAAAJMDAAAAAA==&#10;" strokecolor="red" strokeweight="0"/>
                  <v:line id="Line 2696" o:spid="_x0000_s3815" style="position:absolute;visibility:visible;mso-wrap-style:square" from="1350,934" to="135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VhsIAAADdAAAADwAAAGRycy9kb3ducmV2LnhtbERPTWvCQBC9F/oflin0UnRjSotGVymC&#10;UIqHGiteh+yYDc3Ohuyq6b/vHASPj/e9WA2+VRfqYxPYwGScgSKugm24NvCz34ymoGJCttgGJgN/&#10;FGG1fHxYYGHDlXd0KVOtJIRjgQZcSl2hdawceYzj0BELdwq9xySwr7Xt8SrhvtV5lr1rjw1Lg8OO&#10;1o6q3/LspQTLOt86+j4jbr+mm+Pby2HfGfP8NHzMQSUa0l18c39aA7P8Vf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SVhsIAAADdAAAADwAAAAAAAAAAAAAA&#10;AAChAgAAZHJzL2Rvd25yZXYueG1sUEsFBgAAAAAEAAQA+QAAAJADAAAAAA==&#10;" strokecolor="red" strokeweight="0"/>
                  <v:line id="Line 2697" o:spid="_x0000_s3816" style="position:absolute;visibility:visible;mso-wrap-style:square" from="1358,941" to="1359,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gwHcUAAADdAAAADwAAAGRycy9kb3ducmV2LnhtbESPX2vCMBTF3wW/Q7iDvYim7XBoNRYZ&#10;CGP4MOvE10tzbcqam9JE7b79Mhj4eDh/fpx1MdhW3Kj3jWMF6SwBQVw53XCt4Ou4my5A+ICssXVM&#10;Cn7IQ7EZj9aYa3fnA93KUIs4wj5HBSaELpfSV4Ys+pnriKN3cb3FEGVfS93jPY7bVmZJ8iotNhwJ&#10;Bjt6M1R9l1cbIVjW2d7Q5xVx/7HYneeT07FT6vlp2K5ABBrCI/zfftcKltlL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gwHcUAAADdAAAADwAAAAAAAAAA&#10;AAAAAAChAgAAZHJzL2Rvd25yZXYueG1sUEsFBgAAAAAEAAQA+QAAAJMDAAAAAA==&#10;" strokecolor="red" strokeweight="0"/>
                  <v:line id="Line 2698" o:spid="_x0000_s3817" style="position:absolute;visibility:visible;mso-wrap-style:square" from="1360,943" to="136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quasUAAADdAAAADwAAAGRycy9kb3ducmV2LnhtbESPX2vCMBTF34V9h3AHe5GZrkPR2lTG&#10;QBjDB60TXy/NtSk2N6WJ2n37ZSD4eDh/fpx8NdhWXKn3jWMFb5MEBHHldMO1gp/9+nUOwgdkja1j&#10;UvBLHlbF0yjHTLsb7+hahlrEEfYZKjAhdJmUvjJk0U9cRxy9k+sthij7Wuoeb3HctjJNkpm02HAk&#10;GOzo01B1Li82QrCs042h7QVx8z1fH6fjw75T6uV5+FiCCDSER/je/tIKFul7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0quasUAAADdAAAADwAAAAAAAAAA&#10;AAAAAAChAgAAZHJzL2Rvd25yZXYueG1sUEsFBgAAAAAEAAQA+QAAAJMDAAAAAA==&#10;" strokecolor="red" strokeweight="0"/>
                  <v:line id="Line 2699" o:spid="_x0000_s3818" style="position:absolute;visibility:visible;mso-wrap-style:square" from="1367,949" to="136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L8cQAAADdAAAADwAAAGRycy9kb3ducmV2LnhtbESPX2vCMBTF34V9h3AFX8ZMrUxcZ5Qh&#10;CCI+aOvY66W5a4rNTWmi1m+/DAQfD+fPj7NY9bYRV+p87VjBZJyAIC6drrlScCo2b3MQPiBrbByT&#10;gjt5WC1fBgvMtLvxka55qEQcYZ+hAhNCm0npS0MW/di1xNH7dZ3FEGVXSd3hLY7bRqZJMpMWa44E&#10;gy2tDZXn/GIjBPMq3Rs6XBD3u/nm5/31u2iVGg37r08QgfrwDD/aW63gI51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gvxxAAAAN0AAAAPAAAAAAAAAAAA&#10;AAAAAKECAABkcnMvZG93bnJldi54bWxQSwUGAAAAAAQABAD5AAAAkgMAAAAA&#10;" strokecolor="red" strokeweight="0"/>
                  <v:line id="Line 2700" o:spid="_x0000_s3819" style="position:absolute;visibility:visible;mso-wrap-style:square" from="1316,933" to="131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cUAAADdAAAADwAAAGRycy9kb3ducmV2LnhtbESPX2vCMBTF3wd+h3AHvsiaWrfRdUYR&#10;QRDxwdWNvV6au6asuSlN1PrtzUDY4+H8+XHmy8G24ky9bxwrmCYpCOLK6YZrBZ/HzVMOwgdkja1j&#10;UnAlD8vF6GGOhXYX/qBzGWoRR9gXqMCE0BVS+sqQRZ+4jjh6P663GKLsa6l7vMRx28osTV+lxYYj&#10;wWBHa0PVb3myEYJlne0NHU6I+12++X6ZfB07pcaPw+odRKAh/Ifv7a1W8JbNn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hcUAAADdAAAADwAAAAAAAAAA&#10;AAAAAAChAgAAZHJzL2Rvd25yZXYueG1sUEsFBgAAAAAEAAQA+QAAAJMDAAAAAA==&#10;" strokecolor="red" strokeweight="0"/>
                  <v:line id="Line 2701" o:spid="_x0000_s3820" style="position:absolute;visibility:visible;mso-wrap-style:square" from="1318,934" to="131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2HsUAAADdAAAADwAAAGRycy9kb3ducmV2LnhtbESPX2vCMBTF3wW/Q7iDvYim63BobSoy&#10;EMbwQevE10tzbcqam9JE7b79Mhj4eDh/fpx8PdhW3Kj3jWMFL7MEBHHldMO1gq/jdroA4QOyxtYx&#10;KfghD+tiPMox0+7OB7qVoRZxhH2GCkwIXSalrwxZ9DPXEUfv4nqLIcq+lrrHexy3rUyT5E1abDgS&#10;DHb0bqj6Lq82QrCs052h/RVx97nYnueT07FT6vlp2KxABBrCI/zf/tAKlunr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M2HsUAAADdAAAADwAAAAAAAAAA&#10;AAAAAAChAgAAZHJzL2Rvd25yZXYueG1sUEsFBgAAAAAEAAQA+QAAAJMDAAAAAA==&#10;" strokecolor="red" strokeweight="0"/>
                  <v:line id="Line 2702" o:spid="_x0000_s3821" style="position:absolute;visibility:visible;mso-wrap-style:square" from="1325,941" to="132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oacQAAADdAAAADwAAAGRycy9kb3ducmV2LnhtbESPX2vCMBTF34V9h3AFX2SmViauM8oQ&#10;BBEfZuvY66W5a4rNTWmi1m9vBgMfD+fPj7Nc97YRV+p87VjBdJKAIC6drrlScCq2rwsQPiBrbByT&#10;gjt5WK9eBkvMtLvxka55qEQcYZ+hAhNCm0npS0MW/cS1xNH7dZ3FEGVXSd3hLY7bRqZJMpcWa44E&#10;gy1tDJXn/GIjBPMqPRj6uiAe9ovtz9v4u2iVGg37zw8QgfrwDP+3d1rBezqb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ahpxAAAAN0AAAAPAAAAAAAAAAAA&#10;AAAAAKECAABkcnMvZG93bnJldi54bWxQSwUGAAAAAAQABAD5AAAAkgMAAAAA&#10;" strokecolor="red" strokeweight="0"/>
                  <v:line id="Line 2703" o:spid="_x0000_s3822" style="position:absolute;visibility:visible;mso-wrap-style:square" from="1333,949" to="133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0N8sUAAADdAAAADwAAAGRycy9kb3ducmV2LnhtbESPX2vCMBTF3wd+h3AHvsiaWtnWdUYR&#10;QRDxwdWNvV6au6asuSlN1PrtzUDY4+H8+XHmy8G24ky9bxwrmCYpCOLK6YZrBZ/HzVMOwgdkja1j&#10;UnAlD8vF6GGOhXYX/qBzGWoRR9gXqMCE0BVS+sqQRZ+4jjh6P663GKLsa6l7vMRx28osTV+kxYYj&#10;wWBHa0PVb3myEYJlne0NHU6I+12++X6efB07pcaPw+odRKAh/Ifv7a1W8JbNX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0N8sUAAADdAAAADwAAAAAAAAAA&#10;AAAAAAChAgAAZHJzL2Rvd25yZXYueG1sUEsFBgAAAAAEAAQA+QAAAJMDAAAAAA==&#10;" strokecolor="red" strokeweight="0"/>
                  <v:line id="Line 2704" o:spid="_x0000_s3823" style="position:absolute;visibility:visible;mso-wrap-style:square" from="1335,950" to="133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KZgMIAAADdAAAADwAAAGRycy9kb3ducmV2LnhtbERPTWvCQBC9F/oflin0UnRjSotGVymC&#10;UIqHGiteh+yYDc3Ohuyq6b/vHASPj/e9WA2+VRfqYxPYwGScgSKugm24NvCz34ymoGJCttgGJgN/&#10;FGG1fHxYYGHDlXd0KVOtJIRjgQZcSl2hdawceYzj0BELdwq9xySwr7Xt8SrhvtV5lr1rjw1Lg8OO&#10;1o6q3/LspQTLOt86+j4jbr+mm+Pby2HfGfP8NHzMQSUa0l18c39aA7P8Ve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KZgMIAAADdAAAADwAAAAAAAAAAAAAA&#10;AAChAgAAZHJzL2Rvd25yZXYueG1sUEsFBgAAAAAEAAQA+QAAAJADAAAAAA==&#10;" strokecolor="red" strokeweight="0"/>
                  <v:line id="Line 2705" o:spid="_x0000_s3824" style="position:absolute;visibility:visible;mso-wrap-style:square" from="1342,957" to="134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48G8UAAADdAAAADwAAAGRycy9kb3ducmV2LnhtbESPX2vCMBTF34V9h3AHvoim63DY2ihD&#10;EGT4MOvE10tz15Q1N6WJWr/9Mhj4eDh/fpxiPdhWXKn3jWMFL7MEBHHldMO1gq/jdroA4QOyxtYx&#10;KbiTh/XqaVRgrt2ND3QtQy3iCPscFZgQulxKXxmy6GeuI47et+sthij7Wuoeb3HctjJNkjdpseFI&#10;MNjRxlD1U15shGBZp3tDnxfE/cdie55PTsdOqfHz8L4EEWgIj/B/e6cVZOlr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48G8UAAADdAAAADwAAAAAAAAAA&#10;AAAAAAChAgAAZHJzL2Rvd25yZXYueG1sUEsFBgAAAAAEAAQA+QAAAJMDAAAAAA==&#10;" strokecolor="red" strokeweight="0"/>
                  <v:line id="Line 2706" o:spid="_x0000_s3825" style="position:absolute;visibility:visible;mso-wrap-style:square" from="1350,964" to="135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Lm+8IAAADdAAAADwAAAGRycy9kb3ducmV2LnhtbERPTWvCQBC9F/oflin0UnRjaItGVymC&#10;UIqHGiteh+yYDc3Ohuyq6b/vHASPj/e9WA2+VRfqYxPYwGScgSKugm24NvCz34ymoGJCttgGJgN/&#10;FGG1fHxYYGHDlXd0KVOtJIRjgQZcSl2hdawceYzj0BELdwq9xySwr7Xt8SrhvtV5lr1rjw1Lg8OO&#10;1o6q3/LspQTLOt86+j4jbr+mm+Pby2HfGfP8NHzMQSUa0l18c39aA7P8Vf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Lm+8IAAADdAAAADwAAAAAAAAAAAAAA&#10;AAChAgAAZHJzL2Rvd25yZXYueG1sUEsFBgAAAAAEAAQA+QAAAJADAAAAAA==&#10;" strokecolor="red" strokeweight="0"/>
                  <v:line id="Line 2707" o:spid="_x0000_s3826" style="position:absolute;visibility:visible;mso-wrap-style:square" from="1352,966" to="135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5DYMUAAADdAAAADwAAAGRycy9kb3ducmV2LnhtbESPX2vCMBTF3wW/Q7iDvYimLXNoNRYZ&#10;CGP4MOvE10tzbcqam9JE7b79Mhj4eDh/fpx1MdhW3Kj3jWMF6SwBQVw53XCt4Ou4my5A+ICssXVM&#10;Cn7IQ7EZj9aYa3fnA93KUIs4wj5HBSaELpfSV4Ys+pnriKN3cb3FEGVfS93jPY7bVmZJ8iotNhwJ&#10;Bjt6M1R9l1cbIVjW2d7Q5xVx/7HYneeT07FT6vlp2K5ABBrCI/zfftcKltlL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5DYMUAAADdAAAADwAAAAAAAAAA&#10;AAAAAAChAgAAZHJzL2Rvd25yZXYueG1sUEsFBgAAAAAEAAQA+QAAAJMDAAAAAA==&#10;" strokecolor="red" strokeweight="0"/>
                  <v:line id="Line 2708" o:spid="_x0000_s3827" style="position:absolute;visibility:visible;mso-wrap-style:square" from="1359,972" to="136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zdF8UAAADdAAAADwAAAGRycy9kb3ducmV2LnhtbESPX2vCMBTF34V9h3AHe5GZrkzR2lTG&#10;QBjDB60TXy/NtSk2N6WJ2n37ZSD4eDh/fpx8NdhWXKn3jWMFb5MEBHHldMO1gp/9+nUOwgdkja1j&#10;UvBLHlbF0yjHTLsb7+hahlrEEfYZKjAhdJmUvjJk0U9cRxy9k+sthij7Wuoeb3HctjJNkpm02HAk&#10;GOzo01B1Li82QrCs042h7QVx8z1fH6fjw75T6uV5+FiCCDSER/je/tIKFul7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zdF8UAAADdAAAADwAAAAAAAAAA&#10;AAAAAAChAgAAZHJzL2Rvd25yZXYueG1sUEsFBgAAAAAEAAQA+QAAAJMDAAAAAA==&#10;" strokecolor="red" strokeweight="0"/>
                  <v:line id="Line 2709" o:spid="_x0000_s3828" style="position:absolute;visibility:visible;mso-wrap-style:square" from="1367,980" to="136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B4jMUAAADdAAAADwAAAGRycy9kb3ducmV2LnhtbESPX2vCMBTF3wd+h3AHvsiaWrfRdUYR&#10;QRDxwdWNvV6au6asuSlN1PrtzUDY4+H8+XHmy8G24ky9bxwrmCYpCOLK6YZrBZ/HzVMOwgdkja1j&#10;UnAlD8vF6GGOhXYX/qBzGWoRR9gXqMCE0BVS+sqQRZ+4jjh6P663GKLsa6l7vMRx28osTV+lxYYj&#10;wWBHa0PVb3myEYJlne0NHU6I+12++X6ZfB07pcaPw+odRKAh/Ifv7a1W8JY9z+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B4jMUAAADdAAAADwAAAAAAAAAA&#10;AAAAAAChAgAAZHJzL2Rvd25yZXYueG1sUEsFBgAAAAAEAAQA+QAAAJMDAAAAAA==&#10;" strokecolor="red" strokeweight="0"/>
                  <v:line id="Line 2710" o:spid="_x0000_s3829" style="position:absolute;visibility:visible;mso-wrap-style:square" from="1369,982" to="137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g+MQAAADdAAAADwAAAGRycy9kb3ducmV2LnhtbESPX2vCMBTF34V9h3AFX8ZMLU5cZ5Qh&#10;CCI+aOvY66W5a4rNTWmi1m+/DAQfD+fPj7NY9bYRV+p87VjBZJyAIC6drrlScCo2b3MQPiBrbByT&#10;gjt5WC1fBgvMtLvxka55qEQcYZ+hAhNCm0npS0MW/di1xNH7dZ3FEGVXSd3hLY7bRqZJMpMWa44E&#10;gy2tDZXn/GIjBPMq3Rs6XBD3u/nm5/31u2iVGg37r08QgfrwDD/aW63gI51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6eD4xAAAAN0AAAAPAAAAAAAAAAAA&#10;AAAAAKECAABkcnMvZG93bnJldi54bWxQSwUGAAAAAAQABAD5AAAAkgMAAAAA&#10;" strokecolor="red" strokeweight="0"/>
                  <v:line id="Line 2711" o:spid="_x0000_s3830" style="position:absolute;visibility:visible;mso-wrap-style:square" from="1317,964" to="1318,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FY8UAAADdAAAADwAAAGRycy9kb3ducmV2LnhtbESPX2vCMBTF3wW/Q7iDvYimK3NobSoy&#10;EMbwQevE10tzbcqam9JE7b79Mhj4eDh/fpx8PdhW3Kj3jWMFL7MEBHHldMO1gq/jdroA4QOyxtYx&#10;KfghD+tiPMox0+7OB7qVoRZxhH2GCkwIXSalrwxZ9DPXEUfv4nqLIcq+lrrHexy3rUyT5E1abDgS&#10;DHb0bqj6Lq82QrCs052h/RVx97nYnueT07FT6vlp2KxABBrCI/zf/tAKlunr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VFY8UAAADdAAAADwAAAAAAAAAA&#10;AAAAAAChAgAAZHJzL2Rvd25yZXYueG1sUEsFBgAAAAAEAAQA+QAAAJMDAAAAAA==&#10;" strokecolor="red" strokeweight="0"/>
                  <v:line id="Line 2712" o:spid="_x0000_s3831" style="position:absolute;visibility:visible;mso-wrap-style:square" from="1326,972" to="132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bFMQAAADdAAAADwAAAGRycy9kb3ducmV2LnhtbESPX2vCMBTF34V9h3AFX2SmFieuM8oQ&#10;BBEfZuvY66W5a4rNTWmi1m9vBgMfD+fPj7Nc97YRV+p87VjBdJKAIC6drrlScCq2rwsQPiBrbByT&#10;gjt5WK9eBkvMtLvxka55qEQcYZ+hAhNCm0npS0MW/cS1xNH7dZ3FEGVXSd3hLY7bRqZJMpcWa44E&#10;gy1tDJXn/GIjBPMqPRj6uiAe9ovtz9v4u2iVGg37zw8QgfrwDP+3d1rBezqb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9sUxAAAAN0AAAAPAAAAAAAAAAAA&#10;AAAAAKECAABkcnMvZG93bnJldi54bWxQSwUGAAAAAAQABAD5AAAAkgMAAAAA&#10;" strokecolor="red" strokeweight="0"/>
                  <v:line id="Line 2713" o:spid="_x0000_s3832" style="position:absolute;visibility:visible;mso-wrap-style:square" from="1327,973" to="132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j8UAAADdAAAADwAAAGRycy9kb3ducmV2LnhtbESPX2vCMBTF3wd+h3AHvsiaWtzWdUYR&#10;QRDxwdWNvV6au6asuSlN1PrtzUDY4+H8+XHmy8G24ky9bxwrmCYpCOLK6YZrBZ/HzVMOwgdkja1j&#10;UnAlD8vF6GGOhXYX/qBzGWoRR9gXqMCE0BVS+sqQRZ+4jjh6P663GKLsa6l7vMRx28osTV+kxYYj&#10;wWBHa0PVb3myEYJlne0NHU6I+12++X6efB07pcaPw+odRKAh/Ifv7a1W8JbNX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t+j8UAAADdAAAADwAAAAAAAAAA&#10;AAAAAAChAgAAZHJzL2Rvd25yZXYueG1sUEsFBgAAAAAEAAQA+QAAAJMDAAAAAA==&#10;" strokecolor="red" strokeweight="0"/>
                  <v:line id="Line 2714" o:spid="_x0000_s3833" style="position:absolute;visibility:visible;mso-wrap-style:square" from="1334,980" to="133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q/cIAAADdAAAADwAAAGRycy9kb3ducmV2LnhtbERPTWvCQBC9F/oflin0UnRjaItGVymC&#10;UIqHGiteh+yYDc3Ohuyq6b/vHASPj/e9WA2+VRfqYxPYwGScgSKugm24NvCz34ymoGJCttgGJgN/&#10;FGG1fHxYYGHDlXd0KVOtJIRjgQZcSl2hdawceYzj0BELdwq9xySwr7Xt8SrhvtV5lr1rjw1Lg8OO&#10;1o6q3/LspQTLOt86+j4jbr+mm+Pby2HfGfP8NHzMQSUa0l18c39aA7P8Ve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qTq/cIAAADdAAAADwAAAAAAAAAAAAAA&#10;AAChAgAAZHJzL2Rvd25yZXYueG1sUEsFBgAAAAAEAAQA+QAAAJADAAAAAA==&#10;" strokecolor="red" strokeweight="0"/>
                  <v:line id="Line 2715" o:spid="_x0000_s3834" style="position:absolute;visibility:visible;mso-wrap-style:square" from="1343,987" to="1344,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PZsUAAADdAAAADwAAAGRycy9kb3ducmV2LnhtbESPX2vCMBTF34V9h3AHvoimK3PY2ihD&#10;EGT4MOvE10tz15Q1N6WJWr/9Mhj4eDh/fpxiPdhWXKn3jWMFL7MEBHHldMO1gq/jdroA4QOyxtYx&#10;KbiTh/XqaVRgrt2ND3QtQy3iCPscFZgQulxKXxmy6GeuI47et+sthij7Wuoeb3HctjJNkjdpseFI&#10;MNjRxlD1U15shGBZp3tDnxfE/cdie55PTsdOqfHz8L4EEWgIj/B/e6cVZOlr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hPZsUAAADdAAAADwAAAAAAAAAA&#10;AAAAAAChAgAAZHJzL2Rvd25yZXYueG1sUEsFBgAAAAAEAAQA+QAAAJMDAAAAAA==&#10;" strokecolor="red" strokeweight="0"/>
                  <v:line id="Line 2716" o:spid="_x0000_s3835" style="position:absolute;visibility:visible;mso-wrap-style:square" from="1344,989" to="134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wJsIAAADdAAAADwAAAGRycy9kb3ducmV2LnhtbERPTWvCQBC9C/0PyxS8iG4asNjUVUpB&#10;EPHQRovXITvNhmZnQ3bV+O+dg9Dj430v14Nv1YX62AQ28DLLQBFXwTZcGzgeNtMFqJiQLbaBycCN&#10;IqxXT6MlFjZc+ZsuZaqVhHAs0IBLqSu0jpUjj3EWOmLhfkPvMQnsa217vEq4b3WeZa/aY8PS4LCj&#10;T0fVX3n2UoJlne8dfZ0R97vF5jSf/Bw6Y8bPw8c7qERD+hc/3Ftr4C2fy3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twJsIAAADdAAAADwAAAAAAAAAAAAAA&#10;AAChAgAAZHJzL2Rvd25yZXYueG1sUEsFBgAAAAAEAAQA+QAAAJADAAAAAA==&#10;" strokecolor="red" strokeweight="0"/>
                  <v:line id="Line 2717" o:spid="_x0000_s3836" style="position:absolute;visibility:visible;mso-wrap-style:square" from="1351,995" to="135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VvcUAAADdAAAADwAAAGRycy9kb3ducmV2LnhtbESPX2vCMBTF34V9h3AHvshMW1BcZ5Qx&#10;KAzxYVbHXi/NXVPW3JQmrfXbm8Fgj4fz58fZ7ifbipF63zhWkC4TEMSV0w3XCi7n4mkDwgdkja1j&#10;UnAjD/vdw2yLuXZXPtFYhlrEEfY5KjAhdLmUvjJk0S9dRxy9b9dbDFH2tdQ9XuO4bWWWJGtpseFI&#10;MNjRm6HqpxxshGBZZ0dDHwPi8bApvlaLz3On1Pxxen0BEWgK/+G/9rtW8JytUv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fVvcUAAADdAAAADwAAAAAAAAAA&#10;AAAAAAChAgAAZHJzL2Rvd25yZXYueG1sUEsFBgAAAAAEAAQA+QAAAJMDAAAAAA==&#10;" strokecolor="red" strokeweight="0"/>
                  <v:line id="Line 2718" o:spid="_x0000_s3837" style="position:absolute;visibility:visible;mso-wrap-style:square" from="1359,1003" to="1360,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VLysMAAADdAAAADwAAAGRycy9kb3ducmV2LnhtbESPzYrCMBSF98K8Q7gDbmRMLShOxygi&#10;CCIutCqzvTTXptjclCZq5+0nguDycH4+zmzR2VrcqfWVYwWjYQKCuHC64lLB6bj+moLwAVlj7ZgU&#10;/JGHxfyjN8NMuwcf6J6HUsQR9hkqMCE0mZS+MGTRD11DHL2Lay2GKNtS6hYfcdzWMk2SibRYcSQY&#10;bGhlqLjmNxshmJfpztD+hrjbTte/48H52CjV/+yWPyACdeEdfrU3WsF3Ok7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VS8rDAAAA3QAAAA8AAAAAAAAAAAAA&#10;AAAAoQIAAGRycy9kb3ducmV2LnhtbFBLBQYAAAAABAAEAPkAAACRAwAAAAA=&#10;" strokecolor="red" strokeweight="0"/>
                  <v:line id="Line 2719" o:spid="_x0000_s3838" style="position:absolute;visibility:visible;mso-wrap-style:square" from="1361,1004" to="1362,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nuUcUAAADdAAAADwAAAGRycy9kb3ducmV2LnhtbESPX2vCMBTF3wW/Q7iDvYim63BobSoy&#10;EMbwQevE10tzbcqam9JE7b79Mhj4eDh/fpx8PdhW3Kj3jWMFL7MEBHHldMO1gq/jdroA4QOyxtYx&#10;KfghD+tiPMox0+7OB7qVoRZxhH2GCkwIXSalrwxZ9DPXEUfv4nqLIcq+lrrHexy3rUyT5E1abDgS&#10;DHb0bqj6Lq82QrCs052h/RVx97nYnueT07FT6vlp2KxABBrCI/zf/tAKlun8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nuUcUAAADdAAAADwAAAAAAAAAA&#10;AAAAAAChAgAAZHJzL2Rvd25yZXYueG1sUEsFBgAAAAAEAAQA+QAAAJMDAAAAAA==&#10;" strokecolor="red" strokeweight="0"/>
                  <v:line id="Line 2720" o:spid="_x0000_s3839" style="position:absolute;visibility:visible;mso-wrap-style:square" from="1368,1011" to="1369,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2JcUAAADdAAAADwAAAGRycy9kb3ducmV2LnhtbESPX2vCMBTF3wW/Q7iDvYimK3NobSoy&#10;EMbwQevE10tzbcqam9JE7b79Mhj4eDh/fpx8PdhW3Kj3jWMFL7MEBHHldMO1gq/jdroA4QOyxtYx&#10;KfghD+tiPMox0+7OB7qVoRZxhH2GCkwIXSalrwxZ9DPXEUfv4nqLIcq+lrrHexy3rUyT5E1abDgS&#10;DHb0bqj6Lq82QrCs052h/RVx97nYnueT07FT6vlp2KxABBrCI/zf/tAKlun8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B2JcUAAADdAAAADwAAAAAAAAAA&#10;AAAAAAChAgAAZHJzL2Rvd25yZXYueG1sUEsFBgAAAAAEAAQA+QAAAJMDAAAAAA==&#10;" strokecolor="red" strokeweight="0"/>
                  <v:line id="Line 2721" o:spid="_x0000_s3840" style="position:absolute;visibility:visible;mso-wrap-style:square" from="1318,995" to="1319,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TvsUAAADdAAAADwAAAGRycy9kb3ducmV2LnhtbESPX2vCMBTF34V9h3AHe5GZrlBxtamM&#10;gTCGD7NVfL0016bY3JQmavftl8Fgj4fz58cpNpPtxY1G3zlW8LJIQBA3TnfcKjjU2+cVCB+QNfaO&#10;ScE3ediUD7MCc+3uvKdbFVoRR9jnqMCEMORS+saQRb9wA3H0zm60GKIcW6lHvMdx28s0SZbSYseR&#10;YHCgd0PNpbraCMGqTXeGvq6Iu8/V9pTNj/Wg1NPj9LYGEWgK/+G/9odW8Jpm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zTvsUAAADdAAAADwAAAAAAAAAA&#10;AAAAAAChAgAAZHJzL2Rvd25yZXYueG1sUEsFBgAAAAAEAAQA+QAAAJMDAAAAAA==&#10;" strokecolor="red" strokeweight="0"/>
                  <v:line id="Line 2722" o:spid="_x0000_s3841" style="position:absolute;visibility:visible;mso-wrap-style:square" from="1319,996" to="1320,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5NycMAAADdAAAADwAAAGRycy9kb3ducmV2LnhtbESPzYrCMBSF98K8Q7gDbkRTC4pTjTII&#10;goiLsTq4vTTXpkxzU5qo9e2NMODycH4+zmLV2VrcqPWVYwXjUQKCuHC64lLB6bgZzkD4gKyxdkwK&#10;HuRhtfzoLTDT7s4HuuWhFHGEfYYKTAhNJqUvDFn0I9cQR+/iWoshyraUusV7HLe1TJNkKi1WHAkG&#10;G1obKv7yq40QzMt0b+jnirjfzTbnyeD32CjV/+y+5yACdeEd/m9vtYKvdDK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uTcnDAAAA3QAAAA8AAAAAAAAAAAAA&#10;AAAAoQIAAGRycy9kb3ducmV2LnhtbFBLBQYAAAAABAAEAPkAAACRAwAAAAA=&#10;" strokecolor="red" strokeweight="0"/>
                  <v:line id="Line 2723" o:spid="_x0000_s3842" style="position:absolute;visibility:visible;mso-wrap-style:square" from="1326,1002" to="1327,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oUsQAAADdAAAADwAAAGRycy9kb3ducmV2LnhtbESPX2vCMBTF34V9h3AFX8ZMLThdZ5Qh&#10;CCI+aOvY66W5a4rNTWmi1m+/DAQfD+fPj7NY9bYRV+p87VjBZJyAIC6drrlScCo2b3MQPiBrbByT&#10;gjt5WC1fBgvMtLvxka55qEQcYZ+hAhNCm0npS0MW/di1xNH7dZ3FEGVXSd3hLY7bRqZJ8i4t1hwJ&#10;BltaGyrP+cVGCOZVujd0uCDud/PNz/T1u2iVGg37r08QgfrwDD/aW63gI53O4P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uhSxAAAAN0AAAAPAAAAAAAAAAAA&#10;AAAAAKECAABkcnMvZG93bnJldi54bWxQSwUGAAAAAAQABAD5AAAAkgMAAAAA&#10;" strokecolor="red" strokeweight="0"/>
                  <v:line id="Line 2724" o:spid="_x0000_s3843" style="position:absolute;visibility:visible;mso-wrap-style:square" from="1334,1010" to="1335,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18IMIAAADdAAAADwAAAGRycy9kb3ducmV2LnhtbERPTWvCQBC9C/0PyxS8iG4asNjUVUpB&#10;EPHQRovXITvNhmZnQ3bV+O+dg9Dj430v14Nv1YX62AQ28DLLQBFXwTZcGzgeNtMFqJiQLbaBycCN&#10;IqxXT6MlFjZc+ZsuZaqVhHAs0IBLqSu0jpUjj3EWOmLhfkPvMQnsa217vEq4b3WeZa/aY8PS4LCj&#10;T0fVX3n2UoJlne8dfZ0R97vF5jSf/Bw6Y8bPw8c7qERD+hc/3Ftr4C2fy1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18IMIAAADdAAAADwAAAAAAAAAAAAAA&#10;AAChAgAAZHJzL2Rvd25yZXYueG1sUEsFBgAAAAAEAAQA+QAAAJADAAAAAA==&#10;" strokecolor="red" strokeweight="0"/>
                  <v:line id="Line 2725" o:spid="_x0000_s3844" style="position:absolute;visibility:visible;mso-wrap-style:square" from="1336,1012" to="1337,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HZu8UAAADdAAAADwAAAGRycy9kb3ducmV2LnhtbESPX2vCMBTF3wd+h3CFvQxNV3DUzigi&#10;CGP4sLXKXi/NXVPW3JQmrfXbm8Fgj4fz58fZ7CbbipF63zhW8LxMQBBXTjdcKziXx0UGwgdkja1j&#10;UnAjD7vt7GGDuXZX/qSxCLWII+xzVGBC6HIpfWXIol+6jjh63663GKLsa6l7vMZx28o0SV6kxYYj&#10;wWBHB0PVTzHYCMGiTk+GPgbE03t2/Fo9XcpOqcf5tH8FEWgK/+G/9ptWsE5Xa/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HZu8UAAADdAAAADwAAAAAAAAAA&#10;AAAAAAChAgAAZHJzL2Rvd25yZXYueG1sUEsFBgAAAAAEAAQA+QAAAJMDAAAAAA==&#10;" strokecolor="red" strokeweight="0"/>
                  <v:line id="Line 2726" o:spid="_x0000_s3845" style="position:absolute;visibility:visible;mso-wrap-style:square" from="1343,1018" to="1344,1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6m8IAAADdAAAADwAAAGRycy9kb3ducmV2LnhtbERPTWvCQBC9C/0PyxS8iG4aqNjUVUpB&#10;EPFQo8XrkJ1mQ7OzIbtq/PedQ8Hj430v14Nv1ZX62AQ28DLLQBFXwTZcGzgdN9MFqJiQLbaBycCd&#10;IqxXT6MlFjbc+EDXMtVKQjgWaMCl1BVax8qRxzgLHbFwP6H3mAT2tbY93iTctzrPsrn22LA0OOzo&#10;01H1W168lGBZ53tHXxfE/W6xOb9Ovo+dMePn4eMdVKIhPcT/7q018JbPZb+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e6m8IAAADdAAAADwAAAAAAAAAAAAAA&#10;AAChAgAAZHJzL2Rvd25yZXYueG1sUEsFBgAAAAAEAAQA+QAAAJADAAAAAA==&#10;" strokecolor="red" strokeweight="0"/>
                  <v:line id="Line 2727" o:spid="_x0000_s3846" style="position:absolute;visibility:visible;mso-wrap-style:square" from="1351,1026" to="1352,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sfAMUAAADdAAAADwAAAGRycy9kb3ducmV2LnhtbESPX2vCMBTF3wf7DuEO9jI0bWHiqlGG&#10;UJDhw1Ydvl6aa1PW3JQmrfXbm8Fgj4fz58dZbyfbipF63zhWkM4TEMSV0w3XCk7HYrYE4QOyxtYx&#10;KbiRh+3m8WGNuXZX/qKxDLWII+xzVGBC6HIpfWXIop+7jjh6F9dbDFH2tdQ9XuO4bWWWJAtpseFI&#10;MNjRzlD1Uw42QrCss4OhzwHx8LEszq8v38dOqeen6X0FItAU/sN/7b1W8JYt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sfAMUAAADdAAAADwAAAAAAAAAA&#10;AAAAAAChAgAAZHJzL2Rvd25yZXYueG1sUEsFBgAAAAAEAAQA+QAAAJMDAAAAAA==&#10;" strokecolor="red" strokeweight="0"/>
                  <v:line id="Line 2728" o:spid="_x0000_s3847" style="position:absolute;visibility:visible;mso-wrap-style:square" from="1353,1027" to="1354,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Bd8MAAADdAAAADwAAAGRycy9kb3ducmV2LnhtbESPzYrCMBSF98K8Q7gDbmRMLShOxygi&#10;CCIutCqzvTTXptjclCZq5+0nguDycH4+zmzR2VrcqfWVYwWjYQKCuHC64lLB6bj+moLwAVlj7ZgU&#10;/JGHxfyjN8NMuwcf6J6HUsQR9hkqMCE0mZS+MGTRD11DHL2Lay2GKNtS6hYfcdzWMk2SibRYcSQY&#10;bGhlqLjmNxshmJfpztD+hrjbTte/48H52CjV/+yWPyACdeEdfrU3WsF3Okn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5gXfDAAAA3QAAAA8AAAAAAAAAAAAA&#10;AAAAoQIAAGRycy9kb3ducmV2LnhtbFBLBQYAAAAABAAEAPkAAACRAwAAAAA=&#10;" strokecolor="red" strokeweight="0"/>
                  <v:line id="Line 2729" o:spid="_x0000_s3848" style="position:absolute;visibility:visible;mso-wrap-style:square" from="1360,1034" to="136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Uk7MQAAADdAAAADwAAAGRycy9kb3ducmV2LnhtbESPX2vCMBTF34V9h3AFX2SmViauM8oQ&#10;BBEfZuvY66W5a4rNTWmi1m9vBgMfD+fPj7Nc97YRV+p87VjBdJKAIC6drrlScCq2rwsQPiBrbByT&#10;gjt5WK9eBkvMtLvxka55qEQcYZ+hAhNCm0npS0MW/cS1xNH7dZ3FEGVXSd3hLY7bRqZJMpcWa44E&#10;gy1tDJXn/GIjBPMqPRj6uiAe9ovtz9v4u2iVGg37zw8QgfrwDP+3d1rBezqf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STsxAAAAN0AAAAPAAAAAAAAAAAA&#10;AAAAAKECAABkcnMvZG93bnJldi54bWxQSwUGAAAAAAQABAD5AAAAkgMAAAAA&#10;" strokecolor="red" strokeweight="0"/>
                  <v:line id="Line 2730" o:spid="_x0000_s3849" style="position:absolute;visibility:visible;mso-wrap-style:square" from="1368,1042" to="1369,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8mMQAAADdAAAADwAAAGRycy9kb3ducmV2LnhtbESPX2vCMBTF34V9h3AFX2SmFieuM8oQ&#10;BBEfZuvY66W5a4rNTWmi1m9vBgMfD+fPj7Nc97YRV+p87VjBdJKAIC6drrlScCq2rwsQPiBrbByT&#10;gjt5WK9eBkvMtLvxka55qEQcYZ+hAhNCm0npS0MW/cS1xNH7dZ3FEGVXSd3hLY7bRqZJMpcWa44E&#10;gy1tDJXn/GIjBPMqPRj6uiAe9ovtz9v4u2iVGg37zw8QgfrwDP+3d1rBezqf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LyYxAAAAN0AAAAPAAAAAAAAAAAA&#10;AAAAAKECAABkcnMvZG93bnJldi54bWxQSwUGAAAAAAQABAD5AAAAkgMAAAAA&#10;" strokecolor="red" strokeweight="0"/>
                  <v:line id="Line 2731" o:spid="_x0000_s3850" style="position:absolute;visibility:visible;mso-wrap-style:square" from="1370,1043" to="137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AZA8MAAADdAAAADwAAAGRycy9kb3ducmV2LnhtbESPzYrCMBSF98K8Q7gDbkRTC4pTjTII&#10;goiLsTq4vTTXpkxzU5qo9e2NMODycH4+zmLV2VrcqPWVYwXjUQKCuHC64lLB6bgZzkD4gKyxdkwK&#10;HuRhtfzoLTDT7s4HuuWhFHGEfYYKTAhNJqUvDFn0I9cQR+/iWoshyraUusV7HLe1TJNkKi1WHAkG&#10;G1obKv7yq40QzMt0b+jnirjfzTbnyeD32CjV/+y+5yACdeEd/m9vtYKvdDqB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QGQPDAAAA3QAAAA8AAAAAAAAAAAAA&#10;AAAAoQIAAGRycy9kb3ducmV2LnhtbFBLBQYAAAAABAAEAPkAAACRAwAAAAA=&#10;" strokecolor="red" strokeweight="0"/>
                  <v:line id="Line 2732" o:spid="_x0000_s3851" style="position:absolute;visibility:visible;mso-wrap-style:square" from="1311,1019" to="1312,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KHdMUAAADdAAAADwAAAGRycy9kb3ducmV2LnhtbESPX2vCMBTF34V9h3AHe5GZrrDialMZ&#10;A2EMH2ar+Hpprk2xuSlN1O7bL4OBj4fz58cp1pPtxZVG3zlW8LJIQBA3TnfcKtjXm+clCB+QNfaO&#10;ScEPeViXD7MCc+1uvKNrFVoRR9jnqMCEMORS+saQRb9wA3H0Tm60GKIcW6lHvMVx28s0STJpseNI&#10;MDjQh6HmXF1shGDVpltD3xfE7ddyc3ydH+pBqafH6X0FItAU7uH/9qdW8JZmG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KHdMUAAADdAAAADwAAAAAAAAAA&#10;AAAAAAChAgAAZHJzL2Rvd25yZXYueG1sUEsFBgAAAAAEAAQA+QAAAJMDAAAAAA==&#10;" strokecolor="red" strokeweight="0"/>
                  <v:line id="Line 2733" o:spid="_x0000_s3852" style="position:absolute;visibility:visible;mso-wrap-style:square" from="1318,1026" to="1319,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4i78UAAADdAAAADwAAAGRycy9kb3ducmV2LnhtbESPX2vCMBTF3wW/Q7iDvYimK8xpbSoy&#10;EMbwQevE10tzbcqam9JE7b79Mhj4eDh/fpx8PdhW3Kj3jWMFL7MEBHHldMO1gq/jdroA4QOyxtYx&#10;KfghD+tiPMox0+7OB7qVoRZxhH2GCkwIXSalrwxZ9DPXEUfv4nqLIcq+lrrHexy3rUyTZC4tNhwJ&#10;Bjt6N1R9l1cbIVjW6c7Q/oq4+1xsz6+T07FT6vlp2KxABBrCI/zf/tAKlun8D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4i78UAAADdAAAADwAAAAAAAAAA&#10;AAAAAAChAgAAZHJzL2Rvd25yZXYueG1sUEsFBgAAAAAEAAQA+QAAAJMDAAAAAA==&#10;" strokecolor="red" strokeweight="0"/>
                  <v:line id="Line 2734" o:spid="_x0000_s3853" style="position:absolute;visibility:visible;mso-wrap-style:square" from="1327,1033" to="1328,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G2ncIAAADdAAAADwAAAGRycy9kb3ducmV2LnhtbERPTWvCQBC9C/0PyxS8iG4aqNjUVUpB&#10;EPFQo8XrkJ1mQ7OzIbtq/PedQ8Hj430v14Nv1ZX62AQ28DLLQBFXwTZcGzgdN9MFqJiQLbaBycCd&#10;IqxXT6MlFjbc+EDXMtVKQjgWaMCl1BVax8qRxzgLHbFwP6H3mAT2tbY93iTctzrPsrn22LA0OOzo&#10;01H1W168lGBZ53tHXxfE/W6xOb9Ovo+dMePn4eMdVKIhPcT/7q018JbPZa6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G2ncIAAADdAAAADwAAAAAAAAAAAAAA&#10;AAChAgAAZHJzL2Rvd25yZXYueG1sUEsFBgAAAAAEAAQA+QAAAJADAAAAAA==&#10;" strokecolor="red" strokeweight="0"/>
                  <v:line id="Line 2735" o:spid="_x0000_s3854" style="position:absolute;visibility:visible;mso-wrap-style:square" from="1328,1035" to="1329,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0TBsUAAADdAAAADwAAAGRycy9kb3ducmV2LnhtbESPX2vCMBTF3wf7DuEO9jJmusKkVqOM&#10;gTCGD9o6fL0016bY3JQmrd23XwaCj4fz58dZbSbbipF63zhW8DZLQBBXTjdcKziW29cMhA/IGlvH&#10;pOCXPGzWjw8rzLW78oHGItQijrDPUYEJocul9JUhi37mOuLonV1vMUTZ11L3eI3jtpVpksylxYYj&#10;wWBHn4aqSzHYCMGiTneG9gPi7jvbnt5ffspOqeen6WMJItAU7uFb+0srWKTzB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0TBsUAAADdAAAADwAAAAAAAAAA&#10;AAAAAAChAgAAZHJzL2Rvd25yZXYueG1sUEsFBgAAAAAEAAQA+QAAAJMDAAAAAA==&#10;" strokecolor="red" strokeweight="0"/>
                  <v:line id="Line 2736" o:spid="_x0000_s3855" style="position:absolute;visibility:visible;mso-wrap-style:square" from="1335,1041" to="1336,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4sRsIAAADdAAAADwAAAGRycy9kb3ducmV2LnhtbERPTWvCQBC9F/oflin0UnRjoK1GVymC&#10;UIqHGiteh+yYDc3Ohuyq6b/vHASPj/e9WA2+VRfqYxPYwGScgSKugm24NvCz34ymoGJCttgGJgN/&#10;FGG1fHxYYGHDlXd0KVOtJIRjgQZcSl2hdawceYzj0BELdwq9xySwr7Xt8SrhvtV5lr1pjw1Lg8OO&#10;1o6q3/LspQTLOt86+j4jbr+mm+Pry2HfGfP8NHzMQSUa0l18c39aA7P8Xf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4sRsIAAADdAAAADwAAAAAAAAAAAAAA&#10;AAChAgAAZHJzL2Rvd25yZXYueG1sUEsFBgAAAAAEAAQA+QAAAJADAAAAAA==&#10;" strokecolor="red" strokeweight="0"/>
                  <v:line id="Line 2737" o:spid="_x0000_s3856" style="position:absolute;visibility:visible;mso-wrap-style:square" from="1344,1049" to="1345,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KJ3cUAAADdAAAADwAAAGRycy9kb3ducmV2LnhtbESPX2vCMBTF3wW/Q7iDvYimLcxpNRYZ&#10;CGP4MOvE10tzbcqam9JE7b79Mhj4eDh/fpx1MdhW3Kj3jWMF6SwBQVw53XCt4Ou4my5A+ICssXVM&#10;Cn7IQ7EZj9aYa3fnA93KUIs4wj5HBSaELpfSV4Ys+pnriKN3cb3FEGVfS93jPY7bVmZJMpcWG44E&#10;gx29Gaq+y6uNECzrbG/o84q4/1jszi+T07FT6vlp2K5ABBrCI/zfftcKltlr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KJ3cUAAADdAAAADwAAAAAAAAAA&#10;AAAAAAChAgAAZHJzL2Rvd25yZXYueG1sUEsFBgAAAAAEAAQA+QAAAJMDAAAAAA==&#10;" strokecolor="red" strokeweight="0"/>
                  <v:line id="Line 2738" o:spid="_x0000_s3857" style="position:absolute;visibility:visible;mso-wrap-style:square" from="1345,1050" to="1346,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XqsUAAADdAAAADwAAAGRycy9kb3ducmV2LnhtbESPS2vCQBSF90L/w3AL3UidNFAfMRMp&#10;BaEUFxorbi+ZayaYuRMyo6b/vlMQXB7O4+Pkq8G24kq9bxwreJskIIgrpxuuFfzs169zED4ga2wd&#10;k4Jf8rAqnkY5ZtrdeEfXMtQijrDPUIEJocuk9JUhi37iOuLonVxvMUTZ11L3eIvjtpVpkkylxYYj&#10;wWBHn4aqc3mxEYJlnW4MbS+Im+/5+vg+Puw7pV6eh48liEBDeITv7S+tYJHOUv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AXqsUAAADdAAAADwAAAAAAAAAA&#10;AAAAAAChAgAAZHJzL2Rvd25yZXYueG1sUEsFBgAAAAAEAAQA+QAAAJMDAAAAAA==&#10;" strokecolor="red" strokeweight="0"/>
                  <v:line id="Line 2739" o:spid="_x0000_s3858" style="position:absolute;visibility:visible;mso-wrap-style:square" from="1352,1057" to="1353,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yyMcUAAADdAAAADwAAAGRycy9kb3ducmV2LnhtbESPX2vCMBTF3wd+h3AHvsiaWtnWdUYR&#10;QRDxwdWNvV6au6asuSlN1PrtzUDY4+H8+XHmy8G24ky9bxwrmCYpCOLK6YZrBZ/HzVMOwgdkja1j&#10;UnAlD8vF6GGOhXYX/qBzGWoRR9gXqMCE0BVS+sqQRZ+4jjh6P663GKLsa6l7vMRx28osTV+kxYYj&#10;wWBHa0PVb3myEYJlne0NHU6I+12++X6efB07pcaPw+odRKAh/Ifv7a1W8Ja9z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yyMcUAAADdAAAADwAAAAAAAAAA&#10;AAAAAAChAgAAZHJzL2Rvd25yZXYueG1sUEsFBgAAAAAEAAQA+QAAAJMDAAAAAA==&#10;" strokecolor="red" strokeweight="0"/>
                  <v:line id="Line 2740" o:spid="_x0000_s3859" style="position:absolute;visibility:visible;mso-wrap-style:square" from="1361,1064" to="1362,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qRcUAAADdAAAADwAAAGRycy9kb3ducmV2LnhtbESPX2vCMBTF3wd+h3AHvsiaWtzWdUYR&#10;QRDxwdWNvV6au6asuSlN1PrtzUDY4+H8+XHmy8G24ky9bxwrmCYpCOLK6YZrBZ/HzVMOwgdkja1j&#10;UnAlD8vF6GGOhXYX/qBzGWoRR9gXqMCE0BVS+sqQRZ+4jjh6P663GKLsa6l7vMRx28osTV+kxYYj&#10;wWBHa0PVb3myEYJlne0NHU6I+12++X6efB07pcaPw+odRKAh/Ifv7a1W8Ja9z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UqRcUAAADdAAAADwAAAAAAAAAA&#10;AAAAAAChAgAAZHJzL2Rvd25yZXYueG1sUEsFBgAAAAAEAAQA+QAAAJMDAAAAAA==&#10;" strokecolor="red" strokeweight="0"/>
                  <v:line id="Line 2741" o:spid="_x0000_s3860" style="position:absolute;visibility:visible;mso-wrap-style:square" from="1362,1066" to="1363,1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P3sQAAADdAAAADwAAAGRycy9kb3ducmV2LnhtbESPX2vCMBTF34V9h3AFX8ZMLThdZ5Qh&#10;CCI+aOvY66W5a4rNTWmi1m+/DAQfD+fPj7NY9bYRV+p87VjBZJyAIC6drrlScCo2b3MQPiBrbByT&#10;gjt5WC1fBgvMtLvxka55qEQcYZ+hAhNCm0npS0MW/di1xNH7dZ3FEGVXSd3hLY7bRqZJ8i4t1hwJ&#10;BltaGyrP+cVGCOZVujd0uCDud/PNz/T1u2iVGg37r08QgfrwDD/aW63gI51N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yY/exAAAAN0AAAAPAAAAAAAAAAAA&#10;AAAAAKECAABkcnMvZG93bnJldi54bWxQSwUGAAAAAAQABAD5AAAAkgMAAAAA&#10;" strokecolor="red" strokeweight="0"/>
                  <v:line id="Line 2742" o:spid="_x0000_s3861" style="position:absolute;visibility:visible;mso-wrap-style:square" from="1369,1072" to="1370,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RqcUAAADdAAAADwAAAGRycy9kb3ducmV2LnhtbESPX2vCMBTF3wW/Q7iDvYimK8xpbSoy&#10;EMbwQevE10tzbcqam9JE7b79Mhj4eDh/fpx8PdhW3Kj3jWMFL7MEBHHldMO1gq/jdroA4QOyxtYx&#10;KfghD+tiPMox0+7OB7qVoRZxhH2GCkwIXSalrwxZ9DPXEUfv4nqLIcq+lrrHexy3rUyTZC4tNhwJ&#10;Bjt6N1R9l1cbIVjW6c7Q/oq4+1xsz6+T07FT6vlp2KxABBrCI/zf/tAKlunb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sRqcUAAADdAAAADwAAAAAAAAAA&#10;AAAAAAChAgAAZHJzL2Rvd25yZXYueG1sUEsFBgAAAAAEAAQA+QAAAJMDAAAAAA==&#10;" strokecolor="red" strokeweight="0"/>
                  <v:line id="Line 2743" o:spid="_x0000_s3862" style="position:absolute;visibility:visible;mso-wrap-style:square" from="1319,1056" to="1320,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e0MsQAAADdAAAADwAAAGRycy9kb3ducmV2LnhtbESPX2vCMBTF34V9h3AFX2SmFpyuM8oQ&#10;BBEfZuvY66W5a4rNTWmi1m9vBgMfD+fPj7Nc97YRV+p87VjBdJKAIC6drrlScCq2rwsQPiBrbByT&#10;gjt5WK9eBkvMtLvxka55qEQcYZ+hAhNCm0npS0MW/cS1xNH7dZ3FEGVXSd3hLY7bRqZJ8iYt1hwJ&#10;BlvaGCrP+cVGCOZVejD0dUE87Bfbn9n4u2iVGg37zw8QgfrwDP+3d1rBezqf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V7QyxAAAAN0AAAAPAAAAAAAAAAAA&#10;AAAAAKECAABkcnMvZG93bnJldi54bWxQSwUGAAAAAAQABAD5AAAAkgMAAAAA&#10;" strokecolor="red" strokeweight="0"/>
                  <v:line id="Line 2744" o:spid="_x0000_s3863" style="position:absolute;visibility:visible;mso-wrap-style:square" from="1320,1057" to="132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gQMIAAADdAAAADwAAAGRycy9kb3ducmV2LnhtbERPTWvCQBC9F/oflin0UnRjoK1GVymC&#10;UIqHGiteh+yYDc3Ohuyq6b/vHASPj/e9WA2+VRfqYxPYwGScgSKugm24NvCz34ymoGJCttgGJgN/&#10;FGG1fHxYYGHDlXd0KVOtJIRjgQZcSl2hdawceYzj0BELdwq9xySwr7Xt8SrhvtV5lr1pjw1Lg8OO&#10;1o6q3/LspQTLOt86+j4jbr+mm+Pry2HfGfP8NHzMQSUa0l18c39aA7P8Xe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ggQMIAAADdAAAADwAAAAAAAAAAAAAA&#10;AAChAgAAZHJzL2Rvd25yZXYueG1sUEsFBgAAAAAEAAQA+QAAAJADAAAAAA==&#10;" strokecolor="red" strokeweight="0"/>
                  <v:line id="Line 2745" o:spid="_x0000_s3864" style="position:absolute;visibility:visible;mso-wrap-style:square" from="1328,1064" to="1329,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SF28UAAADdAAAADwAAAGRycy9kb3ducmV2LnhtbESPX2vCMBTF34V9h3AHvoimK8zZ2ihD&#10;EGT4MOvE10tz15Q1N6WJWr/9Mhj4eDh/fpxiPdhWXKn3jWMFL7MEBHHldMO1gq/jdroA4QOyxtYx&#10;KbiTh/XqaVRgrt2ND3QtQy3iCPscFZgQulxKXxmy6GeuI47et+sthij7Wuoeb3HctjJNkrm02HAk&#10;GOxoY6j6KS82QrCs072hzwvi/mOxPb9OTsdOqfHz8L4EEWgIj/B/e6cVZOlb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SF28UAAADdAAAADwAAAAAAAAAA&#10;AAAAAAChAgAAZHJzL2Rvd25yZXYueG1sUEsFBgAAAAAEAAQA+QAAAJMDAAAAAA==&#10;" strokecolor="red" strokeweight="0"/>
                  <v:line id="Line 2746" o:spid="_x0000_s3865" style="position:absolute;visibility:visible;mso-wrap-style:square" from="1336,1072" to="1337,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tcYcIAAADdAAAADwAAAGRycy9kb3ducmV2LnhtbERPTWvCQBC9C/0PyxR6Ed00YInRVUpB&#10;KMVDG1u8DtkxG8zOhuyq6b/vHIQeH+97vR19p640xDawged5Boq4DrblxsD3YTcrQMWEbLELTAZ+&#10;KcJ28zBZY2nDjb/oWqVGSQjHEg24lPpS61g78hjnoScW7hQGj0ng0Gg74E3CfafzLHvRHluWBoc9&#10;vTmqz9XFSwlWTb539HlB3H8Uu+Ni+nPojXl6HF9XoBKN6V98d79bA8u8kP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2tcYcIAAADdAAAADwAAAAAAAAAAAAAA&#10;AAChAgAAZHJzL2Rvd25yZXYueG1sUEsFBgAAAAAEAAQA+QAAAJADAAAAAA==&#10;" strokecolor="red" strokeweight="0"/>
                  <v:line id="Line 2747" o:spid="_x0000_s3866" style="position:absolute;visibility:visible;mso-wrap-style:square" from="1337,1073" to="1338,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f5+sQAAADdAAAADwAAAGRycy9kb3ducmV2LnhtbESPX2vCMBTF34V9h3AHe5GZWph01Shj&#10;IIzhg7aKr5fm2hSbm9JE7b79Igg+Hs6fH2exGmwrrtT7xrGC6SQBQVw53XCtYF+u3zMQPiBrbB2T&#10;gj/ysFq+jBaYa3fjHV2LUIs4wj5HBSaELpfSV4Ys+onriKN3cr3FEGVfS93jLY7bVqZJMpMWG44E&#10;gx19G6rOxcVGCBZ1ujG0vSBufrP18WN8KDul3l6HrzmIQEN4hh/tH63gM82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n6xAAAAN0AAAAPAAAAAAAAAAAA&#10;AAAAAKECAABkcnMvZG93bnJldi54bWxQSwUGAAAAAAQABAD5AAAAkgMAAAAA&#10;" strokecolor="red" strokeweight="0"/>
                  <v:line id="Line 2748" o:spid="_x0000_s3867" style="position:absolute;visibility:visible;mso-wrap-style:square" from="1344,1080" to="1345,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njcQAAADdAAAADwAAAGRycy9kb3ducmV2LnhtbESPX2vCMBTF3wd+h3AFX8ZMV9ionWmR&#10;gSDig6vKXi/NXVNsbkoTtX77RRjs8XD+/DjLcrSduNLgW8cKXucJCOLa6ZYbBcfD+iUD4QOyxs4x&#10;KbiTh7KYPC0x1+7GX3StQiPiCPscFZgQ+lxKXxuy6OeuJ47ejxsshiiHRuoBb3HcdjJNkndpseVI&#10;MNjTp6H6XF1shGDVpDtD+wvibputv9+eT4deqdl0XH2ACDSG//Bfe6MVLNIshceb+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9WeNxAAAAN0AAAAPAAAAAAAAAAAA&#10;AAAAAKECAABkcnMvZG93bnJldi54bWxQSwUGAAAAAAQABAD5AAAAkgMAAAAA&#10;" strokecolor="red" strokeweight="0"/>
                  <v:line id="Line 2749" o:spid="_x0000_s3868" style="position:absolute;visibility:visible;mso-wrap-style:square" from="1352,1088" to="1353,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nCFsUAAADdAAAADwAAAGRycy9kb3ducmV2LnhtbESPX2vCMBTF3wf7DuEOfJGZrkOptakM&#10;QZDhw6wTXy/NXVPW3JQmav32y2Cwx8P58+MU69F24kqDbx0reJklIIhrp1tuFHwet88ZCB+QNXaO&#10;ScGdPKzLx4cCc+1ufKBrFRoRR9jnqMCE0OdS+tqQRT9zPXH0vtxgMUQ5NFIPeIvjtpNpkiykxZYj&#10;wWBPG0P1d3WxEYJVk+4NfVwQ9+/Z9jyfno69UpOn8W0FItAY/sN/7Z1WsEyz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nCFsUAAADdAAAADwAAAAAAAAAA&#10;AAAAAAChAgAAZHJzL2Rvd25yZXYueG1sUEsFBgAAAAAEAAQA+QAAAJMDAAAAAA==&#10;" strokecolor="red" strokeweight="0"/>
                  <v:line id="Line 2750" o:spid="_x0000_s3869" style="position:absolute;visibility:visible;mso-wrap-style:square" from="1354,1089" to="1355,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BaYsUAAADdAAAADwAAAGRycy9kb3ducmV2LnhtbESPX2vCMBTF3wf7DuEOfJGZrkyptakM&#10;QZDhw6wTXy/NXVPW3JQmav32y2Cwx8P58+MU69F24kqDbx0reJklIIhrp1tuFHwet88ZCB+QNXaO&#10;ScGdPKzLx4cCc+1ufKBrFRoRR9jnqMCE0OdS+tqQRT9zPXH0vtxgMUQ5NFIPeIvjtpNpkiykxZYj&#10;wWBPG0P1d3WxEYJVk+4NfVwQ9+/Z9jyfno69UpOn8W0FItAY/sN/7Z1WsEyz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BaYsUAAADdAAAADwAAAAAAAAAA&#10;AAAAAAChAgAAZHJzL2Rvd25yZXYueG1sUEsFBgAAAAAEAAQA+QAAAJMDAAAAAA==&#10;" strokecolor="red" strokeweight="0"/>
                  <v:line id="Line 2751" o:spid="_x0000_s3870" style="position:absolute;visibility:visible;mso-wrap-style:square" from="1361,1096" to="1362,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z/+cQAAADdAAAADwAAAGRycy9kb3ducmV2LnhtbESPX2vCMBTF3wf7DuEOfBkztaB01Shj&#10;IIj4oFXx9dJcm2JzU5qo3bdfBMHHw/nz48wWvW3EjTpfO1YwGiYgiEuna64UHPbLrwyED8gaG8ek&#10;4I88LObvbzPMtbvzjm5FqEQcYZ+jAhNCm0vpS0MW/dC1xNE7u85iiLKrpO7wHsdtI9MkmUiLNUeC&#10;wZZ+DZWX4mojBIsq3RjaXhE362x5Gn8e961Sg4/+ZwoiUB9e4Wd7pRV8p9kY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HP/5xAAAAN0AAAAPAAAAAAAAAAAA&#10;AAAAAKECAABkcnMvZG93bnJldi54bWxQSwUGAAAAAAQABAD5AAAAkgMAAAAA&#10;" strokecolor="red" strokeweight="0"/>
                  <v:line id="Line 2752" o:spid="_x0000_s3871" style="position:absolute;visibility:visible;mso-wrap-style:square" from="1369,1103" to="1370,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5hjsQAAADdAAAADwAAAGRycy9kb3ducmV2LnhtbESPX2vCMBTF3wd+h3CFvQxNV5jUahQR&#10;hDF8cO2Gr5fm2hSbm9JErd/eDIQ9Hs6fH2e5HmwrrtT7xrGC92kCgrhyuuFawU+5m2QgfEDW2Dom&#10;BXfysF6NXpaYa3fjb7oWoRZxhH2OCkwIXS6lrwxZ9FPXEUfv5HqLIcq+lrrHWxy3rUyTZCYtNhwJ&#10;BjvaGqrOxcVGCBZ1ujd0uCDuv7Ld8ePtt+yUeh0PmwWIQEP4Dz/bn1rBPM1m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zmGOxAAAAN0AAAAPAAAAAAAAAAAA&#10;AAAAAKECAABkcnMvZG93bnJldi54bWxQSwUGAAAAAAQABAD5AAAAkgMAAAAA&#10;" strokecolor="red" strokeweight="0"/>
                  <v:line id="Line 2753" o:spid="_x0000_s3872" style="position:absolute;visibility:visible;mso-wrap-style:square" from="1371,1105" to="1372,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LEFcUAAADdAAAADwAAAGRycy9kb3ducmV2LnhtbESPX2vCMBTF3wf7DuEOfJGZrjCttakM&#10;QZDhw6wTXy/NXVPW3JQmav32y2Cwx8P58+MU69F24kqDbx0reJklIIhrp1tuFHwet88ZCB+QNXaO&#10;ScGdPKzLx4cCc+1ufKBrFRoRR9jnqMCE0OdS+tqQRT9zPXH0vtxgMUQ5NFIPeIvjtpNpksylxZYj&#10;wWBPG0P1d3WxEYJVk+4NfVwQ9+/Z9vw6PR17pSZP49sKRKAx/If/2jutYJlmC/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LEFcUAAADdAAAADwAAAAAAAAAA&#10;AAAAAAChAgAAZHJzL2Rvd25yZXYueG1sUEsFBgAAAAAEAAQA+QAAAJMDAAAAAA==&#10;" strokecolor="red" strokeweight="0"/>
                  <v:line id="Line 2754" o:spid="_x0000_s3873" style="position:absolute;visibility:visible;mso-wrap-style:square" from="1311,1079" to="1312,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1QZ8IAAADdAAAADwAAAGRycy9kb3ducmV2LnhtbERPTWvCQBC9C/0PyxR6Ed00YInRVUpB&#10;KMVDG1u8DtkxG8zOhuyq6b/vHIQeH+97vR19p640xDawged5Boq4DrblxsD3YTcrQMWEbLELTAZ+&#10;KcJ28zBZY2nDjb/oWqVGSQjHEg24lPpS61g78hjnoScW7hQGj0ng0Gg74E3CfafzLHvRHluWBoc9&#10;vTmqz9XFSwlWTb539HlB3H8Uu+Ni+nPojXl6HF9XoBKN6V98d79bA8u8kL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1QZ8IAAADdAAAADwAAAAAAAAAAAAAA&#10;AAChAgAAZHJzL2Rvd25yZXYueG1sUEsFBgAAAAAEAAQA+QAAAJADAAAAAA==&#10;" strokecolor="red" strokeweight="0"/>
                  <v:line id="Line 2755" o:spid="_x0000_s3874" style="position:absolute;visibility:visible;mso-wrap-style:square" from="1313,1081" to="1314,1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H1/MUAAADdAAAADwAAAGRycy9kb3ducmV2LnhtbESPX2vCMBTF34V9h3AHvshMV5jUrqmM&#10;gSDiw2yVvV6au6asuSlN1Prtl8Fgj4fz58cpNpPtxZVG3zlW8LxMQBA3TnfcKjjV26cMhA/IGnvH&#10;pOBOHjblw6zAXLsbH+lahVbEEfY5KjAhDLmUvjFk0S/dQBy9LzdaDFGOrdQj3uK47WWaJCtpseNI&#10;MDjQu6Hmu7rYCMGqTQ+GPi6Ih322/XxZnOtBqfnj9PYKItAU/sN/7Z1WsE6z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H1/MUAAADdAAAADwAAAAAAAAAA&#10;AAAAAAChAgAAZHJzL2Rvd25yZXYueG1sUEsFBgAAAAAEAAQA+QAAAJMDAAAAAA==&#10;" strokecolor="red" strokeweight="0"/>
                  <v:line id="Line 2756" o:spid="_x0000_s3875" style="position:absolute;visibility:visible;mso-wrap-style:square" from="1319,1087" to="1320,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KvMIAAADdAAAADwAAAGRycy9kb3ducmV2LnhtbERPTWvCQBC9C/0PyxR6kbppwKLRVUpB&#10;KMVDGy1eh+yYDWZnQ3bV+O+dg9Dj430v14Nv1YX62AQ28DbJQBFXwTZcG9jvNq8zUDEhW2wDk4Eb&#10;RVivnkZLLGy48i9dylQrCeFYoAGXUldoHStHHuMkdMTCHUPvMQnsa217vEq4b3WeZe/aY8PS4LCj&#10;T0fVqTx7KcGyzreOfs6I2+/Z5jAd/+06Y16eh48FqERD+hc/3F/WwDyfy3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LKvMIAAADdAAAADwAAAAAAAAAAAAAA&#10;AAChAgAAZHJzL2Rvd25yZXYueG1sUEsFBgAAAAAEAAQA+QAAAJADAAAAAA==&#10;" strokecolor="red" strokeweight="0"/>
                  <v:line id="Line 2757" o:spid="_x0000_s3876" style="position:absolute;visibility:visible;mso-wrap-style:square" from="1328,1095" to="1329,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5vJ8UAAADdAAAADwAAAGRycy9kb3ducmV2LnhtbESPX2vCMBTF3wd+h3CFvQybWtiwnVFE&#10;EIb4sFVlr5fmrilrbkoT2/rtl8Fgj4fz58dZbyfbioF63zhWsExSEMSV0w3XCi7nw2IFwgdkja1j&#10;UnAnD9vN7GGNhXYjf9BQhlrEEfYFKjAhdIWUvjJk0SeuI47el+sthij7WuoexzhuW5ml6Yu02HAk&#10;GOxob6j6Lm82QrCss5Oh9xvi6bg6fD4/Xc+dUo/zafcKItAU/sN/7TetIM/yJ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5vJ8UAAADdAAAADwAAAAAAAAAA&#10;AAAAAAChAgAAZHJzL2Rvd25yZXYueG1sUEsFBgAAAAAEAAQA+QAAAJMDAAAAAA==&#10;" strokecolor="red" strokeweight="0"/>
                  <v:line id="Line 2758" o:spid="_x0000_s3877" style="position:absolute;visibility:visible;mso-wrap-style:square" from="1329,1096" to="1330,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xUMUAAADdAAAADwAAAGRycy9kb3ducmV2LnhtbESPX2vCMBTF3wd+h3CFvQxNV9jQaiwy&#10;KAzpw1Y3fL0016bY3JQm2vrtl8Fgj4fz58fZ5pPtxI0G3zpW8LxMQBDXTrfcKPg6FosVCB+QNXaO&#10;ScGdPOS72cMWM+1G/qRbFRoRR9hnqMCE0GdS+tqQRb90PXH0zm6wGKIcGqkHHOO47WSaJK/SYsuR&#10;YLCnN0P1pbraCMGqSUtDH1fE8rAqTi9P38deqcf5tN+ACDSF//Bf+10rWKfr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xUMUAAADdAAAADwAAAAAAAAAA&#10;AAAAAAChAgAAZHJzL2Rvd25yZXYueG1sUEsFBgAAAAAEAAQA+QAAAJMDAAAAAA==&#10;" strokecolor="red" strokeweight="0"/>
                  <v:line id="Line 2759" o:spid="_x0000_s3878" style="position:absolute;visibility:visible;mso-wrap-style:square" from="1336,1103" to="1337,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BUy8UAAADdAAAADwAAAGRycy9kb3ducmV2LnhtbESPX2vCMBTF34V9h3AHvoim63DY2ihD&#10;EGT4MOvE10tz15Q1N6WJWr/9Mhj4eDh/fpxiPdhWXKn3jWMFL7MEBHHldMO1gq/jdroA4QOyxtYx&#10;KbiTh/XqaVRgrt2ND3QtQy3iCPscFZgQulxKXxmy6GeuI47et+sthij7Wuoeb3HctjJNkjdpseFI&#10;MNjRxlD1U15shGBZp3tDnxfE/cdie55PTsdOqfHz8L4EEWgIj/B/e6cVZGn2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BUy8UAAADdAAAADwAAAAAAAAAA&#10;AAAAAAChAgAAZHJzL2Rvd25yZXYueG1sUEsFBgAAAAAEAAQA+QAAAJMDAAAAAA==&#10;" strokecolor="red" strokeweight="0"/>
                  <v:line id="Line 2760" o:spid="_x0000_s3879" style="position:absolute;visibility:visible;mso-wrap-style:square" from="1345,1110" to="1346,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nMv8UAAADdAAAADwAAAGRycy9kb3ducmV2LnhtbESPX2vCMBTF34V9h3AHvoimK3PY2ihD&#10;EGT4MOvE10tz15Q1N6WJWr/9Mhj4eDh/fpxiPdhWXKn3jWMFL7MEBHHldMO1gq/jdroA4QOyxtYx&#10;KbiTh/XqaVRgrt2ND3QtQy3iCPscFZgQulxKXxmy6GeuI47et+sthij7Wuoeb3HctjJNkjdpseFI&#10;MNjRxlD1U15shGBZp3tDnxfE/cdie55PTsdOqfHz8L4EEWgIj/B/e6cVZGn2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nMv8UAAADdAAAADwAAAAAAAAAA&#10;AAAAAAChAgAAZHJzL2Rvd25yZXYueG1sUEsFBgAAAAAEAAQA+QAAAJMDAAAAAA==&#10;" strokecolor="red" strokeweight="0"/>
                  <v:line id="Line 2761" o:spid="_x0000_s3880" style="position:absolute;visibility:visible;mso-wrap-style:square" from="1346,1112" to="1347,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VpJMUAAADdAAAADwAAAGRycy9kb3ducmV2LnhtbESPX2vCMBTF3wd+h3CFvQxNV3DUzigi&#10;CGP4sLXKXi/NXVPW3JQmrfXbm8Fgj4fz58fZ7CbbipF63zhW8LxMQBBXTjdcKziXx0UGwgdkja1j&#10;UnAjD7vt7GGDuXZX/qSxCLWII+xzVGBC6HIpfWXIol+6jjh63663GKLsa6l7vMZx28o0SV6kxYYj&#10;wWBHB0PVTzHYCMGiTk+GPgbE03t2/Fo9XcpOqcf5tH8FEWgK/+G/9ptWsE7XK/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VpJMUAAADdAAAADwAAAAAAAAAA&#10;AAAAAAChAgAAZHJzL2Rvd25yZXYueG1sUEsFBgAAAAAEAAQA+QAAAJMDAAAAAA==&#10;" strokecolor="red" strokeweight="0"/>
                  <v:line id="Line 2762" o:spid="_x0000_s3881" style="position:absolute;visibility:visible;mso-wrap-style:square" from="1353,1118" to="1354,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f3U8UAAADdAAAADwAAAGRycy9kb3ducmV2LnhtbESPX2vCMBTF3wf7DuEO9jJmusKkVqOM&#10;gTCGD9o6fL0016bY3JQmrd23XwaCj4fz58dZbSbbipF63zhW8DZLQBBXTjdcKziW29cMhA/IGlvH&#10;pOCXPGzWjw8rzLW78oHGItQijrDPUYEJocul9JUhi37mOuLonV1vMUTZ11L3eI3jtpVpksylxYYj&#10;wWBHn4aqSzHYCMGiTneG9gPi7jvbnt5ffspOqeen6WMJItAU7uFb+0srWKSLO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f3U8UAAADdAAAADwAAAAAAAAAA&#10;AAAAAAChAgAAZHJzL2Rvd25yZXYueG1sUEsFBgAAAAAEAAQA+QAAAJMDAAAAAA==&#10;" strokecolor="red" strokeweight="0"/>
                  <v:line id="Line 2763" o:spid="_x0000_s3882" style="position:absolute;visibility:visible;mso-wrap-style:square" from="1362,1126" to="1363,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SyMUAAADdAAAADwAAAGRycy9kb3ducmV2LnhtbESPX2vCMBTF34V9h3AHvoimK8zZ2ihD&#10;EGT4MOvE10tz15Q1N6WJWr/9Mhj4eDh/fpxiPdhWXKn3jWMFL7MEBHHldMO1gq/jdroA4QOyxtYx&#10;KbiTh/XqaVRgrt2ND3QtQy3iCPscFZgQulxKXxmy6GeuI47et+sthij7Wuoeb3HctjJNkrm02HAk&#10;GOxoY6j6KS82QrCs072hzwvi/mOxPb9OTsdOqfHz8L4EEWgIj/B/e6cVZGn2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tSyMUAAADdAAAADwAAAAAAAAAA&#10;AAAAAAChAgAAZHJzL2Rvd25yZXYueG1sUEsFBgAAAAAEAAQA+QAAAJMDAAAAAA==&#10;" strokecolor="red" strokeweight="0"/>
                  <v:line id="Line 2764" o:spid="_x0000_s3883" style="position:absolute;visibility:visible;mso-wrap-style:square" from="1363,1127" to="1364,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GusIAAADdAAAADwAAAGRycy9kb3ducmV2LnhtbERPTWvCQBC9C/0PyxR6kbppwKLRVUpB&#10;KMVDGy1eh+yYDWZnQ3bV+O+dg9Dj430v14Nv1YX62AQ28DbJQBFXwTZcG9jvNq8zUDEhW2wDk4Eb&#10;RVivnkZLLGy48i9dylQrCeFYoAGXUldoHStHHuMkdMTCHUPvMQnsa217vEq4b3WeZe/aY8PS4LCj&#10;T0fVqTx7KcGyzreOfs6I2+/Z5jAd/+06Y16eh48FqERD+hc/3F/WwDyfy1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TGusIAAADdAAAADwAAAAAAAAAAAAAA&#10;AAChAgAAZHJzL2Rvd25yZXYueG1sUEsFBgAAAAAEAAQA+QAAAJADAAAAAA==&#10;" strokecolor="red" strokeweight="0"/>
                  <v:line id="Line 2765" o:spid="_x0000_s3884" style="position:absolute;visibility:visible;mso-wrap-style:square" from="1371,1134" to="1372,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hjIcUAAADdAAAADwAAAGRycy9kb3ducmV2LnhtbESPX2vCMBTF34V9h3AHvshMV5jYrqmM&#10;gSDiw2yVvV6au6asuSlN1Prtl8Fgj4fz58cpNpPtxZVG3zlW8LxMQBA3TnfcKjjV26c1CB+QNfaO&#10;ScGdPGzKh1mBuXY3PtK1Cq2II+xzVGBCGHIpfWPIol+6gTh6X260GKIcW6lHvMVx28s0SVbSYseR&#10;YHCgd0PNd3WxEYJVmx4MfVwQD/v19vNlca4HpeaP09sriEBT+A//tXdaQZZm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hjIcUAAADdAAAADwAAAAAAAAAA&#10;AAAAAAChAgAAZHJzL2Rvd25yZXYueG1sUEsFBgAAAAAEAAQA+QAAAJMDAAAAAA==&#10;" strokecolor="red" strokeweight="0"/>
                  <v:line id="Line 2766" o:spid="_x0000_s3885" style="position:absolute;visibility:visible;mso-wrap-style:square" from="1312,1110" to="1313,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psIAAADdAAAADwAAAGRycy9kb3ducmV2LnhtbERPTWvCQBC9F/oflin0UnRTRdHUVUpB&#10;KMWDRsXrkJ1mQ7OzIbtq+u+dg+Dx8b4Xq9436kJdrAMbeB9moIjLYGuuDBz268EMVEzIFpvAZOCf&#10;IqyWz08LzG248o4uRaqUhHDM0YBLqc21jqUjj3EYWmLhfkPnMQnsKm07vEq4b/Qoy6baY83S4LCl&#10;L0flX3H2UoJFNdo42p4RNz+z9Wnydty3xry+9J8foBL16SG+u7+tgfk4k/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QpsIAAADdAAAADwAAAAAAAAAAAAAA&#10;AAChAgAAZHJzL2Rvd25yZXYueG1sUEsFBgAAAAAEAAQA+QAAAJADAAAAAA==&#10;" strokecolor="red" strokeweight="0"/>
                  <v:line id="Line 2767" o:spid="_x0000_s3886" style="position:absolute;visibility:visible;mso-wrap-style:square" from="1320,1118" to="132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X1PcUAAADdAAAADwAAAGRycy9kb3ducmV2LnhtbESPS2vCQBSF9wX/w3ALbkqdaKlo6igi&#10;BKS4qNHi9pK5zYRm7oTM5OG/7xQKXR7O4+NsdqOtRU+trxwrmM8SEMSF0xWXCq6X7HkFwgdkjbVj&#10;UnAnD7vt5GGDqXYDn6nPQyniCPsUFZgQmlRKXxiy6GeuIY7el2sthijbUuoWhzhua7lIkqW0WHEk&#10;GGzoYKj4zjsbIZiXi5Ohjw7x9L7Kbq9Pn5dGqenjuH8DEWgM/+G/9lErWL8k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X1PcUAAADdAAAADwAAAAAAAAAA&#10;AAAAAAChAgAAZHJzL2Rvd25yZXYueG1sUEsFBgAAAAAEAAQA+QAAAJMDAAAAAA==&#10;" strokecolor="red" strokeweight="0"/>
                  <v:line id="Line 2768" o:spid="_x0000_s3887" style="position:absolute;visibility:visible;mso-wrap-style:square" from="1321,1119" to="132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drSsUAAADdAAAADwAAAGRycy9kb3ducmV2LnhtbESPX2vCMBTF3wW/Q7jCXkRTOxyuayoy&#10;EGT4sFXF10tz15Q1N6WJWr/9Mhj4eDh/fpx8PdhWXKn3jWMFi3kCgrhyuuFawfGwna1A+ICssXVM&#10;Cu7kYV2MRzlm2t34i65lqEUcYZ+hAhNCl0npK0MW/dx1xNH7dr3FEGVfS93jLY7bVqZJ8iItNhwJ&#10;Bjt6N1T9lBcbIVjW6d7Q5wVx/7HanpfT06FT6mkybN5ABBrCI/zf3mkFr8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drSsUAAADdAAAADwAAAAAAAAAA&#10;AAAAAAChAgAAZHJzL2Rvd25yZXYueG1sUEsFBgAAAAAEAAQA+QAAAJMDAAAAAA==&#10;" strokecolor="red" strokeweight="0"/>
                  <v:line id="Line 2769" o:spid="_x0000_s3888" style="position:absolute;visibility:visible;mso-wrap-style:square" from="1329,1126" to="1330,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O0cMAAADdAAAADwAAAGRycy9kb3ducmV2LnhtbESPzYrCMBSF98K8Q7jCbETTURStRhkG&#10;hEFcjFVxe2muTbG5KU3U+vZGGHB5OD8fZ7FqbSVu1PjSsYKvQQKCOHe65ELBYb/uT0H4gKyxckwK&#10;HuRhtfzoLDDV7s47umWhEHGEfYoKTAh1KqXPDVn0A1cTR+/sGoshyqaQusF7HLeVHCbJRFosORIM&#10;1vRjKL9kVxshmBXDraG/K+J2M12fxr3jvlbqs9t+z0EEasM7/N/+1Qpmo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LztHDAAAA3QAAAA8AAAAAAAAAAAAA&#10;AAAAoQIAAGRycy9kb3ducmV2LnhtbFBLBQYAAAAABAAEAPkAAACRAwAAAAA=&#10;" strokecolor="red" strokeweight="0"/>
                  <v:line id="Line 2770" o:spid="_x0000_s3889" style="position:absolute;visibility:visible;mso-wrap-style:square" from="1337,1133" to="1338,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JWpcUAAADdAAAADwAAAGRycy9kb3ducmV2LnhtbESPX2vCMBTF3wd+h3AFX8aa6uZwtVFE&#10;EGT4oFXZ66W5NsXmpjRRu2+/DAZ7PJw/P06+7G0j7tT52rGCcZKCIC6drrlScDpuXmYgfEDW2Dgm&#10;Bd/kYbkYPOWYaffgA92LUIk4wj5DBSaENpPSl4Ys+sS1xNG7uM5iiLKrpO7wEcdtIydp+i4t1hwJ&#10;BltaGyqvxc1GCBbVZGdof0Pcfc42X9Pn87FVajTsV3MQgfrwH/5rb7WCj9f0D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JWpcUAAADdAAAADwAAAAAAAAAA&#10;AAAAAAChAgAAZHJzL2Rvd25yZXYueG1sUEsFBgAAAAAEAAQA+QAAAJMDAAAAAA==&#10;" strokecolor="red" strokeweight="0"/>
                  <v:line id="Line 2771" o:spid="_x0000_s3890" style="position:absolute;visibility:visible;mso-wrap-style:square" from="1338,1135" to="1339,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7zPsMAAADdAAAADwAAAGRycy9kb3ducmV2LnhtbESPzYrCMBSF98K8Q7jCbERTHRStRhkE&#10;YRhcaFXcXpprU2xuShO18/YTQXB5OD8fZ7FqbSXu1PjSsYLhIAFBnDtdcqHgeNj0pyB8QNZYOSYF&#10;f+RhtfzoLDDV7sF7umehEHGEfYoKTAh1KqXPDVn0A1cTR+/iGoshyqaQusFHHLeVHCXJRFosORIM&#10;1rQ2lF+zm40QzIrR1tDuhrj9nW7O497pUCv12W2/5yACteEdfrV/tILZVzK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u8z7DAAAA3QAAAA8AAAAAAAAAAAAA&#10;AAAAoQIAAGRycy9kb3ducmV2LnhtbFBLBQYAAAAABAAEAPkAAACRAwAAAAA=&#10;" strokecolor="red" strokeweight="0"/>
                  <v:line id="Line 2772" o:spid="_x0000_s3891" style="position:absolute;visibility:visible;mso-wrap-style:square" from="1346,1141" to="1347,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xtScMAAADdAAAADwAAAGRycy9kb3ducmV2LnhtbESPzYrCMBSF9wPzDuEKsxk01UHRapRB&#10;EAZxoVVxe2muTbG5KU3U+vYTQXB5OD8fZ7ZobSVu1PjSsYJ+LwFBnDtdcqHgsF91xyB8QNZYOSYF&#10;D/KwmH9+zDDV7s47umWhEHGEfYoKTAh1KqXPDVn0PVcTR+/sGoshyqaQusF7HLeVHCTJSFosORIM&#10;1rQ0lF+yq40QzIrBxtD2irhZj1en4fdxXyv11Wl/pyACteEdfrX/tILJTzKC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8bUnDAAAA3QAAAA8AAAAAAAAAAAAA&#10;AAAAoQIAAGRycy9kb3ducmV2LnhtbFBLBQYAAAAABAAEAPkAAACRAwAAAAA=&#10;" strokecolor="red" strokeweight="0"/>
                  <v:line id="Line 2773" o:spid="_x0000_s3892" style="position:absolute;visibility:visible;mso-wrap-style:square" from="1354,1149" to="1355,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DI0sUAAADdAAAADwAAAGRycy9kb3ducmV2LnhtbESPX2vCMBTF3wd+h3AFX8aa6phztVFE&#10;EGT4oFXZ66W5NsXmpjRRu2+/DAZ7PJw/P06+7G0j7tT52rGCcZKCIC6drrlScDpuXmYgfEDW2Dgm&#10;Bd/kYbkYPOWYaffgA92LUIk4wj5DBSaENpPSl4Ys+sS1xNG7uM5iiLKrpO7wEcdtIydpOpUWa44E&#10;gy2tDZXX4mYjBItqsjO0vyHuPmebr7fn87FVajTsV3MQgfrwH/5rb7WCj9f0H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DI0sUAAADdAAAADwAAAAAAAAAA&#10;AAAAAAChAgAAZHJzL2Rvd25yZXYueG1sUEsFBgAAAAAEAAQA+QAAAJMDAAAAAA==&#10;" strokecolor="red" strokeweight="0"/>
                  <v:line id="Line 2774" o:spid="_x0000_s3893" style="position:absolute;visibility:visible;mso-wrap-style:square" from="1355,1151" to="1356,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9coMIAAADdAAAADwAAAGRycy9kb3ducmV2LnhtbERPTWvCQBC9F/oflin0UnRTRdHUVUpB&#10;KMWDRsXrkJ1mQ7OzIbtq+u+dg+Dx8b4Xq9436kJdrAMbeB9moIjLYGuuDBz268EMVEzIFpvAZOCf&#10;IqyWz08LzG248o4uRaqUhHDM0YBLqc21jqUjj3EYWmLhfkPnMQnsKm07vEq4b/Qoy6baY83S4LCl&#10;L0flX3H2UoJFNdo42p4RNz+z9Wnydty3xry+9J8foBL16SG+u7+tgfk4k7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9coMIAAADdAAAADwAAAAAAAAAAAAAA&#10;AAChAgAAZHJzL2Rvd25yZXYueG1sUEsFBgAAAAAEAAQA+QAAAJADAAAAAA==&#10;" strokecolor="red" strokeweight="0"/>
                  <v:line id="Line 2775" o:spid="_x0000_s3894" style="position:absolute;visibility:visible;mso-wrap-style:square" from="1362,1157" to="1363,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5O8MAAADdAAAADwAAAGRycy9kb3ducmV2LnhtbESPzYrCMBSF9wO+Q7jCbERTHRStRpEB&#10;QQYXWhW3l+baFJub0kStbz8ZEGZ5OD8fZ7FqbSUe1PjSsYLhIAFBnDtdcqHgdNz0pyB8QNZYOSYF&#10;L/KwWnY+Fphq9+QDPbJQiDjCPkUFJoQ6ldLnhiz6gauJo3d1jcUQZVNI3eAzjttKjpJkIi2WHAkG&#10;a/o2lN+yu40QzIrRztD+jrj7mW4u4975WCv12W3XcxCB2vAffre3WsHsK5n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j+TvDAAAA3QAAAA8AAAAAAAAAAAAA&#10;AAAAoQIAAGRycy9kb3ducmV2LnhtbFBLBQYAAAAABAAEAPkAAACRAwAAAAA=&#10;" strokecolor="red" strokeweight="0"/>
                  <v:line id="Line 2776" o:spid="_x0000_s3895" style="position:absolute;visibility:visible;mso-wrap-style:square" from="1371,1164" to="1372,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DGe8IAAADdAAAADwAAAGRycy9kb3ducmV2LnhtbERPTWvCQBC9C/6HZYRepG60tGh0FRGE&#10;Ujy0ScXrkJ1mQ7OzIbtq+u87h0KPj/e92Q2+VTfqYxPYwHyWgSKugm24NvBZHh+XoGJCttgGJgM/&#10;FGG3HY82mNtw5w+6FalWEsIxRwMupS7XOlaOPMZZ6IiF+wq9xySwr7Xt8S7hvtWLLHvRHhuWBocd&#10;HRxV38XVSwkW9eLk6P2KeHpbHi/P03PZGfMwGfZrUImG9C/+c79aA6unu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DGe8IAAADdAAAADwAAAAAAAAAAAAAA&#10;AAChAgAAZHJzL2Rvd25yZXYueG1sUEsFBgAAAAAEAAQA+QAAAJADAAAAAA==&#10;" strokecolor="red" strokeweight="0"/>
                  <v:line id="Line 2777" o:spid="_x0000_s3896" style="position:absolute;visibility:visible;mso-wrap-style:square" from="1372,1166" to="1373,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j4MUAAADdAAAADwAAAGRycy9kb3ducmV2LnhtbESPX2vCMBTF3wW/Q7gDX2Sm7XC4aiwi&#10;CGP4oHVjr5fm2pQ1N6WJ2n37ZSD4eDh/fpxVMdhWXKn3jWMF6SwBQVw53XCt4PO0e16A8AFZY+uY&#10;FPySh2I9Hq0w1+7GR7qWoRZxhH2OCkwIXS6lrwxZ9DPXEUfv7HqLIcq+lrrHWxy3rcyS5FVabDgS&#10;DHa0NVT9lBcbIVjW2d7Q4YK4/1jsvufTr1On1ORp2CxBBBrCI3xvv2sFby9p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xj4MUAAADdAAAADwAAAAAAAAAA&#10;AAAAAAChAgAAZHJzL2Rvd25yZXYueG1sUEsFBgAAAAAEAAQA+QAAAJMDAAAAAA==&#10;" strokecolor="red" strokeweight="0"/>
                  <v:line id="Line 2778" o:spid="_x0000_s3897" style="position:absolute;visibility:visible;mso-wrap-style:square" from="1312,1141" to="131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79l8UAAADdAAAADwAAAGRycy9kb3ducmV2LnhtbESPX2vCMBTF3wW/Q7iDvYim7XBoNRYZ&#10;CGP4MOvE10tzbcqam9JE7b79Mhj4eDh/fpx1MdhW3Kj3jWMF6SwBQVw53XCt4Ou4my5A+ICssXVM&#10;Cn7IQ7EZj9aYa3fnA93KUIs4wj5HBSaELpfSV4Ys+pnriKN3cb3FEGVfS93jPY7bVmZJ8iotNhwJ&#10;Bjt6M1R9l1cbIVjW2d7Q5xVx/7HYneeT07FT6vlp2K5ABBrCI/zfftcKli9p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79l8UAAADdAAAADwAAAAAAAAAA&#10;AAAAAAChAgAAZHJzL2Rvd25yZXYueG1sUEsFBgAAAAAEAAQA+QAAAJMDAAAAAA==&#10;" strokecolor="red" strokeweight="0"/>
                  <v:line id="Line 2779" o:spid="_x0000_s3898" style="position:absolute;visibility:visible;mso-wrap-style:square" from="1314,1142" to="131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JYDMUAAADdAAAADwAAAGRycy9kb3ducmV2LnhtbESPX2vCMBTF3wd+h3CFvQxNW9lwnVFE&#10;EIb4sFXF10tzl5Q1N6WJWr/9Mhjs8XD+/DiL1eBacaU+NJ4V5NMMBHHtdcNGwfGwncxBhIissfVM&#10;Cu4UYLUcPSyw1P7Gn3StohFphEOJCmyMXSllqC05DFPfESfvy/cOY5K9kbrHWxp3rSyy7EU6bDgR&#10;LHa0sVR/VxeXIFiZYm/p44K438235+en06FT6nE8rN9ARBrif/iv/a4VvM7y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JYDMUAAADdAAAADwAAAAAAAAAA&#10;AAAAAAChAgAAZHJzL2Rvd25yZXYueG1sUEsFBgAAAAAEAAQA+QAAAJMDAAAAAA==&#10;" strokecolor="red" strokeweight="0"/>
                  <v:line id="Line 2780" o:spid="_x0000_s3899" style="position:absolute;visibility:visible;mso-wrap-style:square" from="1321,1149" to="1322,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AeMQAAADdAAAADwAAAGRycy9kb3ducmV2LnhtbESPX2vCMBTF3wW/Q7iCL2OmuinaGUUE&#10;QcQHrRNfL821KWtuShO1+/ZmMPDxcP78OPNlaytxp8aXjhUMBwkI4tzpkgsF36fN+xSED8gaK8ek&#10;4Jc8LBfdzhxT7R58pHsWChFH2KeowIRQp1L63JBFP3A1cfSurrEYomwKqRt8xHFbyVGSTKTFkiPB&#10;YE1rQ/lPdrMRglkx2hs63BD3u+nmMn47n2ql+r129QUiUBte4f/2ViuYfQw/4e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8B4xAAAAN0AAAAPAAAAAAAAAAAA&#10;AAAAAKECAABkcnMvZG93bnJldi54bWxQSwUGAAAAAAQABAD5AAAAkgMAAAAA&#10;" strokecolor="red" strokeweight="0"/>
                  <v:line id="Line 2781" o:spid="_x0000_s3900" style="position:absolute;visibility:visible;mso-wrap-style:square" from="1329,1156" to="1330,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l48QAAADdAAAADwAAAGRycy9kb3ducmV2LnhtbESPzYrCMBSF98K8Q7gDbmRMVRStRhkG&#10;BBlcaB1xe2muTbG5KU3UztsbQXB5OD8fZ7FqbSVu1PjSsYJBPwFBnDtdcqHg77D+moLwAVlj5ZgU&#10;/JOH1fKjs8BUuzvv6ZaFQsQR9ikqMCHUqZQ+N2TR911NHL2zayyGKJtC6gbvcdxWcpgkE2mx5Egw&#10;WNOPofySXW2EYFYMt4Z2V8Tt73R9GveOh1qp7mf7PQcRqA3v8Ku90Qpmo8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92XjxAAAAN0AAAAPAAAAAAAAAAAA&#10;AAAAAKECAABkcnMvZG93bnJldi54bWxQSwUGAAAAAAQABAD5AAAAkgMAAAAA&#10;" strokecolor="red" strokeweight="0"/>
                  <v:line id="Line 2782" o:spid="_x0000_s3901" style="position:absolute;visibility:visible;mso-wrap-style:square" from="1331,1158" to="1332,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7lMUAAADdAAAADwAAAGRycy9kb3ducmV2LnhtbESPX2vCMBTF3wd+h3CFvQxNday4zigi&#10;CEP6sFXF10tz15Q1NyWJWr/9Mhjs8XD+/DjL9WA7cSUfWscKZtMMBHHtdMuNguNhN1mACBFZY+eY&#10;FNwpwHo1elhiod2NP+laxUakEQ4FKjAx9oWUoTZkMUxdT5y8L+ctxiR9I7XHWxq3nZxnWS4ttpwI&#10;BnvaGqq/q4tNEKyaeWno44JY7he788vT6dAr9TgeNm8gIg3xP/zXftcKXp9n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X7lMUAAADdAAAADwAAAAAAAAAA&#10;AAAAAAChAgAAZHJzL2Rvd25yZXYueG1sUEsFBgAAAAAEAAQA+QAAAJMDAAAAAA==&#10;" strokecolor="red" strokeweight="0"/>
                  <v:line id="Line 2783" o:spid="_x0000_s3902" style="position:absolute;visibility:visible;mso-wrap-style:square" from="1338,1164" to="1339,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eD8UAAADdAAAADwAAAGRycy9kb3ducmV2LnhtbESPS2sCMRSF94L/IVzBTakZLfUxNYoI&#10;gogLHStuL5PrZOjkZphEnf57Uyi4PJzHx5kvW1uJOzW+dKxgOEhAEOdOl1wo+D5t3qcgfEDWWDkm&#10;Bb/kYbnoduaYavfgI92zUIg4wj5FBSaEOpXS54Ys+oGriaN3dY3FEGVTSN3gI47bSo6SZCwtlhwJ&#10;BmtaG8p/spuNEMyK0d7Q4Ya43003l8+386lWqt9rV18gArXhFf5vb7WC2cdwA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leD8UAAADdAAAADwAAAAAAAAAA&#10;AAAAAAChAgAAZHJzL2Rvd25yZXYueG1sUEsFBgAAAAAEAAQA+QAAAJMDAAAAAA==&#10;" strokecolor="red" strokeweight="0"/>
                  <v:line id="Line 2784" o:spid="_x0000_s3903" style="position:absolute;visibility:visible;mso-wrap-style:square" from="1346,1172" to="1347,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fcIAAADdAAAADwAAAGRycy9kb3ducmV2LnhtbERPTWvCQBC9C/6HZYRepG60tGh0FRGE&#10;Ujy0ScXrkJ1mQ7OzIbtq+u87h0KPj/e92Q2+VTfqYxPYwHyWgSKugm24NvBZHh+XoGJCttgGJgM/&#10;FGG3HY82mNtw5w+6FalWEsIxRwMupS7XOlaOPMZZ6IiF+wq9xySwr7Xt8S7hvtWLLHvRHhuWBocd&#10;HRxV38XVSwkW9eLk6P2KeHpbHi/P03PZGfMwGfZrUImG9C/+c79aA6unu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KfcIAAADdAAAADwAAAAAAAAAAAAAA&#10;AAChAgAAZHJzL2Rvd25yZXYueG1sUEsFBgAAAAAEAAQA+QAAAJADAAAAAA==&#10;" strokecolor="red" strokeweight="0"/>
                  <v:line id="Line 2785" o:spid="_x0000_s3904" style="position:absolute;visibility:visible;mso-wrap-style:square" from="1347,1173" to="1348,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pv5sQAAADdAAAADwAAAGRycy9kb3ducmV2LnhtbESPzYrCMBSF98K8Q7gDbkRTFUWrUQZB&#10;GMSFVsXtpbk2ZZqb0kTtvP1kQHB5OD8fZ7lubSUe1PjSsYLhIAFBnDtdcqHgfNr2ZyB8QNZYOSYF&#10;v+RhvfroLDHV7slHemShEHGEfYoKTAh1KqXPDVn0A1cTR+/mGoshyqaQusFnHLeVHCXJVFosORIM&#10;1rQxlP9kdxshmBWjvaHDHXG/m22vk97lVCvV/Wy/FiACteEdfrW/tYL5eDi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m/mxAAAAN0AAAAPAAAAAAAAAAAA&#10;AAAAAKECAABkcnMvZG93bnJldi54bWxQSwUGAAAAAAQABAD5AAAAkgMAAAAA&#10;" strokecolor="red" strokeweight="0"/>
                  <v:line id="Line 2786" o:spid="_x0000_s3905" style="position:absolute;visibility:visible;mso-wrap-style:square" from="1354,1180" to="1355,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xsIAAADdAAAADwAAAGRycy9kb3ducmV2LnhtbERPTWvCQBC9F/oflin0UnRjSotGVymC&#10;UIqHGiteh+yYDc3Ohuyq6b/vHASPj/e9WA2+VRfqYxPYwGScgSKugm24NvCz34ymoGJCttgGJgN/&#10;FGG1fHxYYGHDlXd0KVOtJIRjgQZcSl2hdawceYzj0BELdwq9xySwr7Xt8SrhvtV5lr1rjw1Lg8OO&#10;1o6q3/LspQTLOt86+j4jbr+mm+Pby2HfGfP8NHzMQSUa0l18c39aA7PXXP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MxsIAAADdAAAADwAAAAAAAAAAAAAA&#10;AAChAgAAZHJzL2Rvd25yZXYueG1sUEsFBgAAAAAEAAQA+QAAAJADAAAAAA==&#10;" strokecolor="red" strokeweight="0"/>
                  <v:line id="Line 2787" o:spid="_x0000_s3906" style="position:absolute;visibility:visible;mso-wrap-style:square" from="1363,1188" to="1364,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CpXcUAAADdAAAADwAAAGRycy9kb3ducmV2LnhtbESPX2vCMBTF3wW/Q7iDvYim7XBoNRYZ&#10;CGP4MOvE10tzbcqam9JE7b79Mhj4eDh/fpx1MdhW3Kj3jWMF6SwBQVw53XCt4Ou4my5A+ICssXVM&#10;Cn7IQ7EZj9aYa3fnA93KUIs4wj5HBSaELpfSV4Ys+pnriKN3cb3FEGVfS93jPY7bVmZJ8iotNhwJ&#10;Bjt6M1R9l1cbIVjW2d7Q5xVx/7HYneeT07FT6vlp2K5ABBrCI/zfftcKli9Z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CpXcUAAADdAAAADwAAAAAAAAAA&#10;AAAAAAChAgAAZHJzL2Rvd25yZXYueG1sUEsFBgAAAAAEAAQA+QAAAJMDAAAAAA==&#10;" strokecolor="red" strokeweight="0"/>
                  <v:line id="Line 2788" o:spid="_x0000_s3907" style="position:absolute;visibility:visible;mso-wrap-style:square" from="1364,1189" to="1365,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I3KsUAAADdAAAADwAAAGRycy9kb3ducmV2LnhtbESPX2vCMBTF34V9h3AHe5GZrkPR2lTG&#10;QBjDB60TXy/NtSk2N6WJ2n37ZSD4eDh/fpx8NdhWXKn3jWMFb5MEBHHldMO1gp/9+nUOwgdkja1j&#10;UvBLHlbF0yjHTLsb7+hahlrEEfYZKjAhdJmUvjJk0U9cRxy9k+sthij7Wuoeb3HctjJNkpm02HAk&#10;GOzo01B1Li82QrCs042h7QVx8z1fH6fjw75T6uV5+FiCCDSER/je/tIKFu9p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I3KsUAAADdAAAADwAAAAAAAAAA&#10;AAAAAAChAgAAZHJzL2Rvd25yZXYueG1sUEsFBgAAAAAEAAQA+QAAAJMDAAAAAA==&#10;" strokecolor="red" strokeweight="0"/>
                  <v:line id="Line 2789" o:spid="_x0000_s3908" style="position:absolute;visibility:visible;mso-wrap-style:square" from="1371,1196" to="1372,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6SscQAAADdAAAADwAAAGRycy9kb3ducmV2LnhtbESPX2vCMBTF34V9h3AFX8ZMrUxcZ5Qh&#10;CCI+aOvY66W5a4rNTWmi1m+/DAQfD+fPj7NY9bYRV+p87VjBZJyAIC6drrlScCo2b3MQPiBrbByT&#10;gjt5WC1fBgvMtLvxka55qEQcYZ+hAhNCm0npS0MW/di1xNH7dZ3FEGVXSd3hLY7bRqZJMpMWa44E&#10;gy2tDZXn/GIjBPMq3Rs6XBD3u/nm5/31u2iVGg37r08QgfrwDD/aW63gY5p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pKxxAAAAN0AAAAPAAAAAAAAAAAA&#10;AAAAAKECAABkcnMvZG93bnJldi54bWxQSwUGAAAAAAQABAD5AAAAkgMAAAAA&#10;" strokecolor="red" strokeweight="0"/>
                  <v:line id="Line 2790" o:spid="_x0000_s3909" style="position:absolute;visibility:visible;mso-wrap-style:square" from="1313,1172" to="1314,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KxcUAAADdAAAADwAAAGRycy9kb3ducmV2LnhtbESPX2vCMBTF3wd+h3AHvsiaWrfRdUYR&#10;QRDxwdWNvV6au6asuSlN1PrtzUDY4+H8+XHmy8G24ky9bxwrmCYpCOLK6YZrBZ/HzVMOwgdkja1j&#10;UnAlD8vF6GGOhXYX/qBzGWoRR9gXqMCE0BVS+sqQRZ+4jjh6P663GKLsa6l7vMRx28osTV+lxYYj&#10;wWBHa0PVb3myEYJlne0NHU6I+12++X6ZfB07pcaPw+odRKAh/Ifv7a1W8DbLn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cKxcUAAADdAAAADwAAAAAAAAAA&#10;AAAAAAChAgAAZHJzL2Rvd25yZXYueG1sUEsFBgAAAAAEAAQA+QAAAJMDAAAAAA==&#10;" strokecolor="red" strokeweight="0"/>
                  <v:line id="Line 2791" o:spid="_x0000_s3910" style="position:absolute;visibility:visible;mso-wrap-style:square" from="1321,1179" to="1322,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uvXsUAAADdAAAADwAAAGRycy9kb3ducmV2LnhtbESPX2vCMBTF3wW/Q7iDvYim63BobSoy&#10;EMbwQevE10tzbcqam9JE7b79Mhj4eDh/fpx8PdhW3Kj3jWMFL7MEBHHldMO1gq/jdroA4QOyxtYx&#10;KfghD+tiPMox0+7OB7qVoRZxhH2GCkwIXSalrwxZ9DPXEUfv4nqLIcq+lrrHexy3rUyT5E1abDgS&#10;DHb0bqj6Lq82QrCs052h/RVx97nYnueT07FT6vlp2KxABBrCI/zf/tAKlq/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uvXsUAAADdAAAADwAAAAAAAAAA&#10;AAAAAAChAgAAZHJzL2Rvd25yZXYueG1sUEsFBgAAAAAEAAQA+QAAAJMDAAAAAA==&#10;" strokecolor="red" strokeweight="0"/>
                  <v:line id="Line 2792" o:spid="_x0000_s3911" style="position:absolute;visibility:visible;mso-wrap-style:square" from="1323,1181" to="1324,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kxKcQAAADdAAAADwAAAGRycy9kb3ducmV2LnhtbESPX2vCMBTF34V9h3AFX2SmViauM8oQ&#10;BBEfZuvY66W5a4rNTWmi1m9vBgMfD+fPj7Nc97YRV+p87VjBdJKAIC6drrlScCq2rwsQPiBrbByT&#10;gjt5WK9eBkvMtLvxka55qEQcYZ+hAhNCm0npS0MW/cS1xNH7dZ3FEGVXSd3hLY7bRqZJMpcWa44E&#10;gy1tDJXn/GIjBPMqPRj6uiAe9ovtz9v4u2iVGg37zw8QgfrwDP+3d1rB+yyd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TEpxAAAAN0AAAAPAAAAAAAAAAAA&#10;AAAAAKECAABkcnMvZG93bnJldi54bWxQSwUGAAAAAAQABAD5AAAAkgMAAAAA&#10;" strokecolor="red" strokeweight="0"/>
                  <v:line id="Line 2793" o:spid="_x0000_s3912" style="position:absolute;visibility:visible;mso-wrap-style:square" from="1330,1187" to="1331,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UssUAAADdAAAADwAAAGRycy9kb3ducmV2LnhtbESPX2vCMBTF3wd+h3AHvsiaWtnWdUYR&#10;QRDxwdWNvV6au6asuSlN1PrtzUDY4+H8+XHmy8G24ky9bxwrmCYpCOLK6YZrBZ/HzVMOwgdkja1j&#10;UnAlD8vF6GGOhXYX/qBzGWoRR9gXqMCE0BVS+sqQRZ+4jjh6P663GKLsa6l7vMRx28osTV+kxYYj&#10;wWBHa0PVb3myEYJlne0NHU6I+12++X6efB07pcaPw+odRKAh/Ifv7a1W8DbLX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WUssUAAADdAAAADwAAAAAAAAAA&#10;AAAAAAChAgAAZHJzL2Rvd25yZXYueG1sUEsFBgAAAAAEAAQA+QAAAJMDAAAAAA==&#10;" strokecolor="red" strokeweight="0"/>
                  <v:line id="Line 2794" o:spid="_x0000_s3913" style="position:absolute;visibility:visible;mso-wrap-style:square" from="1338,1195" to="1339,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oAwMIAAADdAAAADwAAAGRycy9kb3ducmV2LnhtbERPTWvCQBC9F/oflin0UnRjSotGVymC&#10;UIqHGiteh+yYDc3Ohuyq6b/vHASPj/e9WA2+VRfqYxPYwGScgSKugm24NvCz34ymoGJCttgGJgN/&#10;FGG1fHxYYGHDlXd0KVOtJIRjgQZcSl2hdawceYzj0BELdwq9xySwr7Xt8SrhvtV5lr1rjw1Lg8OO&#10;1o6q3/LspQTLOt86+j4jbr+mm+Pby2HfGfP8NHzMQSUa0l18c39aA7PXXO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oAwMIAAADdAAAADwAAAAAAAAAAAAAA&#10;AAChAgAAZHJzL2Rvd25yZXYueG1sUEsFBgAAAAAEAAQA+QAAAJADAAAAAA==&#10;" strokecolor="red" strokeweight="0"/>
                  <v:line id="Line 2795" o:spid="_x0000_s3914" style="position:absolute;visibility:visible;mso-wrap-style:square" from="1339,1196" to="1340,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alW8UAAADdAAAADwAAAGRycy9kb3ducmV2LnhtbESPX2vCMBTF34V9h3AHvoim63DY2ihD&#10;EGT4MOvE10tz15Q1N6WJWr/9Mhj4eDh/fpxiPdhWXKn3jWMFL7MEBHHldMO1gq/jdroA4QOyxtYx&#10;KbiTh/XqaVRgrt2ND3QtQy3iCPscFZgQulxKXxmy6GeuI47et+sthij7Wuoeb3HctjJNkjdpseFI&#10;MNjRxlD1U15shGBZp3tDnxfE/cdie55PTsdOqfHz8L4EEWgIj/B/e6cVZK9p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alW8UAAADdAAAADwAAAAAAAAAA&#10;AAAAAAChAgAAZHJzL2Rvd25yZXYueG1sUEsFBgAAAAAEAAQA+QAAAJMDAAAAAA==&#10;" strokecolor="red" strokeweight="0"/>
                  <v:line id="Line 2796" o:spid="_x0000_s3915" style="position:absolute;visibility:visible;mso-wrap-style:square" from="1347,1203" to="1348,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aG8IAAADdAAAADwAAAGRycy9kb3ducmV2LnhtbERPTWvCQBC9C/6HZYRepG6qWGzqKqUg&#10;FPFgk5Zeh+w0G5qdDdlV03/vHASPj/e93g6+VWfqYxPYwNMsA0VcBdtwbeCr3D2uQMWEbLENTAb+&#10;KcJ2Mx6tMbfhwp90LlKtJIRjjgZcSl2udawceYyz0BEL9xt6j0lgX2vb40XCfavnWfasPTYsDQ47&#10;endU/RUnLyVY1PODo+MJ8bBf7X6W0++yM+ZhMry9gko0pLv45v6wBl4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WaG8IAAADdAAAADwAAAAAAAAAAAAAA&#10;AAChAgAAZHJzL2Rvd25yZXYueG1sUEsFBgAAAAAEAAQA+QAAAJADAAAAAA==&#10;" strokecolor="red" strokeweight="0"/>
                  <v:line id="Line 2797" o:spid="_x0000_s3916" style="position:absolute;visibility:visible;mso-wrap-style:square" from="1355,1211" to="1356,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gMUAAADdAAAADwAAAGRycy9kb3ducmV2LnhtbESPX2vCMBTF3wd+h3CFvQxNW9lwnVFE&#10;EIb4sFXF10tzl5Q1N6WJWr/9Mhjs8XD+/DiL1eBacaU+NJ4V5NMMBHHtdcNGwfGwncxBhIissfVM&#10;Cu4UYLUcPSyw1P7Gn3StohFphEOJCmyMXSllqC05DFPfESfvy/cOY5K9kbrHWxp3rSyy7EU6bDgR&#10;LHa0sVR/VxeXIFiZYm/p44K438235+en06FT6nE8rN9ARBrif/iv/a4VvM5m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k/gMUAAADdAAAADwAAAAAAAAAA&#10;AAAAAAChAgAAZHJzL2Rvd25yZXYueG1sUEsFBgAAAAAEAAQA+QAAAJMDAAAAAA==&#10;" strokecolor="red" strokeweight="0"/>
                  <v:line id="Line 2798" o:spid="_x0000_s3917" style="position:absolute;visibility:visible;mso-wrap-style:square" from="1356,1212" to="1357,1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h98QAAADdAAAADwAAAGRycy9kb3ducmV2LnhtbESPX2vCMBTF34V9h3AFX8ZMrUxcZ5Qh&#10;CCI+aOvY66W5a4rNTWmi1m+/DAQfD+fPj7NY9bYRV+p87VjBZJyAIC6drrlScCo2b3MQPiBrbByT&#10;gjt5WC1fBgvMtLvxka55qEQcYZ+hAhNCm0npS0MW/di1xNH7dZ3FEGVXSd3hLY7bRqZJMpMWa44E&#10;gy2tDZXn/GIjBPMq3Rs6XBD3u/nm5/31u2iVGg37r08QgfrwDD/aW63gYzpN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6H3xAAAAN0AAAAPAAAAAAAAAAAA&#10;AAAAAKECAABkcnMvZG93bnJldi54bWxQSwUGAAAAAAQABAD5AAAAkgMAAAAA&#10;" strokecolor="red" strokeweight="0"/>
                  <v:line id="Line 2799" o:spid="_x0000_s3918" style="position:absolute;visibility:visible;mso-wrap-style:square" from="1364,1219" to="1365,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EbMUAAADdAAAADwAAAGRycy9kb3ducmV2LnhtbESPX2vCMBTF34V9h3AHexmaatnQrqkM&#10;QRjiw2wnvl6au6asuSlN1Prtl8HAx8P58+Pk69F24kKDbx0rmM8SEMS10y03Cr6q7XQJwgdkjZ1j&#10;UnAjD+viYZJjpt2VD3QpQyPiCPsMFZgQ+kxKXxuy6GeuJ47etxsshiiHRuoBr3HcdnKRJK/SYsuR&#10;YLCnjaH6pzzbCMGyWewNfZ4R97vl9vTyfKx6pZ4ex/c3EIHGcA//tz+0glWa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cEbMUAAADdAAAADwAAAAAAAAAA&#10;AAAAAAChAgAAZHJzL2Rvd25yZXYueG1sUEsFBgAAAAAEAAQA+QAAAJMDAAAAAA==&#10;" strokecolor="red" strokeweight="0"/>
                  <v:line id="Line 2800" o:spid="_x0000_s3919" style="position:absolute;visibility:visible;mso-wrap-style:square" from="1372,1226" to="1373,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6cGMQAAADdAAAADwAAAGRycy9kb3ducmV2LnhtbESPX2vCMBTF3wd+h3CFvYim6hStRpGB&#10;IMOHrSq+XpprU2xuShO1fvtlIOzxcP78OMt1aytxp8aXjhUMBwkI4tzpkgsFx8O2PwPhA7LGyjEp&#10;eJKH9arztsRUuwf/0D0LhYgj7FNUYEKoUyl9bsiiH7iaOHoX11gMUTaF1A0+4rit5ChJptJiyZFg&#10;sKZPQ/k1u9kIwawY7Q193xD3X7PtedI7HWql3rvtZgEiUBv+w6/2TiuYj8cf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pwYxAAAAN0AAAAPAAAAAAAAAAAA&#10;AAAAAKECAABkcnMvZG93bnJldi54bWxQSwUGAAAAAAQABAD5AAAAkgMAAAAA&#10;" strokecolor="red" strokeweight="0"/>
                  <v:line id="Line 2801" o:spid="_x0000_s3920" style="position:absolute;visibility:visible;mso-wrap-style:square" from="1313,1202" to="1314,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I5g8QAAADdAAAADwAAAGRycy9kb3ducmV2LnhtbESPzYrCMBSF9wPzDuEOuJExVVG0GkUE&#10;QcSF1hG3l+baFJub0kStb28GBmZ5OD8fZ75sbSUe1PjSsYJ+LwFBnDtdcqHg57T5noDwAVlj5ZgU&#10;vMjDcvH5McdUuycf6ZGFQsQR9ikqMCHUqZQ+N2TR91xNHL2rayyGKJtC6gafcdxWcpAkY2mx5Egw&#10;WNPaUH7L7jZCMCsGe0OHO+J+N9lcRt3zqVaq89WuZiACteE//NfeagXT4XA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jmDxAAAAN0AAAAPAAAAAAAAAAAA&#10;AAAAAKECAABkcnMvZG93bnJldi54bWxQSwUGAAAAAAQABAD5AAAAkgMAAAAA&#10;" strokecolor="red" strokeweight="0"/>
                  <v:line id="Line 2802" o:spid="_x0000_s3921" style="position:absolute;visibility:visible;mso-wrap-style:square" from="1314,1204" to="1315,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Cn9MUAAADdAAAADwAAAGRycy9kb3ducmV2LnhtbESPX2vCMBTF3wd+h3CFvQxNbZm4zlhk&#10;IIzhw1YVXy/NXVPW3JQm2u7bL4Kwx8P58+Osi9G24kq9bxwrWMwTEMSV0w3XCo6H3WwFwgdkja1j&#10;UvBLHorN5GGNuXYDf9G1DLWII+xzVGBC6HIpfWXIop+7jjh63663GKLsa6l7HOK4bWWaJEtpseFI&#10;MNjRm6Hqp7zYCMGyTveGPi+I+4/V7vz8dDp0Sj1Ox+0riEBj+A/f2+9awUuWLe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Cn9MUAAADdAAAADwAAAAAAAAAA&#10;AAAAAAChAgAAZHJzL2Rvd25yZXYueG1sUEsFBgAAAAAEAAQA+QAAAJMDAAAAAA==&#10;" strokecolor="red" strokeweight="0"/>
                  <v:line id="Line 2803" o:spid="_x0000_s3922" style="position:absolute;visibility:visible;mso-wrap-style:square" from="1322,1210" to="1323,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Cb8UAAADdAAAADwAAAGRycy9kb3ducmV2LnhtbESPS2sCMRSF9wX/Q7hCN6IZlfoYjSIF&#10;QYqLdlTcXibXyeDkZphEHf99UxC6PJzHx1muW1uJOzW+dKxgOEhAEOdOl1woOB62/RkIH5A1Vo5J&#10;wZM8rFedtyWm2j34h+5ZKEQcYZ+iAhNCnUrpc0MW/cDVxNG7uMZiiLIppG7wEcdtJUdJMpEWS44E&#10;gzV9Gsqv2c1GCGbFaG/o+4a4/5ptzx+906FW6r3bbhYgArXhP/xq77SC+Xg8hb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wCb8UAAADdAAAADwAAAAAAAAAA&#10;AAAAAAChAgAAZHJzL2Rvd25yZXYueG1sUEsFBgAAAAAEAAQA+QAAAJMDAAAAAA==&#10;" strokecolor="red" strokeweight="0"/>
                  <v:line id="Line 2804" o:spid="_x0000_s3923" style="position:absolute;visibility:visible;mso-wrap-style:square" from="1330,1218" to="133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WHcIAAADdAAAADwAAAGRycy9kb3ducmV2LnhtbERPTWvCQBC9C/6HZYRepG6qWGzqKqUg&#10;FPFgk5Zeh+w0G5qdDdlV03/vHASPj/e93g6+VWfqYxPYwNMsA0VcBdtwbeCr3D2uQMWEbLENTAb+&#10;KcJ2Mx6tMbfhwp90LlKtJIRjjgZcSl2udawceYyz0BEL9xt6j0lgX2vb40XCfavnWfasPTYsDQ47&#10;endU/RUnLyVY1PODo+MJ8bBf7X6W0++yM+ZhMry9gko0pLv45v6wBl4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OWHcIAAADdAAAADwAAAAAAAAAAAAAA&#10;AAChAgAAZHJzL2Rvd25yZXYueG1sUEsFBgAAAAAEAAQA+QAAAJADAAAAAA==&#10;" strokecolor="red" strokeweight="0"/>
                  <v:line id="Line 2805" o:spid="_x0000_s3924" style="position:absolute;visibility:visible;mso-wrap-style:square" from="1332,1219" to="1333,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zhsUAAADdAAAADwAAAGRycy9kb3ducmV2LnhtbESPX2vCMBTF3wd+h3AHexk2Vdmw1Sgi&#10;CGP4sFXF10tzbcqam9LEtvv2y2Cwx8P58+Ost6NtRE+drx0rmCUpCOLS6ZorBefTYboE4QOyxsYx&#10;KfgmD9vN5GGNuXYDf1JfhErEEfY5KjAhtLmUvjRk0SeuJY7ezXUWQ5RdJXWHQxy3jZyn6au0WHMk&#10;GGxpb6j8Ku42QrCo5kdDH3fE4/vycH15vpxapZ4ex90KRKAx/If/2m9aQbZYZP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8zhsUAAADdAAAADwAAAAAAAAAA&#10;AAAAAAChAgAAZHJzL2Rvd25yZXYueG1sUEsFBgAAAAAEAAQA+QAAAJMDAAAAAA==&#10;" strokecolor="red" strokeweight="0"/>
                  <v:line id="Line 2806" o:spid="_x0000_s3925" style="position:absolute;visibility:visible;mso-wrap-style:square" from="1339,1226" to="1340,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pZsMAAADdAAAADwAAAGRycy9kb3ducmV2LnhtbERPTWvCQBC9F/oflin0IrqptUVTVykF&#10;oYiHNipeh+yYDc3Ohuyq8d87B6HHx/ueL3vfqDN1sQ5s4GWUgSIug625MrDbroZTUDEhW2wCk4Er&#10;RVguHh/mmNtw4V86F6lSEsIxRwMupTbXOpaOPMZRaImFO4bOYxLYVdp2eJFw3+hxlr1rjzVLg8OW&#10;vhyVf8XJSwkW1Xjj6OeEuFlPV4e3wX7bGvP81H9+gErUp3/x3f1tDcxeJ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6WbDAAAA3QAAAA8AAAAAAAAAAAAA&#10;AAAAoQIAAGRycy9kb3ducmV2LnhtbFBLBQYAAAAABAAEAPkAAACRAwAAAAA=&#10;" strokecolor="red" strokeweight="0"/>
                  <v:line id="Line 2807" o:spid="_x0000_s3926" style="position:absolute;visibility:visible;mso-wrap-style:square" from="1347,1233" to="1348,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9M/cQAAADdAAAADwAAAGRycy9kb3ducmV2LnhtbESPX2vCMBTF3wW/Q7iCL2OmuinaGUUE&#10;QcQHrRNfL821KWtuShO1+/ZmMPDxcP78OPNlaytxp8aXjhUMBwkI4tzpkgsF36fN+xSED8gaK8ek&#10;4Jc8LBfdzhxT7R58pHsWChFH2KeowIRQp1L63JBFP3A1cfSurrEYomwKqRt8xHFbyVGSTKTFkiPB&#10;YE1rQ/lPdrMRglkx2hs63BD3u+nmMn47n2ql+r129QUiUBte4f/2ViuYfXwO4e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0z9xAAAAN0AAAAPAAAAAAAAAAAA&#10;AAAAAKECAABkcnMvZG93bnJldi54bWxQSwUGAAAAAAQABAD5AAAAkgMAAAAA&#10;" strokecolor="red" strokeweight="0"/>
                  <v:line id="Line 2808" o:spid="_x0000_s3927" style="position:absolute;visibility:visible;mso-wrap-style:square" from="1349,1235" to="1350,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3SisUAAADdAAAADwAAAGRycy9kb3ducmV2LnhtbESPX2vCMBTF3wd+h3AHvsiaWrfRdUYR&#10;QRDxwdWNvV6au6asuSlN1PrtzUDY4+H8+XHmy8G24ky9bxwrmCYpCOLK6YZrBZ/HzVMOwgdkja1j&#10;UnAlD8vF6GGOhXYX/qBzGWoRR9gXqMCE0BVS+sqQRZ+4jjh6P663GKLsa6l7vMRx28osTV+lxYYj&#10;wWBHa0PVb3myEYJlne0NHU6I+12++X6ZfB07pcaPw+odRKAh/Ifv7a1W8DZ7zu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3SisUAAADdAAAADwAAAAAAAAAA&#10;AAAAAAChAgAAZHJzL2Rvd25yZXYueG1sUEsFBgAAAAAEAAQA+QAAAJMDAAAAAA==&#10;" strokecolor="red" strokeweight="0"/>
                  <v:line id="Line 2809" o:spid="_x0000_s3928" style="position:absolute;visibility:visible;mso-wrap-style:square" from="1356,1241" to="1357,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F3EcQAAADdAAAADwAAAGRycy9kb3ducmV2LnhtbESPX2vCMBTF3wd+h3CFvYim6hStRpGB&#10;IMOHrSq+XpprU2xuShO1fvtlIOzxcP78OMt1aytxp8aXjhUMBwkI4tzpkgsFx8O2PwPhA7LGyjEp&#10;eJKH9arztsRUuwf/0D0LhYgj7FNUYEKoUyl9bsiiH7iaOHoX11gMUTaF1A0+4rit5ChJptJiyZFg&#10;sKZPQ/k1u9kIwawY7Q193xD3X7PtedI7HWql3rvtZgEiUBv+w6/2TiuYjz/G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4XcRxAAAAN0AAAAPAAAAAAAAAAAA&#10;AAAAAKECAABkcnMvZG93bnJldi54bWxQSwUGAAAAAAQABAD5AAAAkgMAAAAA&#10;" strokecolor="red" strokeweight="0"/>
                  <v:line id="Line 2810" o:spid="_x0000_s3929" style="position:absolute;visibility:visible;mso-wrap-style:square" from="1364,1249" to="1365,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jvZcUAAADdAAAADwAAAGRycy9kb3ducmV2LnhtbESPX2vCMBTF3wd+h3CFvYw11alo1ygy&#10;EMbwYWsnvl6aa1PW3JQmav32ZjDY4+H8+XHyzWBbcaHeN44VTJIUBHHldMO1gu9y97wE4QOyxtYx&#10;KbiRh8169JBjpt2Vv+hShFrEEfYZKjAhdJmUvjJk0SeuI47eyfUWQ5R9LXWP1zhuWzlN04W02HAk&#10;GOzozVD1U5xthGBRT/eGPs+I+4/l7jh/OpSdUo/jYfsKItAQ/sN/7XetYPUym8Hvm/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jvZcUAAADdAAAADwAAAAAAAAAA&#10;AAAAAAChAgAAZHJzL2Rvd25yZXYueG1sUEsFBgAAAAAEAAQA+QAAAJMDAAAAAA==&#10;" strokecolor="red" strokeweight="0"/>
                  <v:line id="Line 2811" o:spid="_x0000_s3930" style="position:absolute;visibility:visible;mso-wrap-style:square" from="1366,1251" to="1367,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RK/sUAAADdAAAADwAAAGRycy9kb3ducmV2LnhtbESPX2vCMBTF3wf7DuEKexk2nbNSO6OI&#10;IIzhw1YVXy/NXVNsbkoTtfv2izDY4+H8+XEWq8G24kq9bxwreElSEMSV0w3XCg777TgH4QOyxtYx&#10;KfghD6vl48MCC+1u/EXXMtQijrAvUIEJoSuk9JUhiz5xHXH0vl1vMUTZ11L3eIvjtpWTNJ1Jiw1H&#10;gsGONoaqc3mxEYJlPdkZ+rwg7j7y7Sl7Pu47pZ5Gw/oNRKAh/If/2u9awfx1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RK/sUAAADdAAAADwAAAAAAAAAA&#10;AAAAAAChAgAAZHJzL2Rvd25yZXYueG1sUEsFBgAAAAAEAAQA+QAAAJMDAAAAAA==&#10;" strokecolor="red" strokeweight="0"/>
                  <v:line id="Line 2812" o:spid="_x0000_s3931" style="position:absolute;visibility:visible;mso-wrap-style:square" from="1372,1257" to="1373,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UicYAAADdAAAADwAAAGRycy9kb3ducmV2LnhtbESPS2vCQBSF9wX/w3ALbkoz8VGJ0VFK&#10;QZDiok1a3F4y10xo5k7IjBr/fUcodHk4j4+z3g62FRfqfeNYwSRJQRBXTjdcK/gqd88ZCB+QNbaO&#10;ScGNPGw3o4c15tpd+ZMuRahFHGGfowITQpdL6StDFn3iOuLonVxvMUTZ11L3eI3jtpXTNF1Iiw1H&#10;gsGO3gxVP8XZRggW9fRg6OOMeHjPdseXp++yU2r8OLyuQAQawn/4r73XCpaz+QL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1InGAAAA3QAAAA8AAAAAAAAA&#10;AAAAAAAAoQIAAGRycy9kb3ducmV2LnhtbFBLBQYAAAAABAAEAPkAAACUAwAAAAA=&#10;" strokecolor="red" strokeweight="0"/>
                  <v:line id="Line 2813" o:spid="_x0000_s3932" style="position:absolute;visibility:visible;mso-wrap-style:square" from="1314,1233" to="1315,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pxEsUAAADdAAAADwAAAGRycy9kb3ducmV2LnhtbESPX2vCMBTF3wd+h3AFX2SmUzddNS1D&#10;EMbwwVXHXi/NXVNsbkoTtX77ZSDs8XD+/DjrvLeNuFDna8cKniYJCOLS6ZorBcfD9nEJwgdkjY1j&#10;UnAjD3k2eFhjqt2VP+lShErEEfYpKjAhtKmUvjRk0U9cSxy9H9dZDFF2ldQdXuO4beQ0SV6kxZoj&#10;wWBLG0PlqTjbCMGimu4M7c+Iu4/l9vt5/HVolRoN+7cViEB9+A/f2+9awetsvoC/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pxEsUAAADdAAAADwAAAAAAAAAA&#10;AAAAAAChAgAAZHJzL2Rvd25yZXYueG1sUEsFBgAAAAAEAAQA+QAAAJMDAAAAAA==&#10;" strokecolor="red" strokeweight="0"/>
                  <v:line id="Line 2814" o:spid="_x0000_s3933" style="position:absolute;visibility:visible;mso-wrap-style:square" from="1322,1241" to="132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lYMMAAADdAAAADwAAAGRycy9kb3ducmV2LnhtbERPTWvCQBC9F/oflin0IrqptUVTVykF&#10;oYiHNipeh+yYDc3Ohuyq8d87B6HHx/ueL3vfqDN1sQ5s4GWUgSIug625MrDbroZTUDEhW2wCk4Er&#10;RVguHh/mmNtw4V86F6lSEsIxRwMupTbXOpaOPMZRaImFO4bOYxLYVdp2eJFw3+hxlr1rjzVLg8OW&#10;vhyVf8XJSwkW1Xjj6OeEuFlPV4e3wX7bGvP81H9+gErUp3/x3f1tDcxeJ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F5WDDAAAA3QAAAA8AAAAAAAAAAAAA&#10;AAAAoQIAAGRycy9kb3ducmV2LnhtbFBLBQYAAAAABAAEAPkAAACRAwAAAAA=&#10;" strokecolor="red" strokeweight="0"/>
                  <v:line id="Line 2815" o:spid="_x0000_s3934" style="position:absolute;visibility:visible;mso-wrap-style:square" from="1324,1242" to="1325,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8QAAADdAAAADwAAAGRycy9kb3ducmV2LnhtbESPS4vCMBSF98L8h3CF2Yim4zzQahQR&#10;hEFcaFXcXpprU2xuShO18+/NgODycB4fZzpvbSVu1PjSsYKPQQKCOHe65ELBYb/qj0D4gKyxckwK&#10;/sjDfPbWmWKq3Z13dMtCIeII+xQVmBDqVEqfG7LoB64mjt7ZNRZDlE0hdYP3OG4rOUySH2mx5Egw&#10;WNPSUH7JrjZCMCuGG0PbK+JmPVqdvnvHfa3Ue7ddTEAEasMr/Gz/agXjz68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CUD7xAAAAN0AAAAPAAAAAAAAAAAA&#10;AAAAAKECAABkcnMvZG93bnJldi54bWxQSwUGAAAAAAQABAD5AAAAkgMAAAAA&#10;" strokecolor="red" strokeweight="0"/>
                  <v:line id="Line 2816" o:spid="_x0000_s3935" style="position:absolute;visibility:visible;mso-wrap-style:square" from="1331,1249" to="1332,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u8IAAADdAAAADwAAAGRycy9kb3ducmV2LnhtbERPTWvCQBC9C/6HZQQvUjdVFJu6ShGE&#10;Ih40tvQ6ZKfZ0OxsyK6a/vvOoeDx8b7X29436kZdrAMbeJ5moIjLYGuuDHxc9k8rUDEhW2wCk4Ff&#10;irDdDAdrzG2485luRaqUhHDM0YBLqc21jqUjj3EaWmLhvkPnMQnsKm07vEu4b/Qsy5baY83S4LCl&#10;naPyp7h6KcGimh0dna6Ix8Nq/7WYfF5aY8aj/u0VVKI+PcT/7ndr4GW+kP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u8IAAADdAAAADwAAAAAAAAAAAAAA&#10;AAChAgAAZHJzL2Rvd25yZXYueG1sUEsFBgAAAAAEAAQA+QAAAJADAAAAAA==&#10;" strokecolor="red" strokeweight="0"/>
                  <v:line id="Line 2817" o:spid="_x0000_s3936" style="position:absolute;visibility:visible;mso-wrap-style:square" from="1339,1257" to="1340,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aIMQAAADdAAAADwAAAGRycy9kb3ducmV2LnhtbESPzYrCMBSF98K8Q7gDbmRMVRStRhkG&#10;BBlcaB1xe2muTbG5KU3UztsbQXB5OD8fZ7FqbSVu1PjSsYJBPwFBnDtdcqHg77D+moLwAVlj5ZgU&#10;/JOH1fKjs8BUuzvv6ZaFQsQR9ikqMCHUqZQ+N2TR911NHL2zayyGKJtC6gbvcdxWcpgkE2mx5Egw&#10;WNOPofySXW2EYFYMt4Z2V8Tt73R9GveOh1qp7mf7PQcRqA3v8Ku90Qpmo/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togxAAAAN0AAAAPAAAAAAAAAAAA&#10;AAAAAKECAABkcnMvZG93bnJldi54bWxQSwUGAAAAAAQABAD5AAAAkgMAAAAA&#10;" strokecolor="red" strokeweight="0"/>
                </v:group>
                <v:group id="Group 2818" o:spid="_x0000_s3937" style="position:absolute;left:8324;top:7988;width:394;height:3562" coordorigin="1311,1258" coordsize="62,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6VIcYAAADdAAAADwAAAGRycy9kb3ducmV2LnhtbESPT4vCMBTE78J+h/AW&#10;9qZpFcWtRhFxlz2I4B9YvD2aZ1tsXkoT2/rtjSB4HGbmN8x82ZlSNFS7wrKCeBCBIE6tLjhTcDr+&#10;9KcgnEfWWFomBXdysFx89OaYaNvynpqDz0SAsEtQQe59lUjp0pwMuoGtiIN3sbVBH2SdSV1jG+Cm&#10;lMMomkiDBYeFHCta55ReDzej4LfFdjWKN832elnfz8fx7n8bk1Jfn91qBsJT59/hV/tPK/gejY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pUhxgAAAN0A&#10;AAAPAAAAAAAAAAAAAAAAAKoCAABkcnMvZG93bnJldi54bWxQSwUGAAAAAAQABAD6AAAAnQMAAAAA&#10;">
                  <v:line id="Line 2819" o:spid="_x0000_s3938" style="position:absolute;visibility:visible;mso-wrap-style:square" from="1341,1258" to="1342,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hzMQAAADdAAAADwAAAGRycy9kb3ducmV2LnhtbESPzYrCMBSF9wPzDuEOuJExVVG0GkUE&#10;QcSF1hG3l+baFJub0kStb28GBmZ5OD8fZ75sbSUe1PjSsYJ+LwFBnDtdcqHg57T5noDwAVlj5ZgU&#10;vMjDcvH5McdUuycf6ZGFQsQR9ikqMCHUqZQ+N2TR91xNHL2rayyGKJtC6gafcdxWcpAkY2mx5Egw&#10;WNPaUH7L7jZCMCsGe0OHO+J+N9lcRt3zqVaq89WuZiACteE//NfeagXT4Wg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OOHMxAAAAN0AAAAPAAAAAAAAAAAA&#10;AAAAAKECAABkcnMvZG93bnJldi54bWxQSwUGAAAAAAQABAD5AAAAkgMAAAAA&#10;" strokecolor="red" strokeweight="0"/>
                  <v:line id="Line 2820" o:spid="_x0000_s3939" style="position:absolute;visibility:visible;mso-wrap-style:square" from="1348,1265" to="1349,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5uMUAAADdAAAADwAAAGRycy9kb3ducmV2LnhtbESPX2vCMBTF3wf7DuEKexk2nbNSO6OI&#10;IIzhw1YVXy/NXVNsbkoTtfv2izDY4+H8+XEWq8G24kq9bxwreElSEMSV0w3XCg777TgH4QOyxtYx&#10;KfghD6vl48MCC+1u/EXXMtQijrAvUIEJoSuk9JUhiz5xHXH0vl1vMUTZ11L3eIvjtpWTNJ1Jiw1H&#10;gsGONoaqc3mxEYJlPdkZ+rwg7j7y7Sl7Pu47pZ5Gw/oNRKAh/If/2u9awfw1m8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F5uMUAAADdAAAADwAAAAAAAAAA&#10;AAAAAAChAgAAZHJzL2Rvd25yZXYueG1sUEsFBgAAAAAEAAQA+QAAAJMDAAAAAA==&#10;" strokecolor="red" strokeweight="0"/>
                  <v:line id="Line 2821" o:spid="_x0000_s3940" style="position:absolute;visibility:visible;mso-wrap-style:square" from="1356,1272" to="1357,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cI8QAAADdAAAADwAAAGRycy9kb3ducmV2LnhtbESPX2vCMBTF3wW/Q7iDvchMdXS4ahQR&#10;hCE+aLux10tzbcqam9JErd9+EQQfD+fPj7NY9bYRF+p87VjBZJyAIC6drrlS8F1s32YgfEDW2Dgm&#10;BTfysFoOBwvMtLvykS55qEQcYZ+hAhNCm0npS0MW/di1xNE7uc5iiLKrpO7wGsdtI6dJ8iEt1hwJ&#10;BlvaGCr/8rONEMyr6d7Q4Yy43822v+nop2iVen3p13MQgfrwDD/aX1rB53u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wjxAAAAN0AAAAPAAAAAAAAAAAA&#10;AAAAAKECAABkcnMvZG93bnJldi54bWxQSwUGAAAAAAQABAD5AAAAkgMAAAAA&#10;" strokecolor="red" strokeweight="0"/>
                  <v:line id="Line 2822" o:spid="_x0000_s3941" style="position:absolute;visibility:visible;mso-wrap-style:square" from="1357,1274" to="1358,1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9CVMUAAADdAAAADwAAAGRycy9kb3ducmV2LnhtbESPX2vCMBTF3wW/Q7jCXkTTORTXGWUM&#10;CmP0YauKr5fmrilrbkoT2+7bG2Gwx8P58+PsDqNtRE+drx0reFwmIIhLp2uuFJyO2WILwgdkjY1j&#10;UvBLHg776WSHqXYDf1FfhErEEfYpKjAhtKmUvjRk0S9dSxy9b9dZDFF2ldQdDnHcNnKVJBtpseZI&#10;MNjSm6Hyp7jaCMGiWuWGPq+I+cc2u6zn52Or1MNsfH0BEWgM/+G/9rtW8Py0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9CVMUAAADdAAAADwAAAAAAAAAA&#10;AAAAAAChAgAAZHJzL2Rvd25yZXYueG1sUEsFBgAAAAAEAAQA+QAAAJMDAAAAAA==&#10;" strokecolor="red" strokeweight="0"/>
                  <v:line id="Line 2823" o:spid="_x0000_s3942" style="position:absolute;visibility:visible;mso-wrap-style:square" from="1365,1280" to="1366,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nz8UAAADdAAAADwAAAGRycy9kb3ducmV2LnhtbESPS2vCQBSF9wX/w3CFbkoz0eIrzShS&#10;EEpx0SYVt5fMNROauRMyo8Z/7xQKXR7O4+Pkm8G24kK9bxwrmCQpCOLK6YZrBd/l7nkJwgdkja1j&#10;UnAjD5v16CHHTLsrf9GlCLWII+wzVGBC6DIpfWXIok9cRxy9k+sthij7Wuoer3HctnKapnNpseFI&#10;MNjRm6HqpzjbCMGinu4NfZ4R9x/L3XH2dCg7pR7Hw/YVRKAh/If/2u9awepltoD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Pnz8UAAADdAAAADwAAAAAAAAAA&#10;AAAAAAChAgAAZHJzL2Rvd25yZXYueG1sUEsFBgAAAAAEAAQA+QAAAJMDAAAAAA==&#10;" strokecolor="red" strokeweight="0"/>
                  <v:line id="Line 2824" o:spid="_x0000_s3943" style="position:absolute;visibility:visible;mso-wrap-style:square" from="1314,1264" to="1315,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zvcIAAADdAAAADwAAAGRycy9kb3ducmV2LnhtbERPTWvCQBC9C/6HZQQvUjdVFJu6ShGE&#10;Ih40tvQ6ZKfZ0OxsyK6a/vvOoeDx8b7X29436kZdrAMbeJ5moIjLYGuuDHxc9k8rUDEhW2wCk4Ff&#10;irDdDAdrzG2485luRaqUhHDM0YBLqc21jqUjj3EaWmLhvkPnMQnsKm07vEu4b/Qsy5baY83S4LCl&#10;naPyp7h6KcGimh0dna6Ix8Nq/7WYfF5aY8aj/u0VVKI+PcT/7ndr4GW+kL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xzvcIAAADdAAAADwAAAAAAAAAAAAAA&#10;AAChAgAAZHJzL2Rvd25yZXYueG1sUEsFBgAAAAAEAAQA+QAAAJADAAAAAA==&#10;" strokecolor="red" strokeweight="0"/>
                  <v:line id="Line 2825" o:spid="_x0000_s3944" style="position:absolute;visibility:visible;mso-wrap-style:square" from="1316,1265" to="1317,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DWJsQAAADdAAAADwAAAGRycy9kb3ducmV2LnhtbESPzYrCMBSF98K8Q7iCGxlTHRTtGGUQ&#10;BBEXWkfcXpo7TbG5KU3U+vYTQXB5OD8fZ75sbSVu1PjSsYLhIAFBnDtdcqHg97j+nILwAVlj5ZgU&#10;PMjDcvHRmWOq3Z0PdMtCIeII+xQVmBDqVEqfG7LoB64mjt6fayyGKJtC6gbvcdxWcpQkE2mx5Egw&#10;WNPKUH7JrjZCMCtGO0P7K+JuO12fx/3TsVaq121/vkEEasM7/GpvtILZ13gG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NYmxAAAAN0AAAAPAAAAAAAAAAAA&#10;AAAAAKECAABkcnMvZG93bnJldi54bWxQSwUGAAAAAAQABAD5AAAAkgMAAAAA&#10;" strokecolor="red" strokeweight="0"/>
                  <v:line id="Line 2826" o:spid="_x0000_s3945" style="position:absolute;visibility:visible;mso-wrap-style:square" from="1323,1272" to="1324,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a1BsIAAADdAAAADwAAAGRycy9kb3ducmV2LnhtbERPTWvCQBC9C/0Pywi9SN2oNNjUVYog&#10;lOKhjS29DtlpNpidDdlV03/vHASPj/e92gy+VWfqYxPYwGyagSKugm24NvB92D0tQcWEbLENTAb+&#10;KcJm/TBaYWHDhb/oXKZaSQjHAg24lLpC61g58hinoSMW7i/0HpPAvta2x4uE+1bPsyzXHhuWBocd&#10;bR1Vx/LkpQTLer539HlC3H8sd7/Pk59DZ8zjeHh7BZVoSHfxzf1uDbwsct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a1BsIAAADdAAAADwAAAAAAAAAAAAAA&#10;AAChAgAAZHJzL2Rvd25yZXYueG1sUEsFBgAAAAAEAAQA+QAAAJADAAAAAA==&#10;" strokecolor="red" strokeweight="0"/>
                  <v:line id="Line 2827" o:spid="_x0000_s3946" style="position:absolute;visibility:visible;mso-wrap-style:square" from="1331,1279" to="1332,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QncUAAADdAAAADwAAAGRycy9kb3ducmV2LnhtbESPX2vCMBTF3wd+h3CFvQxNday4zigi&#10;CEP6sFXF10tz15Q1NyWJWr/9Mhjs8XD+/DjL9WA7cSUfWscKZtMMBHHtdMuNguNhN1mACBFZY+eY&#10;FNwpwHo1elhiod2NP+laxUakEQ4FKjAx9oWUoTZkMUxdT5y8L+ctxiR9I7XHWxq3nZxnWS4ttpwI&#10;BnvaGqq/q4tNEKyaeWno44JY7he788vT6dAr9TgeNm8gIg3xP/zXftcKXp/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oQncUAAADdAAAADwAAAAAAAAAA&#10;AAAAAAChAgAAZHJzL2Rvd25yZXYueG1sUEsFBgAAAAAEAAQA+QAAAJMDAAAAAA==&#10;" strokecolor="red" strokeweight="0"/>
                  <v:line id="Line 2828" o:spid="_x0000_s3947" style="position:absolute;visibility:visible;mso-wrap-style:square" from="1333,1281" to="1334,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iO6sQAAADdAAAADwAAAGRycy9kb3ducmV2LnhtbESPX2vCMBTF34V9h3AFX2SmViauM8oQ&#10;BBEfZuvY66W5a4rNTWmi1m9vBgMfD+fPj7Nc97YRV+p87VjBdJKAIC6drrlScCq2rwsQPiBrbByT&#10;gjt5WK9eBkvMtLvxka55qEQcYZ+hAhNCm0npS0MW/cS1xNH7dZ3FEGVXSd3hLY7bRqZJMpcWa44E&#10;gy1tDJXn/GIjBPMqPRj6uiAe9ovtz9v4u2iVGg37zw8QgfrwDP+3d1rB+2y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7qxAAAAN0AAAAPAAAAAAAAAAAA&#10;AAAAAKECAABkcnMvZG93bnJldi54bWxQSwUGAAAAAAQABAD5AAAAkgMAAAAA&#10;" strokecolor="red" strokeweight="0"/>
                  <v:line id="Line 2829" o:spid="_x0000_s3948" style="position:absolute;visibility:visible;mso-wrap-style:square" from="1340,1287" to="1341,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QrccUAAADdAAAADwAAAGRycy9kb3ducmV2LnhtbESPX2vCMBTF3wd+h3CFvQxNbZm4zlhk&#10;IIzhw1YVXy/NXVPW3JQm2u7bL4Kwx8P58+Osi9G24kq9bxwrWMwTEMSV0w3XCo6H3WwFwgdkja1j&#10;UvBLHorN5GGNuXYDf9G1DLWII+xzVGBC6HIpfWXIop+7jjh63663GKLsa6l7HOK4bWWaJEtpseFI&#10;MNjRm6Hqp7zYCMGyTveGPi+I+4/V7vz8dDp0Sj1Ox+0riEBj+A/f2+9awUu2zO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QrccUAAADdAAAADwAAAAAAAAAA&#10;AAAAAAChAgAAZHJzL2Rvd25yZXYueG1sUEsFBgAAAAAEAAQA+QAAAJMDAAAAAA==&#10;" strokecolor="red" strokeweight="0"/>
                  <v:line id="Line 2830" o:spid="_x0000_s3949" style="position:absolute;visibility:visible;mso-wrap-style:square" from="1348,1295" to="134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2zBcYAAADdAAAADwAAAGRycy9kb3ducmV2LnhtbESPS2vCQBSF9wX/w3ALbkoz8VGJ0VFK&#10;QZDiok1a3F4y10xo5k7IjBr/fUcodHk4j4+z3g62FRfqfeNYwSRJQRBXTjdcK/gqd88ZCB+QNbaO&#10;ScGNPGw3o4c15tpd+ZMuRahFHGGfowITQpdL6StDFn3iOuLonVxvMUTZ11L3eI3jtpXTNF1Iiw1H&#10;gsGO3gxVP8XZRggW9fRg6OOMeHjPdseXp++yU2r8OLyuQAQawn/4r73XCpazxR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9swXGAAAA3QAAAA8AAAAAAAAA&#10;AAAAAAAAoQIAAGRycy9kb3ducmV2LnhtbFBLBQYAAAAABAAEAPkAAACUAwAAAAA=&#10;" strokecolor="red" strokeweight="0"/>
                  <v:line id="Line 2831" o:spid="_x0000_s3950" style="position:absolute;visibility:visible;mso-wrap-style:square" from="1350,1296" to="1351,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EWnsUAAADdAAAADwAAAGRycy9kb3ducmV2LnhtbESPX2vCMBTF3wW/Q7jCXkTTORTXGWUM&#10;CmP0YauKr5fmrilrbkoT2+7bG2Gwx8P58+PsDqNtRE+drx0reFwmIIhLp2uuFJyO2WILwgdkjY1j&#10;UvBLHg776WSHqXYDf1FfhErEEfYpKjAhtKmUvjRk0S9dSxy9b9dZDFF2ldQdDnHcNnKVJBtpseZI&#10;MNjSm6Hyp7jaCMGiWuWGPq+I+cc2u6zn52Or1MNsfH0BEWgM/+G/9rtW8Py0Wc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EWnsUAAADdAAAADwAAAAAAAAAA&#10;AAAAAAChAgAAZHJzL2Rvd25yZXYueG1sUEsFBgAAAAAEAAQA+QAAAJMDAAAAAA==&#10;" strokecolor="red" strokeweight="0"/>
                  <v:line id="Line 2832" o:spid="_x0000_s3951" style="position:absolute;visibility:visible;mso-wrap-style:square" from="1357,1303" to="1358,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I6cUAAADdAAAADwAAAGRycy9kb3ducmV2LnhtbESPX2vCMBTF34V9h3AHexFNdaxo11SG&#10;IAzxYWsnvl6au6asuSlN1Prtl8HAx8P58+Pkm9F24kKDbx0rWMwTEMS10y03Cr6q3WwFwgdkjZ1j&#10;UnAjD5viYZJjpt2VP+lShkbEEfYZKjAh9JmUvjZk0c9dTxy9bzdYDFEOjdQDXuO47eQySVJpseVI&#10;MNjT1lD9U55thGDZLA+GPs6Ih/1qd3qZHqteqafH8e0VRKAx3MP/7XetYP2c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OI6cUAAADdAAAADwAAAAAAAAAA&#10;AAAAAAChAgAAZHJzL2Rvd25yZXYueG1sUEsFBgAAAAAEAAQA+QAAAJMDAAAAAA==&#10;" strokecolor="red" strokeweight="0"/>
                  <v:line id="Line 2833" o:spid="_x0000_s3952" style="position:absolute;visibility:visible;mso-wrap-style:square" from="1365,1311" to="1366,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8tcsUAAADdAAAADwAAAGRycy9kb3ducmV2LnhtbESPX2vCMBTF3wf7DuEKexk2ncNaO6OI&#10;IIzhw1YVXy/NXVNsbkoTtfv2izDY4+H8+XEWq8G24kq9bxwreElSEMSV0w3XCg777TgH4QOyxtYx&#10;KfghD6vl48MCC+1u/EXXMtQijrAvUIEJoSuk9JUhiz5xHXH0vl1vMUTZ11L3eIvjtpWTNM2kxYYj&#10;wWBHG0PVubzYCMGynuwMfV4Qdx/59jR9Pu47pZ5Gw/oNRKAh/If/2u9awfw1m8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8tcsUAAADdAAAADwAAAAAAAAAA&#10;AAAAAAChAgAAZHJzL2Rvd25yZXYueG1sUEsFBgAAAAAEAAQA+QAAAJMDAAAAAA==&#10;" strokecolor="red" strokeweight="0"/>
                  <v:line id="Line 2834" o:spid="_x0000_s3953" style="position:absolute;visibility:visible;mso-wrap-style:square" from="1367,1312" to="1368,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5AMIAAADdAAAADwAAAGRycy9kb3ducmV2LnhtbERPTWvCQBC9C/0Pywi9SN2oNNjUVYog&#10;lOKhjS29DtlpNpidDdlV03/vHASPj/e92gy+VWfqYxPYwGyagSKugm24NvB92D0tQcWEbLENTAb+&#10;KcJm/TBaYWHDhb/oXKZaSQjHAg24lLpC61g58hinoSMW7i/0HpPAvta2x4uE+1bPsyzXHhuWBocd&#10;bR1Vx/LkpQTLer539HlC3H8sd7/Pk59DZ8zjeHh7BZVoSHfxzf1uDbwscp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C5AMIAAADdAAAADwAAAAAAAAAAAAAA&#10;AAChAgAAZHJzL2Rvd25yZXYueG1sUEsFBgAAAAAEAAQA+QAAAJADAAAAAA==&#10;" strokecolor="red" strokeweight="0"/>
                  <v:line id="Line 2835" o:spid="_x0000_s3954" style="position:absolute;visibility:visible;mso-wrap-style:square" from="1315,1295" to="1316,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wcm8UAAADdAAAADwAAAGRycy9kb3ducmV2LnhtbESPX2vCMBTF3wd+h3AHexk2nTKx1Sgy&#10;EMbwYauKr5fm2pQ1N6WJbfftzWCwx8P58+Ost6NtRE+drx0reElSEMSl0zVXCk7H/XQJwgdkjY1j&#10;UvBDHrabycMac+0G/qK+CJWII+xzVGBCaHMpfWnIok9cSxy9q+sshii7SuoOhzhuGzlL04W0WHMk&#10;GGzpzVD5XdxshGBRzQ6GPm+Ih4/l/vL6fD62Sj09jrsViEBj+A//td+1gmy+yO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wcm8UAAADdAAAADwAAAAAAAAAA&#10;AAAAAAChAgAAZHJzL2Rvd25yZXYueG1sUEsFBgAAAAAEAAQA+QAAAJMDAAAAAA==&#10;" strokecolor="red" strokeweight="0"/>
                  <v:line id="Line 2836" o:spid="_x0000_s3955" style="position:absolute;visibility:visible;mso-wrap-style:square" from="1323,1302" to="1324,1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8j28MAAADdAAAADwAAAGRycy9kb3ducmV2LnhtbERPTWvCQBC9F/oflin0IrqpxVZTVykF&#10;oYiHNipeh+yYDc3Ohuyq8d87B6HHx/ueL3vfqDN1sQ5s4GWUgSIug625MrDbroZTUDEhW2wCk4Er&#10;RVguHh/mmNtw4V86F6lSEsIxRwMupTbXOpaOPMZRaImFO4bOYxLYVdp2eJFw3+hxlr1pjzVLg8OW&#10;vhyVf8XJSwkW1Xjj6OeEuFlPV4fJYL9tjXl+6j8/QCXq07/47v62Bmav7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fI9vDAAAA3QAAAA8AAAAAAAAAAAAA&#10;AAAAoQIAAGRycy9kb3ducmV2LnhtbFBLBQYAAAAABAAEAPkAAACRAwAAAAA=&#10;" strokecolor="red" strokeweight="0"/>
                  <v:line id="Line 2837" o:spid="_x0000_s3956" style="position:absolute;visibility:visible;mso-wrap-style:square" from="1325,1304" to="1326,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OGQMUAAADdAAAADwAAAGRycy9kb3ducmV2LnhtbESPS2sCMRSF94L/IVzBTakZLfUxNYoI&#10;gogLHStuL5PrZOjkZphEnf57Uyi4PJzHx5kvW1uJOzW+dKxgOEhAEOdOl1wo+D5t3qcgfEDWWDkm&#10;Bb/kYbnoduaYavfgI92zUIg4wj5FBSaEOpXS54Ys+oGriaN3dY3FEGVTSN3gI47bSo6SZCwtlhwJ&#10;BmtaG8p/spuNEMyK0d7Q4Ya43003l8+386lWqt9rV18gArXhFf5vb7WC2cdk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OGQMUAAADdAAAADwAAAAAAAAAA&#10;AAAAAAChAgAAZHJzL2Rvd25yZXYueG1sUEsFBgAAAAAEAAQA+QAAAJMDAAAAAA==&#10;" strokecolor="red" strokeweight="0"/>
                  <v:line id="Line 2838" o:spid="_x0000_s3957" style="position:absolute;visibility:visible;mso-wrap-style:square" from="1332,1310" to="1333,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EYN8UAAADdAAAADwAAAGRycy9kb3ducmV2LnhtbESPX2vCMBTF3wd+h3AHvsiaWtnWdUYR&#10;QRDxwdWNvV6au6asuSlN1PrtzUDY4+H8+XHmy8G24ky9bxwrmCYpCOLK6YZrBZ/HzVMOwgdkja1j&#10;UnAlD8vF6GGOhXYX/qBzGWoRR9gXqMCE0BVS+sqQRZ+4jjh6P663GKLsa6l7vMRx28osTV+kxYYj&#10;wWBHa0PVb3myEYJlne0NHU6I+12++X6efB07pcaPw+odRKAh/Ifv7a1W8DZ7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EYN8UAAADdAAAADwAAAAAAAAAA&#10;AAAAAAChAgAAZHJzL2Rvd25yZXYueG1sUEsFBgAAAAAEAAQA+QAAAJMDAAAAAA==&#10;" strokecolor="red" strokeweight="0"/>
                  <v:line id="Line 2839" o:spid="_x0000_s3958" style="position:absolute;visibility:visible;mso-wrap-style:square" from="1340,1318" to="1341,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29rMUAAADdAAAADwAAAGRycy9kb3ducmV2LnhtbESPS2sCMRSF9wX/Q7hCN6IZlfoYjSIF&#10;QYqLdlTcXibXyeDkZphEHf99UxC6PJzHx1muW1uJOzW+dKxgOEhAEOdOl1woOB62/RkIH5A1Vo5J&#10;wZM8rFedtyWm2j34h+5ZKEQcYZ+iAhNCnUrpc0MW/cDVxNG7uMZiiLIppG7wEcdtJUdJMpEWS44E&#10;gzV9Gsqv2c1GCGbFaG/o+4a4/5ptzx+906FW6r3bbhYgArXhP/xq77SC+Xg6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29rMUAAADdAAAADwAAAAAAAAAA&#10;AAAAAAChAgAAZHJzL2Rvd25yZXYueG1sUEsFBgAAAAAEAAQA+QAAAJMDAAAAAA==&#10;" strokecolor="red" strokeweight="0"/>
                  <v:line id="Line 2840" o:spid="_x0000_s3959" style="position:absolute;visibility:visible;mso-wrap-style:square" from="1342,1320" to="1343,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Ql2MUAAADdAAAADwAAAGRycy9kb3ducmV2LnhtbESPX2vCMBTF3wd+h3AFX2SmUzddNS1D&#10;EMbwwVXHXi/NXVNsbkoTtX77ZSDs8XD+/DjrvLeNuFDna8cKniYJCOLS6ZorBcfD9nEJwgdkjY1j&#10;UnAjD3k2eFhjqt2VP+lShErEEfYpKjAhtKmUvjRk0U9cSxy9H9dZDFF2ldQdXuO4beQ0SV6kxZoj&#10;wWBLG0PlqTjbCMGimu4M7c+Iu4/l9vt5/HVolRoN+7cViEB9+A/f2+9awetsMYe/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2Ql2MUAAADdAAAADwAAAAAAAAAA&#10;AAAAAAChAgAAZHJzL2Rvd25yZXYueG1sUEsFBgAAAAAEAAQA+QAAAJMDAAAAAA==&#10;" strokecolor="red" strokeweight="0"/>
                  <v:line id="Line 2841" o:spid="_x0000_s3960" style="position:absolute;visibility:visible;mso-wrap-style:square" from="1349,1326" to="135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iAQ8UAAADdAAAADwAAAGRycy9kb3ducmV2LnhtbESPS2vCQBSF9wX/w3CFbkoz0eIrzShS&#10;EEpx0SYVt5fMNROauRMyo8Z/7xQKXR7O4+Pkm8G24kK9bxwrmCQpCOLK6YZrBd/l7nkJwgdkja1j&#10;UnAjD5v16CHHTLsrf9GlCLWII+wzVGBC6DIpfWXIok9cRxy9k+sthij7Wuoer3HctnKapnNpseFI&#10;MNjRm6HqpzjbCMGinu4NfZ4R9x/L3XH2dCg7pR7Hw/YVRKAh/If/2u9aweplMY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iAQ8UAAADdAAAADwAAAAAAAAAA&#10;AAAAAAChAgAAZHJzL2Rvd25yZXYueG1sUEsFBgAAAAAEAAQA+QAAAJMDAAAAAA==&#10;" strokecolor="red" strokeweight="0"/>
                  <v:line id="Line 2842" o:spid="_x0000_s3961" style="position:absolute;visibility:visible;mso-wrap-style:square" from="1357,1334" to="1358,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oeNMUAAADdAAAADwAAAGRycy9kb3ducmV2LnhtbESPX2vCMBTF3wf7DuEKexk2ncNaO6OI&#10;IIzhw1YVXy/NXVNsbkoTtfv2izDY4+H8+XEWq8G24kq9bxwreElSEMSV0w3XCg777TgH4QOyxtYx&#10;KfghD6vl48MCC+1u/EXXMtQijrAvUIEJoSuk9JUhiz5xHXH0vl1vMUTZ11L3eIvjtpWTNM2kxYYj&#10;wWBHG0PVubzYCMGynuwMfV4Qdx/59jR9Pu47pZ5Gw/oNRKAh/If/2u9awfx1l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oeNMUAAADdAAAADwAAAAAAAAAA&#10;AAAAAAChAgAAZHJzL2Rvd25yZXYueG1sUEsFBgAAAAAEAAQA+QAAAJMDAAAAAA==&#10;" strokecolor="red" strokeweight="0"/>
                  <v:line id="Line 2843" o:spid="_x0000_s3962" style="position:absolute;visibility:visible;mso-wrap-style:square" from="1359,1335" to="1360,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a7r8UAAADdAAAADwAAAGRycy9kb3ducmV2LnhtbESPX2vCMBTF3wd+h3AHvow1VXHWapQx&#10;EGT4sLUbvl6aa1PW3JQmav32izDY4+H8+XHW28G24kK9bxwrmCQpCOLK6YZrBV/l7jkD4QOyxtYx&#10;KbiRh+1m9LDGXLsrf9KlCLWII+xzVGBC6HIpfWXIok9cRxy9k+sthij7Wuoer3HctnKapi/SYsOR&#10;YLCjN0PVT3G2EYJFPT0Y+jgjHt6z3XH+9F12So0fh9cViEBD+A//tfdawXK2WM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a7r8UAAADdAAAADwAAAAAAAAAA&#10;AAAAAAChAgAAZHJzL2Rvd25yZXYueG1sUEsFBgAAAAAEAAQA+QAAAJMDAAAAAA==&#10;" strokecolor="red" strokeweight="0"/>
                  <v:line id="Line 2844" o:spid="_x0000_s3963" style="position:absolute;visibility:visible;mso-wrap-style:square" from="1366,1342" to="1367,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kv3cMAAADdAAAADwAAAGRycy9kb3ducmV2LnhtbERPTWvCQBC9F/oflin0IrqpxVZTVykF&#10;oYiHNipeh+yYDc3Ohuyq8d87B6HHx/ueL3vfqDN1sQ5s4GWUgSIug625MrDbroZTUDEhW2wCk4Er&#10;RVguHh/mmNtw4V86F6lSEsIxRwMupTbXOpaOPMZRaImFO4bOYxLYVdp2eJFw3+hxlr1pjzVLg8OW&#10;vhyVf8XJSwkW1Xjj6OeEuFlPV4fJYL9tjXl+6j8/QCXq07/47v62Bmav7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pL93DAAAA3QAAAA8AAAAAAAAAAAAA&#10;AAAAoQIAAGRycy9kb3ducmV2LnhtbFBLBQYAAAAABAAEAPkAAACRAwAAAAA=&#10;" strokecolor="red" strokeweight="0"/>
                  <v:line id="Line 2845" o:spid="_x0000_s3964" style="position:absolute;visibility:visible;mso-wrap-style:square" from="1315,1325" to="1316,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KRsQAAADdAAAADwAAAGRycy9kb3ducmV2LnhtbESPX2vCMBTF34V9h3CFvYimc2zTahQR&#10;hCE+aFV8vTTXptjclCZq9+3NQPDxcP78ONN5aytxo8aXjhV8DBIQxLnTJRcKDvtVfwTCB2SNlWNS&#10;8Ece5rO3zhRT7e68o1sWChFH2KeowIRQp1L63JBFP3A1cfTOrrEYomwKqRu8x3FbyWGSfEuLJUeC&#10;wZqWhvJLdrURglkx3BjaXhE369Hq9NU77mul3rvtYgIiUBte4Wf7VysYf/6M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ZYpGxAAAAN0AAAAPAAAAAAAAAAAA&#10;AAAAAKECAABkcnMvZG93bnJldi54bWxQSwUGAAAAAAQABAD5AAAAkgMAAAAA&#10;" strokecolor="red" strokeweight="0"/>
                  <v:line id="Line 2846" o:spid="_x0000_s3965" style="position:absolute;visibility:visible;mso-wrap-style:square" from="1317,1327" to="1318,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T/MIAAADdAAAADwAAAGRycy9kb3ducmV2LnhtbERPTWvCQBC9F/oflhF6Kbqp0hKjq5SC&#10;UIqHGiteh+yYDWZnQ3bV9N87h0KPj/e9XA++VVfqYxPYwMskA0VcBdtwbeBnvxnnoGJCttgGJgO/&#10;FGG9enxYYmHDjXd0LVOtJIRjgQZcSl2hdawceYyT0BELdwq9xySwr7Xt8SbhvtXTLHvTHhuWBocd&#10;fTiqzuXFSwmW9XTr6PuCuP3KN8fX58O+M+ZpNLwvQCUa0r/4z/1pDcxn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pT/MIAAADdAAAADwAAAAAAAAAAAAAA&#10;AAChAgAAZHJzL2Rvd25yZXYueG1sUEsFBgAAAAAEAAQA+QAAAJADAAAAAA==&#10;" strokecolor="red" strokeweight="0"/>
                  <v:line id="Line 2847" o:spid="_x0000_s3966" style="position:absolute;visibility:visible;mso-wrap-style:square" from="1324,1334" to="1325,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2Z8UAAADdAAAADwAAAGRycy9kb3ducmV2LnhtbESPX2vCMBTF3wW/Q7gDX2SmOhxdNS0i&#10;CGP4oHVjr5fm2pQ1N6WJ2n37ZSD4eDh/fpx1MdhWXKn3jWMF81kCgrhyuuFawedp95yC8AFZY+uY&#10;FPyShyIfj9aYaXfjI13LUIs4wj5DBSaELpPSV4Ys+pnriKN3dr3FEGVfS93jLY7bVi6S5FVabDgS&#10;DHa0NVT9lBcbIVjWi72hwwVx/5HuvpfTr1On1ORp2KxABBrCI3xvv2sFby/p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2Z8UAAADdAAAADwAAAAAAAAAA&#10;AAAAAAChAgAAZHJzL2Rvd25yZXYueG1sUEsFBgAAAAAEAAQA+QAAAJMDAAAAAA==&#10;" strokecolor="red" strokeweight="0"/>
                  <v:line id="Line 2848" o:spid="_x0000_s3967" style="position:absolute;visibility:visible;mso-wrap-style:square" from="1332,1341" to="1333,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oEMUAAADdAAAADwAAAGRycy9kb3ducmV2LnhtbESPX2vCMBTF3wf7DuEOfJGZrkOptakM&#10;QZDhw6wTXy/NXVPW3JQmav32y2Cwx8P58+MU69F24kqDbx0reJklIIhrp1tuFHwet88ZCB+QNXaO&#10;ScGdPKzLx4cCc+1ufKBrFRoRR9jnqMCE0OdS+tqQRT9zPXH0vtxgMUQ5NFIPeIvjtpNpkiykxZYj&#10;wWBPG0P1d3WxEYJVk+4NfVwQ9+/Z9jyfno69UpOn8W0FItAY/sN/7Z1WsHzN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RoEMUAAADdAAAADwAAAAAAAAAA&#10;AAAAAAChAgAAZHJzL2Rvd25yZXYueG1sUEsFBgAAAAAEAAQA+QAAAJMDAAAAAA==&#10;" strokecolor="red" strokeweight="0"/>
                  <v:line id="Line 2849" o:spid="_x0000_s3968" style="position:absolute;visibility:visible;mso-wrap-style:square" from="1334,1342" to="1335,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Ni8UAAADdAAAADwAAAGRycy9kb3ducmV2LnhtbESPX2vCMBTF3wf7DuEKvgxNp2zUzrSM&#10;gSDig9aJr5fmrik2N6WJWr/9MhD2eDh/fpxlMdhWXKn3jWMFr9MEBHHldMO1gu/DapKC8AFZY+uY&#10;FNzJQ5E/Py0x0+7Ge7qWoRZxhH2GCkwIXSalrwxZ9FPXEUfvx/UWQ5R9LXWPtzhuWzlLkndpseFI&#10;MNjRl6HqXF5shGBZz7aGdhfE7SZdnd5ejodOqfFo+PwAEWgI/+FHe60VLObp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Ni8UAAADdAAAADwAAAAAAAAAA&#10;AAAAAAChAgAAZHJzL2Rvd25yZXYueG1sUEsFBgAAAAAEAAQA+QAAAJMDAAAAAA==&#10;" strokecolor="red" strokeweight="0"/>
                  <v:line id="Line 2850" o:spid="_x0000_s3969" style="position:absolute;visibility:visible;mso-wrap-style:square" from="1341,1349" to="1342,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V/8UAAADdAAAADwAAAGRycy9kb3ducmV2LnhtbESPX2vCMBTF3wd+h3AHvow1VbdRu0YR&#10;QZDhg6uKr5fmrilrbkoTtX77ZTDY4+H8+XGK5WBbcaXeN44VTJIUBHHldMO1guNh85yB8AFZY+uY&#10;FNzJw3Ixeigw1+7Gn3QtQy3iCPscFZgQulxKXxmy6BPXEUfvy/UWQ5R9LXWPtzhuWzlN0zdpseFI&#10;MNjR2lD1XV5shGBZT3eG9hfE3Ue2Ob8+nQ6dUuPHYfUOItAQ/sN/7a1WMJ9lL/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FV/8UAAADdAAAADwAAAAAAAAAA&#10;AAAAAAChAgAAZHJzL2Rvd25yZXYueG1sUEsFBgAAAAAEAAQA+QAAAJMDAAAAAA==&#10;" strokecolor="red" strokeweight="0"/>
                  <v:line id="Line 2851" o:spid="_x0000_s3970" style="position:absolute;visibility:visible;mso-wrap-style:square" from="1349,1357" to="1350,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3wZMQAAADdAAAADwAAAGRycy9kb3ducmV2LnhtbESPX2vCMBTF34V9h3AFX0RTHY7aGWUI&#10;ggwftJ34emnummJzU5qo3bdfBgMfD+fPj7Pa9LYRd+p87VjBbJqAIC6drrlS8FXsJikIH5A1No5J&#10;wQ952KxfBivMtHvwie55qEQcYZ+hAhNCm0npS0MW/dS1xNH7dp3FEGVXSd3hI47bRs6T5E1arDkS&#10;DLa0NVRe85uNEMyr+cHQ8YZ4+Ex3l8X4XLRKjYb9xzuIQH14hv/be61g+Zo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fBkxAAAAN0AAAAPAAAAAAAAAAAA&#10;AAAAAKECAABkcnMvZG93bnJldi54bWxQSwUGAAAAAAQABAD5AAAAkgMAAAAA&#10;" strokecolor="red" strokeweight="0"/>
                  <v:line id="Line 2852" o:spid="_x0000_s3971" style="position:absolute;visibility:visible;mso-wrap-style:square" from="1351,1358" to="1352,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9uE8UAAADdAAAADwAAAGRycy9kb3ducmV2LnhtbESPX2vCMBTF34V9h3AFX0TTOSa1My1j&#10;IIj4sNWJr5fmrik2N6WJWr/9Mhj4eDh/fpx1MdhWXKn3jWMFz/MEBHHldMO1gu/DZpaC8AFZY+uY&#10;FNzJQ5E/jdaYaXfjL7qWoRZxhH2GCkwIXSalrwxZ9HPXEUfvx/UWQ5R9LXWPtzhuW7lIkqW02HAk&#10;GOzow1B1Li82QrCsF3tDnxfE/S7dnF6nx0On1GQ8vL+BCDSER/i/vdUKVi/p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9uE8UAAADdAAAADwAAAAAAAAAA&#10;AAAAAAChAgAAZHJzL2Rvd25yZXYueG1sUEsFBgAAAAAEAAQA+QAAAJMDAAAAAA==&#10;" strokecolor="red" strokeweight="0"/>
                  <v:line id="Line 2853" o:spid="_x0000_s3972" style="position:absolute;visibility:visible;mso-wrap-style:square" from="1358,1365" to="1359,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LiMUAAADdAAAADwAAAGRycy9kb3ducmV2LnhtbESPX2vCMBTF3wd+h3AHvow1VdlWu0YR&#10;QZDhg6uKr5fmrilrbkoTtX77ZTDY4+H8+XGK5WBbcaXeN44VTJIUBHHldMO1guNh85yB8AFZY+uY&#10;FNzJw3Ixeigw1+7Gn3QtQy3iCPscFZgQulxKXxmy6BPXEUfvy/UWQ5R9LXWPtzhuWzlN01dpseFI&#10;MNjR2lD1XV5shGBZT3eG9hfE3Ue2Ob88nQ6dUuPHYfUOItAQ/sN/7a1WMJ9l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PLiMUAAADdAAAADwAAAAAAAAAA&#10;AAAAAAChAgAAZHJzL2Rvd25yZXYueG1sUEsFBgAAAAAEAAQA+QAAAJMDAAAAAA==&#10;" strokecolor="red" strokeweight="0"/>
                  <v:line id="Line 2854" o:spid="_x0000_s3973" style="position:absolute;visibility:visible;mso-wrap-style:square" from="1366,1372" to="1367,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f+sIAAADdAAAADwAAAGRycy9kb3ducmV2LnhtbERPTWvCQBC9F/oflhF6Kbqp0hKjq5SC&#10;UIqHGiteh+yYDWZnQ3bV9N87h0KPj/e9XA++VVfqYxPYwMskA0VcBdtwbeBnvxnnoGJCttgGJgO/&#10;FGG9enxYYmHDjXd0LVOtJIRjgQZcSl2hdawceYyT0BELdwq9xySwr7Xt8SbhvtXTLHvTHhuWBocd&#10;fTiqzuXFSwmW9XTr6PuCuP3KN8fX58O+M+ZpNLwvQCUa0r/4z/1pDcxn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f+sIAAADdAAAADwAAAAAAAAAAAAAA&#10;AAChAgAAZHJzL2Rvd25yZXYueG1sUEsFBgAAAAAEAAQA+QAAAJADAAAAAA==&#10;" strokecolor="red" strokeweight="0"/>
                  <v:line id="Line 2855" o:spid="_x0000_s3974" style="position:absolute;visibility:visible;mso-wrap-style:square" from="1368,1374" to="1369,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D6YcQAAADdAAAADwAAAGRycy9kb3ducmV2LnhtbESPX2vCMBTF3wf7DuEOfBmaqkxqNYoI&#10;gogPs1V8vTR3TVlzU5qo9dsvg8EeD+fPj7Nc97YRd+p87VjBeJSAIC6drrlScC52wxSED8gaG8ek&#10;4Eke1qvXlyVm2j34RPc8VCKOsM9QgQmhzaT0pSGLfuRa4uh9uc5iiLKrpO7wEcdtIydJMpMWa44E&#10;gy1tDZXf+c1GCObV5Gjo84Z4PKS768f7pWiVGrz1mwWIQH34D/+191rBfJr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PphxAAAAN0AAAAPAAAAAAAAAAAA&#10;AAAAAKECAABkcnMvZG93bnJldi54bWxQSwUGAAAAAAQABAD5AAAAkgMAAAAA&#10;" strokecolor="red" strokeweight="0"/>
                  <v:line id="Line 2856" o:spid="_x0000_s3975" style="position:absolute;visibility:visible;mso-wrap-style:square" from="1316,1356" to="1317,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PFIcIAAADdAAAADwAAAGRycy9kb3ducmV2LnhtbERPTWvCQBC9C/0Pywi9SN2otGjqKkUQ&#10;SvHQJi29DtlpNpidDdlV03/vHASPj/e93g6+VWfqYxPYwGyagSKugm24NvBd7p+WoGJCttgGJgP/&#10;FGG7eRitMbfhwl90LlKtJIRjjgZcSl2udawceYzT0BEL9xd6j0lgX2vb40XCfavnWfaiPTYsDQ47&#10;2jmqjsXJSwkW9fzg6POEePhY7n+fJz9lZ8zjeHh7BZVoSHfxzf1uDawWK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PFIcIAAADdAAAADwAAAAAAAAAAAAAA&#10;AAChAgAAZHJzL2Rvd25yZXYueG1sUEsFBgAAAAAEAAQA+QAAAJADAAAAAA==&#10;" strokecolor="red" strokeweight="0"/>
                  <v:line id="Line 2857" o:spid="_x0000_s3976" style="position:absolute;visibility:visible;mso-wrap-style:square" from="1324,1364" to="1325,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9gusQAAADdAAAADwAAAGRycy9kb3ducmV2LnhtbESPzYrCMBSF98K8Q7gDbkRTFUWrUQZB&#10;GMSFVsXtpbk2ZZqb0kTtvP1kQHB5OD8fZ7lubSUe1PjSsYLhIAFBnDtdcqHgfNr2ZyB8QNZYOSYF&#10;v+RhvfroLDHV7slHemShEHGEfYoKTAh1KqXPDVn0A1cTR+/mGoshyqaQusFnHLeVHCXJVFosORIM&#10;1rQxlP9kdxshmBWjvaHDHXG/m22vk97lVCvV/Wy/FiACteEdfrW/tYL5eD6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H2C6xAAAAN0AAAAPAAAAAAAAAAAA&#10;AAAAAKECAABkcnMvZG93bnJldi54bWxQSwUGAAAAAAQABAD5AAAAkgMAAAAA&#10;" strokecolor="red" strokeweight="0"/>
                  <v:line id="Line 2858" o:spid="_x0000_s3977" style="position:absolute;visibility:visible;mso-wrap-style:square" from="1326,1365" to="1327,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3+zcUAAADdAAAADwAAAGRycy9kb3ducmV2LnhtbESPX2vCMBTF34V9h3AHvoim63DY2ihD&#10;EGT4MOvE10tz15Q1N6WJWr/9Mhj4eDh/fpxiPdhWXKn3jWMFL7MEBHHldMO1gq/jdroA4QOyxtYx&#10;KbiTh/XqaVRgrt2ND3QtQy3iCPscFZgQulxKXxmy6GeuI47et+sthij7Wuoeb3HctjJNkjdpseFI&#10;MNjRxlD1U15shGBZp3tDnxfE/cdie55PTsdOqfHz8L4EEWgIj/B/e6cVZK9Z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3+zcUAAADdAAAADwAAAAAAAAAA&#10;AAAAAAChAgAAZHJzL2Rvd25yZXYueG1sUEsFBgAAAAAEAAQA+QAAAJMDAAAAAA==&#10;" strokecolor="red" strokeweight="0"/>
                  <v:line id="Line 2859" o:spid="_x0000_s3978" style="position:absolute;visibility:visible;mso-wrap-style:square" from="1333,1372" to="1334,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FbVsUAAADdAAAADwAAAGRycy9kb3ducmV2LnhtbESPX2vCMBTF3wd+h3AHexk2Vdmw1Sgi&#10;CGP4sFXF10tzbcqam9LEtvv2y2Cwx8P58+Ost6NtRE+drx0rmCUpCOLS6ZorBefTYboE4QOyxsYx&#10;KfgmD9vN5GGNuXYDf1JfhErEEfY5KjAhtLmUvjRk0SeuJY7ezXUWQ5RdJXWHQxy3jZyn6au0WHMk&#10;GGxpb6j8Ku42QrCo5kdDH3fE4/vycH15vpxapZ4ex90KRKAx/If/2m9aQbbI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FbVsUAAADdAAAADwAAAAAAAAAA&#10;AAAAAAChAgAAZHJzL2Rvd25yZXYueG1sUEsFBgAAAAAEAAQA+QAAAJMDAAAAAA==&#10;" strokecolor="red" strokeweight="0"/>
                  <v:line id="Line 2860" o:spid="_x0000_s3979" style="position:absolute;visibility:visible;mso-wrap-style:square" from="1341,1380" to="1342,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jDIsQAAADdAAAADwAAAGRycy9kb3ducmV2LnhtbESPS4vCMBSF98L8h3CF2Yim4zzQahQR&#10;hEFcaFXcXpprU2xuShO18+/NgODycB4fZzpvbSVu1PjSsYKPQQKCOHe65ELBYb/qj0D4gKyxckwK&#10;/sjDfPbWmWKq3Z13dMtCIeII+xQVmBDqVEqfG7LoB64mjt7ZNRZDlE0hdYP3OG4rOUySH2mx5Egw&#10;WNPSUH7JrjZCMCuGG0PbK+JmPVqdvnvHfa3Ue7ddTEAEasMr/Gz/agXjz/E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MMixAAAAN0AAAAPAAAAAAAAAAAA&#10;AAAAAKECAABkcnMvZG93bnJldi54bWxQSwUGAAAAAAQABAD5AAAAkgMAAAAA&#10;" strokecolor="red" strokeweight="0"/>
                  <v:line id="Line 2861" o:spid="_x0000_s3980" style="position:absolute;visibility:visible;mso-wrap-style:square" from="1343,1381" to="1344,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RmucQAAADdAAAADwAAAGRycy9kb3ducmV2LnhtbESPzYrCMBSF98K8Q7iCGxlTHRTtGGUQ&#10;BBEXWkfcXpo7TbG5KU3U+vYTQXB5OD8fZ75sbSVu1PjSsYLhIAFBnDtdcqHg97j+nILwAVlj5ZgU&#10;PMjDcvHRmWOq3Z0PdMtCIeII+xQVmBDqVEqfG7LoB64mjt6fayyGKJtC6gbvcdxWcpQkE2mx5Egw&#10;WNPKUH7JrjZCMCtGO0P7K+JuO12fx/3TsVaq121/vkEEasM7/GpvtILZ12wM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Ga5xAAAAN0AAAAPAAAAAAAAAAAA&#10;AAAAAKECAABkcnMvZG93bnJldi54bWxQSwUGAAAAAAQABAD5AAAAkgMAAAAA&#10;" strokecolor="red" strokeweight="0"/>
                  <v:line id="Line 2862" o:spid="_x0000_s3981" style="position:absolute;visibility:visible;mso-wrap-style:square" from="1350,1388" to="1351,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b4zsUAAADdAAAADwAAAGRycy9kb3ducmV2LnhtbESPX2vCMBTF3wd+h3AHexk2nTKx1Sgy&#10;EMbwYauKr5fm2pQ1N6WJbfftzWCwx8P58+Ost6NtRE+drx0reElSEMSl0zVXCk7H/XQJwgdkjY1j&#10;UvBDHrabycMac+0G/qK+CJWII+xzVGBCaHMpfWnIok9cSxy9q+sshii7SuoOhzhuGzlL04W0WHMk&#10;GGzpzVD5XdxshGBRzQ6GPm+Ih4/l/vL6fD62Sj09jrsViEBj+A//td+1gmyeLe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b4zsUAAADdAAAADwAAAAAAAAAA&#10;AAAAAAChAgAAZHJzL2Rvd25yZXYueG1sUEsFBgAAAAAEAAQA+QAAAJMDAAAAAA==&#10;" strokecolor="red" strokeweight="0"/>
                  <v:line id="Line 2863" o:spid="_x0000_s3982" style="position:absolute;visibility:visible;mso-wrap-style:square" from="1358,1395" to="1359,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pdVcQAAADdAAAADwAAAGRycy9kb3ducmV2LnhtbESPX2vCMBTF34V9h3CFvYimc2zTahQR&#10;hCE+aFV8vTTXptjclCZq9+3NQPDxcP78ONN5aytxo8aXjhV8DBIQxLnTJRcKDvtVfwTCB2SNlWNS&#10;8Ece5rO3zhRT7e68o1sWChFH2KeowIRQp1L63JBFP3A1cfTOrrEYomwKqRu8x3FbyWGSfEuLJUeC&#10;wZqWhvJLdrURglkx3BjaXhE369Hq9NU77mul3rvtYgIiUBte4Wf7VysYf45/4P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ul1VxAAAAN0AAAAPAAAAAAAAAAAA&#10;AAAAAKECAABkcnMvZG93bnJldi54bWxQSwUGAAAAAAQABAD5AAAAkgMAAAAA&#10;" strokecolor="red" strokeweight="0"/>
                  <v:line id="Line 2864" o:spid="_x0000_s3983" style="position:absolute;visibility:visible;mso-wrap-style:square" from="1360,1397" to="1361,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XJJ8IAAADdAAAADwAAAGRycy9kb3ducmV2LnhtbERPTWvCQBC9C/0Pywi9SN2otGjqKkUQ&#10;SvHQJi29DtlpNpidDdlV03/vHASPj/e93g6+VWfqYxPYwGyagSKugm24NvBd7p+WoGJCttgGJgP/&#10;FGG7eRitMbfhwl90LlKtJIRjjgZcSl2udawceYzT0BEL9xd6j0lgX2vb40XCfavnWfaiPTYsDQ47&#10;2jmqjsXJSwkW9fzg6POEePhY7n+fJz9lZ8zjeHh7BZVoSHfxzf1uDawWK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XJJ8IAAADdAAAADwAAAAAAAAAAAAAA&#10;AAChAgAAZHJzL2Rvd25yZXYueG1sUEsFBgAAAAAEAAQA+QAAAJADAAAAAA==&#10;" strokecolor="red" strokeweight="0"/>
                  <v:line id="Line 2865" o:spid="_x0000_s3984" style="position:absolute;visibility:visible;mso-wrap-style:square" from="1367,1403" to="1368,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svMQAAADdAAAADwAAAGRycy9kb3ducmV2LnhtbESPX2vCMBTF3wf7DuEOfBmaqkxsNYoI&#10;gogPs1V8vTR3TVlzU5qo9dsvg8EeD+fPj7Nc97YRd+p87VjBeJSAIC6drrlScC52wzkIH5A1No5J&#10;wZM8rFevL0vMtHvwie55qEQcYZ+hAhNCm0npS0MW/ci1xNH7cp3FEGVXSd3hI47bRk6SZCYt1hwJ&#10;BlvaGiq/85uNEMyrydHQ5w3xeJjvrh/vl6JVavDWbxYgAvXhP/zX3msF6TR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Wy8xAAAAN0AAAAPAAAAAAAAAAAA&#10;AAAAAKECAABkcnMvZG93bnJldi54bWxQSwUGAAAAAAQABAD5AAAAkgMAAAAA&#10;" strokecolor="red" strokeweight="0"/>
                  <v:line id="Line 2866" o:spid="_x0000_s3985" style="position:absolute;visibility:visible;mso-wrap-style:square" from="1316,1387" to="1317,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Odw8IAAADdAAAADwAAAGRycy9kb3ducmV2LnhtbERPTWvCQBC9F/oflin0UnRTUdHUVUpB&#10;KMWDRsXrkJ1mQ7OzIbtq+u+dg+Dx8b4Xq9436kJdrAMbeB9moIjLYGuuDBz268EMVEzIFpvAZOCf&#10;IqyWz08LzG248o4uRaqUhHDM0YBLqc21jqUjj3EYWmLhfkPnMQnsKm07vEq4b/Qoy6baY83S4LCl&#10;L0flX3H2UoJFNdo42p4RNz+z9Wnydty3xry+9J8foBL16SG+u7+tgfk4k/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Odw8IAAADdAAAADwAAAAAAAAAAAAAA&#10;AAChAgAAZHJzL2Rvd25yZXYueG1sUEsFBgAAAAAEAAQA+QAAAJADAAAAAA==&#10;" strokecolor="red" strokeweight="0"/>
                  <v:line id="Line 2867" o:spid="_x0000_s3986" style="position:absolute;visibility:visible;mso-wrap-style:square" from="1318,1388" to="1319,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84WMUAAADdAAAADwAAAGRycy9kb3ducmV2LnhtbESPS2vCQBSF9wX/w3ALbkqdKK1o6igi&#10;BKS4qNHi9pK5zYRm7oTM5OG/7xQKXR7O4+NsdqOtRU+trxwrmM8SEMSF0xWXCq6X7HkFwgdkjbVj&#10;UnAnD7vt5GGDqXYDn6nPQyniCPsUFZgQmlRKXxiy6GeuIY7el2sthijbUuoWhzhua7lIkqW0WHEk&#10;GGzoYKj4zjsbIZiXi5Ohjw7x9L7Kbq9Pn5dGqenjuH8DEWgM/+G/9lErWL8k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84WMUAAADdAAAADwAAAAAAAAAA&#10;AAAAAAChAgAAZHJzL2Rvd25yZXYueG1sUEsFBgAAAAAEAAQA+QAAAJMDAAAAAA==&#10;" strokecolor="red" strokeweight="0"/>
                  <v:line id="Line 2868" o:spid="_x0000_s3987" style="position:absolute;visibility:visible;mso-wrap-style:square" from="1325,1395" to="1326,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2mL8UAAADdAAAADwAAAGRycy9kb3ducmV2LnhtbESPX2vCMBTF3wW/Q7jCXkRTyxyuayoy&#10;EGT4sFXF10tz15Q1N6WJWr/9Mhj4eDh/fpx8PdhWXKn3jWMFi3kCgrhyuuFawfGwna1A+ICssXVM&#10;Cu7kYV2MRzlm2t34i65lqEUcYZ+hAhNCl0npK0MW/dx1xNH7dr3FEGVfS93jLY7bVqZJ8iItNhwJ&#10;Bjt6N1T9lBcbIVjW6d7Q5wVx/7HanpfT06FT6mkybN5ABBrCI/zf3mkFr8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2mL8UAAADdAAAADwAAAAAAAAAA&#10;AAAAAAChAgAAZHJzL2Rvd25yZXYueG1sUEsFBgAAAAAEAAQA+QAAAJMDAAAAAA==&#10;" strokecolor="red" strokeweight="0"/>
                  <v:line id="Line 2869" o:spid="_x0000_s3988" style="position:absolute;visibility:visible;mso-wrap-style:square" from="1333,1402" to="1334,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DtMUAAADdAAAADwAAAGRycy9kb3ducmV2LnhtbESPX2vCMBTF3wd+h3AFX8aa6uZwtVFE&#10;EGT4oFXZ66W5NsXmpjRRu2+/DAZ7PJw/P06+7G0j7tT52rGCcZKCIC6drrlScDpuXmYgfEDW2Dgm&#10;Bd/kYbkYPOWYaffgA92LUIk4wj5DBSaENpPSl4Ys+sS1xNG7uM5iiLKrpO7wEcdtIydp+i4t1hwJ&#10;BltaGyqvxc1GCBbVZGdof0Pcfc42X9Pn87FVajTsV3MQgfrwH/5rb7WCj7f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EDtMUAAADdAAAADwAAAAAAAAAA&#10;AAAAAAChAgAAZHJzL2Rvd25yZXYueG1sUEsFBgAAAAAEAAQA+QAAAJMDAAAAAA==&#10;" strokecolor="red" strokeweight="0"/>
                  <v:line id="Line 2870" o:spid="_x0000_s3989" style="position:absolute;visibility:visible;mso-wrap-style:square" from="1335,1404" to="1336,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ibwMMAAADdAAAADwAAAGRycy9kb3ducmV2LnhtbESPzYrCMBSF98K8Q7jCbETTERWtRhkG&#10;hEFcjFVxe2muTbG5KU3U+vZGGHB5OD8fZ7FqbSVu1PjSsYKvQQKCOHe65ELBYb/uT0H4gKyxckwK&#10;HuRhtfzoLDDV7s47umWhEHGEfYoKTAh1KqXPDVn0A1cTR+/sGoshyqaQusF7HLeVHCbJRFosORIM&#10;1vRjKL9kVxshmBXDraG/K+J2M12fxr3jvlbqs9t+z0EEasM7/N/+1Qpmo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Im8DDAAAA3QAAAA8AAAAAAAAAAAAA&#10;AAAAoQIAAGRycy9kb3ducmV2LnhtbFBLBQYAAAAABAAEAPkAAACRAwAAAAA=&#10;" strokecolor="red" strokeweight="0"/>
                  <v:line id="Line 2871" o:spid="_x0000_s3990" style="position:absolute;visibility:visible;mso-wrap-style:square" from="1342,1410" to="1343,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W8MAAADdAAAADwAAAGRycy9kb3ducmV2LnhtbESPzYrCMBSF98K8Q7jCbERTZRStRhkE&#10;YRhcaFXcXpprU2xuShO18/YTQXB5OD8fZ7FqbSXu1PjSsYLhIAFBnDtdcqHgeNj0pyB8QNZYOSYF&#10;f+RhtfzoLDDV7sF7umehEHGEfYoKTAh1KqXPDVn0A1cTR+/iGoshyqaQusFHHLeVHCXJRFosORIM&#10;1rQ2lF+zm40QzIrR1tDuhrj9nW7O497pUCv12W2/5yACteEdfrV/tILZVzKG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EPlvDAAAA3QAAAA8AAAAAAAAAAAAA&#10;AAAAoQIAAGRycy9kb3ducmV2LnhtbFBLBQYAAAAABAAEAPkAAACRAwAAAAA=&#10;" strokecolor="red" strokeweight="0"/>
                  <v:line id="Line 2872" o:spid="_x0000_s3991" style="position:absolute;visibility:visible;mso-wrap-style:square" from="1350,1418" to="1351,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agLMMAAADdAAAADwAAAGRycy9kb3ducmV2LnhtbESPzYrCMBSF9wPzDuEKsxk0VUbRapRB&#10;EAZxoVVxe2muTbG5KU3U+vYTQXB5OD8fZ7ZobSVu1PjSsYJ+LwFBnDtdcqHgsF91xyB8QNZYOSYF&#10;D/KwmH9+zDDV7s47umWhEHGEfYoKTAh1KqXPDVn0PVcTR+/sGoshyqaQusF7HLeVHCTJSFosORIM&#10;1rQ0lF+yq40QzIrBxtD2irhZj1en4fdxXyv11Wl/pyACteEdfrX/tILJTzKC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WoCzDAAAA3QAAAA8AAAAAAAAAAAAA&#10;AAAAoQIAAGRycy9kb3ducmV2LnhtbFBLBQYAAAAABAAEAPkAAACRAwAAAAA=&#10;" strokecolor="red" strokeweight="0"/>
                  <v:line id="Line 2873" o:spid="_x0000_s3992" style="position:absolute;visibility:visible;mso-wrap-style:square" from="1352,1420" to="1353,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Ft8UAAADdAAAADwAAAGRycy9kb3ducmV2LnhtbESPX2vCMBTF3wd+h3AFX8aaKptztVFE&#10;EGT4oFXZ66W5NsXmpjRRu2+/DAZ7PJw/P06+7G0j7tT52rGCcZKCIC6drrlScDpuXmYgfEDW2Dgm&#10;Bd/kYbkYPOWYaffgA92LUIk4wj5DBSaENpPSl4Ys+sS1xNG7uM5iiLKrpO7wEcdtIydpOpUWa44E&#10;gy2tDZXX4mYjBItqsjO0vyHuPmebr7fn87FVajTsV3MQgfrwH/5rb7WCj9f0H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oFt8UAAADdAAAADwAAAAAAAAAA&#10;AAAAAAChAgAAZHJzL2Rvd25yZXYueG1sUEsFBgAAAAAEAAQA+QAAAJMDAAAAAA==&#10;" strokecolor="red" strokeweight="0"/>
                  <v:line id="Line 2874" o:spid="_x0000_s3993" style="position:absolute;visibility:visible;mso-wrap-style:square" from="1359,1426" to="1360,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WRxcIAAADdAAAADwAAAGRycy9kb3ducmV2LnhtbERPTWvCQBC9F/oflin0UnRTUdHUVUpB&#10;KMWDRsXrkJ1mQ7OzIbtq+u+dg+Dx8b4Xq9436kJdrAMbeB9moIjLYGuuDBz268EMVEzIFpvAZOCf&#10;IqyWz08LzG248o4uRaqUhHDM0YBLqc21jqUjj3EYWmLhfkPnMQnsKm07vEq4b/Qoy6baY83S4LCl&#10;L0flX3H2UoJFNdo42p4RNz+z9Wnydty3xry+9J8foBL16SG+u7+tgfk4k7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WRxcIAAADdAAAADwAAAAAAAAAAAAAA&#10;AAChAgAAZHJzL2Rvd25yZXYueG1sUEsFBgAAAAAEAAQA+QAAAJADAAAAAA==&#10;" strokecolor="red" strokeweight="0"/>
                  <v:line id="Line 2875" o:spid="_x0000_s3994" style="position:absolute;visibility:visible;mso-wrap-style:square" from="1367,1434" to="1368,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0XsMAAADdAAAADwAAAGRycy9kb3ducmV2LnhtbESPzYrCMBSF9wO+Q7jCbERTZRStRpEB&#10;QQYXWhW3l+baFJub0kStbz8ZEGZ5OD8fZ7FqbSUe1PjSsYLhIAFBnDtdcqHgdNz0pyB8QNZYOSYF&#10;L/KwWnY+Fphq9+QDPbJQiDjCPkUFJoQ6ldLnhiz6gauJo3d1jcUQZVNI3eAzjttKjpJkIi2WHAkG&#10;a/o2lN+yu40QzIrRztD+jrj7mW4u4975WCv12W3XcxCB2vAffre3WsHsK5n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JNF7DAAAA3QAAAA8AAAAAAAAAAAAA&#10;AAAAoQIAAGRycy9kb3ducmV2LnhtbFBLBQYAAAAABAAEAPkAAACRAwAAAAA=&#10;" strokecolor="red" strokeweight="0"/>
                  <v:line id="Line 2876" o:spid="_x0000_s3995" style="position:absolute;visibility:visible;mso-wrap-style:square" from="1369,1435" to="1370,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oLHsIAAADdAAAADwAAAGRycy9kb3ducmV2LnhtbERPTWvCQBC9C/6HZYRepG6Utmh0FRGE&#10;Ujy0ScXrkJ1mQ7OzIbtq+u87h0KPj/e92Q2+VTfqYxPYwHyWgSKugm24NvBZHh+XoGJCttgGJgM/&#10;FGG3HY82mNtw5w+6FalWEsIxRwMupS7XOlaOPMZZ6IiF+wq9xySwr7Xt8S7hvtWLLHvRHhuWBocd&#10;HRxV38XVSwkW9eLk6P2KeHpbHi/P03PZGfMwGfZrUImG9C/+c79aA6unu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oLHsIAAADdAAAADwAAAAAAAAAAAAAA&#10;AAChAgAAZHJzL2Rvd25yZXYueG1sUEsFBgAAAAAEAAQA+QAAAJADAAAAAA==&#10;" strokecolor="red" strokeweight="0"/>
                  <v:line id="Line 2877" o:spid="_x0000_s3996" style="position:absolute;visibility:visible;mso-wrap-style:square" from="1317,1418" to="1318,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uhcUAAADdAAAADwAAAGRycy9kb3ducmV2LnhtbESPX2vCMBTF3wW/Q7gDX2SmLXO4aiwi&#10;CGP4oHVjr5fm2pQ1N6WJ2n37ZSD4eDh/fpxVMdhWXKn3jWMF6SwBQVw53XCt4PO0e16A8AFZY+uY&#10;FPySh2I9Hq0w1+7GR7qWoRZxhH2OCkwIXS6lrwxZ9DPXEUfv7HqLIcq+lrrHWxy3rcyS5FVabDgS&#10;DHa0NVT9lBcbIVjW2d7Q4YK4/1jsvufTr1On1ORp2CxBBBrCI3xvv2sFby9p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auhcUAAADdAAAADwAAAAAAAAAA&#10;AAAAAAChAgAAZHJzL2Rvd25yZXYueG1sUEsFBgAAAAAEAAQA+QAAAJMDAAAAAA==&#10;" strokecolor="red" strokeweight="0"/>
                  <v:line id="Line 2878" o:spid="_x0000_s3997" style="position:absolute;visibility:visible;mso-wrap-style:square" from="1326,1426" to="1327,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Qw8sUAAADdAAAADwAAAGRycy9kb3ducmV2LnhtbESPX2vCMBTF3wW/Q7iDvYimLXNoNRYZ&#10;CGP4MOvE10tzbcqam9JE7b79Mhj4eDh/fpx1MdhW3Kj3jWMF6SwBQVw53XCt4Ou4my5A+ICssXVM&#10;Cn7IQ7EZj9aYa3fnA93KUIs4wj5HBSaELpfSV4Ys+pnriKN3cb3FEGVfS93jPY7bVmZJ8iotNhwJ&#10;Bjt6M1R9l1cbIVjW2d7Q5xVx/7HYneeT07FT6vlp2K5ABBrCI/zfftcKli9p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Qw8sUAAADdAAAADwAAAAAAAAAA&#10;AAAAAAChAgAAZHJzL2Rvd25yZXYueG1sUEsFBgAAAAAEAAQA+QAAAJMDAAAAAA==&#10;" strokecolor="red" strokeweight="0"/>
                  <v:line id="Line 2879" o:spid="_x0000_s3998" style="position:absolute;visibility:visible;mso-wrap-style:square" from="1327,1427" to="1328,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VacQAAADdAAAADwAAAGRycy9kb3ducmV2LnhtbESPX2vCMBTF3wW/Q7iCL2OmuinaGUUE&#10;QcQHrRNfL821KWtuShO1+/ZmMPDxcP78OPNlaytxp8aXjhUMBwkI4tzpkgsF36fN+xSED8gaK8ek&#10;4Jc8LBfdzhxT7R58pHsWChFH2KeowIRQp1L63JBFP3A1cfSurrEYomwKqRt8xHFbyVGSTKTFkiPB&#10;YE1rQ/lPdrMRglkx2hs63BD3u+nmMn47n2ql+r129QUiUBte4f/2ViuYfQ4/4O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JVpxAAAAN0AAAAPAAAAAAAAAAAA&#10;AAAAAKECAABkcnMvZG93bnJldi54bWxQSwUGAAAAAAQABAD5AAAAkgMAAAAA&#10;" strokecolor="red" strokeweight="0"/>
                  <v:line id="Line 2880" o:spid="_x0000_s3999" style="position:absolute;visibility:visible;mso-wrap-style:square" from="1334,1434" to="1335,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ENHcUAAADdAAAADwAAAGRycy9kb3ducmV2LnhtbESPX2vCMBTF3wd+h3CFvQxNW9xwnVFE&#10;EIb4sFXF10tzl5Q1N6WJWr/9Mhjs8XD+/DiL1eBacaU+NJ4V5NMMBHHtdcNGwfGwncxBhIissfVM&#10;Cu4UYLUcPSyw1P7Gn3StohFphEOJCmyMXSllqC05DFPfESfvy/cOY5K9kbrHWxp3rSyy7EU6bDgR&#10;LHa0sVR/VxeXIFiZYm/p44K438235+en06FT6nE8rN9ARBrif/iv/a4VvM7y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ENHcUAAADdAAAADwAAAAAAAAAA&#10;AAAAAAChAgAAZHJzL2Rvd25yZXYueG1sUEsFBgAAAAAEAAQA+QAAAJMDAAAAAA==&#10;" strokecolor="red" strokeweight="0"/>
                  <v:line id="Line 2881" o:spid="_x0000_s4000" style="position:absolute;visibility:visible;mso-wrap-style:square" from="1343,1441" to="134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2ohsQAAADdAAAADwAAAGRycy9kb3ducmV2LnhtbESPzYrCMBSF98K8Q7gDbmRMFRWtRhkG&#10;BBlcaB1xe2muTbG5KU3UztsbQXB5OD8fZ7FqbSVu1PjSsYJBPwFBnDtdcqHg77D+moLwAVlj5ZgU&#10;/JOH1fKjs8BUuzvv6ZaFQsQR9ikqMCHUqZQ+N2TR911NHL2zayyGKJtC6gbvcdxWcpgkE2mx5Egw&#10;WNOPofySXW2EYFYMt4Z2V8Tt73R9GveOh1qp7mf7PQcRqA3v8Ku90Qpmo8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aiGxAAAAN0AAAAPAAAAAAAAAAAA&#10;AAAAAKECAABkcnMvZG93bnJldi54bWxQSwUGAAAAAAQABAD5AAAAkgMAAAAA&#10;" strokecolor="red" strokeweight="0"/>
                  <v:line id="Line 2882" o:spid="_x0000_s4001" style="position:absolute;visibility:visible;mso-wrap-style:square" from="1344,1443" to="1345,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828cUAAADdAAAADwAAAGRycy9kb3ducmV2LnhtbESPX2vCMBTF3wd+h3CFvQxNla24zigi&#10;CEP6sFXF10tz15Q1NyWJWr/9Mhjs8XD+/DjL9WA7cSUfWscKZtMMBHHtdMuNguNhN1mACBFZY+eY&#10;FNwpwHo1elhiod2NP+laxUakEQ4FKjAx9oWUoTZkMUxdT5y8L+ctxiR9I7XHWxq3nZxnWS4ttpwI&#10;BnvaGqq/q4tNEKyaeWno44JY7he788vT6dAr9TgeNm8gIg3xP/zXftcKXp9n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828cUAAADdAAAADwAAAAAAAAAA&#10;AAAAAAChAgAAZHJzL2Rvd25yZXYueG1sUEsFBgAAAAAEAAQA+QAAAJMDAAAAAA==&#10;" strokecolor="red" strokeweight="0"/>
                  <v:line id="Line 2883" o:spid="_x0000_s4002" style="position:absolute;visibility:visible;mso-wrap-style:square" from="1351,1449" to="1352,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OTasUAAADdAAAADwAAAGRycy9kb3ducmV2LnhtbESPS2sCMRSF94L/IVzBTakZpfUxNYoI&#10;gogLHStuL5PrZOjkZphEnf57Uyi4PJzHx5kvW1uJOzW+dKxgOEhAEOdOl1wo+D5t3qcgfEDWWDkm&#10;Bb/kYbnoduaYavfgI92zUIg4wj5FBSaEOpXS54Ys+oGriaN3dY3FEGVTSN3gI47bSo6SZCwtlhwJ&#10;BmtaG8p/spuNEMyK0d7Q4Ya43003l8+386lWqt9rV18gArXhFf5vb7WC2cdwAn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OTasUAAADdAAAADwAAAAAAAAAA&#10;AAAAAAChAgAAZHJzL2Rvd25yZXYueG1sUEsFBgAAAAAEAAQA+QAAAJMDAAAAAA==&#10;" strokecolor="red" strokeweight="0"/>
                  <v:line id="Line 2884" o:spid="_x0000_s4003" style="position:absolute;visibility:visible;mso-wrap-style:square" from="1359,1457" to="1360,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wHGMIAAADdAAAADwAAAGRycy9kb3ducmV2LnhtbERPTWvCQBC9C/6HZYRepG6Utmh0FRGE&#10;Ujy0ScXrkJ1mQ7OzIbtq+u87h0KPj/e92Q2+VTfqYxPYwHyWgSKugm24NvBZHh+XoGJCttgGJgM/&#10;FGG3HY82mNtw5w+6FalWEsIxRwMupS7XOlaOPMZZ6IiF+wq9xySwr7Xt8S7hvtWLLHvRHhuWBocd&#10;HRxV38XVSwkW9eLk6P2KeHpbHi/P03PZGfMwGfZrUImG9C/+c79aA6unu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wHGMIAAADdAAAADwAAAAAAAAAAAAAA&#10;AAChAgAAZHJzL2Rvd25yZXYueG1sUEsFBgAAAAAEAAQA+QAAAJADAAAAAA==&#10;" strokecolor="red" strokeweight="0"/>
                  <v:line id="Line 2885" o:spid="_x0000_s4004" style="position:absolute;visibility:visible;mso-wrap-style:square" from="1361,1458" to="1362,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ig8QAAADdAAAADwAAAGRycy9kb3ducmV2LnhtbESPzYrCMBSF98K8Q7gDbkRTRUWrUQZB&#10;GMSFVsXtpbk2ZZqb0kTtvP1kQHB5OD8fZ7lubSUe1PjSsYLhIAFBnDtdcqHgfNr2ZyB8QNZYOSYF&#10;v+RhvfroLDHV7slHemShEHGEfYoKTAh1KqXPDVn0A1cTR+/mGoshyqaQusFnHLeVHCXJVFosORIM&#10;1rQxlP9kdxshmBWjvaHDHXG/m22vk97lVCvV/Wy/FiACteEdfrW/tYL5eDi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EKKDxAAAAN0AAAAPAAAAAAAAAAAA&#10;AAAAAKECAABkcnMvZG93bnJldi54bWxQSwUGAAAAAAQABAD5AAAAkgMAAAAA&#10;" strokecolor="red" strokeweight="0"/>
                  <v:line id="Line 2886" o:spid="_x0000_s4005" style="position:absolute;visibility:visible;mso-wrap-style:square" from="1368,1465" to="136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bBo8IAAADdAAAADwAAAGRycy9kb3ducmV2LnhtbERPTWvCQBC9F/oflin0UnRjaItGVymC&#10;UIqHGiteh+yYDc3Ohuyq6b/vHASPj/e9WA2+VRfqYxPYwGScgSKugm24NvCz34ymoGJCttgGJgN/&#10;FGG1fHxYYGHDlXd0KVOtJIRjgQZcSl2hdawceYzj0BELdwq9xySwr7Xt8SrhvtV5lr1rjw1Lg8OO&#10;1o6q3/LspQTLOt86+j4jbr+mm+Pby2HfGfP8NHzMQSUa0l18c39aA7PXXP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0bBo8IAAADdAAAADwAAAAAAAAAAAAAA&#10;AAChAgAAZHJzL2Rvd25yZXYueG1sUEsFBgAAAAAEAAQA+QAAAJADAAAAAA==&#10;" strokecolor="red" strokeweight="0"/>
                  <v:line id="Line 2887" o:spid="_x0000_s4006" style="position:absolute;visibility:visible;mso-wrap-style:square" from="1318,1448" to="1319,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kOMUAAADdAAAADwAAAGRycy9kb3ducmV2LnhtbESPX2vCMBTF3wW/Q7iDvYimLXNoNRYZ&#10;CGP4MOvE10tzbcqam9JE7b79Mhj4eDh/fpx1MdhW3Kj3jWMF6SwBQVw53XCt4Ou4my5A+ICssXVM&#10;Cn7IQ7EZj9aYa3fnA93KUIs4wj5HBSaELpfSV4Ys+pnriKN3cb3FEGVfS93jPY7bVmZJ8iotNhwJ&#10;Bjt6M1R9l1cbIVjW2d7Q5xVx/7HYneeT07FT6vlp2K5ABBrCI/zfftcKli9Z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pkOMUAAADdAAAADwAAAAAAAAAA&#10;AAAAAAChAgAAZHJzL2Rvd25yZXYueG1sUEsFBgAAAAAEAAQA+QAAAJMDAAAAAA==&#10;" strokecolor="red" strokeweight="0"/>
                  <v:line id="Line 2888" o:spid="_x0000_s4007" style="position:absolute;visibility:visible;mso-wrap-style:square" from="1319,1450" to="1320,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6T8UAAADdAAAADwAAAGRycy9kb3ducmV2LnhtbESPX2vCMBTF34V9h3AHe5GZrkzR2lTG&#10;QBjDB60TXy/NtSk2N6WJ2n37ZSD4eDh/fpx8NdhWXKn3jWMFb5MEBHHldMO1gp/9+nUOwgdkja1j&#10;UvBLHlbF0yjHTLsb7+hahlrEEfYZKjAhdJmUvjJk0U9cRxy9k+sthij7Wuoeb3HctjJNkpm02HAk&#10;GOzo01B1Li82QrCs042h7QVx8z1fH6fjw75T6uV5+FiCCDSER/je/tIKFu9pCv9v4hO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j6T8UAAADdAAAADwAAAAAAAAAA&#10;AAAAAAChAgAAZHJzL2Rvd25yZXYueG1sUEsFBgAAAAAEAAQA+QAAAJMDAAAAAA==&#10;" strokecolor="red" strokeweight="0"/>
                  <v:line id="Line 2889" o:spid="_x0000_s4008" style="position:absolute;visibility:visible;mso-wrap-style:square" from="1326,1456" to="1327,1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Rf1MUAAADdAAAADwAAAGRycy9kb3ducmV2LnhtbESPX2vCMBTF3wd+h3AHvsiaWrfRdUYR&#10;QRDxwdWNvV6au6asuSlN1PrtzUDY4+H8+XHmy8G24ky9bxwrmCYpCOLK6YZrBZ/HzVMOwgdkja1j&#10;UnAlD8vF6GGOhXYX/qBzGWoRR9gXqMCE0BVS+sqQRZ+4jjh6P663GKLsa6l7vMRx28osTV+lxYYj&#10;wWBHa0PVb3myEYJlne0NHU6I+12++X6ZfB07pcaPw+odRKAh/Ifv7a1W8Pac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Rf1MUAAADdAAAADwAAAAAAAAAA&#10;AAAAAAChAgAAZHJzL2Rvd25yZXYueG1sUEsFBgAAAAAEAAQA+QAAAJMDAAAAAA==&#10;" strokecolor="red" strokeweight="0"/>
                  <v:line id="Line 2890" o:spid="_x0000_s4009" style="position:absolute;visibility:visible;mso-wrap-style:square" from="1334,1464" to="1335,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HoMQAAADdAAAADwAAAGRycy9kb3ducmV2LnhtbESPX2vCMBTF34V9h3AFX8ZMLU5cZ5Qh&#10;CCI+aOvY66W5a4rNTWmi1m+/DAQfD+fPj7NY9bYRV+p87VjBZJyAIC6drrlScCo2b3MQPiBrbByT&#10;gjt5WC1fBgvMtLvxka55qEQcYZ+hAhNCm0npS0MW/di1xNH7dZ3FEGVXSd3hLY7bRqZJMpMWa44E&#10;gy2tDZXn/GIjBPMq3Rs6XBD3u/nm5/31u2iVGg37r08QgfrwDD/aW63gY5p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fcegxAAAAN0AAAAPAAAAAAAAAAAA&#10;AAAAAKECAABkcnMvZG93bnJldi54bWxQSwUGAAAAAAQABAD5AAAAkgMAAAAA&#10;" strokecolor="red" strokeweight="0"/>
                  <v:line id="Line 2891" o:spid="_x0000_s4010" style="position:absolute;visibility:visible;mso-wrap-style:square" from="1336,1465" to="1337,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FiO8UAAADdAAAADwAAAGRycy9kb3ducmV2LnhtbESPX2vCMBTF3wW/Q7iDvYimK3NobSoy&#10;EMbwQevE10tzbcqam9JE7b79Mhj4eDh/fpx8PdhW3Kj3jWMFL7MEBHHldMO1gq/jdroA4QOyxtYx&#10;KfghD+tiPMox0+7OB7qVoRZxhH2GCkwIXSalrwxZ9DPXEUfv4nqLIcq+lrrHexy3rUyT5E1abDgS&#10;DHb0bqj6Lq82QrCs052h/RVx97nYnueT07FT6vlp2KxABBrCI/zf/tAKlq/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FiO8UAAADdAAAADwAAAAAAAAAA&#10;AAAAAAChAgAAZHJzL2Rvd25yZXYueG1sUEsFBgAAAAAEAAQA+QAAAJMDAAAAAA==&#10;" strokecolor="red" strokeweight="0"/>
                  <v:line id="Line 2892" o:spid="_x0000_s4011" style="position:absolute;visibility:visible;mso-wrap-style:square" from="1343,1472" to="1344,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8TMQAAADdAAAADwAAAGRycy9kb3ducmV2LnhtbESPX2vCMBTF34V9h3AFX2SmFieuM8oQ&#10;BBEfZuvY66W5a4rNTWmi1m9vBgMfD+fPj7Nc97YRV+p87VjBdJKAIC6drrlScCq2rwsQPiBrbByT&#10;gjt5WK9eBkvMtLvxka55qEQcYZ+hAhNCm0npS0MW/cS1xNH7dZ3FEGVXSd3hLY7bRqZJMpcWa44E&#10;gy1tDJXn/GIjBPMqPRj6uiAe9ovtz9v4u2iVGg37zw8QgfrwDP+3d1rB+yyd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4/xMxAAAAN0AAAAPAAAAAAAAAAAA&#10;AAAAAKECAABkcnMvZG93bnJldi54bWxQSwUGAAAAAAQABAD5AAAAkgMAAAAA&#10;" strokecolor="red" strokeweight="0"/>
                  <v:line id="Line 2893" o:spid="_x0000_s4012" style="position:absolute;visibility:visible;mso-wrap-style:square" from="1351,1480" to="1352,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Z18UAAADdAAAADwAAAGRycy9kb3ducmV2LnhtbESPX2vCMBTF3wd+h3AHvsiaWtzWdUYR&#10;QRDxwdWNvV6au6asuSlN1PrtzUDY4+H8+XHmy8G24ky9bxwrmCYpCOLK6YZrBZ/HzVMOwgdkja1j&#10;UnAlD8vF6GGOhXYX/qBzGWoRR9gXqMCE0BVS+sqQRZ+4jjh6P663GKLsa6l7vMRx28osTV+kxYYj&#10;wWBHa0PVb3myEYJlne0NHU6I+12++X6efB07pcaPw+odRKAh/Ifv7a1W8DbLXuH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Z18UAAADdAAAADwAAAAAAAAAA&#10;AAAAAAChAgAAZHJzL2Rvd25yZXYueG1sUEsFBgAAAAAEAAQA+QAAAJMDAAAAAA==&#10;" strokecolor="red" strokeweight="0"/>
                  <v:line id="Line 2894" o:spid="_x0000_s4013" style="position:absolute;visibility:visible;mso-wrap-style:square" from="1353,1481" to="1354,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DNpcIAAADdAAAADwAAAGRycy9kb3ducmV2LnhtbERPTWvCQBC9F/oflin0UnRjaItGVymC&#10;UIqHGiteh+yYDc3Ohuyq6b/vHASPj/e9WA2+VRfqYxPYwGScgSKugm24NvCz34ymoGJCttgGJgN/&#10;FGG1fHxYYGHDlXd0KVOtJIRjgQZcSl2hdawceYzj0BELdwq9xySwr7Xt8SrhvtV5lr1rjw1Lg8OO&#10;1o6q3/LspQTLOt86+j4jbr+mm+Pby2HfGfP8NHzMQSUa0l18c39aA7PXXO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DNpcIAAADdAAAADwAAAAAAAAAAAAAA&#10;AAChAgAAZHJzL2Rvd25yZXYueG1sUEsFBgAAAAAEAAQA+QAAAJADAAAAAA==&#10;" strokecolor="red" strokeweight="0"/>
                  <v:line id="Line 2895" o:spid="_x0000_s4014" style="position:absolute;visibility:visible;mso-wrap-style:square" from="1360,1488" to="136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xoPsUAAADdAAAADwAAAGRycy9kb3ducmV2LnhtbESPX2vCMBTF34V9h3AHvoimK3PY2ihD&#10;EGT4MOvE10tz15Q1N6WJWr/9Mhj4eDh/fpxiPdhWXKn3jWMFL7MEBHHldMO1gq/jdroA4QOyxtYx&#10;KbiTh/XqaVRgrt2ND3QtQy3iCPscFZgQulxKXxmy6GeuI47et+sthij7Wuoeb3HctjJNkjdpseFI&#10;MNjRxlD1U15shGBZp3tDnxfE/cdie55PTsdOqfHz8L4EEWgIj/B/e6cVZK9p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xoPsUAAADdAAAADwAAAAAAAAAA&#10;AAAAAAChAgAAZHJzL2Rvd25yZXYueG1sUEsFBgAAAAAEAAQA+QAAAJMDAAAAAA==&#10;" strokecolor="red" strokeweight="0"/>
                  <v:line id="Line 2896" o:spid="_x0000_s4015" style="position:absolute;visibility:visible;mso-wrap-style:square" from="1368,1496" to="1369,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9XfsMAAADdAAAADwAAAGRycy9kb3ducmV2LnhtbERPTWvCQBC9F/oflin0IrqptUVTVykF&#10;oYiHNipeh+yYDc3Ohuyq8d87B6HHx/ueL3vfqDN1sQ5s4GWUgSIug625MrDbroZTUDEhW2wCk4Er&#10;RVguHh/mmNtw4V86F6lSEsIxRwMupTbXOpaOPMZRaImFO4bOYxLYVdp2eJFw3+hxlr1rjzVLg8OW&#10;vhyVf8XJSwkW1Xjj6OeEuFlPV4e3wX7bGvP81H9+gErUp3/x3f1tDcwmr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fV37DAAAA3QAAAA8AAAAAAAAAAAAA&#10;AAAAoQIAAGRycy9kb3ducmV2LnhtbFBLBQYAAAAABAAEAPkAAACRAwAAAAA=&#10;" strokecolor="red" strokeweight="0"/>
                  <v:line id="Line 2897" o:spid="_x0000_s4016" style="position:absolute;visibility:visible;mso-wrap-style:square" from="1370,1497" to="1371,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Py5cQAAADdAAAADwAAAGRycy9kb3ducmV2LnhtbESPX2vCMBTF3wW/Q7iCL2OmuinaGUUE&#10;QcQHrRNfL821KWtuShO1+/ZmMPDxcP78OPNlaytxp8aXjhUMBwkI4tzpkgsF36fN+xSED8gaK8ek&#10;4Jc8LBfdzhxT7R58pHsWChFH2KeowIRQp1L63JBFP3A1cfSurrEYomwKqRt8xHFbyVGSTKTFkiPB&#10;YE1rQ/lPdrMRglkx2hs63BD3u+nmMn47n2ql+r129QUiUBte4f/2ViuYfX4M4e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0/LlxAAAAN0AAAAPAAAAAAAAAAAA&#10;AAAAAKECAABkcnMvZG93bnJldi54bWxQSwUGAAAAAAQABAD5AAAAkgMAAAAA&#10;" strokecolor="red" strokeweight="0"/>
                  <v:line id="Line 2898" o:spid="_x0000_s4017" style="position:absolute;visibility:visible;mso-wrap-style:square" from="1311,1473" to="1312,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FsksUAAADdAAAADwAAAGRycy9kb3ducmV2LnhtbESPX2vCMBTF3wd+h3AHvsiaWrfRdUYR&#10;QRDxwdWNvV6au6asuSlN1PrtzUDY4+H8+XHmy8G24ky9bxwrmCYpCOLK6YZrBZ/HzVMOwgdkja1j&#10;UnAlD8vF6GGOhXYX/qBzGWoRR9gXqMCE0BVS+sqQRZ+4jjh6P663GKLsa6l7vMRx28osTV+lxYYj&#10;wWBHa0PVb3myEYJlne0NHU6I+12++X6ZfB07pcaPw+odRKAh/Ifv7a1W8PY8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FsksUAAADdAAAADwAAAAAAAAAA&#10;AAAAAAChAgAAZHJzL2Rvd25yZXYueG1sUEsFBgAAAAAEAAQA+QAAAJMDAAAAAA==&#10;" strokecolor="red" strokeweight="0"/>
                  <v:line id="Line 2899" o:spid="_x0000_s4018" style="position:absolute;visibility:visible;mso-wrap-style:square" from="1318,1479" to="1319,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3JCcQAAADdAAAADwAAAGRycy9kb3ducmV2LnhtbESPX2vCMBTF3wd+h3CFvYim6hStRpGB&#10;IMOHrSq+XpprU2xuShO1fvtlIOzxcP78OMt1aytxp8aXjhUMBwkI4tzpkgsFx8O2PwPhA7LGyjEp&#10;eJKH9arztsRUuwf/0D0LhYgj7FNUYEKoUyl9bsiiH7iaOHoX11gMUTaF1A0+4rit5ChJptJiyZFg&#10;sKZPQ/k1u9kIwawY7Q193xD3X7PtedI7HWql3rvtZgEiUBv+w6/2TiuYf4zH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ckJxAAAAN0AAAAPAAAAAAAAAAAA&#10;AAAAAKECAABkcnMvZG93bnJldi54bWxQSwUGAAAAAAQABAD5AAAAkgMAAAAA&#10;" strokecolor="red" strokeweight="0"/>
                  <v:line id="Line 2900" o:spid="_x0000_s4019" style="position:absolute;visibility:visible;mso-wrap-style:square" from="1327,1487" to="1328,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RfcUAAADdAAAADwAAAGRycy9kb3ducmV2LnhtbESPX2vCMBTF3wd+h3CFvYw11alo1ygy&#10;EMbwYWsnvl6aa1PW3JQmav32ZjDY4+H8+XHyzWBbcaHeN44VTJIUBHHldMO1gu9y97wE4QOyxtYx&#10;KbiRh8169JBjpt2Vv+hShFrEEfYZKjAhdJmUvjJk0SeuI47eyfUWQ5R9LXWP1zhuWzlN04W02HAk&#10;GOzozVD1U5xthGBRT/eGPs+I+4/l7jh/OpSdUo/jYfsKItAQ/sN/7XetYDV7mcHvm/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RRfcUAAADdAAAADwAAAAAAAAAA&#10;AAAAAAChAgAAZHJzL2Rvd25yZXYueG1sUEsFBgAAAAAEAAQA+QAAAJMDAAAAAA==&#10;" strokecolor="red" strokeweight="0"/>
                  <v:line id="Line 2901" o:spid="_x0000_s4020" style="position:absolute;visibility:visible;mso-wrap-style:square" from="1328,1489" to="1329,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j05sUAAADdAAAADwAAAGRycy9kb3ducmV2LnhtbESPX2vCMBTF3wf7DuEKexk2nbNSO6OI&#10;IIzhw1YVXy/NXVNsbkoTtfv2izDY4+H8+XEWq8G24kq9bxwreElSEMSV0w3XCg777TgH4QOyxtYx&#10;KfghD6vl48MCC+1u/EXXMtQijrAvUIEJoSuk9JUhiz5xHXH0vl1vMUTZ11L3eIvjtpWTNJ1Jiw1H&#10;gsGONoaqc3mxEYJlPdkZ+rwg7j7y7Sl7Pu47pZ5Gw/oNRKAh/If/2u9awXz6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j05sUAAADdAAAADwAAAAAAAAAA&#10;AAAAAAChAgAAZHJzL2Rvd25yZXYueG1sUEsFBgAAAAAEAAQA+QAAAJMDAAAAAA==&#10;" strokecolor="red" strokeweight="0"/>
                  <v:line id="Line 2902" o:spid="_x0000_s4021" style="position:absolute;visibility:visible;mso-wrap-style:square" from="1335,1495" to="1336,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pqkcYAAADdAAAADwAAAGRycy9kb3ducmV2LnhtbESPS2vCQBSF9wX/w3ALbkoz8VGJ0VFK&#10;QZDiok1a3F4y10xo5k7IjBr/fUcodHk4j4+z3g62FRfqfeNYwSRJQRBXTjdcK/gqd88ZCB+QNbaO&#10;ScGNPGw3o4c15tpd+ZMuRahFHGGfowITQpdL6StDFn3iOuLonVxvMUTZ11L3eI3jtpXTNF1Iiw1H&#10;gsGO3gxVP8XZRggW9fRg6OOMeHjPdseXp++yU2r8OLyuQAQawn/4r73XCpbz2QL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6apHGAAAA3QAAAA8AAAAAAAAA&#10;AAAAAAAAoQIAAGRycy9kb3ducmV2LnhtbFBLBQYAAAAABAAEAPkAAACUAwAAAAA=&#10;" strokecolor="red" strokeweight="0"/>
                  <v:line id="Line 2903" o:spid="_x0000_s4022" style="position:absolute;visibility:visible;mso-wrap-style:square" from="1344,1503" to="1345,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PCsUAAADdAAAADwAAAGRycy9kb3ducmV2LnhtbESPX2vCMBTF3wd+h3AFX2SmUzddNS1D&#10;EMbwwVXHXi/NXVNsbkoTtX77ZSDs8XD+/DjrvLeNuFDna8cKniYJCOLS6ZorBcfD9nEJwgdkjY1j&#10;UnAjD3k2eFhjqt2VP+lShErEEfYpKjAhtKmUvjRk0U9cSxy9H9dZDFF2ldQdXuO4beQ0SV6kxZoj&#10;wWBLG0PlqTjbCMGimu4M7c+Iu4/l9vt5/HVolRoN+7cViEB9+A/f2+9awet8toC/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bPCsUAAADdAAAADwAAAAAAAAAA&#10;AAAAAAChAgAAZHJzL2Rvd25yZXYueG1sUEsFBgAAAAAEAAQA+QAAAJMDAAAAAA==&#10;" strokecolor="red" strokeweight="0"/>
                  <v:line id="Line 2904" o:spid="_x0000_s4023" style="position:absolute;visibility:visible;mso-wrap-style:square" from="1345,1504" to="1346,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beMMAAADdAAAADwAAAGRycy9kb3ducmV2LnhtbERPTWvCQBC9F/oflin0IrqptUVTVykF&#10;oYiHNipeh+yYDc3Ohuyq8d87B6HHx/ueL3vfqDN1sQ5s4GWUgSIug625MrDbroZTUDEhW2wCk4Er&#10;RVguHh/mmNtw4V86F6lSEsIxRwMupTbXOpaOPMZRaImFO4bOYxLYVdp2eJFw3+hxlr1rjzVLg8OW&#10;vhyVf8XJSwkW1Xjj6OeEuFlPV4e3wX7bGvP81H9+gErUp3/x3f1tDcwmr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W3jDAAAA3QAAAA8AAAAAAAAAAAAA&#10;AAAAoQIAAGRycy9kb3ducmV2LnhtbFBLBQYAAAAABAAEAPkAAACRAwAAAAA=&#10;" strokecolor="red" strokeweight="0"/>
                  <v:line id="Line 2905" o:spid="_x0000_s4024" style="position:absolute;visibility:visible;mso-wrap-style:square" from="1352,1511" to="1353,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X+48QAAADdAAAADwAAAGRycy9kb3ducmV2LnhtbESPS4vCMBSF98L8h3CF2Yim4zzQahQR&#10;hEFcaFXcXpprU2xuShO18+/NgODycB4fZzpvbSVu1PjSsYKPQQKCOHe65ELBYb/qj0D4gKyxckwK&#10;/sjDfPbWmWKq3Z13dMtCIeII+xQVmBDqVEqfG7LoB64mjt7ZNRZDlE0hdYP3OG4rOUySH2mx5Egw&#10;WNPSUH7JrjZCMCuGG0PbK+JmPVqdvnvHfa3Ue7ddTEAEasMr/Gz/agXjr88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pf7jxAAAAN0AAAAPAAAAAAAAAAAA&#10;AAAAAKECAABkcnMvZG93bnJldi54bWxQSwUGAAAAAAQABAD5AAAAkgMAAAAA&#10;" strokecolor="red" strokeweight="0"/>
                  <v:line id="Line 2906" o:spid="_x0000_s4025" style="position:absolute;visibility:visible;mso-wrap-style:square" from="1361,1518" to="1362,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kA8IAAADdAAAADwAAAGRycy9kb3ducmV2LnhtbERPTWvCQBC9C/6HZYRepG4qWmzqKqUg&#10;FPFgk5Zeh+w0G5qdDdlV03/vHASPj/e93g6+VWfqYxPYwNMsA0VcBdtwbeCr3D2uQMWEbLENTAb+&#10;KcJ2Mx6tMbfhwp90LlKtJIRjjgZcSl2udawceYyz0BEL9xt6j0lgX2vb40XCfavnWfasPTYsDQ47&#10;endU/RUnLyVY1PODo+MJ8bBf7X6W0++yM+ZhMry9gko0pLv45v6wBl4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kkA8IAAADdAAAADwAAAAAAAAAAAAAA&#10;AAChAgAAZHJzL2Rvd25yZXYueG1sUEsFBgAAAAAEAAQA+QAAAJADAAAAAA==&#10;" strokecolor="red" strokeweight="0"/>
                  <v:line id="Line 2907" o:spid="_x0000_s4026" style="position:absolute;visibility:visible;mso-wrap-style:square" from="1362,1520" to="1363,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WBmMUAAADdAAAADwAAAGRycy9kb3ducmV2LnhtbESPX2vCMBTF3wd+h3CFvQxNW9xwnVFE&#10;EIb4sFXF10tzl5Q1N6WJWr/9Mhjs8XD+/DiL1eBacaU+NJ4V5NMMBHHtdcNGwfGwncxBhIissfVM&#10;Cu4UYLUcPSyw1P7Gn3StohFphEOJCmyMXSllqC05DFPfESfvy/cOY5K9kbrHWxp3rSyy7EU6bDgR&#10;LHa0sVR/VxeXIFiZYm/p44K438235+en06FT6nE8rN9ARBrif/iv/a4VvM5m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WBmMUAAADdAAAADwAAAAAAAAAA&#10;AAAAAAChAgAAZHJzL2Rvd25yZXYueG1sUEsFBgAAAAAEAAQA+QAAAJMDAAAAAA==&#10;" strokecolor="red" strokeweight="0"/>
                  <v:line id="Line 2908" o:spid="_x0000_s4027" style="position:absolute;visibility:visible;mso-wrap-style:square" from="1369,1526" to="1370,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cf78QAAADdAAAADwAAAGRycy9kb3ducmV2LnhtbESPX2vCMBTF34V9h3AFX8ZMLU5cZ5Qh&#10;CCI+aOvY66W5a4rNTWmi1m+/DAQfD+fPj7NY9bYRV+p87VjBZJyAIC6drrlScCo2b3MQPiBrbByT&#10;gjt5WC1fBgvMtLvxka55qEQcYZ+hAhNCm0npS0MW/di1xNH7dZ3FEGVXSd3hLY7bRqZJMpMWa44E&#10;gy2tDZXn/GIjBPMq3Rs6XBD3u/nm5/31u2iVGg37r08QgfrwDD/aW63gYzpN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Bx/vxAAAAN0AAAAPAAAAAAAAAAAA&#10;AAAAAKECAABkcnMvZG93bnJldi54bWxQSwUGAAAAAAQABAD5AAAAkgMAAAAA&#10;" strokecolor="red" strokeweight="0"/>
                  <v:line id="Line 2909" o:spid="_x0000_s4028" style="position:absolute;visibility:visible;mso-wrap-style:square" from="1319,1510" to="1320,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u6dMUAAADdAAAADwAAAGRycy9kb3ducmV2LnhtbESPX2vCMBTF3wd+h3CFvYw11alo1ygy&#10;EMbwYWsnvl6aa1PW3JQmav32ZjDY4+H8+XHyzWBbcaHeN44VTJIUBHHldMO1gu9y97wE4QOyxtYx&#10;KbiRh8169JBjpt2Vv+hShFrEEfYZKjAhdJmUvjJk0SeuI47eyfUWQ5R9LXWP1zhuWzlN04W02HAk&#10;GOzozVD1U5xthGBRT/eGPs+I+4/l7jh/OpSdUo/jYfsKItAQ/sN/7XetYDWbvcDvm/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u6dMUAAADdAAAADwAAAAAAAAAA&#10;AAAAAAChAgAAZHJzL2Rvd25yZXYueG1sUEsFBgAAAAAEAAQA+QAAAJMDAAAAAA==&#10;" strokecolor="red" strokeweight="0"/>
                  <v:line id="Line 2910" o:spid="_x0000_s4029" style="position:absolute;visibility:visible;mso-wrap-style:square" from="1320,1511" to="132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IiAMUAAADdAAAADwAAAGRycy9kb3ducmV2LnhtbESPX2vCMBTF34V9h3AHexmaKt3QrqkM&#10;QRjiw2wnvl6au6asuSlN1Prtl8HAx8P58+Pk69F24kKDbx0rmM8SEMS10y03Cr6q7XQJwgdkjZ1j&#10;UnAjD+viYZJjpt2VD3QpQyPiCPsMFZgQ+kxKXxuy6GeuJ47etxsshiiHRuoBr3HcdnKRJK/SYsuR&#10;YLCnjaH6pzzbCMGyWewNfZ4R97vl9vTyfKx6pZ4ex/c3EIHGcA//tz+0glWa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IiAMUAAADdAAAADwAAAAAAAAAA&#10;AAAAAAChAgAAZHJzL2Rvd25yZXYueG1sUEsFBgAAAAAEAAQA+QAAAJMDAAAAAA==&#10;" strokecolor="red" strokeweight="0"/>
                  <v:line id="Line 2911" o:spid="_x0000_s4030" style="position:absolute;visibility:visible;mso-wrap-style:square" from="1328,1518" to="1329,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6Hm8QAAADdAAAADwAAAGRycy9kb3ducmV2LnhtbESPzYrCMBSF9wPzDuEOuJExVVS0GkUE&#10;QcSF1hG3l+baFJub0kStb28GBmZ5OD8fZ75sbSUe1PjSsYJ+LwFBnDtdcqHg57T5noDwAVlj5ZgU&#10;vMjDcvH5McdUuycf6ZGFQsQR9ikqMCHUqZQ+N2TR91xNHL2rayyGKJtC6gafcdxWcpAkY2mx5Egw&#10;WNPaUH7L7jZCMCsGe0OHO+J+N9lcRt3zqVaq89WuZiACteE//NfeagXT4XA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7oebxAAAAN0AAAAPAAAAAAAAAAAA&#10;AAAAAKECAABkcnMvZG93bnJldi54bWxQSwUGAAAAAAQABAD5AAAAkgMAAAAA&#10;" strokecolor="red" strokeweight="0"/>
                  <v:line id="Line 2912" o:spid="_x0000_s4031" style="position:absolute;visibility:visible;mso-wrap-style:square" from="1336,1526" to="1337,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wZ7MUAAADdAAAADwAAAGRycy9kb3ducmV2LnhtbESPX2vCMBTF3wd+h3CFvQxNLZ24zlhk&#10;IIzhw1YVXy/NXVPW3JQm2u7bL4Kwx8P58+Osi9G24kq9bxwrWMwTEMSV0w3XCo6H3WwFwgdkja1j&#10;UvBLHorN5GGNuXYDf9G1DLWII+xzVGBC6HIpfWXIop+7jjh63663GKLsa6l7HOK4bWWaJEtpseFI&#10;MNjRm6Hqp7zYCMGyTveGPi+I+4/V7vz8dDp0Sj1Ox+0riEBj+A/f2+9awUuWLe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wZ7MUAAADdAAAADwAAAAAAAAAA&#10;AAAAAAChAgAAZHJzL2Rvd25yZXYueG1sUEsFBgAAAAAEAAQA+QAAAJMDAAAAAA==&#10;" strokecolor="red" strokeweight="0"/>
                  <v:line id="Line 2913" o:spid="_x0000_s4032" style="position:absolute;visibility:visible;mso-wrap-style:square" from="1337,1527" to="1338,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C8d8UAAADdAAAADwAAAGRycy9kb3ducmV2LnhtbESPS2sCMRSF9wX/Q7hCN6IZxfoYjSIF&#10;QYqLdlTcXibXyeDkZphEHf99UxC6PJzHx1muW1uJOzW+dKxgOEhAEOdOl1woOB62/RkIH5A1Vo5J&#10;wZM8rFedtyWm2j34h+5ZKEQcYZ+iAhNCnUrpc0MW/cDVxNG7uMZiiLIppG7wEcdtJUdJMpEWS44E&#10;gzV9Gsqv2c1GCGbFaG/o+4a4/5ptzx+906FW6r3bbhYgArXhP/xq77SC+Xg8hb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C8d8UAAADdAAAADwAAAAAAAAAA&#10;AAAAAAChAgAAZHJzL2Rvd25yZXYueG1sUEsFBgAAAAAEAAQA+QAAAJMDAAAAAA==&#10;" strokecolor="red" strokeweight="0"/>
                  <v:line id="Line 2914" o:spid="_x0000_s4033" style="position:absolute;visibility:visible;mso-wrap-style:square" from="1344,1534" to="1345,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8oBcIAAADdAAAADwAAAGRycy9kb3ducmV2LnhtbERPTWvCQBC9C/6HZYRepG4qWmzqKqUg&#10;FPFgk5Zeh+w0G5qdDdlV03/vHASPj/e93g6+VWfqYxPYwNMsA0VcBdtwbeCr3D2uQMWEbLENTAb+&#10;KcJ2Mx6tMbfhwp90LlKtJIRjjgZcSl2udawceYyz0BEL9xt6j0lgX2vb40XCfavnWfasPTYsDQ47&#10;endU/RUnLyVY1PODo+MJ8bBf7X6W0++yM+ZhMry9gko0pLv45v6wBl4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8oBcIAAADdAAAADwAAAAAAAAAAAAAA&#10;AAChAgAAZHJzL2Rvd25yZXYueG1sUEsFBgAAAAAEAAQA+QAAAJADAAAAAA==&#10;" strokecolor="red" strokeweight="0"/>
                  <v:line id="Line 2915" o:spid="_x0000_s4034" style="position:absolute;visibility:visible;mso-wrap-style:square" from="1352,1541" to="1353,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ONnsUAAADdAAAADwAAAGRycy9kb3ducmV2LnhtbESPX2vCMBTF3wd+h3AHexk2Vdyw1Sgi&#10;CGP4sFXF10tzbcqam9LEtvv2y2Cwx8P58+Ost6NtRE+drx0rmCUpCOLS6ZorBefTYboE4QOyxsYx&#10;KfgmD9vN5GGNuXYDf1JfhErEEfY5KjAhtLmUvjRk0SeuJY7ezXUWQ5RdJXWHQxy3jZyn6au0WHMk&#10;GGxpb6j8Ku42QrCo5kdDH3fE4/vycH15vpxapZ4ex90KRKAx/If/2m9aQbZYZP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ONnsUAAADdAAAADwAAAAAAAAAA&#10;AAAAAAChAgAAZHJzL2Rvd25yZXYueG1sUEsFBgAAAAAEAAQA+QAAAJMDAAAAAA==&#10;" strokecolor="red" strokeweight="0"/>
                  <v:line id="Line 2916" o:spid="_x0000_s4035" style="position:absolute;visibility:visible;mso-wrap-style:square" from="1354,1543" to="1355,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y3sIAAADdAAAADwAAAGRycy9kb3ducmV2LnhtbERPTWvCQBC9C/6HZQQvUjcVFZu6ShGE&#10;Ih40tvQ6ZKfZ0OxsyK6a/vvOoeDx8b7X29436kZdrAMbeJ5moIjLYGuuDHxc9k8rUDEhW2wCk4Ff&#10;irDdDAdrzG2485luRaqUhHDM0YBLqc21jqUjj3EaWmLhvkPnMQnsKm07vEu4b/Qsy5baY83S4LCl&#10;naPyp7h6KcGimh0dna6Ix8Nq/7WYfF5aY8aj/u0VVKI+PcT/7ndr4GW+kP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0Cy3sIAAADdAAAADwAAAAAAAAAAAAAA&#10;AAChAgAAZHJzL2Rvd25yZXYueG1sUEsFBgAAAAAEAAQA+QAAAJADAAAAAA==&#10;" strokecolor="red" strokeweight="0"/>
                  <v:line id="Line 2917" o:spid="_x0000_s4036" style="position:absolute;visibility:visible;mso-wrap-style:square" from="1361,1549" to="1362,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wXRcQAAADdAAAADwAAAGRycy9kb3ducmV2LnhtbESPzYrCMBSF98K8Q7gDbmRMFRWtRhkG&#10;BBlcaB1xe2muTbG5KU3UztsbQXB5OD8fZ7FqbSVu1PjSsYJBPwFBnDtdcqHg77D+moLwAVlj5ZgU&#10;/JOH1fKjs8BUuzvv6ZaFQsQR9ikqMCHUqZQ+N2TR911NHL2zayyGKJtC6gbvcdxWcpgkE2mx5Egw&#10;WNOPofySXW2EYFYMt4Z2V8Tt73R9GveOh1qp7mf7PQcRqA3v8Ku90Qpmo/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DBdFxAAAAN0AAAAPAAAAAAAAAAAA&#10;AAAAAKECAABkcnMvZG93bnJldi54bWxQSwUGAAAAAAQABAD5AAAAkgMAAAAA&#10;" strokecolor="red" strokeweight="0"/>
                  <v:line id="Line 2918" o:spid="_x0000_s4037" style="position:absolute;visibility:visible;mso-wrap-style:square" from="1369,1557" to="1370,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6JMsUAAADdAAAADwAAAGRycy9kb3ducmV2LnhtbESPX2vCMBTF3wW/Q7iDvYimK3NobSoy&#10;EMbwQevE10tzbcqam9JE7b79Mhj4eDh/fpx8PdhW3Kj3jWMFL7MEBHHldMO1gq/jdroA4QOyxtYx&#10;KfghD+tiPMox0+7OB7qVoRZxhH2GCkwIXSalrwxZ9DPXEUfv4nqLIcq+lrrHexy3rUyT5E1abDgS&#10;DHb0bqj6Lq82QrCs052h/RVx97nYnueT07FT6vlp2KxABBrCI/zf/tAKlq/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6JMsUAAADdAAAADwAAAAAAAAAA&#10;AAAAAAChAgAAZHJzL2Rvd25yZXYueG1sUEsFBgAAAAAEAAQA+QAAAJMDAAAAAA==&#10;" strokecolor="red" strokeweight="0"/>
                  <v:line id="Line 2919" o:spid="_x0000_s4038" style="position:absolute;visibility:visible;mso-wrap-style:square" from="1371,1558" to="1372,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IsqcUAAADdAAAADwAAAGRycy9kb3ducmV2LnhtbESPX2vCMBTF3wf7DuEKexk2nbNSO6OI&#10;IIzhw1YVXy/NXVNsbkoTtfv2izDY4+H8+XEWq8G24kq9bxwreElSEMSV0w3XCg777TgH4QOyxtYx&#10;KfghD6vl48MCC+1u/EXXMtQijrAvUIEJoSuk9JUhiz5xHXH0vl1vMUTZ11L3eIvjtpWTNJ1Jiw1H&#10;gsGONoaqc3mxEYJlPdkZ+rwg7j7y7Sl7Pu47pZ5Gw/oNRKAh/If/2u9awXya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5IsqcUAAADdAAAADwAAAAAAAAAA&#10;AAAAAAChAgAAZHJzL2Rvd25yZXYueG1sUEsFBgAAAAAEAAQA+QAAAJMDAAAAAA==&#10;" strokecolor="red" strokeweight="0"/>
                  <v:line id="Line 2920" o:spid="_x0000_s4039" style="position:absolute;visibility:visible;mso-wrap-style:square" from="1311,1533" to="1312,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u03cQAAADdAAAADwAAAGRycy9kb3ducmV2LnhtbESPzYrCMBSF9wPzDuEOuJExVVS0GkUE&#10;QcSF1hG3l+baFJub0kStb28GBmZ5OD8fZ75sbSUe1PjSsYJ+LwFBnDtdcqHg57T5noDwAVlj5ZgU&#10;vMjDcvH5McdUuycf6ZGFQsQR9ikqMCHUqZQ+N2TR91xNHL2rayyGKJtC6gafcdxWcpAkY2mx5Egw&#10;WNPaUH7L7jZCMCsGe0OHO+J+N9lcRt3zqVaq89WuZiACteE//NfeagXT4Wg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7TdxAAAAN0AAAAPAAAAAAAAAAAA&#10;AAAAAKECAABkcnMvZG93bnJldi54bWxQSwUGAAAAAAQABAD5AAAAkgMAAAAA&#10;" strokecolor="red" strokeweight="0"/>
                  <v:line id="Line 2921" o:spid="_x0000_s4040" style="position:absolute;visibility:visible;mso-wrap-style:square" from="1313,1534" to="1314,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RRsQAAADdAAAADwAAAGRycy9kb3ducmV2LnhtbESPX2vCMBTF3wW/Q7iDvchMlXW4ahQR&#10;hCE+aLux10tzbcqam9JErd9+EQQfD+fPj7NY9bYRF+p87VjBZJyAIC6drrlS8F1s32YgfEDW2Dgm&#10;BTfysFoOBwvMtLvykS55qEQcYZ+hAhNCm0npS0MW/di1xNE7uc5iiLKrpO7wGsdtI6dJ8iEt1hwJ&#10;BlvaGCr/8rONEMyr6d7Q4Yy43822v+nop2iVen3p13MQgfrwDD/aX1rB53u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FGxAAAAN0AAAAPAAAAAAAAAAAA&#10;AAAAAKECAABkcnMvZG93bnJldi54bWxQSwUGAAAAAAQABAD5AAAAkgMAAAAA&#10;" strokecolor="red" strokeweight="0"/>
                  <v:line id="Line 2922" o:spid="_x0000_s4041" style="position:absolute;visibility:visible;mso-wrap-style:square" from="1319,1541" to="1320,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PMcUAAADdAAAADwAAAGRycy9kb3ducmV2LnhtbESPX2vCMBTF3wW/Q7jCXkTTyRTXGWUM&#10;CmP0YauKr5fmrilrbkoT2+7bG2Gwx8P58+PsDqNtRE+drx0reFwmIIhLp2uuFJyO2WILwgdkjY1j&#10;UvBLHg776WSHqXYDf1FfhErEEfYpKjAhtKmUvjRk0S9dSxy9b9dZDFF2ldQdDnHcNnKVJBtpseZI&#10;MNjSm6Hyp7jaCMGiWuWGPq+I+cc2u6zn52Or1MNsfH0BEWgM/+G/9rtW8Py0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PMcUAAADdAAAADwAAAAAAAAAA&#10;AAAAAAChAgAAZHJzL2Rvd25yZXYueG1sUEsFBgAAAAAEAAQA+QAAAJMDAAAAAA==&#10;" strokecolor="red" strokeweight="0"/>
                  <v:line id="Line 2923" o:spid="_x0000_s4042" style="position:absolute;visibility:visible;mso-wrap-style:square" from="1328,1549" to="1329,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qqsUAAADdAAAADwAAAGRycy9kb3ducmV2LnhtbESPS2vCQBSF9wX/w3CFbkozUeorzShS&#10;EEpx0SYVt5fMNROauRMyo8Z/7xQKXR7O4+Pkm8G24kK9bxwrmCQpCOLK6YZrBd/l7nkJwgdkja1j&#10;UnAjD5v16CHHTLsrf9GlCLWII+wzVGBC6DIpfWXIok9cRxy9k+sthij7Wuoer3HctnKapnNpseFI&#10;MNjRm6HqpzjbCMGinu4NfZ4R9x/L3XH2dCg7pR7Hw/YVRKAh/If/2u9awepltoD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kqqsUAAADdAAAADwAAAAAAAAAA&#10;AAAAAAChAgAAZHJzL2Rvd25yZXYueG1sUEsFBgAAAAAEAAQA+QAAAJMDAAAAAA==&#10;" strokecolor="red" strokeweight="0"/>
                  <v:line id="Line 2924" o:spid="_x0000_s4043" style="position:absolute;visibility:visible;mso-wrap-style:square" from="1329,1550" to="1330,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a+2MIAAADdAAAADwAAAGRycy9kb3ducmV2LnhtbERPTWvCQBC9C/6HZQQvUjcVFZu6ShGE&#10;Ih40tvQ6ZKfZ0OxsyK6a/vvOoeDx8b7X29436kZdrAMbeJ5moIjLYGuuDHxc9k8rUDEhW2wCk4Ff&#10;irDdDAdrzG2485luRaqUhHDM0YBLqc21jqUjj3EaWmLhvkPnMQnsKm07vEu4b/Qsy5baY83S4LCl&#10;naPyp7h6KcGimh0dna6Ix8Nq/7WYfF5aY8aj/u0VVKI+PcT/7ndr4GW+kL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a+2MIAAADdAAAADwAAAAAAAAAAAAAA&#10;AAChAgAAZHJzL2Rvd25yZXYueG1sUEsFBgAAAAAEAAQA+QAAAJADAAAAAA==&#10;" strokecolor="red" strokeweight="0"/>
                  <v:line id="Line 2925" o:spid="_x0000_s4044" style="position:absolute;visibility:visible;mso-wrap-style:square" from="1336,1557" to="1337,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bQ8QAAADdAAAADwAAAGRycy9kb3ducmV2LnhtbESPzYrCMBSF98K8Q7iCGxlTZRTtGGUQ&#10;BBEXWkfcXpo7TbG5KU3U+vYTQXB5OD8fZ75sbSVu1PjSsYLhIAFBnDtdcqHg97j+nILwAVlj5ZgU&#10;PMjDcvHRmWOq3Z0PdMtCIeII+xQVmBDqVEqfG7LoB64mjt6fayyGKJtC6gbvcdxWcpQkE2mx5Egw&#10;WNPKUH7JrjZCMCtGO0P7K+JuO12fx/3TsVaq121/vkEEasM7/GpvtILZ13gG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tDxAAAAN0AAAAPAAAAAAAAAAAA&#10;AAAAAKECAABkcnMvZG93bnJldi54bWxQSwUGAAAAAAQABAD5AAAAkgMAAAAA&#10;" strokecolor="red" strokeweight="0"/>
                  <v:line id="Line 2926" o:spid="_x0000_s4045" style="position:absolute;visibility:visible;mso-wrap-style:square" from="1345,1564" to="1346,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x4Y8IAAADdAAAADwAAAGRycy9kb3ducmV2LnhtbERPTWvCQBC9C/0Pywi9SN0oNtjUVYog&#10;lOKhjS29DtlpNpidDdlV03/vHASPj/e92gy+VWfqYxPYwGyagSKugm24NvB92D0tQcWEbLENTAb+&#10;KcJm/TBaYWHDhb/oXKZaSQjHAg24lLpC61g58hinoSMW7i/0HpPAvta2x4uE+1bPsyzXHhuWBocd&#10;bR1Vx/LkpQTLer539HlC3H8sd7/Pk59DZ8zjeHh7BZVoSHfxzf1uDbwsct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x4Y8IAAADdAAAADwAAAAAAAAAAAAAA&#10;AAChAgAAZHJzL2Rvd25yZXYueG1sUEsFBgAAAAAEAAQA+QAAAJADAAAAAA==&#10;" strokecolor="red" strokeweight="0"/>
                  <v:line id="Line 2927" o:spid="_x0000_s4046" style="position:absolute;visibility:visible;mso-wrap-style:square" from="1346,1566" to="1347,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Dd+MUAAADdAAAADwAAAGRycy9kb3ducmV2LnhtbESPX2vCMBTF3wd+h3CFvQxNla24zigi&#10;CEP6sFXF10tz15Q1NyWJWr/9Mhjs8XD+/DjL9WA7cSUfWscKZtMMBHHtdMuNguNhN1mACBFZY+eY&#10;FNwpwHo1elhiod2NP+laxUakEQ4FKjAx9oWUoTZkMUxdT5y8L+ctxiR9I7XHWxq3nZxnWS4ttpwI&#10;BnvaGqq/q4tNEKyaeWno44JY7he788vT6dAr9TgeNm8gIg3xP/zXftcKXp/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Dd+MUAAADdAAAADwAAAAAAAAAA&#10;AAAAAAChAgAAZHJzL2Rvd25yZXYueG1sUEsFBgAAAAAEAAQA+QAAAJMDAAAAAA==&#10;" strokecolor="red" strokeweight="0"/>
                  <v:line id="Line 2928" o:spid="_x0000_s4047" style="position:absolute;visibility:visible;mso-wrap-style:square" from="1353,1572" to="1354,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JDj8QAAADdAAAADwAAAGRycy9kb3ducmV2LnhtbESPX2vCMBTF34V9h3AFX2SmFieuM8oQ&#10;BBEfZuvY66W5a4rNTWmi1m9vBgMfD+fPj7Nc97YRV+p87VjBdJKAIC6drrlScCq2rwsQPiBrbByT&#10;gjt5WK9eBkvMtLvxka55qEQcYZ+hAhNCm0npS0MW/cS1xNH7dZ3FEGVXSd3hLY7bRqZJMpcWa44E&#10;gy1tDJXn/GIjBPMqPRj6uiAe9ovtz9v4u2iVGg37zw8QgfrwDP+3d1rB+2y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OPxAAAAN0AAAAPAAAAAAAAAAAA&#10;AAAAAKECAABkcnMvZG93bnJldi54bWxQSwUGAAAAAAQABAD5AAAAkgMAAAAA&#10;" strokecolor="red" strokeweight="0"/>
                  <v:line id="Line 2929" o:spid="_x0000_s4048" style="position:absolute;visibility:visible;mso-wrap-style:square" from="1362,1580" to="1363,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7mFMYAAADdAAAADwAAAGRycy9kb3ducmV2LnhtbESPS2vCQBSF9wX/w3ALbkoz8VGJ0VFK&#10;QZDiok1a3F4y10xo5k7IjBr/fUcodHk4j4+z3g62FRfqfeNYwSRJQRBXTjdcK/gqd88ZCB+QNbaO&#10;ScGNPGw3o4c15tpd+ZMuRahFHGGfowITQpdL6StDFn3iOuLonVxvMUTZ11L3eI3jtpXTNF1Iiw1H&#10;gsGO3gxVP8XZRggW9fRg6OOMeHjPdseXp++yU2r8OLyuQAQawn/4r73XCpbzxQ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5hTGAAAA3QAAAA8AAAAAAAAA&#10;AAAAAAAAoQIAAGRycy9kb3ducmV2LnhtbFBLBQYAAAAABAAEAPkAAACUAwAAAAA=&#10;" strokecolor="red" strokeweight="0"/>
                  <v:line id="Line 2930" o:spid="_x0000_s4049" style="position:absolute;visibility:visible;mso-wrap-style:square" from="1363,1581" to="1364,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d+YMUAAADdAAAADwAAAGRycy9kb3ducmV2LnhtbESPX2vCMBTF3wd+h3CFvQxNLZ24zlhk&#10;IIzhw1YVXy/NXVPW3JQm2u7bL4Kwx8P58+Osi9G24kq9bxwrWMwTEMSV0w3XCo6H3WwFwgdkja1j&#10;UvBLHorN5GGNuXYDf9G1DLWII+xzVGBC6HIpfWXIop+7jjh63663GKLsa6l7HOK4bWWaJEtpseFI&#10;MNjRm6Hqp7zYCMGyTveGPi+I+4/V7vz8dDp0Sj1Ox+0riEBj+A/f2+9awUu2zO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d+YMUAAADdAAAADwAAAAAAAAAA&#10;AAAAAAChAgAAZHJzL2Rvd25yZXYueG1sUEsFBgAAAAAEAAQA+QAAAJMDAAAAAA==&#10;" strokecolor="red" strokeweight="0"/>
                  <v:line id="Line 2931" o:spid="_x0000_s4050" style="position:absolute;visibility:visible;mso-wrap-style:square" from="1371,1588" to="1372,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b+8UAAADdAAAADwAAAGRycy9kb3ducmV2LnhtbESPX2vCMBTF3wW/Q7jCXkTTyRTXGWUM&#10;CmP0YauKr5fmrilrbkoT2+7bG2Gwx8P58+PsDqNtRE+drx0reFwmIIhLp2uuFJyO2WILwgdkjY1j&#10;UvBLHg776WSHqXYDf1FfhErEEfYpKjAhtKmUvjRk0S9dSxy9b9dZDFF2ldQdDnHcNnKVJBtpseZI&#10;MNjSm6Hyp7jaCMGiWuWGPq+I+cc2u6zn52Or1MNsfH0BEWgM/+G/9rtW8Py0Wc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vb+8UAAADdAAAADwAAAAAAAAAA&#10;AAAAAAChAgAAZHJzL2Rvd25yZXYueG1sUEsFBgAAAAAEAAQA+QAAAJMDAAAAAA==&#10;" strokecolor="red" strokeweight="0"/>
                  <v:line id="Line 2932" o:spid="_x0000_s4051" style="position:absolute;visibility:visible;mso-wrap-style:square" from="1312,1564" to="1313,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FjMUAAADdAAAADwAAAGRycy9kb3ducmV2LnhtbESPX2vCMBTF34V9h3AHexFNla1o11SG&#10;IAzxYWsnvl6au6asuSlN1Prtl8HAx8P58+Pkm9F24kKDbx0rWMwTEMS10y03Cr6q3WwFwgdkjZ1j&#10;UnAjD5viYZJjpt2VP+lShkbEEfYZKjAh9JmUvjZk0c9dTxy9bzdYDFEOjdQDXuO47eQySVJpseVI&#10;MNjT1lD9U55thGDZLA+GPs6Ih/1qd3qZHqteqafH8e0VRKAx3MP/7XetYP2c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lFjMUAAADdAAAADwAAAAAAAAAA&#10;AAAAAAChAgAAZHJzL2Rvd25yZXYueG1sUEsFBgAAAAAEAAQA+QAAAJMDAAAAAA==&#10;" strokecolor="red" strokeweight="0"/>
                  <v:line id="Line 2933" o:spid="_x0000_s4052" style="position:absolute;visibility:visible;mso-wrap-style:square" from="1320,1571" to="1321,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XgF8UAAADdAAAADwAAAGRycy9kb3ducmV2LnhtbESPX2vCMBTF3wf7DuEKexk2ncxaO6OI&#10;IIzhw1YVXy/NXVNsbkoTtfv2izDY4+H8+XEWq8G24kq9bxwreElSEMSV0w3XCg777TgH4QOyxtYx&#10;KfghD6vl48MCC+1u/EXXMtQijrAvUIEJoSuk9JUhiz5xHXH0vl1vMUTZ11L3eIvjtpWTNM2kxYYj&#10;wWBHG0PVubzYCMGynuwMfV4Qdx/59jR9Pu47pZ5Gw/oNRKAh/If/2u9awfw1m8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XgF8UAAADdAAAADwAAAAAAAAAA&#10;AAAAAAChAgAAZHJzL2Rvd25yZXYueG1sUEsFBgAAAAAEAAQA+QAAAJMDAAAAAA==&#10;" strokecolor="red" strokeweight="0"/>
                  <v:line id="Line 2934" o:spid="_x0000_s4053" style="position:absolute;visibility:visible;mso-wrap-style:square" from="1321,1573" to="1322,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p0ZcIAAADdAAAADwAAAGRycy9kb3ducmV2LnhtbERPTWvCQBC9C/0Pywi9SN0oNtjUVYog&#10;lOKhjS29DtlpNpidDdlV03/vHASPj/e92gy+VWfqYxPYwGyagSKugm24NvB92D0tQcWEbLENTAb+&#10;KcJm/TBaYWHDhb/oXKZaSQjHAg24lLpC61g58hinoSMW7i/0HpPAvta2x4uE+1bPsyzXHhuWBocd&#10;bR1Vx/LkpQTLer539HlC3H8sd7/Pk59DZ8zjeHh7BZVoSHfxzf1uDbwscp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1p0ZcIAAADdAAAADwAAAAAAAAAAAAAA&#10;AAChAgAAZHJzL2Rvd25yZXYueG1sUEsFBgAAAAAEAAQA+QAAAJADAAAAAA==&#10;" strokecolor="red" strokeweight="0"/>
                  <v:line id="Line 2935" o:spid="_x0000_s4054" style="position:absolute;visibility:visible;mso-wrap-style:square" from="1329,1579" to="1330,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R/sUAAADdAAAADwAAAGRycy9kb3ducmV2LnhtbESPX2vCMBTF3wd+h3AHexk2nTix1Sgy&#10;EMbwYauKr5fm2pQ1N6WJbfftzWCwx8P58+Ost6NtRE+drx0reElSEMSl0zVXCk7H/XQJwgdkjY1j&#10;UvBDHrabycMac+0G/qK+CJWII+xzVGBCaHMpfWnIok9cSxy9q+sshii7SuoOhzhuGzlL04W0WHMk&#10;GGzpzVD5XdxshGBRzQ6GPm+Ih4/l/vL6fD62Sj09jrsViEBj+A//td+1gmy+yO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bR/sUAAADdAAAADwAAAAAAAAAA&#10;AAAAAAChAgAAZHJzL2Rvd25yZXYueG1sUEsFBgAAAAAEAAQA+QAAAJMDAAAAAA==&#10;" strokecolor="red" strokeweight="0"/>
                  <v:line id="Line 2936" o:spid="_x0000_s4055" style="position:absolute;visibility:visible;mso-wrap-style:square" from="1337,1587" to="1338,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uvsMAAADdAAAADwAAAGRycy9kb3ducmV2LnhtbERPTWvCQBC9F/oflin0Irqp1FZTVykF&#10;oYiHNipeh+yYDc3Ohuyq8d87B6HHx/ueL3vfqDN1sQ5s4GWUgSIug625MrDbroZTUDEhW2wCk4Er&#10;RVguHh/mmNtw4V86F6lSEsIxRwMupTbXOpaOPMZRaImFO4bOYxLYVdp2eJFw3+hxlr1pjzVLg8OW&#10;vhyVf8XJSwkW1Xjj6OeEuFlPV4fJYL9tjXl+6j8/QCXq07/47v62Bmav7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17r7DAAAA3QAAAA8AAAAAAAAAAAAA&#10;AAAAoQIAAGRycy9kb3ducmV2LnhtbFBLBQYAAAAABAAEAPkAAACRAwAAAAA=&#10;" strokecolor="red" strokeweight="0"/>
                  <v:line id="Line 2937" o:spid="_x0000_s4056" style="position:absolute;visibility:visible;mso-wrap-style:square" from="1338,1589" to="1339,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lLJcUAAADdAAAADwAAAGRycy9kb3ducmV2LnhtbESPS2sCMRSF94L/IVzBTakZpfUxNYoI&#10;gogLHStuL5PrZOjkZphEnf57Uyi4PJzHx5kvW1uJOzW+dKxgOEhAEOdOl1wo+D5t3qcgfEDWWDkm&#10;Bb/kYbnoduaYavfgI92zUIg4wj5FBSaEOpXS54Ys+oGriaN3dY3FEGVTSN3gI47bSo6SZCwtlhwJ&#10;BmtaG8p/spuNEMyK0d7Q4Ya43003l8+386lWqt9rV18gArXhFf5vb7WC2cdk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lLJcUAAADdAAAADwAAAAAAAAAA&#10;AAAAAAChAgAAZHJzL2Rvd25yZXYueG1sUEsFBgAAAAAEAAQA+QAAAJMDAAAAAA==&#10;" strokecolor="red" strokeweight="0"/>
                  <v:line id="Line 2938" o:spid="_x0000_s4057" style="position:absolute;visibility:visible;mso-wrap-style:square" from="1346,1595" to="1347,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VUsUAAADdAAAADwAAAGRycy9kb3ducmV2LnhtbESPX2vCMBTF3wd+h3AHvsiaWtzWdUYR&#10;QRDxwdWNvV6au6asuSlN1PrtzUDY4+H8+XHmy8G24ky9bxwrmCYpCOLK6YZrBZ/HzVMOwgdkja1j&#10;UnAlD8vF6GGOhXYX/qBzGWoRR9gXqMCE0BVS+sqQRZ+4jjh6P663GKLsa6l7vMRx28osTV+kxYYj&#10;wWBHa0PVb3myEYJlne0NHU6I+12++X6efB07pcaPw+odRKAh/Ifv7a1W8DZ7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VUsUAAADdAAAADwAAAAAAAAAA&#10;AAAAAAChAgAAZHJzL2Rvd25yZXYueG1sUEsFBgAAAAAEAAQA+QAAAJMDAAAAAA==&#10;" strokecolor="red" strokeweight="0"/>
                  <v:line id="Line 2939" o:spid="_x0000_s4058" style="position:absolute;visibility:visible;mso-wrap-style:square" from="1354,1603" to="1355,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wycUAAADdAAAADwAAAGRycy9kb3ducmV2LnhtbESPX2vCMBTF3wd+h3AFX2SmUzddNS1D&#10;EMbwwVXHXi/NXVNsbkoTtX77ZSDs8XD+/DjrvLeNuFDna8cKniYJCOLS6ZorBcfD9nEJwgdkjY1j&#10;UnAjD3k2eFhjqt2VP+lShErEEfYpKjAhtKmUvjRk0U9cSxy9H9dZDFF2ldQdXuO4beQ0SV6kxZoj&#10;wWBLG0PlqTjbCMGimu4M7c+Iu4/l9vt5/HVolRoN+7cViEB9+A/f2+9awet8MYO/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dwycUAAADdAAAADwAAAAAAAAAA&#10;AAAAAAChAgAAZHJzL2Rvd25yZXYueG1sUEsFBgAAAAAEAAQA+QAAAJMDAAAAAA==&#10;" strokecolor="red" strokeweight="0"/>
                  <v:line id="Line 2940" o:spid="_x0000_s4059" style="position:absolute;visibility:visible;mso-wrap-style:square" from="1355,1604" to="1356,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7ovcUAAADdAAAADwAAAGRycy9kb3ducmV2LnhtbESPS2sCMRSF9wX/Q7hCN6IZxfoYjSIF&#10;QYqLdlTcXibXyeDkZphEHf99UxC6PJzHx1muW1uJOzW+dKxgOEhAEOdOl1woOB62/RkIH5A1Vo5J&#10;wZM8rFedtyWm2j34h+5ZKEQcYZ+iAhNCnUrpc0MW/cDVxNG7uMZiiLIppG7wEcdtJUdJMpEWS44E&#10;gzV9Gsqv2c1GCGbFaG/o+4a4/5ptzx+906FW6r3bbhYgArXhP/xq77SC+Xg6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7ovcUAAADdAAAADwAAAAAAAAAA&#10;AAAAAAChAgAAZHJzL2Rvd25yZXYueG1sUEsFBgAAAAAEAAQA+QAAAJMDAAAAAA==&#10;" strokecolor="red" strokeweight="0"/>
                  <v:line id="Line 2941" o:spid="_x0000_s4060" style="position:absolute;visibility:visible;mso-wrap-style:square" from="1362,1611" to="136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NJsUAAADdAAAADwAAAGRycy9kb3ducmV2LnhtbESPS2vCQBSF9wX/w3CFbkozUeorzShS&#10;EEpx0SYVt5fMNROauRMyo8Z/7xQKXR7O4+Pkm8G24kK9bxwrmCQpCOLK6YZrBd/l7nkJwgdkja1j&#10;UnAjD5v16CHHTLsrf9GlCLWII+wzVGBC6DIpfWXIok9cRxy9k+sthij7Wuoer3HctnKapnNpseFI&#10;MNjRm6HqpzjbCMGinu4NfZ4R9x/L3XH2dCg7pR7Hw/YVRKAh/If/2u9aweplMY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JNJsUAAADdAAAADwAAAAAAAAAA&#10;AAAAAAChAgAAZHJzL2Rvd25yZXYueG1sUEsFBgAAAAAEAAQA+QAAAJMDAAAAAA==&#10;" strokecolor="red" strokeweight="0"/>
                  <v:line id="Line 2942" o:spid="_x0000_s4061" style="position:absolute;visibility:visible;mso-wrap-style:square" from="1371,1619" to="1372,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TUcUAAADdAAAADwAAAGRycy9kb3ducmV2LnhtbESPX2vCMBTF3wf7DuEKexk2ncxaO6OI&#10;IIzhw1YVXy/NXVNsbkoTtfv2izDY4+H8+XEWq8G24kq9bxwreElSEMSV0w3XCg777TgH4QOyxtYx&#10;KfghD6vl48MCC+1u/EXXMtQijrAvUIEJoSuk9JUhiz5xHXH0vl1vMUTZ11L3eIvjtpWTNM2kxYYj&#10;wWBHG0PVubzYCMGynuwMfV4Qdx/59jR9Pu47pZ5Gw/oNRKAh/If/2u9awfx1l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DTUcUAAADdAAAADwAAAAAAAAAA&#10;AAAAAAChAgAAZHJzL2Rvd25yZXYueG1sUEsFBgAAAAAEAAQA+QAAAJMDAAAAAA==&#10;" strokecolor="red" strokeweight="0"/>
                  <v:line id="Line 2943" o:spid="_x0000_s4062" style="position:absolute;visibility:visible;mso-wrap-style:square" from="1372,1620" to="1373,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x2ysUAAADdAAAADwAAAGRycy9kb3ducmV2LnhtbESPX2vCMBTF3wd+h3AHvow1VXTWapQx&#10;EGT4sLUbvl6aa1PW3JQmav32izDY4+H8+XHW28G24kK9bxwrmCQpCOLK6YZrBV/l7jkD4QOyxtYx&#10;KbiRh+1m9LDGXLsrf9KlCLWII+xzVGBC6HIpfWXIok9cRxy9k+sthij7Wuoer3HctnKapi/SYsOR&#10;YLCjN0PVT3G2EYJFPT0Y+jgjHt6z3XH+9F12So0fh9cViEBD+A//tfdawXK2WM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x2ysUAAADdAAAADwAAAAAAAAAA&#10;AAAAAAChAgAAZHJzL2Rvd25yZXYueG1sUEsFBgAAAAAEAAQA+QAAAJMDAAAAAA==&#10;" strokecolor="red" strokeweight="0"/>
                  <v:line id="Line 2944" o:spid="_x0000_s4063" style="position:absolute;visibility:visible;mso-wrap-style:square" from="1312,1595" to="1313,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iuMMAAADdAAAADwAAAGRycy9kb3ducmV2LnhtbERPTWvCQBC9F/oflin0Irqp1FZTVykF&#10;oYiHNipeh+yYDc3Ohuyq8d87B6HHx/ueL3vfqDN1sQ5s4GWUgSIug625MrDbroZTUDEhW2wCk4Er&#10;RVguHh/mmNtw4V86F6lSEsIxRwMupTbXOpaOPMZRaImFO4bOYxLYVdp2eJFw3+hxlr1pjzVLg8OW&#10;vhyVf8XJSwkW1Xjj6OeEuFlPV4fJYL9tjXl+6j8/QCXq07/47v62Bmav7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D4rjDAAAA3QAAAA8AAAAAAAAAAAAA&#10;AAAAoQIAAGRycy9kb3ducmV2LnhtbFBLBQYAAAAABAAEAPkAAACRAwAAAAA=&#10;" strokecolor="red" strokeweight="0"/>
                  <v:line id="Line 2945" o:spid="_x0000_s4064" style="position:absolute;visibility:visible;mso-wrap-style:square" from="1314,1596" to="1315,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9HI8QAAADdAAAADwAAAGRycy9kb3ducmV2LnhtbESPS4vCMBSF98L8h3CF2YimI/PQahQR&#10;hEFcaFXcXpprU2xuShO18+/NgODycB4fZzpvbSVu1PjSsYKPQQKCOHe65ELBYb/qj0D4gKyxckwK&#10;/sjDfPbWmWKq3Z13dMtCIeII+xQVmBDqVEqfG7LoB64mjt7ZNRZDlE0hdYP3OG4rOUySb2mx5Egw&#10;WNPSUH7JrjZCMCuGG0PbK+JmPVqdvnrHfa3Ue7ddTEAEasMr/Gz/agXjz58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z0cjxAAAAN0AAAAPAAAAAAAAAAAA&#10;AAAAAKECAABkcnMvZG93bnJldi54bWxQSwUGAAAAAAQABAD5AAAAkgMAAAAA&#10;" strokecolor="red" strokeweight="0"/>
                  <v:line id="Line 2946" o:spid="_x0000_s4065" style="position:absolute;visibility:visible;mso-wrap-style:square" from="1321,1603" to="1322,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emcIAAADdAAAADwAAAGRycy9kb3ducmV2LnhtbERPTWvCQBC9F/oflhF6Kbqp2BKjq5SC&#10;UIqHGiteh+yYDWZnQ3bV9N87h0KPj/e9XA++VVfqYxPYwMskA0VcBdtwbeBnvxnnoGJCttgGJgO/&#10;FGG9enxYYmHDjXd0LVOtJIRjgQZcSl2hdawceYyT0BELdwq9xySwr7Xt8SbhvtXTLHvTHhuWBocd&#10;fTiqzuXFSwmW9XTr6PuCuP3KN8fX58O+M+ZpNLwvQCUa0r/4z/1pDcxn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CemcIAAADdAAAADwAAAAAAAAAAAAAA&#10;AAChAgAAZHJzL2Rvd25yZXYueG1sUEsFBgAAAAAEAAQA+QAAAJADAAAAAA==&#10;" strokecolor="red" strokeweight="0"/>
                  <v:line id="Line 2947" o:spid="_x0000_s4066" style="position:absolute;visibility:visible;mso-wrap-style:square" from="1329,1610" to="1330,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7AsUAAADdAAAADwAAAGRycy9kb3ducmV2LnhtbESPX2vCMBTF3wW/Q7gDX2SmyhxdNS0i&#10;CGP4oHVjr5fm2pQ1N6WJ2n37ZSD4eDh/fpx1MdhWXKn3jWMF81kCgrhyuuFawedp95yC8AFZY+uY&#10;FPyShyIfj9aYaXfjI13LUIs4wj5DBSaELpPSV4Ys+pnriKN3dr3FEGVfS93jLY7bVi6S5FVabDgS&#10;DHa0NVT9lBcbIVjWi72hwwVx/5HuvpfTr1On1ORp2KxABBrCI3xvv2sFby/p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w7AsUAAADdAAAADwAAAAAAAAAA&#10;AAAAAAChAgAAZHJzL2Rvd25yZXYueG1sUEsFBgAAAAAEAAQA+QAAAJMDAAAAAA==&#10;" strokecolor="red" strokeweight="0"/>
                  <v:line id="Line 2948" o:spid="_x0000_s4067" style="position:absolute;visibility:visible;mso-wrap-style:square" from="1331,1612" to="1332,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6ldcUAAADdAAAADwAAAGRycy9kb3ducmV2LnhtbESPX2vCMBTF3wf7DuEOfJGZrkyptakM&#10;QZDhw6wTXy/NXVPW3JQmav32y2Cwx8P58+MU69F24kqDbx0reJklIIhrp1tuFHwet88ZCB+QNXaO&#10;ScGdPKzLx4cCc+1ufKBrFRoRR9jnqMCE0OdS+tqQRT9zPXH0vtxgMUQ5NFIPeIvjtpNpkiykxZYj&#10;wWBPG0P1d3WxEYJVk+4NfVwQ9+/Z9jyfno69UpOn8W0FItAY/sN/7Z1WsHzN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6ldcUAAADdAAAADwAAAAAAAAAA&#10;AAAAAAChAgAAZHJzL2Rvd25yZXYueG1sUEsFBgAAAAAEAAQA+QAAAJMDAAAAAA==&#10;" strokecolor="red" strokeweight="0"/>
                  <v:line id="Line 2949" o:spid="_x0000_s4068" style="position:absolute;visibility:visible;mso-wrap-style:square" from="1338,1618" to="13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A7sUAAADdAAAADwAAAGRycy9kb3ducmV2LnhtbESPX2vCMBTF3wd+h3AHvow1VbdRu0YR&#10;QZDhg6uKr5fmrilrbkoTtX77ZTDY4+H8+XGK5WBbcaXeN44VTJIUBHHldMO1guNh85yB8AFZY+uY&#10;FNzJw3Ixeigw1+7Gn3QtQy3iCPscFZgQulxKXxmy6BPXEUfvy/UWQ5R9LXWPtzhuWzlN0zdpseFI&#10;MNjR2lD1XV5shGBZT3eG9hfE3Ue2Ob8+nQ6dUuPHYfUOItAQ/sN/7a1WMH/J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IA7sUAAADdAAAADwAAAAAAAAAA&#10;AAAAAAChAgAAZHJzL2Rvd25yZXYueG1sUEsFBgAAAAAEAAQA+QAAAJMDAAAAAA==&#10;" strokecolor="red" strokeweight="0"/>
                  <v:line id="Line 2950" o:spid="_x0000_s4069" style="position:absolute;visibility:visible;mso-wrap-style:square" from="1346,1626" to="1347,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YmsUAAADdAAAADwAAAGRycy9kb3ducmV2LnhtbESPX2vCMBTF3wf7DuEKvgxNJ27UzrSM&#10;gSDig9aJr5fmrik2N6WJWr/9MhD2eDh/fpxlMdhWXKn3jWMFr9MEBHHldMO1gu/DapKC8AFZY+uY&#10;FNzJQ5E/Py0x0+7Ge7qWoRZxhH2GCkwIXSalrwxZ9FPXEUfvx/UWQ5R9LXWPtzhuWzlLkndpseFI&#10;MNjRl6HqXF5shGBZz7aGdhfE7SZdnd5ejodOqfFo+PwAEWgI/+FHe60VLObp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uYmsUAAADdAAAADwAAAAAAAAAA&#10;AAAAAAChAgAAZHJzL2Rvd25yZXYueG1sUEsFBgAAAAAEAAQA+QAAAJMDAAAAAA==&#10;" strokecolor="red" strokeweight="0"/>
                  <v:line id="Line 2951" o:spid="_x0000_s4070" style="position:absolute;visibility:visible;mso-wrap-style:square" from="1347,1627" to="1348,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c9AcQAAADdAAAADwAAAGRycy9kb3ducmV2LnhtbESPX2vCMBTF34V9h3AFX0RTZY7aGWUI&#10;ggwftJ34emnummJzU5qo3bdfBgMfD+fPj7Pa9LYRd+p87VjBbJqAIC6drrlS8FXsJikIH5A1No5J&#10;wQ952KxfBivMtHvwie55qEQcYZ+hAhNCm0npS0MW/dS1xNH7dp3FEGVXSd3hI47bRs6T5E1arDkS&#10;DLa0NVRe85uNEMyr+cHQ8YZ4+Ex3l8X4XLRKjYb9xzuIQH14hv/be61g+Zo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z0BxAAAAN0AAAAPAAAAAAAAAAAA&#10;AAAAAKECAABkcnMvZG93bnJldi54bWxQSwUGAAAAAAQABAD5AAAAkgMAAAAA&#10;" strokecolor="red" strokeweight="0"/>
                  <v:line id="Line 2952" o:spid="_x0000_s4071" style="position:absolute;visibility:visible;mso-wrap-style:square" from="1354,1634" to="1355,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WjdsUAAADdAAAADwAAAGRycy9kb3ducmV2LnhtbESPX2vCMBTF34V9h3AFX0TTySa1My1j&#10;IIj4sNWJr5fmrik2N6WJWr/9Mhj4eDh/fpx1MdhWXKn3jWMFz/MEBHHldMO1gu/DZpaC8AFZY+uY&#10;FNzJQ5E/jdaYaXfjL7qWoRZxhH2GCkwIXSalrwxZ9HPXEUfvx/UWQ5R9LXWPtzhuW7lIkqW02HAk&#10;GOzow1B1Li82QrCsF3tDnxfE/S7dnF6nx0On1GQ8vL+BCDSER/i/vdUKVi/p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WjdsUAAADdAAAADwAAAAAAAAAA&#10;AAAAAAChAgAAZHJzL2Rvd25yZXYueG1sUEsFBgAAAAAEAAQA+QAAAJMDAAAAAA==&#10;" strokecolor="red" strokeweight="0"/>
                  <v:line id="Line 2953" o:spid="_x0000_s4072" style="position:absolute;visibility:visible;mso-wrap-style:square" from="1363,1641" to="1364,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kG7cUAAADdAAAADwAAAGRycy9kb3ducmV2LnhtbESPX2vCMBTF3wd+h3AHvow1VdxWu0YR&#10;QZDhg6uKr5fmrilrbkoTtX77ZTDY4+H8+XGK5WBbcaXeN44VTJIUBHHldMO1guNh85yB8AFZY+uY&#10;FNzJw3Ixeigw1+7Gn3QtQy3iCPscFZgQulxKXxmy6BPXEUfvy/UWQ5R9LXWPtzhuWzlN01dpseFI&#10;MNjR2lD1XV5shGBZT3eG9hfE3Ue2Ob88nQ6dUuPHYfUOItAQ/sN/7a1WMJ9l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kG7cUAAADdAAAADwAAAAAAAAAA&#10;AAAAAAChAgAAZHJzL2Rvd25yZXYueG1sUEsFBgAAAAAEAAQA+QAAAJMDAAAAAA==&#10;" strokecolor="red" strokeweight="0"/>
                  <v:line id="Line 2954" o:spid="_x0000_s4073" style="position:absolute;visibility:visible;mso-wrap-style:square" from="1364,1643" to="1365,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aSn8IAAADdAAAADwAAAGRycy9kb3ducmV2LnhtbERPTWvCQBC9F/oflhF6Kbqp2BKjq5SC&#10;UIqHGiteh+yYDWZnQ3bV9N87h0KPj/e9XA++VVfqYxPYwMskA0VcBdtwbeBnvxnnoGJCttgGJgO/&#10;FGG9enxYYmHDjXd0LVOtJIRjgQZcSl2hdawceYyT0BELdwq9xySwr7Xt8SbhvtXTLHvTHhuWBocd&#10;fTiqzuXFSwmW9XTr6PuCuP3KN8fX58O+M+ZpNLwvQCUa0r/4z/1pDcxn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aSn8IAAADdAAAADwAAAAAAAAAAAAAA&#10;AAChAgAAZHJzL2Rvd25yZXYueG1sUEsFBgAAAAAEAAQA+QAAAJADAAAAAA==&#10;" strokecolor="red" strokeweight="0"/>
                  <v:line id="Line 2955" o:spid="_x0000_s4074" style="position:absolute;visibility:visible;mso-wrap-style:square" from="1371,1649" to="1372,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o3BMQAAADdAAAADwAAAGRycy9kb3ducmV2LnhtbESPX2vCMBTF3wf7DuEOfBmaKk5qNYoI&#10;gogPs1V8vTR3TVlzU5qo9dsvg8EeD+fPj7Nc97YRd+p87VjBeJSAIC6drrlScC52wxSED8gaG8ek&#10;4Eke1qvXlyVm2j34RPc8VCKOsM9QgQmhzaT0pSGLfuRa4uh9uc5iiLKrpO7wEcdtIydJMpMWa44E&#10;gy1tDZXf+c1GCObV5Gjo84Z4PKS768f7pWiVGrz1mwWIQH34D/+191rBfJr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GjcExAAAAN0AAAAPAAAAAAAAAAAA&#10;AAAAAKECAABkcnMvZG93bnJldi54bWxQSwUGAAAAAAQABAD5AAAAkgMAAAAA&#10;" strokecolor="red" strokeweight="0"/>
                  <v:line id="Line 2956" o:spid="_x0000_s4075" style="position:absolute;visibility:visible;mso-wrap-style:square" from="1313,1626" to="131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kIRMIAAADdAAAADwAAAGRycy9kb3ducmV2LnhtbERPTWvCQBC9C/0Pywi9SN0otmjqKkUQ&#10;SvHQJi29DtlpNpidDdlV03/vHASPj/e93g6+VWfqYxPYwGyagSKugm24NvBd7p+WoGJCttgGJgP/&#10;FGG7eRitMbfhwl90LlKtJIRjjgZcSl2udawceYzT0BEL9xd6j0lgX2vb40XCfavnWfaiPTYsDQ47&#10;2jmqjsXJSwkW9fzg6POEePhY7n+fJz9lZ8zjeHh7BZVoSHfxzf1uDawWK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kIRMIAAADdAAAADwAAAAAAAAAAAAAA&#10;AAChAgAAZHJzL2Rvd25yZXYueG1sUEsFBgAAAAAEAAQA+QAAAJADAAAAAA==&#10;" strokecolor="red" strokeweight="0"/>
                  <v:line id="Line 2957" o:spid="_x0000_s4076" style="position:absolute;visibility:visible;mso-wrap-style:square" from="1321,1633" to="1322,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Wt38QAAADdAAAADwAAAGRycy9kb3ducmV2LnhtbESPzYrCMBSF98K8Q7gDbkRTRUWrUQZB&#10;GMSFVsXtpbk2ZZqb0kTtvP1kQHB5OD8fZ7lubSUe1PjSsYLhIAFBnDtdcqHgfNr2ZyB8QNZYOSYF&#10;v+RhvfroLDHV7slHemShEHGEfYoKTAh1KqXPDVn0A1cTR+/mGoshyqaQusFnHLeVHCXJVFosORIM&#10;1rQxlP9kdxshmBWjvaHDHXG/m22vk97lVCvV/Wy/FiACteEdfrW/tYL5eD6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ta3fxAAAAN0AAAAPAAAAAAAAAAAA&#10;AAAAAKECAABkcnMvZG93bnJldi54bWxQSwUGAAAAAAQABAD5AAAAkgMAAAAA&#10;" strokecolor="red" strokeweight="0"/>
                  <v:line id="Line 2958" o:spid="_x0000_s4077" style="position:absolute;visibility:visible;mso-wrap-style:square" from="1323,1634" to="1324,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czqMUAAADdAAAADwAAAGRycy9kb3ducmV2LnhtbESPX2vCMBTF34V9h3AHvoimK3PY2ihD&#10;EGT4MOvE10tz15Q1N6WJWr/9Mhj4eDh/fpxiPdhWXKn3jWMFL7MEBHHldMO1gq/jdroA4QOyxtYx&#10;KbiTh/XqaVRgrt2ND3QtQy3iCPscFZgQulxKXxmy6GeuI47et+sthij7Wuoeb3HctjJNkjdpseFI&#10;MNjRxlD1U15shGBZp3tDnxfE/cdie55PTsdOqfHz8L4EEWgIj/B/e6cVZK9Z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czqMUAAADdAAAADwAAAAAAAAAA&#10;AAAAAAChAgAAZHJzL2Rvd25yZXYueG1sUEsFBgAAAAAEAAQA+QAAAJMDAAAAAA==&#10;" strokecolor="red" strokeweight="0"/>
                  <v:line id="Line 2959" o:spid="_x0000_s4078" style="position:absolute;visibility:visible;mso-wrap-style:square" from="1330,1641" to="1331,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uWM8QAAADdAAAADwAAAGRycy9kb3ducmV2LnhtbESPS4vCMBSF98L8h3CF2Yim4zzQahQR&#10;hEFcaFXcXpprU2xuShO18+/NgODycB4fZzpvbSVu1PjSsYKPQQKCOHe65ELBYb/qj0D4gKyxckwK&#10;/sjDfPbWmWKq3Z13dMtCIeII+xQVmBDqVEqfG7LoB64mjt7ZNRZDlE0hdYP3OG4rOUySH2mx5Egw&#10;WNPSUH7JrjZCMCuGG0PbK+JmPVqdvnvHfa3Ue7ddTEAEasMr/Gz/agXjr/E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5YzxAAAAN0AAAAPAAAAAAAAAAAA&#10;AAAAAKECAABkcnMvZG93bnJldi54bWxQSwUGAAAAAAQABAD5AAAAkgMAAAAA&#10;" strokecolor="red" strokeweight="0"/>
                  <v:line id="Line 2960" o:spid="_x0000_s4079" style="position:absolute;visibility:visible;mso-wrap-style:square" from="1338,1649" to="1339,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IOR8UAAADdAAAADwAAAGRycy9kb3ducmV2LnhtbESPX2vCMBTF3wd+h3AHexk2Vdyw1Sgi&#10;CGP4sFXF10tzbcqam9LEtvv2y2Cwx8P58+Ost6NtRE+drx0rmCUpCOLS6ZorBefTYboE4QOyxsYx&#10;KfgmD9vN5GGNuXYDf1JfhErEEfY5KjAhtLmUvjRk0SeuJY7ezXUWQ5RdJXWHQxy3jZyn6au0WHMk&#10;GGxpb6j8Ku42QrCo5kdDH3fE4/vycH15vpxapZ4ex90KRKAx/If/2m9aQbbI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IOR8UAAADdAAAADwAAAAAAAAAA&#10;AAAAAAChAgAAZHJzL2Rvd25yZXYueG1sUEsFBgAAAAAEAAQA+QAAAJMDAAAAAA==&#10;" strokecolor="red" strokeweight="0"/>
                  <v:line id="Line 2961" o:spid="_x0000_s4080" style="position:absolute;visibility:visible;mso-wrap-style:square" from="1339,1650" to="1340,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6r3MQAAADdAAAADwAAAGRycy9kb3ducmV2LnhtbESPzYrCMBSF98K8Q7iCGxlTZRTtGGUQ&#10;BBEXWkfcXpo7TbG5KU3U+vYTQXB5OD8fZ75sbSVu1PjSsYLhIAFBnDtdcqHg97j+nILwAVlj5ZgU&#10;PMjDcvHRmWOq3Z0PdMtCIeII+xQVmBDqVEqfG7LoB64mjt6fayyGKJtC6gbvcdxWcpQkE2mx5Egw&#10;WNPKUH7JrjZCMCtGO0P7K+JuO12fx/3TsVaq121/vkEEasM7/GpvtILZ12wM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jqvcxAAAAN0AAAAPAAAAAAAAAAAA&#10;AAAAAKECAABkcnMvZG93bnJldi54bWxQSwUGAAAAAAQABAD5AAAAkgMAAAAA&#10;" strokecolor="red" strokeweight="0"/>
                  <v:line id="Line 2962" o:spid="_x0000_s4081" style="position:absolute;visibility:visible;mso-wrap-style:square" from="1347,1657" to="1348,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w1q8UAAADdAAAADwAAAGRycy9kb3ducmV2LnhtbESPX2vCMBTF3wd+h3AHexk2nTix1Sgy&#10;EMbwYauKr5fm2pQ1N6WJbfftzWCwx8P58+Ost6NtRE+drx0reElSEMSl0zVXCk7H/XQJwgdkjY1j&#10;UvBDHrabycMac+0G/qK+CJWII+xzVGBCaHMpfWnIok9cSxy9q+sshii7SuoOhzhuGzlL04W0WHMk&#10;GGzpzVD5XdxshGBRzQ6GPm+Ih4/l/vL6fD62Sj09jrsViEBj+A//td+1gmyeLe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w1q8UAAADdAAAADwAAAAAAAAAA&#10;AAAAAAChAgAAZHJzL2Rvd25yZXYueG1sUEsFBgAAAAAEAAQA+QAAAJMDAAAAAA==&#10;" strokecolor="red" strokeweight="0"/>
                  <v:line id="Line 2963" o:spid="_x0000_s4082" style="position:absolute;visibility:visible;mso-wrap-style:square" from="1355,1665" to="1356,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CQMMQAAADdAAAADwAAAGRycy9kb3ducmV2LnhtbESPS4vCMBSF98L8h3CF2YimI/PQahQR&#10;hEFcaFXcXpprU2xuShO18+/NgODycB4fZzpvbSVu1PjSsYKPQQKCOHe65ELBYb/qj0D4gKyxckwK&#10;/sjDfPbWmWKq3Z13dMtCIeII+xQVmBDqVEqfG7LoB64mjt7ZNRZDlE0hdYP3OG4rOUySb2mx5Egw&#10;WNPSUH7JrjZCMCuGG0PbK+JmPVqdvnrHfa3Ue7ddTEAEasMr/Gz/agXjz/EP/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JAwxAAAAN0AAAAPAAAAAAAAAAAA&#10;AAAAAKECAABkcnMvZG93bnJldi54bWxQSwUGAAAAAAQABAD5AAAAkgMAAAAA&#10;" strokecolor="red" strokeweight="0"/>
                  <v:line id="Line 2964" o:spid="_x0000_s4083" style="position:absolute;visibility:visible;mso-wrap-style:square" from="1356,1666" to="1357,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8EQsIAAADdAAAADwAAAGRycy9kb3ducmV2LnhtbERPTWvCQBC9C/0Pywi9SN0otmjqKkUQ&#10;SvHQJi29DtlpNpidDdlV03/vHASPj/e93g6+VWfqYxPYwGyagSKugm24NvBd7p+WoGJCttgGJgP/&#10;FGG7eRitMbfhwl90LlKtJIRjjgZcSl2udawceYzT0BEL9xd6j0lgX2vb40XCfavnWfaiPTYsDQ47&#10;2jmqjsXJSwkW9fzg6POEePhY7n+fJz9lZ8zjeHh7BZVoSHfxzf1uDawWK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8EQsIAAADdAAAADwAAAAAAAAAAAAAA&#10;AAChAgAAZHJzL2Rvd25yZXYueG1sUEsFBgAAAAAEAAQA+QAAAJADAAAAAA==&#10;" strokecolor="red" strokeweight="0"/>
                  <v:line id="Line 2965" o:spid="_x0000_s4084" style="position:absolute;visibility:visible;mso-wrap-style:square" from="1364,1672" to="1365,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Oh2cQAAADdAAAADwAAAGRycy9kb3ducmV2LnhtbESPX2vCMBTF3wf7DuEOfBmaKk5sNYoI&#10;gogPs1V8vTR3TVlzU5qo9dsvg8EeD+fPj7Nc97YRd+p87VjBeJSAIC6drrlScC52wzkIH5A1No5J&#10;wZM8rFevL0vMtHvwie55qEQcYZ+hAhNCm0npS0MW/ci1xNH7cp3FEGVXSd3hI47bRk6SZCYt1hwJ&#10;BlvaGiq/85uNEMyrydHQ5w3xeJjvrh/vl6JVavDWbxYgAvXhP/zX3msF6TR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w6HZxAAAAN0AAAAPAAAAAAAAAAAA&#10;AAAAAKECAABkcnMvZG93bnJldi54bWxQSwUGAAAAAAQABAD5AAAAkgMAAAAA&#10;" strokecolor="red" strokeweight="0"/>
                  <v:line id="Line 2966" o:spid="_x0000_s4085" style="position:absolute;visibility:visible;mso-wrap-style:square" from="1372,1680" to="1373,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XsEAAADdAAAADwAAAGRycy9kb3ducmV2LnhtbERPTWvCQBC9F/oflin0UnSjYNHoKkUQ&#10;SvFgo+J1yI7Z0OxsyK6a/nvnIHh8vO/FqveNulIX68AGRsMMFHEZbM2VgcN+M5iCignZYhOYDPxT&#10;hNXy9WWBuQ03/qVrkSolIRxzNOBSanOtY+nIYxyGlli4c+g8JoFdpW2HNwn3jR5n2af2WLM0OGxp&#10;7aj8Ky5eSrCoxltHuwvi9me6OU0+jvvWmPe3/msOKlGfnuKH+9samE0y2S9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EpJewQAAAN0AAAAPAAAAAAAAAAAAAAAA&#10;AKECAABkcnMvZG93bnJldi54bWxQSwUGAAAAAAQABAD5AAAAjwMAAAAA&#10;" strokecolor="red" strokeweight="0"/>
                  <v:line id="Line 2967" o:spid="_x0000_s4086" style="position:absolute;visibility:visible;mso-wrap-style:square" from="1313,1656" to="1314,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3xcMAAADdAAAADwAAAGRycy9kb3ducmV2LnhtbESPzYrCMBSF9wO+Q7jCbAZNFRStRpEB&#10;YRhcaFXcXpprU2xuShO1vr0RBJeH8/Nx5svWVuJGjS8dKxj0ExDEudMlFwoO+3VvAsIHZI2VY1Lw&#10;IA/LRedrjql2d97RLQuFiCPsU1RgQqhTKX1uyKLvu5o4emfXWAxRNoXUDd7juK3kMEnG0mLJkWCw&#10;pl9D+SW72gjBrBhuDG2viJv/yfo0+jnua6W+u+1qBiJQGz7hd/tPK5iOkgG83sQn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N8XDAAAA3QAAAA8AAAAAAAAAAAAA&#10;AAAAoQIAAGRycy9kb3ducmV2LnhtbFBLBQYAAAAABAAEAPkAAACRAwAAAAA=&#10;" strokecolor="red" strokeweight="0"/>
                  <v:line id="Line 2968" o:spid="_x0000_s4087" style="position:absolute;visibility:visible;mso-wrap-style:square" from="1314,1658" to="1315,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ypssMAAADdAAAADwAAAGRycy9kb3ducmV2LnhtbESPzYrCMBSF98K8Q7gDbmRMLShOxygi&#10;CCIutCqzvTTXptjclCZq5+0nguDycH4+zmzR2VrcqfWVYwWjYQKCuHC64lLB6bj+moLwAVlj7ZgU&#10;/JGHxfyjN8NMuwcf6J6HUsQR9hkqMCE0mZS+MGTRD11DHL2Lay2GKNtS6hYfcdzWMk2SibRYcSQY&#10;bGhlqLjmNxshmJfpztD+hrjbTte/48H52CjV/+yWPyACdeEdfrU3WsH3OEn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MqbLDAAAA3QAAAA8AAAAAAAAAAAAA&#10;AAAAoQIAAGRycy9kb3ducmV2LnhtbFBLBQYAAAAABAAEAPkAAACRAwAAAAA=&#10;" strokecolor="red" strokeweight="0"/>
                  <v:line id="Line 2969" o:spid="_x0000_s4088" style="position:absolute;visibility:visible;mso-wrap-style:square" from="1322,1664" to="1323,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AMKcMAAADdAAAADwAAAGRycy9kb3ducmV2LnhtbESPzYrCMBSF98K8Q7jCbERTHRStRhkE&#10;YRhcaFXcXpprU2xuShO18/YTQXB5OD8fZ7FqbSXu1PjSsYLhIAFBnDtdcqHgeNj0pyB8QNZYOSYF&#10;f+RhtfzoLDDV7sF7umehEHGEfYoKTAh1KqXPDVn0A1cTR+/iGoshyqaQusFHHLeVHCXJRFosORIM&#10;1rQ2lF+zm40QzIrR1tDuhrj9nW7O497pUCv12W2/5yACteEdfrV/tILZOPmC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ADCnDAAAA3QAAAA8AAAAAAAAAAAAA&#10;AAAAoQIAAGRycy9kb3ducmV2LnhtbFBLBQYAAAAABAAEAPkAAACRAwAAAAA=&#10;" strokecolor="red" strokeweight="0"/>
                  <v:line id="Line 2970" o:spid="_x0000_s4089" style="position:absolute;visibility:visible;mso-wrap-style:square" from="1330,1672" to="1331,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mUXcMAAADdAAAADwAAAGRycy9kb3ducmV2LnhtbESPzYrCMBSF98K8Q7jCbERTZRStRhkE&#10;YRhcaFXcXpprU2xuShO18/YTQXB5OD8fZ7FqbSXu1PjSsYLhIAFBnDtdcqHgeNj0pyB8QNZYOSYF&#10;f+RhtfzoLDDV7sF7umehEHGEfYoKTAh1KqXPDVn0A1cTR+/iGoshyqaQusFHHLeVHCXJRFosORIM&#10;1rQ2lF+zm40QzIrR1tDuhrj9nW7O497pUCv12W2/5yACteEdfrV/tILZOPmC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plF3DAAAA3QAAAA8AAAAAAAAAAAAA&#10;AAAAoQIAAGRycy9kb3ducmV2LnhtbFBLBQYAAAAABAAEAPkAAACRAwAAAAA=&#10;" strokecolor="red" strokeweight="0"/>
                  <v:line id="Line 2971" o:spid="_x0000_s4090" style="position:absolute;visibility:visible;mso-wrap-style:square" from="1332,1673" to="133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xxsMAAADdAAAADwAAAGRycy9kb3ducmV2LnhtbESPzYrCMBSF9wPzDuEOuBk0VahoNcow&#10;IIi40DqD20tzbYrNTWmi1rc3guDycH4+znzZ2VpcqfWVYwXDQQKCuHC64lLB32HVn4DwAVlj7ZgU&#10;3MnDcvH5McdMuxvv6ZqHUsQR9hkqMCE0mZS+MGTRD1xDHL2Tay2GKNtS6hZvcdzWcpQkY2mx4kgw&#10;2NCvoeKcX2yEYF6OtoZ2F8TtZrI6pt//h0ap3lf3MwMRqAvv8Ku91gqmaZL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lMcbDAAAA3QAAAA8AAAAAAAAAAAAA&#10;AAAAoQIAAGRycy9kb3ducmV2LnhtbFBLBQYAAAAABAAEAPkAAACRAwAAAAA=&#10;" strokecolor="red" strokeweight="0"/>
                  <v:line id="Line 2972" o:spid="_x0000_s4091" style="position:absolute;visibility:visible;mso-wrap-style:square" from="1339,1680" to="1340,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evscMAAADdAAAADwAAAGRycy9kb3ducmV2LnhtbESPzYrCMBSF98K8Q7iCG9FUQXGqUQZB&#10;kMHF2Dq4vTTXptjclCZq5+2NMODycH4+zmrT2VrcqfWVYwWTcQKCuHC64lLBKd+NFiB8QNZYOyYF&#10;f+Rhs/7orTDV7sFHumehFHGEfYoKTAhNKqUvDFn0Y9cQR+/iWoshyraUusVHHLe1nCbJXFqsOBIM&#10;NrQ1VFyzm40QzMrpwdDPDfHwvdidZ8PfvFFq0O++liACdeEd/m/vtYLPWTKH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3r7HDAAAA3QAAAA8AAAAAAAAAAAAA&#10;AAAAoQIAAGRycy9kb3ducmV2LnhtbFBLBQYAAAAABAAEAPkAAACRAwAAAAA=&#10;" strokecolor="red" strokeweight="0"/>
                  <v:line id="Line 2973" o:spid="_x0000_s4092" style="position:absolute;visibility:visible;mso-wrap-style:square" from="1347,1687" to="1348,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sKKsMAAADdAAAADwAAAGRycy9kb3ducmV2LnhtbESPS4vCMBSF98L8h3CF2YimI/iqRhkG&#10;hEFcjFVxe2muTbG5KU3U+u+NMODycB4fZ7FqbSVu1PjSsYKvQQKCOHe65ELBYb/uT0H4gKyxckwK&#10;HuRhtfzoLDDV7s47umWhEHGEfYoKTAh1KqXPDVn0A1cTR+/sGoshyqaQusF7HLeVHCbJWFosORIM&#10;1vRjKL9kVxshmBXDraG/K+J2M12fRr3jvlbqs9t+z0EEasM7/N/+1Qpmo2Q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7CirDAAAA3QAAAA8AAAAAAAAAAAAA&#10;AAAAoQIAAGRycy9kb3ducmV2LnhtbFBLBQYAAAAABAAEAPkAAACRAwAAAAA=&#10;" strokecolor="red" strokeweight="0"/>
                  <v:line id="Line 2974" o:spid="_x0000_s4093" style="position:absolute;visibility:visible;mso-wrap-style:square" from="1349,1689" to="135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SeWMEAAADdAAAADwAAAGRycy9kb3ducmV2LnhtbERPTWvCQBC9F/oflin0UnSjYNHoKkUQ&#10;SvFgo+J1yI7Z0OxsyK6a/nvnIHh8vO/FqveNulIX68AGRsMMFHEZbM2VgcN+M5iCignZYhOYDPxT&#10;hNXy9WWBuQ03/qVrkSolIRxzNOBSanOtY+nIYxyGlli4c+g8JoFdpW2HNwn3jR5n2af2WLM0OGxp&#10;7aj8Ky5eSrCoxltHuwvi9me6OU0+jvvWmPe3/msOKlGfnuKH+9samE0ymStv5An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ZJ5YwQAAAN0AAAAPAAAAAAAAAAAAAAAA&#10;AKECAABkcnMvZG93bnJldi54bWxQSwUGAAAAAAQABAD5AAAAjwMAAAAA&#10;" strokecolor="red" strokeweight="0"/>
                  <v:line id="Line 2975" o:spid="_x0000_s4094" style="position:absolute;visibility:visible;mso-wrap-style:square" from="1356,1696" to="1357,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g7w8MAAADdAAAADwAAAGRycy9kb3ducmV2LnhtbESPzYrCMBSF98K8Q7gDbmRMFRStRhkG&#10;BBEX2jq4vTTXptjclCZq5+0nguDycH4+znLd2VrcqfWVYwWjYQKCuHC64lLBKd98zUD4gKyxdkwK&#10;/sjDevXRW2Kq3YOPdM9CKeII+xQVmBCaVEpfGLLoh64hjt7FtRZDlG0pdYuPOG5rOU6SqbRYcSQY&#10;bOjHUHHNbjZCMCvHe0OHG+J+N9ucJ4PfvFGq/9l9L0AE6sI7/GpvtYL5JJnD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O8PDAAAA3QAAAA8AAAAAAAAAAAAA&#10;AAAAoQIAAGRycy9kb3ducmV2LnhtbFBLBQYAAAAABAAEAPkAAACRAwAAAAA=&#10;" strokecolor="red" strokeweight="0"/>
                  <v:line id="Line 2976" o:spid="_x0000_s4095" style="position:absolute;visibility:visible;mso-wrap-style:square" from="1364,1703" to="1365,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sEg8IAAADdAAAADwAAAGRycy9kb3ducmV2LnhtbERPTWvCQBC9C/6HZYRepG4UFJu6ighC&#10;KR5qVHodstNsaHY2ZFdN/71zEHp8vO/VpveNulEX68AGppMMFHEZbM2VgfNp/7oEFROyxSYwGfij&#10;CJv1cLDC3IY7H+lWpEpJCMccDbiU2lzrWDryGCehJRbuJ3Qek8Cu0rbDu4T7Rs+ybKE91iwNDlva&#10;OSp/i6uXEiyq2cHR1xXx8Lncf8/Hl1NrzMuo376DStSnf/HT/WENvM2nsl/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8sEg8IAAADdAAAADwAAAAAAAAAAAAAA&#10;AAChAgAAZHJzL2Rvd25yZXYueG1sUEsFBgAAAAAEAAQA+QAAAJADAAAAAA==&#10;" strokecolor="red" strokeweight="0"/>
                  <v:line id="Line 2977" o:spid="_x0000_s4096" style="position:absolute;visibility:visible;mso-wrap-style:square" from="1366,1704" to="1367,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ehGMUAAADdAAAADwAAAGRycy9kb3ducmV2LnhtbESPX2vCMBTF3wd+h3CFvYyZVuionVFk&#10;IIzhw9Yqe700d02xuSlNtPXbm8Fgj4fz58dZbyfbiSsNvnWsIF0kIIhrp1tuFByr/XMOwgdkjZ1j&#10;UnAjD9vN7GGNhXYjf9G1DI2II+wLVGBC6AspfW3Iol+4njh6P26wGKIcGqkHHOO47eQySV6kxZYj&#10;wWBPb4bqc3mxEYJlszwY+rwgHj7y/Xf2dKp6pR7n0+4VRKAp/If/2u9awSp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ehGMUAAADdAAAADwAAAAAAAAAA&#10;AAAAAAChAgAAZHJzL2Rvd25yZXYueG1sUEsFBgAAAAAEAAQA+QAAAJMDAAAAAA==&#10;" strokecolor="red" strokeweight="0"/>
                  <v:line id="Line 2978" o:spid="_x0000_s4097" style="position:absolute;visibility:visible;mso-wrap-style:square" from="1372,1711" to="1373,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U/b8UAAADdAAAADwAAAGRycy9kb3ducmV2LnhtbESPX2vCMBTF34V9h3AHvshMW1BcZ5Qx&#10;KAzxYVbHXi/NXVPW3JQmrfXbm8Fgj4fz58fZ7ifbipF63zhWkC4TEMSV0w3XCi7n4mkDwgdkja1j&#10;UnAjD/vdw2yLuXZXPtFYhlrEEfY5KjAhdLmUvjJk0S9dRxy9b9dbDFH2tdQ9XuO4bWWWJGtpseFI&#10;MNjRm6HqpxxshGBZZ0dDHwPi8bApvlaLz3On1Pxxen0BEWgK/+G/9rtW8LxKM/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U/b8UAAADdAAAADwAAAAAAAAAA&#10;AAAAAAChAgAAZHJzL2Rvd25yZXYueG1sUEsFBgAAAAAEAAQA+QAAAJMDAAAAAA==&#10;" strokecolor="red" strokeweight="0"/>
                  <v:line id="Line 2979" o:spid="_x0000_s4098" style="position:absolute;visibility:visible;mso-wrap-style:square" from="1314,1687" to="1315,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ma9MQAAADdAAAADwAAAGRycy9kb3ducmV2LnhtbESPzYrCMBSF98K8Q7gDbmRMVRStRhkG&#10;BBlcaB1xe2muTbG5KU3UztsbQXB5OD8fZ7FqbSVu1PjSsYJBPwFBnDtdcqHg77D+moLwAVlj5ZgU&#10;/JOH1fKjs8BUuzvv6ZaFQsQR9ikqMCHUqZQ+N2TR911NHL2zayyGKJtC6gbvcdxWcpgkE2mx5Egw&#10;WNOPofySXW2EYFYMt4Z2V8Tt73R9GveOh1qp7mf7PQcRqA3v8Ku90Qpm48EI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Zr0xAAAAN0AAAAPAAAAAAAAAAAA&#10;AAAAAKECAABkcnMvZG93bnJldi54bWxQSwUGAAAAAAQABAD5AAAAkgMAAAAA&#10;" strokecolor="red" strokeweight="0"/>
                  <v:line id="Line 2980" o:spid="_x0000_s4099" style="position:absolute;visibility:visible;mso-wrap-style:square" from="1322,1695" to="1323,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CgMQAAADdAAAADwAAAGRycy9kb3ducmV2LnhtbESPzYrCMBSF98K8Q7gDbmRMFRWtRhkG&#10;BBlcaB1xe2muTbG5KU3UztsbQXB5OD8fZ7FqbSVu1PjSsYJBPwFBnDtdcqHg77D+moLwAVlj5ZgU&#10;/JOH1fKjs8BUuzvv6ZaFQsQR9ikqMCHUqZQ+N2TR911NHL2zayyGKJtC6gbvcdxWcpgkE2mx5Egw&#10;WNOPofySXW2EYFYMt4Z2V8Tt73R9GveOh1qp7mf7PQcRqA3v8Ku90Qpm48EI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8AKAxAAAAN0AAAAPAAAAAAAAAAAA&#10;AAAAAKECAABkcnMvZG93bnJldi54bWxQSwUGAAAAAAQABAD5AAAAkgMAAAAA&#10;" strokecolor="red" strokeweight="0"/>
                  <v:line id="Line 2981" o:spid="_x0000_s4100" style="position:absolute;visibility:visible;mso-wrap-style:square" from="1324,1696" to="1325,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ynG8UAAADdAAAADwAAAGRycy9kb3ducmV2LnhtbESPX2vCMBTF3wd+h3CFvYyZWuionVFk&#10;IIzhw9Yqe700d02xuSlNtPXbm8Fgj4fz58dZbyfbiSsNvnWsYLlIQBDXTrfcKDhW++cchA/IGjvH&#10;pOBGHrab2cMaC+1G/qJrGRoRR9gXqMCE0BdS+tqQRb9wPXH0ftxgMUQ5NFIPOMZx28k0SV6kxZYj&#10;wWBPb4bqc3mxEYJlkx4MfV4QDx/5/jt7OlW9Uo/zafcKItAU/sN/7XetYJUt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ynG8UAAADdAAAADwAAAAAAAAAA&#10;AAAAAAChAgAAZHJzL2Rvd25yZXYueG1sUEsFBgAAAAAEAAQA+QAAAJMDAAAAAA==&#10;" strokecolor="red" strokeweight="0"/>
                  <v:line id="Line 2982" o:spid="_x0000_s4101" style="position:absolute;visibility:visible;mso-wrap-style:square" from="1331,1703" to="1332,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45bMMAAADdAAAADwAAAGRycy9kb3ducmV2LnhtbESPzYrCMBSF98K8Q7gDbmRMFRSnGmUY&#10;EERcjK3i9tJcm2JzU5qo9e2NMODycH4+zmLV2VrcqPWVYwWjYQKCuHC64lLBIV9/zUD4gKyxdkwK&#10;HuRhtfzoLTDV7s57umWhFHGEfYoKTAhNKqUvDFn0Q9cQR+/sWoshyraUusV7HLe1HCfJVFqsOBIM&#10;NvRrqLhkVxshmJXjnaG/K+JuO1ufJoNj3ijV/+x+5iACdeEd/m9vtILvyWgK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uOWzDAAAA3QAAAA8AAAAAAAAAAAAA&#10;AAAAoQIAAGRycy9kb3ducmV2LnhtbFBLBQYAAAAABAAEAPkAAACRAwAAAAA=&#10;" strokecolor="red" strokeweight="0"/>
                  <v:line id="Line 2983" o:spid="_x0000_s4102" style="position:absolute;visibility:visible;mso-wrap-style:square" from="1339,1710" to="1340,1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c98UAAADdAAAADwAAAGRycy9kb3ducmV2LnhtbESPX2vCMBTF3wd+h3CFvQxNW3BznVFE&#10;EIb4sFXF10tzl5Q1N6WJWr/9Mhjs8XD+/DiL1eBacaU+NJ4V5NMMBHHtdcNGwfGwncxBhIissfVM&#10;Cu4UYLUcPSyw1P7Gn3StohFphEOJCmyMXSllqC05DFPfESfvy/cOY5K9kbrHWxp3rSyy7Fk6bDgR&#10;LHa0sVR/VxeXIFiZYm/p44K4382359nT6dAp9Tge1m8gIg3xP/zXftcKXmf5C/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Kc98UAAADdAAAADwAAAAAAAAAA&#10;AAAAAAChAgAAZHJzL2Rvd25yZXYueG1sUEsFBgAAAAAEAAQA+QAAAJMDAAAAAA==&#10;" strokecolor="red" strokeweight="0"/>
                  <v:line id="Line 2984" o:spid="_x0000_s4103" style="position:absolute;visibility:visible;mso-wrap-style:square" from="1341,1712" to="134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0IhcIAAADdAAAADwAAAGRycy9kb3ducmV2LnhtbERPTWvCQBC9C/6HZYRepG4UFJu6ighC&#10;KR5qVHodstNsaHY2ZFdN/71zEHp8vO/VpveNulEX68AGppMMFHEZbM2VgfNp/7oEFROyxSYwGfij&#10;CJv1cLDC3IY7H+lWpEpJCMccDbiU2lzrWDryGCehJRbuJ3Qek8Cu0rbDu4T7Rs+ybKE91iwNDlva&#10;OSp/i6uXEiyq2cHR1xXx8Lncf8/Hl1NrzMuo376DStSnf/HT/WENvM2nMlf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0IhcIAAADdAAAADwAAAAAAAAAAAAAA&#10;AAChAgAAZHJzL2Rvd25yZXYueG1sUEsFBgAAAAAEAAQA+QAAAJADAAAAAA==&#10;" strokecolor="red" strokeweight="0"/>
                  <v:line id="Line 2985" o:spid="_x0000_s4104" style="position:absolute;visibility:visible;mso-wrap-style:square" from="1348,1718" to="1349,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GtHsMAAADdAAAADwAAAGRycy9kb3ducmV2LnhtbESPzYrCMBSF98K8Q7jCbERTBUWrUQZB&#10;kMHF2CpuL821KTY3pYnaefvJgODycH4+zmrT2Vo8qPWVYwXjUQKCuHC64lLBKd8N5yB8QNZYOyYF&#10;v+Rhs/7orTDV7slHemShFHGEfYoKTAhNKqUvDFn0I9cQR+/qWoshyraUusVnHLe1nCTJTFqsOBIM&#10;NrQ1VNyyu40QzMrJwdDPHfHwPd9dpoNz3ij12e++liACdeEdfrX3WsFiOl7A/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xrR7DAAAA3QAAAA8AAAAAAAAAAAAA&#10;AAAAoQIAAGRycy9kb3ducmV2LnhtbFBLBQYAAAAABAAEAPkAAACRAwAAAAA=&#10;" strokecolor="red" strokeweight="0"/>
                  <v:line id="Line 2986" o:spid="_x0000_s4105" style="position:absolute;visibility:visible;mso-wrap-style:square" from="1356,1726" to="1357,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fOPsIAAADdAAAADwAAAGRycy9kb3ducmV2LnhtbERPTWvCQBC9C/0PyxS8iG4asNjUVUpB&#10;EPHQRovXITvNhmZnQ3bV+O+dg9Dj430v14Nv1YX62AQ28DLLQBFXwTZcGzgeNtMFqJiQLbaBycCN&#10;IqxXT6MlFjZc+ZsuZaqVhHAs0IBLqSu0jpUjj3EWOmLhfkPvMQnsa217vEq4b3WeZa/aY8PS4LCj&#10;T0fVX3n2UoJlne8dfZ0R97vF5jSf/Bw6Y8bPw8c7qERD+hc/3Ftr4G2ey3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fOPsIAAADdAAAADwAAAAAAAAAAAAAA&#10;AAChAgAAZHJzL2Rvd25yZXYueG1sUEsFBgAAAAAEAAQA+QAAAJADAAAAAA==&#10;" strokecolor="red" strokeweight="0"/>
                  <v:line id="Line 2987" o:spid="_x0000_s4106" style="position:absolute;visibility:visible;mso-wrap-style:square" from="1357,1727" to="1358,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rpcUAAADdAAAADwAAAGRycy9kb3ducmV2LnhtbESPX2vCMBTF34V9h3AHvshMW1BcZ5Qx&#10;KAzxYVbHXi/NXVPW3JQmrfXbm8Fgj4fz58fZ7ifbipF63zhWkC4TEMSV0w3XCi7n4mkDwgdkja1j&#10;UnAjD/vdw2yLuXZXPtFYhlrEEfY5KjAhdLmUvjJk0S9dRxy9b9dbDFH2tdQ9XuO4bWWWJGtpseFI&#10;MNjRm6HqpxxshGBZZ0dDHwPi8bApvlaLz3On1Pxxen0BEWgK/+G/9rtW8LzKUvh9E5+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trpcUAAADdAAAADwAAAAAAAAAA&#10;AAAAAAChAgAAZHJzL2Rvd25yZXYueG1sUEsFBgAAAAAEAAQA+QAAAJMDAAAAAA==&#10;" strokecolor="red" strokeweight="0"/>
                  <v:line id="Line 2988" o:spid="_x0000_s4107" style="position:absolute;visibility:visible;mso-wrap-style:square" from="1365,1734" to="1366,1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n10sMAAADdAAAADwAAAGRycy9kb3ducmV2LnhtbESPzYrCMBSF98K8Q7gDbmRMLShOxygi&#10;CCIutCqzvTTXptjclCZq5+0nguDycH4+zmzR2VrcqfWVYwWjYQKCuHC64lLB6bj+moLwAVlj7ZgU&#10;/JGHxfyjN8NMuwcf6J6HUsQR9hkqMCE0mZS+MGTRD11DHL2Lay2GKNtS6hYfcdzWMk2SibRYcSQY&#10;bGhlqLjmNxshmJfpztD+hrjbTte/48H52CjV/+yWPyACdeEdfrU3WsH3OE3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59dLDAAAA3QAAAA8AAAAAAAAAAAAA&#10;AAAAoQIAAGRycy9kb3ducmV2LnhtbFBLBQYAAAAABAAEAPkAAACRAwAAAAA=&#10;" strokecolor="red" strokeweight="0"/>
                  <v:line id="Line 2989" o:spid="_x0000_s4108" style="position:absolute;visibility:visible;mso-wrap-style:square" from="1314,1718" to="1315,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VQScUAAADdAAAADwAAAGRycy9kb3ducmV2LnhtbESPX2vCMBTF3wW/Q7iDvYim63BobSoy&#10;EMbwQevE10tzbcqam9JE7b79Mhj4eDh/fpx8PdhW3Kj3jWMFL7MEBHHldMO1gq/jdroA4QOyxtYx&#10;KfghD+tiPMox0+7OB7qVoRZxhH2GCkwIXSalrwxZ9DPXEUfv4nqLIcq+lrrHexy3rUyT5E1abDgS&#10;DHb0bqj6Lq82QrCs052h/RVx97nYnueT07FT6vlp2KxABBrCI/zf/tAKlvP0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VQScUAAADdAAAADwAAAAAAAAAA&#10;AAAAAAChAgAAZHJzL2Rvd25yZXYueG1sUEsFBgAAAAAEAAQA+QAAAJMDAAAAAA==&#10;" strokecolor="red" strokeweight="0"/>
                  <v:line id="Line 2990" o:spid="_x0000_s4109" style="position:absolute;visibility:visible;mso-wrap-style:square" from="1316,1719" to="131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zIPcUAAADdAAAADwAAAGRycy9kb3ducmV2LnhtbESPX2vCMBTF3wW/Q7iDvYimK3NobSoy&#10;EMbwQevE10tzbcqam9JE7b79Mhj4eDh/fpx8PdhW3Kj3jWMFL7MEBHHldMO1gq/jdroA4QOyxtYx&#10;KfghD+tiPMox0+7OB7qVoRZxhH2GCkwIXSalrwxZ9DPXEUfv4nqLIcq+lrrHexy3rUyT5E1abDgS&#10;DHb0bqj6Lq82QrCs052h/RVx97nYnueT07FT6vlp2KxABBrCI/zf/tAKlvP0F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zIPcUAAADdAAAADwAAAAAAAAAA&#10;AAAAAAChAgAAZHJzL2Rvd25yZXYueG1sUEsFBgAAAAAEAAQA+QAAAJMDAAAAAA==&#10;" strokecolor="red" strokeweight="0"/>
                  <v:line id="Line 2991" o:spid="_x0000_s4110" style="position:absolute;visibility:visible;mso-wrap-style:square" from="1323,1726" to="1324,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tpsUAAADdAAAADwAAAGRycy9kb3ducmV2LnhtbESPX2vCMBTF34V9h3AHe5GZrlBxtamM&#10;gTCGD7NVfL0016bY3JQmavftl8Fgj4fz58cpNpPtxY1G3zlW8LJIQBA3TnfcKjjU2+cVCB+QNfaO&#10;ScE3ediUD7MCc+3uvKdbFVoRR9jnqMCEMORS+saQRb9wA3H0zm60GKIcW6lHvMdx28s0SZbSYseR&#10;YHCgd0PNpbraCMGqTXeGvq6Iu8/V9pTNj/Wg1NPj9LYGEWgK/+G/9odW8Jql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BtpsUAAADdAAAADwAAAAAAAAAA&#10;AAAAAAChAgAAZHJzL2Rvd25yZXYueG1sUEsFBgAAAAAEAAQA+QAAAJMDAAAAAA==&#10;" strokecolor="red" strokeweight="0"/>
                  <v:line id="Line 2992" o:spid="_x0000_s4111" style="position:absolute;visibility:visible;mso-wrap-style:square" from="1331,1733" to="1332,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Lz0cMAAADdAAAADwAAAGRycy9kb3ducmV2LnhtbESPzYrCMBSF98K8Q7gDbkRTC4pTjTII&#10;goiLsTq4vTTXpkxzU5qo9e2NMODycH4+zmLV2VrcqPWVYwXjUQKCuHC64lLB6bgZzkD4gKyxdkwK&#10;HuRhtfzoLTDT7s4HuuWhFHGEfYYKTAhNJqUvDFn0I9cQR+/iWoshyraUusV7HLe1TJNkKi1WHAkG&#10;G1obKv7yq40QzMt0b+jnirjfzTbnyeD32CjV/+y+5yACdeEd/m9vtYKvSTq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C89HDAAAA3QAAAA8AAAAAAAAAAAAA&#10;AAAAoQIAAGRycy9kb3ducmV2LnhtbFBLBQYAAAAABAAEAPkAAACRAwAAAAA=&#10;" strokecolor="red" strokeweight="0"/>
                  <v:line id="Line 2993" o:spid="_x0000_s4112" style="position:absolute;visibility:visible;mso-wrap-style:square" from="1333,1735" to="1334,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5WSsQAAADdAAAADwAAAGRycy9kb3ducmV2LnhtbESPX2vCMBTF34V9h3AFX8ZMLThdZ5Qh&#10;CCI+aOvY66W5a4rNTWmi1m+/DAQfD+fPj7NY9bYRV+p87VjBZJyAIC6drrlScCo2b3MQPiBrbByT&#10;gjt5WC1fBgvMtLvxka55qEQcYZ+hAhNCm0npS0MW/di1xNH7dZ3FEGVXSd3hLY7bRqZJ8i4t1hwJ&#10;BltaGyrP+cVGCOZVujd0uCDud/PNz/T1u2iVGg37r08QgfrwDD/aW63gY5rO4P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TlZKxAAAAN0AAAAPAAAAAAAAAAAA&#10;AAAAAKECAABkcnMvZG93bnJldi54bWxQSwUGAAAAAAQABAD5AAAAkgMAAAAA&#10;" strokecolor="red" strokeweight="0"/>
                  <v:line id="Line 2994" o:spid="_x0000_s4113" style="position:absolute;visibility:visible;mso-wrap-style:square" from="1340,1741" to="134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COMIAAADdAAAADwAAAGRycy9kb3ducmV2LnhtbERPTWvCQBC9C/0PyxS8iG4asNjUVUpB&#10;EPHQRovXITvNhmZnQ3bV+O+dg9Dj430v14Nv1YX62AQ28DLLQBFXwTZcGzgeNtMFqJiQLbaBycCN&#10;IqxXT6MlFjZc+ZsuZaqVhHAs0IBLqSu0jpUjj3EWOmLhfkPvMQnsa217vEq4b3WeZa/aY8PS4LCj&#10;T0fVX3n2UoJlne8dfZ0R97vF5jSf/Bw6Y8bPw8c7qERD+hc/3Ftr4G2ey1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COMIAAADdAAAADwAAAAAAAAAAAAAA&#10;AAChAgAAZHJzL2Rvd25yZXYueG1sUEsFBgAAAAAEAAQA+QAAAJADAAAAAA==&#10;" strokecolor="red" strokeweight="0"/>
                  <v:line id="Line 2995" o:spid="_x0000_s4114" style="position:absolute;visibility:visible;mso-wrap-style:square" from="1348,1749" to="1349,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1no8UAAADdAAAADwAAAGRycy9kb3ducmV2LnhtbESPX2vCMBTF3wd+h3CFvQxNV3DUzigi&#10;CGP4sLXKXi/NXVPW3JQmrfXbm8Fgj4fz58fZ7CbbipF63zhW8LxMQBBXTjdcKziXx0UGwgdkja1j&#10;UnAjD7vt7GGDuXZX/qSxCLWII+xzVGBC6HIpfWXIol+6jjh63663GKLsa6l7vMZx28o0SV6kxYYj&#10;wWBHB0PVTzHYCMGiTk+GPgbE03t2/Fo9XcpOqcf5tH8FEWgK/+G/9ptWsF6la/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1no8UAAADdAAAADwAAAAAAAAAA&#10;AAAAAAChAgAAZHJzL2Rvd25yZXYueG1sUEsFBgAAAAAEAAQA+QAAAJMDAAAAAA==&#10;" strokecolor="red" strokeweight="0"/>
                  <v:line id="Line 2996" o:spid="_x0000_s4115" style="position:absolute;visibility:visible;mso-wrap-style:square" from="1350,1750" to="135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Y48IAAADdAAAADwAAAGRycy9kb3ducmV2LnhtbERPTWvCQBC9C/6HZQQvUjdVFJu6ShGE&#10;Ih40tvQ6ZKfZ0OxsyK6a/vvOoeDx8b7X29436kZdrAMbeJ5moIjLYGuuDHxc9k8rUDEhW2wCk4Ff&#10;irDdDAdrzG2485luRaqUhHDM0YBLqc21jqUjj3EaWmLhvkPnMQnsKm07vEu4b/Qsy5baY83S4LCl&#10;naPyp7h6KcGimh0dna6Ix8Nq/7WYfF5aY8aj/u0VVKI+PcT/7ndr4GUxl/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5Y48IAAADdAAAADwAAAAAAAAAAAAAA&#10;AAChAgAAZHJzL2Rvd25yZXYueG1sUEsFBgAAAAAEAAQA+QAAAJADAAAAAA==&#10;" strokecolor="red" strokeweight="0"/>
                  <v:line id="Line 2997" o:spid="_x0000_s4116" style="position:absolute;visibility:visible;mso-wrap-style:square" from="1357,1757" to="1358,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L9eMQAAADdAAAADwAAAGRycy9kb3ducmV2LnhtbESPzYrCMBSF98K8Q7gDbmRMVRStRhkG&#10;BBlcaB1xe2muTbG5KU3UztsbQXB5OD8fZ7FqbSVu1PjSsYJBPwFBnDtdcqHg77D+moLwAVlj5ZgU&#10;/JOH1fKjs8BUuzvv6ZaFQsQR9ikqMCHUqZQ+N2TR911NHL2zayyGKJtC6gbvcdxWcpgkE2mx5Egw&#10;WNOPofySXW2EYFYMt4Z2V8Tt73R9GveOh1qp7mf7PQcRqA3v8Ku90Qpm49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Mv14xAAAAN0AAAAPAAAAAAAAAAAA&#10;AAAAAKECAABkcnMvZG93bnJldi54bWxQSwUGAAAAAAQABAD5AAAAkgMAAAAA&#10;" strokecolor="red" strokeweight="0"/>
                  <v:line id="Line 2998" o:spid="_x0000_s4117" style="position:absolute;visibility:visible;mso-wrap-style:square" from="1365,1765" to="1366,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jD8UAAADdAAAADwAAAGRycy9kb3ducmV2LnhtbESPX2vCMBTF3wW/Q7iDvYim63BobSoy&#10;EMbwQevE10tzbcqam9JE7b79Mhj4eDh/fpx8PdhW3Kj3jWMFL7MEBHHldMO1gq/jdroA4QOyxtYx&#10;KfghD+tiPMox0+7OB7qVoRZxhH2GCkwIXSalrwxZ9DPXEUfv4nqLIcq+lrrHexy3rUyT5E1abDgS&#10;DHb0bqj6Lq82QrCs052h/RVx97nYnueT07FT6vlp2KxABBrCI/zf/tAKlvP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jD8UAAADdAAAADwAAAAAAAAAA&#10;AAAAAAChAgAAZHJzL2Rvd25yZXYueG1sUEsFBgAAAAAEAAQA+QAAAJMDAAAAAA==&#10;" strokecolor="red" strokeweight="0"/>
                  <v:line id="Line 2999" o:spid="_x0000_s4118" style="position:absolute;visibility:visible;mso-wrap-style:square" from="1367,1766" to="1368,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GlMQAAADdAAAADwAAAGRycy9kb3ducmV2LnhtbESPzYrCMBSF9wPzDuEOuJExVVG0GkUE&#10;QcSF1hG3l+baFJub0kStb28GBmZ5OD8fZ75sbSUe1PjSsYJ+LwFBnDtdcqHg57T5noDwAVlj5ZgU&#10;vMjDcvH5McdUuycf6ZGFQsQR9ikqMCHUqZQ+N2TR91xNHL2rayyGKJtC6gafcdxWcpAkY2mx5Egw&#10;WNPaUH7L7jZCMCsGe0OHO+J+N9lcRt3zqVaq89WuZiACteE//NfeagXT0XA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rMaUxAAAAN0AAAAPAAAAAAAAAAAA&#10;AAAAAKECAABkcnMvZG93bnJldi54bWxQSwUGAAAAAAQABAD5AAAAkgMAAAAA&#10;" strokecolor="red" strokeweight="0"/>
                  <v:line id="Line 3000" o:spid="_x0000_s4119" style="position:absolute;visibility:visible;mso-wrap-style:square" from="1315,1748" to="1316,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e4MUAAADdAAAADwAAAGRycy9kb3ducmV2LnhtbESPX2vCMBTF3wf7DuEKexk2nbNSO6OI&#10;IIzhw1YVXy/NXVNsbkoTtfv2izDY4+H8+XEWq8G24kq9bxwreElSEMSV0w3XCg777TgH4QOyxtYx&#10;KfghD6vl48MCC+1u/EXXMtQijrAvUIEJoSuk9JUhiz5xHXH0vl1vMUTZ11L3eIvjtpWTNJ1Jiw1H&#10;gsGONoaqc3mxEYJlPdkZ+rwg7j7y7Sl7Pu47pZ5Gw/oNRKAh/If/2u9awTx7n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e4MUAAADdAAAADwAAAAAAAAAA&#10;AAAAAAChAgAAZHJzL2Rvd25yZXYueG1sUEsFBgAAAAAEAAQA+QAAAJMDAAAAAA==&#10;" strokecolor="red" strokeweight="0"/>
                  <v:line id="Line 3001" o:spid="_x0000_s4120" style="position:absolute;visibility:visible;mso-wrap-style:square" from="1323,1756" to="1324,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n7e8QAAADdAAAADwAAAGRycy9kb3ducmV2LnhtbESPX2vCMBTF3wW/Q7iDvchMdXS4ahQR&#10;hCE+aLux10tzbcqam9JErd9+EQQfD+fPj7NY9bYRF+p87VjBZJyAIC6drrlS8F1s32YgfEDW2Dgm&#10;BTfysFoOBwvMtLvykS55qEQcYZ+hAhNCm0npS0MW/di1xNE7uc5iiLKrpO7wGsdtI6dJ8iEt1hwJ&#10;BlvaGCr/8rONEMyr6d7Q4Yy43822v+nop2iVen3p13MQgfrwDD/aX1rBZ/qe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Cft7xAAAAN0AAAAPAAAAAAAAAAAA&#10;AAAAAKECAABkcnMvZG93bnJldi54bWxQSwUGAAAAAAQABAD5AAAAkgMAAAAA&#10;" strokecolor="red" strokeweight="0"/>
                  <v:line id="Line 3002" o:spid="_x0000_s4121" style="position:absolute;visibility:visible;mso-wrap-style:square" from="1325,1758" to="1326,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tlDMUAAADdAAAADwAAAGRycy9kb3ducmV2LnhtbESPX2vCMBTF3wW/Q7jCXkTTORTXGWUM&#10;CmP0YauKr5fmrilrbkoT2+7bG2Gwx8P58+PsDqNtRE+drx0reFwmIIhLp2uuFJyO2WILwgdkjY1j&#10;UvBLHg776WSHqXYDf1FfhErEEfYpKjAhtKmUvjRk0S9dSxy9b9dZDFF2ldQdDnHcNnKVJBtpseZI&#10;MNjSm6Hyp7jaCMGiWuWGPq+I+cc2u6zn52Or1MNsfH0BEWgM/+G/9rtW8Lx+2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tlDMUAAADdAAAADwAAAAAAAAAA&#10;AAAAAAChAgAAZHJzL2Rvd25yZXYueG1sUEsFBgAAAAAEAAQA+QAAAJMDAAAAAA==&#10;" strokecolor="red" strokeweight="0"/>
                  <v:line id="Line 3003" o:spid="_x0000_s4122" style="position:absolute;visibility:visible;mso-wrap-style:square" from="1332,1764" to="1333,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fAl8UAAADdAAAADwAAAGRycy9kb3ducmV2LnhtbESPS2vCQBSF9wX/w3CFbkoz0eIrzShS&#10;EEpx0SYVt5fMNROauRMyo8Z/7xQKXR7O4+Pkm8G24kK9bxwrmCQpCOLK6YZrBd/l7nkJwgdkja1j&#10;UnAjD5v16CHHTLsrf9GlCLWII+wzVGBC6DIpfWXIok9cRxy9k+sthij7Wuoer3HctnKapnNpseFI&#10;MNjRm6HqpzjbCMGinu4NfZ4R9x/L3XH2dCg7pR7Hw/YVRKAh/If/2u9awWr2soD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fAl8UAAADdAAAADwAAAAAAAAAA&#10;AAAAAAChAgAAZHJzL2Rvd25yZXYueG1sUEsFBgAAAAAEAAQA+QAAAJMDAAAAAA==&#10;" strokecolor="red" strokeweight="0"/>
                  <v:line id="Line 3004" o:spid="_x0000_s4123" style="position:absolute;visibility:visible;mso-wrap-style:square" from="1340,1772" to="134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U5cIAAADdAAAADwAAAGRycy9kb3ducmV2LnhtbERPTWvCQBC9C/6HZQQvUjdVFJu6ShGE&#10;Ih40tvQ6ZKfZ0OxsyK6a/vvOoeDx8b7X29436kZdrAMbeJ5moIjLYGuuDHxc9k8rUDEhW2wCk4Ff&#10;irDdDAdrzG2485luRaqUhHDM0YBLqc21jqUjj3EaWmLhvkPnMQnsKm07vEu4b/Qsy5baY83S4LCl&#10;naPyp7h6KcGimh0dna6Ix8Nq/7WYfF5aY8aj/u0VVKI+PcT/7ndr4GUxl7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hU5cIAAADdAAAADwAAAAAAAAAAAAAA&#10;AAChAgAAZHJzL2Rvd25yZXYueG1sUEsFBgAAAAAEAAQA+QAAAJADAAAAAA==&#10;" strokecolor="red" strokeweight="0"/>
                  <v:line id="Line 3005" o:spid="_x0000_s4124" style="position:absolute;visibility:visible;mso-wrap-style:square" from="1342,1773" to="1343,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xfsQAAADdAAAADwAAAGRycy9kb3ducmV2LnhtbESPzYrCMBSF98K8Q7iCGxlTHRTtGGUQ&#10;BBEXWkfcXpo7TbG5KU3U+vYTQXB5OD8fZ75sbSVu1PjSsYLhIAFBnDtdcqHg97j+nILwAVlj5ZgU&#10;PMjDcvHRmWOq3Z0PdMtCIeII+xQVmBDqVEqfG7LoB64mjt6fayyGKJtC6gbvcdxWcpQkE2mx5Egw&#10;WNPKUH7JrjZCMCtGO0P7K+JuO12fx/3TsVaq121/vkEEasM7/GpvtILZ+GsG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RPF+xAAAAN0AAAAPAAAAAAAAAAAA&#10;AAAAAKECAABkcnMvZG93bnJldi54bWxQSwUGAAAAAAQABAD5AAAAkgMAAAAA&#10;" strokecolor="red" strokeweight="0"/>
                  <v:line id="Line 3006" o:spid="_x0000_s4125" style="position:absolute;visibility:visible;mso-wrap-style:square" from="1349,1780" to="1350,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rnsIAAADdAAAADwAAAGRycy9kb3ducmV2LnhtbERPTWvCQBC9C/6HZQQvUjcVFZu6ShGE&#10;Ih40tvQ6ZKfZ0OxsyK6a/vvOoeDx8b7X29436kZdrAMbeJ5moIjLYGuuDHxc9k8rUDEhW2wCk4Ff&#10;irDdDAdrzG2485luRaqUhHDM0YBLqc21jqUjj3EaWmLhvkPnMQnsKm07vEu4b/Qsy5baY83S4LCl&#10;naPyp7h6KcGimh0dna6Ix8Nq/7WYfF5aY8aj/u0VVKI+PcT/7ndr4GUxl/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grnsIAAADdAAAADwAAAAAAAAAAAAAA&#10;AAChAgAAZHJzL2Rvd25yZXYueG1sUEsFBgAAAAAEAAQA+QAAAJADAAAAAA==&#10;" strokecolor="red" strokeweight="0"/>
                  <v:line id="Line 3007" o:spid="_x0000_s4126" style="position:absolute;visibility:visible;mso-wrap-style:square" from="1357,1788" to="1358,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OBcQAAADdAAAADwAAAGRycy9kb3ducmV2LnhtbESPzYrCMBSF98K8Q7gDbmRMFRWtRhkG&#10;BBlcaB1xe2muTbG5KU3UztsbQXB5OD8fZ7FqbSVu1PjSsYJBPwFBnDtdcqHg77D+moLwAVlj5ZgU&#10;/JOH1fKjs8BUuzvv6ZaFQsQR9ikqMCHUqZQ+N2TR911NHL2zayyGKJtC6gbvcdxWcpgkE2mx5Egw&#10;WNOPofySXW2EYFYMt4Z2V8Tt73R9GveOh1qp7mf7PQcRqA3v8Ku90Qpm49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I4FxAAAAN0AAAAPAAAAAAAAAAAA&#10;AAAAAKECAABkcnMvZG93bnJldi54bWxQSwUGAAAAAAQABAD5AAAAkgMAAAAA&#10;" strokecolor="red" strokeweight="0"/>
                  <v:line id="Line 3008" o:spid="_x0000_s4127" style="position:absolute;visibility:visible;mso-wrap-style:square" from="1359,1789" to="1360,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QcsUAAADdAAAADwAAAGRycy9kb3ducmV2LnhtbESPX2vCMBTF3wW/Q7iDvYimK3NobSoy&#10;EMbwQevE10tzbcqam9JE7b79Mhj4eDh/fpx8PdhW3Kj3jWMFL7MEBHHldMO1gq/jdroA4QOyxtYx&#10;KfghD+tiPMox0+7OB7qVoRZxhH2GCkwIXSalrwxZ9DPXEUfv4nqLIcq+lrrHexy3rUyT5E1abDgS&#10;DHb0bqj6Lq82QrCs052h/RVx97nYnueT07FT6vlp2KxABBrCI/zf/tAKlvPX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QcsUAAADdAAAADwAAAAAAAAAA&#10;AAAAAAChAgAAZHJzL2Rvd25yZXYueG1sUEsFBgAAAAAEAAQA+QAAAJMDAAAAAA==&#10;" strokecolor="red" strokeweight="0"/>
                  <v:line id="Line 3009" o:spid="_x0000_s4128" style="position:absolute;visibility:visible;mso-wrap-style:square" from="1366,1796" to="1367,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q16cUAAADdAAAADwAAAGRycy9kb3ducmV2LnhtbESPX2vCMBTF3wf7DuEKexk2nbNSO6OI&#10;IIzhw1YVXy/NXVNsbkoTtfv2izDY4+H8+XEWq8G24kq9bxwreElSEMSV0w3XCg777TgH4QOyxtYx&#10;KfghD6vl48MCC+1u/EXXMtQijrAvUIEJoSuk9JUhiz5xHXH0vl1vMUTZ11L3eIvjtpWTNJ1Jiw1H&#10;gsGONoaqc3mxEYJlPdkZ+rwg7j7y7Sl7Pu47pZ5Gw/oNRKAh/If/2u9awTybvs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q16cUAAADdAAAADwAAAAAAAAAA&#10;AAAAAAChAgAAZHJzL2Rvd25yZXYueG1sUEsFBgAAAAAEAAQA+QAAAJMDAAAAAA==&#10;" strokecolor="red" strokeweight="0"/>
                  <v:line id="Line 3010" o:spid="_x0000_s4129" style="position:absolute;visibility:visible;mso-wrap-style:square" from="1315,1779" to="1316,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tncQAAADdAAAADwAAAGRycy9kb3ducmV2LnhtbESPzYrCMBSF9wPzDuEOuJExVVS0GkUE&#10;QcSF1hG3l+baFJub0kStb28GBmZ5OD8fZ75sbSUe1PjSsYJ+LwFBnDtdcqHg57T5noDwAVlj5ZgU&#10;vMjDcvH5McdUuycf6ZGFQsQR9ikqMCHUqZQ+N2TR91xNHL2rayyGKJtC6gafcdxWcpAkY2mx5Egw&#10;WNPaUH7L7jZCMCsGe0OHO+J+N9lcRt3zqVaq89WuZiACteE//NfeagXT0XA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Qy2dxAAAAN0AAAAPAAAAAAAAAAAA&#10;AAAAAKECAABkcnMvZG93bnJldi54bWxQSwUGAAAAAAQABAD5AAAAkgMAAAAA&#10;" strokecolor="red" strokeweight="0"/>
                  <v:line id="Line 3011" o:spid="_x0000_s4130" style="position:absolute;visibility:visible;mso-wrap-style:square" from="1317,1781" to="1318,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IBsQAAADdAAAADwAAAGRycy9kb3ducmV2LnhtbESPX2vCMBTF3wW/Q7iDvchMlXW4ahQR&#10;hCE+aLux10tzbcqam9JErd9+EQQfD+fPj7NY9bYRF+p87VjBZJyAIC6drrlS8F1s32YgfEDW2Dgm&#10;BTfysFoOBwvMtLvykS55qEQcYZ+hAhNCm0npS0MW/di1xNE7uc5iiLKrpO7wGsdtI6dJ8iEt1hwJ&#10;BlvaGCr/8rONEMyr6d7Q4Yy43822v+nop2iVen3p13MQgfrwDD/aX1rBZ/qe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4gGxAAAAN0AAAAPAAAAAAAAAAAA&#10;AAAAAKECAABkcnMvZG93bnJldi54bWxQSwUGAAAAAAQABAD5AAAAkgMAAAAA&#10;" strokecolor="red" strokeweight="0"/>
                  <v:line id="Line 3012" o:spid="_x0000_s4131" style="position:absolute;visibility:visible;mso-wrap-style:square" from="1324,1787" to="1325,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WccUAAADdAAAADwAAAGRycy9kb3ducmV2LnhtbESPX2vCMBTF3wW/Q7jCXkTTyRTXGWUM&#10;CmP0YauKr5fmrilrbkoT2+7bG2Gwx8P58+PsDqNtRE+drx0reFwmIIhLp2uuFJyO2WILwgdkjY1j&#10;UvBLHg776WSHqXYDf1FfhErEEfYpKjAhtKmUvjRk0S9dSxy9b9dZDFF2ldQdDnHcNnKVJBtpseZI&#10;MNjSm6Hyp7jaCMGiWuWGPq+I+cc2u6zn52Or1MNsfH0BEWgM/+G/9rtW8Lx+2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0WccUAAADdAAAADwAAAAAAAAAA&#10;AAAAAAChAgAAZHJzL2Rvd25yZXYueG1sUEsFBgAAAAAEAAQA+QAAAJMDAAAAAA==&#10;" strokecolor="red" strokeweight="0"/>
                  <v:line id="Line 3013" o:spid="_x0000_s4132" style="position:absolute;visibility:visible;mso-wrap-style:square" from="1332,1795" to="1333,1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Gz6sUAAADdAAAADwAAAGRycy9kb3ducmV2LnhtbESPS2vCQBSF9wX/w3CFbkozUeorzShS&#10;EEpx0SYVt5fMNROauRMyo8Z/7xQKXR7O4+Pkm8G24kK9bxwrmCQpCOLK6YZrBd/l7nkJwgdkja1j&#10;UnAjD5v16CHHTLsrf9GlCLWII+wzVGBC6DIpfWXIok9cRxy9k+sthij7Wuoer3HctnKapnNpseFI&#10;MNjRm6HqpzjbCMGinu4NfZ4R9x/L3XH2dCg7pR7Hw/YVRKAh/If/2u9awWr2soD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Gz6sUAAADdAAAADwAAAAAAAAAA&#10;AAAAAAChAgAAZHJzL2Rvd25yZXYueG1sUEsFBgAAAAAEAAQA+QAAAJMDAAAAAA==&#10;" strokecolor="red" strokeweight="0"/>
                  <v:line id="Line 3014" o:spid="_x0000_s4133" style="position:absolute;visibility:visible;mso-wrap-style:square" from="1334,1796" to="1335,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nmMIAAADdAAAADwAAAGRycy9kb3ducmV2LnhtbERPTWvCQBC9C/6HZQQvUjcVFZu6ShGE&#10;Ih40tvQ6ZKfZ0OxsyK6a/vvOoeDx8b7X29436kZdrAMbeJ5moIjLYGuuDHxc9k8rUDEhW2wCk4Ff&#10;irDdDAdrzG2485luRaqUhHDM0YBLqc21jqUjj3EaWmLhvkPnMQnsKm07vEu4b/Qsy5baY83S4LCl&#10;naPyp7h6KcGimh0dna6Ix8Nq/7WYfF5aY8aj/u0VVKI+PcT/7ndr4GUxl7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4nmMIAAADdAAAADwAAAAAAAAAAAAAA&#10;AAChAgAAZHJzL2Rvd25yZXYueG1sUEsFBgAAAAAEAAQA+QAAAJADAAAAAA==&#10;" strokecolor="red" strokeweight="0"/>
                  <v:line id="Line 3015" o:spid="_x0000_s4134" style="position:absolute;visibility:visible;mso-wrap-style:square" from="1341,1803" to="1342,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KCA8QAAADdAAAADwAAAGRycy9kb3ducmV2LnhtbESPzYrCMBSF98K8Q7iCGxlTZRTtGGUQ&#10;BBEXWkfcXpo7TbG5KU3U+vYTQXB5OD8fZ75sbSVu1PjSsYLhIAFBnDtdcqHg97j+nILwAVlj5ZgU&#10;PMjDcvHRmWOq3Z0PdMtCIeII+xQVmBDqVEqfG7LoB64mjt6fayyGKJtC6gbvcdxWcpQkE2mx5Egw&#10;WNPKUH7JrjZCMCtGO0P7K+JuO12fx/3TsVaq121/vkEEasM7/GpvtILZ+GsG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oIDxAAAAN0AAAAPAAAAAAAAAAAA&#10;AAAAAKECAABkcnMvZG93bnJldi54bWxQSwUGAAAAAAQABAD5AAAAkgMAAAAA&#10;" strokecolor="red" strokeweight="0"/>
                  <v:line id="Line 3016" o:spid="_x0000_s4135" style="position:absolute;visibility:visible;mso-wrap-style:square" from="1349,1810" to="1350,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G9Q8IAAADdAAAADwAAAGRycy9kb3ducmV2LnhtbERPTWvCQBC9C/0Pywi9iG4UUmx0lSII&#10;pXhoo8XrkB2zwexsyK6a/vvOodDj432vt4Nv1Z362AQ2MJ9loIirYBuuDZyO++kSVEzIFtvAZOCH&#10;Imw3T6M1FjY8+IvuZaqVhHAs0IBLqSu0jpUjj3EWOmLhLqH3mAT2tbY9PiTct3qRZS/aY8PS4LCj&#10;naPqWt68lGBZLw6OPm+Ih4/l/pxPvo+dMc/j4W0FKtGQ/sV/7ndr4DXPZb+8kSe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G9Q8IAAADdAAAADwAAAAAAAAAAAAAA&#10;AAChAgAAZHJzL2Rvd25yZXYueG1sUEsFBgAAAAAEAAQA+QAAAJADAAAAAA==&#10;" strokecolor="red" strokeweight="0"/>
                  <v:line id="Line 3017" o:spid="_x0000_s4136" style="position:absolute;visibility:visible;mso-wrap-style:square" from="1351,1812" to="1352,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Y2MUAAADdAAAADwAAAGRycy9kb3ducmV2LnhtbESPX2vCMBTF3wd+h3CFvYyZWuionVFk&#10;IIzhw9Yqe700d02xuSlNtPXbm8Fgj4fz58dZbyfbiSsNvnWsYLlIQBDXTrfcKDhW++cchA/IGjvH&#10;pOBGHrab2cMaC+1G/qJrGRoRR9gXqMCE0BdS+tqQRb9wPXH0ftxgMUQ5NFIPOMZx28k0SV6kxZYj&#10;wWBPb4bqc3mxEYJlkx4MfV4QDx/5/jt7OlW9Uo/zafcKItAU/sN/7XetYJV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0Y2MUAAADdAAAADwAAAAAAAAAA&#10;AAAAAAChAgAAZHJzL2Rvd25yZXYueG1sUEsFBgAAAAAEAAQA+QAAAJMDAAAAAA==&#10;" strokecolor="red" strokeweight="0"/>
                  <v:line id="Line 3018" o:spid="_x0000_s4137" style="position:absolute;visibility:visible;mso-wrap-style:square" from="1358,1818" to="1359,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Gr8UAAADdAAAADwAAAGRycy9kb3ducmV2LnhtbESPX2vCMBTF34V9h3AHe5GZrlBxtamM&#10;gTCGD7NVfL0016bY3JQmavftl8Fgj4fz58cpNpPtxY1G3zlW8LJIQBA3TnfcKjjU2+cVCB+QNfaO&#10;ScE3ediUD7MCc+3uvKdbFVoRR9jnqMCEMORS+saQRb9wA3H0zm60GKIcW6lHvMdx28s0SZbSYseR&#10;YHCgd0PNpbraCMGqTXeGvq6Iu8/V9pTNj/Wg1NPj9LYGEWgK/+G/9odW8Jpl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Gr8UAAADdAAAADwAAAAAAAAAA&#10;AAAAAAChAgAAZHJzL2Rvd25yZXYueG1sUEsFBgAAAAAEAAQA+QAAAJMDAAAAAA==&#10;" strokecolor="red" strokeweight="0"/>
                </v:group>
                <v:group id="Group 3019" o:spid="_x0000_s4138" style="position:absolute;left:8324;top:11493;width:394;height:3575" coordorigin="1311,1810" coordsize="62,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nyQsYAAADdAAAADwAAAGRycy9kb3ducmV2LnhtbESPQWvCQBSE74L/YXkF&#10;b3UTJaVNXUWkigcRqgXx9sg+k2D2bchuk/jvXUHwOMzMN8xs0ZtKtNS40rKCeByBIM6sLjlX8Hdc&#10;v3+CcB5ZY2WZFNzIwWI+HMww1bbjX2oPPhcBwi5FBYX3dSqlywoy6Ma2Jg7exTYGfZBNLnWDXYCb&#10;Sk6i6EMaLDksFFjTqqDsevg3CjYddstp/NPurpfV7XxM9qddTEqN3vrlNwhPvX+Fn+2tVvCVJF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WfJCxgAAAN0A&#10;AAAPAAAAAAAAAAAAAAAAAKoCAABkcnMvZG93bnJldi54bWxQSwUGAAAAAAQABAD6AAAAnQMAAAAA&#10;">
                  <v:line id="Line 3020" o:spid="_x0000_s4139" style="position:absolute;visibility:visible;mso-wrap-style:square" from="1366,1826" to="1367,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7QMQAAADdAAAADwAAAGRycy9kb3ducmV2LnhtbESPX2vCMBTF3wW/Q7iDvchMlXW4ahQR&#10;hCE+aLux10tzbcqam9JErd9+EQQfD+fPj7NY9bYRF+p87VjBZJyAIC6drrlS8F1s32YgfEDW2Dgm&#10;BTfysFoOBwvMtLvykS55qEQcYZ+hAhNCm0npS0MW/di1xNE7uc5iiLKrpO7wGsdtI6dJ8iEt1hwJ&#10;BlvaGCr/8rONEMyr6d7Q4Yy43822v+nop2iVen3p13MQgfrwDD/aX1rBZ5q+w/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mrtAxAAAAN0AAAAPAAAAAAAAAAAA&#10;AAAAAKECAABkcnMvZG93bnJldi54bWxQSwUGAAAAAAQABAD5AAAAkgMAAAAA&#10;" strokecolor="red" strokeweight="0"/>
                  <v:line id="Line 3021" o:spid="_x0000_s4140" style="position:absolute;visibility:visible;mso-wrap-style:square" from="1368,1827" to="1369,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e28UAAADdAAAADwAAAGRycy9kb3ducmV2LnhtbESPX2vCMBTF3wf7DuEOfBmaTuionVHG&#10;QBjSh63d2OuluTbF5qY00dZvbwaCj4fz58dZbyfbiTMNvnWs4GWRgCCunW65UfBT7eYZCB+QNXaO&#10;ScGFPGw3jw9rzLUb+ZvOZWhEHGGfowITQp9L6WtDFv3C9cTRO7jBYohyaKQecIzjtpPLJHmVFluO&#10;BIM9fRiqj+XJRgiWzbIw9HVCLPbZ7i99/q16pWZP0/sbiEBTuIdv7U+tYJWmKfy/iU9Ab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Ye28UAAADdAAAADwAAAAAAAAAA&#10;AAAAAAChAgAAZHJzL2Rvd25yZXYueG1sUEsFBgAAAAAEAAQA+QAAAJMDAAAAAA==&#10;" strokecolor="red" strokeweight="0"/>
                  <v:line id="Line 3022" o:spid="_x0000_s4141" style="position:absolute;visibility:visible;mso-wrap-style:square" from="1316,1810" to="1317,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SArMUAAADdAAAADwAAAGRycy9kb3ducmV2LnhtbESPX2vCMBTF3wd+h3CFvYw1nVDRrmmR&#10;gTCGD64qe700d02xuSlN1O7bLwNhj4fz58cpqsn24kqj7xwreElSEMSN0x23Co6H7fMKhA/IGnvH&#10;pOCHPFTl7KHAXLsbf9K1Dq2II+xzVGBCGHIpfWPIok/cQBy9bzdaDFGOrdQj3uK47eUiTZfSYseR&#10;YHCgN0PNub7YCMG6XewM7S+Iu4/V9it7Oh0GpR7n0+YVRKAp/Ifv7XetYJ1l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SArMUAAADdAAAADwAAAAAAAAAA&#10;AAAAAAChAgAAZHJzL2Rvd25yZXYueG1sUEsFBgAAAAAEAAQA+QAAAJMDAAAAAA==&#10;" strokecolor="red" strokeweight="0"/>
                  <v:line id="Line 3023" o:spid="_x0000_s4142" style="position:absolute;visibility:visible;mso-wrap-style:square" from="1324,1818" to="1325,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lN8UAAADdAAAADwAAAGRycy9kb3ducmV2LnhtbESPX2vCMBTF34V9h3AHexmaKnTTrqkM&#10;QRjiw2wnvl6au6asuSlN1Prtl8HAx8P58+Pk69F24kKDbx0rmM8SEMS10y03Cr6q7XQJwgdkjZ1j&#10;UnAjD+viYZJjpt2VD3QpQyPiCPsMFZgQ+kxKXxuy6GeuJ47etxsshiiHRuoBr3HcdnKRJC/SYsuR&#10;YLCnjaH6pzzbCMGyWewNfZ4R97vl9pQ+H6teqafH8f0NRKAx3MP/7Q+tYJWmr/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glN8UAAADdAAAADwAAAAAAAAAA&#10;AAAAAAChAgAAZHJzL2Rvd25yZXYueG1sUEsFBgAAAAAEAAQA+QAAAJMDAAAAAA==&#10;" strokecolor="red" strokeweight="0"/>
                  <v:line id="Line 3024" o:spid="_x0000_s4143" style="position:absolute;visibility:visible;mso-wrap-style:square" from="1326,1819" to="1327,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exRcIAAADdAAAADwAAAGRycy9kb3ducmV2LnhtbERPTWvCQBC9C/0Pywi9iG4UUmx0lSII&#10;pXhoo8XrkB2zwexsyK6a/vvOodDj432vt4Nv1Z362AQ2MJ9loIirYBuuDZyO++kSVEzIFtvAZOCH&#10;Imw3T6M1FjY8+IvuZaqVhHAs0IBLqSu0jpUjj3EWOmLhLqH3mAT2tbY9PiTct3qRZS/aY8PS4LCj&#10;naPqWt68lGBZLw6OPm+Ih4/l/pxPvo+dMc/j4W0FKtGQ/sV/7ndr4DXPZa68kSe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exRcIAAADdAAAADwAAAAAAAAAAAAAA&#10;AAChAgAAZHJzL2Rvd25yZXYueG1sUEsFBgAAAAAEAAQA+QAAAJADAAAAAA==&#10;" strokecolor="red" strokeweight="0"/>
                  <v:line id="Line 3025" o:spid="_x0000_s4144" style="position:absolute;visibility:visible;mso-wrap-style:square" from="1333,1826" to="1334,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U3sMAAADdAAAADwAAAGRycy9kb3ducmV2LnhtbESPzYrCMBSF98K8Q7gDbkTTESpajTIM&#10;CIO40Kq4vTTXptjclCZq5+0nguDycH4+zmLV2VrcqfWVYwVfowQEceF0xaWC42E9nILwAVlj7ZgU&#10;/JGH1fKjt8BMuwfv6Z6HUsQR9hkqMCE0mZS+MGTRj1xDHL2Lay2GKNtS6hYfcdzWcpwkE2mx4kgw&#10;2NCPoeKa32yEYF6Ot4Z2N8TtZro+p4PToVGq/9l9z0EE6sI7/Gr/agWzNJ3B801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bFN7DAAAA3QAAAA8AAAAAAAAAAAAA&#10;AAAAoQIAAGRycy9kb3ducmV2LnhtbFBLBQYAAAAABAAEAPkAAACRAwAAAAA=&#10;" strokecolor="red" strokeweight="0"/>
                  <v:line id="Line 3026" o:spid="_x0000_s4145" style="position:absolute;visibility:visible;mso-wrap-style:square" from="1341,1834" to="1342,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13/sIAAADdAAAADwAAAGRycy9kb3ducmV2LnhtbERPTWvCQBC9C/6HZYRepG4qKDZ1lVIQ&#10;SvGgUel1yE6zodnZkF01/nvnIHh8vO/luveNulAX68AG3iYZKOIy2JorA8fD5nUBKiZki01gMnCj&#10;COvVcLDE3IYr7+lSpEpJCMccDbiU2lzrWDryGCehJRbuL3Qek8Cu0rbDq4T7Rk+zbK491iwNDlv6&#10;clT+F2cvJVhU062j3Rlx+7PY/M7Gp0NrzMuo//wAlahPT/HD/W0NvM/m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13/sIAAADdAAAADwAAAAAAAAAAAAAA&#10;AAChAgAAZHJzL2Rvd25yZXYueG1sUEsFBgAAAAAEAAQA+QAAAJADAAAAAA==&#10;" strokecolor="red" strokeweight="0"/>
                  <v:line id="Line 3027" o:spid="_x0000_s4146" style="position:absolute;visibility:visible;mso-wrap-style:square" from="1343,1835" to="1344,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SZcMAAADdAAAADwAAAGRycy9kb3ducmV2LnhtbESPzYrCMBSF98K8Q7gDbmRMFRSnGmUY&#10;EERcjK3i9tJcm2JzU5qo9e2NMODycH4+zmLV2VrcqPWVYwWjYQKCuHC64lLBIV9/zUD4gKyxdkwK&#10;HuRhtfzoLTDV7s57umWhFHGEfYoKTAhNKqUvDFn0Q9cQR+/sWoshyraUusV7HLe1HCfJVFqsOBIM&#10;NvRrqLhkVxshmJXjnaG/K+JuO1ufJoNj3ijV/+x+5iACdeEd/m9vtILvyX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B0mXDAAAA3QAAAA8AAAAAAAAAAAAA&#10;AAAAoQIAAGRycy9kb3ducmV2LnhtbFBLBQYAAAAABAAEAPkAAACRAwAAAAA=&#10;" strokecolor="red" strokeweight="0"/>
                  <v:line id="Line 3028" o:spid="_x0000_s4147" style="position:absolute;visibility:visible;mso-wrap-style:square" from="1350,1841" to="1351,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MEsMAAADdAAAADwAAAGRycy9kb3ducmV2LnhtbESPzYrCMBSF98K8Q7gDbkRTC4pTjTII&#10;goiLsTq4vTTXpkxzU5qo9e2NMODycH4+zmLV2VrcqPWVYwXjUQKCuHC64lLB6bgZzkD4gKyxdkwK&#10;HuRhtfzoLTDT7s4HuuWhFHGEfYYKTAhNJqUvDFn0I9cQR+/iWoshyraUusV7HLe1TJNkKi1WHAkG&#10;G1obKv7yq40QzMt0b+jnirjfzTbnyeD32CjV/+y+5yACdeEd/m9vtYKvyTS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TTBLDAAAA3QAAAA8AAAAAAAAAAAAA&#10;AAAAoQIAAGRycy9kb3ducmV2LnhtbFBLBQYAAAAABAAEAPkAAACRAwAAAAA=&#10;" strokecolor="red" strokeweight="0"/>
                  <v:line id="Line 3029" o:spid="_x0000_s4148" style="position:absolute;visibility:visible;mso-wrap-style:square" from="1358,1849" to="135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picUAAADdAAAADwAAAGRycy9kb3ducmV2LnhtbESPX2vCMBTF3wW/Q7jCXkTTORTXGWUM&#10;CmP0YauKr5fmrilrbkoT2+7bG2Gwx8P58+PsDqNtRE+drx0reFwmIIhLp2uuFJyO2WILwgdkjY1j&#10;UvBLHg776WSHqXYDf1FfhErEEfYpKjAhtKmUvjRk0S9dSxy9b9dZDFF2ldQdDnHcNnKVJBtpseZI&#10;MNjSm6Hyp7jaCMGiWuWGPq+I+cc2u6zn52Or1MNsfH0BEWgM/+G/9rtW8LzePM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picUAAADdAAAADwAAAAAAAAAA&#10;AAAAAAChAgAAZHJzL2Rvd25yZXYueG1sUEsFBgAAAAAEAAQA+QAAAJMDAAAAAA==&#10;" strokecolor="red" strokeweight="0"/>
                  <v:line id="Line 3030" o:spid="_x0000_s4149" style="position:absolute;visibility:visible;mso-wrap-style:square" from="1360,1851" to="136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Zx/cUAAADdAAAADwAAAGRycy9kb3ducmV2LnhtbESPX2vCMBTF3wW/Q7jCXkTTyRTXGWUM&#10;CmP0YauKr5fmrilrbkoT2+7bG2Gwx8P58+PsDqNtRE+drx0reFwmIIhLp2uuFJyO2WILwgdkjY1j&#10;UvBLHg776WSHqXYDf1FfhErEEfYpKjAhtKmUvjRk0S9dSxy9b9dZDFF2ldQdDnHcNnKVJBtpseZI&#10;MNjSm6Hyp7jaCMGiWuWGPq+I+cc2u6zn52Or1MNsfH0BEWgM/+G/9rtW8LzePM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Zx/cUAAADdAAAADwAAAAAAAAAA&#10;AAAAAAChAgAAZHJzL2Rvd25yZXYueG1sUEsFBgAAAAAEAAQA+QAAAJMDAAAAAA==&#10;" strokecolor="red" strokeweight="0"/>
                  <v:line id="Line 3031" o:spid="_x0000_s4150" style="position:absolute;visibility:visible;mso-wrap-style:square" from="1367,1857" to="1368,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UZsUAAADdAAAADwAAAGRycy9kb3ducmV2LnhtbESPX2vCMBTF3wd+h3CFvYw1nVDRrmmR&#10;gTCGD64qe700d02xuSlN1O7bLwNhj4fz58cpqsn24kqj7xwreElSEMSN0x23Co6H7fMKhA/IGnvH&#10;pOCHPFTl7KHAXLsbf9K1Dq2II+xzVGBCGHIpfWPIok/cQBy9bzdaDFGOrdQj3uK47eUiTZfSYseR&#10;YHCgN0PNub7YCMG6XewM7S+Iu4/V9it7Oh0GpR7n0+YVRKAp/Ifv7XetYJ0t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rUZsUAAADdAAAADwAAAAAAAAAA&#10;AAAAAAChAgAAZHJzL2Rvd25yZXYueG1sUEsFBgAAAAAEAAQA+QAAAJMDAAAAAA==&#10;" strokecolor="red" strokeweight="0"/>
                  <v:line id="Line 3032" o:spid="_x0000_s4151" style="position:absolute;visibility:visible;mso-wrap-style:square" from="1316,1841" to="1317,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hKEcUAAADdAAAADwAAAGRycy9kb3ducmV2LnhtbESPX2vCMBTF3wd+h3CFvYw1nWDRrmmR&#10;gTCGD64qe700d02xuSlN1O7bLwNhj4fz58cpqsn24kqj7xwreElSEMSN0x23Co6H7fMKhA/IGnvH&#10;pOCHPFTl7KHAXLsbf9K1Dq2II+xzVGBCGHIpfWPIok/cQBy9bzdaDFGOrdQj3uK47eUiTTNpseNI&#10;MDjQm6HmXF9shGDdLnaG9hfE3cdq+7V8Oh0GpR7n0+YVRKAp/Ifv7XetYL3MMv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hKEcUAAADdAAAADwAAAAAAAAAA&#10;AAAAAAChAgAAZHJzL2Rvd25yZXYueG1sUEsFBgAAAAAEAAQA+QAAAJMDAAAAAA==&#10;" strokecolor="red" strokeweight="0"/>
                  <v:line id="Line 3033" o:spid="_x0000_s4152" style="position:absolute;visibility:visible;mso-wrap-style:square" from="1318,1842" to="1319,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TvisQAAADdAAAADwAAAGRycy9kb3ducmV2LnhtbESPS4vCMBSF9wPzH8IdcCNjquCrGkUE&#10;QcSF1hG3l+baFJub0kSt/94MDMzycB4fZ75sbSUe1PjSsYJ+LwFBnDtdcqHg57T5noDwAVlj5ZgU&#10;vMjDcvH5McdUuycf6ZGFQsQR9ikqMCHUqZQ+N2TR91xNHL2rayyGKJtC6gafcdxWcpAkI2mx5Egw&#10;WNPaUH7L7jZCMCsGe0OHO+J+N9lcht3zqVaq89WuZiACteE//NfeagXT4WgM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JO+KxAAAAN0AAAAPAAAAAAAAAAAA&#10;AAAAAKECAABkcnMvZG93bnJldi54bWxQSwUGAAAAAAQABAD5AAAAkgMAAAAA&#10;" strokecolor="red" strokeweight="0"/>
                  <v:line id="Line 3034" o:spid="_x0000_s4153" style="position:absolute;visibility:visible;mso-wrap-style:square" from="1325,1849" to="1326,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t7+MIAAADdAAAADwAAAGRycy9kb3ducmV2LnhtbERPTWvCQBC9C/6HZYRepG4qKDZ1lVIQ&#10;SvGgUel1yE6zodnZkF01/nvnIHh8vO/luveNulAX68AG3iYZKOIy2JorA8fD5nUBKiZki01gMnCj&#10;COvVcLDE3IYr7+lSpEpJCMccDbiU2lzrWDryGCehJRbuL3Qek8Cu0rbDq4T7Rk+zbK491iwNDlv6&#10;clT+F2cvJVhU062j3Rlx+7PY/M7Gp0NrzMuo//wAlahPT/HD/W0NvM/m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t7+MIAAADdAAAADwAAAAAAAAAAAAAA&#10;AAChAgAAZHJzL2Rvd25yZXYueG1sUEsFBgAAAAAEAAQA+QAAAJADAAAAAA==&#10;" strokecolor="red" strokeweight="0"/>
                  <v:line id="Line 3035" o:spid="_x0000_s4154" style="position:absolute;visibility:visible;mso-wrap-style:square" from="1333,1856" to="1334,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eY8MAAADdAAAADwAAAGRycy9kb3ducmV2LnhtbESPzYrCMBSF98K8Q7jCbERTBUWrUQZB&#10;GAYXY6u4vTTXptjclCZq5+2NMODycH4+zmrT2VrcqfWVYwXjUQKCuHC64lLBMd8N5yB8QNZYOyYF&#10;f+Rhs/7orTDV7sEHumehFHGEfYoKTAhNKqUvDFn0I9cQR+/iWoshyraUusVHHLe1nCTJTFqsOBIM&#10;NrQ1VFyzm40QzMrJ3tDvDXH/M9+dp4NT3ij12e++liACdeEd/m9/awWL6WwB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33mPDAAAA3QAAAA8AAAAAAAAAAAAA&#10;AAAAoQIAAGRycy9kb3ducmV2LnhtbFBLBQYAAAAABAAEAPkAAACRAwAAAAA=&#10;" strokecolor="red" strokeweight="0"/>
                  <v:line id="Line 3036" o:spid="_x0000_s4155" style="position:absolute;visibility:visible;mso-wrap-style:square" from="1335,1858" to="1336,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hI8IAAADdAAAADwAAAGRycy9kb3ducmV2LnhtbERPTWvCQBC9C/6HZYRepG4qaG3qKqUg&#10;FPFgk5Zeh+w0G5qdDdlV03/vHASPj/e93g6+VWfqYxPYwNMsA0VcBdtwbeCr3D2uQMWEbLENTAb+&#10;KcJ2Mx6tMbfhwp90LlKtJIRjjgZcSl2udawceYyz0BEL9xt6j0lgX2vb40XCfavnWbbUHhuWBocd&#10;vTuq/oqTlxIs6vnB0fGEeNivdj+L6XfZGfMwGd5eQSUa0l18c39YAy+LZ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ThI8IAAADdAAAADwAAAAAAAAAAAAAA&#10;AAChAgAAZHJzL2Rvd25yZXYueG1sUEsFBgAAAAAEAAQA+QAAAJADAAAAAA==&#10;" strokecolor="red" strokeweight="0"/>
                  <v:line id="Line 3037" o:spid="_x0000_s4156" style="position:absolute;visibility:visible;mso-wrap-style:square" from="1342,1865" to="1343,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hEuMUAAADdAAAADwAAAGRycy9kb3ducmV2LnhtbESPX2vCMBTF3wd+h3CFvQxNW3BznVFE&#10;EIb4sFXF10tzl5Q1N6WJWr/9Mhjs8XD+/DiL1eBacaU+NJ4V5NMMBHHtdcNGwfGwncxBhIissfVM&#10;Cu4UYLUcPSyw1P7Gn3StohFphEOJCmyMXSllqC05DFPfESfvy/cOY5K9kbrHWxp3rSyy7Fk6bDgR&#10;LHa0sVR/VxeXIFiZYm/p44K4382359nT6dAp9Tge1m8gIg3xP/zXftcKXmcv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hEuMUAAADdAAAADwAAAAAAAAAA&#10;AAAAAAChAgAAZHJzL2Rvd25yZXYueG1sUEsFBgAAAAAEAAQA+QAAAJMDAAAAAA==&#10;" strokecolor="red" strokeweight="0"/>
                  <v:line id="Line 3038" o:spid="_x0000_s4157" style="position:absolute;visibility:visible;mso-wrap-style:square" from="1350,1872" to="1351,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raz8QAAADdAAAADwAAAGRycy9kb3ducmV2LnhtbESPX2vCMBTF34V9h3AFX8ZMLThdZ5Qh&#10;CCI+aOvY66W5a4rNTWmi1m+/DAQfD+fPj7NY9bYRV+p87VjBZJyAIC6drrlScCo2b3MQPiBrbByT&#10;gjt5WC1fBgvMtLvxka55qEQcYZ+hAhNCm0npS0MW/di1xNH7dZ3FEGVXSd3hLY7bRqZJ8i4t1hwJ&#10;BltaGyrP+cVGCOZVujd0uCDud/PNz/T1u2iVGg37r08QgfrwDD/aW63gYzpL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trPxAAAAN0AAAAPAAAAAAAAAAAA&#10;AAAAAKECAABkcnMvZG93bnJldi54bWxQSwUGAAAAAAQABAD5AAAAkgMAAAAA&#10;" strokecolor="red" strokeweight="0"/>
                  <v:line id="Line 3039" o:spid="_x0000_s4158" style="position:absolute;visibility:visible;mso-wrap-style:square" from="1352,1873" to="1353,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Z/VMUAAADdAAAADwAAAGRycy9kb3ducmV2LnhtbESPS2vCQBSF9wX/w3CFbkoz0eIrzShS&#10;EEpx0SYVt5fMNROauRMyo8Z/7xQKXR7O4+Pkm8G24kK9bxwrmCQpCOLK6YZrBd/l7nkJwgdkja1j&#10;UnAjD5v16CHHTLsrf9GlCLWII+wzVGBC6DIpfWXIok9cRxy9k+sthij7Wuoer3HctnKapnNpseFI&#10;MNjRm6HqpzjbCMGinu4NfZ4R9x/L3XH2dCg7pR7Hw/YVRKAh/If/2u9awWq2eI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Z/VMUAAADdAAAADwAAAAAAAAAA&#10;AAAAAAChAgAAZHJzL2Rvd25yZXYueG1sUEsFBgAAAAAEAAQA+QAAAJMDAAAAAA==&#10;" strokecolor="red" strokeweight="0"/>
                  <v:line id="Line 3040" o:spid="_x0000_s4159" style="position:absolute;visibility:visible;mso-wrap-style:square" from="1359,1880" to="1360,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IMUAAADdAAAADwAAAGRycy9kb3ducmV2LnhtbESPS2vCQBSF9wX/w3CFbkozUeorzShS&#10;EEpx0SYVt5fMNROauRMyo8Z/7xQKXR7O4+Pkm8G24kK9bxwrmCQpCOLK6YZrBd/l7nkJwgdkja1j&#10;UnAjD5v16CHHTLsrf9GlCLWII+wzVGBC6DIpfWXIok9cRxy9k+sthij7Wuoer3HctnKapnNpseFI&#10;MNjRm6HqpzjbCMGinu4NfZ4R9x/L3XH2dCg7pR7Hw/YVRKAh/If/2u9awWq2eI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nIMUAAADdAAAADwAAAAAAAAAA&#10;AAAAAAChAgAAZHJzL2Rvd25yZXYueG1sUEsFBgAAAAAEAAQA+QAAAJMDAAAAAA==&#10;" strokecolor="red" strokeweight="0"/>
                  <v:line id="Line 3041" o:spid="_x0000_s4160" style="position:absolute;visibility:visible;mso-wrap-style:square" from="1367,1888" to="1368,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NCu8UAAADdAAAADwAAAGRycy9kb3ducmV2LnhtbESPX2vCMBTF34V9h3AHexmaKnTTrqkM&#10;QRjiw2wnvl6au6asuSlN1Prtl8HAx8P58+Pk69F24kKDbx0rmM8SEMS10y03Cr6q7XQJwgdkjZ1j&#10;UnAjD+viYZJjpt2VD3QpQyPiCPsMFZgQ+kxKXxuy6GeuJ47etxsshiiHRuoBr3HcdnKRJC/SYsuR&#10;YLCnjaH6pzzbCMGyWewNfZ4R97vl9pQ+H6teqafH8f0NRKAx3MP/7Q+tYJW+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NCu8UAAADdAAAADwAAAAAAAAAA&#10;AAAAAAChAgAAZHJzL2Rvd25yZXYueG1sUEsFBgAAAAAEAAQA+QAAAJMDAAAAAA==&#10;" strokecolor="red" strokeweight="0"/>
                  <v:line id="Line 3042" o:spid="_x0000_s4161" style="position:absolute;visibility:visible;mso-wrap-style:square" from="1369,1889" to="137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czMQAAADdAAAADwAAAGRycy9kb3ducmV2LnhtbESPS4vCMBSF9wPzH8IdcCNjquCrGkUE&#10;QcSF1hG3l+baFJub0kSt/94MDMzycB4fZ75sbSUe1PjSsYJ+LwFBnDtdcqHg57T5noDwAVlj5ZgU&#10;vMjDcvH5McdUuycf6ZGFQsQR9ikqMCHUqZQ+N2TR91xNHL2rayyGKJtC6gafcdxWcpAkI2mx5Egw&#10;WNPaUH7L7jZCMCsGe0OHO+J+N9lcht3zqVaq89WuZiACteE//NfeagXT4Xg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sdzMxAAAAN0AAAAPAAAAAAAAAAAA&#10;AAAAAKECAABkcnMvZG93bnJldi54bWxQSwUGAAAAAAQABAD5AAAAkgMAAAAA&#10;" strokecolor="red" strokeweight="0"/>
                  <v:line id="Line 3043" o:spid="_x0000_s4162" style="position:absolute;visibility:visible;mso-wrap-style:square" from="1317,1872" to="1318,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15V8UAAADdAAAADwAAAGRycy9kb3ducmV2LnhtbESPX2vCMBTF3wd+h3CFvQxNLXS6zlhk&#10;IIzhw1YVXy/NXVPW3JQm2u7bL4Kwx8P58+Osi9G24kq9bxwrWMwTEMSV0w3XCo6H3WwFwgdkja1j&#10;UvBLHorN5GGNuXYDf9G1DLWII+xzVGBC6HIpfWXIop+7jjh63663GKLsa6l7HOK4bWWaJM/SYsOR&#10;YLCjN0PVT3mxEYJlne4NfV4Q9x+r3Tl7Oh06pR6n4/YVRKAx/Ifv7Xet4CVbLu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15V8UAAADdAAAADwAAAAAAAAAA&#10;AAAAAAChAgAAZHJzL2Rvd25yZXYueG1sUEsFBgAAAAAEAAQA+QAAAJMDAAAAAA==&#10;" strokecolor="red" strokeweight="0"/>
                  <v:line id="Line 3044" o:spid="_x0000_s4163" style="position:absolute;visibility:visible;mso-wrap-style:square" from="1326,1879" to="1327,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LtJcIAAADdAAAADwAAAGRycy9kb3ducmV2LnhtbERPTWvCQBC9C/6HZYRepG4qaG3qKqUg&#10;FPFgk5Zeh+w0G5qdDdlV03/vHASPj/e93g6+VWfqYxPYwNMsA0VcBdtwbeCr3D2uQMWEbLENTAb+&#10;KcJ2Mx6tMbfhwp90LlKtJIRjjgZcSl2udawceYyz0BEL9xt6j0lgX2vb40XCfavnWbbUHhuWBocd&#10;vTuq/oqTlxIs6vnB0fGEeNivdj+L6XfZGfMwGd5eQSUa0l18c39YAy+LZ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LtJcIAAADdAAAADwAAAAAAAAAAAAAA&#10;AAChAgAAZHJzL2Rvd25yZXYueG1sUEsFBgAAAAAEAAQA+QAAAJADAAAAAA==&#10;" strokecolor="red" strokeweight="0"/>
                  <v:line id="Line 3045" o:spid="_x0000_s4164" style="position:absolute;visibility:visible;mso-wrap-style:square" from="1327,1881" to="1328,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5IvsUAAADdAAAADwAAAGRycy9kb3ducmV2LnhtbESPX2vCMBTF3wd+h3AHexk2VXCz1Sgi&#10;CGP4sFXF10tzbcqam9LEtvv2y2Cwx8P58+Ost6NtRE+drx0rmCUpCOLS6ZorBefTYboE4QOyxsYx&#10;KfgmD9vN5GGNuXYDf1JfhErEEfY5KjAhtLmUvjRk0SeuJY7ezXUWQ5RdJXWHQxy3jZyn6Yu0WHMk&#10;GGxpb6j8Ku42QrCo5kdDH3fE4/vycF08X06tUk+P424FItAY/sN/7TetIFu8Z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5IvsUAAADdAAAADwAAAAAAAAAA&#10;AAAAAAChAgAAZHJzL2Rvd25yZXYueG1sUEsFBgAAAAAEAAQA+QAAAJMDAAAAAA==&#10;" strokecolor="red" strokeweight="0"/>
                  <v:line id="Line 3046" o:spid="_x0000_s4165" style="position:absolute;visibility:visible;mso-wrap-style:square" from="1334,1887" to="1335,1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GRBMIAAADdAAAADwAAAGRycy9kb3ducmV2LnhtbERPTWvCQBC9C/0Pywi9iG4qWNLoKqUg&#10;lOKhjRavQ3bMBrOzIbtq+u+dg9Dj432vNoNv1ZX62AQ28DLLQBFXwTZcGzjst9McVEzIFtvAZOCP&#10;ImzWT6MVFjbc+IeuZaqVhHAs0IBLqSu0jpUjj3EWOmLhTqH3mAT2tbY93iTct3qeZa/aY8PS4LCj&#10;D0fVubx4KcGynu8cfV8Qd1/59riY/O47Y57Hw/sSVKIh/Ysf7k9r4G2Ry35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8GRBMIAAADdAAAADwAAAAAAAAAAAAAA&#10;AAChAgAAZHJzL2Rvd25yZXYueG1sUEsFBgAAAAAEAAQA+QAAAJADAAAAAA==&#10;" strokecolor="red" strokeweight="0"/>
                  <v:line id="Line 3047" o:spid="_x0000_s4166" style="position:absolute;visibility:visible;mso-wrap-style:square" from="1343,1895" to="1344,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00n8UAAADdAAAADwAAAGRycy9kb3ducmV2LnhtbESPX2vCMBTF3wd+h3CFvYyZWuionVFk&#10;IIzhw1aVvV6au6bY3JQmtvXbm8Fgj4fz58dZbyfbioF63zhWsFwkIIgrpxuuFZyO++cchA/IGlvH&#10;pOBGHrab2cMaC+1G/qKhDLWII+wLVGBC6AopfWXIol+4jjh6P663GKLsa6l7HOO4bWWaJC/SYsOR&#10;YLCjN0PVpbzaCMGyTg+GPq+Ih498/509nY+dUo/zafcKItAU/sN/7XetYJXl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00n8UAAADdAAAADwAAAAAAAAAA&#10;AAAAAAChAgAAZHJzL2Rvd25yZXYueG1sUEsFBgAAAAAEAAQA+QAAAJMDAAAAAA==&#10;" strokecolor="red" strokeweight="0"/>
                  <v:line id="Line 3048" o:spid="_x0000_s4167" style="position:absolute;visibility:visible;mso-wrap-style:square" from="1344,1896" to="1345,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6MQAAADdAAAADwAAAGRycy9kb3ducmV2LnhtbESPX2vCMBTF3wf7DuEOfBkztaB01Shj&#10;IIj4oFXx9dJcm2JzU5qo3bdfBMHHw/nz48wWvW3EjTpfO1YwGiYgiEuna64UHPbLrwyED8gaG8ek&#10;4I88LObvbzPMtbvzjm5FqEQcYZ+jAhNCm0vpS0MW/dC1xNE7u85iiLKrpO7wHsdtI9MkmUiLNUeC&#10;wZZ+DZWX4mojBIsq3RjaXhE362x5Gn8e961Sg4/+ZwoiUB9e4Wd7pRV8j7MU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X6roxAAAAN0AAAAPAAAAAAAAAAAA&#10;AAAAAKECAABkcnMvZG93bnJldi54bWxQSwUGAAAAAAQABAD5AAAAkgMAAAAA&#10;" strokecolor="red" strokeweight="0"/>
                  <v:line id="Line 3049" o:spid="_x0000_s4168" style="position:absolute;visibility:visible;mso-wrap-style:square" from="1351,1903" to="1352,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MPc8QAAADdAAAADwAAAGRycy9kb3ducmV2LnhtbESPX2vCMBTF34V9h3AFX0RTHY7aGWUI&#10;ggwftJ34emnummJzU5qo3bdfBgMfD+fPj7Pa9LYRd+p87VjBbJqAIC6drrlS8FXsJikIH5A1No5J&#10;wQ952KxfBivMtHvwie55qEQcYZ+hAhNCm0npS0MW/dS1xNH7dp3FEGVXSd3hI47bRs6T5E1arDkS&#10;DLa0NVRe85uNEMyr+cHQ8YZ4+Ex3l8X4XLRKjYb9xzuIQH14hv/be61guUhf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Ew9zxAAAAN0AAAAPAAAAAAAAAAAA&#10;AAAAAKECAABkcnMvZG93bnJldi54bWxQSwUGAAAAAAQABAD5AAAAkgMAAAAA&#10;" strokecolor="red" strokeweight="0"/>
                  <v:line id="Line 3050" o:spid="_x0000_s4169" style="position:absolute;visibility:visible;mso-wrap-style:square" from="1359,1911" to="1360,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XB8QAAADdAAAADwAAAGRycy9kb3ducmV2LnhtbESPX2vCMBTF34V9h3AFX0RTZY7aGWUI&#10;ggwftJ34emnummJzU5qo3bdfBgMfD+fPj7Pa9LYRd+p87VjBbJqAIC6drrlS8FXsJikIH5A1No5J&#10;wQ952KxfBivMtHvwie55qEQcYZ+hAhNCm0npS0MW/dS1xNH7dp3FEGVXSd3hI47bRs6T5E1arDkS&#10;DLa0NVRe85uNEMyr+cHQ8YZ4+Ex3l8X4XLRKjYb9xzuIQH14hv/be61guUhf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cHxAAAAN0AAAAPAAAAAAAAAAAA&#10;AAAAAKECAABkcnMvZG93bnJldi54bWxQSwUGAAAAAAQABAD5AAAAkgMAAAAA&#10;" strokecolor="red" strokeweight="0"/>
                  <v:line id="Line 3051" o:spid="_x0000_s4170" style="position:absolute;visibility:visible;mso-wrap-style:square" from="1361,1912" to="1362,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YynMQAAADdAAAADwAAAGRycy9kb3ducmV2LnhtbESPX2vCMBTF3wd+h3AFX4amCh21GkUE&#10;QcSHrW74emmuTbG5KU3U+u3NYLDHw/nz4yzXvW3EnTpfO1YwnSQgiEuna64UfJ924wyED8gaG8ek&#10;4Eke1qvB2xJz7R78RfciVCKOsM9RgQmhzaX0pSGLfuJa4uhdXGcxRNlVUnf4iOO2kbMk+ZAWa44E&#10;gy1tDZXX4mYjBItqdjT0eUM8HrLdOX3/ObVKjYb9ZgEiUB/+w3/tvVYwT7MUf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tjKcxAAAAN0AAAAPAAAAAAAAAAAA&#10;AAAAAKECAABkcnMvZG93bnJldi54bWxQSwUGAAAAAAQABAD5AAAAkgMAAAAA&#10;" strokecolor="red" strokeweight="0"/>
                  <v:line id="Line 3052" o:spid="_x0000_s4171" style="position:absolute;visibility:visible;mso-wrap-style:square" from="1368,1919" to="1369,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Ss68UAAADdAAAADwAAAGRycy9kb3ducmV2LnhtbESPX2vCMBTF3wf7DuEO9jI0naB0tWkZ&#10;g8IYPszq8PXSXJuy5qY0Ubtvb4SBj4fz58fJy8n24kyj7xwreJ0nIIgbpztuFex31SwF4QOyxt4x&#10;KfgjD2Xx+JBjpt2Ft3SuQyviCPsMFZgQhkxK3xiy6OduII7e0Y0WQ5RjK/WIlzhue7lIkpW02HEk&#10;GBzow1DzW59shGDdLjaGvk+Im6+0OixffnaDUs9P0/saRKAp3MP/7U+t4G2Z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2Ss68UAAADdAAAADwAAAAAAAAAA&#10;AAAAAAChAgAAZHJzL2Rvd25yZXYueG1sUEsFBgAAAAAEAAQA+QAAAJMDAAAAAA==&#10;" strokecolor="red" strokeweight="0"/>
                  <v:line id="Line 3053" o:spid="_x0000_s4172" style="position:absolute;visibility:visible;mso-wrap-style:square" from="1318,1902" to="1319,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gJcMUAAADdAAAADwAAAGRycy9kb3ducmV2LnhtbESPX2vCMBTF3wf7DuEKvgxNJ7jVzrSM&#10;gSDig9aJr5fmrik2N6WJWr/9MhD2eDh/fpxlMdhWXKn3jWMFr9MEBHHldMO1gu/DapKC8AFZY+uY&#10;FNzJQ5E/Py0x0+7Ge7qWoRZxhH2GCkwIXSalrwxZ9FPXEUfvx/UWQ5R9LXWPtzhuWzlLkjdpseFI&#10;MNjRl6HqXF5shGBZz7aGdhfE7SZdneYvx0On1Hg0fH6ACDSE//CjvdYKFvP0H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gJcMUAAADdAAAADwAAAAAAAAAA&#10;AAAAAAChAgAAZHJzL2Rvd25yZXYueG1sUEsFBgAAAAAEAAQA+QAAAJMDAAAAAA==&#10;" strokecolor="red" strokeweight="0"/>
                  <v:line id="Line 3054" o:spid="_x0000_s4173" style="position:absolute;visibility:visible;mso-wrap-style:square" from="1319,1904" to="1320,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edAsIAAADdAAAADwAAAGRycy9kb3ducmV2LnhtbERPTWvCQBC9C/0Pywi9iG4qWNLoKqUg&#10;lOKhjRavQ3bMBrOzIbtq+u+dg9Dj432vNoNv1ZX62AQ28DLLQBFXwTZcGzjst9McVEzIFtvAZOCP&#10;ImzWT6MVFjbc+IeuZaqVhHAs0IBLqSu0jpUjj3EWOmLhTqH3mAT2tbY93iTct3qeZa/aY8PS4LCj&#10;D0fVubx4KcGynu8cfV8Qd1/59riY/O47Y57Hw/sSVKIh/Ysf7k9r4G2Ry1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edAsIAAADdAAAADwAAAAAAAAAAAAAA&#10;AAChAgAAZHJzL2Rvd25yZXYueG1sUEsFBgAAAAAEAAQA+QAAAJADAAAAAA==&#10;" strokecolor="red" strokeweight="0"/>
                  <v:line id="Line 3055" o:spid="_x0000_s4174" style="position:absolute;visibility:visible;mso-wrap-style:square" from="1326,1910" to="1327,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s4mcUAAADdAAAADwAAAGRycy9kb3ducmV2LnhtbESPX2vCMBTF3wd+h3CFvYyZKnS0nVFE&#10;EGT4sLWOvV6au6asuSlNtPXbm8Fgj4fz58dZbyfbiSsNvnWsYLlIQBDXTrfcKDhXh+cMhA/IGjvH&#10;pOBGHrab2cMaC+1G/qBrGRoRR9gXqMCE0BdS+tqQRb9wPXH0vt1gMUQ5NFIPOMZx28lVkrxIiy1H&#10;gsGe9obqn/JiIwTLZnUy9H5BPL1lh6/06bPqlXqcT7tXEIGm8B/+ax+1gjzNc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s4mcUAAADdAAAADwAAAAAAAAAA&#10;AAAAAAChAgAAZHJzL2Rvd25yZXYueG1sUEsFBgAAAAAEAAQA+QAAAJMDAAAAAA==&#10;" strokecolor="red" strokeweight="0"/>
                  <v:line id="Line 3056" o:spid="_x0000_s4175" style="position:absolute;visibility:visible;mso-wrap-style:square" from="1334,1918" to="1335,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gH2cIAAADdAAAADwAAAGRycy9kb3ducmV2LnhtbERPTWvCQBC9F/wPyxR6KbqpYNHUVaQg&#10;FPFgo+J1yE6zodnZkF01/nvnIHh8vO/5sveNulAX68AGPkYZKOIy2JorA4f9ejgFFROyxSYwGbhR&#10;hOVi8DLH3IYr/9KlSJWSEI45GnAptbnWsXTkMY5CSyzcX+g8JoFdpW2HVwn3jR5n2af2WLM0OGzp&#10;21H5X5y9lGBRjbeOdmfE7Wa6Pk3ej/vWmLfXfvUFKlGfnuKH+8camE1msl/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gH2cIAAADdAAAADwAAAAAAAAAAAAAA&#10;AAChAgAAZHJzL2Rvd25yZXYueG1sUEsFBgAAAAAEAAQA+QAAAJADAAAAAA==&#10;" strokecolor="red" strokeweight="0"/>
                  <v:line id="Line 3057" o:spid="_x0000_s4176" style="position:absolute;visibility:visible;mso-wrap-style:square" from="1336,1919" to="1337,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iQsMAAADdAAAADwAAAGRycy9kb3ducmV2LnhtbESPzYrCMBSF98K8Q7jCbERTBUWrUQZB&#10;kMHF2CpuL821KTY3pYnaefvJgODycH4+zmrT2Vo8qPWVYwXjUQKCuHC64lLBKd8N5yB8QNZYOyYF&#10;v+Rhs/7orTDV7slHemShFHGEfYoKTAhNKqUvDFn0I9cQR+/qWoshyraUusVnHLe1nCTJTFqsOBIM&#10;NrQ1VNyyu40QzMrJwdDPHfHwPd9dpoNz3ij12e++liACdeEdfrX3WsFiuhjD/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UokLDAAAA3QAAAA8AAAAAAAAAAAAA&#10;AAAAoQIAAGRycy9kb3ducmV2LnhtbFBLBQYAAAAABAAEAPkAAACRAwAAAAA=&#10;" strokecolor="red" strokeweight="0"/>
                  <v:line id="Line 3058" o:spid="_x0000_s4177" style="position:absolute;visibility:visible;mso-wrap-style:square" from="1343,1926" to="1344,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Y8NcUAAADdAAAADwAAAGRycy9kb3ducmV2LnhtbESPX2vCMBTF3wd+h3CFvQxNV3DUzigi&#10;CGP4sLXKXi/NXVPW3JQmrfXbm8Fgj4fz58fZ7CbbipF63zhW8LxMQBBXTjdcKziXx0UGwgdkja1j&#10;UnAjD7vt7GGDuXZX/qSxCLWII+xzVGBC6HIpfWXIol+6jjh63663GKLsa6l7vMZx28o0SV6kxYYj&#10;wWBHB0PVTzHYCMGiTk+GPgbE03t2/Fo9XcpOqcf5tH8FEWgK/+G/9ptWsF6tU/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Y8NcUAAADdAAAADwAAAAAAAAAA&#10;AAAAAAChAgAAZHJzL2Rvd25yZXYueG1sUEsFBgAAAAAEAAQA+QAAAJMDAAAAAA==&#10;" strokecolor="red" strokeweight="0"/>
                  <v:line id="Line 3059" o:spid="_x0000_s4178" style="position:absolute;visibility:visible;mso-wrap-style:square" from="1351,1934" to="1352,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qZrsQAAADdAAAADwAAAGRycy9kb3ducmV2LnhtbESPzYrCMBSF98K8Q7iCGxlTHRTtGGUQ&#10;BBEXWkfcXpo7TbG5KU3U+vYTQXB5OD8fZ75sbSVu1PjSsYLhIAFBnDtdcqHg97j+nILwAVlj5ZgU&#10;PMjDcvHRmWOq3Z0PdMtCIeII+xQVmBDqVEqfG7LoB64mjt6fayyGKJtC6gbvcdxWcpQkE2mx5Egw&#10;WNPKUH7JrjZCMCtGO0P7K+JuO12fx/3TsVaq121/vkEEasM7/GpvtILZePYF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ypmuxAAAAN0AAAAPAAAAAAAAAAAA&#10;AAAAAKECAABkcnMvZG93bnJldi54bWxQSwUGAAAAAAQABAD5AAAAkgMAAAAA&#10;" strokecolor="red" strokeweight="0"/>
                  <v:line id="Line 3060" o:spid="_x0000_s4179" style="position:absolute;visibility:visible;mso-wrap-style:square" from="1353,1935" to="1354,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MB2sQAAADdAAAADwAAAGRycy9kb3ducmV2LnhtbESPzYrCMBSF98K8Q7iCGxlTZRTtGGUQ&#10;BBEXWkfcXpo7TbG5KU3U+vYTQXB5OD8fZ75sbSVu1PjSsYLhIAFBnDtdcqHg97j+nILwAVlj5ZgU&#10;PMjDcvHRmWOq3Z0PdMtCIeII+xQVmBDqVEqfG7LoB64mjt6fayyGKJtC6gbvcdxWcpQkE2mx5Egw&#10;WNPKUH7JrjZCMCtGO0P7K+JuO12fx/3TsVaq121/vkEEasM7/GpvtILZePYF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wHaxAAAAN0AAAAPAAAAAAAAAAAA&#10;AAAAAKECAABkcnMvZG93bnJldi54bWxQSwUGAAAAAAQABAD5AAAAkgMAAAAA&#10;" strokecolor="red" strokeweight="0"/>
                  <v:line id="Line 3061" o:spid="_x0000_s4180" style="position:absolute;visibility:visible;mso-wrap-style:square" from="1360,1941" to="136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kQcMAAADdAAAADwAAAGRycy9kb3ducmV2LnhtbESPzYrCMBSF98K8Q7gDbkTTESpajTIM&#10;CIO40Kq4vTTXptjclCZq5+0nguDycH4+zmLV2VrcqfWVYwVfowQEceF0xaWC42E9nILwAVlj7ZgU&#10;/JGH1fKjt8BMuwfv6Z6HUsQR9hkqMCE0mZS+MGTRj1xDHL2Lay2GKNtS6hYfcdzWcpwkE2mx4kgw&#10;2NCPoeKa32yEYF6Ot4Z2N8TtZro+p4PToVGq/9l9z0EE6sI7/Gr/agWzdJbC801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vpEHDAAAA3QAAAA8AAAAAAAAAAAAA&#10;AAAAoQIAAGRycy9kb3ducmV2LnhtbFBLBQYAAAAABAAEAPkAAACRAwAAAAA=&#10;" strokecolor="red" strokeweight="0"/>
                  <v:line id="Line 3062" o:spid="_x0000_s4181" style="position:absolute;visibility:visible;mso-wrap-style:square" from="1368,1949" to="1369,1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06NsMAAADdAAAADwAAAGRycy9kb3ducmV2LnhtbESPzYrCMBSF98K8Q7jCbERTBUWrUQZB&#10;GAYXY6u4vTTXptjclCZq5+2NMODycH4+zmrT2VrcqfWVYwXjUQKCuHC64lLBMd8N5yB8QNZYOyYF&#10;f+Rhs/7orTDV7sEHumehFHGEfYoKTAhNKqUvDFn0I9cQR+/iWoshyraUusVHHLe1nCTJTFqsOBIM&#10;NrQ1VFyzm40QzMrJ3tDvDXH/M9+dp4NT3ij12e++liACdeEd/m9/awWL6WIG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9OjbDAAAA3QAAAA8AAAAAAAAAAAAA&#10;AAAAoQIAAGRycy9kb3ducmV2LnhtbFBLBQYAAAAABAAEAPkAAACRAwAAAAA=&#10;" strokecolor="red" strokeweight="0"/>
                  <v:line id="Line 3063" o:spid="_x0000_s4182" style="position:absolute;visibility:visible;mso-wrap-style:square" from="1370,1951" to="137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frcUAAADdAAAADwAAAGRycy9kb3ducmV2LnhtbESPX2vCMBTF3wd+h3AHexk2VXCz1Sgi&#10;CGP4sFXF10tzbcqam9LEtvv2y2Cwx8P58+Ost6NtRE+drx0rmCUpCOLS6ZorBefTYboE4QOyxsYx&#10;KfgmD9vN5GGNuXYDf1JfhErEEfY5KjAhtLmUvjRk0SeuJY7ezXUWQ5RdJXWHQxy3jZyn6Yu0WHMk&#10;GGxpb6j8Ku42QrCo5kdDH3fE4/vycF08X06tUk+P424FItAY/sN/7TetIFtkr/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GfrcUAAADdAAAADwAAAAAAAAAA&#10;AAAAAAChAgAAZHJzL2Rvd25yZXYueG1sUEsFBgAAAAAEAAQA+QAAAJMDAAAAAA==&#10;" strokecolor="red" strokeweight="0"/>
                  <v:line id="Line 3064" o:spid="_x0000_s4183" style="position:absolute;visibility:visible;mso-wrap-style:square" from="1311,1927" to="1312,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4L38IAAADdAAAADwAAAGRycy9kb3ducmV2LnhtbERPTWvCQBC9F/wPyxR6KbqpYNHUVaQg&#10;FPFgo+J1yE6zodnZkF01/nvnIHh8vO/5sveNulAX68AGPkYZKOIy2JorA4f9ejgFFROyxSYwGbhR&#10;hOVi8DLH3IYr/9KlSJWSEI45GnAptbnWsXTkMY5CSyzcX+g8JoFdpW2HVwn3jR5n2af2WLM0OGzp&#10;21H5X5y9lGBRjbeOdmfE7Wa6Pk3ej/vWmLfXfvUFKlGfnuKH+8camE1mMlf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4L38IAAADdAAAADwAAAAAAAAAAAAAA&#10;AAChAgAAZHJzL2Rvd25yZXYueG1sUEsFBgAAAAAEAAQA+QAAAJADAAAAAA==&#10;" strokecolor="red" strokeweight="0"/>
                  <v:line id="Line 3065" o:spid="_x0000_s4184" style="position:absolute;visibility:visible;mso-wrap-style:square" from="1318,1933" to="1319,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KuRMUAAADdAAAADwAAAGRycy9kb3ducmV2LnhtbESPX2vCMBTF3wd+h3CFvYyZKnS0nVFE&#10;EGT4sLWOvV6au6asuSlNtPXbm8Fgj4fz58dZbyfbiSsNvnWsYLlIQBDXTrfcKDhXh+cMhA/IGjvH&#10;pOBGHrab2cMaC+1G/qBrGRoRR9gXqMCE0BdS+tqQRb9wPXH0vt1gMUQ5NFIPOMZx28lVkrxIiy1H&#10;gsGe9obqn/JiIwTLZnUy9H5BPL1lh6/06bPqlXqcT7tXEIGm8B/+ax+1gjzN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KuRMUAAADdAAAADwAAAAAAAAAA&#10;AAAAAAChAgAAZHJzL2Rvd25yZXYueG1sUEsFBgAAAAAEAAQA+QAAAJMDAAAAAA==&#10;" strokecolor="red" strokeweight="0"/>
                  <v:line id="Line 3066" o:spid="_x0000_s4185" style="position:absolute;visibility:visible;mso-wrap-style:square" from="1327,1941" to="1328,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fzIsEAAADdAAAADwAAAGRycy9kb3ducmV2LnhtbERPTWvCQBC9F/oflin0UnSjUNHoKkUQ&#10;SvGgUfE6ZMdsaHY2ZFdN/33nIHh8vO/FqveNulEX68AGRsMMFHEZbM2VgeNhM5iCignZYhOYDPxR&#10;hNXy9WWBuQ133tOtSJWSEI45GnAptbnWsXTkMQ5DSyzcJXQek8Cu0rbDu4T7Ro+zbKI91iwNDlta&#10;Oyp/i6uXEiyq8dbR7oq4/Zluzp8fp0NrzPtb/zUHlahPT/HD/W0NzCaZ7Jc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N/MiwQAAAN0AAAAPAAAAAAAAAAAAAAAA&#10;AKECAABkcnMvZG93bnJldi54bWxQSwUGAAAAAAQABAD5AAAAjwMAAAAA&#10;" strokecolor="red" strokeweight="0"/>
                  <v:line id="Line 3067" o:spid="_x0000_s4186" style="position:absolute;visibility:visible;mso-wrap-style:square" from="1328,1942" to="1329,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WucUAAADdAAAADwAAAGRycy9kb3ducmV2LnhtbESPX2vCMBTF34V9h3AHexFNLSiuM8oQ&#10;BBl9mNXh66W5a8qam9LEtvv2izDw8XD+/Dib3Wgb0VPna8cKFvMEBHHpdM2Vgsv5MFuD8AFZY+OY&#10;FPySh932abLBTLuBT9QXoRJxhH2GCkwIbSalLw1Z9HPXEkfv23UWQ5RdJXWHQxy3jUyTZCUt1hwJ&#10;BlvaGyp/ipuNECyqNDf0eUPMP9aH63L6dW6Venke399ABBrDI/zfPmoFr6tkAfc38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WucUAAADdAAAADwAAAAAAAAAA&#10;AAAAAAChAgAAZHJzL2Rvd25yZXYueG1sUEsFBgAAAAAEAAQA+QAAAJMDAAAAAA==&#10;" strokecolor="red" strokeweight="0"/>
                  <v:line id="Line 3068" o:spid="_x0000_s4187" style="position:absolute;visibility:visible;mso-wrap-style:square" from="1335,1949" to="1336,1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nIzsMAAADdAAAADwAAAGRycy9kb3ducmV2LnhtbESPzYrCMBSF98K8Q7gDbmRMLShOxygi&#10;CCIutCqzvTTXptjclCZq5+0nguDycH4+zmzR2VrcqfWVYwWjYQKCuHC64lLB6bj+moLwAVlj7ZgU&#10;/JGHxfyjN8NMuwcf6J6HUsQR9hkqMCE0mZS+MGTRD11DHL2Lay2GKNtS6hYfcdzWMk2SibRYcSQY&#10;bGhlqLjmNxshmJfpztD+hrjbTte/48H52CjV/+yWPyACdeEdfrU3WsH3JEn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pyM7DAAAA3QAAAA8AAAAAAAAAAAAA&#10;AAAAoQIAAGRycy9kb3ducmV2LnhtbFBLBQYAAAAABAAEAPkAAACRAwAAAAA=&#10;" strokecolor="red" strokeweight="0"/>
                  <v:line id="Line 3069" o:spid="_x0000_s4188" style="position:absolute;visibility:visible;mso-wrap-style:square" from="1344,1957" to="1345,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VtVcMAAADdAAAADwAAAGRycy9kb3ducmV2LnhtbESPzYrCMBSF9wPzDuEKsxk01UHRapRB&#10;EAZxoVVxe2muTbG5KU3U+vYTQXB5OD8fZ7ZobSVu1PjSsYJ+LwFBnDtdcqHgsF91xyB8QNZYOSYF&#10;D/KwmH9+zDDV7s47umWhEHGEfYoKTAh1KqXPDVn0PVcTR+/sGoshyqaQusF7HLeVHCTJSFosORIM&#10;1rQ0lF+yq40QzIrBxtD2irhZj1en4fdxXyv11Wl/pyACteEdfrX/tILJKPm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lbVXDAAAA3QAAAA8AAAAAAAAAAAAA&#10;AAAAoQIAAGRycy9kb3ducmV2LnhtbFBLBQYAAAAABAAEAPkAAACRAwAAAAA=&#10;" strokecolor="red" strokeweight="0"/>
                  <v:line id="Line 3070" o:spid="_x0000_s4189" style="position:absolute;visibility:visible;mso-wrap-style:square" from="1345,1958" to="1346,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z1IcMAAADdAAAADwAAAGRycy9kb3ducmV2LnhtbESPzYrCMBSF9wPzDuEKsxk0VUbRapRB&#10;EAZxoVVxe2muTbG5KU3U+vYTQXB5OD8fZ7ZobSVu1PjSsYJ+LwFBnDtdcqHgsF91xyB8QNZYOSYF&#10;D/KwmH9+zDDV7s47umWhEHGEfYoKTAh1KqXPDVn0PVcTR+/sGoshyqaQusF7HLeVHCTJSFosORIM&#10;1rQ0lF+yq40QzIrBxtD2irhZj1en4fdxXyv11Wl/pyACteEdfrX/tILJKPmB55v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M9SHDAAAA3QAAAA8AAAAAAAAAAAAA&#10;AAAAoQIAAGRycy9kb3ducmV2LnhtbFBLBQYAAAAABAAEAPkAAACRAwAAAAA=&#10;" strokecolor="red" strokeweight="0"/>
                  <v:line id="Line 3071" o:spid="_x0000_s4190" style="position:absolute;visibility:visible;mso-wrap-style:square" from="1352,1965" to="1353,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QusMAAADdAAAADwAAAGRycy9kb3ducmV2LnhtbESPzYrCMBSF98K8Q7iCG9FUQXGqUQZB&#10;kMHF2Dq4vTTXptjclCZq5+2NMODycH4+zmrT2VrcqfWVYwWTcQKCuHC64lLBKd+NFiB8QNZYOyYF&#10;f+Rhs/7orTDV7sFHumehFHGEfYoKTAhNKqUvDFn0Y9cQR+/iWoshyraUusVHHLe1nCbJXFqsOBIM&#10;NrQ1VFyzm40QzMrpwdDPDfHwvdidZ8PfvFFq0O++liACdeEd/m/vtYLPeTKD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AULrDAAAA3QAAAA8AAAAAAAAAAAAA&#10;AAAAoQIAAGRycy9kb3ducmV2LnhtbFBLBQYAAAAABAAEAPkAAACRAwAAAAA=&#10;" strokecolor="red" strokeweight="0"/>
                  <v:line id="Line 3072" o:spid="_x0000_s4191" style="position:absolute;visibility:visible;mso-wrap-style:square" from="1361,1972" to="1362,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LOzcMAAADdAAAADwAAAGRycy9kb3ducmV2LnhtbESPzYrCMBSF98K8Q7gDbkRTBYtWowwD&#10;gogLp87g9tJcm2JzU5qo9e2NIMzycH4+znLd2VrcqPWVYwXjUQKCuHC64lLB73EznIHwAVlj7ZgU&#10;PMjDevXRW2Km3Z1/6JaHUsQR9hkqMCE0mZS+MGTRj1xDHL2zay2GKNtS6hbvcdzWcpIkqbRYcSQY&#10;bOjbUHHJrzZCMC8ne0OHK+J+N9ucpoO/Y6NU/7P7WoAI1IX/8Lu91QrmaZL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Szs3DAAAA3QAAAA8AAAAAAAAAAAAA&#10;AAAAoQIAAGRycy9kb3ducmV2LnhtbFBLBQYAAAAABAAEAPkAAACRAwAAAAA=&#10;" strokecolor="red" strokeweight="0"/>
                  <v:line id="Line 3073" o:spid="_x0000_s4192" style="position:absolute;visibility:visible;mso-wrap-style:square" from="1362,1974" to="1363,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5rVsQAAADdAAAADwAAAGRycy9kb3ducmV2LnhtbESPS4vCMBSF98L8h3CF2YimCuOjGmUQ&#10;hGFwoVVxe2muTbG5KU3Uzr+fCILLw3l8nMWqtZW4U+NLxwqGgwQEce50yYWC42HTn4LwAVlj5ZgU&#10;/JGH1fKjs8BUuwfv6Z6FQsQR9ikqMCHUqZQ+N2TRD1xNHL2LayyGKJtC6gYfcdxWcpQkY2mx5Egw&#10;WNPaUH7NbjZCMCtGW0O7G+L2d7o5f/VOh1qpz277PQcRqA3v8Kv9oxXMxskE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mtWxAAAAN0AAAAPAAAAAAAAAAAA&#10;AAAAAKECAABkcnMvZG93bnJldi54bWxQSwUGAAAAAAQABAD5AAAAkgMAAAAA&#10;" strokecolor="red" strokeweight="0"/>
                  <v:line id="Line 3074" o:spid="_x0000_s4193" style="position:absolute;visibility:visible;mso-wrap-style:square" from="1369,1980" to="1370,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H/JMEAAADdAAAADwAAAGRycy9kb3ducmV2LnhtbERPTWvCQBC9F/oflin0UnSjUNHoKkUQ&#10;SvGgUfE6ZMdsaHY2ZFdN/33nIHh8vO/FqveNulEX68AGRsMMFHEZbM2VgeNhM5iCignZYhOYDPxR&#10;hNXy9WWBuQ133tOtSJWSEI45GnAptbnWsXTkMQ5DSyzcJXQek8Cu0rbDu4T7Ro+zbKI91iwNDlta&#10;Oyp/i6uXEiyq8dbR7oq4/Zluzp8fp0NrzPtb/zUHlahPT/HD/W0NzCaZzJU38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Qf8kwQAAAN0AAAAPAAAAAAAAAAAAAAAA&#10;AKECAABkcnMvZG93bnJldi54bWxQSwUGAAAAAAQABAD5AAAAjwMAAAAA&#10;" strokecolor="red" strokeweight="0"/>
                  <v:line id="Line 3075" o:spid="_x0000_s4194" style="position:absolute;visibility:visible;mso-wrap-style:square" from="1319,1964" to="132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1av8MAAADdAAAADwAAAGRycy9kb3ducmV2LnhtbESPzYrCMBSF98K8Q7gDbmRMFRStRhkG&#10;BBEX2jq4vTTXptjclCZq5+0nguDycH4+znLd2VrcqfWVYwWjYQKCuHC64lLBKd98zUD4gKyxdkwK&#10;/sjDevXRW2Kq3YOPdM9CKeII+xQVmBCaVEpfGLLoh64hjt7FtRZDlG0pdYuPOG5rOU6SqbRYcSQY&#10;bOjHUHHNbjZCMCvHe0OHG+J+N9ucJ4PfvFGq/9l9L0AE6sI7/GpvtYL5NJnD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NWr/DAAAA3QAAAA8AAAAAAAAAAAAA&#10;AAAAoQIAAGRycy9kb3ducmV2LnhtbFBLBQYAAAAABAAEAPkAAACRAwAAAAA=&#10;" strokecolor="red" strokeweight="0"/>
                  <v:line id="Line 3076" o:spid="_x0000_s4195" style="position:absolute;visibility:visible;mso-wrap-style:square" from="1320,1965" to="132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l/8IAAADdAAAADwAAAGRycy9kb3ducmV2LnhtbERPTWvCQBC9C/6HZYRepG4UFJu6ighC&#10;KR5qVHodstNsaHY2ZFdN/71zKHh8vO/VpveNulEX68AGppMMFHEZbM2VgfNp/7oEFROyxSYwGfij&#10;CJv1cLDC3IY7H+lWpEpJCMccDbiU2lzrWDryGCehJRbuJ3Qek8Cu0rbDu4T7Rs+ybKE91iwNDlva&#10;OSp/i6uXEiyq2cHR1xXx8Lncf8/Hl1NrzMuo376DStSnp/jf/WENvC2msl/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5l/8IAAADdAAAADwAAAAAAAAAAAAAA&#10;AAChAgAAZHJzL2Rvd25yZXYueG1sUEsFBgAAAAAEAAQA+QAAAJADAAAAAA==&#10;" strokecolor="red" strokeweight="0"/>
                  <v:line id="Line 3077" o:spid="_x0000_s4196" style="position:absolute;visibility:visible;mso-wrap-style:square" from="1328,1972" to="1329,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AZMUAAADdAAAADwAAAGRycy9kb3ducmV2LnhtbESPX2vCMBTF3wd+h3CFvYyZtjDRzigy&#10;KIzhw1aVvV6au6bY3JQmrfXbm8Fgj4fz58fZ7CbbipF63zhWkC4SEMSV0w3XCk7H4nkFwgdkja1j&#10;UnAjD7vt7GGDuXZX/qKxDLWII+xzVGBC6HIpfWXIol+4jjh6P663GKLsa6l7vMZx28osSZbSYsOR&#10;YLCjN0PVpRxshGBZZwdDnwPi4WNVfL88nY+dUo/zaf8KItAU/sN/7XetYL1MU/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LAZMUAAADdAAAADwAAAAAAAAAA&#10;AAAAAAChAgAAZHJzL2Rvd25yZXYueG1sUEsFBgAAAAAEAAQA+QAAAJMDAAAAAA==&#10;" strokecolor="red" strokeweight="0"/>
                  <v:line id="Line 3078" o:spid="_x0000_s4197" style="position:absolute;visibility:visible;mso-wrap-style:square" from="1336,1979" to="1337,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BeE8UAAADdAAAADwAAAGRycy9kb3ducmV2LnhtbESPX2vCMBTF3wf7DuEO9jI0bWHiqlGG&#10;UJDhw1Ydvl6aa1PW3JQmrfXbm8Fgj4fz58dZbyfbipF63zhWkM4TEMSV0w3XCk7HYrYE4QOyxtYx&#10;KbiRh+3m8WGNuXZX/qKxDLWII+xzVGBC6HIpfWXIop+7jjh6F9dbDFH2tdQ9XuO4bWWWJAtpseFI&#10;MNjRzlD1Uw42QrCss4OhzwHx8LEszq8v38dOqeen6X0FItAU/sN/7b1W8LZI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BeE8UAAADdAAAADwAAAAAAAAAA&#10;AAAAAAChAgAAZHJzL2Rvd25yZXYueG1sUEsFBgAAAAAEAAQA+QAAAJMDAAAAAA==&#10;" strokecolor="red" strokeweight="0"/>
                  <v:line id="Line 3079" o:spid="_x0000_s4198" style="position:absolute;visibility:visible;mso-wrap-style:square" from="1337,1981" to="1338,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z7iMUAAADdAAAADwAAAGRycy9kb3ducmV2LnhtbESPX2vCMBTF3wd+h3CFvQxNday4zigi&#10;CEP6sFXF10tz15Q1NyWJWr/9Mhjs8XD+/DjL9WA7cSUfWscKZtMMBHHtdMuNguNhN1mACBFZY+eY&#10;FNwpwHo1elhiod2NP+laxUakEQ4FKjAx9oWUoTZkMUxdT5y8L+ctxiR9I7XHWxq3nZxnWS4ttpwI&#10;BnvaGqq/q4tNEKyaeWno44JY7he788vT6dAr9TgeNm8gIg3xP/zXftcKXvPZ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z7iMUAAADdAAAADwAAAAAAAAAA&#10;AAAAAAChAgAAZHJzL2Rvd25yZXYueG1sUEsFBgAAAAAEAAQA+QAAAJMDAAAAAA==&#10;" strokecolor="red" strokeweight="0"/>
                  <v:line id="Line 3080" o:spid="_x0000_s4199" style="position:absolute;visibility:visible;mso-wrap-style:square" from="1344,1988" to="1345,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Vj/MUAAADdAAAADwAAAGRycy9kb3ducmV2LnhtbESPX2vCMBTF3wd+h3CFvQxNla24zigi&#10;CEP6sFXF10tz15Q1NyWJWr/9Mhjs8XD+/DjL9WA7cSUfWscKZtMMBHHtdMuNguNhN1mACBFZY+eY&#10;FNwpwHo1elhiod2NP+laxUakEQ4FKjAx9oWUoTZkMUxdT5y8L+ctxiR9I7XHWxq3nZxnWS4ttpwI&#10;BnvaGqq/q4tNEKyaeWno44JY7he788vT6dAr9TgeNm8gIg3xP/zXftcKXvPZM/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Vj/MUAAADdAAAADwAAAAAAAAAA&#10;AAAAAAChAgAAZHJzL2Rvd25yZXYueG1sUEsFBgAAAAAEAAQA+QAAAJMDAAAAAA==&#10;" strokecolor="red" strokeweight="0"/>
                  <v:line id="Line 3081" o:spid="_x0000_s4200" style="position:absolute;visibility:visible;mso-wrap-style:square" from="1352,1995" to="1353,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nGZ8MAAADdAAAADwAAAGRycy9kb3ducmV2LnhtbESPzYrCMBSF98K8Q7gDbmRMFRSnGmUY&#10;EERcjK3i9tJcm2JzU5qo9e2NMODycH4+zmLV2VrcqPWVYwWjYQKCuHC64lLBIV9/zUD4gKyxdkwK&#10;HuRhtfzoLTDV7s57umWhFHGEfYoKTAhNKqUvDFn0Q9cQR+/sWoshyraUusV7HLe1HCfJVFqsOBIM&#10;NvRrqLhkVxshmJXjnaG/K+JuO1ufJoNj3ijV/+x+5iACdeEd/m9vtILv6Wg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ZxmfDAAAA3QAAAA8AAAAAAAAAAAAA&#10;AAAAoQIAAGRycy9kb3ducmV2LnhtbFBLBQYAAAAABAAEAPkAAACRAwAAAAA=&#10;" strokecolor="red" strokeweight="0"/>
                  <v:line id="Line 3082" o:spid="_x0000_s4201" style="position:absolute;visibility:visible;mso-wrap-style:square" from="1354,1996" to="1355,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YEMUAAADdAAAADwAAAGRycy9kb3ducmV2LnhtbESPX2vCMBTF3wd+h3CFvYyZVljRzigy&#10;KIzhw1aVvV6au6bY3JQmrfXbm8Fgj4fz58fZ7CbbipF63zhWkC4SEMSV0w3XCk7H4nkFwgdkja1j&#10;UnAjD7vt7GGDuXZX/qKxDLWII+xzVGBC6HIpfWXIol+4jjh6P663GKLsa6l7vMZx28plkmTSYsOR&#10;YLCjN0PVpRxshGBZLw+GPgfEw8eq+H55Oh87pR7n0/4VRKAp/If/2u9awTpLM/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tYEMUAAADdAAAADwAAAAAAAAAA&#10;AAAAAAChAgAAZHJzL2Rvd25yZXYueG1sUEsFBgAAAAAEAAQA+QAAAJMDAAAAAA==&#10;" strokecolor="red" strokeweight="0"/>
                  <v:line id="Line 3083" o:spid="_x0000_s4202" style="position:absolute;visibility:visible;mso-wrap-style:square" from="1361,2003" to="1362,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9i8QAAADdAAAADwAAAGRycy9kb3ducmV2LnhtbESPS4vCMBSF98L8h3AH3MiYKviqRhkG&#10;BBlcaB1xe2muTbG5KU3Uzr83guDycB4fZ7FqbSVu1PjSsYJBPwFBnDtdcqHg77D+moLwAVlj5ZgU&#10;/JOH1fKjs8BUuzvv6ZaFQsQR9ikqMCHUqZQ+N2TR911NHL2zayyGKJtC6gbvcdxWcpgkY2mx5Egw&#10;WNOPofySXW2EYFYMt4Z2V8Tt73R9GvWOh1qp7mf7PQcRqA3v8Ku90Qpm48EE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B/2LxAAAAN0AAAAPAAAAAAAAAAAA&#10;AAAAAKECAABkcnMvZG93bnJldi54bWxQSwUGAAAAAAQABAD5AAAAkgMAAAAA&#10;" strokecolor="red" strokeweight="0"/>
                  <v:line id="Line 3084" o:spid="_x0000_s4203" style="position:absolute;visibility:visible;mso-wrap-style:square" from="1369,2011" to="1370,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hp+cIAAADdAAAADwAAAGRycy9kb3ducmV2LnhtbERPTWvCQBC9C/6HZYRepG4UFJu6ighC&#10;KR5qVHodstNsaHY2ZFdN/71zKHh8vO/VpveNulEX68AGppMMFHEZbM2VgfNp/7oEFROyxSYwGfij&#10;CJv1cLDC3IY7H+lWpEpJCMccDbiU2lzrWDryGCehJRbuJ3Qek8Cu0rbDu4T7Rs+ybKE91iwNDlva&#10;OSp/i6uXEiyq2cHR1xXx8Lncf8/Hl1NrzMuo376DStSnp/jf/WENvC2mMlfeyB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hp+cIAAADdAAAADwAAAAAAAAAAAAAA&#10;AAChAgAAZHJzL2Rvd25yZXYueG1sUEsFBgAAAAAEAAQA+QAAAJADAAAAAA==&#10;" strokecolor="red" strokeweight="0"/>
                  <v:line id="Line 3085" o:spid="_x0000_s4204" style="position:absolute;visibility:visible;mso-wrap-style:square" from="1371,2012" to="1372,2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TMYsMAAADdAAAADwAAAGRycy9kb3ducmV2LnhtbESPzYrCMBSF9wO+Q7iCm0FTBUWrUUQQ&#10;RFzMVMXtpbk2xeamNFHr2xthYJaH8/NxFqvWVuJBjS8dKxgOEhDEudMlFwpOx21/CsIHZI2VY1Lw&#10;Ig+rZedrgal2T/6lRxYKEUfYp6jAhFCnUvrckEU/cDVx9K6usRiibAqpG3zGcVvJUZJMpMWSI8Fg&#10;TRtD+S272wjBrBgdDP3cEQ/76fYy/j4fa6V63XY9BxGoDf/hv/ZOK5hNhj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UzGLDAAAA3QAAAA8AAAAAAAAAAAAA&#10;AAAAoQIAAGRycy9kb3ducmV2LnhtbFBLBQYAAAAABAAEAPkAAACRAwAAAAA=&#10;" strokecolor="red" strokeweight="0"/>
                  <v:line id="Line 3086" o:spid="_x0000_s4205" style="position:absolute;visibility:visible;mso-wrap-style:square" from="1311,1987" to="1312,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vQsIAAADdAAAADwAAAGRycy9kb3ducmV2LnhtbERPTWvCQBC9C/0PyxS8iG4aqNjUVUpB&#10;EPFQo8XrkJ1mQ7OzIbtq/PedQ8Hj430v14Nv1ZX62AQ28DLLQBFXwTZcGzgdN9MFqJiQLbaBycCd&#10;IqxXT6MlFjbc+EDXMtVKQjgWaMCl1BVax8qRxzgLHbFwP6H3mAT2tbY93iTctzrPsrn22LA0OOzo&#10;01H1W168lGBZ53tHXxfE/W6xOb9Ovo+dMePn4eMdVKIhPcT/7q018DbPZb+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KvQsIAAADdAAAADwAAAAAAAAAAAAAA&#10;AAChAgAAZHJzL2Rvd25yZXYueG1sUEsFBgAAAAAEAAQA+QAAAJADAAAAAA==&#10;" strokecolor="red" strokeweight="0"/>
                  <v:line id="Line 3087" o:spid="_x0000_s4206" style="position:absolute;visibility:visible;mso-wrap-style:square" from="1313,1988" to="1314,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4K2cUAAADdAAAADwAAAGRycy9kb3ducmV2LnhtbESPX2vCMBTF3wf7DuEO9jI0bWHiqlGG&#10;UJDhw1Ydvl6aa1PW3JQmrfXbm8Fgj4fz58dZbyfbipF63zhWkM4TEMSV0w3XCk7HYrYE4QOyxtYx&#10;KbiRh+3m8WGNuXZX/qKxDLWII+xzVGBC6HIpfWXIop+7jjh6F9dbDFH2tdQ9XuO4bWWWJAtpseFI&#10;MNjRzlD1Uw42QrCss4OhzwHx8LEszq8v38dOqeen6X0FItAU/sN/7b1W8LbI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4K2cUAAADdAAAADwAAAAAAAAAA&#10;AAAAAAChAgAAZHJzL2Rvd25yZXYueG1sUEsFBgAAAAAEAAQA+QAAAJMDAAAAAA==&#10;" strokecolor="red" strokeweight="0"/>
                  <v:line id="Line 3088" o:spid="_x0000_s4207" style="position:absolute;visibility:visible;mso-wrap-style:square" from="1319,1995" to="1320,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yUrsMAAADdAAAADwAAAGRycy9kb3ducmV2LnhtbESPzYrCMBSF98K8Q7gDbmRMLShOxygi&#10;CCIutCqzvTTXptjclCZq5+0nguDycH4+zmzR2VrcqfWVYwWjYQKCuHC64lLB6bj+moLwAVlj7ZgU&#10;/JGHxfyjN8NMuwcf6J6HUsQR9hkqMCE0mZS+MGTRD11DHL2Lay2GKNtS6hYfcdzWMk2SibRYcSQY&#10;bGhlqLjmNxshmJfpztD+hrjbTte/48H52CjV/+yWPyACdeEdfrU3WsH3JE3h+SY+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clK7DAAAA3QAAAA8AAAAAAAAAAAAA&#10;AAAAoQIAAGRycy9kb3ducmV2LnhtbFBLBQYAAAAABAAEAPkAAACRAwAAAAA=&#10;" strokecolor="red" strokeweight="0"/>
                  <v:line id="Line 3089" o:spid="_x0000_s4208" style="position:absolute;visibility:visible;mso-wrap-style:square" from="1328,2003" to="1329,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xNcQAAADdAAAADwAAAGRycy9kb3ducmV2LnhtbESPX2vCMBTF34V9h3AFX2SmViauM8oQ&#10;BBEfZuvY66W5a4rNTWmi1m9vBgMfD+fPj7Nc97YRV+p87VjBdJKAIC6drrlScCq2rwsQPiBrbByT&#10;gjt5WK9eBkvMtLvxka55qEQcYZ+hAhNCm0npS0MW/cS1xNH7dZ3FEGVXSd3hLY7bRqZJMpcWa44E&#10;gy1tDJXn/GIjBPMqPRj6uiAe9ovtz9v4u2iVGg37zw8QgfrwDP+3d1rB+zy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UDE1xAAAAN0AAAAPAAAAAAAAAAAA&#10;AAAAAKECAABkcnMvZG93bnJldi54bWxQSwUGAAAAAAQABAD5AAAAkgMAAAAA&#10;" strokecolor="red" strokeweight="0"/>
                  <v:line id="Line 3090" o:spid="_x0000_s4209" style="position:absolute;visibility:visible;mso-wrap-style:square" from="1329,2004" to="1330,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pQcQAAADdAAAADwAAAGRycy9kb3ducmV2LnhtbESPX2vCMBTF34V9h3AFX2SmFieuM8oQ&#10;BBEfZuvY66W5a4rNTWmi1m9vBgMfD+fPj7Nc97YRV+p87VjBdJKAIC6drrlScCq2rwsQPiBrbByT&#10;gjt5WK9eBkvMtLvxka55qEQcYZ+hAhNCm0npS0MW/cS1xNH7dZ3FEGVXSd3hLY7bRqZJMpcWa44E&#10;gy1tDJXn/GIjBPMqPRj6uiAe9ovtz9v4u2iVGg37zw8QgfrwDP+3d1rB+zy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alBxAAAAN0AAAAPAAAAAAAAAAAA&#10;AAAAAKECAABkcnMvZG93bnJldi54bWxQSwUGAAAAAAQABAD5AAAAkgMAAAAA&#10;" strokecolor="red" strokeweight="0"/>
                  <v:line id="Line 3091" o:spid="_x0000_s4210" style="position:absolute;visibility:visible;mso-wrap-style:square" from="1336,2010" to="1337,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M2sMAAADdAAAADwAAAGRycy9kb3ducmV2LnhtbESPzYrCMBSF98K8Q7gDbkRTC4pTjTII&#10;goiLsTq4vTTXpkxzU5qo9e2NMODycH4+zmLV2VrcqPWVYwXjUQKCuHC64lLB6bgZzkD4gKyxdkwK&#10;HuRhtfzoLTDT7s4HuuWhFHGEfYYKTAhNJqUvDFn0I9cQR+/iWoshyraUusV7HLe1TJNkKi1WHAkG&#10;G1obKv7yq40QzMt0b+jnirjfzTbnyeD32CjV/+y+5yACdeEd/m9vtYKvaTqB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1DNrDAAAA3QAAAA8AAAAAAAAAAAAA&#10;AAAAoQIAAGRycy9kb3ducmV2LnhtbFBLBQYAAAAABAAEAPkAAACRAwAAAAA=&#10;" strokecolor="red" strokeweight="0"/>
                  <v:line id="Line 3092" o:spid="_x0000_s4211" style="position:absolute;visibility:visible;mso-wrap-style:square" from="1345,2018" to="1346,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eSrcUAAADdAAAADwAAAGRycy9kb3ducmV2LnhtbESPX2vCMBTF34V9h3AHe5GZrrDialMZ&#10;A2EMH2ar+Hpprk2xuSlN1O7bL4OBj4fz58cp1pPtxZVG3zlW8LJIQBA3TnfcKtjXm+clCB+QNfaO&#10;ScEPeViXD7MCc+1uvKNrFVoRR9jnqMCEMORS+saQRb9wA3H0Tm60GKIcW6lHvMVx28s0STJpseNI&#10;MDjQh6HmXF1shGDVpltD3xfE7ddyc3ydH+pBqafH6X0FItAU7uH/9qdW8JalG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eSrcUAAADdAAAADwAAAAAAAAAA&#10;AAAAAAChAgAAZHJzL2Rvd25yZXYueG1sUEsFBgAAAAAEAAQA+QAAAJMDAAAAAA==&#10;" strokecolor="red" strokeweight="0"/>
                  <v:line id="Line 3093" o:spid="_x0000_s4212" style="position:absolute;visibility:visible;mso-wrap-style:square" from="1346,2020" to="1347,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s3NsUAAADdAAAADwAAAGRycy9kb3ducmV2LnhtbESPX2vCMBTF3wW/Q7iDvYimK8xpbSoy&#10;EMbwQevE10tzbcqam9JE7b79Mhj4eDh/fpx8PdhW3Kj3jWMFL7MEBHHldMO1gq/jdroA4QOyxtYx&#10;KfghD+tiPMox0+7OB7qVoRZxhH2GCkwIXSalrwxZ9DPXEUfv4nqLIcq+lrrHexy3rUyTZC4tNhwJ&#10;Bjt6N1R9l1cbIVjW6c7Q/oq4+1xsz6+T07FT6vlp2KxABBrCI/zf/tAKlvP0Df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s3NsUAAADdAAAADwAAAAAAAAAA&#10;AAAAAAChAgAAZHJzL2Rvd25yZXYueG1sUEsFBgAAAAAEAAQA+QAAAJMDAAAAAA==&#10;" strokecolor="red" strokeweight="0"/>
                  <v:line id="Line 3094" o:spid="_x0000_s4213" style="position:absolute;visibility:visible;mso-wrap-style:square" from="1353,2026" to="1354,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SjRMIAAADdAAAADwAAAGRycy9kb3ducmV2LnhtbERPTWvCQBC9C/0PyxS8iG4aqNjUVUpB&#10;EPFQo8XrkJ1mQ7OzIbtq/PedQ8Hj430v14Nv1ZX62AQ28DLLQBFXwTZcGzgdN9MFqJiQLbaBycCd&#10;IqxXT6MlFjbc+EDXMtVKQjgWaMCl1BVax8qRxzgLHbFwP6H3mAT2tbY93iTctzrPsrn22LA0OOzo&#10;01H1W168lGBZ53tHXxfE/W6xOb9Ovo+dMePn4eMdVKIhPcT/7q018DbPZa68kSe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SjRMIAAADdAAAADwAAAAAAAAAAAAAA&#10;AAChAgAAZHJzL2Rvd25yZXYueG1sUEsFBgAAAAAEAAQA+QAAAJADAAAAAA==&#10;" strokecolor="red" strokeweight="0"/>
                  <v:line id="Line 3095" o:spid="_x0000_s4214" style="position:absolute;visibility:visible;mso-wrap-style:square" from="1362,2034" to="136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gG38UAAADdAAAADwAAAGRycy9kb3ducmV2LnhtbESPX2vCMBTF3wf7DuEO9jJmusKkVqOM&#10;gTCGD9o6fL0016bY3JQmrd23XwaCj4fz58dZbSbbipF63zhW8DZLQBBXTjdcKziW29cMhA/IGlvH&#10;pOCXPGzWjw8rzLW78oHGItQijrDPUYEJocul9JUhi37mOuLonV1vMUTZ11L3eI3jtpVpksylxYYj&#10;wWBHn4aqSzHYCMGiTneG9gPi7jvbnt5ffspOqeen6WMJItAU7uFb+0srWMzTB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gG38UAAADdAAAADwAAAAAAAAAA&#10;AAAAAAChAgAAZHJzL2Rvd25yZXYueG1sUEsFBgAAAAAEAAQA+QAAAJMDAAAAAA==&#10;" strokecolor="red" strokeweight="0"/>
                  <v:line id="Line 3096" o:spid="_x0000_s4215" style="position:absolute;visibility:visible;mso-wrap-style:square" from="1363,2035" to="1364,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s5n8IAAADdAAAADwAAAGRycy9kb3ducmV2LnhtbERPTWvCQBC9C/0Pywi9SN2oNNjUVYog&#10;lOKhjS29DtlpNpidDdlV03/vHASPj/e92gy+VWfqYxPYwGyagSKugm24NvB92D0tQcWEbLENTAb+&#10;KcJm/TBaYWHDhb/oXKZaSQjHAg24lLpC61g58hinoSMW7i/0HpPAvta2x4uE+1bPsyzXHhuWBocd&#10;bR1Vx/LkpQTLer539HlC3H8sd7/Pk59DZ8zjeHh7BZVoSHfxzf1uDbzk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s5n8IAAADdAAAADwAAAAAAAAAAAAAA&#10;AAChAgAAZHJzL2Rvd25yZXYueG1sUEsFBgAAAAAEAAQA+QAAAJADAAAAAA==&#10;" strokecolor="red" strokeweight="0"/>
                  <v:line id="Line 3097" o:spid="_x0000_s4216" style="position:absolute;visibility:visible;mso-wrap-style:square" from="1371,2042" to="1372,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cBMUAAADdAAAADwAAAGRycy9kb3ducmV2LnhtbESPX2vCMBTF3wd+h3CFvQxNday4zigi&#10;CEP6sFXF10tz15Q1NyWJWr/9Mhjs8XD+/DjL9WA7cSUfWscKZtMMBHHtdMuNguNhN1mACBFZY+eY&#10;FNwpwHo1elhiod2NP+laxUakEQ4FKjAx9oWUoTZkMUxdT5y8L+ctxiR9I7XHWxq3nZxnWS4ttpwI&#10;BnvaGqq/q4tNEKyaeWno44JY7he788vT6dAr9TgeNm8gIg3xP/zXftcKXvPn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ecBMUAAADdAAAADwAAAAAAAAAA&#10;AAAAAAChAgAAZHJzL2Rvd25yZXYueG1sUEsFBgAAAAAEAAQA+QAAAJMDAAAAAA==&#10;" strokecolor="red" strokeweight="0"/>
                  <v:line id="Line 3098" o:spid="_x0000_s4217" style="position:absolute;visibility:visible;mso-wrap-style:square" from="1312,2018" to="1313,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Cc8QAAADdAAAADwAAAGRycy9kb3ducmV2LnhtbESPX2vCMBTF34V9h3AFX2SmViauM8oQ&#10;BBEfZuvY66W5a4rNTWmi1m9vBgMfD+fPj7Nc97YRV+p87VjBdJKAIC6drrlScCq2rwsQPiBrbByT&#10;gjt5WK9eBkvMtLvxka55qEQcYZ+hAhNCm0npS0MW/cS1xNH7dZ3FEGVXSd3hLY7bRqZJMpcWa44E&#10;gy1tDJXn/GIjBPMqPRj6uiAe9ovtz9v4u2iVGg37zw8QgfrwDP+3d1rB+3yW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QJzxAAAAN0AAAAPAAAAAAAAAAAA&#10;AAAAAKECAABkcnMvZG93bnJldi54bWxQSwUGAAAAAAQABAD5AAAAkgMAAAAA&#10;" strokecolor="red" strokeweight="0"/>
                  <v:line id="Line 3099" o:spid="_x0000_s4218" style="position:absolute;visibility:visible;mso-wrap-style:square" from="1320,2025" to="132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mn6MUAAADdAAAADwAAAGRycy9kb3ducmV2LnhtbESPX2vCMBTF3wd+h3CFvQxNbZm4zlhk&#10;IIzhw1YVXy/NXVPW3JQm2u7bL4Kwx8P58+Osi9G24kq9bxwrWMwTEMSV0w3XCo6H3WwFwgdkja1j&#10;UvBLHorN5GGNuXYDf9G1DLWII+xzVGBC6HIpfWXIop+7jjh63663GKLsa6l7HOK4bWWaJEtpseFI&#10;MNjRm6Hqp7zYCMGyTveGPi+I+4/V7vz8dDp0Sj1Ox+0riEBj+A/f2+9awcsyy+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mn6MUAAADdAAAADwAAAAAAAAAA&#10;AAAAAAChAgAAZHJzL2Rvd25yZXYueG1sUEsFBgAAAAAEAAQA+QAAAJMDAAAAAA==&#10;" strokecolor="red" strokeweight="0"/>
                  <v:line id="Line 3100" o:spid="_x0000_s4219" style="position:absolute;visibility:visible;mso-wrap-style:square" from="1321,2027" to="1322,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nMYAAADdAAAADwAAAGRycy9kb3ducmV2LnhtbESPS2vCQBSF9wX/w3ALbkoz8VGJ0VFK&#10;QZDiok1a3F4y10xo5k7IjBr/fUcodHk4j4+z3g62FRfqfeNYwSRJQRBXTjdcK/gqd88ZCB+QNbaO&#10;ScGNPGw3o4c15tpd+ZMuRahFHGGfowITQpdL6StDFn3iOuLonVxvMUTZ11L3eI3jtpXTNF1Iiw1H&#10;gsGO3gxVP8XZRggW9fRg6OOMeHjPdseXp++yU2r8OLyuQAQawn/4r73XCpaL2R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gP5zGAAAA3QAAAA8AAAAAAAAA&#10;AAAAAAAAoQIAAGRycy9kb3ducmV2LnhtbFBLBQYAAAAABAAEAPkAAACUAwAAAAA=&#10;" strokecolor="red" strokeweight="0"/>
                  <v:line id="Line 3101" o:spid="_x0000_s4220" style="position:absolute;visibility:visible;mso-wrap-style:square" from="1329,2034" to="1330,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aB8UAAADdAAAADwAAAGRycy9kb3ducmV2LnhtbESPX2vCMBTF3wW/Q7jCXkTTORTXGWUM&#10;CmP0YauKr5fmrilrbkoT2+7bG2Gwx8P58+PsDqNtRE+drx0reFwmIIhLp2uuFJyO2WILwgdkjY1j&#10;UvBLHg776WSHqXYDf1FfhErEEfYpKjAhtKmUvjRk0S9dSxy9b9dZDFF2ldQdDnHcNnKVJBtpseZI&#10;MNjSm6Hyp7jaCMGiWuWGPq+I+cc2u6zn52Or1MNsfH0BEWgM/+G/9rtW8Lx5Ws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yaB8UAAADdAAAADwAAAAAAAAAA&#10;AAAAAAChAgAAZHJzL2Rvd25yZXYueG1sUEsFBgAAAAAEAAQA+QAAAJMDAAAAAA==&#10;" strokecolor="red" strokeweight="0"/>
                  <v:line id="Line 3102" o:spid="_x0000_s4221" style="position:absolute;visibility:visible;mso-wrap-style:square" from="1337,2041" to="1338,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EcMUAAADdAAAADwAAAGRycy9kb3ducmV2LnhtbESPX2vCMBTF34V9h3AHexFNdaxo11SG&#10;IAzxYWsnvl6au6asuSlN1Prtl8HAx8P58+Pkm9F24kKDbx0rWMwTEMS10y03Cr6q3WwFwgdkjZ1j&#10;UnAjD5viYZJjpt2VP+lShkbEEfYZKjAh9JmUvjZk0c9dTxy9bzdYDFEOjdQDXuO47eQySVJpseVI&#10;MNjT1lD9U55thGDZLA+GPs6Ih/1qd3qZHqteqafH8e0VRKAx3MP/7XetYJ0+p/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EcMUAAADdAAAADwAAAAAAAAAA&#10;AAAAAAChAgAAZHJzL2Rvd25yZXYueG1sUEsFBgAAAAAEAAQA+QAAAJMDAAAAAA==&#10;" strokecolor="red" strokeweight="0"/>
                  <v:line id="Line 3103" o:spid="_x0000_s4222" style="position:absolute;visibility:visible;mso-wrap-style:square" from="1338,2042" to="1339,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Kh68UAAADdAAAADwAAAGRycy9kb3ducmV2LnhtbESPX2vCMBTF3wf7DuEKexk2ncNaO6OI&#10;IIzhw1YVXy/NXVNsbkoTtfv2izDY4+H8+XEWq8G24kq9bxwreElSEMSV0w3XCg777TgH4QOyxtYx&#10;KfghD6vl48MCC+1u/EXXMtQijrAvUIEJoSuk9JUhiz5xHXH0vl1vMUTZ11L3eIvjtpWTNM2kxYYj&#10;wWBHG0PVubzYCMGynuwMfV4Qdx/59jR9Pu47pZ5Gw/oNRKAh/If/2u9awTx7nc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Kh68UAAADdAAAADwAAAAAAAAAA&#10;AAAAAAChAgAAZHJzL2Rvd25yZXYueG1sUEsFBgAAAAAEAAQA+QAAAJMDAAAAAA==&#10;" strokecolor="red" strokeweight="0"/>
                  <v:line id="Line 3104" o:spid="_x0000_s4223" style="position:absolute;visibility:visible;mso-wrap-style:square" from="1346,2049" to="1347,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01mcIAAADdAAAADwAAAGRycy9kb3ducmV2LnhtbERPTWvCQBC9C/0Pywi9SN2oNNjUVYog&#10;lOKhjS29DtlpNpidDdlV03/vHASPj/e92gy+VWfqYxPYwGyagSKugm24NvB92D0tQcWEbLENTAb+&#10;KcJm/TBaYWHDhb/oXKZaSQjHAg24lLpC61g58hinoSMW7i/0HpPAvta2x4uE+1bPsyzXHhuWBocd&#10;bR1Vx/LkpQTLer539HlC3H8sd7/Pk59DZ8zjeHh7BZVoSHfxzf1uDbzk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01mcIAAADdAAAADwAAAAAAAAAAAAAA&#10;AAChAgAAZHJzL2Rvd25yZXYueG1sUEsFBgAAAAAEAAQA+QAAAJADAAAAAA==&#10;" strokecolor="red" strokeweight="0"/>
                  <v:line id="Line 3105" o:spid="_x0000_s4224" style="position:absolute;visibility:visible;mso-wrap-style:square" from="1354,2057" to="1355,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QAsUAAADdAAAADwAAAGRycy9kb3ducmV2LnhtbESPX2vCMBTF3wd+h3AHexk2nTKx1Sgy&#10;EMbwYauKr5fm2pQ1N6WJbfftzWCwx8P58+Ost6NtRE+drx0reElSEMSl0zVXCk7H/XQJwgdkjY1j&#10;UvBDHrabycMac+0G/qK+CJWII+xzVGBCaHMpfWnIok9cSxy9q+sshii7SuoOhzhuGzlL04W0WHMk&#10;GGzpzVD5XdxshGBRzQ6GPm+Ih4/l/vL6fD62Sj09jrsViEBj+A//td+1gmwxz+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GQAsUAAADdAAAADwAAAAAAAAAA&#10;AAAAAAChAgAAZHJzL2Rvd25yZXYueG1sUEsFBgAAAAAEAAQA+QAAAJMDAAAAAA==&#10;" strokecolor="red" strokeweight="0"/>
                  <v:line id="Line 3106" o:spid="_x0000_s4225" style="position:absolute;visibility:visible;mso-wrap-style:square" from="1355,2058" to="1356,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1K4sIAAADdAAAADwAAAGRycy9kb3ducmV2LnhtbERPTWvCQBC9C/0Pywi9SN0oNtjUVYog&#10;lOKhjS29DtlpNpidDdlV03/vHASPj/e92gy+VWfqYxPYwGyagSKugm24NvB92D0tQcWEbLENTAb+&#10;KcJm/TBaYWHDhb/oXKZaSQjHAg24lLpC61g58hinoSMW7i/0HpPAvta2x4uE+1bPsyzXHhuWBocd&#10;bR1Vx/LkpQTLer539HlC3H8sd7/Pk59DZ8zjeHh7BZVoSHfxzf1uDbzk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1K4sIAAADdAAAADwAAAAAAAAAAAAAA&#10;AAChAgAAZHJzL2Rvd25yZXYueG1sUEsFBgAAAAAEAAQA+QAAAJADAAAAAA==&#10;" strokecolor="red" strokeweight="0"/>
                  <v:line id="Line 3107" o:spid="_x0000_s4226" style="position:absolute;visibility:visible;mso-wrap-style:square" from="1362,2065" to="1363,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HvecUAAADdAAAADwAAAGRycy9kb3ducmV2LnhtbESPX2vCMBTF3wd+h3CFvQxNla24zigi&#10;CEP6sFXF10tz15Q1NyWJWr/9Mhjs8XD+/DjL9WA7cSUfWscKZtMMBHHtdMuNguNhN1mACBFZY+eY&#10;FNwpwHo1elhiod2NP+laxUakEQ4FKjAx9oWUoTZkMUxdT5y8L+ctxiR9I7XHWxq3nZxnWS4ttpwI&#10;BnvaGqq/q4tNEKyaeWno44JY7he788vT6dAr9TgeNm8gIg3xP/zXftcKXvPn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HvecUAAADdAAAADwAAAAAAAAAA&#10;AAAAAAChAgAAZHJzL2Rvd25yZXYueG1sUEsFBgAAAAAEAAQA+QAAAJMDAAAAAA==&#10;" strokecolor="red" strokeweight="0"/>
                  <v:line id="Line 3108" o:spid="_x0000_s4227" style="position:absolute;visibility:visible;mso-wrap-style:square" from="1371,2072" to="1372,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xDsQAAADdAAAADwAAAGRycy9kb3ducmV2LnhtbESPX2vCMBTF34V9h3AFX2SmFieuM8oQ&#10;BBEfZuvY66W5a4rNTWmi1m9vBgMfD+fPj7Nc97YRV+p87VjBdJKAIC6drrlScCq2rwsQPiBrbByT&#10;gjt5WK9eBkvMtLvxka55qEQcYZ+hAhNCm0npS0MW/cS1xNH7dZ3FEGVXSd3hLY7bRqZJMpcWa44E&#10;gy1tDJXn/GIjBPMqPRj6uiAe9ovtz9v4u2iVGg37zw8QgfrwDP+3d1rB+3yW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w3EOxAAAAN0AAAAPAAAAAAAAAAAA&#10;AAAAAKECAABkcnMvZG93bnJldi54bWxQSwUGAAAAAAQABAD5AAAAkgMAAAAA&#10;" strokecolor="red" strokeweight="0"/>
                  <v:line id="Line 3109" o:spid="_x0000_s4228" style="position:absolute;visibility:visible;mso-wrap-style:square" from="1372,2074" to="1373,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UlcYAAADdAAAADwAAAGRycy9kb3ducmV2LnhtbESPS2vCQBSF9wX/w3ALbkoz8VGJ0VFK&#10;QZDiok1a3F4y10xo5k7IjBr/fUcodHk4j4+z3g62FRfqfeNYwSRJQRBXTjdcK/gqd88ZCB+QNbaO&#10;ScGNPGw3o4c15tpd+ZMuRahFHGGfowITQpdL6StDFn3iOuLonVxvMUTZ11L3eI3jtpXTNF1Iiw1H&#10;gsGO3gxVP8XZRggW9fRg6OOMeHjPdseXp++yU2r8OLyuQAQawn/4r73XCpaL+Qzu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P1JXGAAAA3QAAAA8AAAAAAAAA&#10;AAAAAAAAoQIAAGRycy9kb3ducmV2LnhtbFBLBQYAAAAABAAEAPkAAACUAwAAAAA=&#10;" strokecolor="red" strokeweight="0"/>
                  <v:line id="Line 3110" o:spid="_x0000_s4229" style="position:absolute;visibility:visible;mso-wrap-style:square" from="1312,2048" to="1313,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ZM4cUAAADdAAAADwAAAGRycy9kb3ducmV2LnhtbESPX2vCMBTF3wd+h3CFvQxNLZ24zlhk&#10;IIzhw1YVXy/NXVPW3JQm2u7bL4Kwx8P58+Osi9G24kq9bxwrWMwTEMSV0w3XCo6H3WwFwgdkja1j&#10;UvBLHorN5GGNuXYDf9G1DLWII+xzVGBC6HIpfWXIop+7jjh63663GKLsa6l7HOK4bWWaJEtpseFI&#10;MNjRm6Hqp7zYCMGyTveGPi+I+4/V7vz8dDp0Sj1Ox+0riEBj+A/f2+9awcsyy+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ZM4cUAAADdAAAADwAAAAAAAAAA&#10;AAAAAAChAgAAZHJzL2Rvd25yZXYueG1sUEsFBgAAAAAEAAQA+QAAAJMDAAAAAA==&#10;" strokecolor="red" strokeweight="0"/>
                  <v:line id="Line 3111" o:spid="_x0000_s4230" style="position:absolute;visibility:visible;mso-wrap-style:square" from="1314,2050" to="1315,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pesUAAADdAAAADwAAAGRycy9kb3ducmV2LnhtbESPX2vCMBTF3wW/Q7jCXkTTyRTXGWUM&#10;CmP0YauKr5fmrilrbkoT2+7bG2Gwx8P58+PsDqNtRE+drx0reFwmIIhLp2uuFJyO2WILwgdkjY1j&#10;UvBLHg776WSHqXYDf1FfhErEEfYpKjAhtKmUvjRk0S9dSxy9b9dZDFF2ldQdDnHcNnKVJBtpseZI&#10;MNjSm6Hyp7jaCMGiWuWGPq+I+cc2u6zn52Or1MNsfH0BEWgM/+G/9rtW8Lx5Ws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pesUAAADdAAAADwAAAAAAAAAA&#10;AAAAAAChAgAAZHJzL2Rvd25yZXYueG1sUEsFBgAAAAAEAAQA+QAAAJMDAAAAAA==&#10;" strokecolor="red" strokeweight="0"/>
                  <v:line id="Line 3112" o:spid="_x0000_s4231" style="position:absolute;visibility:visible;mso-wrap-style:square" from="1321,2056" to="1322,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DcUAAADdAAAADwAAAGRycy9kb3ducmV2LnhtbESPX2vCMBTF34V9h3AHexFNla1o11SG&#10;IAzxYWsnvl6au6asuSlN1Prtl8HAx8P58+Pkm9F24kKDbx0rWMwTEMS10y03Cr6q3WwFwgdkjZ1j&#10;UnAjD5viYZJjpt2VP+lShkbEEfYZKjAh9JmUvjZk0c9dTxy9bzdYDFEOjdQDXuO47eQySVJpseVI&#10;MNjT1lD9U55thGDZLA+GPs6Ih/1qd3qZHqteqafH8e0VRKAx3MP/7XetYJ0+p/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3DcUAAADdAAAADwAAAAAAAAAA&#10;AAAAAAChAgAAZHJzL2Rvd25yZXYueG1sUEsFBgAAAAAEAAQA+QAAAJMDAAAAAA==&#10;" strokecolor="red" strokeweight="0"/>
                  <v:line id="Line 3113" o:spid="_x0000_s4232" style="position:absolute;visibility:visible;mso-wrap-style:square" from="1329,2064" to="1330,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TSlsUAAADdAAAADwAAAGRycy9kb3ducmV2LnhtbESPX2vCMBTF3wf7DuEKexk2ncxaO6OI&#10;IIzhw1YVXy/NXVNsbkoTtfv2izDY4+H8+XEWq8G24kq9bxwreElSEMSV0w3XCg777TgH4QOyxtYx&#10;KfghD6vl48MCC+1u/EXXMtQijrAvUIEJoSuk9JUhiz5xHXH0vl1vMUTZ11L3eIvjtpWTNM2kxYYj&#10;wWBHG0PVubzYCMGynuwMfV4Qdx/59jR9Pu47pZ5Gw/oNRKAh/If/2u9awTx7nc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TSlsUAAADdAAAADwAAAAAAAAAA&#10;AAAAAAChAgAAZHJzL2Rvd25yZXYueG1sUEsFBgAAAAAEAAQA+QAAAJMDAAAAAA==&#10;" strokecolor="red" strokeweight="0"/>
                  <v:line id="Line 3114" o:spid="_x0000_s4233" style="position:absolute;visibility:visible;mso-wrap-style:square" from="1331,2065" to="1332,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G5MIAAADdAAAADwAAAGRycy9kb3ducmV2LnhtbERPTWvCQBC9C/0Pywi9SN0oNtjUVYog&#10;lOKhjS29DtlpNpidDdlV03/vHASPj/e92gy+VWfqYxPYwGyagSKugm24NvB92D0tQcWEbLENTAb+&#10;KcJm/TBaYWHDhb/oXKZaSQjHAg24lLpC61g58hinoSMW7i/0HpPAvta2x4uE+1bPsyzXHhuWBocd&#10;bR1Vx/LkpQTLer539HlC3H8sd7/Pk59DZ8zjeHh7BZVoSHfxzf1uDbzk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G5MIAAADdAAAADwAAAAAAAAAAAAAA&#10;AAChAgAAZHJzL2Rvd25yZXYueG1sUEsFBgAAAAAEAAQA+QAAAJADAAAAAA==&#10;" strokecolor="red" strokeweight="0"/>
                  <v:line id="Line 3115" o:spid="_x0000_s4234" style="position:absolute;visibility:visible;mso-wrap-style:square" from="1338,2072" to="1339,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jf8UAAADdAAAADwAAAGRycy9kb3ducmV2LnhtbESPX2vCMBTF3wd+h3AHexk2nTix1Sgy&#10;EMbwYauKr5fm2pQ1N6WJbfftzWCwx8P58+Ost6NtRE+drx0reElSEMSl0zVXCk7H/XQJwgdkjY1j&#10;UvBDHrabycMac+0G/qK+CJWII+xzVGBCaHMpfWnIok9cSxy9q+sshii7SuoOhzhuGzlL04W0WHMk&#10;GGzpzVD5XdxshGBRzQ6GPm+Ih4/l/vL6fD62Sj09jrsViEBj+A//td+1gmwxz+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fjf8UAAADdAAAADwAAAAAAAAAA&#10;AAAAAAChAgAAZHJzL2Rvd25yZXYueG1sUEsFBgAAAAAEAAQA+QAAAJMDAAAAAA==&#10;" strokecolor="red" strokeweight="0"/>
                  <v:line id="Line 3116" o:spid="_x0000_s4235" style="position:absolute;visibility:visible;mso-wrap-style:square" from="1346,2080" to="1347,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TcP8IAAADdAAAADwAAAGRycy9kb3ducmV2LnhtbERPTWvCQBC9C/6HZYRepG4qKDZ1lVIQ&#10;SvGgUel1yE6zodnZkF01/nvnIHh8vO/luveNulAX68AG3iYZKOIy2JorA8fD5nUBKiZki01gMnCj&#10;COvVcLDE3IYr7+lSpEpJCMccDbiU2lzrWDryGCehJRbuL3Qek8Cu0rbDq4T7Rk+zbK491iwNDlv6&#10;clT+F2cvJVhU062j3Rlx+7PY/M7Gp0NrzMuo//wAlahPT/HD/W0NvM9n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TcP8IAAADdAAAADwAAAAAAAAAAAAAA&#10;AAChAgAAZHJzL2Rvd25yZXYueG1sUEsFBgAAAAAEAAQA+QAAAJADAAAAAA==&#10;" strokecolor="red" strokeweight="0"/>
                  <v:line id="Line 3117" o:spid="_x0000_s4236" style="position:absolute;visibility:visible;mso-wrap-style:square" from="1347,2081" to="1348,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h5pMMAAADdAAAADwAAAGRycy9kb3ducmV2LnhtbESPzYrCMBSF98K8Q7gDbmRMFRSnGmUY&#10;EERcjK3i9tJcm2JzU5qo9e2NMODycH4+zmLV2VrcqPWVYwWjYQKCuHC64lLBIV9/zUD4gKyxdkwK&#10;HuRhtfzoLTDV7s57umWhFHGEfYoKTAhNKqUvDFn0Q9cQR+/sWoshyraUusV7HLe1HCfJVFqsOBIM&#10;NvRrqLhkVxshmJXjnaG/K+JuO1ufJoNj3ijV/+x+5iACdeEd/m9vtILv6W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IeaTDAAAA3QAAAA8AAAAAAAAAAAAA&#10;AAAAoQIAAGRycy9kb3ducmV2LnhtbFBLBQYAAAAABAAEAPkAAACRAwAAAAA=&#10;" strokecolor="red" strokeweight="0"/>
                  <v:line id="Line 3118" o:spid="_x0000_s4237" style="position:absolute;visibility:visible;mso-wrap-style:square" from="1354,2088" to="1355,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rn08MAAADdAAAADwAAAGRycy9kb3ducmV2LnhtbESPzYrCMBSF98K8Q7gDbkRTC4pTjTII&#10;goiLsTq4vTTXpkxzU5qo9e2NMODycH4+zmLV2VrcqPWVYwXjUQKCuHC64lLB6bgZzkD4gKyxdkwK&#10;HuRhtfzoLTDT7s4HuuWhFHGEfYYKTAhNJqUvDFn0I9cQR+/iWoshyraUusV7HLe1TJNkKi1WHAkG&#10;G1obKv7yq40QzMt0b+jnirjfzTbnyeD32CjV/+y+5yACdeEd/m9vtYKv6SSF15v4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a59PDAAAA3QAAAA8AAAAAAAAAAAAA&#10;AAAAoQIAAGRycy9kb3ducmV2LnhtbFBLBQYAAAAABAAEAPkAAACRAwAAAAA=&#10;" strokecolor="red" strokeweight="0"/>
                  <v:line id="Line 3119" o:spid="_x0000_s4238" style="position:absolute;visibility:visible;mso-wrap-style:square" from="1363,2095" to="1364,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CSMUAAADdAAAADwAAAGRycy9kb3ducmV2LnhtbESPX2vCMBTF3wW/Q7jCXkTTORTXGWUM&#10;CmP0YauKr5fmrilrbkoT2+7bG2Gwx8P58+PsDqNtRE+drx0reFwmIIhLp2uuFJyO2WILwgdkjY1j&#10;UvBLHg776WSHqXYDf1FfhErEEfYpKjAhtKmUvjRk0S9dSxy9b9dZDFF2ldQdDnHcNnKVJBtpseZI&#10;MNjSm6Hyp7jaCMGiWuWGPq+I+cc2u6zn52Or1MNsfH0BEWgM/+G/9rtW8LxZ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ZCSMUAAADdAAAADwAAAAAAAAAA&#10;AAAAAAChAgAAZHJzL2Rvd25yZXYueG1sUEsFBgAAAAAEAAQA+QAAAJMDAAAAAA==&#10;" strokecolor="red" strokeweight="0"/>
                  <v:line id="Line 3120" o:spid="_x0000_s4239" style="position:absolute;visibility:visible;mso-wrap-style:square" from="1364,2097" to="1365,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PMUAAADdAAAADwAAAGRycy9kb3ducmV2LnhtbESPX2vCMBTF3wW/Q7jCXkTTyRTXGWUM&#10;CmP0YauKr5fmrilrbkoT2+7bG2Gwx8P58+PsDqNtRE+drx0reFwmIIhLp2uuFJyO2WILwgdkjY1j&#10;UvBLHg776WSHqXYDf1FfhErEEfYpKjAhtKmUvjRk0S9dSxy9b9dZDFF2ldQdDnHcNnKVJBtpseZI&#10;MNjSm6Hyp7jaCMGiWuWGPq+I+cc2u6zn52Or1MNsfH0BEWgM/+G/9rtW8LxZP8H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PMUAAADdAAAADwAAAAAAAAAA&#10;AAAAAAChAgAAZHJzL2Rvd25yZXYueG1sUEsFBgAAAAAEAAQA+QAAAJMDAAAAAA==&#10;" strokecolor="red" strokeweight="0"/>
                  <v:line id="Line 3121" o:spid="_x0000_s4240" style="position:absolute;visibility:visible;mso-wrap-style:square" from="1371,2103" to="137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N/p8UAAADdAAAADwAAAGRycy9kb3ducmV2LnhtbESPX2vCMBTF3wd+h3CFvYw1nVDRrmmR&#10;gTCGD64qe700d02xuSlN1O7bLwNhj4fz58cpqsn24kqj7xwreElSEMSN0x23Co6H7fMKhA/IGnvH&#10;pOCHPFTl7KHAXLsbf9K1Dq2II+xzVGBCGHIpfWPIok/cQBy9bzdaDFGOrdQj3uK47eUiTZfSYseR&#10;YHCgN0PNub7YCMG6XewM7S+Iu4/V9it7Oh0GpR7n0+YVRKAp/Ifv7XetYL3MMv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N/p8UAAADdAAAADwAAAAAAAAAA&#10;AAAAAAChAgAAZHJzL2Rvd25yZXYueG1sUEsFBgAAAAAEAAQA+QAAAJMDAAAAAA==&#10;" strokecolor="red" strokeweight="0"/>
                  <v:line id="Line 3122" o:spid="_x0000_s4241" style="position:absolute;visibility:visible;mso-wrap-style:square" from="1313,2079" to="1314,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h0MUAAADdAAAADwAAAGRycy9kb3ducmV2LnhtbESPX2vCMBTF3wd+h3CFvYw1nWDRrmmR&#10;gTCGD64qe700d02xuSlN1O7bLwNhj4fz58cpqsn24kqj7xwreElSEMSN0x23Co6H7fMKhA/IGnvH&#10;pOCHPFTl7KHAXLsbf9K1Dq2II+xzVGBCGHIpfWPIok/cQBy9bzdaDFGOrdQj3uK47eUiTTNpseNI&#10;MDjQm6HmXF9shGDdLnaG9hfE3cdq+7V8Oh0GpR7n0+YVRKAp/Ifv7XetYJ0tM/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Hh0MUAAADdAAAADwAAAAAAAAAA&#10;AAAAAAChAgAAZHJzL2Rvd25yZXYueG1sUEsFBgAAAAAEAAQA+QAAAJMDAAAAAA==&#10;" strokecolor="red" strokeweight="0"/>
                  <v:line id="Line 3123" o:spid="_x0000_s4242" style="position:absolute;visibility:visible;mso-wrap-style:square" from="1321,2087" to="1322,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ES8QAAADdAAAADwAAAGRycy9kb3ducmV2LnhtbESPS4vCMBSF9wPzH8IdcCNjquCrGkUE&#10;QcSF1hG3l+baFJub0kSt/94MDMzycB4fZ75sbSUe1PjSsYJ+LwFBnDtdcqHg57T5noDwAVlj5ZgU&#10;vMjDcvH5McdUuycf6ZGFQsQR9ikqMCHUqZQ+N2TR91xNHL2rayyGKJtC6gafcdxWcpAkI2mx5Egw&#10;WNPaUH7L7jZCMCsGe0OHO+J+N9lcht3zqVaq89WuZiACteE//NfeagXT0XAM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bURLxAAAAN0AAAAPAAAAAAAAAAAA&#10;AAAAAKECAABkcnMvZG93bnJldi54bWxQSwUGAAAAAAQABAD5AAAAkgMAAAAA&#10;" strokecolor="red" strokeweight="0"/>
                  <v:line id="Line 3124" o:spid="_x0000_s4243" style="position:absolute;visibility:visible;mso-wrap-style:square" from="1323,2088" to="1324,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LQOcIAAADdAAAADwAAAGRycy9kb3ducmV2LnhtbERPTWvCQBC9C/6HZYRepG4qKDZ1lVIQ&#10;SvGgUel1yE6zodnZkF01/nvnIHh8vO/luveNulAX68AG3iYZKOIy2JorA8fD5nUBKiZki01gMnCj&#10;COvVcLDE3IYr7+lSpEpJCMccDbiU2lzrWDryGCehJRbuL3Qek8Cu0rbDq4T7Rk+zbK491iwNDlv6&#10;clT+F2cvJVhU062j3Rlx+7PY/M7Gp0NrzMuo//wAlahPT/HD/W0NvM9n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LQOcIAAADdAAAADwAAAAAAAAAAAAAA&#10;AAChAgAAZHJzL2Rvd25yZXYueG1sUEsFBgAAAAAEAAQA+QAAAJADAAAAAA==&#10;" strokecolor="red" strokeweight="0"/>
                  <v:line id="Line 3125" o:spid="_x0000_s4244" style="position:absolute;visibility:visible;mso-wrap-style:square" from="1330,2095" to="133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51osMAAADdAAAADwAAAGRycy9kb3ducmV2LnhtbESPzYrCMBSF98K8Q7jCbERTBUWrUQZB&#10;GAYXY6u4vTTXptjclCZq5+2NMODycH4+zmrT2VrcqfWVYwXjUQKCuHC64lLBMd8N5yB8QNZYOyYF&#10;f+Rhs/7orTDV7sEHumehFHGEfYoKTAhNKqUvDFn0I9cQR+/iWoshyraUusVHHLe1nCTJTFqsOBIM&#10;NrQ1VFyzm40QzMrJ3tDvDXH/M9+dp4NT3ij12e++liACdeEd/m9/awWL2XQB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daLDAAAA3QAAAA8AAAAAAAAAAAAA&#10;AAAAoQIAAGRycy9kb3ducmV2LnhtbFBLBQYAAAAABAAEAPkAAACRAwAAAAA=&#10;" strokecolor="red" strokeweight="0"/>
                  <v:line id="Line 3126" o:spid="_x0000_s4245" style="position:absolute;visibility:visible;mso-wrap-style:square" from="1338,2103" to="1339,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WgsIAAADdAAAADwAAAGRycy9kb3ducmV2LnhtbERPTWvCQBC9F/wPyxR6Kbqp0KCpq0hB&#10;KOLBRsXrkJ1mQ7OzIbtq/Pedg9Dj430vVoNv1ZX62AQ28DbJQBFXwTZcGzgeNuMZqJiQLbaBycCd&#10;IqyWo6cFFjbc+JuuZaqVhHAs0IBLqSu0jpUjj3ESOmLhfkLvMQnsa217vEm4b/U0y3LtsWFpcNjR&#10;p6Pqt7x4KcGynu4c7S+Iu+1sc35/PR06Y16eh/UHqERD+hc/3F/WwDzPZb+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gWgsIAAADdAAAADwAAAAAAAAAAAAAA&#10;AAChAgAAZHJzL2Rvd25yZXYueG1sUEsFBgAAAAAEAAQA+QAAAJADAAAAAA==&#10;" strokecolor="red" strokeweight="0"/>
                  <v:line id="Line 3127" o:spid="_x0000_s4246" style="position:absolute;visibility:visible;mso-wrap-style:square" from="1339,2104" to="1340,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SzGcUAAADdAAAADwAAAGRycy9kb3ducmV2LnhtbESPX2vCMBTF3wd+h3CFvYyZVljRzigy&#10;KIzhw1aVvV6au6bY3JQmrfXbm8Fgj4fz58fZ7CbbipF63zhWkC4SEMSV0w3XCk7H4nkFwgdkja1j&#10;UnAjD7vt7GGDuXZX/qKxDLWII+xzVGBC6HIpfWXIol+4jjh6P663GKLsa6l7vMZx28plkmTSYsOR&#10;YLCjN0PVpRxshGBZLw+GPgfEw8eq+H55Oh87pR7n0/4VRKAp/If/2u9awTrL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SzGcUAAADdAAAADwAAAAAAAAAA&#10;AAAAAAChAgAAZHJzL2Rvd25yZXYueG1sUEsFBgAAAAAEAAQA+QAAAJMDAAAAAA==&#10;" strokecolor="red" strokeweight="0"/>
                  <v:line id="Line 3128" o:spid="_x0000_s4247" style="position:absolute;visibility:visible;mso-wrap-style:square" from="1347,2110" to="1348,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YtbsUAAADdAAAADwAAAGRycy9kb3ducmV2LnhtbESPX2vCMBTF34V9h3AHe5GZrrDialMZ&#10;A2EMH2ar+Hpprk2xuSlN1O7bL4OBj4fz58cp1pPtxZVG3zlW8LJIQBA3TnfcKtjXm+clCB+QNfaO&#10;ScEPeViXD7MCc+1uvKNrFVoRR9jnqMCEMORS+saQRb9wA3H0Tm60GKIcW6lHvMVx28s0STJpseNI&#10;MDjQh6HmXF1shGDVpltD3xfE7ddyc3ydH+pBqafH6X0FItAU7uH/9qdW8JZlKfy9iU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3YtbsUAAADdAAAADwAAAAAAAAAA&#10;AAAAAAChAgAAZHJzL2Rvd25yZXYueG1sUEsFBgAAAAAEAAQA+QAAAJMDAAAAAA==&#10;" strokecolor="red" strokeweight="0"/>
                  <v:line id="Line 3129" o:spid="_x0000_s4248" style="position:absolute;visibility:visible;mso-wrap-style:square" from="1355,2118" to="1356,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qI9cUAAADdAAAADwAAAGRycy9kb3ducmV2LnhtbESPX2vCMBTF34V9h3AHexFNdaxo11SG&#10;IAzxYWsnvl6au6asuSlN1Prtl8HAx8P58+Pkm9F24kKDbx0rWMwTEMS10y03Cr6q3WwFwgdkjZ1j&#10;UnAjD5viYZJjpt2VP+lShkbEEfYZKjAh9JmUvjZk0c9dTxy9bzdYDFEOjdQDXuO47eQySVJpseVI&#10;MNjT1lD9U55thGDZLA+GPs6Ih/1qd3qZHqteqafH8e0VRKAx3MP/7XetYJ2m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qI9cUAAADdAAAADwAAAAAAAAAA&#10;AAAAAAChAgAAZHJzL2Rvd25yZXYueG1sUEsFBgAAAAAEAAQA+QAAAJMDAAAAAA==&#10;" strokecolor="red" strokeweight="0"/>
                  <v:line id="Line 3130" o:spid="_x0000_s4249" style="position:absolute;visibility:visible;mso-wrap-style:square" from="1356,2120" to="135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QgcUAAADdAAAADwAAAGRycy9kb3ducmV2LnhtbESPX2vCMBTF34V9h3AHexFNla1o11SG&#10;IAzxYWsnvl6au6asuSlN1Prtl8HAx8P58+Pkm9F24kKDbx0rWMwTEMS10y03Cr6q3WwFwgdkjZ1j&#10;UnAjD5viYZJjpt2VP+lShkbEEfYZKjAh9JmUvjZk0c9dTxy9bzdYDFEOjdQDXuO47eQySVJpseVI&#10;MNjT1lD9U55thGDZLA+GPs6Ih/1qd3qZHqteqafH8e0VRKAx3MP/7XetYJ2mz/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MQgcUAAADdAAAADwAAAAAAAAAA&#10;AAAAAAChAgAAZHJzL2Rvd25yZXYueG1sUEsFBgAAAAAEAAQA+QAAAJMDAAAAAA==&#10;" strokecolor="red" strokeweight="0"/>
                  <v:line id="Line 3131" o:spid="_x0000_s4250" style="position:absolute;visibility:visible;mso-wrap-style:square" from="1364,2126" to="136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1GsUAAADdAAAADwAAAGRycy9kb3ducmV2LnhtbESPX2vCMBTF3wd+h3CFvYw1nWDRrmmR&#10;gTCGD64qe700d02xuSlN1O7bLwNhj4fz58cpqsn24kqj7xwreElSEMSN0x23Co6H7fMKhA/IGnvH&#10;pOCHPFTl7KHAXLsbf9K1Dq2II+xzVGBCGHIpfWPIok/cQBy9bzdaDFGOrdQj3uK47eUiTTNpseNI&#10;MDjQm6HmXF9shGDdLnaG9hfE3cdq+7V8Oh0GpR7n0+YVRKAp/Ifv7XetYJ1lS/h7E5+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1GsUAAADdAAAADwAAAAAAAAAA&#10;AAAAAAChAgAAZHJzL2Rvd25yZXYueG1sUEsFBgAAAAAEAAQA+QAAAJMDAAAAAA==&#10;" strokecolor="red" strokeweight="0"/>
                  <v:line id="Line 3132" o:spid="_x0000_s4251" style="position:absolute;visibility:visible;mso-wrap-style:square" from="1372,2134" to="1373,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0rbcMAAADdAAAADwAAAGRycy9kb3ducmV2LnhtbESPzYrCMBSF98K8Q7gDbkRTBYtWowwD&#10;gogLp87g9tJcm2JzU5qo9e2NIMzycH4+znLd2VrcqPWVYwXjUQKCuHC64lLB73EznIHwAVlj7ZgU&#10;PMjDevXRW2Km3Z1/6JaHUsQR9hkqMCE0mZS+MGTRj1xDHL2zay2GKNtS6hbvcdzWcpIkqbRYcSQY&#10;bOjbUHHJrzZCMC8ne0OHK+J+N9ucpoO/Y6NU/7P7WoAI1IX/8Lu91QrmaZrC6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K23DAAAA3QAAAA8AAAAAAAAAAAAA&#10;AAAAoQIAAGRycy9kb3ducmV2LnhtbFBLBQYAAAAABAAEAPkAAACRAwAAAAA=&#10;" strokecolor="red" strokeweight="0"/>
                  <v:line id="Line 3133" o:spid="_x0000_s4252" style="position:absolute;visibility:visible;mso-wrap-style:square" from="1313,2110" to="1314,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O9sQAAADdAAAADwAAAGRycy9kb3ducmV2LnhtbESPX2vCMBTF3wW/Q7iDvchMFda5ahQR&#10;hCE+aLux10tzbcqam9JErd9+EQQfD+fPj7NY9bYRF+p87VjBZJyAIC6drrlS8F1s32YgfEDW2Dgm&#10;BTfysFoOBwvMtLvykS55qEQcYZ+hAhNCm0npS0MW/di1xNE7uc5iiLKrpO7wGsdtI6dJkkqLNUeC&#10;wZY2hsq//GwjBPNqujd0OCPud7Pt7/vop2iVen3p13MQgfrwDD/aX1rBZ5p+wP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AY72xAAAAN0AAAAPAAAAAAAAAAAA&#10;AAAAAKECAABkcnMvZG93bnJldi54bWxQSwUGAAAAAAQABAD5AAAAkgMAAAAA&#10;" strokecolor="red" strokeweight="0"/>
                  <v:line id="Line 3134" o:spid="_x0000_s4253" style="position:absolute;visibility:visible;mso-wrap-style:square" from="1314,2111" to="1315,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4ahMIAAADdAAAADwAAAGRycy9kb3ducmV2LnhtbERPTWvCQBC9F/wPyxR6Kbqp0KCpq0hB&#10;KOLBRsXrkJ1mQ7OzIbtq/Pedg9Dj430vVoNv1ZX62AQ28DbJQBFXwTZcGzgeNuMZqJiQLbaBycCd&#10;IqyWo6cFFjbc+JuuZaqVhHAs0IBLqSu0jpUjj3ESOmLhfkLvMQnsa217vEm4b/U0y3LtsWFpcNjR&#10;p6Pqt7x4KcGynu4c7S+Iu+1sc35/PR06Y16eh/UHqERD+hc/3F/WwDzPZa68kSe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4ahMIAAADdAAAADwAAAAAAAAAAAAAA&#10;AAChAgAAZHJzL2Rvd25yZXYueG1sUEsFBgAAAAAEAAQA+QAAAJADAAAAAA==&#10;" strokecolor="red" strokeweight="0"/>
                  <v:line id="Line 3135" o:spid="_x0000_s4254" style="position:absolute;visibility:visible;mso-wrap-style:square" from="1322,2118" to="1323,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K/H8UAAADdAAAADwAAAGRycy9kb3ducmV2LnhtbESPX2vCMBTF3wd+h3CFvYw1tbBiO6OI&#10;IMjwYauOvV6au6asuSlNtPXbm8Fgj4fz58dZbSbbiSsNvnWsYJGkIIhrp1tuFJxP++clCB+QNXaO&#10;ScGNPGzWs4cVltqN/EHXKjQijrAvUYEJoS+l9LUhiz5xPXH0vt1gMUQ5NFIPOMZx28ksTXNpseVI&#10;MNjTzlD9U11shGDVZEdD7xfE49ty//Xy9HnqlXqcT9tXEIGm8B/+ax+0giLP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K/H8UAAADdAAAADwAAAAAAAAAA&#10;AAAAAAChAgAAZHJzL2Rvd25yZXYueG1sUEsFBgAAAAAEAAQA+QAAAJMDAAAAAA==&#10;" strokecolor="red" strokeweight="0"/>
                  <v:line id="Line 3136" o:spid="_x0000_s4255" style="position:absolute;visibility:visible;mso-wrap-style:square" from="1330,2126" to="133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AX8IAAADdAAAADwAAAGRycy9kb3ducmV2LnhtbERPS2vCQBC+C/6HZQQvUjcVfDR1lSII&#10;RTxobOl1yE6zodnZkF01/fedQ8Hjx/deb3vfqBt1sQ5s4HmagSIug625MvBx2T+tQMWEbLEJTAZ+&#10;KcJ2MxysMbfhzme6FalSEsIxRwMupTbXOpaOPMZpaImF+w6dxySwq7Tt8C7hvtGzLFtojzVLg8OW&#10;do7Kn+LqpQSLanZ0dLoiHg+r/dd88nlpjRmP+rdXUIn69BD/u9+tgZfFUv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GAX8IAAADdAAAADwAAAAAAAAAAAAAA&#10;AAChAgAAZHJzL2Rvd25yZXYueG1sUEsFBgAAAAAEAAQA+QAAAJADAAAAAA==&#10;" strokecolor="red" strokeweight="0"/>
                  <v:line id="Line 3137" o:spid="_x0000_s4256" style="position:absolute;visibility:visible;mso-wrap-style:square" from="1332,2127" to="1333,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lxMQAAADdAAAADwAAAGRycy9kb3ducmV2LnhtbESPS4vCMBSF98L8h3AH3MiYKviqRhkG&#10;BBlcaB1xe2muTbG5KU3Uzr83guDycB4fZ7FqbSVu1PjSsYJBPwFBnDtdcqHg77D+moLwAVlj5ZgU&#10;/JOH1fKjs8BUuzvv6ZaFQsQR9ikqMCHUqZQ+N2TR911NHL2zayyGKJtC6gbvcdxWcpgkY2mx5Egw&#10;WNOPofySXW2EYFYMt4Z2V8Tt73R9GvWOh1qp7mf7PQcRqA3v8Ku90Qpm48k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SXExAAAAN0AAAAPAAAAAAAAAAAA&#10;AAAAAKECAABkcnMvZG93bnJldi54bWxQSwUGAAAAAAQABAD5AAAAkgMAAAAA&#10;" strokecolor="red" strokeweight="0"/>
                  <v:line id="Line 3138" o:spid="_x0000_s4257" style="position:absolute;visibility:visible;mso-wrap-style:square" from="1339,2134" to="1340,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s8UAAADdAAAADwAAAGRycy9kb3ducmV2LnhtbESPX2vCMBTF3wW/Q7iDvYimK8xpbSoy&#10;EMbwQevE10tzbcqam9JE7b79Mhj4eDh/fpx8PdhW3Kj3jWMFL7MEBHHldMO1gq/jdroA4QOyxtYx&#10;KfghD+tiPMox0+7OB7qVoRZxhH2GCkwIXSalrwxZ9DPXEUfv4nqLIcq+lrrHexy3rUyTZC4tNhwJ&#10;Bjt6N1R9l1cbIVjW6c7Q/oq4+1xsz6+T07FT6vlp2KxABBrCI/zf/tAKlvO3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7s8UAAADdAAAADwAAAAAAAAAA&#10;AAAAAAChAgAAZHJzL2Rvd25yZXYueG1sUEsFBgAAAAAEAAQA+QAAAJMDAAAAAA==&#10;" strokecolor="red" strokeweight="0"/>
                  <v:line id="Line 3139" o:spid="_x0000_s4258" style="position:absolute;visibility:visible;mso-wrap-style:square" from="1347,2141" to="1348,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eKMUAAADdAAAADwAAAGRycy9kb3ducmV2LnhtbESPX2vCMBTF3wf7DuEKexk2ncNaO6OI&#10;IIzhw1YVXy/NXVNsbkoTtfv2izDY4+H8+XEWq8G24kq9bxwreElSEMSV0w3XCg777TgH4QOyxtYx&#10;KfghD6vl48MCC+1u/EXXMtQijrAvUIEJoSuk9JUhiz5xHXH0vl1vMUTZ11L3eIvjtpWTNM2kxYYj&#10;wWBHG0PVubzYCMGynuwMfV4Qdx/59jR9Pu47pZ5Gw/oNRKAh/If/2u9awTyb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MeKMUAAADdAAAADwAAAAAAAAAA&#10;AAAAAAChAgAAZHJzL2Rvd25yZXYueG1sUEsFBgAAAAAEAAQA+QAAAJMDAAAAAA==&#10;" strokecolor="red" strokeweight="0"/>
                  <v:line id="Line 3140" o:spid="_x0000_s4259" style="position:absolute;visibility:visible;mso-wrap-style:square" from="1349,2143" to="1350,2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qGXMUAAADdAAAADwAAAGRycy9kb3ducmV2LnhtbESPX2vCMBTF3wf7DuEKexk2ncxaO6OI&#10;IIzhw1YVXy/NXVNsbkoTtfv2izDY4+H8+XEWq8G24kq9bxwreElSEMSV0w3XCg777TgH4QOyxtYx&#10;KfghD6vl48MCC+1u/EXXMtQijrAvUIEJoSuk9JUhiz5xHXH0vl1vMUTZ11L3eIvjtpWTNM2kxYYj&#10;wWBHG0PVubzYCMGynuwMfV4Qdx/59jR9Pu47pZ5Gw/oNRKAh/If/2u9awTyb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qGXMUAAADdAAAADwAAAAAAAAAA&#10;AAAAAAChAgAAZHJzL2Rvd25yZXYueG1sUEsFBgAAAAAEAAQA+QAAAJMDAAAAAA==&#10;" strokecolor="red" strokeweight="0"/>
                  <v:line id="Line 3141" o:spid="_x0000_s4260" style="position:absolute;visibility:visible;mso-wrap-style:square" from="1356,2149" to="1357,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jx8QAAADdAAAADwAAAGRycy9kb3ducmV2LnhtbESPS4vCMBSF9wPzH8IdcCNjquCrGkUE&#10;QcSF1hG3l+baFJub0kSt/94MDMzycB4fZ75sbSUe1PjSsYJ+LwFBnDtdcqHg57T5noDwAVlj5ZgU&#10;vMjDcvH5McdUuycf6ZGFQsQR9ikqMCHUqZQ+N2TR91xNHL2rayyGKJtC6gafcdxWcpAkI2mx5Egw&#10;WNPaUH7L7jZCMCsGe0OHO+J+N9lcht3zqVaq89WuZiACteE//NfeagXT0XgI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RiPHxAAAAN0AAAAPAAAAAAAAAAAA&#10;AAAAAKECAABkcnMvZG93bnJldi54bWxQSwUGAAAAAAQABAD5AAAAkgMAAAAA&#10;" strokecolor="red" strokeweight="0"/>
                  <v:line id="Line 3142" o:spid="_x0000_s4261" style="position:absolute;visibility:visible;mso-wrap-style:square" from="1364,2157" to="1365,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S9sMQAAADdAAAADwAAAGRycy9kb3ducmV2LnhtbESPX2vCMBTF3wW/Q7iDvchMFda5ahQR&#10;hCE+aLux10tzbcqam9JErd9+EQQfD+fPj7NY9bYRF+p87VjBZJyAIC6drrlS8F1s32YgfEDW2Dgm&#10;BTfysFoOBwvMtLvykS55qEQcYZ+hAhNCm0npS0MW/di1xNE7uc5iiLKrpO7wGsdtI6dJkkqLNUeC&#10;wZY2hsq//GwjBPNqujd0OCPud7Pt7/vop2iVen3p13MQgfrwDD/aX1rBZ/qR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L2wxAAAAN0AAAAPAAAAAAAAAAAA&#10;AAAAAKECAABkcnMvZG93bnJldi54bWxQSwUGAAAAAAQABAD5AAAAkgMAAAAA&#10;" strokecolor="red" strokeweight="0"/>
                  <v:line id="Line 3143" o:spid="_x0000_s4262" style="position:absolute;visibility:visible;mso-wrap-style:square" from="1366,2158" to="1367,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YK8UAAADdAAAADwAAAGRycy9kb3ducmV2LnhtbESPX2vCMBTF3wW/Q7jCXkTTCVPXGWUM&#10;CmP0YauKr5fmrilrbkoT2+7bG2Gwx8P58+PsDqNtRE+drx0reFwmIIhLp2uuFJyO2WILwgdkjY1j&#10;UvBLHg776WSHqXYDf1FfhErEEfYpKjAhtKmUvjRk0S9dSxy9b9dZDFF2ldQdDnHcNnKVJGtpseZI&#10;MNjSm6Hyp7jaCMGiWuWGPq+I+cc2uzzNz8dWqYfZ+PoCItAY/sN/7Xet4Hm92c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gYK8UAAADdAAAADwAAAAAAAAAA&#10;AAAAAAChAgAAZHJzL2Rvd25yZXYueG1sUEsFBgAAAAAEAAQA+QAAAJMDAAAAAA==&#10;" strokecolor="red" strokeweight="0"/>
                  <v:line id="Line 3144" o:spid="_x0000_s4263" style="position:absolute;visibility:visible;mso-wrap-style:square" from="1372,2165" to="1373,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eMWcIAAADdAAAADwAAAGRycy9kb3ducmV2LnhtbERPS2vCQBC+C/6HZQQvUjcVfDR1lSII&#10;RTxobOl1yE6zodnZkF01/fedQ8Hjx/deb3vfqBt1sQ5s4HmagSIug625MvBx2T+tQMWEbLEJTAZ+&#10;KcJ2MxysMbfhzme6FalSEsIxRwMupTbXOpaOPMZpaImF+w6dxySwq7Tt8C7hvtGzLFtojzVLg8OW&#10;do7Kn+LqpQSLanZ0dLoiHg+r/dd88nlpjRmP+rdXUIn69BD/u9+tgZfFUu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0eMWcIAAADdAAAADwAAAAAAAAAAAAAA&#10;AAChAgAAZHJzL2Rvd25yZXYueG1sUEsFBgAAAAAEAAQA+QAAAJADAAAAAA==&#10;" strokecolor="red" strokeweight="0"/>
                  <v:line id="Line 3145" o:spid="_x0000_s4264" style="position:absolute;visibility:visible;mso-wrap-style:square" from="1314,2141" to="1315,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spwsQAAADdAAAADwAAAGRycy9kb3ducmV2LnhtbESPS4vCMBSF98L8h3AFNzKmCuOjY5RB&#10;EERcaB1xe2nuNMXmpjRR67+fCILLw3l8nPmytZW4UeNLxwqGgwQEce50yYWC3+P6cwrCB2SNlWNS&#10;8CAPy8VHZ46pdnc+0C0LhYgj7FNUYEKoUyl9bsiiH7iaOHp/rrEYomwKqRu8x3FbyVGSjKXFkiPB&#10;YE0rQ/klu9oIwawY7Qztr4i77XR9/uqfjrVSvW778w0iUBve4Vd7oxXMxp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ynCxAAAAN0AAAAPAAAAAAAAAAAA&#10;AAAAAKECAABkcnMvZG93bnJldi54bWxQSwUGAAAAAAQABAD5AAAAkgMAAAAA&#10;" strokecolor="red" strokeweight="0"/>
                  <v:line id="Line 3146" o:spid="_x0000_s4265" style="position:absolute;visibility:visible;mso-wrap-style:square" from="1322,2148" to="1323,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eMIAAADdAAAADwAAAGRycy9kb3ducmV2LnhtbERPTWvCQBC9C/0Pywi9iG4qVNLoKqUg&#10;lOKhRovXITtmg9nZkF01/fedQ8Hj432vNoNv1Y362AQ28DLLQBFXwTZcGzgettMcVEzIFtvAZOCX&#10;ImzWT6MVFjbceU+3MtVKQjgWaMCl1BVax8qRxzgLHbFw59B7TAL7Wtse7xLuWz3PsoX22LA0OOzo&#10;w1F1Ka9eSrCs5ztH31fE3Ve+Pb1Ofg6dMc/j4X0JKtGQHuJ/96c18LbIZb+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weMIAAADdAAAADwAAAAAAAAAAAAAA&#10;AAChAgAAZHJzL2Rvd25yZXYueG1sUEsFBgAAAAAEAAQA+QAAAJADAAAAAA==&#10;" strokecolor="red" strokeweight="0"/>
                  <v:line id="Line 3147" o:spid="_x0000_s4266" style="position:absolute;visibility:visible;mso-wrap-style:square" from="1324,2150" to="1325,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hV48MAAADdAAAADwAAAGRycy9kb3ducmV2LnhtbESPzYrCMBSF94LvEK7gRsZUQakdo4gg&#10;iLiYqcpsL82dptjclCZqfXsjDMzycH4+znLd2VrcqfWVYwWTcQKCuHC64lLB+bT7SEH4gKyxdkwK&#10;nuRhver3lphp9+BvuuehFHGEfYYKTAhNJqUvDFn0Y9cQR+/XtRZDlG0pdYuPOG5rOU2SubRYcSQY&#10;bGhrqLjmNxshmJfTo6GvG+LxkO5+ZqPLqVFqOOg2nyACdeE//NfeawWLeTq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oVePDAAAA3QAAAA8AAAAAAAAAAAAA&#10;AAAAoQIAAGRycy9kb3ducmV2LnhtbFBLBQYAAAAABAAEAPkAAACRAwAAAAA=&#10;" strokecolor="red" strokeweight="0"/>
                  <v:line id="Line 3148" o:spid="_x0000_s4267" style="position:absolute;visibility:visible;mso-wrap-style:square" from="1331,2157" to="1332,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rLlMQAAADdAAAADwAAAGRycy9kb3ducmV2LnhtbESPX2vCMBTF3wd+h3CFvQxNV5jUahQR&#10;hDF8cO2Gr5fm2hSbm9JErd/eDIQ9Hs6fH2e5HmwrrtT7xrGC92kCgrhyuuFawU+5m2QgfEDW2Dom&#10;BXfysF6NXpaYa3fjb7oWoRZxhH2OCkwIXS6lrwxZ9FPXEUfv5HqLIcq+lrrHWxy3rUyTZCYtNhwJ&#10;BjvaGqrOxcVGCBZ1ujd0uCDuv7Ld8ePtt+yUeh0PmwWIQEP4Dz/bn1rBfJal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esuUxAAAAN0AAAAPAAAAAAAAAAAA&#10;AAAAAKECAABkcnMvZG93bnJldi54bWxQSwUGAAAAAAQABAD5AAAAkgMAAAAA&#10;" strokecolor="red" strokeweight="0"/>
                  <v:line id="Line 3149" o:spid="_x0000_s4268" style="position:absolute;visibility:visible;mso-wrap-style:square" from="1339,2164" to="1340,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ZuD8UAAADdAAAADwAAAGRycy9kb3ducmV2LnhtbESPX2vCMBTF34V9h3AFX0TTOSa1My1j&#10;IIj4sNWJr5fmrik2N6WJWr/9Mhj4eDh/fpx1MdhWXKn3jWMFz/MEBHHldMO1gu/DZpaC8AFZY+uY&#10;FNzJQ5E/jdaYaXfjL7qWoRZxhH2GCkwIXSalrwxZ9HPXEUfvx/UWQ5R9LXWPtzhuW7lIkqW02HAk&#10;GOzow1B1Li82QrCsF3tDnxfE/S7dnF6nx0On1GQ8vL+BCDSER/i/vdUKVsv0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ZuD8UAAADdAAAADwAAAAAAAAAA&#10;AAAAAAChAgAAZHJzL2Rvd25yZXYueG1sUEsFBgAAAAAEAAQA+QAAAJMDAAAAAA==&#10;" strokecolor="red" strokeweight="0"/>
                  <v:line id="Line 3150" o:spid="_x0000_s4269" style="position:absolute;visibility:visible;mso-wrap-style:square" from="1341,2165" to="1342,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2e8UAAADdAAAADwAAAGRycy9kb3ducmV2LnhtbESPX2vCMBTF34V9h3AFX0TTySa1My1j&#10;IIj4sNWJr5fmrik2N6WJWr/9Mhj4eDh/fpx1MdhWXKn3jWMFz/MEBHHldMO1gu/DZpaC8AFZY+uY&#10;FNzJQ5E/jdaYaXfjL7qWoRZxhH2GCkwIXSalrwxZ9HPXEUfvx/UWQ5R9LXWPtzhuW7lIkqW02HAk&#10;GOzow1B1Li82QrCsF3tDnxfE/S7dnF6nx0On1GQ8vL+BCDSER/i/vdUKVsv0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2e8UAAADdAAAADwAAAAAAAAAA&#10;AAAAAAChAgAAZHJzL2Rvd25yZXYueG1sUEsFBgAAAAAEAAQA+QAAAJMDAAAAAA==&#10;" strokecolor="red" strokeweight="0"/>
                  <v:line id="Line 3151" o:spid="_x0000_s4270" style="position:absolute;visibility:visible;mso-wrap-style:square" from="1348,2172" to="1349,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NT4MUAAADdAAAADwAAAGRycy9kb3ducmV2LnhtbESPX2vCMBTF3wf7DuEO9jI0naB0tWkZ&#10;g8IYPszq8PXSXJuy5qY0Ubtvb4SBj4fz58fJy8n24kyj7xwreJ0nIIgbpztuFex31SwF4QOyxt4x&#10;KfgjD2Xx+JBjpt2Ft3SuQyviCPsMFZgQhkxK3xiy6OduII7e0Y0WQ5RjK/WIlzhue7lIkpW02HEk&#10;GBzow1DzW59shGDdLjaGvk+Im6+0OixffnaDUs9P0/saRKAp3MP/7U+t4G2VLu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NT4MUAAADdAAAADwAAAAAAAAAA&#10;AAAAAAChAgAAZHJzL2Rvd25yZXYueG1sUEsFBgAAAAAEAAQA+QAAAJMDAAAAAA==&#10;" strokecolor="red" strokeweight="0"/>
                  <v:line id="Line 3152" o:spid="_x0000_s4271" style="position:absolute;visibility:visible;mso-wrap-style:square" from="1356,2180" to="1357,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Nl8QAAADdAAAADwAAAGRycy9kb3ducmV2LnhtbESPX2vCMBTF3wd+h3CFvQxNFVZqNS1j&#10;IMjwYasbvl6aa1NsbkoTtX57Mxjs8XD+/DibcrSduNLgW8cKFvMEBHHtdMuNgu/DdpaB8AFZY+eY&#10;FNzJQ1lMnjaYa3fjL7pWoRFxhH2OCkwIfS6lrw1Z9HPXE0fv5AaLIcqhkXrAWxy3nVwmSSotthwJ&#10;Bnt6N1Sfq4uNEKya5d7Q5wVx/5Ftj68vP4deqefp+LYGEWgM/+G/9k4rWKVZ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c2XxAAAAN0AAAAPAAAAAAAAAAAA&#10;AAAAAKECAABkcnMvZG93bnJldi54bWxQSwUGAAAAAAQABAD5AAAAkgMAAAAA&#10;" strokecolor="red" strokeweight="0"/>
                  <v:line id="Line 3153" o:spid="_x0000_s4272" style="position:absolute;visibility:visible;mso-wrap-style:square" from="1357,2181" to="1358,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1oDMQAAADdAAAADwAAAGRycy9kb3ducmV2LnhtbESPX2vCMBTF34V9h3AFX0RThbnaGWUI&#10;ggwftJ34emnummJzU5qo3bdfBgMfD+fPj7Pa9LYRd+p87VjBbJqAIC6drrlS8FXsJikIH5A1No5J&#10;wQ952KxfBivMtHvwie55qEQcYZ+hAhNCm0npS0MW/dS1xNH7dp3FEGVXSd3hI47bRs6TZCEt1hwJ&#10;BlvaGiqv+c1GCObV/GDoeEM8fKa7y+v4XLRKjYb9xzuIQH14hv/be61guUjf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WgMxAAAAN0AAAAPAAAAAAAAAAAA&#10;AAAAAKECAABkcnMvZG93bnJldi54bWxQSwUGAAAAAAQABAD5AAAAkgMAAAAA&#10;" strokecolor="red" strokeweight="0"/>
                  <v:line id="Line 3154" o:spid="_x0000_s4273" style="position:absolute;visibility:visible;mso-wrap-style:square" from="1365,2188" to="1366,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8fsIAAADdAAAADwAAAGRycy9kb3ducmV2LnhtbERPTWvCQBC9C/0Pywi9iG4qVNLoKqUg&#10;lOKhRovXITtmg9nZkF01/fedQ8Hj432vNoNv1Y362AQ28DLLQBFXwTZcGzgettMcVEzIFtvAZOCX&#10;ImzWT6MVFjbceU+3MtVKQjgWaMCl1BVax8qRxzgLHbFw59B7TAL7Wtse7xLuWz3PsoX22LA0OOzo&#10;w1F1Ka9eSrCs5ztH31fE3Ve+Pb1Ofg6dMc/j4X0JKtGQHuJ/96c18LbIZa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pL8fsIAAADdAAAADwAAAAAAAAAAAAAA&#10;AAChAgAAZHJzL2Rvd25yZXYueG1sUEsFBgAAAAAEAAQA+QAAAJADAAAAAA==&#10;" strokecolor="red" strokeweight="0"/>
                  <v:line id="Line 3155" o:spid="_x0000_s4274" style="position:absolute;visibility:visible;mso-wrap-style:square" from="1314,2172" to="1315,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5Z5cUAAADdAAAADwAAAGRycy9kb3ducmV2LnhtbESPX2vCMBTF34V9h3AHe5E1naDUrmkZ&#10;A2EMH7Q69npp7pqy5qY0UbtvvwiCj4fz58cpqsn24kyj7xwreElSEMSN0x23Co6HzXMGwgdkjb1j&#10;UvBHHqryYVZgrt2F93SuQyviCPscFZgQhlxK3xiy6BM3EEfvx40WQ5RjK/WIlzhue7lI05W02HEk&#10;GBzo3VDzW59shGDdLraGdifE7We2+V7Ovw6DUk+P09sriEBTuIdv7Q+tYL3K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5Z5cUAAADdAAAADwAAAAAAAAAA&#10;AAAAAAChAgAAZHJzL2Rvd25yZXYueG1sUEsFBgAAAAAEAAQA+QAAAJMDAAAAAA==&#10;" strokecolor="red" strokeweight="0"/>
                  <v:line id="Line 3156" o:spid="_x0000_s4275" style="position:absolute;visibility:visible;mso-wrap-style:square" from="1316,2173" to="1317,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1mpcIAAADdAAAADwAAAGRycy9kb3ducmV2LnhtbERPTWvCQBC9F/wPyxR6KbqpUNHUVaQg&#10;FPGgUfE6ZKfZ0OxsyK4a/33nIHh8vO/5sveNulIX68AGPkYZKOIy2JorA8fDejgFFROyxSYwGbhT&#10;hOVi8DLH3IYb7+lapEpJCMccDbiU2lzrWDryGEehJRbuN3Qek8Cu0rbDm4T7Ro+zbKI91iwNDlv6&#10;dlT+FRcvJVhU462j3QVxu5muz5/vp0NrzNtrv/oClahPT/HD/WMNzCYz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1mpcIAAADdAAAADwAAAAAAAAAAAAAA&#10;AAChAgAAZHJzL2Rvd25yZXYueG1sUEsFBgAAAAAEAAQA+QAAAJADAAAAAA==&#10;" strokecolor="red" strokeweight="0"/>
                  <v:line id="Line 3157" o:spid="_x0000_s4276" style="position:absolute;visibility:visible;mso-wrap-style:square" from="1323,2179" to="1324,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HDPsMAAADdAAAADwAAAGRycy9kb3ducmV2LnhtbESPzYrCMBSF9wO+Q7iCm0FTBUWrUUQQ&#10;RFzMVMXtpbk2xeamNFHr2xthYJaH8/NxFqvWVuJBjS8dKxgOEhDEudMlFwpOx21/CsIHZI2VY1Lw&#10;Ig+rZedrgal2T/6lRxYKEUfYp6jAhFCnUvrckEU/cDVx9K6usRiibAqpG3zGcVvJUZJMpMWSI8Fg&#10;TRtD+S272wjBrBgdDP3cEQ/76fYy/j4fa6V63XY9BxGoDf/hv/ZOK5hNZk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xwz7DAAAA3QAAAA8AAAAAAAAAAAAA&#10;AAAAoQIAAGRycy9kb3ducmV2LnhtbFBLBQYAAAAABAAEAPkAAACRAwAAAAA=&#10;" strokecolor="red" strokeweight="0"/>
                  <v:line id="Line 3158" o:spid="_x0000_s4277" style="position:absolute;visibility:visible;mso-wrap-style:square" from="1331,2187" to="1332,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dScUAAADdAAAADwAAAGRycy9kb3ducmV2LnhtbESPX2vCMBTF3wf7DuEO9jJmusKkVqOM&#10;gTCGD9o6fL0016bY3JQmrd23XwaCj4fz58dZbSbbipF63zhW8DZLQBBXTjdcKziW29cMhA/IGlvH&#10;pOCXPGzWjw8rzLW78oHGItQijrDPUYEJocul9JUhi37mOuLonV1vMUTZ11L3eI3jtpVpksylxYYj&#10;wWBHn4aqSzHYCMGiTneG9gPi7jvbnt5ffspOqeen6WMJItAU7uFb+0srWMwX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NdScUAAADdAAAADwAAAAAAAAAA&#10;AAAAAAChAgAAZHJzL2Rvd25yZXYueG1sUEsFBgAAAAAEAAQA+QAAAJMDAAAAAA==&#10;" strokecolor="red" strokeweight="0"/>
                  <v:line id="Line 3159" o:spid="_x0000_s4278" style="position:absolute;visibility:visible;mso-wrap-style:square" from="1333,2189" to="1334,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40sUAAADdAAAADwAAAGRycy9kb3ducmV2LnhtbESPX2vCMBTF3wd+h3AHexk2nTKx1Sgy&#10;EMbwYauKr5fm2pQ1N6WJbfftzWCwx8P58+Ost6NtRE+drx0reElSEMSl0zVXCk7H/XQJwgdkjY1j&#10;UvBDHrabycMac+0G/qK+CJWII+xzVGBCaHMpfWnIok9cSxy9q+sshii7SuoOhzhuGzlL04W0WHMk&#10;GGzpzVD5XdxshGBRzQ6GPm+Ih4/l/vL6fD62Sj09jrsViEBj+A//td+1gmyRze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40sUAAADdAAAADwAAAAAAAAAA&#10;AAAAAAChAgAAZHJzL2Rvd25yZXYueG1sUEsFBgAAAAAEAAQA+QAAAJMDAAAAAA==&#10;" strokecolor="red" strokeweight="0"/>
                  <v:line id="Line 3160" o:spid="_x0000_s4279" style="position:absolute;visibility:visible;mso-wrap-style:square" from="1340,2195" to="1341,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ZgpsUAAADdAAAADwAAAGRycy9kb3ducmV2LnhtbESPX2vCMBTF3wd+h3AHexk2nTix1Sgy&#10;EMbwYauKr5fm2pQ1N6WJbfftzWCwx8P58+Ost6NtRE+drx0reElSEMSl0zVXCk7H/XQJwgdkjY1j&#10;UvBDHrabycMac+0G/qK+CJWII+xzVGBCaHMpfWnIok9cSxy9q+sshii7SuoOhzhuGzlL04W0WHMk&#10;GGzpzVD5XdxshGBRzQ6GPm+Ih4/l/vL6fD62Sj09jrsViEBj+A//td+1gmyRze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ZgpsUAAADdAAAADwAAAAAAAAAA&#10;AAAAAAChAgAAZHJzL2Rvd25yZXYueG1sUEsFBgAAAAAEAAQA+QAAAJMDAAAAAA==&#10;" strokecolor="red" strokeweight="0"/>
                  <v:line id="Line 3161" o:spid="_x0000_s4280" style="position:absolute;visibility:visible;mso-wrap-style:square" from="1348,2203" to="1349,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FPcMAAADdAAAADwAAAGRycy9kb3ducmV2LnhtbESPzYrCMBSF98K8Q7jCbERTBUWrUQZB&#10;GAYXY6u4vTTXptjclCZq5+2NMODycH4+zmrT2VrcqfWVYwXjUQKCuHC64lLBMd8N5yB8QNZYOyYF&#10;f+Rhs/7orTDV7sEHumehFHGEfYoKTAhNKqUvDFn0I9cQR+/iWoshyraUusVHHLe1nCTJTFqsOBIM&#10;NrQ1VFyzm40QzMrJ3tDvDXH/M9+dp4NT3ij12e++liACdeEd/m9/awWL2WIK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KxT3DAAAA3QAAAA8AAAAAAAAAAAAA&#10;AAAAoQIAAGRycy9kb3ducmV2LnhtbFBLBQYAAAAABAAEAPkAAACRAwAAAAA=&#10;" strokecolor="red" strokeweight="0"/>
                  <v:line id="Line 3162" o:spid="_x0000_s4281" style="position:absolute;visibility:visible;mso-wrap-style:square" from="1350,2204" to="135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hbSsUAAADdAAAADwAAAGRycy9kb3ducmV2LnhtbESPX2vCMBTF3wd+h3CFvYw1tbBiO6OI&#10;IMjwYauOvV6au6asuSlNtPXbm8Fgj4fz58dZbSbbiSsNvnWsYJGkIIhrp1tuFJxP++clCB+QNXaO&#10;ScGNPGzWs4cVltqN/EHXKjQijrAvUYEJoS+l9LUhiz5xPXH0vt1gMUQ5NFIPOMZx28ksTXNpseVI&#10;MNjTzlD9U11shGDVZEdD7xfE49ty//Xy9HnqlXqcT9tXEIGm8B/+ax+0giIvcv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hbSsUAAADdAAAADwAAAAAAAAAA&#10;AAAAAAChAgAAZHJzL2Rvd25yZXYueG1sUEsFBgAAAAAEAAQA+QAAAJMDAAAAAA==&#10;" strokecolor="red" strokeweight="0"/>
                  <v:line id="Line 3163" o:spid="_x0000_s4282" style="position:absolute;visibility:visible;mso-wrap-style:square" from="1357,2211" to="135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T+0cQAAADdAAAADwAAAGRycy9kb3ducmV2LnhtbESPS4vCMBSF98L8h3AFNzKmCuOjY5RB&#10;EERcaB1xe2nuNMXmpjRR67+fCILLw3l8nPmytZW4UeNLxwqGgwQEce50yYWC3+P6cwrCB2SNlWNS&#10;8CAPy8VHZ46pdnc+0C0LhYgj7FNUYEKoUyl9bsiiH7iaOHp/rrEYomwKqRu8x3FbyVGSjKXFkiPB&#10;YE0rQ/klu9oIwawY7Qztr4i77XR9/uqfjrVSvW778w0iUBve4Vd7oxXMxrMJ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1P7RxAAAAN0AAAAPAAAAAAAAAAAA&#10;AAAAAKECAABkcnMvZG93bnJldi54bWxQSwUGAAAAAAQABAD5AAAAkgMAAAAA&#10;" strokecolor="red" strokeweight="0"/>
                  <v:line id="Line 3164" o:spid="_x0000_s4283" style="position:absolute;visibility:visible;mso-wrap-style:square" from="1365,2218" to="1366,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tqo8IAAADdAAAADwAAAGRycy9kb3ducmV2LnhtbERPTWvCQBC9F/wPyxR6KbqpUNHUVaQg&#10;FPGgUfE6ZKfZ0OxsyK4a/33nIHh8vO/5sveNulIX68AGPkYZKOIy2JorA8fDejgFFROyxSYwGbhT&#10;hOVi8DLH3IYb7+lapEpJCMccDbiU2lzrWDryGEehJRbuN3Qek8Cu0rbDm4T7Ro+zbKI91iwNDlv6&#10;dlT+FRcvJVhU462j3QVxu5muz5/vp0NrzNtrv/oClahPT/HD/WMNzCYz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tqo8IAAADdAAAADwAAAAAAAAAAAAAA&#10;AAChAgAAZHJzL2Rvd25yZXYueG1sUEsFBgAAAAAEAAQA+QAAAJADAAAAAA==&#10;" strokecolor="red" strokeweight="0"/>
                  <v:line id="Line 3165" o:spid="_x0000_s4284" style="position:absolute;visibility:visible;mso-wrap-style:square" from="1367,2220" to="1368,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fPOMUAAADdAAAADwAAAGRycy9kb3ducmV2LnhtbESPX2vCMBTF34V9h3AHe5E1naDYrmkZ&#10;A2EMH7Q69npp7pqy5qY0UbtvvwiCj4fz58cpqsn24kyj7xwreElSEMSN0x23Co6HzfMahA/IGnvH&#10;pOCPPFTlw6zAXLsL7+lch1bEEfY5KjAhDLmUvjFk0SduII7ejxsthijHVuoRL3Hc9nKRpitpseNI&#10;MDjQu6Hmtz7ZCMG6XWwN7U6I28/15ns5/zoMSj09Tm+vIAJN4R6+tT+0gmyV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fPOMUAAADdAAAADwAAAAAAAAAA&#10;AAAAAAChAgAAZHJzL2Rvd25yZXYueG1sUEsFBgAAAAAEAAQA+QAAAJMDAAAAAA==&#10;" strokecolor="red" strokeweight="0"/>
                  <v:line id="Line 3166" o:spid="_x0000_s4285" style="position:absolute;visibility:visible;mso-wrap-style:square" from="1315,2203" to="1316,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b8v8IAAADdAAAADwAAAGRycy9kb3ducmV2LnhtbERPS2vCQBC+F/oflin0UnRTwVfqKqUg&#10;lOJBo+J1yE6zodnZkF01/ffOQfD48b0Xq9436kJdrAMbeB9moIjLYGuuDBz268EMVEzIFpvAZOCf&#10;IqyWz08LzG248o4uRaqUhHDM0YBLqc21jqUjj3EYWmLhfkPnMQnsKm07vEq4b/QoyybaY83S4LCl&#10;L0flX3H2UoJFNdo42p4RNz+z9Wn8dty3xry+9J8foBL16SG+u7+tgfk0k/3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b8v8IAAADdAAAADwAAAAAAAAAAAAAA&#10;AAChAgAAZHJzL2Rvd25yZXYueG1sUEsFBgAAAAAEAAQA+QAAAJADAAAAAA==&#10;" strokecolor="red" strokeweight="0"/>
                  <v:line id="Line 3167" o:spid="_x0000_s4286" style="position:absolute;visibility:visible;mso-wrap-style:square" from="1323,2210" to="1324,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ZJMUAAADdAAAADwAAAGRycy9kb3ducmV2LnhtbESPS2vCQBSF9wX/w3ALbkqdKLRq6igi&#10;BKS4qNHi9pK5zYRm7oTM5OG/7xQKXR7O4+NsdqOtRU+trxwrmM8SEMSF0xWXCq6X7HkFwgdkjbVj&#10;UnAnD7vt5GGDqXYDn6nPQyniCPsUFZgQmlRKXxiy6GeuIY7el2sthijbUuoWhzhua7lIkldpseJI&#10;MNjQwVDxnXc2QjAvFydDHx3i6X2V3V6ePi+NUtPHcf8GItAY/sN/7aNWsF4mc/h9E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pZJMUAAADdAAAADwAAAAAAAAAA&#10;AAAAAAChAgAAZHJzL2Rvd25yZXYueG1sUEsFBgAAAAAEAAQA+QAAAJMDAAAAAA==&#10;" strokecolor="red" strokeweight="0"/>
                  <v:line id="Line 3168" o:spid="_x0000_s4287" style="position:absolute;visibility:visible;mso-wrap-style:square" from="1325,2211" to="1326,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HU8UAAADdAAAADwAAAGRycy9kb3ducmV2LnhtbESPX2vCMBTF3wW/Q7jCXkRTC3Ouayoy&#10;EGT4sFXF10tz15Q1N6WJWr/9Mhj4eDh/fpx8PdhWXKn3jWMFi3kCgrhyuuFawfGwna1A+ICssXVM&#10;Cu7kYV2MRzlm2t34i65lqEUcYZ+hAhNCl0npK0MW/dx1xNH7dr3FEGVfS93jLY7bVqZJspQWG44E&#10;gx29G6p+youNECzrdG/o84K4/1htz8/T06FT6mkybN5ABBrCI/zf3mkFry9JCn9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jHU8UAAADdAAAADwAAAAAAAAAA&#10;AAAAAAChAgAAZHJzL2Rvd25yZXYueG1sUEsFBgAAAAAEAAQA+QAAAJMDAAAAAA==&#10;" strokecolor="red" strokeweight="0"/>
                  <v:line id="Line 3169" o:spid="_x0000_s4288" style="position:absolute;visibility:visible;mso-wrap-style:square" from="1332,2218" to="1333,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iyMUAAADdAAAADwAAAGRycy9kb3ducmV2LnhtbESPX2vCMBTF3wd+h3AFX8aa6phztVFE&#10;EGT4oFXZ66W5NsXmpjRRu2+/DAZ7PJw/P06+7G0j7tT52rGCcZKCIC6drrlScDpuXmYgfEDW2Dgm&#10;Bd/kYbkYPOWYaffgA92LUIk4wj5DBSaENpPSl4Ys+sS1xNG7uM5iiLKrpO7wEcdtIydpOpUWa44E&#10;gy2tDZXX4mYjBItqsjO0vyHuPmebr7fn87FVajTsV3MQgfrwH/5rb7WCj/f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RiyMUAAADdAAAADwAAAAAAAAAA&#10;AAAAAAChAgAAZHJzL2Rvd25yZXYueG1sUEsFBgAAAAAEAAQA+QAAAJMDAAAAAA==&#10;" strokecolor="red" strokeweight="0"/>
                  <v:line id="Line 3170" o:spid="_x0000_s4289" style="position:absolute;visibility:visible;mso-wrap-style:square" from="1340,2226" to="1341,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36vMUAAADdAAAADwAAAGRycy9kb3ducmV2LnhtbESPX2vCMBTF3wd+h3AFX8aaKptztVFE&#10;EGT4oFXZ66W5NsXmpjRRu2+/DAZ7PJw/P06+7G0j7tT52rGCcZKCIC6drrlScDpuXmYgfEDW2Dgm&#10;Bd/kYbkYPOWYaffgA92LUIk4wj5DBSaENpPSl4Ys+sS1xNG7uM5iiLKrpO7wEcdtIydpOpUWa44E&#10;gy2tDZXX4mYjBItqsjO0vyHuPmebr7fn87FVajTsV3MQgfrwH/5rb7WCj/f0FX7fxCc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36vMUAAADdAAAADwAAAAAAAAAA&#10;AAAAAAChAgAAZHJzL2Rvd25yZXYueG1sUEsFBgAAAAAEAAQA+QAAAJMDAAAAAA==&#10;" strokecolor="red" strokeweight="0"/>
                  <v:line id="Line 3171" o:spid="_x0000_s4290" style="position:absolute;visibility:visible;mso-wrap-style:square" from="1342,2227" to="1343,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FfJ8MAAADdAAAADwAAAGRycy9kb3ducmV2LnhtbESPS4vCMBSF98L8h3CF2YimI/iqRhkG&#10;hEFcjFVxe2muTbG5KU3U+u+NMODycB4fZ7FqbSVu1PjSsYKvQQKCOHe65ELBYb/uT0H4gKyxckwK&#10;HuRhtfzoLDDV7s47umWhEHGEfYoKTAh1KqXPDVn0A1cTR+/sGoshyqaQusF7HLeVHCbJWFosORIM&#10;1vRjKL9kVxshmBXDraG/K+J2M12fRr3jvlbqs9t+z0EEasM7/N/+1Qpmk2QE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hXyfDAAAA3QAAAA8AAAAAAAAAAAAA&#10;AAAAoQIAAGRycy9kb3ducmV2LnhtbFBLBQYAAAAABAAEAPkAAACRAwAAAAA=&#10;" strokecolor="red" strokeweight="0"/>
                  <v:line id="Line 3172" o:spid="_x0000_s4291" style="position:absolute;visibility:visible;mso-wrap-style:square" from="1349,2234" to="1350,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PBUMQAAADdAAAADwAAAGRycy9kb3ducmV2LnhtbESPS4vCMBSF98L8h3CF2YimCuOjGmUQ&#10;hGFwoVVxe2muTbG5KU3Uzr+fCILLw3l8nMWqtZW4U+NLxwqGgwQEce50yYWC42HTn4LwAVlj5ZgU&#10;/JGH1fKjs8BUuwfv6Z6FQsQR9ikqMCHUqZQ+N2TRD1xNHL2LayyGKJtC6gYfcdxWcpQkY2mx5Egw&#10;WNPaUH7NbjZCMCtGW0O7G+L2d7o5f/VOh1qpz277PQcRqA3v8Kv9oxXMJskY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8FQxAAAAN0AAAAPAAAAAAAAAAAA&#10;AAAAAKECAABkcnMvZG93bnJldi54bWxQSwUGAAAAAAQABAD5AAAAkgMAAAAA&#10;" strokecolor="red" strokeweight="0"/>
                  <v:line id="Line 3173" o:spid="_x0000_s4292" style="position:absolute;visibility:visible;mso-wrap-style:square" from="1357,2241" to="1358,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ky8QAAADdAAAADwAAAGRycy9kb3ducmV2LnhtbESPS4vCMBSF9wPzH8IVZjNoqjA+qlEG&#10;QRjEhVbF7aW5NsXmpjRR67+fCILLw3l8nNmitZW4UeNLxwr6vQQEce50yYWCw37VHYPwAVlj5ZgU&#10;PMjDYv75McNUuzvv6JaFQsQR9ikqMCHUqZQ+N2TR91xNHL2zayyGKJtC6gbvcdxWcpAkQ2mx5Egw&#10;WNPSUH7JrjZCMCsGG0PbK+JmPV6dfr6P+1qpr077OwURqA3v8Kv9pxVMRskIn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2TLxAAAAN0AAAAPAAAAAAAAAAAA&#10;AAAAAKECAABkcnMvZG93bnJldi54bWxQSwUGAAAAAAQABAD5AAAAkgMAAAAA&#10;" strokecolor="red" strokeweight="0"/>
                  <v:line id="Line 3174" o:spid="_x0000_s4293" style="position:absolute;visibility:visible;mso-wrap-style:square" from="1359,2243" to="1360,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wucIAAADdAAAADwAAAGRycy9kb3ducmV2LnhtbERPS2vCQBC+F/oflin0UnRTwVfqKqUg&#10;lOJBo+J1yE6zodnZkF01/ffOQfD48b0Xq9436kJdrAMbeB9moIjLYGuuDBz268EMVEzIFpvAZOCf&#10;IqyWz08LzG248o4uRaqUhHDM0YBLqc21jqUjj3EYWmLhfkPnMQnsKm07vEq4b/QoyybaY83S4LCl&#10;L0flX3H2UoJFNdo42p4RNz+z9Wn8dty3xry+9J8foBL16SG+u7+tgfk0k7nyRp6A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DwucIAAADdAAAADwAAAAAAAAAAAAAA&#10;AAChAgAAZHJzL2Rvd25yZXYueG1sUEsFBgAAAAAEAAQA+QAAAJADAAAAAA==&#10;" strokecolor="red" strokeweight="0"/>
                  <v:line id="Line 3175" o:spid="_x0000_s4294" style="position:absolute;visibility:visible;mso-wrap-style:square" from="1366,2249" to="1367,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xVIsQAAADdAAAADwAAAGRycy9kb3ducmV2LnhtbESPS4vCMBSF9wP+h3CF2YimCuOjGkUG&#10;BBlcaFXcXpprU2xuShO1/vvJgDDLw3l8nMWqtZV4UONLxwqGgwQEce50yYWC03HTn4LwAVlj5ZgU&#10;vMjDatn5WGCq3ZMP9MhCIeII+xQVmBDqVEqfG7LoB64mjt7VNRZDlE0hdYPPOG4rOUqSsbRYciQY&#10;rOnbUH7L7jZCMCtGO0P7O+LuZ7q5fPXOx1qpz267noMI1Ib/8Lu91Qpmk2QG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7FUixAAAAN0AAAAPAAAAAAAAAAAA&#10;AAAAAKECAABkcnMvZG93bnJldi54bWxQSwUGAAAAAAQABAD5AAAAkgMAAAAA&#10;" strokecolor="red" strokeweight="0"/>
                  <v:line id="Line 3176" o:spid="_x0000_s4295" style="position:absolute;visibility:visible;mso-wrap-style:square" from="1315,2233" to="1316,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qYsIAAADdAAAADwAAAGRycy9kb3ducmV2LnhtbERPTWvCQBC9C/6HZYRepG4U2mp0FRGE&#10;Ujy0ScXrkJ1mQ7OzIbtq+u87h0KPj/e92Q2+VTfqYxPYwHyWgSKugm24NvBZHh+XoGJCttgGJgM/&#10;FGG3HY82mNtw5w+6FalWEsIxRwMupS7XOlaOPMZZ6IiF+wq9xySwr7Xt8S7hvtWLLHvWHhuWBocd&#10;HRxV38XVSwkW9eLk6P2KeHpbHi9P03PZGfMwGfZrUImG9C/+c79aA6uXueyX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9qYsIAAADdAAAADwAAAAAAAAAAAAAA&#10;AAChAgAAZHJzL2Rvd25yZXYueG1sUEsFBgAAAAAEAAQA+QAAAJADAAAAAA==&#10;" strokecolor="red" strokeweight="0"/>
                  <v:line id="Line 3177" o:spid="_x0000_s4296" style="position:absolute;visibility:visible;mso-wrap-style:square" from="1317,2234" to="1318,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P+cUAAADdAAAADwAAAGRycy9kb3ducmV2LnhtbESPX2vCMBTF3wW/Q7gDX2SmLcy5aiwi&#10;CGP4oHVjr5fm2pQ1N6WJ2n37ZSD4eDh/fpxVMdhWXKn3jWMF6SwBQVw53XCt4PO0e16A8AFZY+uY&#10;FPySh2I9Hq0w1+7GR7qWoRZxhH2OCkwIXS6lrwxZ9DPXEUfv7HqLIcq+lrrHWxy3rcySZC4tNhwJ&#10;BjvaGqp+youNECzrbG/ocEHcfyx23y/Tr1On1ORp2CxBBBrCI3xvv2sFb69pCv9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PP+cUAAADdAAAADwAAAAAAAAAA&#10;AAAAAAChAgAAZHJzL2Rvd25yZXYueG1sUEsFBgAAAAAEAAQA+QAAAJMDAAAAAA==&#10;" strokecolor="red" strokeweight="0"/>
                  <v:line id="Line 3178" o:spid="_x0000_s4297" style="position:absolute;visibility:visible;mso-wrap-style:square" from="1324,2241" to="1325,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RjsUAAADdAAAADwAAAGRycy9kb3ducmV2LnhtbESPX2vCMBTF3wW/Q7iDvYimLcxpNRYZ&#10;CGP4MOvE10tzbcqam9JE7b79Mhj4eDh/fpx1MdhW3Kj3jWMF6SwBQVw53XCt4Ou4my5A+ICssXVM&#10;Cn7IQ7EZj9aYa3fnA93KUIs4wj5HBSaELpfSV4Ys+pnriKN3cb3FEGVfS93jPY7bVmZJMpcWG44E&#10;gx29Gaq+y6uNECzrbG/o84q4/1jszi+T07FT6vlp2K5ABBrCI/zfftcKlq9pB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RjsUAAADdAAAADwAAAAAAAAAA&#10;AAAAAAChAgAAZHJzL2Rvd25yZXYueG1sUEsFBgAAAAAEAAQA+QAAAJMDAAAAAA==&#10;" strokecolor="red" strokeweight="0"/>
                  <v:line id="Line 3179" o:spid="_x0000_s4298" style="position:absolute;visibility:visible;mso-wrap-style:square" from="1332,2249" to="1333,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30FcUAAADdAAAADwAAAGRycy9kb3ducmV2LnhtbESPS2sCMRSF94L/IVzBTakZLfUxNYoI&#10;gogLHStuL5PrZOjkZphEnf57Uyi4PJzHx5kvW1uJOzW+dKxgOEhAEOdOl1wo+D5t3qcgfEDWWDkm&#10;Bb/kYbnoduaYavfgI92zUIg4wj5FBSaEOpXS54Ys+oGriaN3dY3FEGVTSN3gI47bSo6SZCwtlhwJ&#10;BmtaG8p/spuNEMyK0d7Q4Ya43003l8+386lWqt9rV18gArXhFf5vb7WC2WT4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30FcUAAADdAAAADwAAAAAAAAAA&#10;AAAAAAChAgAAZHJzL2Rvd25yZXYueG1sUEsFBgAAAAAEAAQA+QAAAJMDAAAAAA==&#10;" strokecolor="red" strokeweight="0"/>
                  <v:line id="Line 3180" o:spid="_x0000_s4299" style="position:absolute;visibility:visible;mso-wrap-style:square" from="1334,2250" to="1335,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RsYcUAAADdAAAADwAAAGRycy9kb3ducmV2LnhtbESPS2sCMRSF94L/IVzBTakZpfUxNYoI&#10;gogLHStuL5PrZOjkZphEnf57Uyi4PJzHx5kvW1uJOzW+dKxgOEhAEOdOl1wo+D5t3qcgfEDWWDkm&#10;Bb/kYbnoduaYavfgI92zUIg4wj5FBSaEOpXS54Ys+oGriaN3dY3FEGVTSN3gI47bSo6SZCwtlhwJ&#10;BmtaG8p/spuNEMyK0d7Q4Ya43003l8+386lWqt9rV18gArXhFf5vb7WC2WT4AX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RsYcUAAADdAAAADwAAAAAAAAAA&#10;AAAAAAChAgAAZHJzL2Rvd25yZXYueG1sUEsFBgAAAAAEAAQA+QAAAJMDAAAAAA==&#10;" strokecolor="red" strokeweight="0"/>
                  <v:line id="Line 3181" o:spid="_x0000_s4300" style="position:absolute;visibility:visible;mso-wrap-style:square" from="1341,2257" to="1342,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J+sUAAADdAAAADwAAAGRycy9kb3ducmV2LnhtbESPX2vCMBTF3wd+h3CFvQxNW3BznVFE&#10;EIb4sFXF10tzl5Q1N6WJWr/9Mhjs8XD+/DiL1eBacaU+NJ4V5NMMBHHtdcNGwfGwncxBhIissfVM&#10;Cu4UYLUcPSyw1P7Gn3StohFphEOJCmyMXSllqC05DFPfESfvy/cOY5K9kbrHWxp3rSyy7Fk6bDgR&#10;LHa0sVR/VxeXIFiZYm/p44K4382359nT6dAp9Tge1m8gIg3xP/zXftcKXl/yG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J+sUAAADdAAAADwAAAAAAAAAA&#10;AAAAAAChAgAAZHJzL2Rvd25yZXYueG1sUEsFBgAAAAAEAAQA+QAAAJMDAAAAAA==&#10;" strokecolor="red" strokeweight="0"/>
                  <v:line id="Line 3182" o:spid="_x0000_s4301" style="position:absolute;visibility:visible;mso-wrap-style:square" from="1349,2264" to="1350,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pXjcQAAADdAAAADwAAAGRycy9kb3ducmV2LnhtbESPS4vCMBSF98L8h3AH3MiYKviqRhkG&#10;BBlcaB1xe2muTbG5KU3Uzr83guDycB4fZ7FqbSVu1PjSsYJBPwFBnDtdcqHg77D+moLwAVlj5ZgU&#10;/JOH1fKjs8BUuzvv6ZaFQsQR9ikqMCHUqZQ+N2TR911NHL2zayyGKJtC6gbvcdxWcpgkY2mx5Egw&#10;WNOPofySXW2EYFYMt4Z2V8Tt73R9GvWOh1qp7mf7PQcRqA3v8Ku90Qpmk8EY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leNxAAAAN0AAAAPAAAAAAAAAAAA&#10;AAAAAKECAABkcnMvZG93bnJldi54bWxQSwUGAAAAAAQABAD5AAAAkgMAAAAA&#10;" strokecolor="red" strokeweight="0"/>
                  <v:line id="Line 3183" o:spid="_x0000_s4302" style="position:absolute;visibility:visible;mso-wrap-style:square" from="1351,2266" to="1352,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byFsUAAADdAAAADwAAAGRycy9kb3ducmV2LnhtbESPX2vCMBTF3wd+h3CFvQxNFba6zigi&#10;CEP6sFXF10tz15Q1NyWJWr/9Mhjs8XD+/DjL9WA7cSUfWscKZtMMBHHtdMuNguNhN1mACBFZY+eY&#10;FNwpwHo1elhiod2NP+laxUakEQ4FKjAx9oWUoTZkMUxdT5y8L+ctxiR9I7XHWxq3nZxn2Yu02HIi&#10;GOxpa6j+ri42QbBq5qWhjwtiuV/szs9Pp0Ov1ON42LyBiDTE//Bf+10reM1n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byFsUAAADdAAAADwAAAAAAAAAA&#10;AAAAAAChAgAAZHJzL2Rvd25yZXYueG1sUEsFBgAAAAAEAAQA+QAAAJMDAAAAAA==&#10;" strokecolor="red" strokeweight="0"/>
                  <v:line id="Line 3184" o:spid="_x0000_s4303" style="position:absolute;visibility:visible;mso-wrap-style:square" from="1358,2273" to="1359,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mZMIAAADdAAAADwAAAGRycy9kb3ducmV2LnhtbERPTWvCQBC9C/6HZYRepG4U2mp0FRGE&#10;Ujy0ScXrkJ1mQ7OzIbtq+u87h0KPj/e92Q2+VTfqYxPYwHyWgSKugm24NvBZHh+XoGJCttgGJgM/&#10;FGG3HY82mNtw5w+6FalWEsIxRwMupS7XOlaOPMZZ6IiF+wq9xySwr7Xt8S7hvtWLLHvWHhuWBocd&#10;HRxV38XVSwkW9eLk6P2KeHpbHi9P03PZGfMwGfZrUImG9C/+c79aA6uXucyVN/I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lmZMIAAADdAAAADwAAAAAAAAAAAAAA&#10;AAChAgAAZHJzL2Rvd25yZXYueG1sUEsFBgAAAAAEAAQA+QAAAJADAAAAAA==&#10;" strokecolor="red" strokeweight="0"/>
                  <v:line id="Line 3185" o:spid="_x0000_s4304" style="position:absolute;visibility:visible;mso-wrap-style:square" from="1366,2280" to="1367,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XD/8QAAADdAAAADwAAAGRycy9kb3ducmV2LnhtbESPS4vCMBSF98L8h3AH3IimCr6qUQZB&#10;GMSFVsXtpbk2ZZqb0kTt/PvJgODycB4fZ7lubSUe1PjSsYLhIAFBnDtdcqHgfNr2ZyB8QNZYOSYF&#10;v+RhvfroLDHV7slHemShEHGEfYoKTAh1KqXPDVn0A1cTR+/mGoshyqaQusFnHLeVHCXJRFosORIM&#10;1rQxlP9kdxshmBWjvaHDHXG/m22v497lVCvV/Wy/FiACteEdfrW/tYL5dDi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NcP/xAAAAN0AAAAPAAAAAAAAAAAA&#10;AAAAAKECAABkcnMvZG93bnJldi54bWxQSwUGAAAAAAQABAD5AAAAkgMAAAAA&#10;" strokecolor="red" strokeweight="0"/>
                  <v:line id="Line 3186" o:spid="_x0000_s4305" style="position:absolute;visibility:visible;mso-wrap-style:square" from="1368,2281" to="1369,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g38IAAADdAAAADwAAAGRycy9kb3ducmV2LnhtbERPTWvCQBC9F/oflin0UnRjoK1GVymC&#10;UIqHGiteh+yYDc3Ohuyq6b/vHASPj/e9WA2+VRfqYxPYwGScgSKugm24NvCz34ymoGJCttgGJgN/&#10;FGG1fHxYYGHDlXd0KVOtJIRjgQZcSl2hdawceYzj0BELdwq9xySwr7Xt8SrhvtV5lr1pjw1Lg8OO&#10;1o6q3/LspQTLOt86+j4jbr+mm+Pry2HfGfP8NHzMQSUa0l18c39aA7P3XPbL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Og38IAAADdAAAADwAAAAAAAAAAAAAA&#10;AAChAgAAZHJzL2Rvd25yZXYueG1sUEsFBgAAAAAEAAQA+QAAAJADAAAAAA==&#10;" strokecolor="red" strokeweight="0"/>
                  <v:line id="Line 3187" o:spid="_x0000_s4306" style="position:absolute;visibility:visible;mso-wrap-style:square" from="1316,2264" to="1317,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8FRMUAAADdAAAADwAAAGRycy9kb3ducmV2LnhtbESPX2vCMBTF3wW/Q7iDvYimLcxpNRYZ&#10;CGP4MOvE10tzbcqam9JE7b79Mhj4eDh/fpx1MdhW3Kj3jWMF6SwBQVw53XCt4Ou4my5A+ICssXVM&#10;Cn7IQ7EZj9aYa3fnA93KUIs4wj5HBSaELpfSV4Ys+pnriKN3cb3FEGVfS93jPY7bVmZJMpcWG44E&#10;gx29Gaq+y6uNECzrbG/o84q4/1jszi+T07FT6vlp2K5ABBrCI/zfftcKlq9Z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8FRMUAAADdAAAADwAAAAAAAAAA&#10;AAAAAAChAgAAZHJzL2Rvd25yZXYueG1sUEsFBgAAAAAEAAQA+QAAAJMDAAAAAA==&#10;" strokecolor="red" strokeweight="0"/>
                  <v:line id="Line 3188" o:spid="_x0000_s4307" style="position:absolute;visibility:visible;mso-wrap-style:square" from="1324,2272" to="1325,2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bM8UAAADdAAAADwAAAGRycy9kb3ducmV2LnhtbESPS2vCQBSF90L/w3AL3UidNFAfMRMp&#10;BaEUFxorbi+ZayaYuRMyo6b/vlMQXB7O4+Pkq8G24kq9bxwreJskIIgrpxuuFfzs169zED4ga2wd&#10;k4Jf8rAqnkY5ZtrdeEfXMtQijrDPUIEJocuk9JUhi37iOuLonVxvMUTZ11L3eIvjtpVpkkylxYYj&#10;wWBHn4aqc3mxEYJlnW4MbS+Im+/5+vg+Puw7pV6eh48liEBDeITv7S+tYDFLU/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bM8UAAADdAAAADwAAAAAAAAAA&#10;AAAAAAChAgAAZHJzL2Rvd25yZXYueG1sUEsFBgAAAAAEAAQA+QAAAJMDAAAAAA==&#10;" strokecolor="red" strokeweight="0"/>
                  <v:line id="Line 3189" o:spid="_x0000_s4308" style="position:absolute;visibility:visible;mso-wrap-style:square" from="1326,2273" to="1327,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qMUAAADdAAAADwAAAGRycy9kb3ducmV2LnhtbESPX2vCMBTF3wd+h3AHvsiaWtnWdUYR&#10;QRDxwdWNvV6au6asuSlN1PrtzUDY4+H8+XHmy8G24ky9bxwrmCYpCOLK6YZrBZ/HzVMOwgdkja1j&#10;UnAlD8vF6GGOhXYX/qBzGWoRR9gXqMCE0BVS+sqQRZ+4jjh6P663GKLsa6l7vMRx28osTV+kxYYj&#10;wWBHa0PVb3myEYJlne0NHU6I+12++X6efB07pcaPw+odRKAh/Ifv7a1W8Paa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E+qMUAAADdAAAADwAAAAAAAAAA&#10;AAAAAAChAgAAZHJzL2Rvd25yZXYueG1sUEsFBgAAAAAEAAQA+QAAAJMDAAAAAA==&#10;" strokecolor="red" strokeweight="0"/>
                  <v:line id="Line 3190" o:spid="_x0000_s4309" style="position:absolute;visibility:visible;mso-wrap-style:square" from="1333,2279" to="1334,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im3MUAAADdAAAADwAAAGRycy9kb3ducmV2LnhtbESPX2vCMBTF3wd+h3AHvsiaWtzWdUYR&#10;QRDxwdWNvV6au6asuSlN1PrtzUDY4+H8+XHmy8G24ky9bxwrmCYpCOLK6YZrBZ/HzVMOwgdkja1j&#10;UnAlD8vF6GGOhXYX/qBzGWoRR9gXqMCE0BVS+sqQRZ+4jjh6P663GKLsa6l7vMRx28osTV+kxYYj&#10;wWBHa0PVb3myEYJlne0NHU6I+12++X6efB07pcaPw+odRKAh/Ifv7a1W8Paaze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1im3MUAAADdAAAADwAAAAAAAAAA&#10;AAAAAAChAgAAZHJzL2Rvd25yZXYueG1sUEsFBgAAAAAEAAQA+QAAAJMDAAAAAA==&#10;" strokecolor="red" strokeweight="0"/>
                  <v:line id="Line 3191" o:spid="_x0000_s4310" style="position:absolute;visibility:visible;mso-wrap-style:square" from="1341,2287" to="134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DR8QAAADdAAAADwAAAGRycy9kb3ducmV2LnhtbESPX2vCMBTF34V9h3AFX8ZMLThdZ5Qh&#10;CCI+aOvY66W5a4rNTWmi1m+/DAQfD+fPj7NY9bYRV+p87VjBZJyAIC6drrlScCo2b3MQPiBrbByT&#10;gjt5WC1fBgvMtLvxka55qEQcYZ+hAhNCm0npS0MW/di1xNH7dZ3FEGVXSd3hLY7bRqZJ8i4t1hwJ&#10;BltaGyrP+cVGCOZVujd0uCDud/PNz/T1u2iVGg37r08QgfrwDD/aW63gY5ZO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FANHxAAAAN0AAAAPAAAAAAAAAAAA&#10;AAAAAKECAABkcnMvZG93bnJldi54bWxQSwUGAAAAAAQABAD5AAAAkgMAAAAA&#10;" strokecolor="red" strokeweight="0"/>
                  <v:line id="Line 3192" o:spid="_x0000_s4311" style="position:absolute;visibility:visible;mso-wrap-style:square" from="1343,2289" to="134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adMMUAAADdAAAADwAAAGRycy9kb3ducmV2LnhtbESPX2vCMBTF3wW/Q7iDvYimK8xpbSoy&#10;EMbwQevE10tzbcqam9JE7b79Mhj4eDh/fpx8PdhW3Kj3jWMFL7MEBHHldMO1gq/jdroA4QOyxtYx&#10;KfghD+tiPMox0+7OB7qVoRZxhH2GCkwIXSalrwxZ9DPXEUfv4nqLIcq+lrrHexy3rUyTZC4tNhwJ&#10;Bjt6N1R9l1cbIVjW6c7Q/oq4+1xsz6+T07FT6vlp2KxABBrCI/zf/tAKlm/pH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adMMUAAADdAAAADwAAAAAAAAAA&#10;AAAAAAChAgAAZHJzL2Rvd25yZXYueG1sUEsFBgAAAAAEAAQA+QAAAJMDAAAAAA==&#10;" strokecolor="red" strokeweight="0"/>
                  <v:line id="Line 3193" o:spid="_x0000_s4312" style="position:absolute;visibility:visible;mso-wrap-style:square" from="1350,2295" to="1351,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o4q8QAAADdAAAADwAAAGRycy9kb3ducmV2LnhtbESPX2vCMBTF34V9h3AFX2SmFpyuM8oQ&#10;BBEfZuvY66W5a4rNTWmi1m9vBgMfD+fPj7Nc97YRV+p87VjBdJKAIC6drrlScCq2rwsQPiBrbByT&#10;gjt5WK9eBkvMtLvxka55qEQcYZ+hAhNCm0npS0MW/cS1xNH7dZ3FEGVXSd3hLY7bRqZJ8iYt1hwJ&#10;BlvaGCrP+cVGCOZVejD0dUE87Bfbn9n4u2iVGg37zw8QgfrwDP+3d1rB+zydw9+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jirxAAAAN0AAAAPAAAAAAAAAAAA&#10;AAAAAKECAABkcnMvZG93bnJldi54bWxQSwUGAAAAAAQABAD5AAAAkgMAAAAA&#10;" strokecolor="red" strokeweight="0"/>
                  <v:line id="Line 3194" o:spid="_x0000_s4313" style="position:absolute;visibility:visible;mso-wrap-style:square" from="1358,2303" to="1359,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s2cIAAADdAAAADwAAAGRycy9kb3ducmV2LnhtbERPTWvCQBC9F/oflin0UnRjoK1GVymC&#10;UIqHGiteh+yYDc3Ohuyq6b/vHASPj/e9WA2+VRfqYxPYwGScgSKugm24NvCz34ymoGJCttgGJgN/&#10;FGG1fHxYYGHDlXd0KVOtJIRjgQZcSl2hdawceYzj0BELdwq9xySwr7Xt8SrhvtV5lr1pjw1Lg8OO&#10;1o6q3/LspQTLOt86+j4jbr+mm+Pry2HfGfP8NHzMQSUa0l18c39aA7P3XObKG3kC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Ws2cIAAADdAAAADwAAAAAAAAAAAAAA&#10;AAChAgAAZHJzL2Rvd25yZXYueG1sUEsFBgAAAAAEAAQA+QAAAJADAAAAAA==&#10;" strokecolor="red" strokeweight="0"/>
                  <v:line id="Line 3195" o:spid="_x0000_s4314" style="position:absolute;visibility:visible;mso-wrap-style:square" from="1360,2304" to="136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kJQsUAAADdAAAADwAAAGRycy9kb3ducmV2LnhtbESPX2vCMBTF34V9h3AHvoimK8zZ2ihD&#10;EGT4MOvE10tz15Q1N6WJWr/9Mhj4eDh/fpxiPdhWXKn3jWMFL7MEBHHldMO1gq/jdroA4QOyxtYx&#10;KbiTh/XqaVRgrt2ND3QtQy3iCPscFZgQulxKXxmy6GeuI47et+sthij7Wuoeb3HctjJNkrm02HAk&#10;GOxoY6j6KS82QrCs072hzwvi/mOxPb9OTsdOqfHz8L4EEWgIj/B/e6cVZG9p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kJQsUAAADdAAAADwAAAAAAAAAA&#10;AAAAAAChAgAAZHJzL2Rvd25yZXYueG1sUEsFBgAAAAAEAAQA+QAAAJMDAAAAAA==&#10;" strokecolor="red" strokeweight="0"/>
                  <v:line id="Line 3196" o:spid="_x0000_s4315" style="position:absolute;visibility:visible;mso-wrap-style:square" from="1367,2311" to="1368,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2AsMAAADdAAAADwAAAGRycy9kb3ducmV2LnhtbERPTWvCQBC9F/oflin0IrqpxVZTVykF&#10;oYiHNipeh+yYDc3Ohuyq8d87B6HHx/ueL3vfqDN1sQ5s4GWUgSIug625MrDbroZTUDEhW2wCk4Er&#10;RVguHh/mmNtw4V86F6lSEsIxRwMupTbXOpaOPMZRaImFO4bOYxLYVdp2eJFw3+hxlr1pjzVLg8OW&#10;vhyVf8XJSwkW1Xjj6OeEuFlPV4fJYL9tjXl+6j8/QCXq07/47v62Bmbvr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6NgLDAAAA3QAAAA8AAAAAAAAAAAAA&#10;AAAAoQIAAGRycy9kb3ducmV2LnhtbFBLBQYAAAAABAAEAPkAAACRAwAAAAA=&#10;" strokecolor="red" strokeweight="0"/>
                  <v:line id="Line 3197" o:spid="_x0000_s4316" style="position:absolute;visibility:visible;mso-wrap-style:square" from="1316,2295" to="1317,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TmcUAAADdAAAADwAAAGRycy9kb3ducmV2LnhtbESPS2sCMRSF94L/IVzBTakZLfUxNYoI&#10;gogLHStuL5PrZOjkZphEnf57Uyi4PJzHx5kvW1uJOzW+dKxgOEhAEOdOl1wo+D5t3qcgfEDWWDkm&#10;Bb/kYbnoduaYavfgI92zUIg4wj5FBSaEOpXS54Ys+oGriaN3dY3FEGVTSN3gI47bSo6SZCwtlhwJ&#10;BmtaG8p/spuNEMyK0d7Q4Ya43003l8+386lWqt9rV18gArXhFf5vb7WC2eRj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aTmcUAAADdAAAADwAAAAAAAAAA&#10;AAAAAAChAgAAZHJzL2Rvd25yZXYueG1sUEsFBgAAAAAEAAQA+QAAAJMDAAAAAA==&#10;" strokecolor="red" strokeweight="0"/>
                  <v:line id="Line 3198" o:spid="_x0000_s4317" style="position:absolute;visibility:visible;mso-wrap-style:square" from="1318,2296" to="1319,2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N7sUAAADdAAAADwAAAGRycy9kb3ducmV2LnhtbESPX2vCMBTF3wd+h3AHvsiaWtnWdUYR&#10;QRDxwdWNvV6au6asuSlN1PrtzUDY4+H8+XHmy8G24ky9bxwrmCYpCOLK6YZrBZ/HzVMOwgdkja1j&#10;UnAlD8vF6GGOhXYX/qBzGWoRR9gXqMCE0BVS+sqQRZ+4jjh6P663GKLsa6l7vMRx28osTV+kxYYj&#10;wWBHa0PVb3myEYJlne0NHU6I+12++X6efB07pcaPw+odRKAh/Ifv7a1W8PY6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QN7sUAAADdAAAADwAAAAAAAAAA&#10;AAAAAAChAgAAZHJzL2Rvd25yZXYueG1sUEsFBgAAAAAEAAQA+QAAAJMDAAAAAA==&#10;" strokecolor="red" strokeweight="0"/>
                  <v:line id="Line 3199" o:spid="_x0000_s4318" style="position:absolute;visibility:visible;mso-wrap-style:square" from="1325,2303" to="1326,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iodcUAAADdAAAADwAAAGRycy9kb3ducmV2LnhtbESPS2sCMRSF9wX/Q7hCN6IZlfoYjSIF&#10;QYqLdlTcXibXyeDkZphEHf99UxC6PJzHx1muW1uJOzW+dKxgOEhAEOdOl1woOB62/RkIH5A1Vo5J&#10;wZM8rFedtyWm2j34h+5ZKEQcYZ+iAhNCnUrpc0MW/cDVxNG7uMZiiLIppG7wEcdtJUdJMpEWS44E&#10;gzV9Gsqv2c1GCGbFaG/o+4a4/5ptzx+906FW6r3bbhYgArXhP/xq77SC+XQ8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iodcUAAADdAAAADwAAAAAAAAAA&#10;AAAAAAChAgAAZHJzL2Rvd25yZXYueG1sUEsFBgAAAAAEAAQA+QAAAJMDAAAAAA==&#10;" strokecolor="red" strokeweight="0"/>
                  <v:line id="Line 3200" o:spid="_x0000_s4319" style="position:absolute;visibility:visible;mso-wrap-style:square" from="1333,2310" to="1334,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EwAcUAAADdAAAADwAAAGRycy9kb3ducmV2LnhtbESPX2vCMBTF3wd+h3AFX2SmUzddNS1D&#10;EMbwwVXHXi/NXVNsbkoTtX77ZSDs8XD+/DjrvLeNuFDna8cKniYJCOLS6ZorBcfD9nEJwgdkjY1j&#10;UnAjD3k2eFhjqt2VP+lShErEEfYpKjAhtKmUvjRk0U9cSxy9H9dZDFF2ldQdXuO4beQ0SV6kxZoj&#10;wWBLG0PlqTjbCMGimu4M7c+Iu4/l9vt5/HVolRoN+7cViEB9+A/f2+9awetiNoe/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EwAcUAAADdAAAADwAAAAAAAAAA&#10;AAAAAAChAgAAZHJzL2Rvd25yZXYueG1sUEsFBgAAAAAEAAQA+QAAAJMDAAAAAA==&#10;" strokecolor="red" strokeweight="0"/>
                  <v:line id="Line 3201" o:spid="_x0000_s4320" style="position:absolute;visibility:visible;mso-wrap-style:square" from="1335,2312" to="1336,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2VmsUAAADdAAAADwAAAGRycy9kb3ducmV2LnhtbESPS2vCQBSF9wX/w3CFbkoz0eIrzShS&#10;EEpx0SYVt5fMNROauRMyo8Z/7xQKXR7O4+Pkm8G24kK9bxwrmCQpCOLK6YZrBd/l7nkJwgdkja1j&#10;UnAjD5v16CHHTLsrf9GlCLWII+wzVGBC6DIpfWXIok9cRxy9k+sthij7Wuoer3HctnKapnNpseFI&#10;MNjRm6HqpzjbCMGinu4NfZ4R9x/L3XH2dCg7pR7Hw/YVRKAh/If/2u9awWrxM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2VmsUAAADdAAAADwAAAAAAAAAA&#10;AAAAAAChAgAAZHJzL2Rvd25yZXYueG1sUEsFBgAAAAAEAAQA+QAAAJMDAAAAAA==&#10;" strokecolor="red" strokeweight="0"/>
                  <v:line id="Line 3202" o:spid="_x0000_s4321" style="position:absolute;visibility:visible;mso-wrap-style:square" from="1342,2318" to="1343,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8L7cUAAADdAAAADwAAAGRycy9kb3ducmV2LnhtbESPX2vCMBTF3wf7DuEKexk2ncNaO6OI&#10;IIzhw1YVXy/NXVNsbkoTtfv2izDY4+H8+XEWq8G24kq9bxwreElSEMSV0w3XCg777TgH4QOyxtYx&#10;KfghD6vl48MCC+1u/EXXMtQijrAvUIEJoSuk9JUhiz5xHXH0vl1vMUTZ11L3eIvjtpWTNM2kxYYj&#10;wWBHG0PVubzYCMGynuwMfV4Qdx/59jR9Pu47pZ5Gw/oNRKAh/If/2u9awXz2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8L7cUAAADdAAAADwAAAAAAAAAA&#10;AAAAAAChAgAAZHJzL2Rvd25yZXYueG1sUEsFBgAAAAAEAAQA+QAAAJMDAAAAAA==&#10;" strokecolor="red" strokeweight="0"/>
                  <v:line id="Line 3203" o:spid="_x0000_s4322" style="position:absolute;visibility:visible;mso-wrap-style:square" from="1350,2326" to="1351,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OudsUAAADdAAAADwAAAGRycy9kb3ducmV2LnhtbESPX2vCMBTF3wd+h3AHvow1VXHWapQx&#10;EGT4sLUbvl6aa1PW3JQmav32izDY4+H8+XHW28G24kK9bxwrmCQpCOLK6YZrBV/l7jkD4QOyxtYx&#10;KbiRh+1m9LDGXLsrf9KlCLWII+xzVGBC6HIpfWXIok9cRxy9k+sthij7Wuoer3HctnKapi/SYsOR&#10;YLCjN0PVT3G2EYJFPT0Y+jgjHt6z3XH+9F12So0fh9cViEBD+A//tfdawXIxW8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OudsUAAADdAAAADwAAAAAAAAAA&#10;AAAAAAChAgAAZHJzL2Rvd25yZXYueG1sUEsFBgAAAAAEAAQA+QAAAJMDAAAAAA==&#10;" strokecolor="red" strokeweight="0"/>
                  <v:line id="Line 3204" o:spid="_x0000_s4323" style="position:absolute;visibility:visible;mso-wrap-style:square" from="1352,2327" to="135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w6BMMAAADdAAAADwAAAGRycy9kb3ducmV2LnhtbERPTWvCQBC9F/oflin0IrqpxVZTVykF&#10;oYiHNipeh+yYDc3Ohuyq8d87B6HHx/ueL3vfqDN1sQ5s4GWUgSIug625MrDbroZTUDEhW2wCk4Er&#10;RVguHh/mmNtw4V86F6lSEsIxRwMupTbXOpaOPMZRaImFO4bOYxLYVdp2eJFw3+hxlr1pjzVLg8OW&#10;vhyVf8XJSwkW1Xjj6OeEuFlPV4fJYL9tjXl+6j8/QCXq07/47v62Bmbvr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MOgTDAAAA3QAAAA8AAAAAAAAAAAAA&#10;AAAAoQIAAGRycy9kb3ducmV2LnhtbFBLBQYAAAAABAAEAPkAAACRAwAAAAA=&#10;" strokecolor="red" strokeweight="0"/>
                  <v:line id="Line 3205" o:spid="_x0000_s4324" style="position:absolute;visibility:visible;mso-wrap-style:square" from="1359,2334" to="1360,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fn8QAAADdAAAADwAAAGRycy9kb3ducmV2LnhtbESPX2vCMBTF34V9h3CFvYimc2zTahQR&#10;hCE+aFV8vTTXptjclCZq9+3NQPDxcP78ONN5aytxo8aXjhV8DBIQxLnTJRcKDvtVfwTCB2SNlWNS&#10;8Ece5rO3zhRT7e68o1sWChFH2KeowIRQp1L63JBFP3A1cfTOrrEYomwKqRu8x3FbyWGSfEuLJUeC&#10;wZqWhvJLdrURglkx3BjaXhE369Hq9NU77mul3rvtYgIiUBte4Wf7VysY/3yO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J+fxAAAAN0AAAAPAAAAAAAAAAAA&#10;AAAAAKECAABkcnMvZG93bnJldi54bWxQSwUGAAAAAAQABAD5AAAAkgMAAAAA&#10;" strokecolor="red" strokeweight="0"/>
                  <v:line id="Line 3206" o:spid="_x0000_s4325" style="position:absolute;visibility:visible;mso-wrap-style:square" from="1367,2341" to="1368,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Ff8MAAADdAAAADwAAAGRycy9kb3ducmV2LnhtbERPTWvCQBC9F/oflin0Irqp1FZTVykF&#10;oYiHNipeh+yYDc3Ohuyq8d87B6HHx/ueL3vfqDN1sQ5s4GWUgSIug625MrDbroZTUDEhW2wCk4Er&#10;RVguHh/mmNtw4V86F6lSEsIxRwMupTbXOpaOPMZRaImFO4bOYxLYVdp2eJFw3+hxlr1pjzVLg8OW&#10;vhyVf8XJSwkW1Xjj6OeEuFlPV4fJYL9tjXl+6j8/QCXq07/47v62Bmbvr7Jf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8RX/DAAAA3QAAAA8AAAAAAAAAAAAA&#10;AAAAoQIAAGRycy9kb3ducmV2LnhtbFBLBQYAAAAABAAEAPkAAACRAwAAAAA=&#10;" strokecolor="red" strokeweight="0"/>
                  <v:line id="Line 3207" o:spid="_x0000_s4326" style="position:absolute;visibility:visible;mso-wrap-style:square" from="1369,2343" to="1370,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Dg5MUAAADdAAAADwAAAGRycy9kb3ducmV2LnhtbESPS2sCMRSF94L/IVzBTakZpfUxNYoI&#10;gogLHStuL5PrZOjkZphEnf57Uyi4PJzHx5kvW1uJOzW+dKxgOEhAEOdOl1wo+D5t3qcgfEDWWDkm&#10;Bb/kYbnoduaYavfgI92zUIg4wj5FBSaEOpXS54Ys+oGriaN3dY3FEGVTSN3gI47bSo6SZCwtlhwJ&#10;BmtaG8p/spuNEMyK0d7Q4Ya43003l8+386lWqt9rV18gArXhFf5vb7WC2eRjCH9v4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Dg5MUAAADdAAAADwAAAAAAAAAA&#10;AAAAAAChAgAAZHJzL2Rvd25yZXYueG1sUEsFBgAAAAAEAAQA+QAAAJMDAAAAAA==&#10;" strokecolor="red" strokeweight="0"/>
                  <v:line id="Line 3208" o:spid="_x0000_s4327" style="position:absolute;visibility:visible;mso-wrap-style:square" from="1317,2326" to="1318,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k8UAAADdAAAADwAAAGRycy9kb3ducmV2LnhtbESPX2vCMBTF3wd+h3AHvsiaWtzWdUYR&#10;QRDxwdWNvV6au6asuSlN1PrtzUDY4+H8+XHmy8G24ky9bxwrmCYpCOLK6YZrBZ/HzVMOwgdkja1j&#10;UnAlD8vF6GGOhXYX/qBzGWoRR9gXqMCE0BVS+sqQRZ+4jjh6P663GKLsa6l7vMRx28osTV+kxYYj&#10;wWBHa0PVb3myEYJlne0NHU6I+12++X6efB07pcaPw+odRKAh/Ifv7a1W8PY6y+Dv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J+k8UAAADdAAAADwAAAAAAAAAA&#10;AAAAAAChAgAAZHJzL2Rvd25yZXYueG1sUEsFBgAAAAAEAAQA+QAAAJMDAAAAAA==&#10;" strokecolor="red" strokeweight="0"/>
                  <v:line id="Line 3209" o:spid="_x0000_s4328" style="position:absolute;visibility:visible;mso-wrap-style:square" from="1326,2333" to="1327,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7bCMUAAADdAAAADwAAAGRycy9kb3ducmV2LnhtbESPX2vCMBTF3wd+h3AFX2SmUzddNS1D&#10;EMbwwVXHXi/NXVNsbkoTtX77ZSDs8XD+/DjrvLeNuFDna8cKniYJCOLS6ZorBcfD9nEJwgdkjY1j&#10;UnAjD3k2eFhjqt2VP+lShErEEfYpKjAhtKmUvjRk0U9cSxy9H9dZDFF2ldQdXuO4beQ0SV6kxZoj&#10;wWBLG0PlqTjbCMGimu4M7c+Iu4/l9vt5/HVolRoN+7cViEB9+A/f2+9awetiPoO/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7bCMUAAADdAAAADwAAAAAAAAAA&#10;AAAAAAChAgAAZHJzL2Rvd25yZXYueG1sUEsFBgAAAAAEAAQA+QAAAJMDAAAAAA==&#10;" strokecolor="red" strokeweight="0"/>
                  <v:line id="Line 3210" o:spid="_x0000_s4329" style="position:absolute;visibility:visible;mso-wrap-style:square" from="1327,2334" to="1328,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DfMUAAADdAAAADwAAAGRycy9kb3ducmV2LnhtbESPS2sCMRSF9wX/Q7hCN6IZxfoYjSIF&#10;QYqLdlTcXibXyeDkZphEHf99UxC6PJzHx1muW1uJOzW+dKxgOEhAEOdOl1woOB62/RkIH5A1Vo5J&#10;wZM8rFedtyWm2j34h+5ZKEQcYZ+iAhNCnUrpc0MW/cDVxNG7uMZiiLIppG7wEcdtJUdJMpEWS44E&#10;gzV9Gsqv2c1GCGbFaG/o+4a4/5ptzx+906FW6r3bbhYgArXhP/xq77SC+XQ8hr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dDfMUAAADdAAAADwAAAAAAAAAA&#10;AAAAAAChAgAAZHJzL2Rvd25yZXYueG1sUEsFBgAAAAAEAAQA+QAAAJMDAAAAAA==&#10;" strokecolor="red" strokeweight="0"/>
                  <v:line id="Line 3211" o:spid="_x0000_s4330" style="position:absolute;visibility:visible;mso-wrap-style:square" from="1334,2341" to="1335,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vm58UAAADdAAAADwAAAGRycy9kb3ducmV2LnhtbESPS2vCQBSF9wX/w3CFbkozUeorzShS&#10;EEpx0SYVt5fMNROauRMyo8Z/7xQKXR7O4+Pkm8G24kK9bxwrmCQpCOLK6YZrBd/l7nkJwgdkja1j&#10;UnAjD5v16CHHTLsrf9GlCLWII+wzVGBC6DIpfWXIok9cRxy9k+sthij7Wuoer3HctnKapnNpseFI&#10;MNjRm6HqpzjbCMGinu4NfZ4R9x/L3XH2dCg7pR7Hw/YVRKAh/If/2u9awWrxM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vm58UAAADdAAAADwAAAAAAAAAA&#10;AAAAAAChAgAAZHJzL2Rvd25yZXYueG1sUEsFBgAAAAAEAAQA+QAAAJMDAAAAAA==&#10;" strokecolor="red" strokeweight="0"/>
                  <v:line id="Line 3212" o:spid="_x0000_s4331" style="position:absolute;visibility:visible;mso-wrap-style:square" from="1343,2349" to="1344,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l4kMUAAADdAAAADwAAAGRycy9kb3ducmV2LnhtbESPX2vCMBTF3wf7DuEKexk2ncxaO6OI&#10;IIzhw1YVXy/NXVNsbkoTtfv2izDY4+H8+XEWq8G24kq9bxwreElSEMSV0w3XCg777TgH4QOyxtYx&#10;KfghD6vl48MCC+1u/EXXMtQijrAvUIEJoSuk9JUhiz5xHXH0vl1vMUTZ11L3eIvjtpWTNM2kxYYj&#10;wWBHG0PVubzYCMGynuwMfV4Qdx/59jR9Pu47pZ5Gw/oNRKAh/If/2u9awXz2msH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l4kMUAAADdAAAADwAAAAAAAAAA&#10;AAAAAAChAgAAZHJzL2Rvd25yZXYueG1sUEsFBgAAAAAEAAQA+QAAAJMDAAAAAA==&#10;" strokecolor="red" strokeweight="0"/>
                  <v:line id="Line 3213" o:spid="_x0000_s4332" style="position:absolute;visibility:visible;mso-wrap-style:square" from="1344,2350" to="1345,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C8UAAADdAAAADwAAAGRycy9kb3ducmV2LnhtbESPX2vCMBTF3wd+h3AHvow1VXTWapQx&#10;EGT4sLUbvl6aa1PW3JQmav32izDY4+H8+XHW28G24kK9bxwrmCQpCOLK6YZrBV/l7jkD4QOyxtYx&#10;KbiRh+1m9LDGXLsrf9KlCLWII+xzVGBC6HIpfWXIok9cRxy9k+sthij7Wuoer3HctnKapi/SYsOR&#10;YLCjN0PVT3G2EYJFPT0Y+jgjHt6z3XH+9F12So0fh9cViEBD+A//tfdawXIxW8D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dC8UAAADdAAAADwAAAAAAAAAA&#10;AAAAAAChAgAAZHJzL2Rvd25yZXYueG1sUEsFBgAAAAAEAAQA+QAAAJMDAAAAAA==&#10;" strokecolor="red" strokeweight="0"/>
                  <v:line id="Line 3214" o:spid="_x0000_s4333" style="position:absolute;visibility:visible;mso-wrap-style:square" from="1351,2357" to="1352,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pJecMAAADdAAAADwAAAGRycy9kb3ducmV2LnhtbERPTWvCQBC9F/oflin0Irqp1FZTVykF&#10;oYiHNipeh+yYDc3Ohuyq8d87B6HHx/ueL3vfqDN1sQ5s4GWUgSIug625MrDbroZTUDEhW2wCk4Er&#10;RVguHh/mmNtw4V86F6lSEsIxRwMupTbXOpaOPMZRaImFO4bOYxLYVdp2eJFw3+hxlr1pjzVLg8OW&#10;vhyVf8XJSwkW1Xjj6OeEuFlPV4fJYL9tjXl+6j8/QCXq07/47v62BmbvrzJX3sgT0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SXnDAAAA3QAAAA8AAAAAAAAAAAAA&#10;AAAAoQIAAGRycy9kb3ducmV2LnhtbFBLBQYAAAAABAAEAPkAAACRAwAAAAA=&#10;" strokecolor="red" strokeweight="0"/>
                  <v:line id="Line 3215" o:spid="_x0000_s4334" style="position:absolute;visibility:visible;mso-wrap-style:square" from="1359,2365" to="1360,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bs4sQAAADdAAAADwAAAGRycy9kb3ducmV2LnhtbESPS4vCMBSF98L8h3CF2YimI/PQahQR&#10;hEFcaFXcXpprU2xuShO18+/NgODycB4fZzpvbSVu1PjSsYKPQQKCOHe65ELBYb/qj0D4gKyxckwK&#10;/sjDfPbWmWKq3Z13dMtCIeII+xQVmBDqVEqfG7LoB64mjt7ZNRZDlE0hdYP3OG4rOUySb2mx5Egw&#10;WNPSUH7JrjZCMCuGG0PbK+JmPVqdvnrHfa3Ue7ddTEAEasMr/Gz/agXjn88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uzixAAAAN0AAAAPAAAAAAAAAAAA&#10;AAAAAKECAABkcnMvZG93bnJldi54bWxQSwUGAAAAAAQABAD5AAAAkgMAAAAA&#10;" strokecolor="red" strokeweight="0"/>
                  <v:line id="Line 3216" o:spid="_x0000_s4335" style="position:absolute;visibility:visible;mso-wrap-style:square" from="1361,2366" to="1362,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TosIAAADdAAAADwAAAGRycy9kb3ducmV2LnhtbERPTWvCQBC9C/6HZYRepG4qaG3qKqUg&#10;FPFgk5Zeh+w0G5qdDdlV03/vHASPj/e93g6+VWfqYxPYwNMsA0VcBdtwbeCr3D2uQMWEbLENTAb+&#10;KcJ2Mx6tMbfhwp90LlKtJIRjjgZcSl2udawceYyz0BEL9xt6j0lgX2vb40XCfavnWbbUHhuWBocd&#10;vTuq/oqTlxIs6vnB0fGEeNivdj+L6XfZGfMwGd5eQSUa0l18c39YAy/P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XTosIAAADdAAAADwAAAAAAAAAAAAAA&#10;AAChAgAAZHJzL2Rvd25yZXYueG1sUEsFBgAAAAAEAAQA+QAAAJADAAAAAA==&#10;" strokecolor="red" strokeweight="0"/>
                  <v:line id="Line 3217" o:spid="_x0000_s4336" style="position:absolute;visibility:visible;mso-wrap-style:square" from="1368,2372" to="1369,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2OcUAAADdAAAADwAAAGRycy9kb3ducmV2LnhtbESPX2vCMBTF3wd+h3CFvQxNW3BznVFE&#10;EIb4sFXF10tzl5Q1N6WJWr/9Mhjs8XD+/DiL1eBacaU+NJ4V5NMMBHHtdcNGwfGwncxBhIissfVM&#10;Cu4UYLUcPSyw1P7Gn3StohFphEOJCmyMXSllqC05DFPfESfvy/cOY5K9kbrHWxp3rSyy7Fk6bDgR&#10;LHa0sVR/VxeXIFiZYm/p44K4382359nT6dAp9Tge1m8gIg3xP/zXftcKXl9mOfy+S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l2OcUAAADdAAAADwAAAAAAAAAA&#10;AAAAAAChAgAAZHJzL2Rvd25yZXYueG1sUEsFBgAAAAAEAAQA+QAAAJMDAAAAAA==&#10;" strokecolor="red" strokeweight="0"/>
                  <v:line id="Line 3218" o:spid="_x0000_s4337" style="position:absolute;visibility:visible;mso-wrap-style:square" from="1318,2356" to="1319,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oTsQAAADdAAAADwAAAGRycy9kb3ducmV2LnhtbESPX2vCMBTF34V9h3AFX8ZMLThdZ5Qh&#10;CCI+aOvY66W5a4rNTWmi1m+/DAQfD+fPj7NY9bYRV+p87VjBZJyAIC6drrlScCo2b3MQPiBrbByT&#10;gjt5WC1fBgvMtLvxka55qEQcYZ+hAhNCm0npS0MW/di1xNH7dZ3FEGVXSd3hLY7bRqZJ8i4t1hwJ&#10;BltaGyrP+cVGCOZVujd0uCDud/PNz/T1u2iVGg37r08QgfrwDD/aW63gYzZN4f9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OxAAAAN0AAAAPAAAAAAAAAAAA&#10;AAAAAKECAABkcnMvZG93bnJldi54bWxQSwUGAAAAAAQABAD5AAAAkgMAAAAA&#10;" strokecolor="red" strokeweight="0"/>
                  <v:line id="Line 3219" o:spid="_x0000_s4338" style="position:absolute;visibility:visible;mso-wrap-style:square" from="1319,2358" to="1320,2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1cUAAADdAAAADwAAAGRycy9kb3ducmV2LnhtbESPS2vCQBSF9wX/w3CFbkoz0eIrzShS&#10;EEpx0SYVt5fMNROauRMyo8Z/7xQKXR7O4+Pkm8G24kK9bxwrmCQpCOLK6YZrBd/l7nkJwgdkja1j&#10;UnAjD5v16CHHTLsrf9GlCLWII+wzVGBC6DIpfWXIok9cRxy9k+sthij7Wuoer3HctnKapnNpseFI&#10;MNjRm6HqpzjbCMGinu4NfZ4R9x/L3XH2dCg7pR7Hw/YVRKAh/If/2u9awWoxe4H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dN1cUAAADdAAAADwAAAAAAAAAA&#10;AAAAAAChAgAAZHJzL2Rvd25yZXYueG1sUEsFBgAAAAAEAAQA+QAAAJMDAAAAAA==&#10;" strokecolor="red" strokeweight="0"/>
                </v:group>
                <v:group id="Group 3220" o:spid="_x0000_s4339" style="position:absolute;left:2159;top:1276;width:6438;height:13938" coordorigin="340,201" coordsize="1014,2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QE18cAAADdAAAADwAAAGRycy9kb3ducmV2LnhtbESPQWvCQBSE7wX/w/KE&#10;3uomWq1GVxHR0oMIVaH09sg+k2D2bchuk/jvXUHocZiZb5jFqjOlaKh2hWUF8SACQZxaXXCm4Hza&#10;vU1BOI+ssbRMCm7kYLXsvSww0bblb2qOPhMBwi5BBbn3VSKlS3My6Aa2Ig7exdYGfZB1JnWNbYCb&#10;Ug6jaCINFhwWcqxok1N6Pf4ZBZ8ttutRvG3218vm9nsaH372MSn12u/WcxCeOv8ffra/tILZx/g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HQE18cAAADd&#10;AAAADwAAAAAAAAAAAAAAAACqAgAAZHJzL2Rvd25yZXYueG1sUEsFBgAAAAAEAAQA+gAAAJ4DAAAA&#10;AA==&#10;">
                  <v:line id="Line 3221" o:spid="_x0000_s4340" style="position:absolute;visibility:visible;mso-wrap-style:square" from="1326,2364" to="132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JwOsUAAADdAAAADwAAAGRycy9kb3ducmV2LnhtbESPX2vCMBTF34V9h3AHexmaKnTTrqkM&#10;QRjiw2wnvl6au6asuSlN1Prtl8HAx8P58+Pk69F24kKDbx0rmM8SEMS10y03Cr6q7XQJwgdkjZ1j&#10;UnAjD+viYZJjpt2VD3QpQyPiCPsMFZgQ+kxKXxuy6GeuJ47etxsshiiHRuoBr3HcdnKRJC/SYsuR&#10;YLCnjaH6pzzbCMGyWewNfZ4R97vl9pQ+H6teqafH8f0NRKAx3MP/7Q+tYPWa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JwOsUAAADdAAAADwAAAAAAAAAA&#10;AAAAAAChAgAAZHJzL2Rvd25yZXYueG1sUEsFBgAAAAAEAAQA+QAAAJMDAAAAAA==&#10;" strokecolor="red" strokeweight="0"/>
                  <v:line id="Line 3222" o:spid="_x0000_s4341" style="position:absolute;visibility:visible;mso-wrap-style:square" from="1334,2372" to="1335,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DuTcQAAADdAAAADwAAAGRycy9kb3ducmV2LnhtbESPS4vCMBSF9wPzH8IdcCNjquCrGkUE&#10;QcSF1hG3l+baFJub0kSt/94MDMzycB4fZ75sbSUe1PjSsYJ+LwFBnDtdcqHg57T5noDwAVlj5ZgU&#10;vMjDcvH5McdUuycf6ZGFQsQR9ikqMCHUqZQ+N2TR91xNHL2rayyGKJtC6gafcdxWcpAkI2mx5Egw&#10;WNPaUH7L7jZCMCsGe0OHO+J+N9lcht3zqVaq89WuZiACteE//NfeagXT8XAEv2/iE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O5NxAAAAN0AAAAPAAAAAAAAAAAA&#10;AAAAAKECAABkcnMvZG93bnJldi54bWxQSwUGAAAAAAQABAD5AAAAkgMAAAAA&#10;" strokecolor="red" strokeweight="0"/>
                  <v:line id="Line 3223" o:spid="_x0000_s4342" style="position:absolute;visibility:visible;mso-wrap-style:square" from="1336,2373" to="1337,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xL1sUAAADdAAAADwAAAGRycy9kb3ducmV2LnhtbESPX2vCMBTF3wd+h3CFvQxNLXS6zlhk&#10;IIzhw1YVXy/NXVPW3JQm2u7bL4Kwx8P58+Osi9G24kq9bxwrWMwTEMSV0w3XCo6H3WwFwgdkja1j&#10;UvBLHorN5GGNuXYDf9G1DLWII+xzVGBC6HIpfWXIop+7jjh63663GKLsa6l7HOK4bWWaJM/SYsOR&#10;YLCjN0PVT3mxEYJlne4NfV4Q9x+r3Tl7Oh06pR6n4/YVRKAx/Ifv7Xet4GWZLeH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xL1sUAAADdAAAADwAAAAAAAAAA&#10;AAAAAAChAgAAZHJzL2Rvd25yZXYueG1sUEsFBgAAAAAEAAQA+QAAAJMDAAAAAA==&#10;" strokecolor="red" strokeweight="0"/>
                  <v:line id="Line 3224" o:spid="_x0000_s4343" style="position:absolute;visibility:visible;mso-wrap-style:square" from="1343,2380" to="1344,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fpMIAAADdAAAADwAAAGRycy9kb3ducmV2LnhtbERPTWvCQBC9C/6HZYRepG4qaG3qKqUg&#10;FPFgk5Zeh+w0G5qdDdlV03/vHASPj/e93g6+VWfqYxPYwNMsA0VcBdtwbeCr3D2uQMWEbLENTAb+&#10;KcJ2Mx6tMbfhwp90LlKtJIRjjgZcSl2udawceYyz0BEL9xt6j0lgX2vb40XCfavnWbbUHhuWBocd&#10;vTuq/oqTlxIs6vnB0fGEeNivdj+L6XfZGfMwGd5eQSUa0l18c39YAy/P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PfpMIAAADdAAAADwAAAAAAAAAAAAAA&#10;AAChAgAAZHJzL2Rvd25yZXYueG1sUEsFBgAAAAAEAAQA+QAAAJADAAAAAA==&#10;" strokecolor="red" strokeweight="0"/>
                  <v:line id="Line 3225" o:spid="_x0000_s4344" style="position:absolute;visibility:visible;mso-wrap-style:square" from="1351,2387" to="1352,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6P8UAAADdAAAADwAAAGRycy9kb3ducmV2LnhtbESPX2vCMBTF3wd+h3AHexk2VXCz1Sgi&#10;CGP4sFXF10tzbcqam9LEtvv2y2Cwx8P58+Ost6NtRE+drx0rmCUpCOLS6ZorBefTYboE4QOyxsYx&#10;KfgmD9vN5GGNuXYDf1JfhErEEfY5KjAhtLmUvjRk0SeuJY7ezXUWQ5RdJXWHQxy3jZyn6Yu0WHMk&#10;GGxpb6j8Ku42QrCo5kdDH3fE4/vycF08X06tUk+P424FItAY/sN/7TetIHtdZP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96P8UAAADdAAAADwAAAAAAAAAA&#10;AAAAAAChAgAAZHJzL2Rvd25yZXYueG1sUEsFBgAAAAAEAAQA+QAAAJMDAAAAAA==&#10;" strokecolor="red" strokeweight="0"/>
                  <v:line id="Line 3226" o:spid="_x0000_s4345" style="position:absolute;visibility:visible;mso-wrap-style:square" from="1353,2389" to="1354,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kZH8IAAADdAAAADwAAAGRycy9kb3ducmV2LnhtbERPS2vCQBC+C/6HZQQvUjcVfDR1lSII&#10;RTxobOl1yE6zodnZkF01/fedQ8Hjx/deb3vfqBt1sQ5s4HmagSIug625MvBx2T+tQMWEbLEJTAZ+&#10;KcJ2MxysMbfhzme6FalSEsIxRwMupTbXOpaOPMZpaImF+w6dxySwq7Tt8C7hvtGzLFtojzVLg8OW&#10;do7Kn+LqpQSLanZ0dLoiHg+r/dd88nlpjRmP+rdXUIn69BD/u9+tgZflQvbL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kZH8IAAADdAAAADwAAAAAAAAAAAAAA&#10;AAChAgAAZHJzL2Rvd25yZXYueG1sUEsFBgAAAAAEAAQA+QAAAJADAAAAAA==&#10;" strokecolor="red" strokeweight="0"/>
                  <v:line id="Line 3227" o:spid="_x0000_s4346" style="position:absolute;visibility:visible;mso-wrap-style:square" from="1311,2380" to="1312,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8hMQAAADdAAAADwAAAGRycy9kb3ducmV2LnhtbESPS4vCMBSF98L8h3AH3MiYKviqRhkG&#10;BBlcaB1xe2muTbG5KU3Uzr83guDycB4fZ7FqbSVu1PjSsYJBPwFBnDtdcqHg77D+moLwAVlj5ZgU&#10;/JOH1fKjs8BUuzvv6ZaFQsQR9ikqMCHUqZQ+N2TR911NHL2zayyGKJtC6gbvcdxWcpgkY2mx5Egw&#10;WNOPofySXW2EYFYMt4Z2V8Tt73R9GvWOh1qp7mf7PQcRqA3v8Ku90Qpmk/EA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RbyExAAAAN0AAAAPAAAAAAAAAAAA&#10;AAAAAKECAABkcnMvZG93bnJldi54bWxQSwUGAAAAAAQABAD5AAAAkgMAAAAA&#10;" strokecolor="red" strokeweight="0"/>
                  <v:line id="Line 3228" o:spid="_x0000_s4347" style="position:absolute;visibility:visible;mso-wrap-style:square" from="1318,2387" to="1319,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i88UAAADdAAAADwAAAGRycy9kb3ducmV2LnhtbESPX2vCMBTF3wW/Q7iDvYimK8xpbSoy&#10;EMbwQevE10tzbcqam9JE7b79Mhj4eDh/fpx8PdhW3Kj3jWMFL7MEBHHldMO1gq/jdroA4QOyxtYx&#10;KfghD+tiPMox0+7OB7qVoRZxhH2GCkwIXSalrwxZ9DPXEUfv4nqLIcq+lrrHexy3rUyTZC4tNhwJ&#10;Bjt6N1R9l1cbIVjW6c7Q/oq4+1xsz6+T07FT6vlp2KxABBrCI/zf/tAKlm/zFP7exCc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ci88UAAADdAAAADwAAAAAAAAAA&#10;AAAAAAChAgAAZHJzL2Rvd25yZXYueG1sUEsFBgAAAAAEAAQA+QAAAJMDAAAAAA==&#10;" strokecolor="red" strokeweight="0"/>
                  <v:line id="Line 3229" o:spid="_x0000_s4348" style="position:absolute;visibility:visible;mso-wrap-style:square" from="1327,2395" to="1328,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HaMUAAADdAAAADwAAAGRycy9kb3ducmV2LnhtbESPX2vCMBTF3wf7DuEKexk2ncNaO6OI&#10;IIzhw1YVXy/NXVNsbkoTtfv2izDY4+H8+XEWq8G24kq9bxwreElSEMSV0w3XCg777TgH4QOyxtYx&#10;KfghD6vl48MCC+1u/EXXMtQijrAvUIEJoSuk9JUhiz5xHXH0vl1vMUTZ11L3eIvjtpWTNM2kxYYj&#10;wWBHG0PVubzYCMGynuwMfV4Qdx/59jR9Pu47pZ5Gw/oNRKAh/If/2u9awXyWvcL9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uHaMUAAADdAAAADwAAAAAAAAAA&#10;AAAAAAChAgAAZHJzL2Rvd25yZXYueG1sUEsFBgAAAAAEAAQA+QAAAJMDAAAAAA==&#10;" strokecolor="red" strokeweight="0"/>
                  <v:line id="Line 3230" o:spid="_x0000_s4349" style="position:absolute;flip:x;visibility:visible;mso-wrap-style:square" from="340,201" to="402,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KDccAAADdAAAADwAAAGRycy9kb3ducmV2LnhtbESPQWsCMRSE74X+h/AKvWm2RdRujSIt&#10;llJQ0erB23Pzuru4eVmS6Kb/vhGEHoeZ+YaZzKJpxIWcry0reOpnIIgLq2suFey+F70xCB+QNTaW&#10;ScEveZhN7+8mmGvb8YYu21CKBGGfo4IqhDaX0hcVGfR92xIn78c6gyFJV0rtsEtw08jnLBtKgzWn&#10;hQpbequoOG3PRsFmNeKj+zjHUzx2y/VhX37t3+dKPT7E+SuIQDH8h2/tT63gZTQcwPV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QoNxwAAAN0AAAAPAAAAAAAA&#10;AAAAAAAAAKECAABkcnMvZG93bnJldi54bWxQSwUGAAAAAAQABAD5AAAAlQMAAAAA&#10;" strokeweight="0"/>
                  <v:line id="Line 3231" o:spid="_x0000_s4350" style="position:absolute;flip:x;visibility:visible;mso-wrap-style:square" from="340,2395" to="402,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GfcUAAADdAAAADwAAAGRycy9kb3ducmV2LnhtbESPQWvCQBSE74X+h+UVvNVNCk01ZiNW&#10;GlAolKoXb4/saxKafRt2V43/3hUKPQ4z8w1TLEfTizM531lWkE4TEMS11R03Cg776nkGwgdkjb1l&#10;UnAlD8vy8aHAXNsLf9N5FxoRIexzVNCGMORS+rolg35qB+Lo/VhnMETpGqkdXiLc9PIlSTJpsOO4&#10;0OJA65bq393JRMp7mo6f7qMyR52lK934r23llZo8jasFiEBj+A//tTdawfwte4X7m/gEZH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PGfcUAAADdAAAADwAAAAAAAAAA&#10;AAAAAAChAgAAZHJzL2Rvd25yZXYueG1sUEsFBgAAAAAEAAQA+QAAAJMDAAAAAA==&#10;" strokecolor="red" strokeweight="0"/>
                  <v:line id="Line 3232" o:spid="_x0000_s4351" style="position:absolute;visibility:visible;mso-wrap-style:square" from="352,934" to="35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k8MQAAADdAAAADwAAAGRycy9kb3ducmV2LnhtbESPX2vCMBTF3wW/Q7iDvchMFda5ahQR&#10;hCE+aLux10tzbcqam9JErd9+EQQfD+fPj7NY9bYRF+p87VjBZJyAIC6drrlS8F1s32YgfEDW2Dgm&#10;BTfysFoOBwvMtLvykS55qEQcYZ+hAhNCm0npS0MW/di1xNE7uc5iiLKrpO7wGsdtI6dJkkqLNUeC&#10;wZY2hsq//GwjBPNqujd0OCPud7Pt7/vop2iVen3p13MQgfrwDD/aX1rB50eawv1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CTwxAAAAN0AAAAPAAAAAAAAAAAA&#10;AAAAAKECAABkcnMvZG93bnJldi54bWxQSwUGAAAAAAQABAD5AAAAkgMAAAAA&#10;" strokecolor="red" strokeweight="0"/>
                  <v:line id="Line 3233" o:spid="_x0000_s4352" style="position:absolute;visibility:visible;mso-wrap-style:square" from="341,942" to="34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Ba8UAAADdAAAADwAAAGRycy9kb3ducmV2LnhtbESPX2vCMBTF3wW/Q7jCXkTTCVPXGWUM&#10;CmP0YauKr5fmrilrbkoT2+7bG2Gwx8P58+PsDqNtRE+drx0reFwmIIhLp2uuFJyO2WILwgdkjY1j&#10;UvBLHg776WSHqXYDf1FfhErEEfYpKjAhtKmUvjRk0S9dSxy9b9dZDFF2ldQdDnHcNnKVJGtpseZI&#10;MNjSm6Hyp7jaCMGiWuWGPq+I+cc2uzzNz8dWqYfZ+PoCItAY/sN/7Xet4Hmz3sD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Ba8UAAADdAAAADwAAAAAAAAAA&#10;AAAAAAChAgAAZHJzL2Rvd25yZXYueG1sUEsFBgAAAAAEAAQA+QAAAJMDAAAAAA==&#10;" strokecolor="red" strokeweight="0"/>
                  <v:line id="Line 3234" o:spid="_x0000_s4353" style="position:absolute;visibility:visible;mso-wrap-style:square" from="394,884" to="395,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8VGcIAAADdAAAADwAAAGRycy9kb3ducmV2LnhtbERPS2vCQBC+C/6HZQQvUjcVfDR1lSII&#10;RTxobOl1yE6zodnZkF01/fedQ8Hjx/deb3vfqBt1sQ5s4HmagSIug625MvBx2T+tQMWEbLEJTAZ+&#10;KcJ2MxysMbfhzme6FalSEsIxRwMupTbXOpaOPMZpaImF+w6dxySwq7Tt8C7hvtGzLFtojzVLg8OW&#10;do7Kn+LqpQSLanZ0dLoiHg+r/dd88nlpjRmP+rdXUIn69BD/u9+tgZflQubKG3k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8VGcIAAADdAAAADwAAAAAAAAAAAAAA&#10;AAChAgAAZHJzL2Rvd25yZXYueG1sUEsFBgAAAAAEAAQA+QAAAJADAAAAAA==&#10;" strokecolor="red" strokeweight="0"/>
                  <v:line id="Line 3235" o:spid="_x0000_s4354" style="position:absolute;visibility:visible;mso-wrap-style:square" from="384,893" to="38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OwgsQAAADdAAAADwAAAGRycy9kb3ducmV2LnhtbESPS4vCMBSF98L8h3AFNzKmCuOjY5RB&#10;EERcaB1xe2nuNMXmpjRR67+fCILLw3l8nPmytZW4UeNLxwqGgwQEce50yYWC3+P6cwrCB2SNlWNS&#10;8CAPy8VHZ46pdnc+0C0LhYgj7FNUYEKoUyl9bsiiH7iaOHp/rrEYomwKqRu8x3FbyVGSjKXFkiPB&#10;YE0rQ/klu9oIwawY7Qztr4i77XR9/uqfjrVSvW778w0iUBve4Vd7oxXMJuMZ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M7CCxAAAAN0AAAAPAAAAAAAAAAAA&#10;AAAAAKECAABkcnMvZG93bnJldi54bWxQSwUGAAAAAAQABAD5AAAAkgMAAAAA&#10;" strokecolor="red" strokeweight="0"/>
                  <v:line id="Line 3236" o:spid="_x0000_s4355" style="position:absolute;visibility:visible;mso-wrap-style:square" from="373,902" to="37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CPwsIAAADdAAAADwAAAGRycy9kb3ducmV2LnhtbERPTWvCQBC9C/0Pywi9SN0o2NjUVYog&#10;lOKhjS29DtlpNpidDdlV03/vHASPj/e92gy+VWfqYxPYwGyagSKugm24NvB92D0tQcWEbLENTAb+&#10;KcJm/TBaYWHDhb/oXKZaSQjHAg24lLpC61g58hinoSMW7i/0HpPAvta2x4uE+1bPs+xZe2xYGhx2&#10;tHVUHcuTlxIs6/ne0ecJcf+x3P0uJj+HzpjH8fD2CirRkO7im/vdGnjJc9kv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9CPwsIAAADdAAAADwAAAAAAAAAAAAAA&#10;AAChAgAAZHJzL2Rvd25yZXYueG1sUEsFBgAAAAAEAAQA+QAAAJADAAAAAA==&#10;" strokecolor="red" strokeweight="0"/>
                  <v:line id="Line 3237" o:spid="_x0000_s4356" style="position:absolute;visibility:visible;mso-wrap-style:square" from="363,909" to="36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wqWcUAAADdAAAADwAAAGRycy9kb3ducmV2LnhtbESPX2vCMBTF3wd+h3CFvQxNFba6zigi&#10;CEP6sFXF10tz15Q1NyWJWr/9Mhjs8XD+/DjL9WA7cSUfWscKZtMMBHHtdMuNguNhN1mACBFZY+eY&#10;FNwpwHo1elhiod2NP+laxUakEQ4FKjAx9oWUoTZkMUxdT5y8L+ctxiR9I7XHWxq3nZxn2Yu02HIi&#10;GOxpa6j+ri42QbBq5qWhjwtiuV/szs9Pp0Ov1ON42LyBiDTE//Bf+10reM3zG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wqWcUAAADdAAAADwAAAAAAAAAA&#10;AAAAAAChAgAAZHJzL2Rvd25yZXYueG1sUEsFBgAAAAAEAAQA+QAAAJMDAAAAAA==&#10;" strokecolor="red" strokeweight="0"/>
                  <v:line id="Line 3238" o:spid="_x0000_s4357" style="position:absolute;visibility:visible;mso-wrap-style:square" from="352,917" to="35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60LsQAAADdAAAADwAAAGRycy9kb3ducmV2LnhtbESPX2vCMBTF34V9h3AFX2SmFpyuM8oQ&#10;BBEfZuvY66W5a4rNTWmi1m9vBgMfD+fPj7Nc97YRV+p87VjBdJKAIC6drrlScCq2rwsQPiBrbByT&#10;gjt5WK9eBkvMtLvxka55qEQcYZ+hAhNCm0npS0MW/cS1xNH7dZ3FEGVXSd3hLY7bRqZJ8iYt1hwJ&#10;BlvaGCrP+cVGCOZVejD0dUE87Bfbn9n4u2iVGg37zw8QgfrwDP+3d1rB+3y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TrQuxAAAAN0AAAAPAAAAAAAAAAAA&#10;AAAAAKECAABkcnMvZG93bnJldi54bWxQSwUGAAAAAAQABAD5AAAAkgMAAAAA&#10;" strokecolor="red" strokeweight="0"/>
                  <v:line id="Line 3239" o:spid="_x0000_s4358" style="position:absolute;visibility:visible;mso-wrap-style:square" from="341,926" to="34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IRtcUAAADdAAAADwAAAGRycy9kb3ducmV2LnhtbESPX2vCMBTF3wd+h3AHvow1VXHWapQx&#10;EGT4sLUbvl6aa1PW3JQmav32izDY4+H8+XHW28G24kK9bxwrmCQpCOLK6YZrBV/l7jkD4QOyxtYx&#10;KbiRh+1m9LDGXLsrf9KlCLWII+xzVGBC6HIpfWXIok9cRxy9k+sthij7Wuoer3HctnKapi/SYsOR&#10;YLCjN0PVT3G2EYJFPT0Y+jgjHt6z3XH+9F12So0fh9cViEBD+A//tfdawXKxm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IRtcUAAADdAAAADwAAAAAAAAAA&#10;AAAAAAChAgAAZHJzL2Rvd25yZXYueG1sUEsFBgAAAAAEAAQA+QAAAJMDAAAAAA==&#10;" strokecolor="red" strokeweight="0"/>
                  <v:line id="Line 3240" o:spid="_x0000_s4359" style="position:absolute;visibility:visible;mso-wrap-style:square" from="394,869" to="395,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JwcUAAADdAAAADwAAAGRycy9kb3ducmV2LnhtbESPX2vCMBTF3wd+h3AHvow1VXTWapQx&#10;EGT4sLUbvl6aa1PW3JQmav32izDY4+H8+XHW28G24kK9bxwrmCQpCOLK6YZrBV/l7jkD4QOyxtYx&#10;KbiRh+1m9LDGXLsrf9KlCLWII+xzVGBC6HIpfWXIok9cRxy9k+sthij7Wuoer3HctnKapi/SYsOR&#10;YLCjN0PVT3G2EYJFPT0Y+jgjHt6z3XH+9F12So0fh9cViEBD+A//tfdawXKxmM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uJwcUAAADdAAAADwAAAAAAAAAA&#10;AAAAAAChAgAAZHJzL2Rvd25yZXYueG1sUEsFBgAAAAAEAAQA+QAAAJMDAAAAAA==&#10;" strokecolor="red" strokeweight="0"/>
                  <v:line id="Line 3241" o:spid="_x0000_s4360" style="position:absolute;visibility:visible;mso-wrap-style:square" from="383,877" to="384,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csWsUAAADdAAAADwAAAGRycy9kb3ducmV2LnhtbESPX2vCMBTF3wd+h3CFvQxNLXS6zlhk&#10;IIzhw1YVXy/NXVPW3JQm2u7bL4Kwx8P58+Osi9G24kq9bxwrWMwTEMSV0w3XCo6H3WwFwgdkja1j&#10;UvBLHorN5GGNuXYDf9G1DLWII+xzVGBC6HIpfWXIop+7jjh63663GKLsa6l7HOK4bWWaJM/SYsOR&#10;YLCjN0PVT3mxEYJlne4NfV4Q9x+r3Tl7Oh06pR6n4/YVRKAx/Ifv7Xet4GW5zOD2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csWsUAAADdAAAADwAAAAAAAAAA&#10;AAAAAAChAgAAZHJzL2Rvd25yZXYueG1sUEsFBgAAAAAEAAQA+QAAAJMDAAAAAA==&#10;" strokecolor="red" strokeweight="0"/>
                  <v:line id="Line 3242" o:spid="_x0000_s4361" style="position:absolute;visibility:visible;mso-wrap-style:square" from="372,885" to="37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yLcUAAADdAAAADwAAAGRycy9kb3ducmV2LnhtbESPX2vCMBTF3wW/Q7jCXkTTCVPXGWUM&#10;CmP0YauKr5fmrilrbkoT2+7bG2Gwx8P58+PsDqNtRE+drx0reFwmIIhLp2uuFJyO2WILwgdkjY1j&#10;UvBLHg776WSHqXYDf1FfhErEEfYpKjAhtKmUvjRk0S9dSxy9b9dZDFF2ldQdDnHcNnKVJGtpseZI&#10;MNjSm6Hyp7jaCMGiWuWGPq+I+cc2uzzNz8dWqYfZ+PoCItAY/sN/7Xet4HmzWcP9TXwCcn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WyLcUAAADdAAAADwAAAAAAAAAA&#10;AAAAAAChAgAAZHJzL2Rvd25yZXYueG1sUEsFBgAAAAAEAAQA+QAAAJMDAAAAAA==&#10;" strokecolor="red" strokeweight="0"/>
                  <v:line id="Line 3243" o:spid="_x0000_s4362" style="position:absolute;visibility:visible;mso-wrap-style:square" from="362,893" to="36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XtsUAAADdAAAADwAAAGRycy9kb3ducmV2LnhtbESPX2vCMBTF34V9h3AHexFNFbZq11SG&#10;IAzxYWsnvl6au6asuSlN1Prtl8HAx8P58+Pkm9F24kKDbx0rWMwTEMS10y03Cr6q3WwFwgdkjZ1j&#10;UnAjD5viYZJjpt2VP+lShkbEEfYZKjAh9JmUvjZk0c9dTxy9bzdYDFEOjdQDXuO47eQySV6kxZYj&#10;wWBPW0P1T3m2EYJlszwY+jgjHvar3el5eqx6pZ4ex7dXEIHGcA//t9+1gnWapv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kXtsUAAADdAAAADwAAAAAAAAAA&#10;AAAAAAChAgAAZHJzL2Rvd25yZXYueG1sUEsFBgAAAAAEAAQA+QAAAJMDAAAAAA==&#10;" strokecolor="red" strokeweight="0"/>
                  <v:line id="Line 3244" o:spid="_x0000_s4363" style="position:absolute;visibility:visible;mso-wrap-style:square" from="352,902" to="35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aDxMIAAADdAAAADwAAAGRycy9kb3ducmV2LnhtbERPTWvCQBC9C/0Pywi9SN0o2NjUVYog&#10;lOKhjS29DtlpNpidDdlV03/vHASPj/e92gy+VWfqYxPYwGyagSKugm24NvB92D0tQcWEbLENTAb+&#10;KcJm/TBaYWHDhb/oXKZaSQjHAg24lLpC61g58hinoSMW7i/0HpPAvta2x4uE+1bPs+xZe2xYGhx2&#10;tHVUHcuTlxIs6/ne0ecJcf+x3P0uJj+HzpjH8fD2CirRkO7im/vdGnjJc5krb+QJ6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aDxMIAAADdAAAADwAAAAAAAAAAAAAA&#10;AAChAgAAZHJzL2Rvd25yZXYueG1sUEsFBgAAAAAEAAQA+QAAAJADAAAAAA==&#10;" strokecolor="red" strokeweight="0"/>
                  <v:line id="Line 3245" o:spid="_x0000_s4364" style="position:absolute;visibility:visible;mso-wrap-style:square" from="340,910" to="34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mX8UAAADdAAAADwAAAGRycy9kb3ducmV2LnhtbESPX2vCMBTF3wd+h3AHexk2neC01Sgy&#10;EMbwYauKr5fm2pQ1N6WJbfftzWCwx8P58+Ost6NtRE+drx0reElSEMSl0zVXCk7H/XQJwgdkjY1j&#10;UvBDHrabycMac+0G/qK+CJWII+xzVGBCaHMpfWnIok9cSxy9q+sshii7SuoOhzhuGzlL01dpseZI&#10;MNjSm6Hyu7jZCMGimh0Mfd4QDx/L/WX+fD62Sj09jrsViEBj+A//td+1gmyxyO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omX8UAAADdAAAADwAAAAAAAAAA&#10;AAAAAAChAgAAZHJzL2Rvd25yZXYueG1sUEsFBgAAAAAEAAQA+QAAAJMDAAAAAA==&#10;" strokecolor="red" strokeweight="0"/>
                  <v:line id="Line 3246" o:spid="_x0000_s4365" style="position:absolute;visibility:visible;mso-wrap-style:square" from="393,852" to="39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X/5cIAAADdAAAADwAAAGRycy9kb3ducmV2LnhtbERPTWvCQBC9F/oflhF6KbqpYBujq5SC&#10;UIqHGiteh+yYDWZnQ3bV9N87h0KPj/e9XA++VVfqYxPYwMskA0VcBdtwbeBnvxnnoGJCttgGJgO/&#10;FGG9enxYYmHDjXd0LVOtJIRjgQZcSl2hdawceYyT0BELdwq9xySwr7Xt8SbhvtXTLHvVHhuWBocd&#10;fTiqzuXFSwmW9XTr6PuCuP3KN8fZ82HfGfM0Gt4XoBIN6V/85/60BuZvu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X/5cIAAADdAAAADwAAAAAAAAAAAAAA&#10;AAChAgAAZHJzL2Rvd25yZXYueG1sUEsFBgAAAAAEAAQA+QAAAJADAAAAAA==&#10;" strokecolor="red" strokeweight="0"/>
                  <v:line id="Line 3247" o:spid="_x0000_s4366" style="position:absolute;visibility:visible;mso-wrap-style:square" from="383,861" to="38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afsUAAADdAAAADwAAAGRycy9kb3ducmV2LnhtbESPX2vCMBTF3wW/Q7gDX2SmCnNdNS0i&#10;CGP4oHVjr5fm2pQ1N6WJ2n37ZSD4eDh/fpx1MdhWXKn3jWMF81kCgrhyuuFawedp95yC8AFZY+uY&#10;FPyShyIfj9aYaXfjI13LUIs4wj5DBSaELpPSV4Ys+pnriKN3dr3FEGVfS93jLY7bVi6SZCktNhwJ&#10;BjvaGqp+youNECzrxd7Q4YK4/0h33y/Tr1On1ORp2KxABBrCI3xvv2sFb6/p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afsUAAADdAAAADwAAAAAAAAAA&#10;AAAAAAChAgAAZHJzL2Rvd25yZXYueG1sUEsFBgAAAAAEAAQA+QAAAJMDAAAAAA==&#10;" strokecolor="red" strokeweight="0"/>
                  <v:line id="Line 3248" o:spid="_x0000_s4367" style="position:absolute;visibility:visible;mso-wrap-style:square" from="372,869" to="37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vECcUAAADdAAAADwAAAGRycy9kb3ducmV2LnhtbESPX2vCMBTF3wf7DuEOfJGZrjCttakM&#10;QZDhw6wTXy/NXVPW3JQmav32y2Cwx8P58+MU69F24kqDbx0reJklIIhrp1tuFHwet88ZCB+QNXaO&#10;ScGdPKzLx4cCc+1ufKBrFRoRR9jnqMCE0OdS+tqQRT9zPXH0vtxgMUQ5NFIPeIvjtpNpksylxZYj&#10;wWBPG0P1d3WxEYJVk+4NfVwQ9+/Z9vw6PR17pSZP49sKRKAx/If/2jutYLnI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vECcUAAADdAAAADwAAAAAAAAAA&#10;AAAAAAChAgAAZHJzL2Rvd25yZXYueG1sUEsFBgAAAAAEAAQA+QAAAJMDAAAAAA==&#10;" strokecolor="red" strokeweight="0"/>
                  <v:line id="Line 3249" o:spid="_x0000_s4368" style="position:absolute;visibility:visible;mso-wrap-style:square" from="362,877" to="36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dhksUAAADdAAAADwAAAGRycy9kb3ducmV2LnhtbESPX2vCMBTF3wd+h3AHvow1VdlWu0YR&#10;QZDhg6uKr5fmrilrbkoTtX77ZTDY4+H8+XGK5WBbcaXeN44VTJIUBHHldMO1guNh85yB8AFZY+uY&#10;FNzJw3Ixeigw1+7Gn3QtQy3iCPscFZgQulxKXxmy6BPXEUfvy/UWQ5R9LXWPtzhuWzlN01dpseFI&#10;MNjR2lD1XV5shGBZT3eG9hfE3Ue2Ob88nQ6dUuPHYfUOItAQ/sN/7a1WMH/L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dhksUAAADdAAAADwAAAAAAAAAA&#10;AAAAAAChAgAAZHJzL2Rvd25yZXYueG1sUEsFBgAAAAAEAAQA+QAAAJMDAAAAAA==&#10;" strokecolor="red" strokeweight="0"/>
                  <v:line id="Line 3250" o:spid="_x0000_s4369" style="position:absolute;visibility:visible;mso-wrap-style:square" from="351,885" to="35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755sUAAADdAAAADwAAAGRycy9kb3ducmV2LnhtbESPX2vCMBTF3wd+h3AHvow1VdxWu0YR&#10;QZDhg6uKr5fmrilrbkoTtX77ZTDY4+H8+XGK5WBbcaXeN44VTJIUBHHldMO1guNh85yB8AFZY+uY&#10;FNzJw3Ixeigw1+7Gn3QtQy3iCPscFZgQulxKXxmy6BPXEUfvy/UWQ5R9LXWPtzhuWzlN01dpseFI&#10;MNjR2lD1XV5shGBZT3eG9hfE3Ue2Ob88nQ6dUuPHYfUOItAQ/sN/7a1WMH/L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755sUAAADdAAAADwAAAAAAAAAA&#10;AAAAAAChAgAAZHJzL2Rvd25yZXYueG1sUEsFBgAAAAAEAAQA+QAAAJMDAAAAAA==&#10;" strokecolor="red" strokeweight="0"/>
                  <v:line id="Line 3251" o:spid="_x0000_s4370" style="position:absolute;visibility:visible;mso-wrap-style:square" from="393,837" to="39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JcfcUAAADdAAAADwAAAGRycy9kb3ducmV2LnhtbESPX2vCMBTF3wf7DuEKvgxNJ7jVzrSM&#10;gSDig9aJr5fmrik2N6WJWr/9MhD2eDh/fpxlMdhWXKn3jWMFr9MEBHHldMO1gu/DapKC8AFZY+uY&#10;FNzJQ5E/Py0x0+7Ge7qWoRZxhH2GCkwIXSalrwxZ9FPXEUfvx/UWQ5R9LXWPtzhuWzlLkjdpseFI&#10;MNjRl6HqXF5shGBZz7aGdhfE7SZdneYvx0On1Hg0fH6ACDSE//CjvdYKFu/p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JcfcUAAADdAAAADwAAAAAAAAAA&#10;AAAAAAChAgAAZHJzL2Rvd25yZXYueG1sUEsFBgAAAAAEAAQA+QAAAJMDAAAAAA==&#10;" strokecolor="red" strokeweight="0"/>
                  <v:line id="Line 3252" o:spid="_x0000_s4371" style="position:absolute;visibility:visible;mso-wrap-style:square" from="382,845" to="38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CCsQAAADdAAAADwAAAGRycy9kb3ducmV2LnhtbESPX2vCMBTF34V9h3AFX0RThbnaGWUI&#10;ggwftJ34emnummJzU5qo3bdfBgMfD+fPj7Pa9LYRd+p87VjBbJqAIC6drrlS8FXsJikIH5A1No5J&#10;wQ952KxfBivMtHvwie55qEQcYZ+hAhNCm0npS0MW/dS1xNH7dp3FEGVXSd3hI47bRs6TZCEt1hwJ&#10;BlvaGiqv+c1GCObV/GDoeEM8fKa7y+v4XLRKjYb9xzuIQH14hv/be61g+ZY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oMIKxAAAAN0AAAAPAAAAAAAAAAAA&#10;AAAAAKECAABkcnMvZG93bnJldi54bWxQSwUGAAAAAAQABAD5AAAAkgMAAAAA&#10;" strokecolor="red" strokeweight="0"/>
                  <v:line id="Line 3253" o:spid="_x0000_s4372" style="position:absolute;visibility:visible;mso-wrap-style:square" from="371,853" to="37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nkcUAAADdAAAADwAAAGRycy9kb3ducmV2LnhtbESPX2vCMBTF34V9h3AFX0TTCZu1My1j&#10;IIj4sNWJr5fmrik2N6WJWr/9Mhj4eDh/fpx1MdhWXKn3jWMFz/MEBHHldMO1gu/DZpaC8AFZY+uY&#10;FNzJQ5E/jdaYaXfjL7qWoRZxhH2GCkwIXSalrwxZ9HPXEUfvx/UWQ5R9LXWPtzhuW7lIkldpseFI&#10;MNjRh6HqXF5shGBZL/aGPi+I+126Ob1Mj4dOqcl4eH8DEWgIj/B/e6sVrJbp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xnkcUAAADdAAAADwAAAAAAAAAA&#10;AAAAAAChAgAAZHJzL2Rvd25yZXYueG1sUEsFBgAAAAAEAAQA+QAAAJMDAAAAAA==&#10;" strokecolor="red" strokeweight="0"/>
                  <v:line id="Line 3254" o:spid="_x0000_s4373" style="position:absolute;visibility:visible;mso-wrap-style:square" from="361,861" to="36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Pz48IAAADdAAAADwAAAGRycy9kb3ducmV2LnhtbERPTWvCQBC9F/oflhF6KbqpYBujq5SC&#10;UIqHGiteh+yYDWZnQ3bV9N87h0KPj/e9XA++VVfqYxPYwMskA0VcBdtwbeBnvxnnoGJCttgGJgO/&#10;FGG9enxYYmHDjXd0LVOtJIRjgQZcSl2hdawceYyT0BELdwq9xySwr7Xt8SbhvtXTLHvVHhuWBocd&#10;fTiqzuXFSwmW9XTr6PuCuP3KN8fZ82HfGfM0Gt4XoBIN6V/85/60BuZvu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Pz48IAAADdAAAADwAAAAAAAAAAAAAA&#10;AAChAgAAZHJzL2Rvd25yZXYueG1sUEsFBgAAAAAEAAQA+QAAAJADAAAAAA==&#10;" strokecolor="red" strokeweight="0"/>
                  <v:line id="Line 3255" o:spid="_x0000_s4374" style="position:absolute;visibility:visible;mso-wrap-style:square" from="350,869" to="35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9WeMQAAADdAAAADwAAAGRycy9kb3ducmV2LnhtbESPX2vCMBTF3wf7DuEOfBmaKjhrNYoI&#10;gogPs1V8vTR3TVlzU5qo9dsvg8EeD+fPj7Nc97YRd+p87VjBeJSAIC6drrlScC52wxSED8gaG8ek&#10;4Eke1qvXlyVm2j34RPc8VCKOsM9QgQmhzaT0pSGLfuRa4uh9uc5iiLKrpO7wEcdtIydJ8iEt1hwJ&#10;BlvaGiq/85uNEMyrydHQ5w3xeEh31+n7pWiVGrz1mwWIQH34D/+191rBfJb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1Z4xAAAAN0AAAAPAAAAAAAAAAAA&#10;AAAAAKECAABkcnMvZG93bnJldi54bWxQSwUGAAAAAAQABAD5AAAAkgMAAAAA&#10;" strokecolor="red" strokeweight="0"/>
                  <v:line id="Line 3256" o:spid="_x0000_s4375" style="position:absolute;visibility:visible;mso-wrap-style:square" from="392,820" to="39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xpOMIAAADdAAAADwAAAGRycy9kb3ducmV2LnhtbERPTWvCQBC9C/0Pywi9SN0o2GrqKkUQ&#10;SvHQJi29DtlpNpidDdlV03/vHASPj/e93g6+VWfqYxPYwGyagSKugm24NvBd7p+WoGJCttgGJgP/&#10;FGG7eRitMbfhwl90LlKtJIRjjgZcSl2udawceYzT0BEL9xd6j0lgX2vb40XCfavnWfasPTYsDQ47&#10;2jmqjsXJSwkW9fzg6POEePhY7n8Xk5+yM+ZxPLy9gko0pLv45n63BlYvK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xpOMIAAADdAAAADwAAAAAAAAAAAAAA&#10;AAChAgAAZHJzL2Rvd25yZXYueG1sUEsFBgAAAAAEAAQA+QAAAJADAAAAAA==&#10;" strokecolor="red" strokeweight="0"/>
                  <v:line id="Line 3257" o:spid="_x0000_s4376" style="position:absolute;visibility:visible;mso-wrap-style:square" from="382,829" to="38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DMo8QAAADdAAAADwAAAGRycy9kb3ducmV2LnhtbESPS4vCMBSF98L8h3AH3IimCr6qUQZB&#10;GMSFVsXtpbk2ZZqb0kTt/PvJgODycB4fZ7lubSUe1PjSsYLhIAFBnDtdcqHgfNr2ZyB8QNZYOSYF&#10;v+RhvfroLDHV7slHemShEHGEfYoKTAh1KqXPDVn0A1cTR+/mGoshyqaQusFnHLeVHCXJRFosORIM&#10;1rQxlP9kdxshmBWjvaHDHXG/m22v497lVCvV/Wy/FiACteEdfrW/tYL5dD6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MyjxAAAAN0AAAAPAAAAAAAAAAAA&#10;AAAAAKECAABkcnMvZG93bnJldi54bWxQSwUGAAAAAAQABAD5AAAAkgMAAAAA&#10;" strokecolor="red" strokeweight="0"/>
                  <v:line id="Line 3258" o:spid="_x0000_s4377" style="position:absolute;visibility:visible;mso-wrap-style:square" from="370,837" to="371,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JS1MUAAADdAAAADwAAAGRycy9kb3ducmV2LnhtbESPX2vCMBTF34V9h3AHvoimK8zZ2ihD&#10;EGT4MOvE10tz15Q1N6WJWr/9Mhj4eDh/fpxiPdhWXKn3jWMFL7MEBHHldMO1gq/jdroA4QOyxtYx&#10;KbiTh/XqaVRgrt2ND3QtQy3iCPscFZgQulxKXxmy6GeuI47et+sthij7Wuoeb3HctjJNkrm02HAk&#10;GOxoY6j6KS82QrCs072hzwvi/mOxPb9OTsdOqfHz8L4EEWgIj/B/e6cVZG9Z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JS1MUAAADdAAAADwAAAAAAAAAA&#10;AAAAAAChAgAAZHJzL2Rvd25yZXYueG1sUEsFBgAAAAAEAAQA+QAAAJMDAAAAAA==&#10;" strokecolor="red" strokeweight="0"/>
                  <v:line id="Line 3259" o:spid="_x0000_s4378" style="position:absolute;visibility:visible;mso-wrap-style:square" from="360,845" to="361,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3T8QAAADdAAAADwAAAGRycy9kb3ducmV2LnhtbESPX2vCMBTF34V9h3CFvYimc2zTahQR&#10;hCE+aFV8vTTXptjclCZq9+3NQPDxcP78ONN5aytxo8aXjhV8DBIQxLnTJRcKDvtVfwTCB2SNlWNS&#10;8Ece5rO3zhRT7e68o1sWChFH2KeowIRQp1L63JBFP3A1cfTOrrEYomwKqRu8x3FbyWGSfEuLJUeC&#10;wZqWhvJLdrURglkx3BjaXhE369Hq9NU77mul3rvtYgIiUBte4Wf7VysY/4w/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vdPxAAAAN0AAAAPAAAAAAAAAAAA&#10;AAAAAKECAABkcnMvZG93bnJldi54bWxQSwUGAAAAAAQABAD5AAAAkgMAAAAA&#10;" strokecolor="red" strokeweight="0"/>
                  <v:line id="Line 3260" o:spid="_x0000_s4379" style="position:absolute;visibility:visible;mso-wrap-style:square" from="350,853" to="35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vO8QAAADdAAAADwAAAGRycy9kb3ducmV2LnhtbESPS4vCMBSF98L8h3CF2YimI/PQahQR&#10;hEFcaFXcXpprU2xuShO18+/NgODycB4fZzpvbSVu1PjSsYKPQQKCOHe65ELBYb/qj0D4gKyxckwK&#10;/sjDfPbWmWKq3Z13dMtCIeII+xQVmBDqVEqfG7LoB64mjt7ZNRZDlE0hdYP3OG4rOUySb2mx5Egw&#10;WNPSUH7JrjZCMCuGG0PbK+JmPVqdvnrHfa3Ue7ddTEAEasMr/Gz/agXjn/E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5287xAAAAN0AAAAPAAAAAAAAAAAA&#10;AAAAAKECAABkcnMvZG93bnJldi54bWxQSwUGAAAAAAQABAD5AAAAkgMAAAAA&#10;" strokecolor="red" strokeweight="0"/>
                  <v:line id="Line 3261" o:spid="_x0000_s4380" style="position:absolute;visibility:visible;mso-wrap-style:square" from="402,797" to="403,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vKoMUAAADdAAAADwAAAGRycy9kb3ducmV2LnhtbESPX2vCMBTF3wd+h3AHexk2VXCz1Sgi&#10;CGP4sFXF10tzbcqam9LEtvv2y2Cwx8P58+Ost6NtRE+drx0rmCUpCOLS6ZorBefTYboE4QOyxsYx&#10;KfgmD9vN5GGNuXYDf1JfhErEEfY5KjAhtLmUvjRk0SeuJY7ezXUWQ5RdJXWHQxy3jZyn6Yu0WHMk&#10;GGxpb6j8Ku42QrCo5kdDH3fE4/vycF08X06tUk+P424FItAY/sN/7TetIHvN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6vKoMUAAADdAAAADwAAAAAAAAAA&#10;AAAAAAChAgAAZHJzL2Rvd25yZXYueG1sUEsFBgAAAAAEAAQA+QAAAJMDAAAAAA==&#10;" strokecolor="red" strokeweight="0"/>
                  <v:line id="Line 3262" o:spid="_x0000_s4381" style="position:absolute;visibility:visible;mso-wrap-style:square" from="392,804" to="39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lU18QAAADdAAAADwAAAGRycy9kb3ducmV2LnhtbESPS4vCMBSF98L8h3AFNzKmCuOjY5RB&#10;EERcaB1xe2nuNMXmpjRR67+fCILLw3l8nPmytZW4UeNLxwqGgwQEce50yYWC3+P6cwrCB2SNlWNS&#10;8CAPy8VHZ46pdnc+0C0LhYgj7FNUYEKoUyl9bsiiH7iaOHp/rrEYomwKqRu8x3FbyVGSjKXFkiPB&#10;YE0rQ/klu9oIwawY7Qztr4i77XR9/uqfjrVSvW778w0iUBve4Vd7oxXMJrM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VTXxAAAAN0AAAAPAAAAAAAAAAAA&#10;AAAAAKECAABkcnMvZG93bnJldi54bWxQSwUGAAAAAAQABAD5AAAAkgMAAAAA&#10;" strokecolor="red" strokeweight="0"/>
                  <v:line id="Line 3263" o:spid="_x0000_s4382" style="position:absolute;visibility:visible;mso-wrap-style:square" from="381,813" to="38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xTMUAAADdAAAADwAAAGRycy9kb3ducmV2LnhtbESPX2vCMBTF3wd+h3AHexk2neC01Sgy&#10;EMbwYauKr5fm2pQ1N6WJbfftzWCwx8P58+Ost6NtRE+drx0reElSEMSl0zVXCk7H/XQJwgdkjY1j&#10;UvBDHrabycMac+0G/qK+CJWII+xzVGBCaHMpfWnIok9cSxy9q+sshii7SuoOhzhuGzlL01dpseZI&#10;MNjSm6Hyu7jZCMGimh0Mfd4QDx/L/WX+fD62Sj09jrsViEBj+A//td+1gmyRLe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XxTMUAAADdAAAADwAAAAAAAAAA&#10;AAAAAAChAgAAZHJzL2Rvd25yZXYueG1sUEsFBgAAAAAEAAQA+QAAAJMDAAAAAA==&#10;" strokecolor="red" strokeweight="0"/>
                  <v:line id="Line 3264" o:spid="_x0000_s4383" style="position:absolute;visibility:visible;mso-wrap-style:square" from="370,821" to="37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plPsIAAADdAAAADwAAAGRycy9kb3ducmV2LnhtbERPTWvCQBC9C/0Pywi9SN0o2GrqKkUQ&#10;SvHQJi29DtlpNpidDdlV03/vHASPj/e93g6+VWfqYxPYwGyagSKugm24NvBd7p+WoGJCttgGJgP/&#10;FGG7eRitMbfhwl90LlKtJIRjjgZcSl2udawceYzT0BEL9xd6j0lgX2vb40XCfavnWfasPTYsDQ47&#10;2jmqjsXJSwkW9fzg6POEePhY7n8Xk5+yM+ZxPLy9gko0pLv45n63BlYvK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plPsIAAADdAAAADwAAAAAAAAAAAAAA&#10;AAChAgAAZHJzL2Rvd25yZXYueG1sUEsFBgAAAAAEAAQA+QAAAJADAAAAAA==&#10;" strokecolor="red" strokeweight="0"/>
                  <v:line id="Line 3265" o:spid="_x0000_s4384" style="position:absolute;visibility:visible;mso-wrap-style:square" from="360,829" to="36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bApcQAAADdAAAADwAAAGRycy9kb3ducmV2LnhtbESPX2vCMBTF3wf7DuEOfBmaKjhtNYoI&#10;gogPs1V8vTR3TVlzU5qo9dsvg8EeD+fPj7Nc97YRd+p87VjBeJSAIC6drrlScC52wzkIH5A1No5J&#10;wZM8rFevL0vMtHvwie55qEQcYZ+hAhNCm0npS0MW/ci1xNH7cp3FEGVXSd3hI47bRk6S5ENarDkS&#10;DLa0NVR+5zcbIZhXk6Ohzxvi8TDfXafvl6JVavDWbxYgAvXhP/zX3msF6Sx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5sClxAAAAN0AAAAPAAAAAAAAAAAA&#10;AAAAAKECAABkcnMvZG93bnJldi54bWxQSwUGAAAAAAQABAD5AAAAkgMAAAAA&#10;" strokecolor="red" strokeweight="0"/>
                  <v:line id="Line 3266" o:spid="_x0000_s4385" style="position:absolute;visibility:visible;mso-wrap-style:square" from="349,837" to="350,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o6cIAAADdAAAADwAAAGRycy9kb3ducmV2LnhtbERPTWvCQBC9F/wPywheim4UWmLqKiII&#10;Ih5sbOl1yE6zodnZkF01/fedQ8Hj432vNoNv1Y362AQ2MJ9loIirYBuuDXxc9tMcVEzIFtvAZOCX&#10;ImzWo6cVFjbc+Z1uZaqVhHAs0IBLqSu0jpUjj3EWOmLhvkPvMQnsa217vEu4b/Uiy161x4alwWFH&#10;O0fVT3n1UoJlvTg5Ol8RT8d8//Xy/HnpjJmMh+0bqERDeoj/3QdrYJln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Jo6cIAAADdAAAADwAAAAAAAAAAAAAA&#10;AAChAgAAZHJzL2Rvd25yZXYueG1sUEsFBgAAAAAEAAQA+QAAAJADAAAAAA==&#10;" strokecolor="red" strokeweight="0"/>
                  <v:line id="Line 3267" o:spid="_x0000_s4386" style="position:absolute;visibility:visible;mso-wrap-style:square" from="401,780" to="40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7NcsMAAADdAAAADwAAAGRycy9kb3ducmV2LnhtbESPzYrCMBSF98K8Q7gDs5ExVVA6HaOI&#10;IAziQqsy20tzbYrNTWmi1rc3guDycH4+znTe2VpcqfWVYwXDQQKCuHC64lLBYb/6TkH4gKyxdkwK&#10;7uRhPvvoTTHT7sY7uuahFHGEfYYKTAhNJqUvDFn0A9cQR+/kWoshyraUusVbHLe1HCXJRFqsOBIM&#10;NrQ0VJzzi40QzMvRxtD2grhZp6v/cf+4b5T6+uwWvyACdeEdfrX/tIKfNBnC801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uzXLDAAAA3QAAAA8AAAAAAAAAAAAA&#10;AAAAoQIAAGRycy9kb3ducmV2LnhtbFBLBQYAAAAABAAEAPkAAACRAwAAAAA=&#10;" strokecolor="red" strokeweight="0"/>
                  <v:line id="Line 3268" o:spid="_x0000_s4387" style="position:absolute;visibility:visible;mso-wrap-style:square" from="391,788" to="39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xTBcQAAADdAAAADwAAAGRycy9kb3ducmV2LnhtbESPX2vCMBTF3wW/Q7jCXkTTFTZqNYoM&#10;hCE+bK3i66W5NsXmpjRR67dfBoM9Hs6fH2e1GWwr7tT7xrGC13kCgrhyuuFawbHczTIQPiBrbB2T&#10;gid52KzHoxXm2j34m+5FqEUcYZ+jAhNCl0vpK0MW/dx1xNG7uN5iiLKvpe7xEcdtK9MkeZcWG44E&#10;gx19GKquxc1GCBZ1ejD0dUM87LPd+W16KjulXibDdgki0BD+w3/tT61gkSUp/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FMFxAAAAN0AAAAPAAAAAAAAAAAA&#10;AAAAAKECAABkcnMvZG93bnJldi54bWxQSwUGAAAAAAQABAD5AAAAkgMAAAAA&#10;" strokecolor="red" strokeweight="0"/>
                  <v:line id="Line 3269" o:spid="_x0000_s4388" style="position:absolute;visibility:visible;mso-wrap-style:square" from="381,797" to="38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D2nsUAAADdAAAADwAAAGRycy9kb3ducmV2LnhtbESPX2vCMBTF34V9h3AHe5GZzqHUalrG&#10;QBjDB60TXy/NtSk2N6WJ2n37ZSD4eDh/fpxVMdhWXKn3jWMFb5MEBHHldMO1gp/9+jUF4QOyxtYx&#10;KfglD0X+NFphpt2Nd3QtQy3iCPsMFZgQukxKXxmy6CeuI47eyfUWQ5R9LXWPtzhuWzlNkrm02HAk&#10;GOzo01B1Li82QrCspxtD2wvi5jtdH2fjw75T6uV5+FiCCDSER/je/tIKFmn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D2nsUAAADdAAAADwAAAAAAAAAA&#10;AAAAAAChAgAAZHJzL2Rvd25yZXYueG1sUEsFBgAAAAAEAAQA+QAAAJMDAAAAAA==&#10;" strokecolor="red" strokeweight="0"/>
                  <v:line id="Line 3270" o:spid="_x0000_s4389" style="position:absolute;visibility:visible;mso-wrap-style:square" from="370,805" to="37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lu6sUAAADdAAAADwAAAGRycy9kb3ducmV2LnhtbESPX2vCMBTF34V9h3AHe5GZTqbUalrG&#10;QBjDB60TXy/NtSk2N6WJ2n37ZSD4eDh/fpxVMdhWXKn3jWMFb5MEBHHldMO1gp/9+jUF4QOyxtYx&#10;KfglD0X+NFphpt2Nd3QtQy3iCPsMFZgQukxKXxmy6CeuI47eyfUWQ5R9LXWPtzhuWzlNkrm02HAk&#10;GOzo01B1Li82QrCspxtD2wvi5jtdH2fjw75T6uV5+FiCCDSER/je/tIKFmny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lu6sUAAADdAAAADwAAAAAAAAAA&#10;AAAAAAChAgAAZHJzL2Rvd25yZXYueG1sUEsFBgAAAAAEAAQA+QAAAJMDAAAAAA==&#10;" strokecolor="red" strokeweight="0"/>
                  <v:line id="Line 3271" o:spid="_x0000_s4390" style="position:absolute;visibility:visible;mso-wrap-style:square" from="360,813" to="36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LccMAAADdAAAADwAAAGRycy9kb3ducmV2LnhtbESPzYrCMBSF94LvEK4wGxlTBaVTjSKC&#10;IIOLsSpuL821KTY3pYnaefvJgODycH4+zmLV2Vo8qPWVYwXjUQKCuHC64lLB6bj9TEH4gKyxdkwK&#10;fsnDatnvLTDT7skHeuShFHGEfYYKTAhNJqUvDFn0I9cQR+/qWoshyraUusVnHLe1nCTJTFqsOBIM&#10;NrQxVNzyu40QzMvJ3tDPHXH/nW4v0+H52Cj1MejWcxCBuvAOv9o7reArTabw/yY+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Vy3HDAAAA3QAAAA8AAAAAAAAAAAAA&#10;AAAAoQIAAGRycy9kb3ducmV2LnhtbFBLBQYAAAAABAAEAPkAAACRAwAAAAA=&#10;" strokecolor="red" strokeweight="0"/>
                  <v:line id="Line 3272" o:spid="_x0000_s4391" style="position:absolute;visibility:visible;mso-wrap-style:square" from="349,821" to="35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dVBsUAAADdAAAADwAAAGRycy9kb3ducmV2LnhtbESPX2vCMBTF3wd+h3CFvYw1nTDpOqOI&#10;IIzhg7Ybe70016bY3JQmrd23XwaCj4fz58dZbSbbipF63zhW8JKkIIgrpxuuFXyV++cMhA/IGlvH&#10;pOCXPGzWs4cV5tpd+URjEWoRR9jnqMCE0OVS+sqQRZ+4jjh6Z9dbDFH2tdQ9XuO4beUiTZfSYsOR&#10;YLCjnaHqUgw2QrCoFwdDxwHx8Jntf16fvstOqcf5tH0HEWgK9/Ct/aEVvGXpEv7fx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dVBsUAAADdAAAADwAAAAAAAAAA&#10;AAAAAAChAgAAZHJzL2Rvd25yZXYueG1sUEsFBgAAAAAEAAQA+QAAAJMDAAAAAA==&#10;" strokecolor="red" strokeweight="0"/>
                  <v:line id="Line 3273" o:spid="_x0000_s4392" style="position:absolute;visibility:visible;mso-wrap-style:square" from="401,765" to="40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wncUAAADdAAAADwAAAGRycy9kb3ducmV2LnhtbESPX2vCMBTF34V9h3AHe5GZTpjWalrG&#10;QBjDB60TXy/NtSk2N6WJ2n37ZSD4eDh/fpxVMdhWXKn3jWMFb5MEBHHldMO1gp/9+jUF4QOyxtYx&#10;KfglD0X+NFphpt2Nd3QtQy3iCPsMFZgQukxKXxmy6CeuI47eyfUWQ5R9LXWPtzhuWzlNkpm02HAk&#10;GOzo01B1Li82QrCspxtD2wvi5jtdH9/Hh32n1Mvz8LEEEWgIj/C9/aUVLNJk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vwncUAAADdAAAADwAAAAAAAAAA&#10;AAAAAAChAgAAZHJzL2Rvd25yZXYueG1sUEsFBgAAAAAEAAQA+QAAAJMDAAAAAA==&#10;" strokecolor="red" strokeweight="0"/>
                  <v:line id="Line 3274" o:spid="_x0000_s4393" style="position:absolute;visibility:visible;mso-wrap-style:square" from="391,772" to="392,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Rk78IAAADdAAAADwAAAGRycy9kb3ducmV2LnhtbERPTWvCQBC9F/wPywheim4UWmLqKiII&#10;Ih5sbOl1yE6zodnZkF01/fedQ8Hj432vNoNv1Y362AQ2MJ9loIirYBuuDXxc9tMcVEzIFtvAZOCX&#10;ImzWo6cVFjbc+Z1uZaqVhHAs0IBLqSu0jpUjj3EWOmLhvkPvMQnsa217vEu4b/Uiy161x4alwWFH&#10;O0fVT3n1UoJlvTg5Ol8RT8d8//Xy/HnpjJmMh+0bqERDeoj/3QdrYJln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Rk78IAAADdAAAADwAAAAAAAAAAAAAA&#10;AAChAgAAZHJzL2Rvd25yZXYueG1sUEsFBgAAAAAEAAQA+QAAAJADAAAAAA==&#10;" strokecolor="red" strokeweight="0"/>
                  <v:line id="Line 3275" o:spid="_x0000_s4394" style="position:absolute;visibility:visible;mso-wrap-style:square" from="380,780" to="38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jBdMUAAADdAAAADwAAAGRycy9kb3ducmV2LnhtbESPX2vCMBTF3wd+h3AHvoyZrrBRq1Fk&#10;UBDxwdWNvV6aa1PW3JQmrfXbL8Jgj4fz58dZbyfbipF63zhW8LJIQBBXTjdcK/g8F88ZCB+QNbaO&#10;ScGNPGw3s4c15tpd+YPGMtQijrDPUYEJocul9JUhi37hOuLoXVxvMUTZ11L3eI3jtpVpkrxJiw1H&#10;gsGO3g1VP+VgIwTLOj0aOg2Ix0NWfL8+fZ07peaP024FItAU/sN/7b1WsMySJdzf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jBdMUAAADdAAAADwAAAAAAAAAA&#10;AAAAAAChAgAAZHJzL2Rvd25yZXYueG1sUEsFBgAAAAAEAAQA+QAAAJMDAAAAAA==&#10;" strokecolor="red" strokeweight="0"/>
                  <v:line id="Line 3276" o:spid="_x0000_s4395" style="position:absolute;visibility:visible;mso-wrap-style:square" from="369,789" to="37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v+NMIAAADdAAAADwAAAGRycy9kb3ducmV2LnhtbERPTWvCQBC9F/oflhF6KbpRqKTRVUpB&#10;KMVDTSxeh+yYDWZnQ3bV9N93DoUeH+97vR19p240xDawgfksA0VcB9tyY+BY7aY5qJiQLXaBycAP&#10;RdhuHh/WWNhw5wPdytQoCeFYoAGXUl9oHWtHHuMs9MTCncPgMQkcGm0HvEu47/Qiy5baY8vS4LCn&#10;d0f1pbx6KcGyWewdfV0R95/57vTy/F31xjxNxrcVqERj+hf/uT+sgdd8Lvv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v+NMIAAADdAAAADwAAAAAAAAAAAAAA&#10;AAChAgAAZHJzL2Rvd25yZXYueG1sUEsFBgAAAAAEAAQA+QAAAJADAAAAAA==&#10;" strokecolor="red" strokeweight="0"/>
                  <v:line id="Line 3277" o:spid="_x0000_s4396" style="position:absolute;visibility:visible;mso-wrap-style:square" from="359,797" to="36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8QAAADdAAAADwAAAGRycy9kb3ducmV2LnhtbESPX2vCMBTF34V9h3AHe5GZVlC6apQx&#10;EIb4oHXD10tzbYrNTWmi1m9vBMHHw/nz48yXvW3EhTpfO1aQjhIQxKXTNVcK/varzwyED8gaG8ek&#10;4EYelou3wRxz7a68o0sRKhFH2OeowITQ5lL60pBFP3ItcfSOrrMYouwqqTu8xnHbyHGSTKXFmiPB&#10;YEs/hspTcbYRgkU13hjanhE362x1mAz/961SH+/99wxEoD68ws/2r1bwlaUpPN7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91uvxAAAAN0AAAAPAAAAAAAAAAAA&#10;AAAAAKECAABkcnMvZG93bnJldi54bWxQSwUGAAAAAAQABAD5AAAAkgMAAAAA&#10;" strokecolor="red" strokeweight="0"/>
                  <v:line id="Line 3278" o:spid="_x0000_s4397" style="position:absolute;visibility:visible;mso-wrap-style:square" from="348,805" to="34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XF2MQAAADdAAAADwAAAGRycy9kb3ducmV2LnhtbESPX2vCMBTF34V9h3AHe5GZWph01Shj&#10;IIzhg7aKr5fm2hSbm9JE7b79Igg+Hs6fH2exGmwrrtT7xrGC6SQBQVw53XCtYF+u3zMQPiBrbB2T&#10;gj/ysFq+jBaYa3fjHV2LUIs4wj5HBSaELpfSV4Ys+onriKN3cr3FEGVfS93jLY7bVqZJMpMWG44E&#10;gx19G6rOxcVGCBZ1ujG0vSBufrP18WN8KDul3l6HrzmIQEN4hh/tH63gM5um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cXYxAAAAN0AAAAPAAAAAAAAAAAA&#10;AAAAAKECAABkcnMvZG93bnJldi54bWxQSwUGAAAAAAQABAD5AAAAkgMAAAAA&#10;" strokecolor="red" strokeweight="0"/>
                  <v:line id="Line 3279" o:spid="_x0000_s4398" style="position:absolute;visibility:visible;mso-wrap-style:square" from="400,748" to="40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lgQ8UAAADdAAAADwAAAGRycy9kb3ducmV2LnhtbESPX2vCMBTF3wW/Q7gDX2SmOhxdNS0i&#10;CGP4oHVjr5fm2pQ1N6WJ2n37ZSD4eDh/fpx1MdhWXKn3jWMF81kCgrhyuuFawedp95yC8AFZY+uY&#10;FPyShyIfj9aYaXfjI13LUIs4wj5DBSaELpPSV4Ys+pnriKN3dr3FEGVfS93jLY7bVi6S5FVabDgS&#10;DHa0NVT9lBcbIVjWi72hwwVx/5HuvpfTr1On1ORp2KxABBrCI3xvv2sFb+n8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lgQ8UAAADdAAAADwAAAAAAAAAA&#10;AAAAAAChAgAAZHJzL2Rvd25yZXYueG1sUEsFBgAAAAAEAAQA+QAAAJMDAAAAAA==&#10;" strokecolor="red" strokeweight="0"/>
                  <v:line id="Line 3280" o:spid="_x0000_s4399" style="position:absolute;visibility:visible;mso-wrap-style:square" from="390,756" to="39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D4N8UAAADdAAAADwAAAGRycy9kb3ducmV2LnhtbESPX2vCMBTF3wW/Q7gDX2SmyhxdNS0i&#10;CGP4oHVjr5fm2pQ1N6WJ2n37ZSD4eDh/fpx1MdhWXKn3jWMF81kCgrhyuuFawedp95yC8AFZY+uY&#10;FPyShyIfj9aYaXfjI13LUIs4wj5DBSaELpPSV4Ys+pnriKN3dr3FEGVfS93jLY7bVi6S5FVabDgS&#10;DHa0NVT9lBcbIVjWi72hwwVx/5HuvpfTr1On1ORp2KxABBrCI3xvv2sFb+n8B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D4N8UAAADdAAAADwAAAAAAAAAA&#10;AAAAAAChAgAAZHJzL2Rvd25yZXYueG1sUEsFBgAAAAAEAAQA+QAAAJMDAAAAAA==&#10;" strokecolor="red" strokeweight="0"/>
                  <v:line id="Line 3281" o:spid="_x0000_s4400" style="position:absolute;visibility:visible;mso-wrap-style:square" from="380,765" to="38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drMUAAADdAAAADwAAAGRycy9kb3ducmV2LnhtbESPX2vCMBTF3wd+h3CFvYyZWuionVFk&#10;IIzhw1aVvV6au6bY3JQmtvXbm8Fgj4fz58dZbyfbioF63zhWsFwkIIgrpxuuFZyO++cchA/IGlvH&#10;pOBGHrab2cMaC+1G/qKhDLWII+wLVGBC6AopfWXIol+4jjh6P663GKLsa6l7HOO4bWWaJC/SYsOR&#10;YLCjN0PVpbzaCMGyTg+GPq+Ih498/509nY+dUo/zafcKItAU/sN/7XetYJUvM/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xdrMUAAADdAAAADwAAAAAAAAAA&#10;AAAAAAChAgAAZHJzL2Rvd25yZXYueG1sUEsFBgAAAAAEAAQA+QAAAJMDAAAAAA==&#10;" strokecolor="red" strokeweight="0"/>
                  <v:line id="Line 3282" o:spid="_x0000_s4401" style="position:absolute;visibility:visible;mso-wrap-style:square" from="368,773" to="36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7D28MAAADdAAAADwAAAGRycy9kb3ducmV2LnhtbESPzYrCMBSF94LvEK7gRsZUQakdo4gg&#10;iLiYqcpsL82dptjclCZqfXsjDMzycH4+znLd2VrcqfWVYwWTcQKCuHC64lLB+bT7SEH4gKyxdkwK&#10;nuRhver3lphp9+BvuuehFHGEfYYKTAhNJqUvDFn0Y9cQR+/XtRZDlG0pdYuPOG5rOU2SubRYcSQY&#10;bGhrqLjmNxshmJfTo6GvG+LxkO5+ZqPLqVFqOOg2nyACdeE//NfeawWLdDKH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w9vDAAAA3QAAAA8AAAAAAAAAAAAA&#10;AAAAoQIAAGRycy9kb3ducmV2LnhtbFBLBQYAAAAABAAEAPkAAACRAwAAAAA=&#10;" strokecolor="red" strokeweight="0"/>
                  <v:line id="Line 3283" o:spid="_x0000_s4402" style="position:absolute;visibility:visible;mso-wrap-style:square" from="358,781" to="35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JmQMUAAADdAAAADwAAAGRycy9kb3ducmV2LnhtbESPX2vCMBTF3wW/Q7gDX2SmCnNdNS0i&#10;CGP4oHVjr5fm2pQ1N6WJ2n37ZSD4eDh/fpx1MdhWXKn3jWMF81kCgrhyuuFawedp95yC8AFZY+uY&#10;FPyShyIfj9aYaXfjI13LUIs4wj5DBSaELpPSV4Ys+pnriKN3dr3FEGVfS93jLY7bVi6SZCktNhwJ&#10;BjvaGqp+youNECzrxd7Q4YK4/0h33y/Tr1On1ORp2KxABBrCI3xvv2sFb+n8Ff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JmQMUAAADdAAAADwAAAAAAAAAA&#10;AAAAAAChAgAAZHJzL2Rvd25yZXYueG1sUEsFBgAAAAAEAAQA+QAAAJMDAAAAAA==&#10;" strokecolor="red" strokeweight="0"/>
                  <v:line id="Line 3284" o:spid="_x0000_s4403" style="position:absolute;visibility:visible;mso-wrap-style:square" from="348,789" to="34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3yMsIAAADdAAAADwAAAGRycy9kb3ducmV2LnhtbERPTWvCQBC9F/oflhF6KbpRqKTRVUpB&#10;KMVDTSxeh+yYDWZnQ3bV9N93DoUeH+97vR19p240xDawgfksA0VcB9tyY+BY7aY5qJiQLXaBycAP&#10;RdhuHh/WWNhw5wPdytQoCeFYoAGXUl9oHWtHHuMs9MTCncPgMQkcGm0HvEu47/Qiy5baY8vS4LCn&#10;d0f1pbx6KcGyWewdfV0R95/57vTy/F31xjxNxrcVqERj+hf/uT+sgdd8LnPljTwBv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3yMsIAAADdAAAADwAAAAAAAAAAAAAA&#10;AAChAgAAZHJzL2Rvd25yZXYueG1sUEsFBgAAAAAEAAQA+QAAAJADAAAAAA==&#10;" strokecolor="red" strokeweight="0"/>
                  <v:line id="Line 3285" o:spid="_x0000_s4404" style="position:absolute;visibility:visible;mso-wrap-style:square" from="400,733" to="40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FXqcUAAADdAAAADwAAAGRycy9kb3ducmV2LnhtbESPX2vCMBTF3wd+h3AFX4amFjbazigi&#10;CDJ82Fplr5fmrilrbkoTbfftl8Fgj4fz58fZ7CbbiTsNvnWsYL1KQBDXTrfcKLhUx2UGwgdkjZ1j&#10;UvBNHnbb2cMGC+1Gfqd7GRoRR9gXqMCE0BdS+tqQRb9yPXH0Pt1gMUQ5NFIPOMZx28k0SZ6lxZYj&#10;wWBPB0P1V3mzEYJlk54Nvd0Qz6/Z8ePp8Vr1Si3m0/4FRKAp/If/2ietIM/W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FXqcUAAADdAAAADwAAAAAAAAAA&#10;AAAAAAChAgAAZHJzL2Rvd25yZXYueG1sUEsFBgAAAAAEAAQA+QAAAJMDAAAAAA==&#10;" strokecolor="red" strokeweight="0"/>
                  <v:line id="Line 3286" o:spid="_x0000_s4405" style="position:absolute;visibility:visible;mso-wrap-style:square" from="390,740" to="39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0icIAAADdAAAADwAAAGRycy9kb3ducmV2LnhtbERPTWvCQBC9C/0PyxR6Ed00YInRVUpB&#10;KMVDG1u8DtkxG8zOhuyq6b/vHIQeH+97vR19p640xDawged5Boq4DrblxsD3YTcrQMWEbLELTAZ+&#10;KcJ28zBZY2nDjb/oWqVGSQjHEg24lPpS61g78hjnoScW7hQGj0ng0Gg74E3CfafzLHvRHluWBoc9&#10;vTmqz9XFSwlWTb539HlB3H8Uu+Ni+nPojXl6HF9XoBKN6V98d79bA8sil/3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c0icIAAADdAAAADwAAAAAAAAAAAAAA&#10;AAChAgAAZHJzL2Rvd25yZXYueG1sUEsFBgAAAAAEAAQA+QAAAJADAAAAAA==&#10;" strokecolor="red" strokeweight="0"/>
                  <v:line id="Line 3287" o:spid="_x0000_s4406" style="position:absolute;visibility:visible;mso-wrap-style:square" from="379,748" to="380,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REsQAAADdAAAADwAAAGRycy9kb3ducmV2LnhtbESPX2vCMBTF34V9h3AHe5GZWph01Shj&#10;IIzhg7aKr5fm2hSbm9JE7b79Igg+Hs6fH2exGmwrrtT7xrGC6SQBQVw53XCtYF+u3zMQPiBrbB2T&#10;gj/ysFq+jBaYa3fjHV2LUIs4wj5HBSaELpfSV4Ys+onriKN3cr3FEGVfS93jLY7bVqZJMpMWG44E&#10;gx19G6rOxcVGCBZ1ujG0vSBufrP18WN8KDul3l6HrzmIQEN4hh/tH63gM0uncH8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5ESxAAAAN0AAAAPAAAAAAAAAAAA&#10;AAAAAKECAABkcnMvZG93bnJldi54bWxQSwUGAAAAAAQABAD5AAAAkgMAAAAA&#10;" strokecolor="red" strokeweight="0"/>
                  <v:line id="Line 3288" o:spid="_x0000_s4407" style="position:absolute;visibility:visible;mso-wrap-style:square" from="368,757" to="36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kPZcQAAADdAAAADwAAAGRycy9kb3ducmV2LnhtbESPX2vCMBTF3wd+h3AFX8ZMV9ionWmR&#10;gSDig6vKXi/NXVNsbkoTtX77RRjs8XD+/DjLcrSduNLgW8cKXucJCOLa6ZYbBcfD+iUD4QOyxs4x&#10;KbiTh7KYPC0x1+7GX3StQiPiCPscFZgQ+lxKXxuy6OeuJ47ejxsshiiHRuoBb3HcdjJNkndpseVI&#10;MNjTp6H6XF1shGDVpDtD+wvibputv9+eT4deqdl0XH2ACDSG//Bfe6MVLLI0hceb+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Q9lxAAAAN0AAAAPAAAAAAAAAAAA&#10;AAAAAKECAABkcnMvZG93bnJldi54bWxQSwUGAAAAAAQABAD5AAAAkgMAAAAA&#10;" strokecolor="red" strokeweight="0"/>
                  <v:line id="Line 3289" o:spid="_x0000_s4408" style="position:absolute;visibility:visible;mso-wrap-style:square" from="358,765" to="35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q/sUAAADdAAAADwAAAGRycy9kb3ducmV2LnhtbESPX2vCMBTF3wf7DuEOfJGZrkOptakM&#10;QZDhw6wTXy/NXVPW3JQmav32y2Cwx8P58+MU69F24kqDbx0reJklIIhrp1tuFHwet88ZCB+QNXaO&#10;ScGdPKzLx4cCc+1ufKBrFRoRR9jnqMCE0OdS+tqQRT9zPXH0vtxgMUQ5NFIPeIvjtpNpkiykxZYj&#10;wWBPG0P1d3WxEYJVk+4NfVwQ9+/Z9jyfno69UpOn8W0FItAY/sN/7Z1WsMzS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Wq/sUAAADdAAAADwAAAAAAAAAA&#10;AAAAAAChAgAAZHJzL2Rvd25yZXYueG1sUEsFBgAAAAAEAAQA+QAAAJMDAAAAAA==&#10;" strokecolor="red" strokeweight="0"/>
                  <v:line id="Line 3290" o:spid="_x0000_s4409" style="position:absolute;visibility:visible;mso-wrap-style:square" from="347,773" to="348,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yisUAAADdAAAADwAAAGRycy9kb3ducmV2LnhtbESPX2vCMBTF3wf7DuEOfJGZrkyptakM&#10;QZDhw6wTXy/NXVPW3JQmav32y2Cwx8P58+MU69F24kqDbx0reJklIIhrp1tuFHwet88ZCB+QNXaO&#10;ScGdPKzLx4cCc+1ufKBrFRoRR9jnqMCE0OdS+tqQRT9zPXH0vtxgMUQ5NFIPeIvjtpNpkiykxZYj&#10;wWBPG0P1d3WxEYJVk+4NfVwQ9+/Z9jyfno69UpOn8W0FItAY/sN/7Z1WsMzS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wyisUAAADdAAAADwAAAAAAAAAA&#10;AAAAAAChAgAAZHJzL2Rvd25yZXYueG1sUEsFBgAAAAAEAAQA+QAAAJMDAAAAAA==&#10;" strokecolor="red" strokeweight="0"/>
                  <v:line id="Line 3291" o:spid="_x0000_s4410" style="position:absolute;visibility:visible;mso-wrap-style:square" from="399,716" to="40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CXEcQAAADdAAAADwAAAGRycy9kb3ducmV2LnhtbESPX2vCMBTF3wf7DuEOfBkztaB01Shj&#10;IIj4oFXx9dJcm2JzU5qo3bdfBMHHw/nz48wWvW3EjTpfO1YwGiYgiEuna64UHPbLrwyED8gaG8ek&#10;4I88LObvbzPMtbvzjm5FqEQcYZ+jAhNCm0vpS0MW/dC1xNE7u85iiLKrpO7wHsdtI9MkmUiLNUeC&#10;wZZ+DZWX4mojBIsq3RjaXhE362x5Gn8e961Sg4/+ZwoiUB9e4Wd7pRV8Z+kY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oJcRxAAAAN0AAAAPAAAAAAAAAAAA&#10;AAAAAKECAABkcnMvZG93bnJldi54bWxQSwUGAAAAAAQABAD5AAAAkgMAAAAA&#10;" strokecolor="red" strokeweight="0"/>
                  <v:line id="Line 3292" o:spid="_x0000_s4411" style="position:absolute;visibility:visible;mso-wrap-style:square" from="389,724" to="39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IJZsQAAADdAAAADwAAAGRycy9kb3ducmV2LnhtbESPX2vCMBTF3wd+h3CFvQxNV5jUahQR&#10;hDF8cO2Gr5fm2hSbm9JErd/eDIQ9Hs6fH2e5HmwrrtT7xrGC92kCgrhyuuFawU+5m2QgfEDW2Dom&#10;BXfysF6NXpaYa3fjb7oWoRZxhH2OCkwIXS6lrwxZ9FPXEUfv5HqLIcq+lrrHWxy3rUyTZCYtNhwJ&#10;BjvaGqrOxcVGCBZ1ujd0uCDuv7Ld8ePtt+yUeh0PmwWIQEP4Dz/bn1rBPEtn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cglmxAAAAN0AAAAPAAAAAAAAAAAA&#10;AAAAAKECAABkcnMvZG93bnJldi54bWxQSwUGAAAAAAQABAD5AAAAkgMAAAAA&#10;" strokecolor="red" strokeweight="0"/>
                  <v:line id="Line 3293" o:spid="_x0000_s4412" style="position:absolute;visibility:visible;mso-wrap-style:square" from="378,733" to="37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6s/cUAAADdAAAADwAAAGRycy9kb3ducmV2LnhtbESPX2vCMBTF3wf7DuEOfJGZrjCttakM&#10;QZDhw6wTXy/NXVPW3JQmav32y2Cwx8P58+MU69F24kqDbx0reJklIIhrp1tuFHwet88ZCB+QNXaO&#10;ScGdPKzLx4cCc+1ufKBrFRoRR9jnqMCE0OdS+tqQRT9zPXH0vtxgMUQ5NFIPeIvjtpNpksylxZYj&#10;wWBPG0P1d3WxEYJVk+4NfVwQ9+/Z9vw6PR17pSZP49sKRKAx/If/2jutYJmlC/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6s/cUAAADdAAAADwAAAAAAAAAA&#10;AAAAAAChAgAAZHJzL2Rvd25yZXYueG1sUEsFBgAAAAAEAAQA+QAAAJMDAAAAAA==&#10;" strokecolor="red" strokeweight="0"/>
                  <v:line id="Line 3294" o:spid="_x0000_s4413" style="position:absolute;visibility:visible;mso-wrap-style:square" from="367,741" to="368,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4j8IAAADdAAAADwAAAGRycy9kb3ducmV2LnhtbERPTWvCQBC9C/0PyxR6Ed00YInRVUpB&#10;KMVDG1u8DtkxG8zOhuyq6b/vHIQeH+97vR19p640xDawged5Boq4DrblxsD3YTcrQMWEbLELTAZ+&#10;KcJ28zBZY2nDjb/oWqVGSQjHEg24lPpS61g78hjnoScW7hQGj0ng0Gg74E3CfafzLHvRHluWBoc9&#10;vTmqz9XFSwlWTb539HlB3H8Uu+Ni+nPojXl6HF9XoBKN6V98d79bA8sil7nyRp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E4j8IAAADdAAAADwAAAAAAAAAAAAAA&#10;AAChAgAAZHJzL2Rvd25yZXYueG1sUEsFBgAAAAAEAAQA+QAAAJADAAAAAA==&#10;" strokecolor="red" strokeweight="0"/>
                  <v:line id="Line 3295" o:spid="_x0000_s4414" style="position:absolute;visibility:visible;mso-wrap-style:square" from="357,749" to="35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dFMUAAADdAAAADwAAAGRycy9kb3ducmV2LnhtbESPX2vCMBTF34V9h3AHvshMV5jUrqmM&#10;gSDiw2yVvV6au6asuSlN1Prtl8Fgj4fz58cpNpPtxZVG3zlW8LxMQBA3TnfcKjjV26cMhA/IGnvH&#10;pOBOHjblw6zAXLsbH+lahVbEEfY5KjAhDLmUvjFk0S/dQBy9LzdaDFGOrdQj3uK47WWaJCtpseNI&#10;MDjQu6Hmu7rYCMGqTQ+GPi6Ih322/XxZnOtBqfnj9PYKItAU/sN/7Z1WsM7SN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dFMUAAADdAAAADwAAAAAAAAAA&#10;AAAAAAChAgAAZHJzL2Rvd25yZXYueG1sUEsFBgAAAAAEAAQA+QAAAJMDAAAAAA==&#10;" strokecolor="red" strokeweight="0"/>
                  <v:line id="Line 3296" o:spid="_x0000_s4415" style="position:absolute;visibility:visible;mso-wrap-style:square" from="347,757" to="34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6iVMIAAADdAAAADwAAAGRycy9kb3ducmV2LnhtbERPTWvCQBC9F/oflhF6Kbqp0hKjq5SC&#10;UIqHGiteh+yYDWZnQ3bV9N87h0KPj/e9XA++VVfqYxPYwMskA0VcBdtwbeBnvxnnoGJCttgGJgO/&#10;FGG9enxYYmHDjXd0LVOtJIRjgQZcSl2hdawceYyT0BELdwq9xySwr7Xt8SbhvtXTLHvTHhuWBocd&#10;fTiqzuXFSwmW9XTr6PuCuP3KN8fX58O+M+ZpNLwvQCUa0r/4z/1pDcz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w6iVMIAAADdAAAADwAAAAAAAAAAAAAA&#10;AAChAgAAZHJzL2Rvd25yZXYueG1sUEsFBgAAAAAEAAQA+QAAAJADAAAAAA==&#10;" strokecolor="red" strokeweight="0"/>
                  <v:line id="Line 3297" o:spid="_x0000_s4416" style="position:absolute;visibility:visible;mso-wrap-style:square" from="398,700" to="399,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IHz8UAAADdAAAADwAAAGRycy9kb3ducmV2LnhtbESPX2vCMBTF3wW/Q7gDX2SmOhxdNS0i&#10;CGP4oHVjr5fm2pQ1N6WJ2n37ZSD4eDh/fpx1MdhWXKn3jWMF81kCgrhyuuFawedp95yC8AFZY+uY&#10;FPyShyIfj9aYaXfjI13LUIs4wj5DBSaELpPSV4Ys+pnriKN3dr3FEGVfS93jLY7bVi6S5FVabDgS&#10;DHa0NVT9lBcbIVjWi72hwwVx/5HuvpfTr1On1ORp2KxABBrCI3xvv2sFb+nL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IHz8UAAADdAAAADwAAAAAAAAAA&#10;AAAAAAChAgAAZHJzL2Rvd25yZXYueG1sUEsFBgAAAAAEAAQA+QAAAJMDAAAAAA==&#10;" strokecolor="red" strokeweight="0"/>
                  <v:line id="Line 3298" o:spid="_x0000_s4417" style="position:absolute;visibility:visible;mso-wrap-style:square" from="388,708" to="38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ZuMUAAADdAAAADwAAAGRycy9kb3ducmV2LnhtbESPX2vCMBTF3wf7DuEOfJGZrkOptakM&#10;QZDhw6wTXy/NXVPW3JQmav32y2Cwx8P58+MU69F24kqDbx0reJklIIhrp1tuFHwet88ZCB+QNXaO&#10;ScGdPKzLx4cCc+1ufKBrFRoRR9jnqMCE0OdS+tqQRT9zPXH0vtxgMUQ5NFIPeIvjtpNpkiykxZYj&#10;wWBPG0P1d3WxEYJVk+4NfVwQ9+/Z9jyfno69UpOn8W0FItAY/sN/7Z1WsMxe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CZuMUAAADdAAAADwAAAAAAAAAA&#10;AAAAAAChAgAAZHJzL2Rvd25yZXYueG1sUEsFBgAAAAAEAAQA+QAAAJMDAAAAAA==&#10;" strokecolor="red" strokeweight="0"/>
                  <v:line id="Line 3299" o:spid="_x0000_s4418" style="position:absolute;visibility:visible;mso-wrap-style:square" from="378,716" to="379,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w8I8UAAADdAAAADwAAAGRycy9kb3ducmV2LnhtbESPX2vCMBTF3wf7DuEKvgxNp2zUzrSM&#10;gSDig9aJr5fmrik2N6WJWr/9MhD2eDh/fpxlMdhWXKn3jWMFr9MEBHHldMO1gu/DapKC8AFZY+uY&#10;FNzJQ5E/Py0x0+7Ge7qWoRZxhH2GCkwIXSalrwxZ9FPXEUfvx/UWQ5R9LXWPtzhuWzlLkndpseFI&#10;MNjRl6HqXF5shGBZz7aGdhfE7SZdnd5ejodOqfFo+PwAEWgI/+FHe60VLNL5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w8I8UAAADdAAAADwAAAAAAAAAA&#10;AAAAAAChAgAAZHJzL2Rvd25yZXYueG1sUEsFBgAAAAAEAAQA+QAAAJMDAAAAAA==&#10;" strokecolor="red" strokeweight="0"/>
                  <v:line id="Line 3300" o:spid="_x0000_s4419" style="position:absolute;visibility:visible;mso-wrap-style:square" from="367,725" to="368,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kV8UAAADdAAAADwAAAGRycy9kb3ducmV2LnhtbESPX2vCMBTF3wd+h3AHvow1VbdRu0YR&#10;QZDhg6uKr5fmrilrbkoTtX77ZTDY4+H8+XGK5WBbcaXeN44VTJIUBHHldMO1guNh85yB8AFZY+uY&#10;FNzJw3Ixeigw1+7Gn3QtQy3iCPscFZgQulxKXxmy6BPXEUfvy/UWQ5R9LXWPtzhuWzlN0zdpseFI&#10;MNjR2lD1XV5shGBZT3eG9hfE3Ue2Ob8+nQ6dUuPHYfUOItAQ/sN/7a1WMM9mL/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WkV8UAAADdAAAADwAAAAAAAAAA&#10;AAAAAAChAgAAZHJzL2Rvd25yZXYueG1sUEsFBgAAAAAEAAQA+QAAAJMDAAAAAA==&#10;" strokecolor="red" strokeweight="0"/>
                  <v:line id="Line 3301" o:spid="_x0000_s4420" style="position:absolute;visibility:visible;mso-wrap-style:square" from="357,733" to="35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kBzMQAAADdAAAADwAAAGRycy9kb3ducmV2LnhtbESPX2vCMBTF34V9h3AFX0RTHY7aGWUI&#10;ggwftJ34emnummJzU5qo3bdfBgMfD+fPj7Pa9LYRd+p87VjBbJqAIC6drrlS8FXsJikIH5A1No5J&#10;wQ952KxfBivMtHvwie55qEQcYZ+hAhNCm0npS0MW/dS1xNH7dp3FEGVXSd3hI47bRs6T5E1arDkS&#10;DLa0NVRe85uNEMyr+cHQ8YZ4+Ex3l8X4XLRKjYb9xzuIQH14hv/be61gmb4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QHMxAAAAN0AAAAPAAAAAAAAAAAA&#10;AAAAAKECAABkcnMvZG93bnJldi54bWxQSwUGAAAAAAQABAD5AAAAkgMAAAAA&#10;" strokecolor="red" strokeweight="0"/>
                  <v:line id="Line 3302" o:spid="_x0000_s4421" style="position:absolute;visibility:visible;mso-wrap-style:square" from="346,741" to="347,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ufu8UAAADdAAAADwAAAGRycy9kb3ducmV2LnhtbESPX2vCMBTF34V9h3AFX0TTOSa1My1j&#10;IIj4sNWJr5fmrik2N6WJWr/9Mhj4eDh/fpx1MdhWXKn3jWMFz/MEBHHldMO1gu/DZpaC8AFZY+uY&#10;FNzJQ5E/jdaYaXfjL7qWoRZxhH2GCkwIXSalrwxZ9HPXEUfvx/UWQ5R9LXWPtzhuW7lIkqW02HAk&#10;GOzow1B1Li82QrCsF3tDnxfE/S7dnF6nx0On1GQ8vL+BCDSER/i/vdUKVun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ufu8UAAADdAAAADwAAAAAAAAAA&#10;AAAAAAChAgAAZHJzL2Rvd25yZXYueG1sUEsFBgAAAAAEAAQA+QAAAJMDAAAAAA==&#10;" strokecolor="red" strokeweight="0"/>
                  <v:line id="Line 3303" o:spid="_x0000_s4422" style="position:absolute;visibility:visible;mso-wrap-style:square" from="398,684" to="399,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c6IMUAAADdAAAADwAAAGRycy9kb3ducmV2LnhtbESPX2vCMBTF3wd+h3AHvow1VdlWu0YR&#10;QZDhg6uKr5fmrilrbkoTtX77ZTDY4+H8+XGK5WBbcaXeN44VTJIUBHHldMO1guNh85yB8AFZY+uY&#10;FNzJw3Ixeigw1+7Gn3QtQy3iCPscFZgQulxKXxmy6BPXEUfvy/UWQ5R9LXWPtzhuWzlN01dpseFI&#10;MNjR2lD1XV5shGBZT3eG9hfE3Ue2Ob88nQ6dUuPHYfUOItAQ/sN/7a1WMM9m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c6IMUAAADdAAAADwAAAAAAAAAA&#10;AAAAAAChAgAAZHJzL2Rvd25yZXYueG1sUEsFBgAAAAAEAAQA+QAAAJMDAAAAAA==&#10;" strokecolor="red" strokeweight="0"/>
                  <v:line id="Line 3304" o:spid="_x0000_s4423" style="position:absolute;visibility:visible;mso-wrap-style:square" from="388,692" to="389,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iuUsIAAADdAAAADwAAAGRycy9kb3ducmV2LnhtbERPTWvCQBC9F/oflhF6Kbqp0hKjq5SC&#10;UIqHGiteh+yYDWZnQ3bV9N87h0KPj/e9XA++VVfqYxPYwMskA0VcBdtwbeBnvxnnoGJCttgGJgO/&#10;FGG9enxYYmHDjXd0LVOtJIRjgQZcSl2hdawceYyT0BELdwq9xySwr7Xt8SbhvtXTLHvTHhuWBocd&#10;fTiqzuXFSwmW9XTr6PuCuP3KN8fX58O+M+ZpNLwvQCUa0r/4z/1pDcz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iuUsIAAADdAAAADwAAAAAAAAAAAAAA&#10;AAChAgAAZHJzL2Rvd25yZXYueG1sUEsFBgAAAAAEAAQA+QAAAJADAAAAAA==&#10;" strokecolor="red" strokeweight="0"/>
                  <v:line id="Line 3305" o:spid="_x0000_s4424" style="position:absolute;visibility:visible;mso-wrap-style:square" from="377,700" to="378,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LycQAAADdAAAADwAAAGRycy9kb3ducmV2LnhtbESPX2vCMBTF3wf7DuEOfBmaqkxqNYoI&#10;gogPs1V8vTR3TVlzU5qo9dsvg8EeD+fPj7Nc97YRd+p87VjBeJSAIC6drrlScC52wxSED8gaG8ek&#10;4Eke1qvXlyVm2j34RPc8VCKOsM9QgQmhzaT0pSGLfuRa4uh9uc5iiLKrpO7wEcdtIydJMpMWa44E&#10;gy1tDZXf+c1GCObV5Gjo84Z4PKS768f7pWiVGrz1mwWIQH34D/+191rBPJ3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AvJxAAAAN0AAAAPAAAAAAAAAAAA&#10;AAAAAKECAABkcnMvZG93bnJldi54bWxQSwUGAAAAAAQABAD5AAAAkgMAAAAA&#10;" strokecolor="red" strokeweight="0"/>
                  <v:line id="Line 3306" o:spid="_x0000_s4425" style="position:absolute;visibility:visible;mso-wrap-style:square" from="366,709" to="3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jRKcIAAADdAAAADwAAAGRycy9kb3ducmV2LnhtbERPTWvCQBC9F/oflhF6Kbqp2BKjq5SC&#10;UIqHGiteh+yYDWZnQ3bV9N87h0KPj/e9XA++VVfqYxPYwMskA0VcBdtwbeBnvxnnoGJCttgGJgO/&#10;FGG9enxYYmHDjXd0LVOtJIRjgQZcSl2hdawceYyT0BELdwq9xySwr7Xt8SbhvtXTLHvTHhuWBocd&#10;fTiqzuXFSwmW9XTr6PuCuP3KN8fX58O+M+ZpNLwvQCUa0r/4z/1pDczzme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jRKcIAAADdAAAADwAAAAAAAAAAAAAA&#10;AAChAgAAZHJzL2Rvd25yZXYueG1sUEsFBgAAAAAEAAQA+QAAAJADAAAAAA==&#10;" strokecolor="red" strokeweight="0"/>
                  <v:line id="Line 3307" o:spid="_x0000_s4426" style="position:absolute;visibility:visible;mso-wrap-style:square" from="356,717" to="357,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R0ssUAAADdAAAADwAAAGRycy9kb3ducmV2LnhtbESPX2vCMBTF3wW/Q7gDX2SmyhxdNS0i&#10;CGP4oHVjr5fm2pQ1N6WJ2n37ZSD4eDh/fpx1MdhWXKn3jWMF81kCgrhyuuFawedp95yC8AFZY+uY&#10;FPyShyIfj9aYaXfjI13LUIs4wj5DBSaELpPSV4Ys+pnriKN3dr3FEGVfS93jLY7bVi6S5FVabDgS&#10;DHa0NVT9lBcbIVjWi72hwwVx/5HuvpfTr1On1ORp2KxABBrCI3xvv2sFb+nL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R0ssUAAADdAAAADwAAAAAAAAAA&#10;AAAAAAChAgAAZHJzL2Rvd25yZXYueG1sUEsFBgAAAAAEAAQA+QAAAJMDAAAAAA==&#10;" strokecolor="red" strokeweight="0"/>
                  <v:line id="Line 3308" o:spid="_x0000_s4427" style="position:absolute;visibility:visible;mso-wrap-style:square" from="346,725" to="34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bqxcUAAADdAAAADwAAAGRycy9kb3ducmV2LnhtbESPX2vCMBTF3wf7DuEOfJGZrkyptakM&#10;QZDhw6wTXy/NXVPW3JQmav32y2Cwx8P58+MU69F24kqDbx0reJklIIhrp1tuFHwet88ZCB+QNXaO&#10;ScGdPKzLx4cCc+1ufKBrFRoRR9jnqMCE0OdS+tqQRT9zPXH0vtxgMUQ5NFIPeIvjtpNpkiykxZYj&#10;wWBPG0P1d3WxEYJVk+4NfVwQ9+/Z9jyfno69UpOn8W0FItAY/sN/7Z1WsMxeU/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bqxcUAAADdAAAADwAAAAAAAAAA&#10;AAAAAAChAgAAZHJzL2Rvd25yZXYueG1sUEsFBgAAAAAEAAQA+QAAAJMDAAAAAA==&#10;" strokecolor="red" strokeweight="0"/>
                  <v:line id="Line 3309" o:spid="_x0000_s4428" style="position:absolute;visibility:visible;mso-wrap-style:square" from="398,668" to="3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pPXsUAAADdAAAADwAAAGRycy9kb3ducmV2LnhtbESPX2vCMBTF3wd+h3AHvow1VbdRu0YR&#10;QZDhg6uKr5fmrilrbkoTtX77ZTDY4+H8+XGK5WBbcaXeN44VTJIUBHHldMO1guNh85yB8AFZY+uY&#10;FNzJw3Ixeigw1+7Gn3QtQy3iCPscFZgQulxKXxmy6BPXEUfvy/UWQ5R9LXWPtzhuWzlN0zdpseFI&#10;MNjR2lD1XV5shGBZT3eG9hfE3Ue2Ob8+nQ6dUuPHYfUOItAQ/sN/7a1WMM9e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pPXsUAAADdAAAADwAAAAAAAAAA&#10;AAAAAAChAgAAZHJzL2Rvd25yZXYueG1sUEsFBgAAAAAEAAQA+QAAAJMDAAAAAA==&#10;" strokecolor="red" strokeweight="0"/>
                  <v:line id="Line 3310" o:spid="_x0000_s4429" style="position:absolute;visibility:visible;mso-wrap-style:square" from="388,676" to="38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KsUAAADdAAAADwAAAGRycy9kb3ducmV2LnhtbESPX2vCMBTF3wf7DuEKvgxNJ27UzrSM&#10;gSDig9aJr5fmrik2N6WJWr/9MhD2eDh/fpxlMdhWXKn3jWMFr9MEBHHldMO1gu/DapKC8AFZY+uY&#10;FNzJQ5E/Py0x0+7Ge7qWoRZxhH2GCkwIXSalrwxZ9FPXEUfvx/UWQ5R9LXWPtzhuWzlLkndpseFI&#10;MNjRl6HqXF5shGBZz7aGdhfE7SZdnd5ejodOqfFo+PwAEWgI/+FHe60VLNL5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XKsUAAADdAAAADwAAAAAAAAAA&#10;AAAAAAChAgAAZHJzL2Rvd25yZXYueG1sUEsFBgAAAAAEAAQA+QAAAJMDAAAAAA==&#10;" strokecolor="red" strokeweight="0"/>
                  <v:line id="Line 3311" o:spid="_x0000_s4430" style="position:absolute;visibility:visible;mso-wrap-style:square" from="377,684" to="37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9yscQAAADdAAAADwAAAGRycy9kb3ducmV2LnhtbESPX2vCMBTF34V9h3AFX0RTZY7aGWUI&#10;ggwftJ34emnummJzU5qo3bdfBgMfD+fPj7Pa9LYRd+p87VjBbJqAIC6drrlS8FXsJikIH5A1No5J&#10;wQ952KxfBivMtHvwie55qEQcYZ+hAhNCm0npS0MW/dS1xNH7dp3FEGVXSd3hI47bRs6T5E1arDkS&#10;DLa0NVRe85uNEMyr+cHQ8YZ4+Ex3l8X4XLRKjYb9xzuIQH14hv/be61gmb4u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f3KxxAAAAN0AAAAPAAAAAAAAAAAA&#10;AAAAAKECAABkcnMvZG93bnJldi54bWxQSwUGAAAAAAQABAD5AAAAkgMAAAAA&#10;" strokecolor="red" strokeweight="0"/>
                  <v:line id="Line 3312" o:spid="_x0000_s4431" style="position:absolute;visibility:visible;mso-wrap-style:square" from="366,693" to="36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3sxsUAAADdAAAADwAAAGRycy9kb3ducmV2LnhtbESPX2vCMBTF34V9h3AFX0TTySa1My1j&#10;IIj4sNWJr5fmrik2N6WJWr/9Mhj4eDh/fpx1MdhWXKn3jWMFz/MEBHHldMO1gu/DZpaC8AFZY+uY&#10;FNzJQ5E/jdaYaXfjL7qWoRZxhH2GCkwIXSalrwxZ9HPXEUfvx/UWQ5R9LXWPtzhuW7lIkqW02HAk&#10;GOzow1B1Li82QrCsF3tDnxfE/S7dnF6nx0On1GQ8vL+BCDSER/i/vdUKVun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3sxsUAAADdAAAADwAAAAAAAAAA&#10;AAAAAAChAgAAZHJzL2Rvd25yZXYueG1sUEsFBgAAAAAEAAQA+QAAAJMDAAAAAA==&#10;" strokecolor="red" strokeweight="0"/>
                  <v:line id="Line 3313" o:spid="_x0000_s4432" style="position:absolute;visibility:visible;mso-wrap-style:square" from="356,700" to="35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FJXcUAAADdAAAADwAAAGRycy9kb3ducmV2LnhtbESPX2vCMBTF3wd+h3AHvow1VdxWu0YR&#10;QZDhg6uKr5fmrilrbkoTtX77ZTDY4+H8+XGK5WBbcaXeN44VTJIUBHHldMO1guNh85yB8AFZY+uY&#10;FNzJw3Ixeigw1+7Gn3QtQy3iCPscFZgQulxKXxmy6BPXEUfvy/UWQ5R9LXWPtzhuWzlN01dpseFI&#10;MNjR2lD1XV5shGBZT3eG9hfE3Ue2Ob88nQ6dUuPHYfUOItAQ/sN/7a1WMM9mb/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FJXcUAAADdAAAADwAAAAAAAAAA&#10;AAAAAAChAgAAZHJzL2Rvd25yZXYueG1sUEsFBgAAAAAEAAQA+QAAAJMDAAAAAA==&#10;" strokecolor="red" strokeweight="0"/>
                  <v:line id="Line 3314" o:spid="_x0000_s4433" style="position:absolute;visibility:visible;mso-wrap-style:square" from="345,709" to="3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7dL8IAAADdAAAADwAAAGRycy9kb3ducmV2LnhtbERPTWvCQBC9F/oflhF6Kbqp2BKjq5SC&#10;UIqHGiteh+yYDWZnQ3bV9N87h0KPj/e9XA++VVfqYxPYwMskA0VcBdtwbeBnvxnnoGJCttgGJgO/&#10;FGG9enxYYmHDjXd0LVOtJIRjgQZcSl2hdawceYyT0BELdwq9xySwr7Xt8SbhvtXTLHvTHhuWBocd&#10;fTiqzuXFSwmW9XTr6PuCuP3KN8fX58O+M+ZpNLwvQCUa0r/4z/1pDcz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7dL8IAAADdAAAADwAAAAAAAAAAAAAA&#10;AAChAgAAZHJzL2Rvd25yZXYueG1sUEsFBgAAAAAEAAQA+QAAAJADAAAAAA==&#10;" strokecolor="red" strokeweight="0"/>
                  <v:line id="Line 3315" o:spid="_x0000_s4434" style="position:absolute;visibility:visible;mso-wrap-style:square" from="397,652" to="398,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J4tMQAAADdAAAADwAAAGRycy9kb3ducmV2LnhtbESPX2vCMBTF3wf7DuEOfBmaKk5qNYoI&#10;gogPs1V8vTR3TVlzU5qo9dsvg8EeD+fPj7Nc97YRd+p87VjBeJSAIC6drrlScC52wxSED8gaG8ek&#10;4Eke1qvXlyVm2j34RPc8VCKOsM9QgQmhzaT0pSGLfuRa4uh9uc5iiLKrpO7wEcdtIydJMpMWa44E&#10;gy1tDZXf+c1GCObV5Gjo84Z4PKS768f7pWiVGrz1mwWIQH34D/+191rBPJ3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ni0xAAAAN0AAAAPAAAAAAAAAAAA&#10;AAAAAKECAABkcnMvZG93bnJldi54bWxQSwUGAAAAAAQABAD5AAAAkgMAAAAA&#10;" strokecolor="red" strokeweight="0"/>
                  <v:line id="Line 3316" o:spid="_x0000_s4435" style="position:absolute;visibility:visible;mso-wrap-style:square" from="387,660" to="38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FH9MIAAADdAAAADwAAAGRycy9kb3ducmV2LnhtbERPTWvCQBC9C/0Pywi9iG4qWNLoKqUg&#10;lOKhjRavQ3bMBrOzIbtq+u+dg9Dj432vNoNv1ZX62AQ28DLLQBFXwTZcGzjst9McVEzIFtvAZOCP&#10;ImzWT6MVFjbc+IeuZaqVhHAs0IBLqSu0jpUjj3EWOmLhTqH3mAT2tbY93iTct3qeZa/aY8PS4LCj&#10;D0fVubx4KcGynu8cfV8Qd1/59riY/O47Y57Hw/sSVKIh/Ysf7k9r4C1fyH5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FH9MIAAADdAAAADwAAAAAAAAAAAAAA&#10;AAChAgAAZHJzL2Rvd25yZXYueG1sUEsFBgAAAAAEAAQA+QAAAJADAAAAAA==&#10;" strokecolor="red" strokeweight="0"/>
                  <v:line id="Line 3317" o:spid="_x0000_s4436" style="position:absolute;visibility:visible;mso-wrap-style:square" from="377,668" to="37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3ib8UAAADdAAAADwAAAGRycy9kb3ducmV2LnhtbESPX2vCMBTF3wd+h3CFvYyZWuionVFk&#10;IIzhw1aVvV6au6bY3JQmtvXbm8Fgj4fz58dZbyfbioF63zhWsFwkIIgrpxuuFZyO++cchA/IGlvH&#10;pOBGHrab2cMaC+1G/qKhDLWII+wLVGBC6AopfWXIol+4jjh6P663GKLsa6l7HOO4bWWaJC/SYsOR&#10;YLCjN0PVpbzaCMGyTg+GPq+Ih498/509nY+dUo/zafcKItAU/sN/7XetYJVnS/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3ib8UAAADdAAAADwAAAAAAAAAA&#10;AAAAAAChAgAAZHJzL2Rvd25yZXYueG1sUEsFBgAAAAAEAAQA+QAAAJMDAAAAAA==&#10;" strokecolor="red" strokeweight="0"/>
                  <v:line id="Line 3318" o:spid="_x0000_s4437" style="position:absolute;visibility:visible;mso-wrap-style:square" from="365,677" to="366,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98GMQAAADdAAAADwAAAGRycy9kb3ducmV2LnhtbESPX2vCMBTF3wf7DuEOfBkztaB01Shj&#10;IIj4oFXx9dJcm2JzU5qo3bdfBMHHw/nz48wWvW3EjTpfO1YwGiYgiEuna64UHPbLrwyED8gaG8ek&#10;4I88LObvbzPMtbvzjm5FqEQcYZ+jAhNCm0vpS0MW/dC1xNE7u85iiLKrpO7wHsdtI9MkmUiLNUeC&#10;wZZ+DZWX4mojBIsq3RjaXhE362x5Gn8e961Sg4/+ZwoiUB9e4Wd7pRV8Z+MUH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3wYxAAAAN0AAAAPAAAAAAAAAAAA&#10;AAAAAKECAABkcnMvZG93bnJldi54bWxQSwUGAAAAAAQABAD5AAAAkgMAAAAA&#10;" strokecolor="red" strokeweight="0"/>
                  <v:line id="Line 3319" o:spid="_x0000_s4438" style="position:absolute;visibility:visible;mso-wrap-style:square" from="355,685" to="35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PZg8QAAADdAAAADwAAAGRycy9kb3ducmV2LnhtbESPX2vCMBTF34V9h3AFX0RTHY7aGWUI&#10;ggwftJ34emnummJzU5qo3bdfBgMfD+fPj7Pa9LYRd+p87VjBbJqAIC6drrlS8FXsJikIH5A1No5J&#10;wQ952KxfBivMtHvwie55qEQcYZ+hAhNCm0npS0MW/dS1xNH7dp3FEGVXSd3hI47bRs6T5E1arDkS&#10;DLa0NVRe85uNEMyr+cHQ8YZ4+Ex3l8X4XLRKjYb9xzuIQH14hv/be61gmS5e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9mDxAAAAN0AAAAPAAAAAAAAAAAA&#10;AAAAAKECAABkcnMvZG93bnJldi54bWxQSwUGAAAAAAQABAD5AAAAkgMAAAAA&#10;" strokecolor="red" strokeweight="0"/>
                  <v:line id="Line 3320" o:spid="_x0000_s4439" style="position:absolute;visibility:visible;mso-wrap-style:square" from="345,693" to="34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B98QAAADdAAAADwAAAGRycy9kb3ducmV2LnhtbESPX2vCMBTF34V9h3AFX0RTZY7aGWUI&#10;ggwftJ34emnummJzU5qo3bdfBgMfD+fPj7Pa9LYRd+p87VjBbJqAIC6drrlS8FXsJikIH5A1No5J&#10;wQ952KxfBivMtHvwie55qEQcYZ+hAhNCm0npS0MW/dS1xNH7dp3FEGVXSd3hI47bRs6T5E1arDkS&#10;DLa0NVRe85uNEMyr+cHQ8YZ4+Ex3l8X4XLRKjYb9xzuIQH14hv/be61gmS5e4e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6kH3xAAAAN0AAAAPAAAAAAAAAAAA&#10;AAAAAKECAABkcnMvZG93bnJldi54bWxQSwUGAAAAAAQABAD5AAAAkgMAAAAA&#10;" strokecolor="red" strokeweight="0"/>
                  <v:line id="Line 3321" o:spid="_x0000_s4440" style="position:absolute;visibility:visible;mso-wrap-style:square" from="397,636" to="39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kbMQAAADdAAAADwAAAGRycy9kb3ducmV2LnhtbESPX2vCMBTF3wd+h3AFX4amCh21GkUE&#10;QcSHrW74emmuTbG5KU3U+u3NYLDHw/nz4yzXvW3EnTpfO1YwnSQgiEuna64UfJ924wyED8gaG8ek&#10;4Eke1qvB2xJz7R78RfciVCKOsM9RgQmhzaX0pSGLfuJa4uhdXGcxRNlVUnf4iOO2kbMk+ZAWa44E&#10;gy1tDZXX4mYjBItqdjT0eUM8HrLdOX3/ObVKjYb9ZgEiUB/+w3/tvVYwz9IUf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uRsxAAAAN0AAAAPAAAAAAAAAAAA&#10;AAAAAKECAABkcnMvZG93bnJldi54bWxQSwUGAAAAAAQABAD5AAAAkgMAAAAA&#10;" strokecolor="red" strokeweight="0"/>
                  <v:line id="Line 3322" o:spid="_x0000_s4441" style="position:absolute;visibility:visible;mso-wrap-style:square" from="387,644" to="388,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R6G8UAAADdAAAADwAAAGRycy9kb3ducmV2LnhtbESPX2vCMBTF3wf7DuEO9jI0naB0tWkZ&#10;g8IYPszq8PXSXJuy5qY0Ubtvb4SBj4fz58fJy8n24kyj7xwreJ0nIIgbpztuFex31SwF4QOyxt4x&#10;KfgjD2Xx+JBjpt2Ft3SuQyviCPsMFZgQhkxK3xiy6OduII7e0Y0WQ5RjK/WIlzhue7lIkpW02HEk&#10;GBzow1DzW59shGDdLjaGvk+Im6+0OixffnaDUs9P0/saRKAp3MP/7U+t4C1druD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R6G8UAAADdAAAADwAAAAAAAAAA&#10;AAAAAAChAgAAZHJzL2Rvd25yZXYueG1sUEsFBgAAAAAEAAQA+QAAAJMDAAAAAA==&#10;" strokecolor="red" strokeweight="0"/>
                  <v:line id="Line 3323" o:spid="_x0000_s4442" style="position:absolute;visibility:visible;mso-wrap-style:square" from="376,652" to="37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fgMUAAADdAAAADwAAAGRycy9kb3ducmV2LnhtbESPX2vCMBTF3wf7DuEKvgxNJ7jVzrSM&#10;gSDig9aJr5fmrik2N6WJWr/9MhD2eDh/fpxlMdhWXKn3jWMFr9MEBHHldMO1gu/DapKC8AFZY+uY&#10;FNzJQ5E/Py0x0+7Ge7qWoRZxhH2GCkwIXSalrwxZ9FPXEUfvx/UWQ5R9LXWPtzhuWzlLkjdpseFI&#10;MNjRl6HqXF5shGBZz7aGdhfE7SZdneYvx0On1Hg0fH6ACDSE//CjvdYKFun8H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jfgMUAAADdAAAADwAAAAAAAAAA&#10;AAAAAAChAgAAZHJzL2Rvd25yZXYueG1sUEsFBgAAAAAEAAQA+QAAAJMDAAAAAA==&#10;" strokecolor="red" strokeweight="0"/>
                  <v:line id="Line 3324" o:spid="_x0000_s4443" style="position:absolute;visibility:visible;mso-wrap-style:square" from="365,661" to="36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8sIAAADdAAAADwAAAGRycy9kb3ducmV2LnhtbERPTWvCQBC9C/0Pywi9iG4qWNLoKqUg&#10;lOKhjRavQ3bMBrOzIbtq+u+dg9Dj432vNoNv1ZX62AQ28DLLQBFXwTZcGzjst9McVEzIFtvAZOCP&#10;ImzWT6MVFjbc+IeuZaqVhHAs0IBLqSu0jpUjj3EWOmLhTqH3mAT2tbY93iTct3qeZa/aY8PS4LCj&#10;D0fVubx4KcGynu8cfV8Qd1/59riY/O47Y57Hw/sSVKIh/Ysf7k9r4C1fyFx5I09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L8sIAAADdAAAADwAAAAAAAAAAAAAA&#10;AAChAgAAZHJzL2Rvd25yZXYueG1sUEsFBgAAAAAEAAQA+QAAAJADAAAAAA==&#10;" strokecolor="red" strokeweight="0"/>
                  <v:line id="Line 3325" o:spid="_x0000_s4444" style="position:absolute;visibility:visible;mso-wrap-style:square" from="355,668" to="356,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uacUAAADdAAAADwAAAGRycy9kb3ducmV2LnhtbESPX2vCMBTF3wd+h3CFvYyZKnS0nVFE&#10;EGT4sLWOvV6au6asuSlNtPXbm8Fgj4fz58dZbyfbiSsNvnWsYLlIQBDXTrfcKDhXh+cMhA/IGjvH&#10;pOBGHrab2cMaC+1G/qBrGRoRR9gXqMCE0BdS+tqQRb9wPXH0vt1gMUQ5NFIPOMZx28lVkrxIiy1H&#10;gsGe9obqn/JiIwTLZnUy9H5BPL1lh6/06bPqlXqcT7tXEIGm8B/+ax+1gjxL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uacUAAADdAAAADwAAAAAAAAAA&#10;AAAAAAChAgAAZHJzL2Rvd25yZXYueG1sUEsFBgAAAAAEAAQA+QAAAJMDAAAAAA==&#10;" strokecolor="red" strokeweight="0"/>
                  <v:line id="Line 3326" o:spid="_x0000_s4445" style="position:absolute;visibility:visible;mso-wrap-style:square" from="344,677" to="34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2NScIAAADdAAAADwAAAGRycy9kb3ducmV2LnhtbERPTWvCQBC9C/0Pywi9iG4qVNLoKqUg&#10;lOKhRovXITtmg9nZkF01/fedQ8Hj432vNoNv1Y362AQ28DLLQBFXwTZcGzgettMcVEzIFtvAZOCX&#10;ImzWT6MVFjbceU+3MtVKQjgWaMCl1BVax8qRxzgLHbFw59B7TAL7Wtse7xLuWz3PsoX22LA0OOzo&#10;w1F1Ka9eSrCs5ztH31fE3Ve+Pb1Ofg6dMc/j4X0JKtGQHuJ/96c18JYvZL+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2NScIAAADdAAAADwAAAAAAAAAAAAAA&#10;AAChAgAAZHJzL2Rvd25yZXYueG1sUEsFBgAAAAAEAAQA+QAAAJADAAAAAA==&#10;" strokecolor="red" strokeweight="0"/>
                  <v:line id="Line 3327" o:spid="_x0000_s4446" style="position:absolute;visibility:visible;mso-wrap-style:square" from="396,620" to="39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0sMAAADdAAAADwAAAGRycy9kb3ducmV2LnhtbESPzYrCMBSF94LvEK7gRsZUQakdo4gg&#10;iLiYqcpsL82dptjclCZqfXsjDMzycH4+znLd2VrcqfWVYwWTcQKCuHC64lLB+bT7SEH4gKyxdkwK&#10;nuRhver3lphp9+BvuuehFHGEfYYKTAhNJqUvDFn0Y9cQR+/XtRZDlG0pdYuPOG5rOU2SubRYcSQY&#10;bGhrqLjmNxshmJfTo6GvG+LxkO5+ZqPLqVFqOOg2nyACdeE//NfeawWLdD6B95v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xKNLDAAAA3QAAAA8AAAAAAAAAAAAA&#10;AAAAoQIAAGRycy9kb3ducmV2LnhtbFBLBQYAAAAABAAEAPkAAACRAwAAAAA=&#10;" strokecolor="red" strokeweight="0"/>
                  <v:line id="Line 3328" o:spid="_x0000_s4447" style="position:absolute;visibility:visible;mso-wrap-style:square" from="386,628" to="387,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2pcQAAADdAAAADwAAAGRycy9kb3ducmV2LnhtbESPX2vCMBTF3wd+h3CFvQxNV5jUahQR&#10;hDF8cO2Gr5fm2hSbm9JErd/eDIQ9Hs6fH2e5HmwrrtT7xrGC92kCgrhyuuFawU+5m2QgfEDW2Dom&#10;BXfysF6NXpaYa3fjb7oWoRZxhH2OCkwIXS6lrwxZ9FPXEUfv5HqLIcq+lrrHWxy3rUyTZCYtNhwJ&#10;BjvaGqrOxcVGCBZ1ujd0uCDuv7Ld8ePtt+yUeh0PmwWIQEP4Dz/bn1rBPJul8PcmPg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7alxAAAAN0AAAAPAAAAAAAAAAAA&#10;AAAAAKECAABkcnMvZG93bnJldi54bWxQSwUGAAAAAAQABAD5AAAAkgMAAAAA&#10;" strokecolor="red" strokeweight="0"/>
                  <v:line id="Line 3329" o:spid="_x0000_s4448" style="position:absolute;visibility:visible;mso-wrap-style:square" from="375,636" to="37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8TPsUAAADdAAAADwAAAGRycy9kb3ducmV2LnhtbESPX2vCMBTF34V9h3AFX0TTOSa1My1j&#10;IIj4sNWJr5fmrik2N6WJWr/9Mhj4eDh/fpx1MdhWXKn3jWMFz/MEBHHldMO1gu/DZpaC8AFZY+uY&#10;FNzJQ5E/jdaYaXfjL7qWoRZxhH2GCkwIXSalrwxZ9HPXEUfvx/UWQ5R9LXWPtzhuW7lIkqW02HAk&#10;GOzow1B1Li82QrCsF3tDnxfE/S7dnF6nx0On1GQ8vL+BCDSER/i/vdUKVuny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8TPsUAAADdAAAADwAAAAAAAAAA&#10;AAAAAAChAgAAZHJzL2Rvd25yZXYueG1sUEsFBgAAAAAEAAQA+QAAAJMDAAAAAA==&#10;" strokecolor="red" strokeweight="0"/>
                  <v:line id="Line 3330" o:spid="_x0000_s4449" style="position:absolute;visibility:visible;mso-wrap-style:square" from="364,645" to="36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aLSsUAAADdAAAADwAAAGRycy9kb3ducmV2LnhtbESPX2vCMBTF34V9h3AFX0TTySa1My1j&#10;IIj4sNWJr5fmrik2N6WJWr/9Mhj4eDh/fpx1MdhWXKn3jWMFz/MEBHHldMO1gu/DZpaC8AFZY+uY&#10;FNzJQ5E/jdaYaXfjL7qWoRZxhH2GCkwIXSalrwxZ9HPXEUfvx/UWQ5R9LXWPtzhuW7lIkqW02HAk&#10;GOzow1B1Li82QrCsF3tDnxfE/S7dnF6nx0On1GQ8vL+BCDSER/i/vdUKVunyBf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aLSsUAAADdAAAADwAAAAAAAAAA&#10;AAAAAAChAgAAZHJzL2Rvd25yZXYueG1sUEsFBgAAAAAEAAQA+QAAAJMDAAAAAA==&#10;" strokecolor="red" strokeweight="0"/>
                  <v:line id="Line 3331" o:spid="_x0000_s4450" style="position:absolute;visibility:visible;mso-wrap-style:square" from="354,652" to="355,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u0cUAAADdAAAADwAAAGRycy9kb3ducmV2LnhtbESPX2vCMBTF3wf7DuEO9jI0naB0tWkZ&#10;g8IYPszq8PXSXJuy5qY0Ubtvb4SBj4fz58fJy8n24kyj7xwreJ0nIIgbpztuFex31SwF4QOyxt4x&#10;KfgjD2Xx+JBjpt2Ft3SuQyviCPsMFZgQhkxK3xiy6OduII7e0Y0WQ5RjK/WIlzhue7lIkpW02HEk&#10;GBzow1DzW59shGDdLjaGvk+Im6+0OixffnaDUs9P0/saRKAp3MP/7U+t4C1dLeH2Jj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ou0cUAAADdAAAADwAAAAAAAAAA&#10;AAAAAAChAgAAZHJzL2Rvd25yZXYueG1sUEsFBgAAAAAEAAQA+QAAAJMDAAAAAA==&#10;" strokecolor="red" strokeweight="0"/>
                  <v:line id="Line 3332" o:spid="_x0000_s4451" style="position:absolute;visibility:visible;mso-wrap-style:square" from="344,661" to="345,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wpsQAAADdAAAADwAAAGRycy9kb3ducmV2LnhtbESPX2vCMBTF3wd+h3CFvQxNFVZqNS1j&#10;IMjwYasbvl6aa1NsbkoTtX57Mxjs8XD+/DibcrSduNLgW8cKFvMEBHHtdMuNgu/DdpaB8AFZY+eY&#10;FNzJQ1lMnjaYa3fjL7pWoRFxhH2OCkwIfS6lrw1Z9HPXE0fv5AaLIcqhkXrAWxy3nVwmSSotthwJ&#10;Bnt6N1Sfq4uNEKya5d7Q5wVx/5Ftj68vP4deqefp+LYGEWgM/+G/9k4rWGVpCr9v4hOQ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GLCmxAAAAN0AAAAPAAAAAAAAAAAA&#10;AAAAAKECAABkcnMvZG93bnJldi54bWxQSwUGAAAAAAQABAD5AAAAkgMAAAAA&#10;" strokecolor="red" strokeweight="0"/>
                  <v:line id="Line 3333" o:spid="_x0000_s4452" style="position:absolute;visibility:visible;mso-wrap-style:square" from="395,604" to="39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QVPcQAAADdAAAADwAAAGRycy9kb3ducmV2LnhtbESPX2vCMBTF34V9h3AFX0RThbnaGWUI&#10;ggwftJ34emnummJzU5qo3bdfBgMfD+fPj7Pa9LYRd+p87VjBbJqAIC6drrlS8FXsJikIH5A1No5J&#10;wQ952KxfBivMtHvwie55qEQcYZ+hAhNCm0npS0MW/dS1xNH7dp3FEGVXSd3hI47bRs6TZCEt1hwJ&#10;BlvaGiqv+c1GCObV/GDoeEM8fKa7y+v4XLRKjYb9xzuIQH14hv/be61gmS7e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VBU9xAAAAN0AAAAPAAAAAAAAAAAA&#10;AAAAAKECAABkcnMvZG93bnJldi54bWxQSwUGAAAAAAQABAD5AAAAkgMAAAAA&#10;" strokecolor="red" strokeweight="0"/>
                  <v:line id="Line 3334" o:spid="_x0000_s4453" style="position:absolute;visibility:visible;mso-wrap-style:square" from="385,612" to="386,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uBT8IAAADdAAAADwAAAGRycy9kb3ducmV2LnhtbERPTWvCQBC9C/0Pywi9iG4qVNLoKqUg&#10;lOKhRovXITtmg9nZkF01/fedQ8Hj432vNoNv1Y362AQ28DLLQBFXwTZcGzgettMcVEzIFtvAZOCX&#10;ImzWT6MVFjbceU+3MtVKQjgWaMCl1BVax8qRxzgLHbFw59B7TAL7Wtse7xLuWz3PsoX22LA0OOzo&#10;w1F1Ka9eSrCs5ztH31fE3Ve+Pb1Ofg6dMc/j4X0JKtGQHuJ/96c18JYvZK68kSe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uBT8IAAADdAAAADwAAAAAAAAAAAAAA&#10;AAChAgAAZHJzL2Rvd25yZXYueG1sUEsFBgAAAAAEAAQA+QAAAJADAAAAAA==&#10;" strokecolor="red" strokeweight="0"/>
                  <v:line id="Line 3335" o:spid="_x0000_s4454" style="position:absolute;visibility:visible;mso-wrap-style:square" from="375,620" to="37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k1MUAAADdAAAADwAAAGRycy9kb3ducmV2LnhtbESPX2vCMBTF34V9h3AHe5E1naDUrmkZ&#10;A2EMH7Q69npp7pqy5qY0UbtvvwiCj4fz58cpqsn24kyj7xwreElSEMSN0x23Co6HzXMGwgdkjb1j&#10;UvBHHqryYVZgrt2F93SuQyviCPscFZgQhlxK3xiy6BM3EEfvx40WQ5RjK/WIlzhue7lI05W02HEk&#10;GBzo3VDzW59shGDdLraGdifE7We2+V7Ovw6DUk+P09sriEBTuIdv7Q+tYJ2t1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ck1MUAAADdAAAADwAAAAAAAAAA&#10;AAAAAAChAgAAZHJzL2Rvd25yZXYueG1sUEsFBgAAAAAEAAQA+QAAAJMDAAAAAA==&#10;" strokecolor="red" strokeweight="0"/>
                  <v:line id="Line 3336" o:spid="_x0000_s4455" style="position:absolute;visibility:visible;mso-wrap-style:square" from="364,628" to="36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QblMIAAADdAAAADwAAAGRycy9kb3ducmV2LnhtbERPTWvCQBC9F/oflhF6KbqpYBujq5SC&#10;UIqHGiteh+yYDWZnQ3bV9N87h0KPj/e9XA++VVfqYxPYwMskA0VcBdtwbeBnvxnnoGJCttgGJgO/&#10;FGG9enxYYmHDjXd0LVOtJIRjgQZcSl2hdawceYyT0BELdwq9xySwr7Xt8SbhvtXTLHvVHhuWBocd&#10;fTiqzuXFSwmW9XTr6PuCuP3KN8fZ82HfGfM0Gt4XoBIN6V/85/60Bub5m+yX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QblMIAAADdAAAADwAAAAAAAAAAAAAA&#10;AAChAgAAZHJzL2Rvd25yZXYueG1sUEsFBgAAAAAEAAQA+QAAAJADAAAAAA==&#10;" strokecolor="red" strokeweight="0"/>
                  <v:line id="Line 3337" o:spid="_x0000_s4456" style="position:absolute;visibility:visible;mso-wrap-style:square" from="354,636" to="35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D8UAAADdAAAADwAAAGRycy9kb3ducmV2LnhtbESPX2vCMBTF3wW/Q7gDX2SmCnNdNS0i&#10;CGP4oHVjr5fm2pQ1N6WJ2n37ZSD4eDh/fpx1MdhWXKn3jWMF81kCgrhyuuFawedp95yC8AFZY+uY&#10;FPyShyIfj9aYaXfjI13LUIs4wj5DBSaELpPSV4Ys+pnriKN3dr3FEGVfS93jLY7bVi6SZCktNhwJ&#10;BjvaGqp+youNECzrxd7Q4YK4/0h33y/Tr1On1ORp2KxABBrCI3xvv2sFb+nrHP7fxCc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i+D8UAAADdAAAADwAAAAAAAAAA&#10;AAAAAAChAgAAZHJzL2Rvd25yZXYueG1sUEsFBgAAAAAEAAQA+QAAAJMDAAAAAA==&#10;" strokecolor="red" strokeweight="0"/>
                  <v:line id="Line 3338" o:spid="_x0000_s4457" style="position:absolute;visibility:visible;mso-wrap-style:square" from="343,645" to="34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ogeMUAAADdAAAADwAAAGRycy9kb3ducmV2LnhtbESPX2vCMBTF3wf7DuEOfJGZrjCttakM&#10;QZDhw6wTXy/NXVPW3JQmav32y2Cwx8P58+MU69F24kqDbx0reJklIIhrp1tuFHwet88ZCB+QNXaO&#10;ScGdPKzLx4cCc+1ufKBrFRoRR9jnqMCE0OdS+tqQRT9zPXH0vtxgMUQ5NFIPeIvjtpNpksylxZYj&#10;wWBPG0P1d3WxEYJVk+4NfVwQ9+/Z9vw6PR17pSZP49sKRKAx/If/2jutYJktUvh9E5+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ogeMUAAADdAAAADwAAAAAAAAAA&#10;AAAAAAChAgAAZHJzL2Rvd25yZXYueG1sUEsFBgAAAAAEAAQA+QAAAJMDAAAAAA==&#10;" strokecolor="red" strokeweight="0"/>
                  <v:line id="Line 3339" o:spid="_x0000_s4458" style="position:absolute;visibility:visible;mso-wrap-style:square" from="395,588" to="39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F48UAAADdAAAADwAAAGRycy9kb3ducmV2LnhtbESPX2vCMBTF3wd+h3AHvow1VdlWu0YR&#10;QZDhg6uKr5fmrilrbkoTtX77ZTDY4+H8+XGK5WBbcaXeN44VTJIUBHHldMO1guNh85yB8AFZY+uY&#10;FNzJw3Ixeigw1+7Gn3QtQy3iCPscFZgQulxKXxmy6BPXEUfvy/UWQ5R9LXWPtzhuWzlN01dpseFI&#10;MNjR2lD1XV5shGBZT3eG9hfE3Ue2Ob88nQ6dUuPHYfUOItAQ/sN/7a1WMM/e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aF48UAAADdAAAADwAAAAAAAAAA&#10;AAAAAAChAgAAZHJzL2Rvd25yZXYueG1sUEsFBgAAAAAEAAQA+QAAAJMDAAAAAA==&#10;" strokecolor="red" strokeweight="0"/>
                  <v:line id="Line 3340" o:spid="_x0000_s4459" style="position:absolute;visibility:visible;mso-wrap-style:square" from="385,596" to="38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8dl8UAAADdAAAADwAAAGRycy9kb3ducmV2LnhtbESPX2vCMBTF3wd+h3AHvow1VdxWu0YR&#10;QZDhg6uKr5fmrilrbkoTtX77ZTDY4+H8+XGK5WBbcaXeN44VTJIUBHHldMO1guNh85yB8AFZY+uY&#10;FNzJw3Ixeigw1+7Gn3QtQy3iCPscFZgQulxKXxmy6BPXEUfvy/UWQ5R9LXWPtzhuWzlN01dpseFI&#10;MNjR2lD1XV5shGBZT3eG9hfE3Ue2Ob88nQ6dUuPHYfUOItAQ/sN/7a1WMM/eZvD7Jj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8dl8UAAADdAAAADwAAAAAAAAAA&#10;AAAAAAChAgAAZHJzL2Rvd25yZXYueG1sUEsFBgAAAAAEAAQA+QAAAJMDAAAAAA==&#10;" strokecolor="red" strokeweight="0"/>
                  <v:line id="Line 3341" o:spid="_x0000_s4460" style="position:absolute;visibility:visible;mso-wrap-style:square" from="374,604" to="37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4DMUAAADdAAAADwAAAGRycy9kb3ducmV2LnhtbESPX2vCMBTF3wf7DuEKvgxNJ7jVzrSM&#10;gSDig9aJr5fmrik2N6WJWr/9MhD2eDh/fpxlMdhWXKn3jWMFr9MEBHHldMO1gu/DapKC8AFZY+uY&#10;FNzJQ5E/Py0x0+7Ge7qWoRZxhH2GCkwIXSalrwxZ9FPXEUfvx/UWQ5R9LXWPtzhuWzlLkjdpseFI&#10;MNjRl6HqXF5shGBZz7aGdhfE7SZdneYvx0On1Hg0fH6ACDSE//CjvdYKFun7HP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O4DMUAAADdAAAADwAAAAAAAAAA&#10;AAAAAAChAgAAZHJzL2Rvd25yZXYueG1sUEsFBgAAAAAEAAQA+QAAAJMDAAAAAA==&#10;" strokecolor="red" strokeweight="0"/>
                  <v:line id="Line 3342" o:spid="_x0000_s4461" style="position:absolute;visibility:visible;mso-wrap-style:square" from="363,613" to="364,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me8QAAADdAAAADwAAAGRycy9kb3ducmV2LnhtbESPX2vCMBTF34V9h3AFX0RThbnaGWUI&#10;ggwftJ34emnummJzU5qo3bdfBgMfD+fPj7Pa9LYRd+p87VjBbJqAIC6drrlS8FXsJikIH5A1No5J&#10;wQ952KxfBivMtHvwie55qEQcYZ+hAhNCm0npS0MW/dS1xNH7dp3FEGVXSd3hI47bRs6TZCEt1hwJ&#10;BlvaGiqv+c1GCObV/GDoeEM8fKa7y+v4XLRKjYb9xzuIQH14hv/be61gmb4t4O9Nf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SZ7xAAAAN0AAAAPAAAAAAAAAAAA&#10;AAAAAKECAABkcnMvZG93bnJldi54bWxQSwUGAAAAAAQABAD5AAAAkgMAAAAA&#10;" strokecolor="red" strokeweight="0"/>
                  <v:line id="Line 3343" o:spid="_x0000_s4462" style="position:absolute;visibility:visible;mso-wrap-style:square" from="353,620" to="35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2D4MUAAADdAAAADwAAAGRycy9kb3ducmV2LnhtbESPX2vCMBTF34V9h3AFX0TTCZu1My1j&#10;IIj4sNWJr5fmrik2N6WJWr/9Mhj4eDh/fpx1MdhWXKn3jWMFz/MEBHHldMO1gu/DZpaC8AFZY+uY&#10;FNzJQ5E/jdaYaXfjL7qWoRZxhH2GCkwIXSalrwxZ9HPXEUfvx/UWQ5R9LXWPtzhuW7lIkldpseFI&#10;MNjRh6HqXF5shGBZL/aGPi+I+126Ob1Mj4dOqcl4eH8DEWgIj/B/e6sVrNLlEv7exCc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2D4MUAAADdAAAADwAAAAAAAAAA&#10;AAAAAAChAgAAZHJzL2Rvd25yZXYueG1sUEsFBgAAAAAEAAQA+QAAAJMDAAAAAA==&#10;" strokecolor="red" strokeweight="0"/>
                  <v:line id="Line 3344" o:spid="_x0000_s4463" style="position:absolute;visibility:visible;mso-wrap-style:square" from="343,628" to="34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XksIAAADdAAAADwAAAGRycy9kb3ducmV2LnhtbERPTWvCQBC9F/oflhF6KbqpYBujq5SC&#10;UIqHGiteh+yYDWZnQ3bV9N87h0KPj/e9XA++VVfqYxPYwMskA0VcBdtwbeBnvxnnoGJCttgGJgO/&#10;FGG9enxYYmHDjXd0LVOtJIRjgQZcSl2hdawceYyT0BELdwq9xySwr7Xt8SbhvtXTLHvVHhuWBocd&#10;fTiqzuXFSwmW9XTr6PuCuP3KN8fZ82HfGfM0Gt4XoBIN6V/85/60Bub5m8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IXksIAAADdAAAADwAAAAAAAAAAAAAA&#10;AAChAgAAZHJzL2Rvd25yZXYueG1sUEsFBgAAAAAEAAQA+QAAAJADAAAAAA==&#10;" strokecolor="red" strokeweight="0"/>
                  <v:line id="Line 3345" o:spid="_x0000_s4464" style="position:absolute;visibility:visible;mso-wrap-style:square" from="395,572" to="39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yCcQAAADdAAAADwAAAGRycy9kb3ducmV2LnhtbESPX2vCMBTF3wf7DuEOfBmaKjhrNYoI&#10;gogPs1V8vTR3TVlzU5qo9dsvg8EeD+fPj7Nc97YRd+p87VjBeJSAIC6drrlScC52wxSED8gaG8ek&#10;4Eke1qvXlyVm2j34RPc8VCKOsM9QgQmhzaT0pSGLfuRa4uh9uc5iiLKrpO7wEcdtIydJ8iEt1hwJ&#10;BlvaGiq/85uNEMyrydHQ5w3xeEh31+n7pWiVGrz1mwWIQH34D/+191rBPJ3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rIJxAAAAN0AAAAPAAAAAAAAAAAA&#10;AAAAAKECAABkcnMvZG93bnJldi54bWxQSwUGAAAAAAQABAD5AAAAkgMAAAAA&#10;" strokecolor="red" strokeweight="0"/>
                  <v:line id="Line 3346" o:spid="_x0000_s4465" style="position:absolute;visibility:visible;mso-wrap-style:square" from="385,580" to="38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Frs8IAAADdAAAADwAAAGRycy9kb3ducmV2LnhtbERPTWvCQBC9F/wPywheim4UWmLqKiII&#10;Ih5sbOl1yE6zodnZkF01/fedQ8Hj432vNoNv1Y362AQ2MJ9loIirYBuuDXxc9tMcVEzIFtvAZOCX&#10;ImzWo6cVFjbc+Z1uZaqVhHAs0IBLqSu0jpUjj3EWOmLhvkPvMQnsa217vEu4b/Uiy161x4alwWFH&#10;O0fVT3n1UoJlvTg5Ol8RT8d8//Xy/HnpjJmMh+0bqERDeoj/3QdrYJnnsl/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Frs8IAAADdAAAADwAAAAAAAAAAAAAA&#10;AAChAgAAZHJzL2Rvd25yZXYueG1sUEsFBgAAAAAEAAQA+QAAAJADAAAAAA==&#10;" strokecolor="red" strokeweight="0"/>
                  <v:line id="Line 3347" o:spid="_x0000_s4466" style="position:absolute;visibility:visible;mso-wrap-style:square" from="374,588" to="375,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KMUAAADdAAAADwAAAGRycy9kb3ducmV2LnhtbESPX2vCMBTF3wf7DuEO9jJmakHpOqOM&#10;gTBGH7Ru7PXSXJtic1Oa2Hbf3giCj4fz58dZbSbbioF63zhWMJ8lIIgrpxuuFfwctq8ZCB+QNbaO&#10;ScE/edisHx9WmGs38p6GMtQijrDPUYEJocul9JUhi37mOuLoHV1vMUTZ11L3OMZx28o0SZbSYsOR&#10;YLCjT0PVqTzbCMGyTgtDuzNi8Z1t/xYvv4dOqeen6eMdRKAp3MO39pdW8JZlc7i+iU9Ar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OKMUAAADdAAAADwAAAAAAAAAA&#10;AAAAAAChAgAAZHJzL2Rvd25yZXYueG1sUEsFBgAAAAAEAAQA+QAAAJMDAAAAAA==&#10;" strokecolor="red" strokeweight="0"/>
                  <v:line id="Line 3348" o:spid="_x0000_s4467" style="position:absolute;visibility:visible;mso-wrap-style:square" from="363,596" to="36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9QX8QAAADdAAAADwAAAGRycy9kb3ducmV2LnhtbESPX2vCMBTF34V9h3AHexFNLShdNcoQ&#10;hDF8mK3D10tzbcqam9JE7b69GQg+Hs6fH2e1GWwrrtT7xrGC2TQBQVw53XCt4FjuJhkIH5A1to5J&#10;wR952KxfRivMtbvxga5FqEUcYZ+jAhNCl0vpK0MW/dR1xNE7u95iiLKvpe7xFsdtK9MkWUiLDUeC&#10;wY62hqrf4mIjBIs63Rv6viDuv7LdaT7+KTul3l6HjyWIQEN4hh/tT63gPctS+H8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1BfxAAAAN0AAAAPAAAAAAAAAAAA&#10;AAAAAKECAABkcnMvZG93bnJldi54bWxQSwUGAAAAAAQABAD5AAAAkgMAAAAA&#10;" strokecolor="red" strokeweight="0"/>
                  <v:line id="Line 3349" o:spid="_x0000_s4468" style="position:absolute;visibility:visible;mso-wrap-style:square" from="353,604" to="3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1xMUAAADdAAAADwAAAGRycy9kb3ducmV2LnhtbESPX2vCMBTF34V9h3AHe5GZzqHUalrG&#10;QBjDB60TXy/NtSk2N6WJ2n37ZSD4eDh/fpxVMdhWXKn3jWMFb5MEBHHldMO1gp/9+jUF4QOyxtYx&#10;KfglD0X+NFphpt2Nd3QtQy3iCPsMFZgQukxKXxmy6CeuI47eyfUWQ5R9LXWPtzhuWzlNkrm02HAk&#10;GOzo01B1Li82QrCspxtD2wvi5jtdH2fjw75T6uV5+FiCCDSER/je/tIKFmn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P1xMUAAADdAAAADwAAAAAAAAAA&#10;AAAAAAChAgAAZHJzL2Rvd25yZXYueG1sUEsFBgAAAAAEAAQA+QAAAJMDAAAAAA==&#10;" strokecolor="red" strokeweight="0"/>
                  <v:line id="Line 3350" o:spid="_x0000_s4469" style="position:absolute;visibility:visible;mso-wrap-style:square" from="342,613" to="34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ptsMUAAADdAAAADwAAAGRycy9kb3ducmV2LnhtbESPX2vCMBTF34V9h3AHe5GZTqbUalrG&#10;QBjDB60TXy/NtSk2N6WJ2n37ZSD4eDh/fpxVMdhWXKn3jWMFb5MEBHHldMO1gp/9+jUF4QOyxtYx&#10;KfglD0X+NFphpt2Nd3QtQy3iCPsMFZgQukxKXxmy6CeuI47eyfUWQ5R9LXWPtzhuWzlNkrm02HAk&#10;GOzo01B1Li82QrCspxtD2wvi5jtdH2fjw75T6uV5+FiCCDSER/je/tIKFmn6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ptsMUAAADdAAAADwAAAAAAAAAA&#10;AAAAAAChAgAAZHJzL2Rvd25yZXYueG1sUEsFBgAAAAAEAAQA+QAAAJMDAAAAAA==&#10;" strokecolor="red" strokeweight="0"/>
                  <v:line id="Line 3351" o:spid="_x0000_s4470" style="position:absolute;visibility:visible;mso-wrap-style:square" from="394,556" to="39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IK8UAAADdAAAADwAAAGRycy9kb3ducmV2LnhtbESPX2vCMBTF3wW/Q7jCXmSmK1S6zigi&#10;CGP0YdaNvV6aa1NsbkoTbfftl8Fgj4fz58fZ7CbbiTsNvnWs4GmVgCCunW65UfBxPj7mIHxA1tg5&#10;JgXf5GG3nc82WGg38onuVWhEHGFfoAITQl9I6WtDFv3K9cTRu7jBYohyaKQecIzjtpNpkqylxZYj&#10;wWBPB0P1tbrZCMGqSUtD7zfE8i0/fmXLz3Ov1MNi2r+ACDSF//Bf+1UreM7zDH7fx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bIK8UAAADdAAAADwAAAAAAAAAA&#10;AAAAAAChAgAAZHJzL2Rvd25yZXYueG1sUEsFBgAAAAAEAAQA+QAAAJMDAAAAAA==&#10;" strokecolor="red" strokeweight="0"/>
                  <v:line id="Line 3352" o:spid="_x0000_s4471" style="position:absolute;visibility:visible;mso-wrap-style:square" from="384,563" to="385,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RWXMMAAADdAAAADwAAAGRycy9kb3ducmV2LnhtbESPzYrCMBSF98K8Q7gDbkRTBaVWowwD&#10;goiLmaq4vTTXptjclCZqfXsjDMzycH4+znLd2VrcqfWVYwXjUQKCuHC64lLB8bAZpiB8QNZYOyYF&#10;T/KwXn30lphp9+BfuuehFHGEfYYKTAhNJqUvDFn0I9cQR+/iWoshyraUusVHHLe1nCTJTFqsOBIM&#10;NvRtqLjmNxshmJeTvaGfG+J+l27O08Hp0CjV/+y+FiACdeE//NfeagXzNJ3B+01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UVlzDAAAA3QAAAA8AAAAAAAAAAAAA&#10;AAAAoQIAAGRycy9kb3ducmV2LnhtbFBLBQYAAAAABAAEAPkAAACRAwAAAAA=&#10;" strokecolor="red" strokeweight="0"/>
                  <v:line id="Line 3353" o:spid="_x0000_s4472" style="position:absolute;visibility:visible;mso-wrap-style:square" from="373,572" to="37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jzx8UAAADdAAAADwAAAGRycy9kb3ducmV2LnhtbESPX2vCMBTF34V9h3AHe5GZTpjWalrG&#10;QBjDB60TXy/NtSk2N6WJ2n37ZSD4eDh/fpxVMdhWXKn3jWMFb5MEBHHldMO1gp/9+jUF4QOyxtYx&#10;KfglD0X+NFphpt2Nd3QtQy3iCPsMFZgQukxKXxmy6CeuI47eyfUWQ5R9LXWPtzhuWzlNkpm02HAk&#10;GOzo01B1Li82QrCspxtD2wvi5jtdH9/Hh32n1Mvz8LEEEWgIj/C9/aUVLNJ0Dv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jzx8UAAADdAAAADwAAAAAAAAAA&#10;AAAAAAChAgAAZHJzL2Rvd25yZXYueG1sUEsFBgAAAAAEAAQA+QAAAJMDAAAAAA==&#10;" strokecolor="red" strokeweight="0"/>
                  <v:line id="Line 3354" o:spid="_x0000_s4473" style="position:absolute;visibility:visible;mso-wrap-style:square" from="362,581" to="36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dntcIAAADdAAAADwAAAGRycy9kb3ducmV2LnhtbERPTWvCQBC9F/wPywheim4UWmLqKiII&#10;Ih5sbOl1yE6zodnZkF01/fedQ8Hj432vNoNv1Y362AQ2MJ9loIirYBuuDXxc9tMcVEzIFtvAZOCX&#10;ImzWo6cVFjbc+Z1uZaqVhHAs0IBLqSu0jpUjj3EWOmLhvkPvMQnsa217vEu4b/Uiy161x4alwWFH&#10;O0fVT3n1UoJlvTg5Ol8RT8d8//Xy/HnpjJmMh+0bqERDeoj/3QdrYJnnMlfeyBP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dntcIAAADdAAAADwAAAAAAAAAAAAAA&#10;AAChAgAAZHJzL2Rvd25yZXYueG1sUEsFBgAAAAAEAAQA+QAAAJADAAAAAA==&#10;" strokecolor="red" strokeweight="0"/>
                  <v:line id="Line 3355" o:spid="_x0000_s4474" style="position:absolute;visibility:visible;mso-wrap-style:square" from="352,588" to="35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vCLsMAAADdAAAADwAAAGRycy9kb3ducmV2LnhtbESPzYrCMBSF98K8Q7jCbERTBaVWowyC&#10;MAwuxqq4vTTXptjclCZq5+3NgODycH4+znLd2VrcqfWVYwXjUQKCuHC64lLB8bAdpiB8QNZYOyYF&#10;f+RhvfroLTHT7sF7uuehFHGEfYYKTAhNJqUvDFn0I9cQR+/iWoshyraUusVHHLe1nCTJTFqsOBIM&#10;NrQxVFzzm40QzMvJztDvDXH3k27P08Hp0Cj12e++FiACdeEdfrW/tYJ5ms7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Lwi7DAAAA3QAAAA8AAAAAAAAAAAAA&#10;AAAAoQIAAGRycy9kb3ducmV2LnhtbFBLBQYAAAAABAAEAPkAAACRAwAAAAA=&#10;" strokecolor="red" strokeweight="0"/>
                  <v:line id="Line 3356" o:spid="_x0000_s4475" style="position:absolute;visibility:visible;mso-wrap-style:square" from="342,596" to="34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9bsIAAADdAAAADwAAAGRycy9kb3ducmV2LnhtbERPTWvCQBC9F/oflin0UupGwRKjq5SC&#10;IMWDjRavQ3bMBrOzIbtq+u87B8Hj430vVoNv1ZX62AQ2MB5loIirYBuuDRz26/ccVEzIFtvAZOCP&#10;IqyWz08LLGy48Q9dy1QrCeFYoAGXUldoHStHHuModMTCnULvMQnsa217vEm4b/Ukyz60x4alwWFH&#10;X46qc3nxUoJlPdk62l0Qt9/5+jh9+913xry+DJ9zUImG9BDf3RtrYJbPZL+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9bsIAAADdAAAADwAAAAAAAAAAAAAA&#10;AAChAgAAZHJzL2Rvd25yZXYueG1sUEsFBgAAAAAEAAQA+QAAAJADAAAAAA==&#10;" strokecolor="red" strokeweight="0"/>
                  <v:line id="Line 3357" o:spid="_x0000_s4476" style="position:absolute;visibility:visible;mso-wrap-style:square" from="393,540" to="39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Y9cUAAADdAAAADwAAAGRycy9kb3ducmV2LnhtbESPX2vCMBTF3wd+h3AFX4amFjbazigi&#10;CDJ82Fplr5fmrilrbkoTbfftl8Fgj4fz58fZ7CbbiTsNvnWsYL1KQBDXTrfcKLhUx2UGwgdkjZ1j&#10;UvBNHnbb2cMGC+1Gfqd7GRoRR9gXqMCE0BdS+tqQRb9yPXH0Pt1gMUQ5NFIPOMZx28k0SZ6lxZYj&#10;wWBPB0P1V3mzEYJlk54Nvd0Qz6/Z8ePp8Vr1Si3m0/4FRKAp/If/2ietIM/y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RY9cUAAADdAAAADwAAAAAAAAAA&#10;AAAAAAChAgAAZHJzL2Rvd25yZXYueG1sUEsFBgAAAAAEAAQA+QAAAJMDAAAAAA==&#10;" strokecolor="red" strokeweight="0"/>
                  <v:line id="Line 3358" o:spid="_x0000_s4477" style="position:absolute;visibility:visible;mso-wrap-style:square" from="383,548" to="38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GgsUAAADdAAAADwAAAGRycy9kb3ducmV2LnhtbESPX2vCMBTF34V9h3AHvshMV5jUrqmM&#10;gSDiw2yVvV6au6asuSlN1Prtl8Fgj4fz58cpNpPtxZVG3zlW8LxMQBA3TnfcKjjV26cMhA/IGnvH&#10;pOBOHjblw6zAXLsbH+lahVbEEfY5KjAhDLmUvjFk0S/dQBy9LzdaDFGOrdQj3uK47WWaJCtpseNI&#10;MDjQu6Hmu7rYCMGqTQ+GPi6Ih322/XxZnOtBqfnj9PYKItAU/sN/7Z1WsM7W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bGgsUAAADdAAAADwAAAAAAAAAA&#10;AAAAAAChAgAAZHJzL2Rvd25yZXYueG1sUEsFBgAAAAAEAAQA+QAAAJMDAAAAAA==&#10;" strokecolor="red" strokeweight="0"/>
                  <v:line id="Line 3359" o:spid="_x0000_s4478" style="position:absolute;visibility:visible;mso-wrap-style:square" from="373,556" to="37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pjGcQAAADdAAAADwAAAGRycy9kb3ducmV2LnhtbESPX2vCMBTF3wf7DuEOfBmaqkxqNYoI&#10;gogPs1V8vTR3TVlzU5qo9dsvg8EeD+fPj7Nc97YRd+p87VjBeJSAIC6drrlScC52wxSED8gaG8ek&#10;4Eke1qvXlyVm2j34RPc8VCKOsM9QgQmhzaT0pSGLfuRa4uh9uc5iiLKrpO7wEcdtIydJMpMWa44E&#10;gy1tDZXf+c1GCObV5Gjo84Z4PKS768f7pWiVGrz1mwWIQH34D/+191rBPJ1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mMZxAAAAN0AAAAPAAAAAAAAAAAA&#10;AAAAAKECAABkcnMvZG93bnJldi54bWxQSwUGAAAAAAQABAD5AAAAkgMAAAAA&#10;" strokecolor="red" strokeweight="0"/>
                  <v:line id="Line 3360" o:spid="_x0000_s4479" style="position:absolute;visibility:visible;mso-wrap-style:square" from="362,564" to="36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P7bcQAAADdAAAADwAAAGRycy9kb3ducmV2LnhtbESPX2vCMBTF3wf7DuEOfBmaKk5qNYoI&#10;gogPs1V8vTR3TVlzU5qo9dsvg8EeD+fPj7Nc97YRd+p87VjBeJSAIC6drrlScC52wxSED8gaG8ek&#10;4Eke1qvXlyVm2j34RPc8VCKOsM9QgQmhzaT0pSGLfuRa4uh9uc5iiLKrpO7wEcdtIydJMpMWa44E&#10;gy1tDZXf+c1GCObV5Gjo84Z4PKS768f7pWiVGrz1mwWIQH34D/+191rBPJ1P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ttxAAAAN0AAAAPAAAAAAAAAAAA&#10;AAAAAKECAABkcnMvZG93bnJldi54bWxQSwUGAAAAAAQABAD5AAAAkgMAAAAA&#10;" strokecolor="red" strokeweight="0"/>
                  <v:line id="Line 3361" o:spid="_x0000_s4480" style="position:absolute;visibility:visible;mso-wrap-style:square" from="352,572" to="353,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9e9sUAAADdAAAADwAAAGRycy9kb3ducmV2LnhtbESPX2vCMBTF3wd+h3CFvYyZKnS0nVFE&#10;EGT4sLWOvV6au6asuSlNtPXbm8Fgj4fz58dZbyfbiSsNvnWsYLlIQBDXTrfcKDhXh+cMhA/IGjvH&#10;pOBGHrab2cMaC+1G/qBrGRoRR9gXqMCE0BdS+tqQRb9wPXH0vt1gMUQ5NFIPOMZx28lVkrxIiy1H&#10;gsGe9obqn/JiIwTLZnUy9H5BPL1lh6/06bPqlXqcT7tXEIGm8B/+ax+1gjzL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9e9sUAAADdAAAADwAAAAAAAAAA&#10;AAAAAAChAgAAZHJzL2Rvd25yZXYueG1sUEsFBgAAAAAEAAQA+QAAAJMDAAAAAA==&#10;" strokecolor="red" strokeweight="0"/>
                  <v:line id="Line 3362" o:spid="_x0000_s4481" style="position:absolute;visibility:visible;mso-wrap-style:square" from="341,581" to="34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3AgcUAAADdAAAADwAAAGRycy9kb3ducmV2LnhtbESPX2vCMBTF34V9h3AHe5E1naDUrmkZ&#10;A2EMH7Q69npp7pqy5qY0UbtvvwiCj4fz58cpqsn24kyj7xwreElSEMSN0x23Co6HzXMGwgdkjb1j&#10;UvBHHqryYVZgrt2F93SuQyviCPscFZgQhlxK3xiy6BM3EEfvx40WQ5RjK/WIlzhue7lI05W02HEk&#10;GBzo3VDzW59shGDdLraGdifE7We2+V7Ovw6DUk+P09sriEBTuIdv7Q+tYJ2tV3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3AgcUAAADdAAAADwAAAAAAAAAA&#10;AAAAAAChAgAAZHJzL2Rvd25yZXYueG1sUEsFBgAAAAAEAAQA+QAAAJMDAAAAAA==&#10;" strokecolor="red" strokeweight="0"/>
                  <v:line id="Line 3363" o:spid="_x0000_s4482" style="position:absolute;visibility:visible;mso-wrap-style:square" from="393,524" to="39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lGsQAAADdAAAADwAAAGRycy9kb3ducmV2LnhtbESPX2vCMBTF3wf7DuEOfBmaKjhrNYoI&#10;gogPs1V8vTR3TVlzU5qo9dsvg8EeD+fPj7Nc97YRd+p87VjBeJSAIC6drrlScC52wxSED8gaG8ek&#10;4Eke1qvXlyVm2j34RPc8VCKOsM9QgQmhzaT0pSGLfuRa4uh9uc5iiLKrpO7wEcdtIydJ8iEt1hwJ&#10;BlvaGiq/85uNEMyrydHQ5w3xeEh31+n7pWiVGrz1mwWIQH34D/+191rBPJ3P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WUaxAAAAN0AAAAPAAAAAAAAAAAA&#10;AAAAAKECAABkcnMvZG93bnJldi54bWxQSwUGAAAAAAQABAD5AAAAkgMAAAAA&#10;" strokecolor="red" strokeweight="0"/>
                  <v:line id="Line 3364" o:spid="_x0000_s4483" style="position:absolute;visibility:visible;mso-wrap-style:square" from="383,531" to="38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7xaMIAAADdAAAADwAAAGRycy9kb3ducmV2LnhtbERPTWvCQBC9F/oflin0UupGwRKjq5SC&#10;IMWDjRavQ3bMBrOzIbtq+u87B8Hj430vVoNv1ZX62AQ2MB5loIirYBuuDRz26/ccVEzIFtvAZOCP&#10;IqyWz08LLGy48Q9dy1QrCeFYoAGXUldoHStHHuModMTCnULvMQnsa217vEm4b/Ukyz60x4alwWFH&#10;X46qc3nxUoJlPdk62l0Qt9/5+jh9+913xry+DJ9zUImG9BDf3RtrYJbPZK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7xaMIAAADdAAAADwAAAAAAAAAAAAAA&#10;AAChAgAAZHJzL2Rvd25yZXYueG1sUEsFBgAAAAAEAAQA+QAAAJADAAAAAA==&#10;" strokecolor="red" strokeweight="0"/>
                  <v:line id="Line 3365" o:spid="_x0000_s4484" style="position:absolute;visibility:visible;mso-wrap-style:square" from="372,540" to="37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JU88QAAADdAAAADwAAAGRycy9kb3ducmV2LnhtbESPX2vCMBTF34V9h3CFvchMFSZtNcoQ&#10;hDF8mK2y10tzbYrNTWmidt9+GQg+Hs6fH2e1GWwrbtT7xrGC2TQBQVw53XCt4Fju3lIQPiBrbB2T&#10;gl/ysFm/jFaYa3fnA92KUIs4wj5HBSaELpfSV4Ys+qnriKN3dr3FEGVfS93jPY7bVs6TZCEtNhwJ&#10;BjvaGqouxdVGCBb1fG/o+4q4/0p3P++TU9kp9ToePpYgAg3hGX60P7WCLM0y+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UlTzxAAAAN0AAAAPAAAAAAAAAAAA&#10;AAAAAKECAABkcnMvZG93bnJldi54bWxQSwUGAAAAAAQABAD5AAAAkgMAAAAA&#10;" strokecolor="red" strokeweight="0"/>
                  <v:line id="Line 3366" o:spid="_x0000_s4485" style="position:absolute;visibility:visible;mso-wrap-style:square" from="361,548" to="36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ndMIAAADdAAAADwAAAGRycy9kb3ducmV2LnhtbERPTWvCQBC9C/6HZYRepG4UKppmI6Ug&#10;SPFQo6XXITvNhmZnQ3bV9N93DoUeH++72I2+UzcaYhvYwHKRgSKug225MXA57x83oGJCttgFJgM/&#10;FGFXTicF5jbc+US3KjVKQjjmaMCl1Odax9qRx7gIPbFwX2HwmAQOjbYD3iXcd3qVZWvtsWVpcNjT&#10;q6P6u7p6KcGqWR0dvV8Rj2+b/efT/OPcG/MwG1+eQSUa07/4z32wBrbbTPbL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NndMIAAADdAAAADwAAAAAAAAAAAAAA&#10;AAChAgAAZHJzL2Rvd25yZXYueG1sUEsFBgAAAAAEAAQA+QAAAJADAAAAAA==&#10;" strokecolor="red" strokeweight="0"/>
                  <v:line id="Line 3367" o:spid="_x0000_s4486" style="position:absolute;visibility:visible;mso-wrap-style:square" from="351,556" to="35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C78MAAADdAAAADwAAAGRycy9kb3ducmV2LnhtbESPzYrCMBSF98K8Q7gDbmRMFRStRhkG&#10;BBlcaOvg9tJcm2JzU5qonbc3guDycH4+znLd2VrcqPWVYwWjYQKCuHC64lLBMd98zUD4gKyxdkwK&#10;/snDevXRW2Kq3Z0PdMtCKeII+xQVmBCaVEpfGLLoh64hjt7ZtRZDlG0pdYv3OG5rOU6SqbRYcSQY&#10;bOjHUHHJrjZCMCvHO0P7K+Lud7Y5TQZ/eaNU/7P7XoAI1IV3+NXeagXzeTKC55v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Pwu/DAAAA3QAAAA8AAAAAAAAAAAAA&#10;AAAAoQIAAGRycy9kb3ducmV2LnhtbFBLBQYAAAAABAAEAPkAAACRAwAAAAA=&#10;" strokecolor="red" strokeweight="0"/>
                  <v:line id="Line 3368" o:spid="_x0000_s4487" style="position:absolute;visibility:visible;mso-wrap-style:square" from="340,564" to="34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cmMUAAADdAAAADwAAAGRycy9kb3ducmV2LnhtbESPX2vCMBTF3wd+h3CFvQxNV9jQaiwy&#10;KAzpw1Y3fL0016bY3JQm2vrtl8Fgj4fz58fZ5pPtxI0G3zpW8LxMQBDXTrfcKPg6FosVCB+QNXaO&#10;ScGdPOS72cMWM+1G/qRbFRoRR9hnqMCE0GdS+tqQRb90PXH0zm6wGKIcGqkHHOO47WSaJK/SYsuR&#10;YLCnN0P1pbraCMGqSUtDH1fE8rAqTi9P38deqcf5tN+ACDSF//Bf+10rWK+T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cmMUAAADdAAAADwAAAAAAAAAA&#10;AAAAAAChAgAAZHJzL2Rvd25yZXYueG1sUEsFBgAAAAAEAAQA+QAAAJMDAAAAAA==&#10;" strokecolor="red" strokeweight="0"/>
                  <v:line id="Line 3369" o:spid="_x0000_s4488" style="position:absolute;visibility:visible;mso-wrap-style:square" from="392,508" to="39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H5A8MAAADdAAAADwAAAGRycy9kb3ducmV2LnhtbESPzYrCMBSF9wO+Q7jCbERTHRStRpEB&#10;QQYXWhW3l+baFJub0kStbz8ZEGZ5OD8fZ7FqbSUe1PjSsYLhIAFBnDtdcqHgdNz0pyB8QNZYOSYF&#10;L/KwWnY+Fphq9+QDPbJQiDjCPkUFJoQ6ldLnhiz6gauJo3d1jcUQZVNI3eAzjttKjpJkIi2WHAkG&#10;a/o2lN+yu40QzIrRztD+jrj7mW4u4975WCv12W3XcxCB2vAffre3WsFslnz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R+QPDAAAA3QAAAA8AAAAAAAAAAAAA&#10;AAAAoQIAAGRycy9kb3ducmV2LnhtbFBLBQYAAAAABAAEAPkAAACRAwAAAAA=&#10;" strokecolor="red" strokeweight="0"/>
                  <v:line id="Line 3370" o:spid="_x0000_s4489" style="position:absolute;visibility:visible;mso-wrap-style:square" from="382,516" to="38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hhd8MAAADdAAAADwAAAGRycy9kb3ducmV2LnhtbESPzYrCMBSF9wO+Q7jCbERTZRStRpEB&#10;QQYXWhW3l+baFJub0kStbz8ZEGZ5OD8fZ7FqbSUe1PjSsYLhIAFBnDtdcqHgdNz0pyB8QNZYOSYF&#10;L/KwWnY+Fphq9+QDPbJQiDjCPkUFJoQ6ldLnhiz6gauJo3d1jcUQZVNI3eAzjttKjpJkIi2WHAkG&#10;a/o2lN+yu40QzIrRztD+jrj7mW4u4975WCv12W3XcxCB2vAffre3WsFslnzB35v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4YXfDAAAA3QAAAA8AAAAAAAAAAAAA&#10;AAAAoQIAAGRycy9kb3ducmV2LnhtbFBLBQYAAAAABAAEAPkAAACRAwAAAAA=&#10;" strokecolor="red" strokeweight="0"/>
                  <v:line id="Line 3371" o:spid="_x0000_s4490" style="position:absolute;visibility:visible;mso-wrap-style:square" from="372,524" to="37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7MMAAADdAAAADwAAAGRycy9kb3ducmV2LnhtbESPzYrCMBSF98K8Q7gDbmRMFRStRhkG&#10;BBEX2jq4vTTXptjclCZq5+0nguDycH4+znLd2VrcqfWVYwWjYQKCuHC64lLBKd98zUD4gKyxdkwK&#10;/sjDevXRW2Kq3YOPdM9CKeII+xQVmBCaVEpfGLLoh64hjt7FtRZDlG0pdYuPOG5rOU6SqbRYcSQY&#10;bOjHUHHNbjZCMCvHe0OHG+J+N9ucJ4PfvFGq/9l9L0AE6sI7/GpvtYL5PJnA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0xOzDAAAA3QAAAA8AAAAAAAAAAAAA&#10;AAAAoQIAAGRycy9kb3ducmV2LnhtbFBLBQYAAAAABAAEAPkAAACRAwAAAAA=&#10;" strokecolor="red" strokeweight="0"/>
                  <v:line id="Line 3372" o:spid="_x0000_s4491" style="position:absolute;visibility:visible;mso-wrap-style:square" from="361,532" to="362,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am8MAAADdAAAADwAAAGRycy9kb3ducmV2LnhtbESPzYrCMBSF98K8Q7gDbmRMFRStRhkG&#10;BBEX2jq4vTTXptjclCZq5+0nguDycH4+znLd2VrcqfWVYwWjYQKCuHC64lLBKd98zUD4gKyxdkwK&#10;/sjDevXRW2Kq3YOPdM9CKeII+xQVmBCaVEpfGLLoh64hjt7FtRZDlG0pdYuPOG5rOU6SqbRYcSQY&#10;bOjHUHHNbjZCMCvHe0OHG+J+N9ucJ4PfvFGq/9l9L0AE6sI7/GpvtYL5PJnC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mWpvDAAAA3QAAAA8AAAAAAAAAAAAA&#10;AAAAoQIAAGRycy9kb3ducmV2LnhtbFBLBQYAAAAABAAEAPkAAACRAwAAAAA=&#10;" strokecolor="red" strokeweight="0"/>
                  <v:line id="Line 3373" o:spid="_x0000_s4492" style="position:absolute;visibility:visible;mso-wrap-style:square" from="351,540" to="35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r/AMQAAADdAAAADwAAAGRycy9kb3ducmV2LnhtbESPS4vCMBSF9wP+h3CF2YimCuOjGkUG&#10;BBlcaFXcXpprU2xuShO1/vvJgDDLw3l8nMWqtZV4UONLxwqGgwQEce50yYWC03HTn4LwAVlj5ZgU&#10;vMjDatn5WGCq3ZMP9MhCIeII+xQVmBDqVEqfG7LoB64mjt7VNRZDlE0hdYPPOG4rOUqSsbRYciQY&#10;rOnbUH7L7jZCMCtGO0P7O+LuZ7q5fPXOx1qpz267noMI1Ib/8Lu91Qpms2QCf2/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v8AxAAAAN0AAAAPAAAAAAAAAAAA&#10;AAAAAKECAABkcnMvZG93bnJldi54bWxQSwUGAAAAAAQABAD5AAAAkgMAAAAA&#10;" strokecolor="red" strokeweight="0"/>
                  <v:line id="Line 3374" o:spid="_x0000_s4493" style="position:absolute;visibility:visible;mso-wrap-style:square" from="340,548" to="34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VrcsIAAADdAAAADwAAAGRycy9kb3ducmV2LnhtbERPTWvCQBC9C/6HZYRepG4UKppmI6Ug&#10;SPFQo6XXITvNhmZnQ3bV9N93DoUeH++72I2+UzcaYhvYwHKRgSKug225MXA57x83oGJCttgFJgM/&#10;FGFXTicF5jbc+US3KjVKQjjmaMCl1Odax9qRx7gIPbFwX2HwmAQOjbYD3iXcd3qVZWvtsWVpcNjT&#10;q6P6u7p6KcGqWR0dvV8Rj2+b/efT/OPcG/MwG1+eQSUa07/4z32wBrbbTObKG3kCu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VrcsIAAADdAAAADwAAAAAAAAAAAAAA&#10;AAChAgAAZHJzL2Rvd25yZXYueG1sUEsFBgAAAAAEAAQA+QAAAJADAAAAAA==&#10;" strokecolor="red" strokeweight="0"/>
                  <v:line id="Line 3375" o:spid="_x0000_s4494" style="position:absolute;visibility:visible;mso-wrap-style:square" from="392,492" to="39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nO6cMAAADdAAAADwAAAGRycy9kb3ducmV2LnhtbESPzYrCMBSF98K8Q7jCbERTBcVWowyC&#10;MAwuxqq4vTTXptjclCZq5+3NgODycH4+znLd2VrcqfWVYwXjUQKCuHC64lLB8bAdzkH4gKyxdkwK&#10;/sjDevXRW2Km3YP3dM9DKeII+wwVmBCaTEpfGLLoR64hjt7FtRZDlG0pdYuPOG5rOUmSmbRYcSQY&#10;bGhjqLjmNxshmJeTnaHfG+LuZ749TwenQ6PUZ7/7WoAI1IV3+NX+1grSNEnh/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5zunDAAAA3QAAAA8AAAAAAAAAAAAA&#10;AAAAoQIAAGRycy9kb3ducmV2LnhtbFBLBQYAAAAABAAEAPkAAACRAwAAAAA=&#10;" strokecolor="red" strokeweight="0"/>
                  <v:line id="Line 3376" o:spid="_x0000_s4495" style="position:absolute;visibility:visible;mso-wrap-style:square" from="382,499" to="38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rxqcIAAADdAAAADwAAAGRycy9kb3ducmV2LnhtbERPTWvCQBC9F/wPyxS8FN0oWDR1FSkI&#10;RTzY2OJ1yE6zodnZkF01/nvnIHh8vO/luveNulAX68AGJuMMFHEZbM2VgZ/jdjQHFROyxSYwGbhR&#10;hPVq8LLE3IYrf9OlSJWSEI45GnAptbnWsXTkMY5DSyzcX+g8JoFdpW2HVwn3jZ5m2bv2WLM0OGzp&#10;01H5X5y9lGBRTfeODmfE/W6+Pc3efo+tMcPXfvMBKlGfnuKH+8saWCwmsl/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lrxqcIAAADdAAAADwAAAAAAAAAAAAAA&#10;AAChAgAAZHJzL2Rvd25yZXYueG1sUEsFBgAAAAAEAAQA+QAAAJADAAAAAA==&#10;" strokecolor="red" strokeweight="0"/>
                  <v:line id="Line 3377" o:spid="_x0000_s4496" style="position:absolute;visibility:visible;mso-wrap-style:square" from="371,508" to="37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UMsMAAADdAAAADwAAAGRycy9kb3ducmV2LnhtbESPzYrCMBSF9wO+Q7iCm0HTCg7aMYoI&#10;gogLpyqzvTR3mjLNTWmi1rc3guDycH4+znzZ2VpcqfWVYwXpKAFBXDhdcangdNwMpyB8QNZYOyYF&#10;d/KwXPQ+5phpd+MfuuahFHGEfYYKTAhNJqUvDFn0I9cQR+/PtRZDlG0pdYu3OG5rOU6SL2mx4kgw&#10;2NDaUPGfX2yEYF6O94YOF8T9brr5nXyej41Sg363+gYRqAvv8Ku91QpmszSF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WVDLDAAAA3QAAAA8AAAAAAAAAAAAA&#10;AAAAoQIAAGRycy9kb3ducmV2LnhtbFBLBQYAAAAABAAEAPkAAACRAwAAAAA=&#10;" strokecolor="red" strokeweight="0"/>
                  <v:line id="Line 3378" o:spid="_x0000_s4497" style="position:absolute;visibility:visible;mso-wrap-style:square" from="360,516" to="36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TKRcUAAADdAAAADwAAAGRycy9kb3ducmV2LnhtbESPX2vCMBTF3wd+h3CFvQybWtiwnVFE&#10;EIb4sFVlr5fmrilrbkoT2/rtl8Fgj4fz58dZbyfbioF63zhWsExSEMSV0w3XCi7nw2IFwgdkja1j&#10;UnAnD9vN7GGNhXYjf9BQhlrEEfYFKjAhdIWUvjJk0SeuI47el+sthij7WuoexzhuW5ml6Yu02HAk&#10;GOxob6j6Lm82QrCss5Oh9xvi6bg6fD4/Xc+dUo/zafcKItAU/sN/7TetIM+XG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TKRcUAAADdAAAADwAAAAAAAAAA&#10;AAAAAAChAgAAZHJzL2Rvd25yZXYueG1sUEsFBgAAAAAEAAQA+QAAAJMDAAAAAA==&#10;" strokecolor="red" strokeweight="0"/>
                  <v:line id="Line 3379" o:spid="_x0000_s4498" style="position:absolute;visibility:visible;mso-wrap-style:square" from="350,524" to="35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hv3sQAAADdAAAADwAAAGRycy9kb3ducmV2LnhtbESPzYrCMBSF98K8Q7gDbkRTFUWrUQZB&#10;GMSFVsXtpbk2ZZqb0kTtvP1kQHB5OD8fZ7lubSUe1PjSsYLhIAFBnDtdcqHgfNr2ZyB8QNZYOSYF&#10;v+RhvfroLDHV7slHemShEHGEfYoKTAh1KqXPDVn0A1cTR+/mGoshyqaQusFnHLeVHCXJVFosORIM&#10;1rQxlP9kdxshmBWjvaHDHXG/m22vk97lVCvV/Wy/FiACteEdfrW/tYL5fDi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G/exAAAAN0AAAAPAAAAAAAAAAAA&#10;AAAAAKECAABkcnMvZG93bnJldi54bWxQSwUGAAAAAAQABAD5AAAAkgMAAAAA&#10;" strokecolor="red" strokeweight="0"/>
                  <v:line id="Line 3380" o:spid="_x0000_s4499" style="position:absolute;visibility:visible;mso-wrap-style:square" from="391,476" to="39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3qsQAAADdAAAADwAAAGRycy9kb3ducmV2LnhtbESPzYrCMBSF98K8Q7gDbkRTRUWrUQZB&#10;GMSFVsXtpbk2ZZqb0kTtvP1kQHB5OD8fZ7lubSUe1PjSsYLhIAFBnDtdcqHgfNr2ZyB8QNZYOSYF&#10;v+RhvfroLDHV7slHemShEHGEfYoKTAh1KqXPDVn0A1cTR+/mGoshyqaQusFnHLeVHCXJVFosORIM&#10;1rQxlP9kdxshmBWjvaHDHXG/m22vk97lVCvV/Wy/FiACteEdfrW/tYL5fDiG/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feqxAAAAN0AAAAPAAAAAAAAAAAA&#10;AAAAAKECAABkcnMvZG93bnJldi54bWxQSwUGAAAAAAQABAD5AAAAkgMAAAAA&#10;" strokecolor="red" strokeweight="0"/>
                  <v:line id="Line 3381" o:spid="_x0000_s4500" style="position:absolute;visibility:visible;mso-wrap-style:square" from="382,483" to="38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1SMcMAAADdAAAADwAAAGRycy9kb3ducmV2LnhtbESPzYrCMBSF98K8Q7jCbERTBUWrUQZB&#10;kMHF2CpuL821KTY3pYnaefvJgODycH4+zmrT2Vo8qPWVYwXjUQKCuHC64lLBKd8N5yB8QNZYOyYF&#10;v+Rhs/7orTDV7slHemShFHGEfYoKTAhNKqUvDFn0I9cQR+/qWoshyraUusVnHLe1nCTJTFqsOBIM&#10;NrQ1VNyyu40QzMrJwdDPHfHwPd9dpoNz3ij12e++liACdeEdfrX3WsFiMZ7C/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tUjHDAAAA3QAAAA8AAAAAAAAAAAAA&#10;AAAAoQIAAGRycy9kb3ducmV2LnhtbFBLBQYAAAAABAAEAPkAAACRAwAAAAA=&#10;" strokecolor="red" strokeweight="0"/>
                  <v:line id="Line 3382" o:spid="_x0000_s4501" style="position:absolute;visibility:visible;mso-wrap-style:square" from="371,492" to="37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MRsMAAADdAAAADwAAAGRycy9kb3ducmV2LnhtbESPzYrCMBSF9wO+Q7iCm0FTBUWrUUQQ&#10;RFzMVMXtpbk2xeamNFHr2xthYJaH8/NxFqvWVuJBjS8dKxgOEhDEudMlFwpOx21/CsIHZI2VY1Lw&#10;Ig+rZedrgal2T/6lRxYKEUfYp6jAhFCnUvrckEU/cDVx9K6usRiibAqpG3zGcVvJUZJMpMWSI8Fg&#10;TRtD+S272wjBrBgdDP3cEQ/76fYy/j4fa6V63XY9BxGoDf/hv/ZOK5jNhh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zEbDAAAA3QAAAA8AAAAAAAAAAAAA&#10;AAAAoQIAAGRycy9kb3ducmV2LnhtbFBLBQYAAAAABAAEAPkAAACRAwAAAAA=&#10;" strokecolor="red" strokeweight="0"/>
                  <v:line id="Line 3383" o:spid="_x0000_s4502" style="position:absolute;visibility:visible;mso-wrap-style:square" from="360,500" to="36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p3cQAAADdAAAADwAAAGRycy9kb3ducmV2LnhtbESPS4vCMBSF98L8h3AH3IimCr6qUQZB&#10;GMSFVsXtpbk2ZZqb0kTt/PvJgODycB4fZ7lubSUe1PjSsYLhIAFBnDtdcqHgfNr2ZyB8QNZYOSYF&#10;v+RhvfroLDHV7slHemShEHGEfYoKTAh1KqXPDVn0A1cTR+/mGoshyqaQusFnHLeVHCXJRFosORIM&#10;1rQxlP9kdxshmBWjvaHDHXG/m22v497lVCvV/Wy/FiACteEdfrW/tYL5fDiF/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2ndxAAAAN0AAAAPAAAAAAAAAAAA&#10;AAAAAKECAABkcnMvZG93bnJldi54bWxQSwUGAAAAAAQABAD5AAAAkgMAAAAA&#10;" strokecolor="red" strokeweight="0"/>
                  <v:line id="Line 3384" o:spid="_x0000_s4503" style="position:absolute;visibility:visible;mso-wrap-style:square" from="350,508" to="35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z9r8IAAADdAAAADwAAAGRycy9kb3ducmV2LnhtbERPTWvCQBC9F/wPyxS8FN0oWDR1FSkI&#10;RTzY2OJ1yE6zodnZkF01/nvnIHh8vO/luveNulAX68AGJuMMFHEZbM2VgZ/jdjQHFROyxSYwGbhR&#10;hPVq8LLE3IYrf9OlSJWSEI45GnAptbnWsXTkMY5DSyzcX+g8JoFdpW2HVwn3jZ5m2bv2WLM0OGzp&#10;01H5X5y9lGBRTfeODmfE/W6+Pc3efo+tMcPXfvMBKlGfnuKH+8saWCwmMlfeyBP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z9r8IAAADdAAAADwAAAAAAAAAAAAAA&#10;AAChAgAAZHJzL2Rvd25yZXYueG1sUEsFBgAAAAAEAAQA+QAAAJADAAAAAA==&#10;" strokecolor="red" strokeweight="0"/>
                  <v:line id="Line 3385" o:spid="_x0000_s4504" style="position:absolute;visibility:visible;mso-wrap-style:square" from="391,459" to="39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YNMUAAADdAAAADwAAAGRycy9kb3ducmV2LnhtbESPX2vCMBTF3wd+h3AFX4amFjbazigi&#10;CDJ82Fplr5fmrilrbkoTbfftl8Fgj4fz58fZ7CbbiTsNvnWsYL1KQBDXTrfcKLhUx2UGwgdkjZ1j&#10;UvBNHnbb2cMGC+1Gfqd7GRoRR9gXqMCE0BdS+tqQRb9yPXH0Pt1gMUQ5NFIPOMZx28k0SZ6lxZYj&#10;wWBPB0P1V3mzEYJlk54Nvd0Qz6/Z8ePp8Vr1Si3m0/4FRKAp/If/2ietIM/X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BYNMUAAADdAAAADwAAAAAAAAAA&#10;AAAAAAChAgAAZHJzL2Rvd25yZXYueG1sUEsFBgAAAAAEAAQA+QAAAJMDAAAAAA==&#10;" strokecolor="red" strokeweight="0"/>
                  <v:line id="Line 3386" o:spid="_x0000_s4505" style="position:absolute;visibility:visible;mso-wrap-style:square" from="381,467" to="38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7FMIAAADdAAAADwAAAGRycy9kb3ducmV2LnhtbERPTWvCQBC9C/0PyxR6kbppwKLRVUpB&#10;KMVDGy1eh+yYDWZnQ3bV+O+dg9Dj430v14Nv1YX62AQ28DbJQBFXwTZcG9jvNq8zUDEhW2wDk4Eb&#10;RVivnkZLLGy48i9dylQrCeFYoAGXUldoHStHHuMkdMTCHUPvMQnsa217vEq4b3WeZe/aY8PS4LCj&#10;T0fVqTx7KcGyzreOfs6I2+/Z5jAd/+06Y16eh48FqERD+hc/3F/WwHyey35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Y7FMIAAADdAAAADwAAAAAAAAAAAAAA&#10;AAChAgAAZHJzL2Rvd25yZXYueG1sUEsFBgAAAAAEAAQA+QAAAJADAAAAAA==&#10;" strokecolor="red" strokeweight="0"/>
                  <v:line id="Line 3387" o:spid="_x0000_s4506" style="position:absolute;visibility:visible;mso-wrap-style:square" from="370,476" to="37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qej8UAAADdAAAADwAAAGRycy9kb3ducmV2LnhtbESPX2vCMBTF3wd+h3CFvQybWtiwnVFE&#10;EIb4sFVlr5fmrilrbkoT2/rtl8Fgj4fz58dZbyfbioF63zhWsExSEMSV0w3XCi7nw2IFwgdkja1j&#10;UnAnD9vN7GGNhXYjf9BQhlrEEfYFKjAhdIWUvjJk0SeuI47el+sthij7WuoexzhuW5ml6Yu02HAk&#10;GOxob6j6Lm82QrCss5Oh9xvi6bg6fD4/Xc+dUo/zafcKItAU/sN/7TetIM+zJ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qej8UAAADdAAAADwAAAAAAAAAA&#10;AAAAAAChAgAAZHJzL2Rvd25yZXYueG1sUEsFBgAAAAAEAAQA+QAAAJMDAAAAAA==&#10;" strokecolor="red" strokeweight="0"/>
                  <v:line id="Line 3388" o:spid="_x0000_s4507" style="position:absolute;visibility:visible;mso-wrap-style:square" from="359,484" to="36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gA+MUAAADdAAAADwAAAGRycy9kb3ducmV2LnhtbESPX2vCMBTF3wd+h3CFvQxNV9jQaiwy&#10;KAzpw1Y3fL0016bY3JQm2vrtl8Fgj4fz58fZ5pPtxI0G3zpW8LxMQBDXTrfcKPg6FosVCB+QNXaO&#10;ScGdPOS72cMWM+1G/qRbFRoRR9hnqMCE0GdS+tqQRb90PXH0zm6wGKIcGqkHHOO47WSaJK/SYsuR&#10;YLCnN0P1pbraCMGqSUtDH1fE8rAqTi9P38deqcf5tN+ACDSF//Bf+10rWK/TFH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gA+MUAAADdAAAADwAAAAAAAAAA&#10;AAAAAAChAgAAZHJzL2Rvd25yZXYueG1sUEsFBgAAAAAEAAQA+QAAAJMDAAAAAA==&#10;" strokecolor="red" strokeweight="0"/>
                  <v:line id="Line 3389" o:spid="_x0000_s4508" style="position:absolute;visibility:visible;mso-wrap-style:square" from="349,492" to="350,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SlY8UAAADdAAAADwAAAGRycy9kb3ducmV2LnhtbESPX2vCMBTF34V9h3AHvoim63DY2ihD&#10;EGT4MOvE10tz15Q1N6WJWr/9Mhj4eDh/fpxiPdhWXKn3jWMFL7MEBHHldMO1gq/jdroA4QOyxtYx&#10;KbiTh/XqaVRgrt2ND3QtQy3iCPscFZgQulxKXxmy6GeuI47et+sthij7Wuoeb3HctjJNkjdpseFI&#10;MNjRxlD1U15shGBZp3tDnxfE/cdie55PTsdOqfHz8L4EEWgIj/B/e6cVZFn6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SlY8UAAADdAAAADwAAAAAAAAAA&#10;AAAAAAChAgAAZHJzL2Rvd25yZXYueG1sUEsFBgAAAAAEAAQA+QAAAJMDAAAAAA==&#10;" strokecolor="red" strokeweight="0"/>
                  <v:line id="Line 3390" o:spid="_x0000_s4509" style="position:absolute;visibility:visible;mso-wrap-style:square" from="402,435" to="40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09F8UAAADdAAAADwAAAGRycy9kb3ducmV2LnhtbESPX2vCMBTF34V9h3AHvoimK3PY2ihD&#10;EGT4MOvE10tz15Q1N6WJWr/9Mhj4eDh/fpxiPdhWXKn3jWMFL7MEBHHldMO1gq/jdroA4QOyxtYx&#10;KbiTh/XqaVRgrt2ND3QtQy3iCPscFZgQulxKXxmy6GeuI47et+sthij7Wuoeb3HctjJNkjdpseFI&#10;MNjRxlD1U15shGBZp3tDnxfE/cdie55PTsdOqfHz8L4EEWgIj/B/e6cVZFn6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09F8UAAADdAAAADwAAAAAAAAAA&#10;AAAAAAChAgAAZHJzL2Rvd25yZXYueG1sUEsFBgAAAAAEAAQA+QAAAJMDAAAAAA==&#10;" strokecolor="red" strokeweight="0"/>
                  <v:line id="Line 3391" o:spid="_x0000_s4510" style="position:absolute;visibility:visible;mso-wrap-style:square" from="390,444" to="39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YjMUAAADdAAAADwAAAGRycy9kb3ducmV2LnhtbESPX2vCMBTF3wd+h3CFvQxNV3DUzigi&#10;CGP4sLXKXi/NXVPW3JQmrfXbm8Fgj4fz58fZ7CbbipF63zhW8LxMQBBXTjdcKziXx0UGwgdkja1j&#10;UnAjD7vt7GGDuXZX/qSxCLWII+xzVGBC6HIpfWXIol+6jjh63663GKLsa6l7vMZx28o0SV6kxYYj&#10;wWBHB0PVTzHYCMGiTk+GPgbE03t2/Fo9XcpOqcf5tH8FEWgK/+G/9ptWsF6nK/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GYjMUAAADdAAAADwAAAAAAAAAA&#10;AAAAAAChAgAAZHJzL2Rvd25yZXYueG1sUEsFBgAAAAAEAAQA+QAAAJMDAAAAAA==&#10;" strokecolor="red" strokeweight="0"/>
                  <v:line id="Line 3392" o:spid="_x0000_s4511" style="position:absolute;visibility:visible;mso-wrap-style:square" from="380,451" to="38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G+8UAAADdAAAADwAAAGRycy9kb3ducmV2LnhtbESPX2vCMBTF3wf7DuEO9jJmusKkVqOM&#10;gTCGD9o6fL0016bY3JQmrd23XwaCj4fz58dZbSbbipF63zhW8DZLQBBXTjdcKziW29cMhA/IGlvH&#10;pOCXPGzWjw8rzLW78oHGItQijrDPUYEJocul9JUhi37mOuLonV1vMUTZ11L3eI3jtpVpksylxYYj&#10;wWBHn4aqSzHYCMGiTneG9gPi7jvbnt5ffspOqeen6WMJItAU7uFb+0srWCzSO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MG+8UAAADdAAAADwAAAAAAAAAA&#10;AAAAAAChAgAAZHJzL2Rvd25yZXYueG1sUEsFBgAAAAAEAAQA+QAAAJMDAAAAAA==&#10;" strokecolor="red" strokeweight="0"/>
                  <v:line id="Line 3393" o:spid="_x0000_s4512" style="position:absolute;visibility:visible;mso-wrap-style:square" from="370,459" to="37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YMUAAADdAAAADwAAAGRycy9kb3ducmV2LnhtbESPX2vCMBTF34V9h3AHvoimK8zZ2ihD&#10;EGT4MOvE10tz15Q1N6WJWr/9Mhj4eDh/fpxiPdhWXKn3jWMFL7MEBHHldMO1gq/jdroA4QOyxtYx&#10;KbiTh/XqaVRgrt2ND3QtQy3iCPscFZgQulxKXxmy6GeuI47et+sthij7Wuoeb3HctjJNkrm02HAk&#10;GOxoY6j6KS82QrCs072hzwvi/mOxPb9OTsdOqfHz8L4EEWgIj/B/e6cVZFn6B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jYMUAAADdAAAADwAAAAAAAAAA&#10;AAAAAAChAgAAZHJzL2Rvd25yZXYueG1sUEsFBgAAAAAEAAQA+QAAAJMDAAAAAA==&#10;" strokecolor="red" strokeweight="0"/>
                  <v:line id="Line 3394" o:spid="_x0000_s4513" style="position:absolute;visibility:visible;mso-wrap-style:square" from="358,468" to="359,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A3EsIAAADdAAAADwAAAGRycy9kb3ducmV2LnhtbERPTWvCQBC9C/0PyxR6kbppwKLRVUpB&#10;KMVDGy1eh+yYDWZnQ3bV+O+dg9Dj430v14Nv1YX62AQ28DbJQBFXwTZcG9jvNq8zUDEhW2wDk4Eb&#10;RVivnkZLLGy48i9dylQrCeFYoAGXUldoHStHHuMkdMTCHUPvMQnsa217vEq4b3WeZe/aY8PS4LCj&#10;T0fVqTx7KcGyzreOfs6I2+/Z5jAd/+06Y16eh48FqERD+hc/3F/WwHyey1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A3EsIAAADdAAAADwAAAAAAAAAAAAAA&#10;AAChAgAAZHJzL2Rvd25yZXYueG1sUEsFBgAAAAAEAAQA+QAAAJADAAAAAA==&#10;" strokecolor="red" strokeweight="0"/>
                  <v:line id="Line 3395" o:spid="_x0000_s4514" style="position:absolute;visibility:visible;mso-wrap-style:square" from="348,476" to="349,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SicUAAADdAAAADwAAAGRycy9kb3ducmV2LnhtbESPX2vCMBTF34V9h3AHvshMV5jYrqmM&#10;gSDiw2yVvV6au6asuSlN1Prtl8Fgj4fz58cpNpPtxZVG3zlW8LxMQBA3TnfcKjjV26c1CB+QNfaO&#10;ScGdPGzKh1mBuXY3PtK1Cq2II+xzVGBCGHIpfWPIol+6gTh6X260GKIcW6lHvMVx28s0SVbSYseR&#10;YHCgd0PNd3WxEYJVmx4MfVwQD/v19vNlca4HpeaP09sriEBT+A//tXdaQZalG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ySicUAAADdAAAADwAAAAAAAAAA&#10;AAAAAAChAgAAZHJzL2Rvd25yZXYueG1sUEsFBgAAAAAEAAQA+QAAAJMDAAAAAA==&#10;" strokecolor="red" strokeweight="0"/>
                  <v:line id="Line 3396" o:spid="_x0000_s4515" style="position:absolute;visibility:visible;mso-wrap-style:square" from="401,419" to="40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ycIAAADdAAAADwAAAGRycy9kb3ducmV2LnhtbERPTWvCQBC9C/0Pywi9SN2otGjqKkUQ&#10;SvHQJi29DtlpNpidDdlV03/vHASPj/e93g6+VWfqYxPYwGyagSKugm24NvBd7p+WoGJCttgGJgP/&#10;FGG7eRitMbfhwl90LlKtJIRjjgZcSl2udawceYzT0BEL9xd6j0lgX2vb40XCfavnWfaiPTYsDQ47&#10;2jmqjsXJSwkW9fzg6POEePhY7n+fJz9lZ8zjeHh7BZVoSHfxzf1uDax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tycIAAADdAAAADwAAAAAAAAAAAAAA&#10;AAChAgAAZHJzL2Rvd25yZXYueG1sUEsFBgAAAAAEAAQA+QAAAJADAAAAAA==&#10;" strokecolor="red" strokeweight="0"/>
                  <v:line id="Line 3397" o:spid="_x0000_s4516" style="position:absolute;visibility:visible;mso-wrap-style:square" from="390,427" to="39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MIUsQAAADdAAAADwAAAGRycy9kb3ducmV2LnhtbESPzYrCMBSF98K8Q7gDbkRTFUWrUQZB&#10;GMSFVsXtpbk2ZZqb0kTtvP1kQHB5OD8fZ7lubSUe1PjSsYLhIAFBnDtdcqHgfNr2ZyB8QNZYOSYF&#10;v+RhvfroLDHV7slHemShEHGEfYoKTAh1KqXPDVn0A1cTR+/mGoshyqaQusFnHLeVHCXJVFosORIM&#10;1rQxlP9kdxshmBWjvaHDHXG/m22vk97lVCvV/Wy/FiACteEdfrW/tYL5fDy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whSxAAAAN0AAAAPAAAAAAAAAAAA&#10;AAAAAKECAABkcnMvZG93bnJldi54bWxQSwUGAAAAAAQABAD5AAAAkgMAAAAA&#10;" strokecolor="red" strokeweight="0"/>
                  <v:line id="Line 3398" o:spid="_x0000_s4517" style="position:absolute;visibility:visible;mso-wrap-style:square" from="380,435" to="38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GWJcUAAADdAAAADwAAAGRycy9kb3ducmV2LnhtbESPX2vCMBTF34V9h3AHvoim63DY2ihD&#10;EGT4MOvE10tz15Q1N6WJWr/9Mhj4eDh/fpxiPdhWXKn3jWMFL7MEBHHldMO1gq/jdroA4QOyxtYx&#10;KbiTh/XqaVRgrt2ND3QtQy3iCPscFZgQulxKXxmy6GeuI47et+sthij7Wuoeb3HctjJNkjdpseFI&#10;MNjRxlD1U15shGBZp3tDnxfE/cdie55PTsdOqfHz8L4EEWgIj/B/e6cVZNlr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GWJcUAAADdAAAADwAAAAAAAAAA&#10;AAAAAAChAgAAZHJzL2Rvd25yZXYueG1sUEsFBgAAAAAEAAQA+QAAAJMDAAAAAA==&#10;" strokecolor="red" strokeweight="0"/>
                  <v:line id="Line 3399" o:spid="_x0000_s4518" style="position:absolute;visibility:visible;mso-wrap-style:square" from="369,444" to="37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0zvsUAAADdAAAADwAAAGRycy9kb3ducmV2LnhtbESPX2vCMBTF3wd+h3AHexk2Vdmw1Sgi&#10;CGP4sFXF10tzbcqam9LEtvv2y2Cwx8P58+Ost6NtRE+drx0rmCUpCOLS6ZorBefTYboE4QOyxsYx&#10;KfgmD9vN5GGNuXYDf1JfhErEEfY5KjAhtLmUvjRk0SeuJY7ezXUWQ5RdJXWHQxy3jZyn6au0WHMk&#10;GGxpb6j8Ku42QrCo5kdDH3fE4/vycH15vpxapZ4ex90KRKAx/If/2m9aQZYt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0zvsUAAADdAAAADwAAAAAAAAAA&#10;AAAAAAChAgAAZHJzL2Rvd25yZXYueG1sUEsFBgAAAAAEAAQA+QAAAJMDAAAAAA==&#10;" strokecolor="red" strokeweight="0"/>
                  <v:line id="Line 3400" o:spid="_x0000_s4519" style="position:absolute;visibility:visible;mso-wrap-style:square" from="358,452" to="35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SrysQAAADdAAAADwAAAGRycy9kb3ducmV2LnhtbESPS4vCMBSF98L8h3CF2Yim4zzQahQR&#10;hEFcaFXcXpprU2xuShO18+/NgODycB4fZzpvbSVu1PjSsYKPQQKCOHe65ELBYb/qj0D4gKyxckwK&#10;/sjDfPbWmWKq3Z13dMtCIeII+xQVmBDqVEqfG7LoB64mjt7ZNRZDlE0hdYP3OG4rOUySH2mx5Egw&#10;WNPSUH7JrjZCMCuGG0PbK+JmPVqdvnvHfa3Ue7ddTEAEasMr/Gz/agXj8ecX/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1KvKxAAAAN0AAAAPAAAAAAAAAAAA&#10;AAAAAKECAABkcnMvZG93bnJldi54bWxQSwUGAAAAAAQABAD5AAAAkgMAAAAA&#10;" strokecolor="red" strokeweight="0"/>
                  <v:line id="Line 3401" o:spid="_x0000_s4520" style="position:absolute;visibility:visible;mso-wrap-style:square" from="348,460" to="34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gOUcQAAADdAAAADwAAAGRycy9kb3ducmV2LnhtbESPzYrCMBSF98K8Q7iCGxlTHRTtGGUQ&#10;BBEXWkfcXpo7TbG5KU3U+vYTQXB5OD8fZ75sbSVu1PjSsYLhIAFBnDtdcqHg97j+nILwAVlj5ZgU&#10;PMjDcvHRmWOq3Z0PdMtCIeII+xQVmBDqVEqfG7LoB64mjt6fayyGKJtC6gbvcdxWcpQkE2mx5Egw&#10;WNPKUH7JrjZCMCtGO0P7K+JuO12fx/3TsVaq121/vkEEasM7/GpvtILZ7GsM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A5RxAAAAN0AAAAPAAAAAAAAAAAA&#10;AAAAAKECAABkcnMvZG93bnJldi54bWxQSwUGAAAAAAQABAD5AAAAkgMAAAAA&#10;" strokecolor="red" strokeweight="0"/>
                  <v:line id="Line 3402" o:spid="_x0000_s4521" style="position:absolute;visibility:visible;mso-wrap-style:square" from="400,403" to="40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QJsUAAADdAAAADwAAAGRycy9kb3ducmV2LnhtbESPX2vCMBTF3wd+h3AHexk2nTKx1Sgy&#10;EMbwYauKr5fm2pQ1N6WJbfftzWCwx8P58+Ost6NtRE+drx0reElSEMSl0zVXCk7H/XQJwgdkjY1j&#10;UvBDHrabycMac+0G/qK+CJWII+xzVGBCaHMpfWnIok9cSxy9q+sshii7SuoOhzhuGzlL04W0WHMk&#10;GGzpzVD5XdxshGBRzQ6GPm+Ih4/l/vL6fD62Sj09jrsViEBj+A//td+1giybL+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QJsUAAADdAAAADwAAAAAAAAAA&#10;AAAAAAChAgAAZHJzL2Rvd25yZXYueG1sUEsFBgAAAAAEAAQA+QAAAJMDAAAAAA==&#10;" strokecolor="red" strokeweight="0"/>
                  <v:line id="Line 3403" o:spid="_x0000_s4522" style="position:absolute;visibility:visible;mso-wrap-style:square" from="389,412" to="390,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1vcQAAADdAAAADwAAAGRycy9kb3ducmV2LnhtbESPX2vCMBTF34V9h3CFvYimc2zTahQR&#10;hCE+aFV8vTTXptjclCZq9+3NQPDxcP78ONN5aytxo8aXjhV8DBIQxLnTJRcKDvtVfwTCB2SNlWNS&#10;8Ece5rO3zhRT7e68o1sWChFH2KeowIRQp1L63JBFP3A1cfTOrrEYomwKqRu8x3FbyWGSfEuLJUeC&#10;wZqWhvJLdrURglkx3BjaXhE369Hq9NU77mul3rvtYgIiUBte4Wf7VysYjz9/4P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jW9xAAAAN0AAAAPAAAAAAAAAAAA&#10;AAAAAKECAABkcnMvZG93bnJldi54bWxQSwUGAAAAAAQABAD5AAAAkgMAAAAA&#10;" strokecolor="red" strokeweight="0"/>
                  <v:line id="Line 3404" o:spid="_x0000_s4523" style="position:absolute;visibility:visible;mso-wrap-style:square" from="379,419" to="380,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mhz8IAAADdAAAADwAAAGRycy9kb3ducmV2LnhtbERPTWvCQBC9C/0Pywi9SN2otGjqKkUQ&#10;SvHQJi29DtlpNpidDdlV03/vHASPj/e93g6+VWfqYxPYwGyagSKugm24NvBd7p+WoGJCttgGJgP/&#10;FGG7eRitMbfhwl90LlKtJIRjjgZcSl2udawceYzT0BEL9xd6j0lgX2vb40XCfavnWfaiPTYsDQ47&#10;2jmqjsXJSwkW9fzg6POEePhY7n+fJz9lZ8zjeHh7BZVoSHfxzf1uDax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mhz8IAAADdAAAADwAAAAAAAAAAAAAA&#10;AAChAgAAZHJzL2Rvd25yZXYueG1sUEsFBgAAAAAEAAQA+QAAAJADAAAAAA==&#10;" strokecolor="red" strokeweight="0"/>
                  <v:line id="Line 3405" o:spid="_x0000_s4524" style="position:absolute;visibility:visible;mso-wrap-style:square" from="368,427" to="36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UEVMQAAADdAAAADwAAAGRycy9kb3ducmV2LnhtbESPX2vCMBTF3wf7DuEOfBmaqkxsNYoI&#10;gogPs1V8vTR3TVlzU5qo9dsvg8EeD+fPj7Nc97YRd+p87VjBeJSAIC6drrlScC52wzkIH5A1No5J&#10;wZM8rFevL0vMtHvwie55qEQcYZ+hAhNCm0npS0MW/ci1xNH7cp3FEGVXSd3hI47bRk6SZCYt1hwJ&#10;BlvaGiq/85uNEMyrydHQ5w3xeJjvrh/vl6JVavDWbxYgAvXhP/zX3msFaTp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1QRUxAAAAN0AAAAPAAAAAAAAAAAA&#10;AAAAAKECAABkcnMvZG93bnJldi54bWxQSwUGAAAAAAQABAD5AAAAkgMAAAAA&#10;" strokecolor="red" strokeweight="0"/>
                  <v:line id="Line 3406" o:spid="_x0000_s4525" style="position:absolute;visibility:visible;mso-wrap-style:square" from="357,436" to="35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netMIAAADdAAAADwAAAGRycy9kb3ducmV2LnhtbERPTWvCQBC9C/0Pywi9SN0otmjqKkUQ&#10;SvHQJi29DtlpNpidDdlV03/vHASPj/e93g6+VWfqYxPYwGyagSKugm24NvBd7p+WoGJCttgGJgP/&#10;FGG7eRitMbfhwl90LlKtJIRjjgZcSl2udawceYzT0BEL9xd6j0lgX2vb40XCfavnWfaiPTYsDQ47&#10;2jmqjsXJSwkW9fzg6POEePhY7n+fJz9lZ8zjeHh7BZVoSHfxzf1uDaxWC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enetMIAAADdAAAADwAAAAAAAAAAAAAA&#10;AAChAgAAZHJzL2Rvd25yZXYueG1sUEsFBgAAAAAEAAQA+QAAAJADAAAAAA==&#10;" strokecolor="red" strokeweight="0"/>
                  <v:line id="Line 3407" o:spid="_x0000_s4526" style="position:absolute;visibility:visible;mso-wrap-style:square" from="347,444" to="34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7L8QAAADdAAAADwAAAGRycy9kb3ducmV2LnhtbESPzYrCMBSF98K8Q7gDbkRTRUWrUQZB&#10;GMSFVsXtpbk2ZZqb0kTtvP1kQHB5OD8fZ7lubSUe1PjSsYLhIAFBnDtdcqHgfNr2ZyB8QNZYOSYF&#10;v+RhvfroLDHV7slHemShEHGEfYoKTAh1KqXPDVn0A1cTR+/mGoshyqaQusFnHLeVHCXJVFosORIM&#10;1rQxlP9kdxshmBWjvaHDHXG/m22vk97lVCvV/Wy/FiACteEdfrW/tYL5fDy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XsvxAAAAN0AAAAPAAAAAAAAAAAA&#10;AAAAAKECAABkcnMvZG93bnJldi54bWxQSwUGAAAAAAQABAD5AAAAkgMAAAAA&#10;" strokecolor="red" strokeweight="0"/>
                  <v:line id="Line 3408" o:spid="_x0000_s4527" style="position:absolute;visibility:visible;mso-wrap-style:square" from="400,387" to="40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flWMUAAADdAAAADwAAAGRycy9kb3ducmV2LnhtbESPX2vCMBTF34V9h3AHvoimK3PY2ihD&#10;EGT4MOvE10tz15Q1N6WJWr/9Mhj4eDh/fpxiPdhWXKn3jWMFL7MEBHHldMO1gq/jdroA4QOyxtYx&#10;KbiTh/XqaVRgrt2ND3QtQy3iCPscFZgQulxKXxmy6GeuI47et+sthij7Wuoeb3HctjJNkjdpseFI&#10;MNjRxlD1U15shGBZp3tDnxfE/cdie55PTsdOqfHz8L4EEWgIj/B/e6cVZNlr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flWMUAAADdAAAADwAAAAAAAAAA&#10;AAAAAAChAgAAZHJzL2Rvd25yZXYueG1sUEsFBgAAAAAEAAQA+QAAAJMDAAAAAA==&#10;" strokecolor="red" strokeweight="0"/>
                  <v:line id="Line 3409" o:spid="_x0000_s4528" style="position:absolute;visibility:visible;mso-wrap-style:square" from="389,395" to="39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tAw8QAAADdAAAADwAAAGRycy9kb3ducmV2LnhtbESPS4vCMBSF98L8h3CF2Yim4zzQahQR&#10;hEFcaFXcXpprU2xuShO18+/NgODycB4fZzpvbSVu1PjSsYKPQQKCOHe65ELBYb/qj0D4gKyxckwK&#10;/sjDfPbWmWKq3Z13dMtCIeII+xQVmBDqVEqfG7LoB64mjt7ZNRZDlE0hdYP3OG4rOUySH2mx5Egw&#10;WNPSUH7JrjZCMCuGG0PbK+JmPVqdvnvHfa3Ue7ddTEAEasMr/Gz/agXj8dc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0DDxAAAAN0AAAAPAAAAAAAAAAAA&#10;AAAAAKECAABkcnMvZG93bnJldi54bWxQSwUGAAAAAAQABAD5AAAAkgMAAAAA&#10;" strokecolor="red" strokeweight="0"/>
                  <v:line id="Line 3410" o:spid="_x0000_s4529" style="position:absolute;visibility:visible;mso-wrap-style:square" from="379,403" to="38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Yt8UAAADdAAAADwAAAGRycy9kb3ducmV2LnhtbESPX2vCMBTF3wd+h3AHexk2Vdyw1Sgi&#10;CGP4sFXF10tzbcqam9LEtvv2y2Cwx8P58+Ost6NtRE+drx0rmCUpCOLS6ZorBefTYboE4QOyxsYx&#10;KfgmD9vN5GGNuXYDf1JfhErEEfY5KjAhtLmUvjRk0SeuJY7ezXUWQ5RdJXWHQxy3jZyn6au0WHMk&#10;GGxpb6j8Ku42QrCo5kdDH3fE4/vycH15vpxapZ4ex90KRKAx/If/2m9aQZYtF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LYt8UAAADdAAAADwAAAAAAAAAA&#10;AAAAAAChAgAAZHJzL2Rvd25yZXYueG1sUEsFBgAAAAAEAAQA+QAAAJMDAAAAAA==&#10;" strokecolor="red" strokeweight="0"/>
                  <v:line id="Line 3411" o:spid="_x0000_s4530" style="position:absolute;visibility:visible;mso-wrap-style:square" from="368,412" to="36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59LMQAAADdAAAADwAAAGRycy9kb3ducmV2LnhtbESPzYrCMBSF98K8Q7iCGxlTZRTtGGUQ&#10;BBEXWkfcXpo7TbG5KU3U+vYTQXB5OD8fZ75sbSVu1PjSsYLhIAFBnDtdcqHg97j+nILwAVlj5ZgU&#10;PMjDcvHRmWOq3Z0PdMtCIeII+xQVmBDqVEqfG7LoB64mjt6fayyGKJtC6gbvcdxWcpQkE2mx5Egw&#10;WNPKUH7JrjZCMCtGO0P7K+JuO12fx/3TsVaq121/vkEEasM7/GpvtILZ7GsM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n0sxAAAAN0AAAAPAAAAAAAAAAAA&#10;AAAAAKECAABkcnMvZG93bnJldi54bWxQSwUGAAAAAAQABAD5AAAAkgMAAAAA&#10;" strokecolor="red" strokeweight="0"/>
                  <v:line id="Line 3412" o:spid="_x0000_s4531" style="position:absolute;visibility:visible;mso-wrap-style:square" from="357,420" to="35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zjW8UAAADdAAAADwAAAGRycy9kb3ducmV2LnhtbESPX2vCMBTF3wd+h3AHexk2nTix1Sgy&#10;EMbwYauKr5fm2pQ1N6WJbfftzWCwx8P58+Ost6NtRE+drx0reElSEMSl0zVXCk7H/XQJwgdkjY1j&#10;UvBDHrabycMac+0G/qK+CJWII+xzVGBCaHMpfWnIok9cSxy9q+sshii7SuoOhzhuGzlL04W0WHMk&#10;GGzpzVD5XdxshGBRzQ6GPm+Ih4/l/vL6fD62Sj09jrsViEBj+A//td+1giybL+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zjW8UAAADdAAAADwAAAAAAAAAA&#10;AAAAAAChAgAAZHJzL2Rvd25yZXYueG1sUEsFBgAAAAAEAAQA+QAAAJMDAAAAAA==&#10;" strokecolor="red" strokeweight="0"/>
                  <v:line id="Line 3413" o:spid="_x0000_s4532" style="position:absolute;visibility:visible;mso-wrap-style:square" from="347,428" to="34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BGwMQAAADdAAAADwAAAGRycy9kb3ducmV2LnhtbESPS4vCMBSF98L8h3CF2YimI/PQahQR&#10;hEFcaFXcXpprU2xuShO18+/NgODycB4fZzpvbSVu1PjSsYKPQQKCOHe65ELBYb/qj0D4gKyxckwK&#10;/sjDfPbWmWKq3Z13dMtCIeII+xQVmBDqVEqfG7LoB64mjt7ZNRZDlE0hdYP3OG4rOUySb2mx5Egw&#10;WNPSUH7JrjZCMCuGG0PbK+JmPVqdvnrHfa3Ue7ddTEAEasMr/Gz/agXj8ecP/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EbAxAAAAN0AAAAPAAAAAAAAAAAA&#10;AAAAAKECAABkcnMvZG93bnJldi54bWxQSwUGAAAAAAQABAD5AAAAkgMAAAAA&#10;" strokecolor="red" strokeweight="0"/>
                  <v:line id="Line 3414" o:spid="_x0000_s4533" style="position:absolute;visibility:visible;mso-wrap-style:square" from="399,371" to="400,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SssIAAADdAAAADwAAAGRycy9kb3ducmV2LnhtbERPTWvCQBC9C/0Pywi9SN0otmjqKkUQ&#10;SvHQJi29DtlpNpidDdlV03/vHASPj/e93g6+VWfqYxPYwGyagSKugm24NvBd7p+WoGJCttgGJgP/&#10;FGG7eRitMbfhwl90LlKtJIRjjgZcSl2udawceYzT0BEL9xd6j0lgX2vb40XCfavnWfaiPTYsDQ47&#10;2jmqjsXJSwkW9fzg6POEePhY7n+fJz9lZ8zjeHh7BZVoSHfxzf1uDaxWC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SssIAAADdAAAADwAAAAAAAAAAAAAA&#10;AAChAgAAZHJzL2Rvd25yZXYueG1sUEsFBgAAAAAEAAQA+QAAAJADAAAAAA==&#10;" strokecolor="red" strokeweight="0"/>
                  <v:line id="Line 3415" o:spid="_x0000_s4534" style="position:absolute;visibility:visible;mso-wrap-style:square" from="388,379" to="38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N3KcQAAADdAAAADwAAAGRycy9kb3ducmV2LnhtbESPX2vCMBTF3wf7DuEOfBmaKk5sNYoI&#10;gogPs1V8vTR3TVlzU5qo9dsvg8EeD+fPj7Nc97YRd+p87VjBeJSAIC6drrlScC52wzkIH5A1No5J&#10;wZM8rFevL0vMtHvwie55qEQcYZ+hAhNCm0npS0MW/ci1xNH7cp3FEGVXSd3hI47bRk6SZCYt1hwJ&#10;BlvaGiq/85uNEMyrydHQ5w3xeJjvrh/vl6JVavDWbxYgAvXhP/zX3msFaTpN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03cpxAAAAN0AAAAPAAAAAAAAAAAA&#10;AAAAAKECAABkcnMvZG93bnJldi54bWxQSwUGAAAAAAQABAD5AAAAkgMAAAAA&#10;" strokecolor="red" strokeweight="0"/>
                  <v:line id="Line 3416" o:spid="_x0000_s4535" style="position:absolute;visibility:visible;mso-wrap-style:square" from="378,387" to="379,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BIacIAAADdAAAADwAAAGRycy9kb3ducmV2LnhtbERPTWvCQBC9F/wPyxR6KbqpYNHUVaQg&#10;FPFgo+J1yE6zodnZkF01/nvnIHh8vO/5sveNulAX68AGPkYZKOIy2JorA4f9ejgFFROyxSYwGbhR&#10;hOVi8DLH3IYr/9KlSJWSEI45GnAptbnWsXTkMY5CSyzcX+g8JoFdpW2HVwn3jR5n2af2WLM0OGzp&#10;21H5X5y9lGBRjbeOdmfE7Wa6Pk3ej/vWmLfXfvUFKlGfnuKH+8camM0msl/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BIacIAAADdAAAADwAAAAAAAAAAAAAA&#10;AAChAgAAZHJzL2Rvd25yZXYueG1sUEsFBgAAAAAEAAQA+QAAAJADAAAAAA==&#10;" strokecolor="red" strokeweight="0"/>
                  <v:line id="Line 3417" o:spid="_x0000_s4536" style="position:absolute;visibility:visible;mso-wrap-style:square" from="368,395" to="36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zt8sMAAADdAAAADwAAAGRycy9kb3ducmV2LnhtbESPzYrCMBSF98K8Q7jCbERTBUWrUQZB&#10;kMHF2CpuL821KTY3pYnaefvJgODycH4+zmrT2Vo8qPWVYwXjUQKCuHC64lLBKd8N5yB8QNZYOyYF&#10;v+Rhs/7orTDV7slHemShFHGEfYoKTAhNKqUvDFn0I9cQR+/qWoshyraUusVnHLe1nCTJTFqsOBIM&#10;NrQ1VNyyu40QzMrJwdDPHfHwPd9dpoNz3ij12e++liACdeEdfrX3WsFiMR3D/5v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87fLDAAAA3QAAAA8AAAAAAAAAAAAA&#10;AAAAoQIAAGRycy9kb3ducmV2LnhtbFBLBQYAAAAABAAEAPkAAACRAwAAAAA=&#10;" strokecolor="red" strokeweight="0"/>
                  <v:line id="Line 3418" o:spid="_x0000_s4537" style="position:absolute;visibility:visible;mso-wrap-style:square" from="357,404" to="358,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5zhcUAAADdAAAADwAAAGRycy9kb3ducmV2LnhtbESPX2vCMBTF3wd+h3CFvQxNV3DUzigi&#10;CGP4sLXKXi/NXVPW3JQmrfXbm8Fgj4fz58fZ7CbbipF63zhW8LxMQBBXTjdcKziXx0UGwgdkja1j&#10;UnAjD7vt7GGDuXZX/qSxCLWII+xzVGBC6HIpfWXIol+6jjh63663GKLsa6l7vMZx28o0SV6kxYYj&#10;wWBHB0PVTzHYCMGiTk+GPgbE03t2/Fo9XcpOqcf5tH8FEWgK/+G/9ptWsF6vUvh9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65zhcUAAADdAAAADwAAAAAAAAAA&#10;AAAAAAChAgAAZHJzL2Rvd25yZXYueG1sUEsFBgAAAAAEAAQA+QAAAJMDAAAAAA==&#10;" strokecolor="red" strokeweight="0"/>
                  <v:line id="Line 3419" o:spid="_x0000_s4538" style="position:absolute;visibility:visible;mso-wrap-style:square" from="347,412" to="34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LWHsQAAADdAAAADwAAAGRycy9kb3ducmV2LnhtbESPzYrCMBSF98K8Q7iCGxlTHRTtGGUQ&#10;BBEXWkfcXpo7TbG5KU3U+vYTQXB5OD8fZ75sbSVu1PjSsYLhIAFBnDtdcqHg97j+nILwAVlj5ZgU&#10;PMjDcvHRmWOq3Z0PdMtCIeII+xQVmBDqVEqfG7LoB64mjt6fayyGKJtC6gbvcdxWcpQkE2mx5Egw&#10;WNPKUH7JrjZCMCtGO0P7K+JuO12fx/3TsVaq121/vkEEasM7/GpvtILZbPwF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4tYexAAAAN0AAAAPAAAAAAAAAAAA&#10;AAAAAKECAABkcnMvZG93bnJldi54bWxQSwUGAAAAAAQABAD5AAAAkgMAAAAA&#10;" strokecolor="red" strokeweight="0"/>
                  <v:line id="Line 3420" o:spid="_x0000_s4539" style="position:absolute;visibility:visible;mso-wrap-style:square" from="399,355" to="40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tOasQAAADdAAAADwAAAGRycy9kb3ducmV2LnhtbESPzYrCMBSF98K8Q7iCGxlTZRTtGGUQ&#10;BBEXWkfcXpo7TbG5KU3U+vYTQXB5OD8fZ75sbSVu1PjSsYLhIAFBnDtdcqHg97j+nILwAVlj5ZgU&#10;PMjDcvHRmWOq3Z0PdMtCIeII+xQVmBDqVEqfG7LoB64mjt6fayyGKJtC6gbvcdxWcpQkE2mx5Egw&#10;WNPKUH7JrjZCMCtGO0P7K+JuO12fx/3TsVaq121/vkEEasM7/GpvtILZbPwFzzfx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C05qxAAAAN0AAAAPAAAAAAAAAAAA&#10;AAAAAKECAABkcnMvZG93bnJldi54bWxQSwUGAAAAAAQABAD5AAAAkgMAAAAA&#10;" strokecolor="red" strokeweight="0"/>
                </v:group>
                <v:group id="Group 3421" o:spid="_x0000_s4540" style="position:absolute;left:2159;top:1289;width:400;height:6991" coordorigin="340,203" coordsize="63,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06h8YAAADdAAAADwAAAGRycy9kb3ducmV2LnhtbESPQWvCQBSE7wX/w/IE&#10;b3WTSopGVxFpxYMUjIJ4e2SfSTD7NmS3Sfz33UKhx2FmvmFWm8HUoqPWVZYVxNMIBHFudcWFgsv5&#10;83UOwnlkjbVlUvAkB5v16GWFqbY9n6jLfCEChF2KCkrvm1RKl5dk0E1tQxy8u20N+iDbQuoW+wA3&#10;tXyLondpsOKwUGJDu5LyR/ZtFOx77Lez+KM7Pu675+2cfF2PMSk1GQ/bJQhPg/8P/7UPWsFikSTw&#10;+yY8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TqHxgAAAN0A&#10;AAAPAAAAAAAAAAAAAAAAAKoCAABkcnMvZG93bnJldi54bWxQSwUGAAAAAAQABAD6AAAAnQMAAAAA&#10;">
                  <v:line id="Line 3422" o:spid="_x0000_s4541" style="position:absolute;visibility:visible;mso-wrap-style:square" from="388,363" to="38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V1hsMAAADdAAAADwAAAGRycy9kb3ducmV2LnhtbESPzYrCMBSF98K8Q7jCbERTBUWrUQZB&#10;GAYXY6u4vTTXptjclCZq5+2NMODycH4+zmrT2VrcqfWVYwXjUQKCuHC64lLBMd8N5yB8QNZYOyYF&#10;f+Rhs/7orTDV7sEHumehFHGEfYoKTAhNKqUvDFn0I9cQR+/iWoshyraUusVHHLe1nCTJTFqsOBIM&#10;NrQ1VFyzm40QzMrJ3tDvDXH/M9+dp4NT3ij12e++liACdeEd/m9/awWLxXQG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VdYbDAAAA3QAAAA8AAAAAAAAAAAAA&#10;AAAAoQIAAGRycy9kb3ducmV2LnhtbFBLBQYAAAAABAAEAPkAAACRAwAAAAA=&#10;" strokecolor="red" strokeweight="0"/>
                  <v:line id="Line 3423" o:spid="_x0000_s4542" style="position:absolute;visibility:visible;mso-wrap-style:square" from="378,371" to="37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QHcUAAADdAAAADwAAAGRycy9kb3ducmV2LnhtbESPX2vCMBTF3wd+h3AHexk2VXCz1Sgi&#10;CGP4sFXF10tzbcqam9LEtvv2y2Cwx8P58+Ost6NtRE+drx0rmCUpCOLS6ZorBefTYboE4QOyxsYx&#10;KfgmD9vN5GGNuXYDf1JfhErEEfY5KjAhtLmUvjRk0SeuJY7ezXUWQ5RdJXWHQxy3jZyn6Yu0WHMk&#10;GGxpb6j8Ku42QrCo5kdDH3fE4/vycF08X06tUk+P424FItAY/sN/7TetIMsWr/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QHcUAAADdAAAADwAAAAAAAAAA&#10;AAAAAAChAgAAZHJzL2Rvd25yZXYueG1sUEsFBgAAAAAEAAQA+QAAAJMDAAAAAA==&#10;" strokecolor="red" strokeweight="0"/>
                  <v:line id="Line 3424" o:spid="_x0000_s4543" style="position:absolute;visibility:visible;mso-wrap-style:square" from="367,379" to="368,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Eb8IAAADdAAAADwAAAGRycy9kb3ducmV2LnhtbERPTWvCQBC9F/wPyxR6KbqpYNHUVaQg&#10;FPFgo+J1yE6zodnZkF01/nvnIHh8vO/5sveNulAX68AGPkYZKOIy2JorA4f9ejgFFROyxSYwGbhR&#10;hOVi8DLH3IYr/9KlSJWSEI45GnAptbnWsXTkMY5CSyzcX+g8JoFdpW2HVwn3jR5n2af2WLM0OGzp&#10;21H5X5y9lGBRjbeOdmfE7Wa6Pk3ej/vWmLfXfvUFKlGfnuKH+8camM0mMlfeyBP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ZEb8IAAADdAAAADwAAAAAAAAAAAAAA&#10;AAChAgAAZHJzL2Rvd25yZXYueG1sUEsFBgAAAAAEAAQA+QAAAJADAAAAAA==&#10;" strokecolor="red" strokeweight="0"/>
                  <v:line id="Line 3425" o:spid="_x0000_s4544" style="position:absolute;visibility:visible;mso-wrap-style:square" from="356,388" to="357,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rh9MUAAADdAAAADwAAAGRycy9kb3ducmV2LnhtbESPX2vCMBTF3wd+h3CFvYyZKnS0nVFE&#10;EGT4sLWOvV6au6asuSlNtPXbm8Fgj4fz58dZbyfbiSsNvnWsYLlIQBDXTrfcKDhXh+cMhA/IGjvH&#10;pOBGHrab2cMaC+1G/qBrGRoRR9gXqMCE0BdS+tqQRb9wPXH0vt1gMUQ5NFIPOMZx28lVkrxIiy1H&#10;gsGe9obqn/JiIwTLZnUy9H5BPL1lh6/06bPqlXqcT7tXEIGm8B/+ax+1gjxPc/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rh9MUAAADdAAAADwAAAAAAAAAA&#10;AAAAAAChAgAAZHJzL2Rvd25yZXYueG1sUEsFBgAAAAAEAAQA+QAAAJMDAAAAAA==&#10;" strokecolor="red" strokeweight="0"/>
                  <v:line id="Line 3426" o:spid="_x0000_s4545" style="position:absolute;visibility:visible;mso-wrap-style:square" from="346,396" to="34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C1MIAAADdAAAADwAAAGRycy9kb3ducmV2LnhtbERPTWvCQBC9F/wPyxR6KbqpUNHUVaQg&#10;FPGgUfE6ZKfZ0OxsyK4a/33nIHh8vO/5sveNulIX68AGPkYZKOIy2JorA8fDejgFFROyxSYwGbhT&#10;hOVi8DLH3IYb7+lapEpJCMccDbiU2lzrWDryGEehJRbuN3Qek8Cu0rbDm4T7Ro+zbKI91iwNDlv6&#10;dlT+FRcvJVhU462j3QVxu5muz5/vp0NrzNtrv/oClahPT/HD/WMNzGYT2S9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yC1MIAAADdAAAADwAAAAAAAAAAAAAA&#10;AAChAgAAZHJzL2Rvd25yZXYueG1sUEsFBgAAAAAEAAQA+QAAAJADAAAAAA==&#10;" strokecolor="red" strokeweight="0"/>
                  <v:line id="Line 3427" o:spid="_x0000_s4546" style="position:absolute;visibility:visible;mso-wrap-style:square" from="398,339" to="39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AnT8MAAADdAAAADwAAAGRycy9kb3ducmV2LnhtbESPzYrCMBSF9wO+Q7iCm0FTBUWrUUQQ&#10;RFzMVMXtpbk2xeamNFHr2xthYJaH8/NxFqvWVuJBjS8dKxgOEhDEudMlFwpOx21/CsIHZI2VY1Lw&#10;Ig+rZedrgal2T/6lRxYKEUfYp6jAhFCnUvrckEU/cDVx9K6usRiibAqpG3zGcVvJUZJMpMWSI8Fg&#10;TRtD+S272wjBrBgdDP3cEQ/76fYy/j4fa6V63XY9BxGoDf/hv/ZOK5jNJkP4vIlP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QJ0/DAAAA3QAAAA8AAAAAAAAAAAAA&#10;AAAAoQIAAGRycy9kb3ducmV2LnhtbFBLBQYAAAAABAAEAPkAAACRAwAAAAA=&#10;" strokecolor="red" strokeweight="0"/>
                  <v:line id="Line 3428" o:spid="_x0000_s4547" style="position:absolute;visibility:visible;mso-wrap-style:square" from="387,347" to="38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5OMUAAADdAAAADwAAAGRycy9kb3ducmV2LnhtbESPX2vCMBTF3wf7DuEO9jJmusKkVqOM&#10;gTCGD9o6fL0016bY3JQmrd23XwaCj4fz58dZbSbbipF63zhW8DZLQBBXTjdcKziW29cMhA/IGlvH&#10;pOCXPGzWjw8rzLW78oHGItQijrDPUYEJocul9JUhi37mOuLonV1vMUTZ11L3eI3jtpVpksylxYYj&#10;wWBHn4aqSzHYCMGiTneG9gPi7jvbnt5ffspOqeen6WMJItAU7uFb+0srWCzmK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K5OMUAAADdAAAADwAAAAAAAAAA&#10;AAAAAAChAgAAZHJzL2Rvd25yZXYueG1sUEsFBgAAAAAEAAQA+QAAAJMDAAAAAA==&#10;" strokecolor="red" strokeweight="0"/>
                  <v:line id="Line 3429" o:spid="_x0000_s4548" style="position:absolute;visibility:visible;mso-wrap-style:square" from="377,355" to="37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4co8UAAADdAAAADwAAAGRycy9kb3ducmV2LnhtbESPX2vCMBTF3wd+h3AHexk2nTKx1Sgy&#10;EMbwYauKr5fm2pQ1N6WJbfftzWCwx8P58+Ost6NtRE+drx0reElSEMSl0zVXCk7H/XQJwgdkjY1j&#10;UvBDHrabycMac+0G/qK+CJWII+xzVGBCaHMpfWnIok9cSxy9q+sshii7SuoOhzhuGzlL04W0WHMk&#10;GGzpzVD5XdxshGBRzQ6GPm+Ih4/l/vL6fD62Sj09jrsViEBj+A//td+1gixbz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4co8UAAADdAAAADwAAAAAAAAAA&#10;AAAAAAChAgAAZHJzL2Rvd25yZXYueG1sUEsFBgAAAAAEAAQA+QAAAJMDAAAAAA==&#10;" strokecolor="red" strokeweight="0"/>
                  <v:line id="Line 3430" o:spid="_x0000_s4549" style="position:absolute;visibility:visible;mso-wrap-style:square" from="367,363" to="36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E18UAAADdAAAADwAAAGRycy9kb3ducmV2LnhtbESPX2vCMBTF3wd+h3AHexk2nTix1Sgy&#10;EMbwYauKr5fm2pQ1N6WJbfftzWCwx8P58+Ost6NtRE+drx0reElSEMSl0zVXCk7H/XQJwgdkjY1j&#10;UvBDHrabycMac+0G/qK+CJWII+xzVGBCaHMpfWnIok9cSxy9q+sshii7SuoOhzhuGzlL04W0WHMk&#10;GGzpzVD5XdxshGBRzQ6GPm+Ih4/l/vL6fD62Sj09jrsViEBj+A//td+1gixbzOH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eE18UAAADdAAAADwAAAAAAAAAA&#10;AAAAAAChAgAAZHJzL2Rvd25yZXYueG1sUEsFBgAAAAAEAAQA+QAAAJMDAAAAAA==&#10;" strokecolor="red" strokeweight="0"/>
                  <v:line id="Line 3431" o:spid="_x0000_s4550" style="position:absolute;visibility:visible;mso-wrap-style:square" from="355,372" to="356,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hTMMAAADdAAAADwAAAGRycy9kb3ducmV2LnhtbESPzYrCMBSF98K8Q7jCbERTBUWrUQZB&#10;GAYXY6u4vTTXptjclCZq5+2NMODycH4+zmrT2VrcqfWVYwXjUQKCuHC64lLBMd8N5yB8QNZYOyYF&#10;f+Rhs/7orTDV7sEHumehFHGEfYoKTAhNKqUvDFn0I9cQR+/iWoshyraUusVHHLe1nCTJTFqsOBIM&#10;NrQ1VFyzm40QzMrJ3tDvDXH/M9+dp4NT3ij12e++liACdeEd/m9/awWLxWwK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rIUzDAAAA3QAAAA8AAAAAAAAAAAAA&#10;AAAAoQIAAGRycy9kb3ducmV2LnhtbFBLBQYAAAAABAAEAPkAAACRAwAAAAA=&#10;" strokecolor="red" strokeweight="0"/>
                  <v:line id="Line 3432" o:spid="_x0000_s4551" style="position:absolute;visibility:visible;mso-wrap-style:square" from="345,379" to="34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O8UAAADdAAAADwAAAGRycy9kb3ducmV2LnhtbESPX2vCMBTF3wd+h3CFvYw1tbBiO6OI&#10;IMjwYauOvV6au6asuSlNtPXbm8Fgj4fz58dZbSbbiSsNvnWsYJGkIIhrp1tuFJxP++clCB+QNXaO&#10;ScGNPGzWs4cVltqN/EHXKjQijrAvUYEJoS+l9LUhiz5xPXH0vt1gMUQ5NFIPOMZx28ksTXNpseVI&#10;MNjTzlD9U11shGDVZEdD7xfE49ty//Xy9HnqlXqcT9tXEIGm8B/+ax+0gqLIc/h9E5+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m/O8UAAADdAAAADwAAAAAAAAAA&#10;AAAAAAChAgAAZHJzL2Rvd25yZXYueG1sUEsFBgAAAAAEAAQA+QAAAJMDAAAAAA==&#10;" strokecolor="red" strokeweight="0"/>
                  <v:line id="Line 3433" o:spid="_x0000_s4552" style="position:absolute;visibility:visible;mso-wrap-style:square" from="398,323" to="39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aoMQAAADdAAAADwAAAGRycy9kb3ducmV2LnhtbESPS4vCMBSF98L8h3AFNzKmCuOjY5RB&#10;EERcaB1xe2nuNMXmpjRR67+fCILLw3l8nPmytZW4UeNLxwqGgwQEce50yYWC3+P6cwrCB2SNlWNS&#10;8CAPy8VHZ46pdnc+0C0LhYgj7FNUYEKoUyl9bsiiH7iaOHp/rrEYomwKqRu8x3FbyVGSjKXFkiPB&#10;YE0rQ/klu9oIwawY7Qztr4i77XR9/uqfjrVSvW778w0iUBve4Vd7oxXMZuMJ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tRqgxAAAAN0AAAAPAAAAAAAAAAAA&#10;AAAAAKECAABkcnMvZG93bnJldi54bWxQSwUGAAAAAAQABAD5AAAAkgMAAAAA&#10;" strokecolor="red" strokeweight="0"/>
                  <v:line id="Line 3434" o:spid="_x0000_s4553" style="position:absolute;visibility:visible;mso-wrap-style:square" from="387,331" to="38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qO0sIAAADdAAAADwAAAGRycy9kb3ducmV2LnhtbERPTWvCQBC9F/wPyxR6KbqpUNHUVaQg&#10;FPGgUfE6ZKfZ0OxsyK4a/33nIHh8vO/5sveNulIX68AGPkYZKOIy2JorA8fDejgFFROyxSYwGbhT&#10;hOVi8DLH3IYb7+lapEpJCMccDbiU2lzrWDryGEehJRbuN3Qek8Cu0rbDm4T7Ro+zbKI91iwNDlv6&#10;dlT+FRcvJVhU462j3QVxu5muz5/vp0NrzNtrv/oClahPT/HD/WMNzGYTmStv5Ano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qO0sIAAADdAAAADwAAAAAAAAAAAAAA&#10;AAChAgAAZHJzL2Rvd25yZXYueG1sUEsFBgAAAAAEAAQA+QAAAJADAAAAAA==&#10;" strokecolor="red" strokeweight="0"/>
                  <v:line id="Line 3435" o:spid="_x0000_s4554" style="position:absolute;visibility:visible;mso-wrap-style:square" from="377,339" to="37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YrScUAAADdAAAADwAAAGRycy9kb3ducmV2LnhtbESPX2vCMBTF34V9h3AHe5E1naDYrmkZ&#10;A2EMH7Q69npp7pqy5qY0UbtvvwiCj4fz58cpqsn24kyj7xwreElSEMSN0x23Co6HzfMahA/IGnvH&#10;pOCPPFTlw6zAXLsL7+lch1bEEfY5KjAhDLmUvjFk0SduII7ejxsthijHVuoRL3Hc9nKRpitpseNI&#10;MDjQu6Hmtz7ZCMG6XWwN7U6I28/15ns5/zoMSj09Tm+vIAJN4R6+tT+0gixbZX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YrScUAAADdAAAADwAAAAAAAAAA&#10;AAAAAAChAgAAZHJzL2Rvd25yZXYueG1sUEsFBgAAAAAEAAQA+QAAAJMDAAAAAA==&#10;" strokecolor="red" strokeweight="0"/>
                  <v:line id="Line 3436" o:spid="_x0000_s4555" style="position:absolute;visibility:visible;mso-wrap-style:square" from="366,347" to="367,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UUCcIAAADdAAAADwAAAGRycy9kb3ducmV2LnhtbERPTWvCQBC9C/0Pywi9SN0o2GrqKkUQ&#10;SvHQJi29DtlpNpidDdlV03/vHASPj/e93g6+VWfqYxPYwGyagSKugm24NvBd7p+WoGJCttgGJgP/&#10;FGG7eRitMbfhwl90LlKtJIRjjgZcSl2udawceYzT0BEL9xd6j0lgX2vb40XCfavnWfasPTYsDQ47&#10;2jmqjsXJSwkW9fzg6POEePhY7n8Xk5+yM+ZxPLy9gko0pLv45n63BlarF9kv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UUCcIAAADdAAAADwAAAAAAAAAAAAAA&#10;AAChAgAAZHJzL2Rvd25yZXYueG1sUEsFBgAAAAAEAAQA+QAAAJADAAAAAA==&#10;" strokecolor="red" strokeweight="0"/>
                  <v:line id="Line 3437" o:spid="_x0000_s4556" style="position:absolute;visibility:visible;mso-wrap-style:square" from="355,356" to="356,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mxksQAAADdAAAADwAAAGRycy9kb3ducmV2LnhtbESPS4vCMBSF98L8h3AH3IimCr6qUQZB&#10;GMSFVsXtpbk2ZZqb0kTt/PvJgODycB4fZ7lubSUe1PjSsYLhIAFBnDtdcqHgfNr2ZyB8QNZYOSYF&#10;v+RhvfroLDHV7slHemShEHGEfYoKTAh1KqXPDVn0A1cTR+/mGoshyqaQusFnHLeVHCXJRFosORIM&#10;1rQxlP9kdxshmBWjvaHDHXG/m22v497lVCvV/Wy/FiACteEdfrW/tYL5fDqE/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bGSxAAAAN0AAAAPAAAAAAAAAAAA&#10;AAAAAKECAABkcnMvZG93bnJldi54bWxQSwUGAAAAAAQABAD5AAAAkgMAAAAA&#10;" strokecolor="red" strokeweight="0"/>
                  <v:line id="Line 3438" o:spid="_x0000_s4557" style="position:absolute;visibility:visible;mso-wrap-style:square" from="345,364" to="34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v5cUAAADdAAAADwAAAGRycy9kb3ducmV2LnhtbESPX2vCMBTF34V9h3AHvoimK8zZ2ihD&#10;EGT4MOvE10tz15Q1N6WJWr/9Mhj4eDh/fpxiPdhWXKn3jWMFL7MEBHHldMO1gq/jdroA4QOyxtYx&#10;KbiTh/XqaVRgrt2ND3QtQy3iCPscFZgQulxKXxmy6GeuI47et+sthij7Wuoeb3HctjJNkrm02HAk&#10;GOxoY6j6KS82QrCs072hzwvi/mOxPb9OTsdOqfHz8L4EEWgIj/B/e6cVZNlbCn9v4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sv5cUAAADdAAAADwAAAAAAAAAA&#10;AAAAAAChAgAAZHJzL2Rvd25yZXYueG1sUEsFBgAAAAAEAAQA+QAAAJMDAAAAAA==&#10;" strokecolor="red" strokeweight="0"/>
                  <v:line id="Line 3439" o:spid="_x0000_s4558" style="position:absolute;visibility:visible;mso-wrap-style:square" from="397,307" to="398,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KfsQAAADdAAAADwAAAGRycy9kb3ducmV2LnhtbESPX2vCMBTF34V9h3CFvYimc2zTahQR&#10;hCE+aFV8vTTXptjclCZq9+3NQPDxcP78ONN5aytxo8aXjhV8DBIQxLnTJRcKDvtVfwTCB2SNlWNS&#10;8Ece5rO3zhRT7e68o1sWChFH2KeowIRQp1L63JBFP3A1cfTOrrEYomwKqRu8x3FbyWGSfEuLJUeC&#10;wZqWhvJLdrURglkx3BjaXhE369Hq9NU77mul3rvtYgIiUBte4Wf7VysYj38+4f9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V4p+xAAAAN0AAAAPAAAAAAAAAAAA&#10;AAAAAKECAABkcnMvZG93bnJldi54bWxQSwUGAAAAAAQABAD5AAAAkgMAAAAA&#10;" strokecolor="red" strokeweight="0"/>
                  <v:line id="Line 3440" o:spid="_x0000_s4559" style="position:absolute;visibility:visible;mso-wrap-style:square" from="386,315" to="38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4SCsQAAADdAAAADwAAAGRycy9kb3ducmV2LnhtbESPS4vCMBSF98L8h3CF2YimI/PQahQR&#10;hEFcaFXcXpprU2xuShO18+/NgODycB4fZzpvbSVu1PjSsYKPQQKCOHe65ELBYb/qj0D4gKyxckwK&#10;/sjDfPbWmWKq3Z13dMtCIeII+xQVmBDqVEqfG7LoB64mjt7ZNRZDlE0hdYP3OG4rOUySb2mx5Egw&#10;WNPSUH7JrjZCMCuGG0PbK+JmPVqdvnrHfa3Ue7ddTEAEasMr/Gz/agXj8c8n/L+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vhIKxAAAAN0AAAAPAAAAAAAAAAAA&#10;AAAAAKECAABkcnMvZG93bnJldi54bWxQSwUGAAAAAAQABAD5AAAAkgMAAAAA&#10;" strokecolor="red" strokeweight="0"/>
                  <v:line id="Line 3441" o:spid="_x0000_s4560" style="position:absolute;visibility:visible;mso-wrap-style:square" from="376,323" to="377,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3kcUAAADdAAAADwAAAGRycy9kb3ducmV2LnhtbESPX2vCMBTF3wd+h3AHexk2VXCz1Sgi&#10;CGP4sFXF10tzbcqam9LEtvv2y2Cwx8P58+Ost6NtRE+drx0rmCUpCOLS6ZorBefTYboE4QOyxsYx&#10;KfgmD9vN5GGNuXYDf1JfhErEEfY5KjAhtLmUvjRk0SeuJY7ezXUWQ5RdJXWHQxy3jZyn6Yu0WHMk&#10;GGxpb6j8Ku42QrCo5kdDH3fE4/vycF08X06tUk+P424FItAY/sN/7TetIMteF/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3kcUAAADdAAAADwAAAAAAAAAA&#10;AAAAAAChAgAAZHJzL2Rvd25yZXYueG1sUEsFBgAAAAAEAAQA+QAAAJMDAAAAAA==&#10;" strokecolor="red" strokeweight="0"/>
                  <v:line id="Line 3442" o:spid="_x0000_s4561" style="position:absolute;visibility:visible;mso-wrap-style:square" from="365,331" to="36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Ap5sQAAADdAAAADwAAAGRycy9kb3ducmV2LnhtbESPS4vCMBSF98L8h3AFNzKmCuOjY5RB&#10;EERcaB1xe2nuNMXmpjRR67+fCILLw3l8nPmytZW4UeNLxwqGgwQEce50yYWC3+P6cwrCB2SNlWNS&#10;8CAPy8VHZ46pdnc+0C0LhYgj7FNUYEKoUyl9bsiiH7iaOHp/rrEYomwKqRu8x3FbyVGSjKXFkiPB&#10;YE0rQ/klu9oIwawY7Qztr4i77XR9/uqfjrVSvW778w0iUBve4Vd7oxXMZpMx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CnmxAAAAN0AAAAPAAAAAAAAAAAA&#10;AAAAAKECAABkcnMvZG93bnJldi54bWxQSwUGAAAAAAQABAD5AAAAkgMAAAAA&#10;" strokecolor="red" strokeweight="0"/>
                  <v:line id="Line 3443" o:spid="_x0000_s4562" style="position:absolute;visibility:visible;mso-wrap-style:square" from="354,340" to="3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MfcUAAADdAAAADwAAAGRycy9kb3ducmV2LnhtbESPX2vCMBTF3wd+h3AHexk2neC01Sgy&#10;EMbwYauKr5fm2pQ1N6WJbfftzWCwx8P58+Ost6NtRE+drx0reElSEMSl0zVXCk7H/XQJwgdkjY1j&#10;UvBDHrabycMac+0G/qK+CJWII+xzVGBCaHMpfWnIok9cSxy9q+sshii7SuoOhzhuGzlL01dpseZI&#10;MNjSm6Hyu7jZCMGimh0Mfd4QDx/L/WX+fD62Sj09jrsViEBj+A//td+1gixbLOD3TX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yMfcUAAADdAAAADwAAAAAAAAAA&#10;AAAAAAChAgAAZHJzL2Rvd25yZXYueG1sUEsFBgAAAAAEAAQA+QAAAJMDAAAAAA==&#10;" strokecolor="red" strokeweight="0"/>
                  <v:line id="Line 3444" o:spid="_x0000_s4563" style="position:absolute;visibility:visible;mso-wrap-style:square" from="344,347" to="34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YD8IAAADdAAAADwAAAGRycy9kb3ducmV2LnhtbERPTWvCQBC9C/0Pywi9SN0o2GrqKkUQ&#10;SvHQJi29DtlpNpidDdlV03/vHASPj/e93g6+VWfqYxPYwGyagSKugm24NvBd7p+WoGJCttgGJgP/&#10;FGG7eRitMbfhwl90LlKtJIRjjgZcSl2udawceYzT0BEL9xd6j0lgX2vb40XCfavnWfasPTYsDQ47&#10;2jmqjsXJSwkW9fzg6POEePhY7n8Xk5+yM+ZxPLy9gko0pLv45n63BlarF5krb+QJ6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MYD8IAAADdAAAADwAAAAAAAAAAAAAA&#10;AAChAgAAZHJzL2Rvd25yZXYueG1sUEsFBgAAAAAEAAQA+QAAAJADAAAAAA==&#10;" strokecolor="red" strokeweight="0"/>
                  <v:line id="Line 3445" o:spid="_x0000_s4564" style="position:absolute;visibility:visible;mso-wrap-style:square" from="397,290" to="39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9lMQAAADdAAAADwAAAGRycy9kb3ducmV2LnhtbESPX2vCMBTF3wf7DuEOfBmaKjhtNYoI&#10;gogPs1V8vTR3TVlzU5qo9dsvg8EeD+fPj7Nc97YRd+p87VjBeJSAIC6drrlScC52wzkIH5A1No5J&#10;wZM8rFevL0vMtHvwie55qEQcYZ+hAhNCm0npS0MW/ci1xNH7cp3FEGVXSd3hI47bRk6S5ENarDkS&#10;DLa0NVR+5zcbIZhXk6Ohzxvi8TDfXafvl6JVavDWbxYgAvXhP/zX3msFaTpL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v72UxAAAAN0AAAAPAAAAAAAAAAAA&#10;AAAAAKECAABkcnMvZG93bnJldi54bWxQSwUGAAAAAAQABAD5AAAAkgMAAAAA&#10;" strokecolor="red" strokeweight="0"/>
                  <v:line id="Line 3446" o:spid="_x0000_s4565" style="position:absolute;visibility:visible;mso-wrap-style:square" from="386,299" to="38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BkLsIAAADdAAAADwAAAGRycy9kb3ducmV2LnhtbERPTWvCQBC9F/oflin0UupGwRKjq5SC&#10;IMWDjRavQ3bMBrOzIbtq+u87B8Hj430vVoNv1ZX62AQ2MB5loIirYBuuDRz26/ccVEzIFtvAZOCP&#10;IqyWz08LLGy48Q9dy1QrCeFYoAGXUldoHStHHuModMTCnULvMQnsa217vEm4b/Ukyz60x4alwWFH&#10;X46qc3nxUoJlPdk62l0Qt9/5+jh9+913xry+DJ9zUImG9BDf3RtrYDbL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BkLsIAAADdAAAADwAAAAAAAAAAAAAA&#10;AAChAgAAZHJzL2Rvd25yZXYueG1sUEsFBgAAAAAEAAQA+QAAAJADAAAAAA==&#10;" strokecolor="red" strokeweight="0"/>
                  <v:line id="Line 3447" o:spid="_x0000_s4566" style="position:absolute;visibility:visible;mso-wrap-style:square" from="376,307" to="37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BtcUAAADdAAAADwAAAGRycy9kb3ducmV2LnhtbESPX2vCMBTF3wd+h3AFX4amFjbazigi&#10;CDJ82Fplr5fmrilrbkoTbfftl8Fgj4fz58fZ7CbbiTsNvnWsYL1KQBDXTrfcKLhUx2UGwgdkjZ1j&#10;UvBNHnbb2cMGC+1Gfqd7GRoRR9gXqMCE0BdS+tqQRb9yPXH0Pt1gMUQ5NFIPOMZx28k0SZ6lxZYj&#10;wWBPB0P1V3mzEYJlk54Nvd0Qz6/Z8ePp8Vr1Si3m0/4FRKAp/If/2ietIM+z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zBtcUAAADdAAAADwAAAAAAAAAA&#10;AAAAAAChAgAAZHJzL2Rvd25yZXYueG1sUEsFBgAAAAAEAAQA+QAAAJMDAAAAAA==&#10;" strokecolor="red" strokeweight="0"/>
                  <v:line id="Line 3448" o:spid="_x0000_s4567" style="position:absolute;visibility:visible;mso-wrap-style:square" from="365,315" to="366,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5fwsUAAADdAAAADwAAAGRycy9kb3ducmV2LnhtbESPX2vCMBTF34V9h3AHvshMV5jUrqmM&#10;gSDiw2yVvV6au6asuSlN1Prtl8Fgj4fz58cpNpPtxZVG3zlW8LxMQBA3TnfcKjjV26cMhA/IGnvH&#10;pOBOHjblw6zAXLsbH+lahVbEEfY5KjAhDLmUvjFk0S/dQBy9LzdaDFGOrdQj3uK47WWaJCtpseNI&#10;MDjQu6Hmu7rYCMGqTQ+GPi6Ih322/XxZnOtBqfnj9PYKItAU/sN/7Z1WsF5n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5fwsUAAADdAAAADwAAAAAAAAAA&#10;AAAAAAChAgAAZHJzL2Rvd25yZXYueG1sUEsFBgAAAAAEAAQA+QAAAJMDAAAAAA==&#10;" strokecolor="red" strokeweight="0"/>
                  <v:line id="Line 3449" o:spid="_x0000_s4568" style="position:absolute;visibility:visible;mso-wrap-style:square" from="354,324" to="35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6WcQAAADdAAAADwAAAGRycy9kb3ducmV2LnhtbESPX2vCMBTF3wf7DuEOfBmaqkxqNYoI&#10;gogPs1V8vTR3TVlzU5qo9dsvg8EeD+fPj7Nc97YRd+p87VjBeJSAIC6drrlScC52wxSED8gaG8ek&#10;4Eke1qvXlyVm2j34RPc8VCKOsM9QgQmhzaT0pSGLfuRa4uh9uc5iiLKrpO7wEcdtIydJMpMWa44E&#10;gy1tDZXf+c1GCObV5Gjo84Z4PKS768f7pWiVGrz1mwWIQH34D/+191rBfJ5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gvpZxAAAAN0AAAAPAAAAAAAAAAAA&#10;AAAAAKECAABkcnMvZG93bnJldi54bWxQSwUGAAAAAAQABAD5AAAAkgMAAAAA&#10;" strokecolor="red" strokeweight="0"/>
                  <v:line id="Line 3450" o:spid="_x0000_s4569" style="position:absolute;visibility:visible;mso-wrap-style:square" from="344,331" to="34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iLcQAAADdAAAADwAAAGRycy9kb3ducmV2LnhtbESPX2vCMBTF3wf7DuEOfBmaKk5qNYoI&#10;gogPs1V8vTR3TVlzU5qo9dsvg8EeD+fPj7Nc97YRd+p87VjBeJSAIC6drrlScC52wxSED8gaG8ek&#10;4Eke1qvXlyVm2j34RPc8VCKOsM9QgQmhzaT0pSGLfuRa4uh9uc5iiLKrpO7wEcdtIydJMpMWa44E&#10;gy1tDZXf+c1GCObV5Gjo84Z4PKS768f7pWiVGrz1mwWIQH34D/+191rBfJ5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2ItxAAAAN0AAAAPAAAAAAAAAAAA&#10;AAAAAKECAABkcnMvZG93bnJldi54bWxQSwUGAAAAAAQABAD5AAAAkgMAAAAA&#10;" strokecolor="red" strokeweight="0"/>
                  <v:line id="Line 3451" o:spid="_x0000_s4570" style="position:absolute;visibility:visible;mso-wrap-style:square" from="396,275" to="39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fHtsUAAADdAAAADwAAAGRycy9kb3ducmV2LnhtbESPX2vCMBTF3wd+h3CFvYyZKnS0nVFE&#10;EGT4sLWOvV6au6asuSlNtPXbm8Fgj4fz58dZbyfbiSsNvnWsYLlIQBDXTrfcKDhXh+cMhA/IGjvH&#10;pOBGHrab2cMaC+1G/qBrGRoRR9gXqMCE0BdS+tqQRb9wPXH0vt1gMUQ5NFIPOMZx28lVkrxIiy1H&#10;gsGe9obqn/JiIwTLZnUy9H5BPL1lh6/06bPqlXqcT7tXEIGm8B/+ax+1gjzPUv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fHtsUAAADdAAAADwAAAAAAAAAA&#10;AAAAAAChAgAAZHJzL2Rvd25yZXYueG1sUEsFBgAAAAAEAAQA+QAAAJMDAAAAAA==&#10;" strokecolor="red" strokeweight="0"/>
                  <v:line id="Line 3452" o:spid="_x0000_s4571" style="position:absolute;visibility:visible;mso-wrap-style:square" from="385,283" to="38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VZwcUAAADdAAAADwAAAGRycy9kb3ducmV2LnhtbESPX2vCMBTF34V9h3AHe5E1naDUrmkZ&#10;A2EMH7Q69npp7pqy5qY0UbtvvwiCj4fz58cpqsn24kyj7xwreElSEMSN0x23Co6HzXMGwgdkjb1j&#10;UvBHHqryYVZgrt2F93SuQyviCPscFZgQhlxK3xiy6BM3EEfvx40WQ5RjK/WIlzhue7lI05W02HEk&#10;GBzo3VDzW59shGDdLraGdifE7We2+V7Ovw6DUk+P09sriEBTuIdv7Q+tYL3OV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VZwcUAAADdAAAADwAAAAAAAAAA&#10;AAAAAAChAgAAZHJzL2Rvd25yZXYueG1sUEsFBgAAAAAEAAQA+QAAAJMDAAAAAA==&#10;" strokecolor="red" strokeweight="0"/>
                  <v:line id="Line 3453" o:spid="_x0000_s4572" style="position:absolute;visibility:visible;mso-wrap-style:square" from="375,291" to="37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n8WsQAAADdAAAADwAAAGRycy9kb3ducmV2LnhtbESPX2vCMBTF3wf7DuEOfBmaKjhrNYoI&#10;gogPs1V8vTR3TVlzU5qo9dsvg8EeD+fPj7Nc97YRd+p87VjBeJSAIC6drrlScC52wxSED8gaG8ek&#10;4Eke1qvXlyVm2j34RPc8VCKOsM9QgQmhzaT0pSGLfuRa4uh9uc5iiLKrpO7wEcdtIydJ8iEt1hwJ&#10;BlvaGiq/85uNEMyrydHQ5w3xeEh31+n7pWiVGrz1mwWIQH34D/+191rBfJ7O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fxaxAAAAN0AAAAPAAAAAAAAAAAA&#10;AAAAAKECAABkcnMvZG93bnJldi54bWxQSwUGAAAAAAQABAD5AAAAkgMAAAAA&#10;" strokecolor="red" strokeweight="0"/>
                  <v:line id="Line 3454" o:spid="_x0000_s4573" style="position:absolute;visibility:visible;mso-wrap-style:square" from="365,299" to="36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ZoKMIAAADdAAAADwAAAGRycy9kb3ducmV2LnhtbERPTWvCQBC9F/oflin0UupGwRKjq5SC&#10;IMWDjRavQ3bMBrOzIbtq+u87B8Hj430vVoNv1ZX62AQ2MB5loIirYBuuDRz26/ccVEzIFtvAZOCP&#10;IqyWz08LLGy48Q9dy1QrCeFYoAGXUldoHStHHuModMTCnULvMQnsa217vEm4b/Ukyz60x4alwWFH&#10;X46qc3nxUoJlPdk62l0Qt9/5+jh9+913xry+DJ9zUImG9BDf3RtrYDbL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ZoKMIAAADdAAAADwAAAAAAAAAAAAAA&#10;AAChAgAAZHJzL2Rvd25yZXYueG1sUEsFBgAAAAAEAAQA+QAAAJADAAAAAA==&#10;" strokecolor="red" strokeweight="0"/>
                  <v:line id="Line 3455" o:spid="_x0000_s4574" style="position:absolute;visibility:visible;mso-wrap-style:square" from="353,307" to="35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rNs8QAAADdAAAADwAAAGRycy9kb3ducmV2LnhtbESPX2vCMBTF34V9h3CFvchMFSZtNcoQ&#10;hDF8mK2y10tzbYrNTWmidt9+GQg+Hs6fH2e1GWwrbtT7xrGC2TQBQVw53XCt4Fju3lIQPiBrbB2T&#10;gl/ysFm/jFaYa3fnA92KUIs4wj5HBSaELpfSV4Ys+qnriKN3dr3FEGVfS93jPY7bVs6TZCEtNhwJ&#10;BjvaGqouxdVGCBb1fG/o+4q4/0p3P++TU9kp9ToePpYgAg3hGX60P7WCLEsz+H8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as2zxAAAAN0AAAAPAAAAAAAAAAAA&#10;AAAAAKECAABkcnMvZG93bnJldi54bWxQSwUGAAAAAAQABAD5AAAAkgMAAAAA&#10;" strokecolor="red" strokeweight="0"/>
                  <v:line id="Line 3456" o:spid="_x0000_s4575" style="position:absolute;visibility:visible;mso-wrap-style:square" from="344,315" to="34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ny88IAAADdAAAADwAAAGRycy9kb3ducmV2LnhtbERPTWvCQBC9F/oflin0UupGwWKiq5SC&#10;IMWDjRavQ3bMBrOzIbtq+u87B8Hj430vVoNv1ZX62AQ2MB5loIirYBuuDRz26/cZqJiQLbaBycAf&#10;RVgtn58WWNhw4x+6lqlWEsKxQAMupa7QOlaOPMZR6IiFO4XeYxLY19r2eJNw3+pJln1ojw1Lg8OO&#10;vhxV5/LipQTLerJ1tLsgbr9n6+P07XffGfP6MnzOQSUa0kN8d2+sgTzPZb+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ny88IAAADdAAAADwAAAAAAAAAAAAAA&#10;AAChAgAAZHJzL2Rvd25yZXYueG1sUEsFBgAAAAAEAAQA+QAAAJADAAAAAA==&#10;" strokecolor="red" strokeweight="0"/>
                  <v:line id="Line 3457" o:spid="_x0000_s4576" style="position:absolute;visibility:visible;mso-wrap-style:square" from="396,258" to="397,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VXaMUAAADdAAAADwAAAGRycy9kb3ducmV2LnhtbESPX2vCMBTF3wd+h3AFX4amFjbazigi&#10;CDJ82Fplr5fmrilrbkoTbfftl8Fgj4fz58fZ7CbbiTsNvnWsYL1KQBDXTrfcKLhUx2UGwgdkjZ1j&#10;UvBNHnbb2cMGC+1Gfqd7GRoRR9gXqMCE0BdS+tqQRb9yPXH0Pt1gMUQ5NFIPOMZx28k0SZ6lxZYj&#10;wWBPB0P1V3mzEYJlk54Nvd0Qz6/Z8ePp8Vr1Si3m0/4FRKAp/If/2ietIM/zN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VXaMUAAADdAAAADwAAAAAAAAAA&#10;AAAAAAChAgAAZHJzL2Rvd25yZXYueG1sUEsFBgAAAAAEAAQA+QAAAJMDAAAAAA==&#10;" strokecolor="red" strokeweight="0"/>
                  <v:line id="Line 3458" o:spid="_x0000_s4577" style="position:absolute;visibility:visible;mso-wrap-style:square" from="385,267" to="38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JH8UAAADdAAAADwAAAGRycy9kb3ducmV2LnhtbESPX2vCMBTF34V9h3AHvshMV5jYrqmM&#10;gSDiw2yVvV6au6asuSlN1Prtl8Fgj4fz58cpNpPtxZVG3zlW8LxMQBA3TnfcKjjV26c1CB+QNfaO&#10;ScGdPGzKh1mBuXY3PtK1Cq2II+xzVGBCGHIpfWPIol+6gTh6X260GKIcW6lHvMVx28s0SVbSYseR&#10;YHCgd0PNd3WxEYJVmx4MfVwQD/v19vNlca4HpeaP09sriEBT+A//tXdaQZZlKfy+i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fJH8UAAADdAAAADwAAAAAAAAAA&#10;AAAAAAChAgAAZHJzL2Rvd25yZXYueG1sUEsFBgAAAAAEAAQA+QAAAJMDAAAAAA==&#10;" strokecolor="red" strokeweight="0"/>
                  <v:line id="Line 3459" o:spid="_x0000_s4578" style="position:absolute;visibility:visible;mso-wrap-style:square" from="375,275" to="376,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tshMQAAADdAAAADwAAAGRycy9kb3ducmV2LnhtbESPX2vCMBTF3wf7DuEOfBmaqkxsNYoI&#10;gogPs1V8vTR3TVlzU5qo9dsvg8EeD+fPj7Nc97YRd+p87VjBeJSAIC6drrlScC52wzkIH5A1No5J&#10;wZM8rFevL0vMtHvwie55qEQcYZ+hAhNCm0npS0MW/ci1xNH7cp3FEGVXSd3hI47bRk6SZCYt1hwJ&#10;BlvaGiq/85uNEMyrydHQ5w3xeJjvrh/vl6JVavDWbxYgAvXhP/zX3msFaZ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2yExAAAAN0AAAAPAAAAAAAAAAAA&#10;AAAAAKECAABkcnMvZG93bnJldi54bWxQSwUGAAAAAAQABAD5AAAAkgMAAAAA&#10;" strokecolor="red" strokeweight="0"/>
                  <v:line id="Line 3460" o:spid="_x0000_s4579" style="position:absolute;visibility:visible;mso-wrap-style:square" from="364,283" to="36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L08MQAAADdAAAADwAAAGRycy9kb3ducmV2LnhtbESPX2vCMBTF3wf7DuEOfBmaKk5sNYoI&#10;gogPs1V8vTR3TVlzU5qo9dsvg8EeD+fPj7Nc97YRd+p87VjBeJSAIC6drrlScC52wzkIH5A1No5J&#10;wZM8rFevL0vMtHvwie55qEQcYZ+hAhNCm0npS0MW/ci1xNH7cp3FEGVXSd3hI47bRk6SZCYt1hwJ&#10;BlvaGiq/85uNEMyrydHQ5w3xeJjvrh/vl6JVavDWbxYgAvXhP/zX3msFaZpO4f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vTwxAAAAN0AAAAPAAAAAAAAAAAA&#10;AAAAAKECAABkcnMvZG93bnJldi54bWxQSwUGAAAAAAQABAD5AAAAkgMAAAAA&#10;" strokecolor="red" strokeweight="0"/>
                  <v:line id="Line 3461" o:spid="_x0000_s4580" style="position:absolute;visibility:visible;mso-wrap-style:square" from="353,292" to="35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Ra8UAAADdAAAADwAAAGRycy9kb3ducmV2LnhtbESPX2vCMBTF3wd+h3CFvYyZKnS0nVFE&#10;EGT4sLWOvV6au6asuSlNtPXbm8Fgj4fz58dZbyfbiSsNvnWsYLlIQBDXTrfcKDhXh+cMhA/IGjvH&#10;pOBGHrab2cMaC+1G/qBrGRoRR9gXqMCE0BdS+tqQRb9wPXH0vt1gMUQ5NFIPOMZx28lVkrxIiy1H&#10;gsGe9obqn/JiIwTLZnUy9H5BPL1lh6/06bPqlXqcT7tXEIGm8B/+ax+1gjzPU/h9E5+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Ra8UAAADdAAAADwAAAAAAAAAA&#10;AAAAAAChAgAAZHJzL2Rvd25yZXYueG1sUEsFBgAAAAAEAAQA+QAAAJMDAAAAAA==&#10;" strokecolor="red" strokeweight="0"/>
                  <v:line id="Line 3462" o:spid="_x0000_s4581" style="position:absolute;visibility:visible;mso-wrap-style:square" from="343,299" to="34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zPHMUAAADdAAAADwAAAGRycy9kb3ducmV2LnhtbESPX2vCMBTF34V9h3AHe5E1naDYrmkZ&#10;A2EMH7Q69npp7pqy5qY0UbtvvwiCj4fz58cpqsn24kyj7xwreElSEMSN0x23Co6HzfMahA/IGnvH&#10;pOCPPFTlw6zAXLsL7+lch1bEEfY5KjAhDLmUvjFk0SduII7ejxsthijHVuoRL3Hc9nKRpitpseNI&#10;MDjQu6Hmtz7ZCMG6XWwN7U6I28/15ns5/zoMSj09Tm+vIAJN4R6+tT+0gizLVnB9E5+AL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zPHMUAAADdAAAADwAAAAAAAAAA&#10;AAAAAAChAgAAZHJzL2Rvd25yZXYueG1sUEsFBgAAAAAEAAQA+QAAAJMDAAAAAA==&#10;" strokecolor="red" strokeweight="0"/>
                  <v:line id="Line 3463" o:spid="_x0000_s4582" style="position:absolute;visibility:visible;mso-wrap-style:square" from="395,242" to="396,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Bqh8QAAADdAAAADwAAAGRycy9kb3ducmV2LnhtbESPX2vCMBTF3wf7DuEOfBmaKjhtNYoI&#10;gogPs1V8vTR3TVlzU5qo9dsvg8EeD+fPj7Nc97YRd+p87VjBeJSAIC6drrlScC52wzkIH5A1No5J&#10;wZM8rFevL0vMtHvwie55qEQcYZ+hAhNCm0npS0MW/ci1xNH7cp3FEGVXSd3hI47bRk6S5ENarDkS&#10;DLa0NVR+5zcbIZhXk6Ohzxvi8TDfXafvl6JVavDWbxYgAvXhP/zX3msFaZrO4PdNfA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GqHxAAAAN0AAAAPAAAAAAAAAAAA&#10;AAAAAKECAABkcnMvZG93bnJldi54bWxQSwUGAAAAAAQABAD5AAAAkgMAAAAA&#10;" strokecolor="red" strokeweight="0"/>
                  <v:line id="Line 3464" o:spid="_x0000_s4583" style="position:absolute;visibility:visible;mso-wrap-style:square" from="384,251" to="38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9cIAAADdAAAADwAAAGRycy9kb3ducmV2LnhtbERPTWvCQBC9F/oflin0UupGwWKiq5SC&#10;IMWDjRavQ3bMBrOzIbtq+u87B8Hj430vVoNv1ZX62AQ2MB5loIirYBuuDRz26/cZqJiQLbaBycAf&#10;RVgtn58WWNhw4x+6lqlWEsKxQAMupa7QOlaOPMZR6IiFO4XeYxLY19r2eJNw3+pJln1ojw1Lg8OO&#10;vhxV5/LipQTLerJ1tLsgbr9n6+P07XffGfP6MnzOQSUa0kN8d2+sgTzPZa68kSe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9cIAAADdAAAADwAAAAAAAAAAAAAA&#10;AAChAgAAZHJzL2Rvd25yZXYueG1sUEsFBgAAAAAEAAQA+QAAAJADAAAAAA==&#10;" strokecolor="red" strokeweight="0"/>
                  <v:line id="Line 3465" o:spid="_x0000_s4584" style="position:absolute;visibility:visible;mso-wrap-style:square" from="374,259" to="37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bbsMAAADdAAAADwAAAGRycy9kb3ducmV2LnhtbERPXWvCMBR9F/Yfwh3sRWZqYaKdsQyh&#10;MIYP2ip7vTR3TVlzU5pou3+/CIOdt8P54mzzyXbiRoNvHStYLhIQxLXTLTcKzlXxvAbhA7LGzjEp&#10;+CEP+e5htsVMu5FPdCtDI2IJ+wwVmBD6TEpfG7LoF64njtqXGyyGSIdG6gHHWG47mSbJSlpsOS4Y&#10;7GlvqP4urzaOYNmkB0PHK+LhY118vswvVa/U0+P09goi0BT+zX/pd61gEwH3N/EJ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zW27DAAAA3QAAAA8AAAAAAAAAAAAA&#10;AAAAoQIAAGRycy9kb3ducmV2LnhtbFBLBQYAAAAABAAEAPkAAACRAwAAAAA=&#10;" strokecolor="red" strokeweight="0"/>
                  <v:line id="Line 3466" o:spid="_x0000_s4585" style="position:absolute;visibility:visible;mso-wrap-style:square" from="363,267" to="36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P4VMMAAADeAAAADwAAAGRycy9kb3ducmV2LnhtbERP0WrCQBB8L/gPxwp9KXpRaJHoKSII&#10;Ij7Y2OLrkltzwdxeyJ2a/r1bKHSfdpjZmdnFqveNulMX68AGJuMMFHEZbM2Vga/TdjQDFROyxSYw&#10;GfihCKvl4GWBuQ0P/qR7kSolJhxzNOBSanOtY+nIYxyHlli4S+g8JoFdpW2HDzH3jZ5m2Yf2WLMk&#10;OGxp46i8FjcvIVhU04Oj4w3xsJ9tz+9v36fWmNdhv56DStSnf/Hf9c5K/UwGft+RHf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D+FTDAAAA3gAAAA8AAAAAAAAAAAAA&#10;AAAAoQIAAGRycy9kb3ducmV2LnhtbFBLBQYAAAAABAAEAPkAAACRAwAAAAA=&#10;" strokecolor="red" strokeweight="0"/>
                  <v:line id="Line 3467" o:spid="_x0000_s4586" style="position:absolute;visibility:visible;mso-wrap-style:square" from="352,275" to="35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9dz8YAAADeAAAADwAAAGRycy9kb3ducmV2LnhtbESPQWvDMAyF74P+B6PCLmOxG9goWdxS&#10;CoUxetjSll5FrMahsRxit8n+/TwY7Cbxnt73VK4n14k7DaH1rGGRKRDEtTctNxqOh93zEkSIyAY7&#10;z6ThmwKsV7OHEgvjR/6iexUbkUI4FKjBxtgXUobaksOQ+Z44aRc/OIxpHRppBhxTuOtkrtSrdNhy&#10;IljsaWupvlY3lyBYNfne0ucNcf+x3J1fnk6HXuvH+bR5AxFpiv/mv+t3k+orpRbw+06aQa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PXc/GAAAA3gAAAA8AAAAAAAAA&#10;AAAAAAAAoQIAAGRycy9kb3ducmV2LnhtbFBLBQYAAAAABAAEAPkAAACUAwAAAAA=&#10;" strokecolor="red" strokeweight="0"/>
                  <v:line id="Line 3468" o:spid="_x0000_s4587" style="position:absolute;visibility:visible;mso-wrap-style:square" from="342,283" to="34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DuMYAAADeAAAADwAAAGRycy9kb3ducmV2LnhtbESPQWvDMAyF74X9B6PBLmW1F1gpaZxS&#10;BoUxeliTjV1FrMahsRxit83+/Two9Cbxnt73VGwm14sLjaHzrOFloUAQN9503Gr4qnfPKxAhIhvs&#10;PZOGXwqwKR9mBebGX/lAlyq2IoVwyFGDjXHIpQyNJYdh4QfipB396DCmdWylGfGawl0vM6WW0mHH&#10;iWBxoDdLzak6uwTBqs32lj7PiPuP1e7ndf5dD1o/PU7bNYhIU7ybb9fvJtVXSmXw/06aQZ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dw7jGAAAA3gAAAA8AAAAAAAAA&#10;AAAAAAAAoQIAAGRycy9kb3ducmV2LnhtbFBLBQYAAAAABAAEAPkAAACUAwAAAAA=&#10;" strokecolor="red" strokeweight="0"/>
                  <v:line id="Line 3469" o:spid="_x0000_s4588" style="position:absolute;visibility:visible;mso-wrap-style:square" from="395,226" to="39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mI8YAAADeAAAADwAAAGRycy9kb3ducmV2LnhtbESPQWsCMRCF7wX/Qxihl1ITLYpsNysi&#10;CKV40FXpddhMN4ubybKJuv33jVDobYb35n1v8tXgWnGjPjSeNUwnCgRx5U3DtYbTcfu6BBEissHW&#10;M2n4oQCrYvSUY2b8nQ90K2MtUgiHDDXYGLtMylBZchgmviNO2rfvHca09rU0Pd5TuGvlTKmFdNhw&#10;IljsaGOpupRXlyBY1rOdpf0Vcfe53H7NX87HTuvn8bB+BxFpiP/mv+sPk+orpd7g8U6aQR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RZiPGAAAA3gAAAA8AAAAAAAAA&#10;AAAAAAAAoQIAAGRycy9kb3ducmV2LnhtbFBLBQYAAAAABAAEAPkAAACUAwAAAAA=&#10;" strokecolor="red" strokeweight="0"/>
                  <v:line id="Line 3470" o:spid="_x0000_s4589" style="position:absolute;visibility:visible;mso-wrap-style:square" from="383,235" to="38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V8YAAADeAAAADwAAAGRycy9kb3ducmV2LnhtbESPQWsCMRCF7wX/Qxihl1ITpYpsNysi&#10;CKV40FXpddhMN4ubybKJuv33jVDobYb35n1v8tXgWnGjPjSeNUwnCgRx5U3DtYbTcfu6BBEissHW&#10;M2n4oQCrYvSUY2b8nQ90K2MtUgiHDDXYGLtMylBZchgmviNO2rfvHca09rU0Pd5TuGvlTKmFdNhw&#10;IljsaGOpupRXlyBY1rOdpf0Vcfe53H7NX87HTuvn8bB+BxFpiP/mv+sPk+orpd7g8U6aQR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4/lfGAAAA3gAAAA8AAAAAAAAA&#10;AAAAAAAAoQIAAGRycy9kb3ducmV2LnhtbFBLBQYAAAAABAAEAPkAAACUAwAAAAA=&#10;" strokecolor="red" strokeweight="0"/>
                  <v:line id="Line 3471" o:spid="_x0000_s4590" style="position:absolute;visibility:visible;mso-wrap-style:square" from="373,242" to="37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zMYAAADeAAAADwAAAGRycy9kb3ducmV2LnhtbESPzWrDMBCE74W8g9hAL6WRGkgJbpQQ&#10;AoZScmidhFwXa2uZWitjyT95+6hQ6G2XmZ1vdrObXCMG6kLtWcPLQoEgLr2pudJwPuXPaxAhIhts&#10;PJOGGwXYbWcPG8yMH/mLhiJWIoVwyFCDjbHNpAylJYdh4VvipH37zmFMa1dJ0+GYwl0jl0q9Soc1&#10;J4LFlg6Wyp+idwmCRbU8WvrsEY8f6/y6erqcWq0f59P+DUSkKf6b/67fTaqvlFrB7ztpBr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0W8zGAAAA3gAAAA8AAAAAAAAA&#10;AAAAAAAAoQIAAGRycy9kb3ducmV2LnhtbFBLBQYAAAAABAAEAPkAAACUAwAAAAA=&#10;" strokecolor="red" strokeweight="0"/>
                  <v:line id="Line 3472" o:spid="_x0000_s4591" style="position:absolute;visibility:visible;mso-wrap-style:square" from="363,251" to="364,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Fu8QAAADeAAAADwAAAGRycy9kb3ducmV2LnhtbESPQWvCQBCF7wX/wzJCL0U3Ci0SXUUE&#10;QcSDjS1eh+yYDWZnQ3bV9N87hUJvb5g335u3WPW+UXfqYh3YwGScgSIug625MvB12o5moGJCttgE&#10;JgM/FGG1HLwsMLfhwZ90L1KlBMIxRwMupTbXOpaOPMZxaIlldwmdxyRjV2nb4UPgvtHTLPvQHmuW&#10;BIctbRyV1+LmJQSLanpwdLwhHvaz7fn97fvUGvM67NdzUIn69G/+u95ZeT8TJPzWEQ16+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sW7xAAAAN4AAAAPAAAAAAAAAAAA&#10;AAAAAKECAABkcnMvZG93bnJldi54bWxQSwUGAAAAAAQABAD5AAAAkgMAAAAA&#10;" strokecolor="red" strokeweight="0"/>
                  <v:line id="Line 3473" o:spid="_x0000_s4592" style="position:absolute;visibility:visible;mso-wrap-style:square" from="352,260" to="35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pgIMYAAADeAAAADwAAAGRycy9kb3ducmV2LnhtbESPQWsCMRCF7wX/Qxihl1IThapsNysi&#10;CKV40FXpddhMN4ubybKJuv33jVDobYb35n1v8tXgWnGjPjSeNUwnCgRx5U3DtYbTcfu6BBEissHW&#10;M2n4oQCrYvSUY2b8nQ90K2MtUgiHDDXYGLtMylBZchgmviNO2rfvHca09rU0Pd5TuGvlTKm5dNhw&#10;IljsaGOpupRXlyBY1rOdpf0Vcfe53H69vZyPndbP42H9DiLSEP/Nf9cfJtVXSi3g8U6aQR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qYCDGAAAA3gAAAA8AAAAAAAAA&#10;AAAAAAAAoQIAAGRycy9kb3ducmV2LnhtbFBLBQYAAAAABAAEAPkAAACUAwAAAAA=&#10;" strokecolor="red" strokeweight="0"/>
                  <v:line id="Line 3474" o:spid="_x0000_s4593" style="position:absolute;visibility:visible;mso-wrap-style:square" from="342,267" to="34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X0UsUAAADeAAAADwAAAGRycy9kb3ducmV2LnhtbESPTWsCMRCG74X+hzCFXoomCi2yGqUU&#10;BCke2l3F67AZN4ubybKJuv33nUOhtxnm/XhmtRlDp240pDayhdnUgCKuo2u5sXCotpMFqJSRHXaR&#10;ycIPJdisHx9WWLh452+6lblREsKpQAs+577QOtWeAqZp7Inldo5DwCzr0Gg34F3CQ6fnxrzpgC1L&#10;g8eePjzVl/IapATLZr739HVF3H8utqfXl2PVW/v8NL4vQWUa87/4z71zgm+MEV55R2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X0UsUAAADeAAAADwAAAAAAAAAA&#10;AAAAAAChAgAAZHJzL2Rvd25yZXYueG1sUEsFBgAAAAAEAAQA+QAAAJMDAAAAAA==&#10;" strokecolor="red" strokeweight="0"/>
                  <v:line id="Line 3475" o:spid="_x0000_s4594" style="position:absolute;visibility:visible;mso-wrap-style:square" from="394,210" to="395,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RycUAAADeAAAADwAAAGRycy9kb3ducmV2LnhtbESPQWsCMRCF74L/IYzQi2hSoUVXo0hB&#10;KMWD3VW8Dptxs7iZLJuo23/fCIXeZnhv3vdmteldI+7UhdqzhtepAkFcelNzpeFY7CZzECEiG2w8&#10;k4YfCrBZDwcrzIx/8Dfd81iJFMIhQw02xjaTMpSWHIapb4mTdvGdw5jWrpKmw0cKd42cKfUuHdac&#10;CBZb+rBUXvObSxDMq9ne0uGGuP+a785v41PRav0y6rdLEJH6+G/+u/40qb5SagHPd9IM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lRycUAAADeAAAADwAAAAAAAAAA&#10;AAAAAAChAgAAZHJzL2Rvd25yZXYueG1sUEsFBgAAAAAEAAQA+QAAAJMDAAAAAA==&#10;" strokecolor="red" strokeweight="0"/>
                  <v:line id="Line 3476" o:spid="_x0000_s4595" style="position:absolute;visibility:visible;mso-wrap-style:square" from="383,219" to="38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puicYAAADeAAAADwAAAGRycy9kb3ducmV2LnhtbESPQWsCMRCF74X+hzAFL6UmCi2yGqUU&#10;hCIe2l2l12EzbpZuJssm6vrvnUOhtxnmvffNW23G0KkLDamNbGE2NaCI6+habiwcqu3LAlTKyA67&#10;yGThRgk268eHFRYuXvmbLmVulIRwKtCCz7kvtE61p4BpGntiuZ3iEDDLOjTaDXiV8NDpuTFvOmDL&#10;QvDY04en+rc8B4Fg2cz3nr7OiPvdYvvz+nysemsnT+P7ElSmMf+L/9yfTt43ZiYFpI7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abonGAAAA3gAAAA8AAAAAAAAA&#10;AAAAAAAAoQIAAGRycy9kb3ducmV2LnhtbFBLBQYAAAAABAAEAPkAAACUAwAAAAA=&#10;" strokecolor="red" strokeweight="0"/>
                  <v:line id="Line 3477" o:spid="_x0000_s4596" style="position:absolute;visibility:visible;mso-wrap-style:square" from="373,227" to="37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bLEsUAAADeAAAADwAAAGRycy9kb3ducmV2LnhtbESPQWsCMRCF7wX/Q5hCL0WTFSyyGqUI&#10;goiHuqt4HTbTzdLNZNlE3f77RhB6m+G9ed+b5XpwrbhRHxrPGrKJAkFcedNwreFUbsdzECEiG2w9&#10;k4ZfCrBejV6WmBt/5yPdiliLFMIhRw02xi6XMlSWHIaJ74iT9u17hzGtfS1Nj/cU7lo5VepDOmw4&#10;ESx2tLFU/RRXlyBY1NODpa8r4mE/315m7+ey0/rtdfhcgIg0xH/z83pnUn2lsgwe76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bLEsUAAADeAAAADwAAAAAAAAAA&#10;AAAAAAChAgAAZHJzL2Rvd25yZXYueG1sUEsFBgAAAAAEAAQA+QAAAJMDAAAAAA==&#10;" strokecolor="red" strokeweight="0"/>
                  <v:line id="Line 3478" o:spid="_x0000_s4597" style="position:absolute;visibility:visible;mso-wrap-style:square" from="362,235" to="36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RVZcYAAADeAAAADwAAAGRycy9kb3ducmV2LnhtbESPQWvCQBCF74L/YZlCL6K7BioSs5Ei&#10;CKV4aKPidchOs6HZ2ZBdNf333ULB2wzvzfveFNvRdeJGQ2g9a1guFAji2puWGw2n436+BhEissHO&#10;M2n4oQDbcjopMDf+zp90q2IjUgiHHDXYGPtcylBbchgWvidO2pcfHMa0Do00A95TuOtkptRKOmw5&#10;ESz2tLNUf1dXlyBYNdnB0scV8fC+3l9eZudjr/Xz0/i6ARFpjA/z//WbSfWVWmbw906aQZ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VWXGAAAA3gAAAA8AAAAAAAAA&#10;AAAAAAAAoQIAAGRycy9kb3ducmV2LnhtbFBLBQYAAAAABAAEAPkAAACUAwAAAAA=&#10;" strokecolor="red" strokeweight="0"/>
                  <v:line id="Line 3479" o:spid="_x0000_s4598" style="position:absolute;visibility:visible;mso-wrap-style:square" from="351,243" to="35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w/sYAAADeAAAADwAAAGRycy9kb3ducmV2LnhtbESPQWsCMRCF70L/Q5hCL1ITFYtsNyul&#10;IBTxoGtLr8Nmulm6mSybqOu/N4LgbYb35n1v8tXgWnGiPjSeNUwnCgRx5U3DtYbvw/p1CSJEZIOt&#10;Z9JwoQCr4mmUY2b8mfd0KmMtUgiHDDXYGLtMylBZchgmviNO2p/vHca09rU0PZ5TuGvlTKk36bDh&#10;RLDY0ael6r88ugTBsp5tLe2OiNvNcv27GP8cOq1fnoePdxCRhvgw36+/TKqv1HQ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I8P7GAAAA3gAAAA8AAAAAAAAA&#10;AAAAAAAAoQIAAGRycy9kb3ducmV2LnhtbFBLBQYAAAAABAAEAPkAAACUAwAAAAA=&#10;" strokecolor="red" strokeweight="0"/>
                  <v:line id="Line 3480" o:spid="_x0000_s4599" style="position:absolute;visibility:visible;mso-wrap-style:square" from="341,251" to="34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FoisYAAADeAAAADwAAAGRycy9kb3ducmV2LnhtbESPQWsCMRCF70L/Q5hCL1ITRYtsNyul&#10;IBTxoGtLr8Nmulm6mSybqOu/N4LgbYb35n1v8tXgWnGiPjSeNUwnCgRx5U3DtYbvw/p1CSJEZIOt&#10;Z9JwoQCr4mmUY2b8mfd0KmMtUgiHDDXYGLtMylBZchgmviNO2p/vHca09rU0PZ5TuGvlTKk36bDh&#10;RLDY0ael6r88ugTBsp5tLe2OiNvNcv27GP8cOq1fnoePdxCRhvgw36+/TKqv1HQ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haIrGAAAA3gAAAA8AAAAAAAAA&#10;AAAAAAAAoQIAAGRycy9kb3ducmV2LnhtbFBLBQYAAAAABAAEAPkAAACUAwAAAAA=&#10;" strokecolor="red" strokeweight="0"/>
                  <v:line id="Line 3481" o:spid="_x0000_s4600" style="position:absolute;visibility:visible;mso-wrap-style:square" from="382,203" to="38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3NEcYAAADeAAAADwAAAGRycy9kb3ducmV2LnhtbESPQWvDMAyF74P+B6PCLqO1W8goWd0y&#10;CoUyctjSjV5FrMVhsRxiJ03/fT0Y7Cbxnt73tN1PrhUj9aHxrGG1VCCIK28arjV8no+LDYgQkQ22&#10;nknDjQLsd7OHLebGX/mDxjLWIoVwyFGDjbHLpQyVJYdh6TvipH373mFMa19L0+M1hbtWrpV6lg4b&#10;TgSLHR0sVT/l4BIEy3pdWHofEIu3zfGSPX2dO60f59PrC4hIU/w3/12fTKqv1CqD33fSDH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tzRHGAAAA3gAAAA8AAAAAAAAA&#10;AAAAAAAAoQIAAGRycy9kb3ducmV2LnhtbFBLBQYAAAAABAAEAPkAAACUAwAAAAA=&#10;" strokecolor="red" strokeweight="0"/>
                  <v:line id="Line 3482" o:spid="_x0000_s4601" style="position:absolute;visibility:visible;mso-wrap-style:square" from="373,210" to="37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9TZsYAAADeAAAADwAAAGRycy9kb3ducmV2LnhtbESPQWvDMAyF74P+B6PCLqO1E1gpWd0y&#10;CoEyetjSjV5FrMVhsRxit0n/fT0Y7Cbxnt73tNlNrhNXGkLrWUO2VCCIa29abjR8nsrFGkSIyAY7&#10;z6ThRgF229nDBgvjR/6gaxUbkUI4FKjBxtgXUobaksOw9D1x0r794DCmdWikGXBM4a6TuVIr6bDl&#10;RLDY095S/VNdXIJg1eRHS+8XxOPbujw/P32deq0f59PrC4hIU/w3/10fTKqvVLaC33fSDHJ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U2bGAAAA3gAAAA8AAAAAAAAA&#10;AAAAAAAAoQIAAGRycy9kb3ducmV2LnhtbFBLBQYAAAAABAAEAPkAAACUAwAAAAA=&#10;" strokecolor="red" strokeweight="0"/>
                  <v:line id="Line 3483" o:spid="_x0000_s4602" style="position:absolute;visibility:visible;mso-wrap-style:square" from="362,219" to="36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2/cYAAADeAAAADwAAAGRycy9kb3ducmV2LnhtbESPQWsCMRCF70L/Q5hCL1ITBa1sNyul&#10;IBTxoGtLr8Nmulm6mSybqOu/N4LgbYb35n1v8tXgWnGiPjSeNUwnCgRx5U3DtYbvw/p1CSJEZIOt&#10;Z9JwoQCr4mmUY2b8mfd0KmMtUgiHDDXYGLtMylBZchgmviNO2p/vHca09rU0PZ5TuGvlTKmFdNhw&#10;Iljs6NNS9V8eXYJgWc+2lnZHxO1muf6dj38OndYvz8PHO4hIQ3yY79dfJtVXavoG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z9v3GAAAA3gAAAA8AAAAAAAAA&#10;AAAAAAAAoQIAAGRycy9kb3ducmV2LnhtbFBLBQYAAAAABAAEAPkAAACUAwAAAAA=&#10;" strokecolor="red" strokeweight="0"/>
                  <v:line id="Line 3484" o:spid="_x0000_s4603" style="position:absolute;visibility:visible;mso-wrap-style:square" from="351,227" to="35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xij8UAAADeAAAADwAAAGRycy9kb3ducmV2LnhtbESPTWsCMRCG74X+hzAFL6UmCi2yGqUU&#10;hCIe2l2l12EzbpZuJssm6vrvnUOhtxnm/XhmtRlDpy40pDayhdnUgCKuo2u5sXCoti8LUCkjO+wi&#10;k4UbJdisHx9WWLh45W+6lLlREsKpQAs+577QOtWeAqZp7InldopDwCzr0Gg34FXCQ6fnxrzpgC1L&#10;g8eePjzVv+U5SAmWzXzv6euMuN8ttj+vz8eqt3byNL4vQWUa87/4z/3pBN+YmfDKOzKD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xij8UAAADeAAAADwAAAAAAAAAA&#10;AAAAAAChAgAAZHJzL2Rvd25yZXYueG1sUEsFBgAAAAAEAAQA+QAAAJMDAAAAAA==&#10;" strokecolor="red" strokeweight="0"/>
                  <v:line id="Line 3485" o:spid="_x0000_s4604" style="position:absolute;visibility:visible;mso-wrap-style:square" from="341,235" to="34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HFMYAAADeAAAADwAAAGRycy9kb3ducmV2LnhtbESPQWsCMRCF7wX/QxjBS9FEoUVXo4gg&#10;SPHQ7ipeh824WdxMlk3U7b9vCoXeZnhv3vdmteldIx7UhdqzhulEgSAuvam50nAq9uM5iBCRDTae&#10;ScM3BdisBy8rzIx/8hc98liJFMIhQw02xjaTMpSWHIaJb4mTdvWdw5jWrpKmw2cKd42cKfUuHdac&#10;CBZb2lkqb/ndJQjm1exo6fOOePyY7y9vr+ei1Xo07LdLEJH6+G/+uz6YVF+p6QJ+30kz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gxxTGAAAA3gAAAA8AAAAAAAAA&#10;AAAAAAAAoQIAAGRycy9kb3ducmV2LnhtbFBLBQYAAAAABAAEAPkAAACUAwAAAAA=&#10;" strokecolor="red" strokeweight="0"/>
                  <v:line id="Line 3486" o:spid="_x0000_s4605" style="position:absolute;visibility:visible;mso-wrap-style:square" from="361,203" to="36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akNMYAAADeAAAADwAAAGRycy9kb3ducmV2LnhtbESPQWsCMRCF74X+hzCFXoomXVBkNUop&#10;CKV40NXS67AZN4ubybKJuv33nUOhtxnmvffNW23G0KkbDamNbOF1akAR19G13Fg4HbeTBaiUkR12&#10;kcnCDyXYrB8fVli6eOcD3arcKAnhVKIFn3Nfap1qTwHTNPbEcjvHIWCWdWi0G/Au4aHThTFzHbBl&#10;IXjs6d1TfamuQSBYNcXO0/6KuPtcbL9nL1/H3trnp/FtCSrTmP/Ff+4PJ+8bU0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2pDTGAAAA3gAAAA8AAAAAAAAA&#10;AAAAAAAAoQIAAGRycy9kb3ducmV2LnhtbFBLBQYAAAAABAAEAPkAAACUAwAAAAA=&#10;" strokecolor="red" strokeweight="0"/>
                  <v:line id="Line 3487" o:spid="_x0000_s4606" style="position:absolute;visibility:visible;mso-wrap-style:square" from="350,211" to="35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oBr8YAAADeAAAADwAAAGRycy9kb3ducmV2LnhtbESPQWvCQBCF74L/YZlCL6K7BioSs5Ei&#10;CKV4aKPidchOs6HZ2ZBdNf333ULB2wzvzfveFNvRdeJGQ2g9a1guFAji2puWGw2n436+BhEissHO&#10;M2n4oQDbcjopMDf+zp90q2IjUgiHHDXYGPtcylBbchgWvidO2pcfHMa0Do00A95TuOtkptRKOmw5&#10;ESz2tLNUf1dXlyBYNdnB0scV8fC+3l9eZudjr/Xz0/i6ARFpjA/z//WbSfWVypbw906aQZ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6Aa/GAAAA3gAAAA8AAAAAAAAA&#10;AAAAAAAAoQIAAGRycy9kb3ducmV2LnhtbFBLBQYAAAAABAAEAPkAAACUAwAAAAA=&#10;" strokecolor="red" strokeweight="0"/>
                  <v:line id="Line 3488" o:spid="_x0000_s4607" style="position:absolute;visibility:visible;mso-wrap-style:square" from="340,219" to="34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if2MYAAADeAAAADwAAAGRycy9kb3ducmV2LnhtbESPQWvDMAyF74P9B6NBL2O1F2gpWZwy&#10;BoVSetiSll1FrMVhsRxit03//VwY9Cbxnt73VKwn14szjaHzrOF1rkAQN9503Go41JuXFYgQkQ32&#10;nknDlQKsy8eHAnPjL/xF5yq2IoVwyFGDjXHIpQyNJYdh7gfipP340WFM69hKM+IlhbteZkotpcOO&#10;E8HiQB+Wmt/q5BIEqzbbW/o8Ie53q8334vlYD1rPnqb3NxCRpng3/19vTaqvVJbB7Z00gy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n9jGAAAA3gAAAA8AAAAAAAAA&#10;AAAAAAAAoQIAAGRycy9kb3ducmV2LnhtbFBLBQYAAAAABAAEAPkAAACUAwAAAAA=&#10;" strokecolor="red" strokeweight="0"/>
                  <v:line id="Line 3489" o:spid="_x0000_s4608" style="position:absolute;visibility:visible;mso-wrap-style:square" from="363,925" to="364,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Q6Q8UAAADeAAAADwAAAGRycy9kb3ducmV2LnhtbESPQWsCMRCF7wX/Q5hCL6UmrlRkNYoI&#10;Qike7Kr0OmzGzdLNZNlE3f57IwjeZnhv3vdmvuxdIy7UhdqzhtFQgSAuvam50nDYbz6mIEJENth4&#10;Jg3/FGC5GLzMMTf+yj90KWIlUgiHHDXYGNtcylBachiGviVO2sl3DmNau0qaDq8p3DUyU2oiHdac&#10;CBZbWlsq/4qzSxAsqmxraXdG3H5PN7+f78d9q/Xba7+agYjUx6f5cf1lUn2lsjH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Q6Q8UAAADeAAAADwAAAAAAAAAA&#10;AAAAAAChAgAAZHJzL2Rvd25yZXYueG1sUEsFBgAAAAAEAAQA+QAAAJMDAAAAAA==&#10;" strokecolor="red" strokeweight="0"/>
                  <v:line id="Line 3490" o:spid="_x0000_s4609" style="position:absolute;visibility:visible;mso-wrap-style:square" from="373,917" to="37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2iN8UAAADeAAAADwAAAGRycy9kb3ducmV2LnhtbESPQWsCMRCF7wX/Q5hCL6UmLlZkNYoI&#10;Qike7Kr0OmzGzdLNZNlE3f57IwjeZnhv3vdmvuxdIy7UhdqzhtFQgSAuvam50nDYbz6mIEJENth4&#10;Jg3/FGC5GLzMMTf+yj90KWIlUgiHHDXYGNtcylBachiGviVO2sl3DmNau0qaDq8p3DUyU2oiHdac&#10;CBZbWlsq/4qzSxAsqmxraXdG3H5PN7+f78d9q/Xba7+agYjUx6f5cf1lUn2lsjH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2iN8UAAADeAAAADwAAAAAAAAAA&#10;AAAAAAChAgAAZHJzL2Rvd25yZXYueG1sUEsFBgAAAAAEAAQA+QAAAJMDAAAAAA==&#10;" strokecolor="red" strokeweight="0"/>
                  <v:line id="Line 3491" o:spid="_x0000_s4610" style="position:absolute;visibility:visible;mso-wrap-style:square" from="384,909" to="38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HrMUAAADeAAAADwAAAGRycy9kb3ducmV2LnhtbESPQWsCMRCF7wX/QxjBS9GkCxZZjSKC&#10;UMRDXRWvw2bcLG4myybq9t83BaG3Gd6b971ZrHrXiAd1ofas4WOiQBCX3tRcaTgdt+MZiBCRDTae&#10;ScMPBVgtB28LzI1/8oEeRaxECuGQowYbY5tLGUpLDsPEt8RJu/rOYUxrV0nT4TOFu0ZmSn1KhzUn&#10;gsWWNpbKW3F3CYJFle0tfd8R97vZ9jJ9Px9brUfDfj0HEamP/+bX9ZdJ9ZXKpv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EHrMUAAADeAAAADwAAAAAAAAAA&#10;AAAAAAChAgAAZHJzL2Rvd25yZXYueG1sUEsFBgAAAAAEAAQA+QAAAJMDAAAAAA==&#10;" strokecolor="red" strokeweight="0"/>
                  <v:line id="Line 3492" o:spid="_x0000_s4611" style="position:absolute;visibility:visible;mso-wrap-style:square" from="395,901" to="396,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OZ28UAAADeAAAADwAAAGRycy9kb3ducmV2LnhtbESPQWsCMRCF7wX/QxjBS9GkCxVZjSKC&#10;UMRDuypeh824WdxMlk3U9d+bQqG3Gd6b971ZrHrXiDt1ofas4WOiQBCX3tRcaTgetuMZiBCRDTae&#10;ScOTAqyWg7cF5sY/+IfuRaxECuGQowYbY5tLGUpLDsPEt8RJu/jOYUxrV0nT4SOFu0ZmSk2lw5oT&#10;wWJLG0vltbi5BMGiyvaWvm+I+91se/58Px1arUfDfj0HEamP/+a/6y+T6iuVTeH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OZ28UAAADeAAAADwAAAAAAAAAA&#10;AAAAAAChAgAAZHJzL2Rvd25yZXYueG1sUEsFBgAAAAAEAAQA+QAAAJMDAAAAAA==&#10;" strokecolor="red" strokeweight="0"/>
                  <v:line id="Line 3493" o:spid="_x0000_s4612" style="position:absolute;visibility:visible;mso-wrap-style:square" from="342,958" to="34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88QMUAAADeAAAADwAAAGRycy9kb3ducmV2LnhtbESPQWsCMRCF7wX/Q5hCL6UmLlhlNYoI&#10;Qike7Kr0OmzGzdLNZNlE3f57IwjeZnhv3vdmvuxdIy7UhdqzhtFQgSAuvam50nDYbz6mIEJENth4&#10;Jg3/FGC5GLzMMTf+yj90KWIlUgiHHDXYGNtcylBachiGviVO2sl3DmNau0qaDq8p3DUyU+pTOqw5&#10;ESy2tLZU/hVnlyBYVNnW0u6MuP2ebn7H78d9q/Xba7+agYjUx6f5cf1lUn2lsg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88QMUAAADeAAAADwAAAAAAAAAA&#10;AAAAAAChAgAAZHJzL2Rvd25yZXYueG1sUEsFBgAAAAAEAAQA+QAAAJMDAAAAAA==&#10;" strokecolor="red" strokeweight="0"/>
                  <v:line id="Line 3494" o:spid="_x0000_s4613" style="position:absolute;visibility:visible;mso-wrap-style:square" from="353,949" to="35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CoMsUAAADeAAAADwAAAGRycy9kb3ducmV2LnhtbESPTWsCMRCG74X+hzCFXoomXVBkNUop&#10;CKV40NXS67AZN4ubybKJuv33nUOhtxnm/XhmtRlDp240pDayhdepAUVcR9dyY+F03E4WoFJGdthF&#10;Jgs/lGCzfnxYYeninQ90q3KjJIRTiRZ8zn2pdao9BUzT2BPL7RyHgFnWodFuwLuEh04Xxsx1wJal&#10;wWNP757qS3UNUoJVU+w87a+Iu8/F9nv28nXsrX1+Gt+WoDKN+V/85/5wgm9MIb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CoMsUAAADeAAAADwAAAAAAAAAA&#10;AAAAAAChAgAAZHJzL2Rvd25yZXYueG1sUEsFBgAAAAAEAAQA+QAAAJMDAAAAAA==&#10;" strokecolor="red" strokeweight="0"/>
                  <v:line id="Line 3495" o:spid="_x0000_s4614" style="position:absolute;visibility:visible;mso-wrap-style:square" from="363,941" to="36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wNqcYAAADeAAAADwAAAGRycy9kb3ducmV2LnhtbESPQWvCQBCF74L/YZlCL6K7DVQ0dROk&#10;IJTioUbF65CdZkOzsyG7avrvu4VCbzO8N+97sylH14kbDaH1rOFpoUAQ19603Gg4HXfzFYgQkQ12&#10;nknDNwUoi+lkg7nxdz7QrYqNSCEcctRgY+xzKUNtyWFY+J44aZ9+cBjTOjTSDHhP4a6TmVJL6bDl&#10;RLDY06ul+qu6ugTBqsn2lj6uiPv31e7yPDsfe60fH8btC4hIY/w3/12/mVRfqWwN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MDanGAAAA3gAAAA8AAAAAAAAA&#10;AAAAAAAAoQIAAGRycy9kb3ducmV2LnhtbFBLBQYAAAAABAAEAPkAAACUAwAAAAA=&#10;" strokecolor="red" strokeweight="0"/>
                  <v:line id="Line 3496" o:spid="_x0000_s4615" style="position:absolute;visibility:visible;mso-wrap-style:square" from="373,934" to="3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8y6cYAAADeAAAADwAAAGRycy9kb3ducmV2LnhtbESPQWsCMRCF74X+hzCFXoomVVpkNUop&#10;CKV4sGvF67AZN4ubybKJuv33nYPgbYZ5733zFqshtOpCfWoiW3gdG1DEVXQN1xZ+d+vRDFTKyA7b&#10;yGThjxKslo8PCyxcvPIPXcpcKwnhVKAFn3NXaJ0qTwHTOHbEcjvGPmCWta+16/Eq4aHVE2PedcCG&#10;heCxo09P1ak8B4FgWU82nrZnxM33bH14e9nvOmufn4aPOahMQ76Lb+4vJ+8bM5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vMunGAAAA3gAAAA8AAAAAAAAA&#10;AAAAAAAAoQIAAGRycy9kb3ducmV2LnhtbFBLBQYAAAAABAAEAPkAAACUAwAAAAA=&#10;" strokecolor="red" strokeweight="0"/>
                  <v:line id="Line 3497" o:spid="_x0000_s4616" style="position:absolute;visibility:visible;mso-wrap-style:square" from="385,925" to="386,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OXcsYAAADeAAAADwAAAGRycy9kb3ducmV2LnhtbESPQWsCMRCF70L/Q5hCL1ITFYtsNyul&#10;IBTxoGtLr8Nmulm6mSybqOu/N4LgbYb35n1v8tXgWnGiPjSeNUwnCgRx5U3DtYbvw/p1CSJEZIOt&#10;Z9JwoQCr4mmUY2b8mfd0KmMtUgiHDDXYGLtMylBZchgmviNO2p/vHca09rU0PZ5TuGvlTKk36bDh&#10;RLDY0ael6r88ugTBsp5tLe2OiNvNcv27GP8cOq1fnoePdxCRhvgw36+/TKqv1Hw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jl3LGAAAA3gAAAA8AAAAAAAAA&#10;AAAAAAAAoQIAAGRycy9kb3ducmV2LnhtbFBLBQYAAAAABAAEAPkAAACUAwAAAAA=&#10;" strokecolor="red" strokeweight="0"/>
                  <v:line id="Line 3498" o:spid="_x0000_s4617" style="position:absolute;visibility:visible;mso-wrap-style:square" from="395,917" to="39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EJBcUAAADeAAAADwAAAGRycy9kb3ducmV2LnhtbESPQWsCMRCF7wX/Q5hCL6UmrlRkNYoI&#10;Qike7Kr0OmzGzdLNZNlE3f57IwjeZnhv3vdmvuxdIy7UhdqzhtFQgSAuvam50nDYbz6mIEJENth4&#10;Jg3/FGC5GLzMMTf+yj90KWIlUgiHHDXYGNtcylBachiGviVO2sl3DmNau0qaDq8p3DUyU2oiHdac&#10;CBZbWlsq/4qzSxAsqmxraXdG3H5PN7+f78d9q/Xba7+agYjUx6f5cf1lUn2lxh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EJBcUAAADeAAAADwAAAAAAAAAA&#10;AAAAAAChAgAAZHJzL2Rvd25yZXYueG1sUEsFBgAAAAAEAAQA+QAAAJMDAAAAAA==&#10;" strokecolor="red" strokeweight="0"/>
                  <v:line id="Line 3499" o:spid="_x0000_s4618" style="position:absolute;visibility:visible;mso-wrap-style:square" from="342,974" to="34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2snsYAAADeAAAADwAAAGRycy9kb3ducmV2LnhtbESPQWsCMRCF74X+hzAFL6UmVRRZNysi&#10;CEU81NXiddiMm8XNZNlE3f77plDobYb35n1v8tXgWnGnPjSeNbyPFQjiypuGaw2n4/ZtASJEZIOt&#10;Z9LwTQFWxfNTjpnxDz7QvYy1SCEcMtRgY+wyKUNlyWEY+444aRffO4xp7WtpenykcNfKiVJz6bDh&#10;RLDY0cZSdS1vLkGwrCd7S583xP1usT3PXr+Ondajl2G9BBFpiP/mv+sPk+orNZ3C7ztpBl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9rJ7GAAAA3gAAAA8AAAAAAAAA&#10;AAAAAAAAoQIAAGRycy9kb3ducmV2LnhtbFBLBQYAAAAABAAEAPkAAACUAwAAAAA=&#10;" strokecolor="red" strokeweight="0"/>
                  <v:line id="Line 3500" o:spid="_x0000_s4619" style="position:absolute;visibility:visible;mso-wrap-style:square" from="353,966" to="35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Q06sYAAADeAAAADwAAAGRycy9kb3ducmV2LnhtbESPT2sCMRDF74LfIYzQi9TEv8jWKFIQ&#10;inioq6XXYTNuFjeTZRN1++2bQsHbDO/N+71ZbTpXizu1ofKsYTxSIIgLbyouNZxPu9cliBCRDdae&#10;ScMPBdis+70VZsY/+Ej3PJYihXDIUIONscmkDIUlh2HkG+KkXXzrMKa1LaVp8ZHCXS0nSi2kw4oT&#10;wWJD75aKa35zCYJ5OTlY+rwhHvbL3fd8+HVqtH4ZdNs3EJG6+DT/X3+YVF+p6Qz+3kkz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UNOrGAAAA3gAAAA8AAAAAAAAA&#10;AAAAAAAAoQIAAGRycy9kb3ducmV2LnhtbFBLBQYAAAAABAAEAPkAAACUAwAAAAA=&#10;" strokecolor="red" strokeweight="0"/>
                  <v:line id="Line 3501" o:spid="_x0000_s4620" style="position:absolute;visibility:visible;mso-wrap-style:square" from="364,957" to="36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RccYAAADeAAAADwAAAGRycy9kb3ducmV2LnhtbESPQWsCMRCF7wX/Qxihl6KJFousRikF&#10;QYoHu1vxOmzGzeJmsmyirv/eFITeZnhv3vdmue5dI67UhdqzhslYgSAuvam50vBbbEZzECEiG2w8&#10;k4Y7BVivBi9LzIy/8Q9d81iJFMIhQw02xjaTMpSWHIaxb4mTdvKdw5jWrpKmw1sKd42cKvUhHdac&#10;CBZb+rJUnvOLSxDMq+nO0v6CuPueb46zt0PRav067D8XICL18d/8vN6aVF+p9x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YkXHGAAAA3gAAAA8AAAAAAAAA&#10;AAAAAAAAoQIAAGRycy9kb3ducmV2LnhtbFBLBQYAAAAABAAEAPkAAACUAwAAAAA=&#10;" strokecolor="red" strokeweight="0"/>
                  <v:line id="Line 3502" o:spid="_x0000_s4621" style="position:absolute;visibility:visible;mso-wrap-style:square" from="374,949" to="37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PBsYAAADeAAAADwAAAGRycy9kb3ducmV2LnhtbESPQWsCMRCF70L/Q5iCF6mJiiJboxRB&#10;kOKh7iq9DpvpZulmsmyibv+9KQjeZnhv3vdmteldI67UhdqzhslYgSAuvam50nAqdm9LECEiG2w8&#10;k4Y/CrBZvwxWmBl/4yNd81iJFMIhQw02xjaTMpSWHIaxb4mT9uM7hzGtXSVNh7cU7ho5VWohHdac&#10;CBZb2loqf/OLSxDMq+nB0tcF8fC53H3PR+ei1Xr42n+8g4jUx6f5cb03qb5Ssw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KDwbGAAAA3gAAAA8AAAAAAAAA&#10;AAAAAAAAoQIAAGRycy9kb3ducmV2LnhtbFBLBQYAAAAABAAEAPkAAACUAwAAAAA=&#10;" strokecolor="red" strokeweight="0"/>
                  <v:line id="Line 3503" o:spid="_x0000_s4622" style="position:absolute;visibility:visible;mso-wrap-style:square" from="385,941" to="38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aqncYAAADeAAAADwAAAGRycy9kb3ducmV2LnhtbESPT2sCMRDF74LfIYzQi9RExT9sjSIF&#10;oYiHulp6HTbjZnEzWTZRt9++KRS8zfDevN+b1aZztbhTGyrPGsYjBYK48KbiUsP5tHtdgggR2WDt&#10;mTT8UIDNut9bYWb8g490z2MpUgiHDDXYGJtMylBYchhGviFO2sW3DmNa21KaFh8p3NVyotRcOqw4&#10;ESw29G6puOY3lyCYl5ODpc8b4mG/3H3Phl+nRuuXQbd9AxGpi0/z//WHSfWVmi7g750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Gqp3GAAAA3gAAAA8AAAAAAAAA&#10;AAAAAAAAoQIAAGRycy9kb3ducmV2LnhtbFBLBQYAAAAABAAEAPkAAACUAwAAAAA=&#10;" strokecolor="red" strokeweight="0"/>
                  <v:line id="Line 3504" o:spid="_x0000_s4623" style="position:absolute;visibility:visible;mso-wrap-style:square" from="396,933" to="39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k+78UAAADeAAAADwAAAGRycy9kb3ducmV2LnhtbESPTWsCMRCG74X+hzCFXoomVVpkNUop&#10;CKV4sGvF67AZN4ubybKJuv33nYPgbYZ5P55ZrIbQqgv1qYls4XVsQBFX0TVcW/jdrUczUCkjO2wj&#10;k4U/SrBaPj4ssHDxyj90KXOtJIRTgRZ8zl2hdao8BUzj2BHL7Rj7gFnWvtaux6uEh1ZPjHnXARuW&#10;Bo8dfXqqTuU5SAmW9WTjaXtG3HzP1oe3l/2us/b5afiYg8o05Lv45v5ygm/M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k+78UAAADeAAAADwAAAAAAAAAA&#10;AAAAAAChAgAAZHJzL2Rvd25yZXYueG1sUEsFBgAAAAAEAAQA+QAAAJMDAAAAAA==&#10;" strokecolor="red" strokeweight="0"/>
                  <v:line id="Line 3505" o:spid="_x0000_s4624" style="position:absolute;visibility:visible;mso-wrap-style:square" from="343,990" to="34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bdMcAAADeAAAADwAAAGRycy9kb3ducmV2LnhtbESPQWsCMRCF74X+hzAFL6UmtbToanYp&#10;giDFg10rXofNdLN0M1k2Udd/bwShtxnem/e9WRSDa8WJ+tB41vA6ViCIK28arjX87FYvUxAhIhts&#10;PZOGCwUo8seHBWbGn/mbTmWsRQrhkKEGG2OXSRkqSw7D2HfESfv1vcOY1r6WpsdzCnetnCj1IR02&#10;nAgWO1paqv7Ko0sQLOvJxtL2iLj5mq4O78/7Xaf16Gn4nIOINMR/8/16bVJ9pd5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Zt0xwAAAN4AAAAPAAAAAAAA&#10;AAAAAAAAAKECAABkcnMvZG93bnJldi54bWxQSwUGAAAAAAQABAD5AAAAlQMAAAAA&#10;" strokecolor="red" strokeweight="0"/>
                  <v:line id="Line 3506" o:spid="_x0000_s4625" style="position:absolute;visibility:visible;mso-wrap-style:square" from="354,982" to="35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BlMYAAADeAAAADwAAAGRycy9kb3ducmV2LnhtbESPQWsCMRCF74X+hzCFXoomFVtkNUop&#10;CKV4sGvF67AZN4ubybKJuv33nYPgbYZ5733zFqshtOpCfWoiW3gdG1DEVXQN1xZ+d+vRDFTKyA7b&#10;yGThjxKslo8PCyxcvPIPXcpcKwnhVKAFn3NXaJ0qTwHTOHbEcjvGPmCWta+16/Eq4aHVE2PedcCG&#10;heCxo09P1ak8B4FgWU82nrZnxM33bH14e9nvOmufn4aPOahMQ76Lb+4vJ+8bM5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pQZTGAAAA3gAAAA8AAAAAAAAA&#10;AAAAAAAAoQIAAGRycy9kb3ducmV2LnhtbFBLBQYAAAAABAAEAPkAAACUAwAAAAA=&#10;" strokecolor="red" strokeweight="0"/>
                  <v:line id="Line 3507" o:spid="_x0000_s4626" style="position:absolute;visibility:visible;mso-wrap-style:square" from="365,973" to="36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kD8YAAADeAAAADwAAAGRycy9kb3ducmV2LnhtbESPQWsCMRCF70L/Q5hCL1ITRYtsNyul&#10;IBTxoGtLr8Nmulm6mSybqOu/N4LgbYb35n1v8tXgWnGiPjSeNUwnCgRx5U3DtYbvw/p1CSJEZIOt&#10;Z9JwoQCr4mmUY2b8mfd0KmMtUgiHDDXYGLtMylBZchgmviNO2p/vHca09rU0PZ5TuGvlTKk36bDh&#10;RLDY0ael6r88ugTBsp5tLe2OiNvNcv27GP8cOq1fnoePdxCRhvgw36+/TKqv1Hw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l5A/GAAAA3gAAAA8AAAAAAAAA&#10;AAAAAAAAoQIAAGRycy9kb3ducmV2LnhtbFBLBQYAAAAABAAEAPkAAACUAwAAAAA=&#10;" strokecolor="red" strokeweight="0"/>
                  <v:line id="Line 3508" o:spid="_x0000_s4627" style="position:absolute;visibility:visible;mso-wrap-style:square" from="375,966" to="37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d6eMUAAADeAAAADwAAAGRycy9kb3ducmV2LnhtbESPQWsCMRCF7wX/Q5hCL6UmLlZkNYoI&#10;Qike7Kr0OmzGzdLNZNlE3f57IwjeZnhv3vdmvuxdIy7UhdqzhtFQgSAuvam50nDYbz6mIEJENth4&#10;Jg3/FGC5GLzMMTf+yj90KWIlUgiHHDXYGNtcylBachiGviVO2sl3DmNau0qaDq8p3DUyU2oiHdac&#10;CBZbWlsq/4qzSxAsqmxraXdG3H5PN7+f78d9q/Xba7+agYjUx6f5cf1lUn2lxh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d6eMUAAADeAAAADwAAAAAAAAAA&#10;AAAAAAChAgAAZHJzL2Rvd25yZXYueG1sUEsFBgAAAAAEAAQA+QAAAJMDAAAAAA==&#10;" strokecolor="red" strokeweight="0"/>
                  <v:line id="Line 3509" o:spid="_x0000_s4628" style="position:absolute;visibility:visible;mso-wrap-style:square" from="386,957" to="387,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vf48YAAADeAAAADwAAAGRycy9kb3ducmV2LnhtbESPT2sCMRDF74LfIYzQi9TEv8jWKFIQ&#10;inioq6XXYTNuFjeTZRN1++2bQsHbDO/N+71ZbTpXizu1ofKsYTxSIIgLbyouNZxPu9cliBCRDdae&#10;ScMPBdis+70VZsY/+Ej3PJYihXDIUIONscmkDIUlh2HkG+KkXXzrMKa1LaVp8ZHCXS0nSi2kw4oT&#10;wWJD75aKa35zCYJ5OTlY+rwhHvbL3fd8+HVqtH4ZdNs3EJG6+DT/X3+YVF+p2RT+3kkz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73+PGAAAA3gAAAA8AAAAAAAAA&#10;AAAAAAAAoQIAAGRycy9kb3ducmV2LnhtbFBLBQYAAAAABAAEAPkAAACUAwAAAAA=&#10;" strokecolor="red" strokeweight="0"/>
                  <v:line id="Line 3510" o:spid="_x0000_s4629" style="position:absolute;visibility:visible;mso-wrap-style:square" from="397,949" to="39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JHl8YAAADeAAAADwAAAGRycy9kb3ducmV2LnhtbESPQWsCMRCF74X+hzAFL6UmFRVZNysi&#10;CEU81NXiddiMm8XNZNlE3f77plDobYb35n1v8tXgWnGnPjSeNbyPFQjiypuGaw2n4/ZtASJEZIOt&#10;Z9LwTQFWxfNTjpnxDz7QvYy1SCEcMtRgY+wyKUNlyWEY+444aRffO4xp7WtpenykcNfKiVJz6bDh&#10;RLDY0cZSdS1vLkGwrCd7S583xP1usT3PXr+Ondajl2G9BBFpiP/mv+sPk+orNZ3C7ztpBl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SR5fGAAAA3gAAAA8AAAAAAAAA&#10;AAAAAAAAoQIAAGRycy9kb3ducmV2LnhtbFBLBQYAAAAABAAEAPkAAACUAwAAAAA=&#10;" strokecolor="red" strokeweight="0"/>
                  <v:line id="Line 3511" o:spid="_x0000_s4630" style="position:absolute;visibility:visible;mso-wrap-style:square" from="344,1006" to="345,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7iDMYAAADeAAAADwAAAGRycy9kb3ducmV2LnhtbESPQWsCMRCF7wX/Qxihl6KJUousRikF&#10;QYoHu1vxOmzGzeJmsmyirv/eFITeZnhv3vdmue5dI67UhdqzhslYgSAuvam50vBbbEZzECEiG2w8&#10;k4Y7BVivBi9LzIy/8Q9d81iJFMIhQw02xjaTMpSWHIaxb4mTdvKdw5jWrpKmw1sKd42cKvUhHdac&#10;CBZb+rJUnvOLSxDMq+nO0v6CuPueb46zt0PRav067D8XICL18d/8vN6aVF+p9x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e4gzGAAAA3gAAAA8AAAAAAAAA&#10;AAAAAAAAoQIAAGRycy9kb3ducmV2LnhtbFBLBQYAAAAABAAEAPkAAACUAwAAAAA=&#10;" strokecolor="red" strokeweight="0"/>
                  <v:line id="Line 3512" o:spid="_x0000_s4631" style="position:absolute;visibility:visible;mso-wrap-style:square" from="355,998" to="356,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x8e8YAAADeAAAADwAAAGRycy9kb3ducmV2LnhtbESPQWsCMRCF70L/Q5iCF6mJoiJboxRB&#10;kOKh7iq9DpvpZulmsmyibv+9KQjeZnhv3vdmteldI67UhdqzhslYgSAuvam50nAqdm9LECEiG2w8&#10;k4Y/CrBZvwxWmBl/4yNd81iJFMIhQw02xjaTMpSWHIaxb4mT9uM7hzGtXSVNh7cU7ho5VWohHdac&#10;CBZb2loqf/OLSxDMq+nB0tcF8fC53H3PR+ei1Xr42n+8g4jUx6f5cb03qb5Ssw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MfHvGAAAA3gAAAA8AAAAAAAAA&#10;AAAAAAAAoQIAAGRycy9kb3ducmV2LnhtbFBLBQYAAAAABAAEAPkAAACUAwAAAAA=&#10;" strokecolor="red" strokeweight="0"/>
                  <v:line id="Line 3513" o:spid="_x0000_s4632" style="position:absolute;visibility:visible;mso-wrap-style:square" from="365,989" to="36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DZ4MYAAADeAAAADwAAAGRycy9kb3ducmV2LnhtbESPT2sCMRDF74LfIYzQi9RE8R9bo0hB&#10;KOKhrpZeh824WdxMlk3U7bdvCgVvM7w37/dmtelcLe7UhsqzhvFIgSAuvKm41HA+7V6XIEJENlh7&#10;Jg0/FGCz7vdWmBn/4CPd81iKFMIhQw02xiaTMhSWHIaRb4iTdvGtw5jWtpSmxUcKd7WcKDWXDitO&#10;BIsNvVsqrvnNJQjm5eRg6fOGeNgvd9+z4dep0fpl0G3fQETq4tP8f/1hUn2lpgv4eyf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A2eDGAAAA3gAAAA8AAAAAAAAA&#10;AAAAAAAAoQIAAGRycy9kb3ducmV2LnhtbFBLBQYAAAAABAAEAPkAAACUAwAAAAA=&#10;" strokecolor="red" strokeweight="0"/>
                  <v:line id="Line 3514" o:spid="_x0000_s4633" style="position:absolute;visibility:visible;mso-wrap-style:square" from="375,982" to="376,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9NksUAAADeAAAADwAAAGRycy9kb3ducmV2LnhtbESPTWsCMRCG74X+hzCFXoomFVtkNUop&#10;CKV4sGvF67AZN4ubybKJuv33nYPgbYZ5P55ZrIbQqgv1qYls4XVsQBFX0TVcW/jdrUczUCkjO2wj&#10;k4U/SrBaPj4ssHDxyj90KXOtJIRTgRZ8zl2hdao8BUzj2BHL7Rj7gFnWvtaux6uEh1ZPjHnXARuW&#10;Bo8dfXqqTuU5SAmW9WTjaXtG3HzP1oe3l/2us/b5afiYg8o05Lv45v5ygm/M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9NksUAAADeAAAADwAAAAAAAAAA&#10;AAAAAAChAgAAZHJzL2Rvd25yZXYueG1sUEsFBgAAAAAEAAQA+QAAAJMDAAAAAA==&#10;" strokecolor="red" strokeweight="0"/>
                  <v:line id="Line 3515" o:spid="_x0000_s4634" style="position:absolute;visibility:visible;mso-wrap-style:square" from="386,973" to="3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PoCccAAADeAAAADwAAAGRycy9kb3ducmV2LnhtbESPQWsCMRCF74X+hzAFL6UmlbboanYp&#10;giDFg10rXofNdLN0M1k2Udd/bwShtxnem/e9WRSDa8WJ+tB41vA6ViCIK28arjX87FYvUxAhIhts&#10;PZOGCwUo8seHBWbGn/mbTmWsRQrhkKEGG2OXSRkqSw7D2HfESfv1vcOY1r6WpsdzCnetnCj1IR02&#10;nAgWO1paqv7Ko0sQLOvJxtL2iLj5mq4O78/7Xaf16Gn4nIOINMR/8/16bVJ9pd5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0+gJxwAAAN4AAAAPAAAAAAAA&#10;AAAAAAAAAKECAABkcnMvZG93bnJldi54bWxQSwUGAAAAAAQABAD5AAAAlQMAAAAA&#10;" strokecolor="red" strokeweight="0"/>
                  <v:line id="Line 3516" o:spid="_x0000_s4635" style="position:absolute;visibility:visible;mso-wrap-style:square" from="397,965" to="398,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ScUAAADeAAAADwAAAGRycy9kb3ducmV2LnhtbESPQWsCMRCF74X+hzAFL0WTCoqsRpGC&#10;UIqHurZ4HTbjZnEzWTZR13/fORR6m2Hee9+81WYIrbpRn5rIFt4mBhRxFV3DtYXv4268AJUyssM2&#10;Mll4UILN+vlphYWLdz7Qrcy1khBOBVrwOXeF1qnyFDBNYkcst3PsA2ZZ+1q7Hu8SHlo9NWauAzYs&#10;BI8dvXuqLuU1CATLerr39HVF3H8udqfZ68+xs3b0MmyXoDIN+V/85/5w8r4xMykgdWQG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XScUAAADeAAAADwAAAAAAAAAA&#10;AAAAAAChAgAAZHJzL2Rvd25yZXYueG1sUEsFBgAAAAAEAAQA+QAAAJMDAAAAAA==&#10;" strokecolor="red" strokeweight="0"/>
                  <v:line id="Line 3517" o:spid="_x0000_s4636" style="position:absolute;visibility:visible;mso-wrap-style:square" from="344,1022" to="345,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xy0sYAAADeAAAADwAAAGRycy9kb3ducmV2LnhtbESPQWvDMAyF74P+B6PCLqO1W8goWd0y&#10;CoUyctjSjV5FrMVhsRxiJ03/fT0Y7Cbxnt73tN1PrhUj9aHxrGG1VCCIK28arjV8no+LDYgQkQ22&#10;nknDjQLsd7OHLebGX/mDxjLWIoVwyFGDjbHLpQyVJYdh6TvipH373mFMa19L0+M1hbtWrpV6lg4b&#10;TgSLHR0sVT/l4BIEy3pdWHofEIu3zfGSPX2dO60f59PrC4hIU/w3/12fTKqvVLaC33fSDH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8ctLGAAAA3gAAAA8AAAAAAAAA&#10;AAAAAAAAoQIAAGRycy9kb3ducmV2LnhtbFBLBQYAAAAABAAEAPkAAACUAwAAAAA=&#10;" strokecolor="red" strokeweight="0"/>
                  <v:line id="Line 3518" o:spid="_x0000_s4637" style="position:absolute;visibility:visible;mso-wrap-style:square" from="355,1014" to="356,1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7spcUAAADeAAAADwAAAGRycy9kb3ducmV2LnhtbESPQWsCMRCF7wX/QxjBS9GkCxZZjSKC&#10;UMRDXRWvw2bcLG4myybq9t83BaG3Gd6b971ZrHrXiAd1ofas4WOiQBCX3tRcaTgdt+MZiBCRDTae&#10;ScMPBVgtB28LzI1/8oEeRaxECuGQowYbY5tLGUpLDsPEt8RJu/rOYUxrV0nT4TOFu0ZmSn1KhzUn&#10;gsWWNpbKW3F3CYJFle0tfd8R97vZ9jJ9Px9brUfDfj0HEamP/+bX9ZdJ9ZWaZv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7spcUAAADeAAAADwAAAAAAAAAA&#10;AAAAAAChAgAAZHJzL2Rvd25yZXYueG1sUEsFBgAAAAAEAAQA+QAAAJMDAAAAAA==&#10;" strokecolor="red" strokeweight="0"/>
                  <v:line id="Line 3519" o:spid="_x0000_s4638" style="position:absolute;visibility:visible;mso-wrap-style:square" from="366,1006" to="367,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JPsYAAADeAAAADwAAAGRycy9kb3ducmV2LnhtbESPQWsCMRCF7wX/Qxihl6KJFousRikF&#10;QYoHu1vxOmzGzeJmsmyirv/eFITeZnhv3vdmue5dI67UhdqzhslYgSAuvam50vBbbEZzECEiG2w8&#10;k4Y7BVivBi9LzIy/8Q9d81iJFMIhQw02xjaTMpSWHIaxb4mTdvKdw5jWrpKmw1sKd42cKvUhHdac&#10;CBZb+rJUnvOLSxDMq+nO0v6CuPueb46zt0PRav067D8XICL18d/8vN6aVF+p2Tv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iST7GAAAA3gAAAA8AAAAAAAAA&#10;AAAAAAAAoQIAAGRycy9kb3ducmV2LnhtbFBLBQYAAAAABAAEAPkAAACUAwAAAAA=&#10;" strokecolor="red" strokeweight="0"/>
                  <v:line id="Line 3520" o:spid="_x0000_s4639" style="position:absolute;visibility:visible;mso-wrap-style:square" from="376,998" to="377,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vRSsYAAADeAAAADwAAAGRycy9kb3ducmV2LnhtbESPQWsCMRCF7wX/Qxihl6KJUousRikF&#10;QYoHu1vxOmzGzeJmsmyirv/eFITeZnhv3vdmue5dI67UhdqzhslYgSAuvam50vBbbEZzECEiG2w8&#10;k4Y7BVivBi9LzIy/8Q9d81iJFMIhQw02xjaTMpSWHIaxb4mTdvKdw5jWrpKmw1sKd42cKvUhHdac&#10;CBZb+rJUnvOLSxDMq+nO0v6CuPueb46zt0PRav067D8XICL18d/8vN6aVF+p2Tv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L0UrGAAAA3gAAAA8AAAAAAAAA&#10;AAAAAAAAoQIAAGRycy9kb3ducmV2LnhtbFBLBQYAAAAABAAEAPkAAACUAwAAAAA=&#10;" strokecolor="red" strokeweight="0"/>
                  <v:line id="Line 3521" o:spid="_x0000_s4640" style="position:absolute;visibility:visible;mso-wrap-style:square" from="387,989" to="38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00cUAAADeAAAADwAAAGRycy9kb3ducmV2LnhtbESPQWsCMRCF7wX/QxjBS9GkwhZZjSKC&#10;UMRDuypeh824WdxMlk3U9d+bQqG3Gd6b971ZrHrXiDt1ofas4WOiQBCX3tRcaTgetuMZiBCRDTae&#10;ScOTAqyWg7cF5sY/+IfuRaxECuGQowYbY5tLGUpLDsPEt8RJu/jOYUxrV0nT4SOFu0ZOlfqUDmtO&#10;BIstbSyV1+LmEgSLarq39H1D3O9m23P2fjq0Wo+G/XoOIlIf/81/118m1Vcqy+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d00cUAAADeAAAADwAAAAAAAAAA&#10;AAAAAAChAgAAZHJzL2Rvd25yZXYueG1sUEsFBgAAAAAEAAQA+QAAAJMDAAAAAA==&#10;" strokecolor="red" strokeweight="0"/>
                  <v:line id="Line 3522" o:spid="_x0000_s4641" style="position:absolute;visibility:visible;mso-wrap-style:square" from="398,981" to="39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XqpsYAAADeAAAADwAAAGRycy9kb3ducmV2LnhtbESPzWrDMBCE74G+g9hCL6GRGkgITpQQ&#10;CoZScmidhF4Xa2OZWCtjyT99+6pQ6G2XmZ1vdneYXCMG6kLtWcPLQoEgLr2pudJwOefPGxAhIhts&#10;PJOGbwpw2D/MdpgZP/InDUWsRArhkKEGG2ObSRlKSw7DwrfESbv5zmFMa1dJ0+GYwl0jl0qtpcOa&#10;E8FiS6+WynvRuwTBolqeLH30iKf3Tf61ml/PrdZPj9NxCyLSFP/Nf9dvJtVXarWG33fS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V6qbGAAAA3gAAAA8AAAAAAAAA&#10;AAAAAAAAoQIAAGRycy9kb3ducmV2LnhtbFBLBQYAAAAABAAEAPkAAACUAwAAAAA=&#10;" strokecolor="red" strokeweight="0"/>
                  <v:line id="Line 3523" o:spid="_x0000_s4642" style="position:absolute;visibility:visible;mso-wrap-style:square" from="344,1038" to="345,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lPPccAAADeAAAADwAAAGRycy9kb3ducmV2LnhtbESPT2sCMRDF74V+hzAFL6UmFfzDulkR&#10;QSjioa4Wr8Nm3CxuJssm6vbbN4VCbzO8N+/3Jl8NrhV36kPjWcP7WIEgrrxpuNZwOm7fFiBCRDbY&#10;eiYN3xRgVTw/5ZgZ/+AD3ctYixTCIUMNNsYukzJUlhyGse+Ik3bxvcOY1r6WpsdHCnetnCg1kw4b&#10;TgSLHW0sVdfy5hIEy3qyt/R5Q9zvFtvz9PXr2Gk9ehnWSxCRhvhv/rv+MKm+UtM5/L6TZpD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U89xwAAAN4AAAAPAAAAAAAA&#10;AAAAAAAAAKECAABkcnMvZG93bnJldi54bWxQSwUGAAAAAAQABAD5AAAAlQMAAAAA&#10;" strokecolor="red" strokeweight="0"/>
                  <v:line id="Line 3524" o:spid="_x0000_s4643" style="position:absolute;visibility:visible;mso-wrap-style:square" from="355,1030" to="356,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bT8QAAADeAAAADwAAAGRycy9kb3ducmV2LnhtbESPTWsCMRCG74X+hzAFL0WTCoqsRpGC&#10;UIqHurZ4HTbjZnEzWTZR13/fORR6m2Hej2dWmyG06kZ9aiJbeJsYUMRVdA3XFr6Pu/ECVMrIDtvI&#10;ZOFBCTbr56cVFi7e+UC3MtdKQjgVaMHn3BVap8pTwDSJHbHczrEPmGXta+16vEt4aPXUmLkO2LA0&#10;eOzo3VN1Ka9BSrCsp3tPX1fE/edid5q9/hw7a0cvw3YJKtOQ/8V/7g8n+MbMhFfekR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RttPxAAAAN4AAAAPAAAAAAAAAAAA&#10;AAAAAKECAABkcnMvZG93bnJldi54bWxQSwUGAAAAAAQABAD5AAAAkgMAAAAA&#10;" strokecolor="red" strokeweight="0"/>
                  <v:line id="Line 3525" o:spid="_x0000_s4644" style="position:absolute;visibility:visible;mso-wrap-style:square" from="366,1021" to="367,1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1MYAAADeAAAADwAAAGRycy9kb3ducmV2LnhtbESPQWsCMRCF74L/IYzQi2iiYNGtUUpB&#10;kOLB7rb0Omymm6WbybKJuv57IwjeZnhv3vdmve1dI87UhdqzhtlUgSAuvam50vBd7CZLECEiG2w8&#10;k4YrBdhuhoM1ZsZf+IvOeaxECuGQoQYbY5tJGUpLDsPUt8RJ+/Odw5jWrpKmw0sKd42cK/UqHdac&#10;CBZb+rBU/ucnlyCYV/ODpeMJ8fC53P0uxj9Fq/XLqH9/AxGpj0/z43pvUn2lFiu4v5Nm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KftTGAAAA3gAAAA8AAAAAAAAA&#10;AAAAAAAAoQIAAGRycy9kb3ducmV2LnhtbFBLBQYAAAAABAAEAPkAAACUAwAAAAA=&#10;" strokecolor="red" strokeweight="0"/>
                  <v:line id="Line 3526" o:spid="_x0000_s4645" style="position:absolute;visibility:visible;mso-wrap-style:square" from="376,1014" to="377,1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d9MQAAADeAAAADwAAAGRycy9kb3ducmV2LnhtbESPQWvCQBCF7wX/wzKCl6KbCi0SXUUE&#10;oYiHNipeh+yYDWZnQ3bV+O+dQ6G3eczM995brHrfqDt1sQ5s4GOSgSIug625MnA8bMczUDEhW2wC&#10;k4EnRVgtB28LzG148C/di1QpgXDM0YBLqc21jqUjj3ESWmLZXULnMYnsKm07fAjcN3qaZV/aY83i&#10;4LCljaPyWty8mGBRTfeOfm6I+91se/58Px1aY0bDfj0HlahP/8d/399W4gtRCkgdmUEv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XB30xAAAAN4AAAAPAAAAAAAAAAAA&#10;AAAAAKECAABkcnMvZG93bnJldi54bWxQSwUGAAAAAAQABAD5AAAAkgMAAAAA&#10;" strokecolor="red" strokeweight="0"/>
                  <v:line id="Line 3527" o:spid="_x0000_s4646" style="position:absolute;visibility:visible;mso-wrap-style:square" from="387,1005" to="388,1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4b8QAAADeAAAADwAAAGRycy9kb3ducmV2LnhtbESPQWvCQBCF74L/YRmhF6kbhYqkriKC&#10;IOKhRkuvQ3aaDc3Ohuyq6b/vFARvb5g335u3XPe+UTfqYh3YwHSSgSIug625MnA5714XoGJCttgE&#10;JgO/FGG9Gg6WmNtw5xPdilQpgXDM0YBLqc21jqUjj3ESWmLZfYfOY5Kxq7Tt8C5w3+hZls21x5ol&#10;wWFLW0flT3H1EoJFNTs6+rgiHg+L3dfb+PPcGvMy6jfvoBL16Wl+XO+tvC/EKfzXEQ1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ELhvxAAAAN4AAAAPAAAAAAAAAAAA&#10;AAAAAKECAABkcnMvZG93bnJldi54bWxQSwUGAAAAAAQABAD5AAAAkgMAAAAA&#10;" strokecolor="red" strokeweight="0"/>
                  <v:line id="Line 3528" o:spid="_x0000_s4647" style="position:absolute;visibility:visible;mso-wrap-style:square" from="398,997" to="399,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ImGMUAAADeAAAADwAAAGRycy9kb3ducmV2LnhtbESPQWvCQBCF70L/wzKFXqRuDFgkdZUi&#10;CCIeNLb0OmSn2dDsbMiumv57RxB6e8O8+d68xWrwrbpQH5vABqaTDBRxFWzDtYHP0+Z1DiomZItt&#10;YDLwRxFWy6fRAgsbrnykS5lqJRCOBRpwKXWF1rFy5DFOQkcsu5/Qe0wy9rW2PV4F7ludZ9mb9tiw&#10;JDjsaO2o+i3PXkKwrPO9o8MZcb+bb75n469TZ8zL8/DxDirRkP7Nj+utlfeFmMO9jmj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ImGMUAAADeAAAADwAAAAAAAAAA&#10;AAAAAAChAgAAZHJzL2Rvd25yZXYueG1sUEsFBgAAAAAEAAQA+QAAAJMDAAAAAA==&#10;" strokecolor="red" strokeweight="0"/>
                  <v:line id="Line 3529" o:spid="_x0000_s4648" style="position:absolute;visibility:visible;mso-wrap-style:square" from="345,1054" to="346,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6Dg8UAAADeAAAADwAAAGRycy9kb3ducmV2LnhtbESPQWvCQBCF74X+h2UKvRTdVKlIdJVS&#10;EErxYKPidciO2dDsbMiumv57RxC8vWHefG/efNn7Rp2pi3VgA+/DDBRxGWzNlYHddjWYgooJ2WIT&#10;mAz8U4Tl4vlpjrkNF/6lc5EqJRCOORpwKbW51rF05DEOQ0ssu2PoPCYZu0rbDi8C940eZdlEe6xZ&#10;Ehy29OWo/CtOXkKwqEZrR5sT4vpnujp8vO23rTGvL/3nDFSiPj3M9+tvK+8LcQy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6Dg8UAAADeAAAADwAAAAAAAAAA&#10;AAAAAAChAgAAZHJzL2Rvd25yZXYueG1sUEsFBgAAAAAEAAQA+QAAAJMDAAAAAA==&#10;" strokecolor="red" strokeweight="0"/>
                  <v:line id="Line 3530" o:spid="_x0000_s4649" style="position:absolute;visibility:visible;mso-wrap-style:square" from="356,1046" to="357,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cb98UAAADeAAAADwAAAGRycy9kb3ducmV2LnhtbESPQWvCQBCF74X+h2UKvRTdVKxIdJVS&#10;EErxYKPidciO2dDsbMiumv57RxC8vWHefG/efNn7Rp2pi3VgA+/DDBRxGWzNlYHddjWYgooJ2WIT&#10;mAz8U4Tl4vlpjrkNF/6lc5EqJRCOORpwKbW51rF05DEOQ0ssu2PoPCYZu0rbDi8C940eZdlEe6xZ&#10;Ehy29OWo/CtOXkKwqEZrR5sT4vpnujp8vO23rTGvL/3nDFSiPj3M9+tvK+8LcQy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cb98UAAADeAAAADwAAAAAAAAAA&#10;AAAAAAChAgAAZHJzL2Rvd25yZXYueG1sUEsFBgAAAAAEAAQA+QAAAJMDAAAAAA==&#10;" strokecolor="red" strokeweight="0"/>
                  <v:line id="Line 3531" o:spid="_x0000_s4650" style="position:absolute;visibility:visible;mso-wrap-style:square" from="367,1038" to="368,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u+bMQAAADeAAAADwAAAGRycy9kb3ducmV2LnhtbESPQWvCQBCF7wX/wzKCl1I3FSySuooI&#10;QhEPNSpeh+w0G5qdDdlV4793CkJvb5g335s3X/a+UVfqYh3YwPs4A0VcBltzZeB42LzNQMWEbLEJ&#10;TAbuFGG5GLzMMbfhxnu6FqlSAuGYowGXUptrHUtHHuM4tMSy+wmdxyRjV2nb4U3gvtGTLPvQHmuW&#10;BIctrR2Vv8XFSwgW1WTn6PuCuNvONufp6+nQGjMa9qtPUIn69G9+Xn9ZeV+IU/irIxr0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K75sxAAAAN4AAAAPAAAAAAAAAAAA&#10;AAAAAKECAABkcnMvZG93bnJldi54bWxQSwUGAAAAAAQABAD5AAAAkgMAAAAA&#10;" strokecolor="red" strokeweight="0"/>
                  <v:line id="Line 3532" o:spid="_x0000_s4651" style="position:absolute;visibility:visible;mso-wrap-style:square" from="377,1030" to="378,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kgG8QAAADeAAAADwAAAGRycy9kb3ducmV2LnhtbESPQWvCQBCF7wX/wzKCl1I3FSqSuooI&#10;QhEPbVS8DtlpNjQ7G7Krxn/vCEJvb5g335s3X/a+URfqYh3YwPs4A0VcBltzZeCw37zNQMWEbLEJ&#10;TAZuFGG5GLzMMbfhyj90KVKlBMIxRwMupTbXOpaOPMZxaIll9xs6j0nGrtK2w6vAfaMnWTbVHmuW&#10;BIctrR2Vf8XZSwgW1WTn6PuMuNvONqeP1+O+NWY07FefoBL16d/8vP6y8r4Qp/CoIxr0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AbxAAAAN4AAAAPAAAAAAAAAAAA&#10;AAAAAKECAABkcnMvZG93bnJldi54bWxQSwUGAAAAAAQABAD5AAAAkgMAAAAA&#10;" strokecolor="red" strokeweight="0"/>
                  <v:line id="Line 3533" o:spid="_x0000_s4652" style="position:absolute;visibility:visible;mso-wrap-style:square" from="388,1021" to="389,1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FgMUAAADeAAAADwAAAGRycy9kb3ducmV2LnhtbESPQWvCQBCF74X+h2UKvRTdVLBKdJVS&#10;EErxYKPidciO2dDsbMiumv57RxC8vWHefG/efNn7Rp2pi3VgA+/DDBRxGWzNlYHddjWYgooJ2WIT&#10;mAz8U4Tl4vlpjrkNF/6lc5EqJRCOORpwKbW51rF05DEOQ0ssu2PoPCYZu0rbDi8C940eZdmH9liz&#10;JDhs6ctR+VecvIRgUY3WjjYnxPXPdHUYv+23rTGvL/3nDFSiPj3M9+tvK+8LcQK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WFgMUAAADeAAAADwAAAAAAAAAA&#10;AAAAAAChAgAAZHJzL2Rvd25yZXYueG1sUEsFBgAAAAAEAAQA+QAAAJMDAAAAAA==&#10;" strokecolor="red" strokeweight="0"/>
                  <v:line id="Line 3534" o:spid="_x0000_s4653" style="position:absolute;visibility:visible;mso-wrap-style:square" from="398,1013" to="399,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oR8sQAAADeAAAADwAAAGRycy9kb3ducmV2LnhtbESPQWvCQBCF7wX/wzKCl6KbCi0SXUUE&#10;oYiHNipeh+yYDWZnQ3bV+O+dQ6G3ebyZ771ZrHrfqDt1sQ5s4GOSgSIug625MnA8bMczUDEhW2wC&#10;k4EnRVgtB28LzG148C/di1QpgXDM0YBLqc21jqUjj3ESWmLxLqHzmER2lbYdPgTuGz3Nsi/tsWZJ&#10;cNjSxlF5LW5eQrCopntHPzfE/W62PX++nw6tMaNhv56DStSn/+W/628r9YUofeUdmUEv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hHyxAAAAN4AAAAPAAAAAAAAAAAA&#10;AAAAAKECAABkcnMvZG93bnJldi54bWxQSwUGAAAAAAQABAD5AAAAkgMAAAAA&#10;" strokecolor="red" strokeweight="0"/>
                  <v:line id="Line 3535" o:spid="_x0000_s4654" style="position:absolute;visibility:visible;mso-wrap-style:square" from="345,1071" to="346,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0acUAAADeAAAADwAAAGRycy9kb3ducmV2LnhtbESPQWvCQBCF74X+h2UKvRTdVLBodJVS&#10;EErxYKPidciO2dDsbMiumv57RxC8vWHefG/efNn7Rp2pi3VgA+/DDBRxGWzNlYHddjWYgIoJ2WIT&#10;mAz8U4Tl4vlpjrkNF/6lc5EqJRCOORpwKbW51rF05DEOQ0ssu2PoPCYZu0rbDi8C940eZdmH9liz&#10;JDhs6ctR+VecvIRgUY3WjjYnxPXPZHUYv+23rTGvL/3nDFSiPj3M9+tvK+8LcQq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a0acUAAADeAAAADwAAAAAAAAAA&#10;AAAAAAChAgAAZHJzL2Rvd25yZXYueG1sUEsFBgAAAAAEAAQA+QAAAJMDAAAAAA==&#10;" strokecolor="red" strokeweight="0"/>
                  <v:line id="Line 3536" o:spid="_x0000_s4655" style="position:absolute;visibility:visible;mso-wrap-style:square" from="357,1062" to="358,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WLKcYAAADeAAAADwAAAGRycy9kb3ducmV2LnhtbESPQWsCMRCF74X+hzCFXoomFWxlNUop&#10;CKV4sGvF67AZN4ubybKJuv33nYPgbYZ5733zFqshtOpCfWoiW3gdG1DEVXQN1xZ+d+vRDFTKyA7b&#10;yGThjxKslo8PCyxcvPIPXcpcKwnhVKAFn3NXaJ0qTwHTOHbEcjvGPmCWta+16/Eq4aHVE2PedMCG&#10;heCxo09P1ak8B4FgWU82nrZnxM33bH2Yvux3nbXPT8PHHFSmId/FN/eXk/eNeZ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FiynGAAAA3gAAAA8AAAAAAAAA&#10;AAAAAAAAoQIAAGRycy9kb3ducmV2LnhtbFBLBQYAAAAABAAEAPkAAACUAwAAAAA=&#10;" strokecolor="red" strokeweight="0"/>
                  <v:line id="Line 3537" o:spid="_x0000_s4656" style="position:absolute;visibility:visible;mso-wrap-style:square" from="367,1054" to="368,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kussYAAADeAAAADwAAAGRycy9kb3ducmV2LnhtbESPQWsCMRCF70L/Q5hCL1ITBa1sNyul&#10;IBTxoGtLr8Nmulm6mSybqOu/N4LgbYb35n1v8tXgWnGiPjSeNUwnCgRx5U3DtYbvw/p1CSJEZIOt&#10;Z9JwoQCr4mmUY2b8mfd0KmMtUgiHDDXYGLtMylBZchgmviNO2p/vHca09rU0PZ5TuGvlTKmFdNhw&#10;Iljs6NNS9V8eXYJgWc+2lnZHxO1muf6dj38OndYvz8PHO4hIQ3yY79dfJtVX6m0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JLrLGAAAA3gAAAA8AAAAAAAAA&#10;AAAAAAAAoQIAAGRycy9kb3ducmV2LnhtbFBLBQYAAAAABAAEAPkAAACUAwAAAAA=&#10;" strokecolor="red" strokeweight="0"/>
                  <v:line id="Line 3538" o:spid="_x0000_s4657" style="position:absolute;visibility:visible;mso-wrap-style:square" from="377,1046" to="378,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wxcUAAADeAAAADwAAAGRycy9kb3ducmV2LnhtbESPQWsCMRCF7wX/Q5hCL6UmLlhlNYoI&#10;Qike7Kr0OmzGzdLNZNlE3f57IwjeZnhv3vdmvuxdIy7UhdqzhtFQgSAuvam50nDYbz6mIEJENth4&#10;Jg3/FGC5GLzMMTf+yj90KWIlUgiHHDXYGNtcylBachiGviVO2sl3DmNau0qaDq8p3DUyU+pTOqw5&#10;ESy2tLZU/hVnlyBYVNnW0u6MuP2ebn7H78d9q/Xba7+agYjUx6f5cf1lUn2lJh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uwxcUAAADeAAAADwAAAAAAAAAA&#10;AAAAAAChAgAAZHJzL2Rvd25yZXYueG1sUEsFBgAAAAAEAAQA+QAAAJMDAAAAAA==&#10;" strokecolor="red" strokeweight="0"/>
                  <v:line id="Line 3539" o:spid="_x0000_s4658" style="position:absolute;visibility:visible;mso-wrap-style:square" from="388,1037" to="389,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cVXsYAAADeAAAADwAAAGRycy9kb3ducmV2LnhtbESPT2sCMRDF74LfIYzQi9RExT9sjSIF&#10;oYiHulp6HTbjZnEzWTZRt9++KRS8zfDevN+b1aZztbhTGyrPGsYjBYK48KbiUsP5tHtdgggR2WDt&#10;mTT8UIDNut9bYWb8g490z2MpUgiHDDXYGJtMylBYchhGviFO2sW3DmNa21KaFh8p3NVyotRcOqw4&#10;ESw29G6puOY3lyCYl5ODpc8b4mG/3H3Phl+nRuuXQbd9AxGpi0/z//WHSfWVWkzh750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XFV7GAAAA3gAAAA8AAAAAAAAA&#10;AAAAAAAAoQIAAGRycy9kb3ducmV2LnhtbFBLBQYAAAAABAAEAPkAAACUAwAAAAA=&#10;" strokecolor="red" strokeweight="0"/>
                  <v:line id="Line 3540" o:spid="_x0000_s4659" style="position:absolute;visibility:visible;mso-wrap-style:square" from="399,1029" to="400,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6NKsYAAADeAAAADwAAAGRycy9kb3ducmV2LnhtbESPT2sCMRDF74LfIYzQi9RE8R9bo0hB&#10;KOKhrpZeh824WdxMlk3U7bdvCgVvM7w37/dmtelcLe7UhsqzhvFIgSAuvKm41HA+7V6XIEJENlh7&#10;Jg0/FGCz7vdWmBn/4CPd81iKFMIhQw02xiaTMhSWHIaRb4iTdvGtw5jWtpSmxUcKd7WcKDWXDitO&#10;BIsNvVsqrvnNJQjm5eRg6fOGeNgvd9+z4dep0fpl0G3fQETq4tP8f/1hUn2lFlP4eyf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SrGAAAA3gAAAA8AAAAAAAAA&#10;AAAAAAAAoQIAAGRycy9kb3ducmV2LnhtbFBLBQYAAAAABAAEAPkAAACUAwAAAAA=&#10;" strokecolor="red" strokeweight="0"/>
                  <v:line id="Line 3541" o:spid="_x0000_s4660" style="position:absolute;visibility:visible;mso-wrap-style:square" from="346,1086" to="347,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sccAAADeAAAADwAAAGRycy9kb3ducmV2LnhtbESPT2sCMRDF74V+hzAFL6UmFfzDulkR&#10;QSjioa4Wr8Nm3CxuJssm6vbbN4VCbzO8N+/3Jl8NrhV36kPjWcP7WIEgrrxpuNZwOm7fFiBCRDbY&#10;eiYN3xRgVTw/5ZgZ/+AD3ctYixTCIUMNNsYukzJUlhyGse+Ik3bxvcOY1r6WpsdHCnetnCg1kw4b&#10;TgSLHW0sVdfy5hIEy3qyt/R5Q9zvFtvz9PXr2Gk9ehnWSxCRhvhv/rv+MKm+UvMp/L6TZpD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8iixxwAAAN4AAAAPAAAAAAAA&#10;AAAAAAAAAKECAABkcnMvZG93bnJldi54bWxQSwUGAAAAAAQABAD5AAAAlQMAAAAA&#10;" strokecolor="red" strokeweight="0"/>
                  <v:line id="Line 3542" o:spid="_x0000_s4661" style="position:absolute;visibility:visible;mso-wrap-style:square" from="357,1078" to="358,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C2xsYAAADeAAAADwAAAGRycy9kb3ducmV2LnhtbESPQWsCMRCF7wX/Qxihl6KJQq2sRikF&#10;QYoHu1vxOmzGzeJmsmyirv/eFITeZnhv3vdmue5dI67UhdqzhslYgSAuvam50vBbbEZzECEiG2w8&#10;k4Y7BVivBi9LzIy/8Q9d81iJFMIhQw02xjaTMpSWHIaxb4mTdvKdw5jWrpKmw1sKd42cKjWTDmtO&#10;BIstfVkqz/nFJQjm1XRnaX9B3H3PN8f3t0PRav067D8XICL18d/8vN6aVF+pjx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gtsbGAAAA3gAAAA8AAAAAAAAA&#10;AAAAAAAAoQIAAGRycy9kb3ducmV2LnhtbFBLBQYAAAAABAAEAPkAAACUAwAAAAA=&#10;" strokecolor="red" strokeweight="0"/>
                  <v:line id="Line 3543" o:spid="_x0000_s4662" style="position:absolute;visibility:visible;mso-wrap-style:square" from="368,1070" to="369,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wTXcYAAADeAAAADwAAAGRycy9kb3ducmV2LnhtbESPT2sCMRDF70K/Q5iCF6mJgn/YGqUI&#10;ghQPdVfpddhMN0s3k2UTdfvtTUHwNsN7835vVpveNeJKXag9a5iMFQji0puaKw2nYve2BBEissHG&#10;M2n4owCb9ctghZnxNz7SNY+VSCEcMtRgY2wzKUNpyWEY+5Y4aT++cxjT2lXSdHhL4a6RU6Xm0mHN&#10;iWCxpa2l8je/uATBvJoeLH1dEA+fy933bHQuWq2Hr/3HO4hIfXyaH9d7k+ortVjA/ztpBr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sE13GAAAA3gAAAA8AAAAAAAAA&#10;AAAAAAAAoQIAAGRycy9kb3ducmV2LnhtbFBLBQYAAAAABAAEAPkAAACUAwAAAAA=&#10;" strokecolor="red" strokeweight="0"/>
                  <v:line id="Line 3544" o:spid="_x0000_s4663" style="position:absolute;visibility:visible;mso-wrap-style:square" from="378,1062" to="379,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OHL8UAAADeAAAADwAAAGRycy9kb3ducmV2LnhtbESPTWsCMRCG74X+hzCFXoomFWxlNUop&#10;CKV4sGvF67AZN4ubybKJuv33nYPgbYZ5P55ZrIbQqgv1qYls4XVsQBFX0TVcW/jdrUczUCkjO2wj&#10;k4U/SrBaPj4ssHDxyj90KXOtJIRTgRZ8zl2hdao8BUzj2BHL7Rj7gFnWvtaux6uEh1ZPjHnTARuW&#10;Bo8dfXqqTuU5SAmW9WTjaXtG3HzP1ofpy37XWfv8NHzMQWUa8l18c385wTfmXX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OHL8UAAADeAAAADwAAAAAAAAAA&#10;AAAAAAChAgAAZHJzL2Rvd25yZXYueG1sUEsFBgAAAAAEAAQA+QAAAJMDAAAAAA==&#10;" strokecolor="red" strokeweight="0"/>
                  <v:line id="Line 3545" o:spid="_x0000_s4664" style="position:absolute;visibility:visible;mso-wrap-style:square" from="389,1054" to="39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8itMcAAADeAAAADwAAAGRycy9kb3ducmV2LnhtbESPQWsCMRCF74X+hzAFL6UmFdrqanYp&#10;giDFg10rXofNdLN0M1k2Udd/bwShtxnem/e9WRSDa8WJ+tB41vA6ViCIK28arjX87FYvUxAhIhts&#10;PZOGCwUo8seHBWbGn/mbTmWsRQrhkKEGG2OXSRkqSw7D2HfESfv1vcOY1r6WpsdzCnetnCj1Lh02&#10;nAgWO1paqv7Ko0sQLOvJxtL2iLj5mq4Ob8/7Xaf16Gn4nIOINMR/8/16bVJ9pT5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yK0xwAAAN4AAAAPAAAAAAAA&#10;AAAAAAAAAKECAABkcnMvZG93bnJldi54bWxQSwUGAAAAAAQABAD5AAAAlQMAAAAA&#10;" strokecolor="red" strokeweight="0"/>
                  <v:line id="Line 3546" o:spid="_x0000_s4665" style="position:absolute;visibility:visible;mso-wrap-style:square" from="400,1045" to="40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7DsYAAADeAAAADwAAAGRycy9kb3ducmV2LnhtbESPQWsCMRCF74X+hzCFXoomFZRlNUop&#10;CKV40NXS67AZN4ubybKJuv33nUOhtxnmvffNW23G0KkbDamNbOF1akAR19G13Fg4HbeTAlTKyA67&#10;yGThhxJs1o8PKyxdvPOBblVulIRwKtGCz7kvtU61p4BpGntiuZ3jEDDLOjTaDXiX8NDpmTELHbBl&#10;IXjs6d1TfamuQSBYNbOdp/0VcfdZbL/nL1/H3trnp/FtCSrTmP/Ff+4PJ+8bU0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Q+w7GAAAA3gAAAA8AAAAAAAAA&#10;AAAAAAAAoQIAAGRycy9kb3ducmV2LnhtbFBLBQYAAAAABAAEAPkAAACUAwAAAAA=&#10;" strokecolor="red" strokeweight="0"/>
                  <v:line id="Line 3547" o:spid="_x0000_s4666" style="position:absolute;visibility:visible;mso-wrap-style:square" from="347,1103" to="348,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xelcUAAADeAAAADwAAAGRycy9kb3ducmV2LnhtbESPQWsCMRCF7wX/Q5hCL0UTBcuyGqUI&#10;goiHuqt4HTbTzdLNZNlE3f77RhB6m+G9ed+b5XpwrbhRHxrPGqYTBYK48qbhWsOp3I4zECEiG2w9&#10;k4ZfCrBejV6WmBt/5yPdiliLFMIhRw02xi6XMlSWHIaJ74iT9u17hzGtfS1Nj/cU7lo5U+pDOmw4&#10;ESx2tLFU/RRXlyBY1LODpa8r4mGfbS/z93PZaf32OnwuQEQa4r/5eb0zqb5S2RQe76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xelcUAAADeAAAADwAAAAAAAAAA&#10;AAAAAAChAgAAZHJzL2Rvd25yZXYueG1sUEsFBgAAAAAEAAQA+QAAAJMDAAAAAA==&#10;" strokecolor="red" strokeweight="0"/>
                  <v:line id="Line 3548" o:spid="_x0000_s4667" style="position:absolute;visibility:visible;mso-wrap-style:square" from="358,1094" to="359,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7A4sUAAADeAAAADwAAAGRycy9kb3ducmV2LnhtbESPQWsCMRCF74L/IYzQi9TEBWVZjVIE&#10;oRQPdW3pddiMm6WbybKJuv33jSB4m+G9ed+b9XZwrbhSHxrPGuYzBYK48qbhWsPXaf+agwgR2WDr&#10;mTT8UYDtZjxaY2H8jY90LWMtUgiHAjXYGLtCylBZchhmviNO2tn3DmNa+1qaHm8p3LUyU2opHTac&#10;CBY72lmqfsuLSxAs6+xg6fOCePjI9z+L6fep0/plMrytQEQa4tP8uH43qb5SeQb3d9IM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7A4sUAAADeAAAADwAAAAAAAAAA&#10;AAAAAAChAgAAZHJzL2Rvd25yZXYueG1sUEsFBgAAAAAEAAQA+QAAAJMDAAAAAA==&#10;" strokecolor="red" strokeweight="0"/>
                  <v:line id="Line 3549" o:spid="_x0000_s4668" style="position:absolute;visibility:visible;mso-wrap-style:square" from="368,1086" to="369,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JlecYAAADeAAAADwAAAGRycy9kb3ducmV2LnhtbESPQWvCQBCF74L/YZlCL6K7TVFC6ipS&#10;EErxoLHF65CdZkOzsyG7mvTfd4VCbzO8N+97s96OrhU36kPjWcPTQoEgrrxpuNbwcd7PcxAhIhts&#10;PZOGHwqw3UwnayyMH/hEtzLWIoVwKFCDjbErpAyVJYdh4TvipH353mFMa19L0+OQwl0rM6VW0mHD&#10;iWCxo1dL1Xd5dQmCZZ0dLB2viIf3fH9Zzj7PndaPD+PuBUSkMf6b/67fTKqvVP4M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CZXnGAAAA3gAAAA8AAAAAAAAA&#10;AAAAAAAAoQIAAGRycy9kb3ducmV2LnhtbFBLBQYAAAAABAAEAPkAAACUAwAAAAA=&#10;" strokecolor="red" strokeweight="0"/>
                  <v:line id="Line 3550" o:spid="_x0000_s4669" style="position:absolute;visibility:visible;mso-wrap-style:square" from="378,1078" to="379,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9DcYAAADeAAAADwAAAGRycy9kb3ducmV2LnhtbESPQWvCQBCF74L/YZlCL6K7DVVC6ipS&#10;EErxoLHF65CdZkOzsyG7mvTfd4VCbzO8N+97s96OrhU36kPjWcPTQoEgrrxpuNbwcd7PcxAhIhts&#10;PZOGHwqw3UwnayyMH/hEtzLWIoVwKFCDjbErpAyVJYdh4TvipH353mFMa19L0+OQwl0rM6VW0mHD&#10;iWCxo1dL1Xd5dQmCZZ0dLB2viIf3fH9Zzj7PndaPD+PuBUSkMf6b/67fTKqvVP4M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Q3GAAAA3gAAAA8AAAAAAAAA&#10;AAAAAAAAoQIAAGRycy9kb3ducmV2LnhtbFBLBQYAAAAABAAEAPkAAACUAwAAAAA=&#10;" strokecolor="red" strokeweight="0"/>
                  <v:line id="Line 3551" o:spid="_x0000_s4670" style="position:absolute;visibility:visible;mso-wrap-style:square" from="390,1069" to="391,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YlsYAAADeAAAADwAAAGRycy9kb3ducmV2LnhtbESPQWvCQBCF7wX/wzIFL0V3K1hCdBOK&#10;IBTxYKOl1yE7zYZmZ0N21fjvXaHQ2wzvzfverMvRdeJCQ2g9a3idKxDEtTctNxpOx+0sAxEissHO&#10;M2m4UYCymDytMTf+yp90qWIjUgiHHDXYGPtcylBbchjmvidO2o8fHMa0Do00A15TuOvkQqk36bDl&#10;RLDY08ZS/VudXYJg1Sz2lg5nxP0u234vX76OvdbT5/F9BSLSGP/Nf9cfJtVXKlvC4500gyz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nWJbGAAAA3gAAAA8AAAAAAAAA&#10;AAAAAAAAoQIAAGRycy9kb3ducmV2LnhtbFBLBQYAAAAABAAEAPkAAACUAwAAAAA=&#10;" strokecolor="red" strokeweight="0"/>
                  <v:line id="Line 3552" o:spid="_x0000_s4671" style="position:absolute;visibility:visible;mso-wrap-style:square" from="400,1061" to="401,1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XG4cUAAADeAAAADwAAAGRycy9kb3ducmV2LnhtbESPQWsCMRCF7wX/QxjBS9GkQmVZjSKC&#10;UMRDuypeh824WdxMlk3U9d+bQqG3Gd6b971ZrHrXiDt1ofas4WOiQBCX3tRcaTgetuMMRIjIBhvP&#10;pOFJAVbLwdsCc+Mf/EP3IlYihXDIUYONsc2lDKUlh2HiW+KkXXznMKa1q6Tp8JHCXSOnSs2kw5oT&#10;wWJLG0vltbi5BMGimu4tfd8Q97tse/58Px1arUfDfj0HEamP/+a/6y+T6iuVze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XG4cUAAADeAAAADwAAAAAAAAAA&#10;AAAAAAChAgAAZHJzL2Rvd25yZXYueG1sUEsFBgAAAAAEAAQA+QAAAJMDAAAAAA==&#10;" strokecolor="red" strokeweight="0"/>
                  <v:line id="Line 3553" o:spid="_x0000_s4672" style="position:absolute;visibility:visible;mso-wrap-style:square" from="347,1118" to="348,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jesYAAADeAAAADwAAAGRycy9kb3ducmV2LnhtbESPQWvCQBCF74L/YZlCL6K7DVRD6ipS&#10;EErxoLHF65CdZkOzsyG7mvTfd4VCbzO8N+97s96OrhU36kPjWcPTQoEgrrxpuNbwcd7PcxAhIhts&#10;PZOGHwqw3UwnayyMH/hEtzLWIoVwKFCDjbErpAyVJYdh4TvipH353mFMa19L0+OQwl0rM6WW0mHD&#10;iWCxo1dL1Xd5dQmCZZ0dLB2viIf3fH95nn2eO60fH8bdC4hIY/w3/12/mVRfqXwF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5Y3rGAAAA3gAAAA8AAAAAAAAA&#10;AAAAAAAAoQIAAGRycy9kb3ducmV2LnhtbFBLBQYAAAAABAAEAPkAAACUAwAAAAA=&#10;" strokecolor="red" strokeweight="0"/>
                  <v:line id="Line 3554" o:spid="_x0000_s4673" style="position:absolute;visibility:visible;mso-wrap-style:square" from="358,1110" to="359,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b3CMUAAADeAAAADwAAAGRycy9kb3ducmV2LnhtbESPTWsCMRCG74X+hzCFXoomFZRlNUop&#10;CKV40NXS67AZN4ubybKJuv33nUOhtxnm/XhmtRlDp240pDayhdepAUVcR9dyY+F03E4KUCkjO+wi&#10;k4UfSrBZPz6ssHTxzge6VblREsKpRAs+577UOtWeAqZp7Inldo5DwCzr0Gg34F3CQ6dnxix0wJal&#10;wWNP757qS3UNUoJVM9t52l8Rd5/F9nv+8nXsrX1+Gt+WoDKN+V/85/5wgm9MIb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b3CMUAAADeAAAADwAAAAAAAAAA&#10;AAAAAAChAgAAZHJzL2Rvd25yZXYueG1sUEsFBgAAAAAEAAQA+QAAAJMDAAAAAA==&#10;" strokecolor="red" strokeweight="0"/>
                  <v:line id="Line 3555" o:spid="_x0000_s4674" style="position:absolute;visibility:visible;mso-wrap-style:square" from="369,1102" to="370,1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pSk8YAAADeAAAADwAAAGRycy9kb3ducmV2LnhtbESPQWvCQBCF74L/YZlCL6K7DVTS1FWk&#10;IJTiQaPF65CdZkOzsyG7mvTfd4VCbzO8N+97s9qMrhU36kPjWcPTQoEgrrxpuNZwPu3mOYgQkQ22&#10;nknDDwXYrKeTFRbGD3ykWxlrkUI4FKjBxtgVUobKksOw8B1x0r587zCmta+l6XFI4a6VmVJL6bDh&#10;RLDY0Zul6ru8ugTBss72lg5XxP1Hvrs8zz5PndaPD+P2FUSkMf6b/67fTaqvVP4C93fSDH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qUpPGAAAA3gAAAA8AAAAAAAAA&#10;AAAAAAAAoQIAAGRycy9kb3ducmV2LnhtbFBLBQYAAAAABAAEAPkAAACUAwAAAAA=&#10;" strokecolor="red" strokeweight="0"/>
                  <v:line id="Line 3556" o:spid="_x0000_s4675" style="position:absolute;visibility:visible;mso-wrap-style:square" from="379,1094" to="380,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lt08YAAADeAAAADwAAAGRycy9kb3ducmV2LnhtbESPQWsCMRCF74X+hzCFXoomFSy6GqUU&#10;hFI82LXF67AZN4ubybKJuv33nYPgbYZ5733zlushtOpCfWoiW3gdG1DEVXQN1xZ+9pvRDFTKyA7b&#10;yGThjxKsV48PSyxcvPI3XcpcKwnhVKAFn3NXaJ0qTwHTOHbEcjvGPmCWta+16/Eq4aHVE2PedMCG&#10;heCxow9P1ak8B4FgWU+2nnZnxO3XbHOYvvzuO2ufn4b3BahMQ76Lb+5PJ+8bM5cCUkd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JbdPGAAAA3gAAAA8AAAAAAAAA&#10;AAAAAAAAoQIAAGRycy9kb3ducmV2LnhtbFBLBQYAAAAABAAEAPkAAACUAwAAAAA=&#10;" strokecolor="red" strokeweight="0"/>
                  <v:line id="Line 3557" o:spid="_x0000_s4676" style="position:absolute;visibility:visible;mso-wrap-style:square" from="390,1086" to="39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ISMYAAADeAAAADwAAAGRycy9kb3ducmV2LnhtbESPQWsCMRCF7wX/QxjBS9FEoUVXo4gg&#10;SPHQ7ipeh824WdxMlk3U7b9vCoXeZnhv3vdmteldIx7UhdqzhulEgSAuvam50nAq9uM5iBCRDTae&#10;ScM3BdisBy8rzIx/8hc98liJFMIhQw02xjaTMpSWHIaJb4mTdvWdw5jWrpKmw2cKd42cKfUuHdac&#10;CBZb2lkqb/ndJQjm1exo6fOOePyY7y9vr+ei1Xo07LdLEJH6+G/+uz6YVF+pxRR+30kz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FyEjGAAAA3gAAAA8AAAAAAAAA&#10;AAAAAAAAoQIAAGRycy9kb3ducmV2LnhtbFBLBQYAAAAABAAEAPkAAACUAwAAAAA=&#10;" strokecolor="red" strokeweight="0"/>
                  <v:line id="Line 3558" o:spid="_x0000_s4677" style="position:absolute;visibility:visible;mso-wrap-style:square" from="401,1077" to="402,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WP8YAAADeAAAADwAAAGRycy9kb3ducmV2LnhtbESPQWvCQBCF74L/YZlCL6K7DVQ0dROk&#10;IJTioUbF65CdZkOzsyG7avrvu4VCbzO8N+97sylH14kbDaH1rOFpoUAQ19603Gg4HXfzFYgQkQ12&#10;nknDNwUoi+lkg7nxdz7QrYqNSCEcctRgY+xzKUNtyWFY+J44aZ9+cBjTOjTSDHhP4a6TmVJL6bDl&#10;RLDY06ul+qu6ugTBqsn2lj6uiPv31e7yPDsfe60fH8btC4hIY/w3/12/mVRfqXUG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XVj/GAAAA3gAAAA8AAAAAAAAA&#10;AAAAAAAAoQIAAGRycy9kb3ducmV2LnhtbFBLBQYAAAAABAAEAPkAAACUAwAAAAA=&#10;" strokecolor="red" strokeweight="0"/>
                  <v:line id="Line 3559" o:spid="_x0000_s4678" style="position:absolute;visibility:visible;mso-wrap-style:square" from="348,1135" to="349,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vzpMcAAADeAAAADwAAAGRycy9kb3ducmV2LnhtbESPQWsCMRCF74X+hzAFL6UmtbToanYp&#10;giDFg10rXofNdLN0M1k2Udd/bwShtxnem/e9WRSDa8WJ+tB41vA6ViCIK28arjX87FYvUxAhIhts&#10;PZOGCwUo8seHBWbGn/mbTmWsRQrhkKEGG2OXSRkqSw7D2HfESfv1vcOY1r6WpsdzCnetnCj1IR02&#10;nAgWO1paqv7Ko0sQLOvJxtL2iLj5mq4O78/7Xaf16Gn4nIOINMR/8/16bVJ9pWZv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kxwAAAN4AAAAPAAAAAAAA&#10;AAAAAAAAAKECAABkcnMvZG93bnJldi54bWxQSwUGAAAAAAQABAD5AAAAlQMAAAAA&#10;" strokecolor="red" strokeweight="0"/>
                  <v:line id="Line 3560" o:spid="_x0000_s4679" style="position:absolute;visibility:visible;mso-wrap-style:square" from="359,1126" to="360,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r0McAAADeAAAADwAAAGRycy9kb3ducmV2LnhtbESPQWsCMRCF74X+hzAFL6UmlbboanYp&#10;giDFg10rXofNdLN0M1k2Udd/bwShtxnem/e9WRSDa8WJ+tB41vA6ViCIK28arjX87FYvUxAhIhts&#10;PZOGCwUo8seHBWbGn/mbTmWsRQrhkKEGG2OXSRkqSw7D2HfESfv1vcOY1r6WpsdzCnetnCj1IR02&#10;nAgWO1paqv7Ko0sQLOvJxtL2iLj5mq4O78/7Xaf16Gn4nIOINMR/8/16bVJ9pWZv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smvQxwAAAN4AAAAPAAAAAAAA&#10;AAAAAAAAAKECAABkcnMvZG93bnJldi54bWxQSwUGAAAAAAQABAD5AAAAlQMAAAAA&#10;" strokecolor="red" strokeweight="0"/>
                  <v:line id="Line 3561" o:spid="_x0000_s4680" style="position:absolute;visibility:visible;mso-wrap-style:square" from="369,1118" to="370,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OS8YAAADeAAAADwAAAGRycy9kb3ducmV2LnhtbESPQWsCMRCF74L/IYzQi2iiYNGtUUpB&#10;kOLB7rb0Omymm6WbybKJuv57IwjeZnhv3vdmve1dI87UhdqzhtlUgSAuvam50vBd7CZLECEiG2w8&#10;k4YrBdhuhoM1ZsZf+IvOeaxECuGQoQYbY5tJGUpLDsPUt8RJ+/Odw5jWrpKmw0sKd42cK/UqHdac&#10;CBZb+rBU/ucnlyCYV/ODpeMJ8fC53P0uxj9Fq/XLqH9/AxGpj0/z43pvUn2lVgu4v5Nm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zkvGAAAA3gAAAA8AAAAAAAAA&#10;AAAAAAAAoQIAAGRycy9kb3ducmV2LnhtbFBLBQYAAAAABAAEAPkAAACUAwAAAAA=&#10;" strokecolor="red" strokeweight="0"/>
                  <v:line id="Line 3562" o:spid="_x0000_s4681" style="position:absolute;visibility:visible;mso-wrap-style:square" from="379,1110" to="380,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xQPMYAAADeAAAADwAAAGRycy9kb3ducmV2LnhtbESPQWsCMRCF7wX/Qxihl6KJQkVXo5SC&#10;IMWD3W3xOmzGzeJmsmyirv/eFITeZnhv3vdmteldI67UhdqzhslYgSAuvam50vBTbEdzECEiG2w8&#10;k4Y7BdisBy8rzIy/8Tdd81iJFMIhQw02xjaTMpSWHIaxb4mTdvKdw5jWrpKmw1sKd42cKjWTDmtO&#10;BIstfVoqz/nFJQjm1XRv6XBB3H/Nt8f3t9+i1fp12H8sQUTq47/5eb0zqb5Sixn8vZNm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sUDzGAAAA3gAAAA8AAAAAAAAA&#10;AAAAAAAAoQIAAGRycy9kb3ducmV2LnhtbFBLBQYAAAAABAAEAPkAAACUAwAAAAA=&#10;" strokecolor="red" strokeweight="0"/>
                  <v:line id="Line 3563" o:spid="_x0000_s4682" style="position:absolute;visibility:visible;mso-wrap-style:square" from="390,1101" to="391,1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D1p8cAAADeAAAADwAAAGRycy9kb3ducmV2LnhtbESPQWsCMRCF74X+hzAFL6UmFdrqanYp&#10;giDFg10rXofNdLN0M1k2Udd/bwShtxnem/e9WRSDa8WJ+tB41vA6ViCIK28arjX87FYvUxAhIhts&#10;PZOGCwUo8seHBWbGn/mbTmWsRQrhkKEGG2OXSRkqSw7D2HfESfv1vcOY1r6WpsdzCnetnCj1Lh02&#10;nAgWO1paqv7Ko0sQLOvJxtL2iLj5mq4Ob8/7Xaf16Gn4nIOINMR/8/16bVJ9pWYf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YPWnxwAAAN4AAAAPAAAAAAAA&#10;AAAAAAAAAKECAABkcnMvZG93bnJldi54bWxQSwUGAAAAAAQABAD5AAAAlQMAAAAA&#10;" strokecolor="red" strokeweight="0"/>
                  <v:line id="Line 3564" o:spid="_x0000_s4683" style="position:absolute;visibility:visible;mso-wrap-style:square" from="401,1093" to="402,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h1cUAAADeAAAADwAAAGRycy9kb3ducmV2LnhtbESPTWsCMRCG74X+hzCFXoomFSy6GqUU&#10;hFI82LXF67AZN4ubybKJuv33nYPgbYZ5P55ZrofQqgv1qYls4XVsQBFX0TVcW/jZb0YzUCkjO2wj&#10;k4U/SrBePT4ssXDxyt90KXOtJIRTgRZ8zl2hdao8BUzj2BHL7Rj7gFnWvtaux6uEh1ZPjHnTARuW&#10;Bo8dfXiqTuU5SAmW9WTraXdG3H7NNofpy+++s/b5aXhfgMo05Lv45v50gm/MXHjlHZlBr/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h1cUAAADeAAAADwAAAAAAAAAA&#10;AAAAAAChAgAAZHJzL2Rvd25yZXYueG1sUEsFBgAAAAAEAAQA+QAAAJMDAAAAAA==&#10;" strokecolor="red" strokeweight="0"/>
                  <v:line id="Line 3565" o:spid="_x0000_s4684" style="position:absolute;visibility:visible;mso-wrap-style:square" from="348,1151" to="349,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ETsYAAADeAAAADwAAAGRycy9kb3ducmV2LnhtbESPQWsCMRCF70L/Q5iCF6mJgqJboxRB&#10;kOKh7iq9DpvpZulmsmyibv+9KQjeZnhv3vdmteldI67UhdqzhslYgSAuvam50nAqdm8LECEiG2w8&#10;k4Y/CrBZvwxWmBl/4yNd81iJFMIhQw02xjaTMpSWHIaxb4mT9uM7hzGtXSVNh7cU7ho5VWouHdac&#10;CBZb2loqf/OLSxDMq+nB0tcF8fC52H3PRuei1Xr42n+8g4jUx6f5cb03qb5Syy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zxE7GAAAA3gAAAA8AAAAAAAAA&#10;AAAAAAAAoQIAAGRycy9kb3ducmV2LnhtbFBLBQYAAAAABAAEAPkAAACUAwAAAAA=&#10;" strokecolor="red" strokeweight="0"/>
                  <v:line id="Line 3566" o:spid="_x0000_s4685" style="position:absolute;visibility:visible;mso-wrap-style:square" from="359,1142" to="36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L3ycYAAADeAAAADwAAAGRycy9kb3ducmV2LnhtbESPQWsCMRCF74X+hzAFL6UmCi2yGqUU&#10;hCIe2l2l12EzbpZuJssm6vrvnUOhtxnmvffNW23G0KkLDamNbGE2NaCI6+habiwcqu3LAlTKyA67&#10;yGThRgk268eHFRYuXvmbLmVulIRwKtCCz7kvtE61p4BpGntiuZ3iEDDLOjTaDXiV8NDpuTFvOmDL&#10;QvDY04en+rc8B4Fg2cz3nr7OiPvdYvvz+nysemsnT+P7ElSmMf+L/9yfTt43MyMFpI7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i98nGAAAA3gAAAA8AAAAAAAAA&#10;AAAAAAAAoQIAAGRycy9kb3ducmV2LnhtbFBLBQYAAAAABAAEAPkAAACUAwAAAAA=&#10;" strokecolor="red" strokeweight="0"/>
                  <v:line id="Line 3567" o:spid="_x0000_s4686" style="position:absolute;visibility:visible;mso-wrap-style:square" from="370,1134" to="371,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5SUsQAAADeAAAADwAAAGRycy9kb3ducmV2LnhtbERP0WrCQBB8L/gPxwp9KXpRaJHoKSII&#10;Ij7Y2OLrkltzwdxeyJ2a/r1bKJR92WFmZ2YXq9436k5drAMbmIwzUMRlsDVXBr5O29EMVEzIFpvA&#10;ZOCHIqyWg5cF5jY8+JPuRaqUmHDM0YBLqc21jqUjj3EcWmLhLqHzmAR2lbYdPsTcN3qaZR/aY82S&#10;4LCljaPyWty8hGBRTQ+OjjfEw362Pb+/fZ9aY16H/XoOKlGf/sV/1zsr9TMZ+H1Hdt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LlJSxAAAAN4AAAAPAAAAAAAAAAAA&#10;AAAAAKECAABkcnMvZG93bnJldi54bWxQSwUGAAAAAAQABAD5AAAAkgMAAAAA&#10;" strokecolor="red" strokeweight="0"/>
                  <v:line id="Line 3568" o:spid="_x0000_s4687" style="position:absolute;visibility:visible;mso-wrap-style:square" from="380,1126" to="38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zMJcYAAADeAAAADwAAAGRycy9kb3ducmV2LnhtbESPQWvCQBCF74L/YZlCL6K7BioSs5Ei&#10;CKV4aKPidchOs6HZ2ZBdNf333ULB2wzvzfveFNvRdeJGQ2g9a1guFAji2puWGw2n436+BhEissHO&#10;M2n4oQDbcjopMDf+zp90q2IjUgiHHDXYGPtcylBbchgWvidO2pcfHMa0Do00A95TuOtkptRKOmw5&#10;ESz2tLNUf1dXlyBYNdnB0scV8fC+3l9eZudjr/Xz0/i6ARFpjA/z//WbSfXVUmXw906aQZ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8zCXGAAAA3gAAAA8AAAAAAAAA&#10;AAAAAAAAoQIAAGRycy9kb3ducmV2LnhtbFBLBQYAAAAABAAEAPkAAACUAwAAAAA=&#10;" strokecolor="red" strokeweight="0"/>
                  <v:line id="Line 3569" o:spid="_x0000_s4688" style="position:absolute;visibility:visible;mso-wrap-style:square" from="391,1118" to="392,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pvsYAAADeAAAADwAAAGRycy9kb3ducmV2LnhtbESPQWsCMRCF70L/Q5hCL1ITFYtsNyul&#10;IBTxoGtLr8Nmulm6mSybqOu/N4LgbYb35n1v8tXgWnGiPjSeNUwnCgRx5U3DtYbvw/p1CSJEZIOt&#10;Z9JwoQCr4mmUY2b8mfd0KmMtUgiHDDXYGLtMylBZchgmviNO2p/vHca09rU0PZ5TuGvlTKk36bDh&#10;RLDY0ael6r88ugTBsp5tLe2OiNvNcv27GP8cOq1fnoePdxCRhvgw36+/TKqvpmo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wab7GAAAA3gAAAA8AAAAAAAAA&#10;AAAAAAAAoQIAAGRycy9kb3ducmV2LnhtbFBLBQYAAAAABAAEAPkAAACUAwAAAAA=&#10;" strokecolor="red" strokeweight="0"/>
                  <v:line id="Line 3570" o:spid="_x0000_s4689" style="position:absolute;visibility:visible;mso-wrap-style:square" from="402,1109" to="40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xysYAAADeAAAADwAAAGRycy9kb3ducmV2LnhtbESPQWsCMRCF70L/Q5hCL1ITRYtsNyul&#10;IBTxoGtLr8Nmulm6mSybqOu/N4LgbYb35n1v8tXgWnGiPjSeNUwnCgRx5U3DtYbvw/p1CSJEZIOt&#10;Z9JwoQCr4mmUY2b8mfd0KmMtUgiHDDXYGLtMylBZchgmviNO2p/vHca09rU0PZ5TuGvlTKk36bDh&#10;RLDY0ael6r88ugTBsp5tLe2OiNvNcv27GP8cOq1fnoePdxCRhvgw36+/TKqvpmo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Z8crGAAAA3gAAAA8AAAAAAAAA&#10;AAAAAAAAoQIAAGRycy9kb3ducmV2LnhtbFBLBQYAAAAABAAEAPkAAACUAwAAAAA=&#10;" strokecolor="red" strokeweight="0"/>
                  <v:line id="Line 3571" o:spid="_x0000_s4690" style="position:absolute;visibility:visible;mso-wrap-style:square" from="348,1167" to="349,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VUUcYAAADeAAAADwAAAGRycy9kb3ducmV2LnhtbESPQWvDMAyF74P+B6PCLqO1W8goWd0y&#10;CoUyctjSjV5FrMVhsRxiJ03/fT0Y7Cbxnt73tN1PrhUj9aHxrGG1VCCIK28arjV8no+LDYgQkQ22&#10;nknDjQLsd7OHLebGX/mDxjLWIoVwyFGDjbHLpQyVJYdh6TvipH373mFMa19L0+M1hbtWrpV6lg4b&#10;TgSLHR0sVT/l4BIEy3pdWHofEIu3zfGSPX2dO60f59PrC4hIU/w3/12fTKqvViqD33fSDH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VVFHGAAAA3gAAAA8AAAAAAAAA&#10;AAAAAAAAoQIAAGRycy9kb3ducmV2LnhtbFBLBQYAAAAABAAEAPkAAACUAwAAAAA=&#10;" strokecolor="red" strokeweight="0"/>
                  <v:line id="Line 3572" o:spid="_x0000_s4691" style="position:absolute;visibility:visible;mso-wrap-style:square" from="360,1158" to="36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fKJsYAAADeAAAADwAAAGRycy9kb3ducmV2LnhtbESPQWvDMAyF74P+B6PCLqO1E1gpWd0y&#10;CoEyetjSjV5FrMVhsRxit0n/fT0Y7Cbxnt73tNlNrhNXGkLrWUO2VCCIa29abjR8nsrFGkSIyAY7&#10;z6ThRgF229nDBgvjR/6gaxUbkUI4FKjBxtgXUobaksOw9D1x0r794DCmdWikGXBM4a6TuVIr6bDl&#10;RLDY095S/VNdXIJg1eRHS+8XxOPbujw/P32deq0f59PrC4hIU/w3/10fTKqvMrWC33fSDHJ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HyibGAAAA3gAAAA8AAAAAAAAA&#10;AAAAAAAAoQIAAGRycy9kb3ducmV2LnhtbFBLBQYAAAAABAAEAPkAAACUAwAAAAA=&#10;" strokecolor="red" strokeweight="0"/>
                  <v:line id="Line 3573" o:spid="_x0000_s4692" style="position:absolute;visibility:visible;mso-wrap-style:square" from="370,1150" to="371,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tvvcYAAADeAAAADwAAAGRycy9kb3ducmV2LnhtbESPQWsCMRCF70L/Q5hCL1ITBa1sNyul&#10;IBTxoGtLr8Nmulm6mSybqOu/N4LgbYb35n1v8tXgWnGiPjSeNUwnCgRx5U3DtYbvw/p1CSJEZIOt&#10;Z9JwoQCr4mmUY2b8mfd0KmMtUgiHDDXYGLtMylBZchgmviNO2p/vHca09rU0PZ5TuGvlTKmFdNhw&#10;Iljs6NNS9V8eXYJgWc+2lnZHxO1muf6dj38OndYvz8PHO4hIQ3yY79dfJtVXU/UG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Lb73GAAAA3gAAAA8AAAAAAAAA&#10;AAAAAAAAoQIAAGRycy9kb3ducmV2LnhtbFBLBQYAAAAABAAEAPkAAACUAwAAAAA=&#10;" strokecolor="red" strokeweight="0"/>
                  <v:line id="Line 3574" o:spid="_x0000_s4693" style="position:absolute;visibility:visible;mso-wrap-style:square" from="380,1142" to="38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T7z8UAAADeAAAADwAAAGRycy9kb3ducmV2LnhtbESPTWsCMRCG74X+hzAFL6UmCi2yGqUU&#10;hCIe2l2l12EzbpZuJssm6vrvnUOhtxnm/XhmtRlDpy40pDayhdnUgCKuo2u5sXCoti8LUCkjO+wi&#10;k4UbJdisHx9WWLh45W+6lLlREsKpQAs+577QOtWeAqZp7InldopDwCzr0Gg34FXCQ6fnxrzpgC1L&#10;g8eePjzVv+U5SAmWzXzv6euMuN8ttj+vz8eqt3byNL4vQWUa87/4z/3pBN/MjPDKOzKD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T7z8UAAADeAAAADwAAAAAAAAAA&#10;AAAAAAChAgAAZHJzL2Rvd25yZXYueG1sUEsFBgAAAAAEAAQA+QAAAJMDAAAAAA==&#10;" strokecolor="red" strokeweight="0"/>
                  <v:line id="Line 3575" o:spid="_x0000_s4694" style="position:absolute;visibility:visible;mso-wrap-style:square" from="392,1134" to="393,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eVMYAAADeAAAADwAAAGRycy9kb3ducmV2LnhtbESPQWsCMRCF7wX/QxjBS9FEoUVXo4gg&#10;SPHQ7ipeh824WdxMlk3U7b9vCoXeZnhv3vdmteldIx7UhdqzhulEgSAuvam50nAq9uM5iBCRDTae&#10;ScM3BdisBy8rzIx/8hc98liJFMIhQw02xjaTMpSWHIaJb4mTdvWdw5jWrpKmw2cKd42cKfUuHdac&#10;CBZb2lkqb/ndJQjm1exo6fOOePyY7y9vr+ei1Xo07LdLEJH6+G/+uz6YVF9N1QJ+30kz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YXlTGAAAA3gAAAA8AAAAAAAAA&#10;AAAAAAAAoQIAAGRycy9kb3ducmV2LnhtbFBLBQYAAAAABAAEAPkAAACUAwAAAAA=&#10;" strokecolor="red" strokeweight="0"/>
                  <v:line id="Line 3576" o:spid="_x0000_s4695" style="position:absolute;visibility:visible;mso-wrap-style:square" from="349,1183" to="350,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thFMUAAADeAAAADwAAAGRycy9kb3ducmV2LnhtbESPQWvCQBCF7wX/wzKCl6KbCC2SukoR&#10;BBEPbVS8DtlpNjQ7G7Krpv++cxC8zTDvvW/ecj34Vt2oj01gA/ksA0VcBdtwbeB03E4XoGJCttgG&#10;JgN/FGG9Gr0ssbDhzt90K1OtJIRjgQZcSl2hdawceYyz0BHL7Sf0HpOsfa1tj3cJ962eZ9m79tiw&#10;EBx2tHFU/ZZXLxAs6/nB0dcV8bBfbC9vr+djZ8xkPHx+gEo0pKf44d5ZeT/LcykgdWQG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thFMUAAADeAAAADwAAAAAAAAAA&#10;AAAAAAChAgAAZHJzL2Rvd25yZXYueG1sUEsFBgAAAAAEAAQA+QAAAJMDAAAAAA==&#10;" strokecolor="red" strokeweight="0"/>
                  <v:line id="Line 3577" o:spid="_x0000_s4696" style="position:absolute;visibility:visible;mso-wrap-style:square" from="360,1174" to="361,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Ej8YAAADeAAAADwAAAGRycy9kb3ducmV2LnhtbESPQWvCQBCF70L/wzKFXsRsElBCdJVS&#10;EErxUKOl1yE7zYZmZ0N2Nem/7wqCtxnem/e92ewm24krDb51rCBLUhDEtdMtNwrOp/2iAOEDssbO&#10;MSn4Iw+77dNsg6V2Ix/pWoVGxBD2JSowIfSllL42ZNEnrieO2o8bLIa4Do3UA44x3HYyT9OVtNhy&#10;JBjs6c1Q/VtdbIRg1eQHQ58XxMNHsf9ezr9OvVIvz9PrGkSgKTzM9+t3HeunWZbB7Z04g9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3xI/GAAAA3gAAAA8AAAAAAAAA&#10;AAAAAAAAoQIAAGRycy9kb3ducmV2LnhtbFBLBQYAAAAABAAEAPkAAACUAwAAAAA=&#10;" strokecolor="red" strokeweight="0"/>
                  <v:line id="Line 3578" o:spid="_x0000_s4697" style="position:absolute;visibility:visible;mso-wrap-style:square" from="371,1166" to="372,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a+MUAAADeAAAADwAAAGRycy9kb3ducmV2LnhtbESPQYvCMBCF78L+hzALXkTTFhSpRlkW&#10;BBEPWl32OjSzTdlmUpqo9d8bQfA2w3vzvjfLdW8bcaXO144VpJMEBHHpdM2VgvNpM56D8AFZY+OY&#10;FNzJw3r1MVhirt2Nj3QtQiViCPscFZgQ2lxKXxqy6CeuJY7an+sshrh2ldQd3mK4bWSWJDNpseZI&#10;MNjSt6Hyv7jYCMGiyvaGDhfE/W6++Z2Ofk6tUsPP/msBIlAf3ubX9VbH+kmaZ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Va+MUAAADeAAAADwAAAAAAAAAA&#10;AAAAAAChAgAAZHJzL2Rvd25yZXYueG1sUEsFBgAAAAAEAAQA+QAAAJMDAAAAAA==&#10;" strokecolor="red" strokeweight="0"/>
                  <v:line id="Line 3579" o:spid="_x0000_s4698" style="position:absolute;visibility:visible;mso-wrap-style:square" from="381,1158" to="382,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n/Y8UAAADeAAAADwAAAGRycy9kb3ducmV2LnhtbESPQYvCMBCF78L+hzALe5E1raJINYoI&#10;wiIetLp4HZrZpmwzKU3U+u+NIHib4b1535v5srO1uFLrK8cK0kECgrhwuuJSwem4+Z6C8AFZY+2Y&#10;FNzJw3Lx0Ztjpt2ND3TNQyliCPsMFZgQmkxKXxiy6AeuIY7an2sthri2pdQt3mK4reUwSSbSYsWR&#10;YLChtaHiP7/YCMG8HO4M7S+Iu+10cx73f4+NUl+f3WoGIlAX3ubX9Y+O9ZM0H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n/Y8UAAADeAAAADwAAAAAAAAAA&#10;AAAAAAChAgAAZHJzL2Rvd25yZXYueG1sUEsFBgAAAAAEAAQA+QAAAJMDAAAAAA==&#10;" strokecolor="red" strokeweight="0"/>
                  <v:line id="Line 3580" o:spid="_x0000_s4699" style="position:absolute;visibility:visible;mso-wrap-style:square" from="392,1150" to="393,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BnF8UAAADeAAAADwAAAGRycy9kb3ducmV2LnhtbESPQYvCMBCF78L+hzALe5E1rahINYoI&#10;wiIetLp4HZrZpmwzKU3U+u+NIHib4b1535v5srO1uFLrK8cK0kECgrhwuuJSwem4+Z6C8AFZY+2Y&#10;FNzJw3Lx0Ztjpt2ND3TNQyliCPsMFZgQmkxKXxiy6AeuIY7an2sthri2pdQt3mK4reUwSSbSYsWR&#10;YLChtaHiP7/YCMG8HO4M7S+Iu+10cx73f4+NUl+f3WoGIlAX3ubX9Y+O9ZM0H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BnF8UAAADeAAAADwAAAAAAAAAA&#10;AAAAAAChAgAAZHJzL2Rvd25yZXYueG1sUEsFBgAAAAAEAAQA+QAAAJMDAAAAAA==&#10;" strokecolor="red" strokeweight="0"/>
                  <v:line id="Line 3581" o:spid="_x0000_s4700" style="position:absolute;visibility:visible;mso-wrap-style:square" from="350,1199" to="351,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CjMYAAADeAAAADwAAAGRycy9kb3ducmV2LnhtbESPQWvCQBCF7wX/wzKCl9JsErCE6CpF&#10;EEQ8tLGl1yE7ZkOzsyG7mvjv3UKhtxnem/e9WW8n24kbDb51rCBLUhDEtdMtNwo+z/uXAoQPyBo7&#10;x6TgTh62m9nTGkvtRv6gWxUaEUPYl6jAhNCXUvrakEWfuJ44ahc3WAxxHRqpBxxjuO1knqav0mLL&#10;kWCwp52h+qe62gjBqslPht6viKdjsf9ePn+de6UW8+ltBSLQFP7Nf9cHHeunWbaE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MwozGAAAA3gAAAA8AAAAAAAAA&#10;AAAAAAAAoQIAAGRycy9kb3ducmV2LnhtbFBLBQYAAAAABAAEAPkAAACUAwAAAAA=&#10;" strokecolor="red" strokeweight="0"/>
                  <v:line id="Line 3582" o:spid="_x0000_s4701" style="position:absolute;visibility:visible;mso-wrap-style:square" from="361,1190" to="362,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c+8UAAADeAAAADwAAAGRycy9kb3ducmV2LnhtbESPQYvCMBCF78L+hzALexFNKyhSjSIL&#10;wrJ40FbxOjRjU2wmpYna/fcbQfA2w3vzvjfLdW8bcafO144VpOMEBHHpdM2VgmOxHc1B+ICssXFM&#10;Cv7Iw3r1MVhipt2DD3TPQyViCPsMFZgQ2kxKXxqy6MeuJY7axXUWQ1y7SuoOHzHcNnKSJDNpseZI&#10;MNjSt6Hymt9shGBeTXaG9jfE3e98e54OT0Wr1Ndnv1mACNSHt/l1/aNj/SRNZ/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c+8UAAADeAAAADwAAAAAAAAAA&#10;AAAAAAChAgAAZHJzL2Rvd25yZXYueG1sUEsFBgAAAAAEAAQA+QAAAJMDAAAAAA==&#10;" strokecolor="red" strokeweight="0"/>
                  <v:line id="Line 3583" o:spid="_x0000_s4702" style="position:absolute;visibility:visible;mso-wrap-style:square" from="372,1182" to="373,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L5YMUAAADeAAAADwAAAGRycy9kb3ducmV2LnhtbESPT4vCMBDF78J+hzALe5E1reAfqlFE&#10;EBbxoNXF69DMNmWbSWmi1m9vBMHbDO/N+72ZLztbiyu1vnKsIB0kIIgLpysuFZyOm+8pCB+QNdaO&#10;ScGdPCwXH705Ztrd+EDXPJQihrDPUIEJocmk9IUhi37gGuKo/bnWYohrW0rd4i2G21oOk2QsLVYc&#10;CQYbWhsq/vOLjRDMy+HO0P6CuNtON+dR//fYKPX12a1mIAJ14W1+Xf/oWD9J0w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L5YMUAAADeAAAADwAAAAAAAAAA&#10;AAAAAAChAgAAZHJzL2Rvd25yZXYueG1sUEsFBgAAAAAEAAQA+QAAAJMDAAAAAA==&#10;" strokecolor="red" strokeweight="0"/>
                  <v:line id="Line 3584" o:spid="_x0000_s4703" style="position:absolute;visibility:visible;mso-wrap-style:square" from="382,1174" to="383,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1tEsQAAADeAAAADwAAAGRycy9kb3ducmV2LnhtbESPTWvCQBCG7wX/wzKCl6KbCC2SukoR&#10;BBEPbVS8DtlpNjQ7G7Krpv++cxC8zTDvxzPL9eBbdaM+NoEN5LMMFHEVbMO1gdNxO12AignZYhuY&#10;DPxRhPVq9LLEwoY7f9OtTLWSEI4FGnApdYXWsXLkMc5CRyy3n9B7TLL2tbY93iXct3qeZe/aY8PS&#10;4LCjjaPqt7x6KcGynh8cfV0RD/vF9vL2ej52xkzGw+cHqERDeoof7p0V/CzPhVfekRn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zW0SxAAAAN4AAAAPAAAAAAAAAAAA&#10;AAAAAKECAABkcnMvZG93bnJldi54bWxQSwUGAAAAAAQABAD5AAAAkgMAAAAA&#10;" strokecolor="red" strokeweight="0"/>
                  <v:line id="Line 3585" o:spid="_x0000_s4704" style="position:absolute;visibility:visible;mso-wrap-style:square" from="393,1166" to="394,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IiccAAADeAAAADwAAAGRycy9kb3ducmV2LnhtbESPQWvDMAyF74P+B6NCL6N1Etho07pl&#10;DAJl9LClG72KWI1DYznETpr9+3kw2E3iPb3vaXeYbCtG6n3jWEG6SkAQV043XCv4PBfLNQgfkDW2&#10;jknBN3k47GcPO8y1u/MHjWWoRQxhn6MCE0KXS+krQxb9ynXEUbu63mKIa19L3eM9httWZknyLC02&#10;HAkGO3o1VN3KwUYIlnV2MvQ+IJ7e1sXl6fHr3Cm1mE8vWxCBpvBv/rs+6lg/SdMN/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ciJxwAAAN4AAAAPAAAAAAAA&#10;AAAAAAAAAKECAABkcnMvZG93bnJldi54bWxQSwUGAAAAAAQABAD5AAAAlQMAAAAA&#10;" strokecolor="red" strokeweight="0"/>
                  <v:line id="Line 3586" o:spid="_x0000_s4705" style="position:absolute;visibility:visible;mso-wrap-style:square" from="340,1223" to="341,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erqcUAAADeAAAADwAAAGRycy9kb3ducmV2LnhtbESPQWvCQBCF7wX/wzKCl6IbAy2SukoR&#10;BBEPbVS8DtlpNjQ7G7Krxn/vHAq9zTDvvW/ecj34Vt2oj01gA/NZBoq4Crbh2sDpuJ0uQMWEbLEN&#10;TAYeFGG9Gr0ssbDhzt90K1OtJIRjgQZcSl2hdawceYyz0BHL7Sf0HpOsfa1tj3cJ963Os+xde2xY&#10;CA472jiqfsurFwiWdX5w9HVFPOwX28vb6/nYGTMZD58foBIN6V/8595ZeT+b51JA6sgM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erqcUAAADeAAAADwAAAAAAAAAA&#10;AAAAAAChAgAAZHJzL2Rvd25yZXYueG1sUEsFBgAAAAAEAAQA+QAAAJMDAAAAAA==&#10;" strokecolor="red" strokeweight="0"/>
                  <v:line id="Line 3587" o:spid="_x0000_s4706" style="position:absolute;visibility:visible;mso-wrap-style:square" from="350,1215" to="351,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OMsUAAADeAAAADwAAAGRycy9kb3ducmV2LnhtbESPQYvCMBCF78L+hzALXkTTFhSpRlkW&#10;BBEPWl32OjSzTdlmUpqo9d8bQfA2w3vzvjfLdW8bcaXO144VpJMEBHHpdM2VgvNpM56D8AFZY+OY&#10;FNzJw3r1MVhirt2Nj3QtQiViCPscFZgQ2lxKXxqy6CeuJY7an+sshrh2ldQd3mK4bWSWJDNpseZI&#10;MNjSt6Hyv7jYCMGiyvaGDhfE/W6++Z2Ofk6tUsPP/msBIlAf3ubX9VbH+kma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sOMsUAAADeAAAADwAAAAAAAAAA&#10;AAAAAAChAgAAZHJzL2Rvd25yZXYueG1sUEsFBgAAAAAEAAQA+QAAAJMDAAAAAA==&#10;" strokecolor="red" strokeweight="0"/>
                  <v:line id="Line 3588" o:spid="_x0000_s4707" style="position:absolute;visibility:visible;mso-wrap-style:square" from="361,1206" to="362,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mQRcYAAADeAAAADwAAAGRycy9kb3ducmV2LnhtbESPT2vCQBDF70K/wzKFXkQ3BhSJrlIK&#10;gVI81GjpdchOs6HZ2ZDd/Om37wqCtxnem/d7sz9OthEDdb52rGC1TEAQl07XXCm4XvLFFoQPyBob&#10;x6TgjzwcD0+zPWbajXymoQiViCHsM1RgQmgzKX1pyKJfupY4aj+usxji2lVSdzjGcNvINEk20mLN&#10;kWCwpTdD5W/R2wjBokpPhj57xNPHNv9ez78urVIvz9PrDkSgKTzM9+t3HesnqzS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JkEXGAAAA3gAAAA8AAAAAAAAA&#10;AAAAAAAAoQIAAGRycy9kb3ducmV2LnhtbFBLBQYAAAAABAAEAPkAAACUAwAAAAA=&#10;" strokecolor="red" strokeweight="0"/>
                  <v:line id="Line 3589" o:spid="_x0000_s4708" style="position:absolute;visibility:visible;mso-wrap-style:square" from="372,1198" to="373,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U13scAAADeAAAADwAAAGRycy9kb3ducmV2LnhtbESPQWvDMAyF74P+B6NCL2N1krFR0rql&#10;FAKl9LClG72KWIvDYjnETpr++3kw2E3iPb3vabObbCtG6n3jWEG6TEAQV043XCv4uBRPKxA+IGts&#10;HZOCO3nYbWcPG8y1u/E7jWWoRQxhn6MCE0KXS+krQxb90nXEUftyvcUQ176WusdbDLetzJLkVVps&#10;OBIMdnQwVH2Xg40QLOvsbOhtQDyfVsX15fHz0im1mE/7NYhAU/g3/10fdayfpN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BTXexwAAAN4AAAAPAAAAAAAA&#10;AAAAAAAAAKECAABkcnMvZG93bnJldi54bWxQSwUGAAAAAAQABAD5AAAAlQMAAAAA&#10;" strokecolor="red" strokeweight="0"/>
                  <v:line id="Line 3590" o:spid="_x0000_s4709" style="position:absolute;visibility:visible;mso-wrap-style:square" from="382,1190" to="383,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tqscAAADeAAAADwAAAGRycy9kb3ducmV2LnhtbESPQWvDMAyF74P+B6NCL2N1ErZR0rql&#10;FAKl9LClG72KWIvDYjnETpr++3kw2E3iPb3vabObbCtG6n3jWEG6TEAQV043XCv4uBRPKxA+IGts&#10;HZOCO3nYbWcPG8y1u/E7jWWoRQxhn6MCE0KXS+krQxb90nXEUftyvcUQ176WusdbDLetzJLkVVps&#10;OBIMdnQwVH2Xg40QLOvsbOhtQDyfVsX15fHz0im1mE/7NYhAU/g3/10fdayfpN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7K2qxwAAAN4AAAAPAAAAAAAA&#10;AAAAAAAAAKECAABkcnMvZG93bnJldi54bWxQSwUGAAAAAAQABAD5AAAAlQMAAAAA&#10;" strokecolor="red" strokeweight="0"/>
                  <v:line id="Line 3591" o:spid="_x0000_s4710" style="position:absolute;visibility:visible;mso-wrap-style:square" from="393,1182" to="394,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IMcQAAADeAAAADwAAAGRycy9kb3ducmV2LnhtbESPQYvCMBCF74L/IYywF9HUgiLVKCII&#10;snhY6y5eh2Zsis2kNFHrvzcLgrcZ3pv3vVmuO1uLO7W+cqxgMk5AEBdOV1wq+D3tRnMQPiBrrB2T&#10;gid5WK/6vSVm2j34SPc8lCKGsM9QgQmhyaT0hSGLfuwa4qhdXGsxxLUtpW7xEcNtLdMkmUmLFUeC&#10;wYa2hoprfrMRgnmZHgz93BAP3/PdeTr8OzVKfQ26zQJEoC58zO/rvY71k0k6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AgxxAAAAN4AAAAPAAAAAAAAAAAA&#10;AAAAAKECAABkcnMvZG93bnJldi54bWxQSwUGAAAAAAQABAD5AAAAkgMAAAAA&#10;" strokecolor="red" strokeweight="0"/>
                  <v:line id="Line 3592" o:spid="_x0000_s4711" style="position:absolute;visibility:visible;mso-wrap-style:square" from="341,1239" to="342,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KWRsYAAADeAAAADwAAAGRycy9kb3ducmV2LnhtbESPQWvCQBCF7wX/wzKCl1I3BhokukoR&#10;BJEc2tjS65Ads6HZ2ZBdk/jv3UKhtxnem/e92e4n24qBet84VrBaJiCIK6cbrhV8Xo4vaxA+IGts&#10;HZOCO3nY72ZPW8y1G/mDhjLUIoawz1GBCaHLpfSVIYt+6TriqF1dbzHEta+l7nGM4baVaZJk0mLD&#10;kWCwo4Oh6qe82QjBsk4LQ+83xOK8Pn6/Pn9dOqUW8+ltAyLQFP7Nf9cnHesnqzS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ylkbGAAAA3gAAAA8AAAAAAAAA&#10;AAAAAAAAoQIAAGRycy9kb3ducmV2LnhtbFBLBQYAAAAABAAEAPkAAACUAwAAAAA=&#10;" strokecolor="red" strokeweight="0"/>
                  <v:line id="Line 3593" o:spid="_x0000_s4712" style="position:absolute;visibility:visible;mso-wrap-style:square" from="351,1231" to="352,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4z3ccAAADeAAAADwAAAGRycy9kb3ducmV2LnhtbESPQWvDMAyF74P+B6NCL2N1EthW0rql&#10;FAKl9LClG72KWIvDYjnETpr++3kw2E3iPb3vabObbCtG6n3jWEG6TEAQV043XCv4uBRPKxA+IGts&#10;HZOCO3nYbWcPG8y1u/E7jWWoRQxhn6MCE0KXS+krQxb90nXEUftyvcUQ176WusdbDLetzJLkRVps&#10;OBIMdnQwVH2Xg40QLOvsbOhtQDyfVsX1+fHz0im1mE/7NYhAU/g3/10fdayfpN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PjPdxwAAAN4AAAAPAAAAAAAA&#10;AAAAAAAAAKECAABkcnMvZG93bnJldi54bWxQSwUGAAAAAAQABAD5AAAAlQMAAAAA&#10;" strokecolor="red" strokeweight="0"/>
                  <v:line id="Line 3594" o:spid="_x0000_s4713" style="position:absolute;visibility:visible;mso-wrap-style:square" from="362,1223" to="363,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Gnr8QAAADeAAAADwAAAGRycy9kb3ducmV2LnhtbESPTWvCQBCG7wX/wzKCl6IbAy2SukoR&#10;BBEPbVS8DtlpNjQ7G7Krxn/vHAq9zTDvxzPL9eBbdaM+NoENzGcZKOIq2IZrA6fjdroAFROyxTYw&#10;GXhQhPVq9LLEwoY7f9OtTLWSEI4FGnApdYXWsXLkMc5CRyy3n9B7TLL2tbY93iXctzrPsnftsWFp&#10;cNjRxlH1W169lGBZ5wdHX1fEw36xvby9no+dMZPx8PkBKtGQ/sV/7p0V/GyeC6+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oaevxAAAAN4AAAAPAAAAAAAAAAAA&#10;AAAAAKECAABkcnMvZG93bnJldi54bWxQSwUGAAAAAAQABAD5AAAAkgMAAAAA&#10;" strokecolor="red" strokeweight="0"/>
                  <v:line id="Line 3595" o:spid="_x0000_s4714" style="position:absolute;visibility:visible;mso-wrap-style:square" from="372,1214" to="373,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CNMUAAADeAAAADwAAAGRycy9kb3ducmV2LnhtbESPQYvCMBCF78L+hzALexFNLShajbIs&#10;CMviQavidWjGpthMShO1+++NIHib4b1535vFqrO1uFHrK8cKRsMEBHHhdMWlgsN+PZiC8AFZY+2Y&#10;FPyTh9Xyo7fATLs77+iWh1LEEPYZKjAhNJmUvjBk0Q9dQxy1s2sthri2pdQt3mO4rWWaJBNpseJI&#10;MNjQj6Hikl9thGBephtD2yvi5m+6Po37x32j1Ndn9z0HEagLb/Pr+lfH+sko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CNMUAAADeAAAADwAAAAAAAAAA&#10;AAAAAAChAgAAZHJzL2Rvd25yZXYueG1sUEsFBgAAAAAEAAQA+QAAAJMDAAAAAA==&#10;" strokecolor="red" strokeweight="0"/>
                  <v:line id="Line 3596" o:spid="_x0000_s4715" style="position:absolute;visibility:visible;mso-wrap-style:square" from="382,1206" to="383,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9dMUAAADeAAAADwAAAGRycy9kb3ducmV2LnhtbESPQWvCQBCF74X+h2UKvRTdqFQkukoR&#10;BCke2qh4HbJjNjQ7G7Krxn/vHITeZpj33jdvsep9o67UxTqwgdEwA0VcBltzZeCw3wxmoGJCttgE&#10;JgN3irBavr4sMLfhxr90LVKlJIRjjgZcSm2udSwdeYzD0BLL7Rw6j0nWrtK2w5uE+0aPs2yqPdYs&#10;BIctrR2Vf8XFCwSLarxz9HNB3H3PNqfPj+O+Neb9rf+ag0rUp3/x07218n42mk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9dMUAAADeAAAADwAAAAAAAAAA&#10;AAAAAAChAgAAZHJzL2Rvd25yZXYueG1sUEsFBgAAAAAEAAQA+QAAAJMDAAAAAA==&#10;" strokecolor="red" strokeweight="0"/>
                  <v:line id="Line 3597" o:spid="_x0000_s4716" style="position:absolute;visibility:visible;mso-wrap-style:square" from="393,1198" to="394,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Y78UAAADeAAAADwAAAGRycy9kb3ducmV2LnhtbESPQYvCMBCF78L+hzALe5E1raJINYoI&#10;wiIetLp4HZrZpmwzKU3U+u+NIHib4b1535v5srO1uFLrK8cK0kECgrhwuuJSwem4+Z6C8AFZY+2Y&#10;FNzJw3Lx0Ztjpt2ND3TNQyliCPsMFZgQmkxKXxiy6AeuIY7an2sthri2pdQt3mK4reUwSSbSYsWR&#10;YLChtaHiP7/YCMG8HO4M7S+Iu+10cx73f4+NUl+f3WoGIlAX3ubX9Y+O9ZN0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KY78UAAADeAAAADwAAAAAAAAAA&#10;AAAAAAChAgAAZHJzL2Rvd25yZXYueG1sUEsFBgAAAAAEAAQA+QAAAJMDAAAAAA==&#10;" strokecolor="red" strokeweight="0"/>
                  <v:line id="Line 3598" o:spid="_x0000_s4717" style="position:absolute;visibility:visible;mso-wrap-style:square" from="341,1255" to="342,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AGmMcAAADeAAAADwAAAGRycy9kb3ducmV2LnhtbESPQWvDMAyF74P+B6NCL2N1krFR0rql&#10;FAKl9LClG72KWIvDYjnETpr++3kw2E3iPb3vabObbCtG6n3jWEG6TEAQV043XCv4uBRPKxA+IGts&#10;HZOCO3nYbWcPG8y1u/E7jWWoRQxhn6MCE0KXS+krQxb90nXEUftyvcUQ176WusdbDLetzJLkVVps&#10;OBIMdnQwVH2Xg40QLOvsbOhtQDyfVsX15fHz0im1mE/7NYhAU/g3/10fdayfpM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kAaYxwAAAN4AAAAPAAAAAAAA&#10;AAAAAAAAAKECAABkcnMvZG93bnJldi54bWxQSwUGAAAAAAQABAD5AAAAlQMAAAAA&#10;" strokecolor="red" strokeweight="0"/>
                  <v:line id="Line 3599" o:spid="_x0000_s4718" style="position:absolute;visibility:visible;mso-wrap-style:square" from="351,1247" to="352,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yjA8UAAADeAAAADwAAAGRycy9kb3ducmV2LnhtbESPQYvCMBCF78L+hzCCF9FURZFqlEUQ&#10;RDys7S5eh2Zsis2kNFG7/36zIHib4b1535v1trO1eFDrK8cKJuMEBHHhdMWlgu98P1qC8AFZY+2Y&#10;FPySh+3mo7fGVLsnn+mRhVLEEPYpKjAhNKmUvjBk0Y9dQxy1q2sthri2pdQtPmO4reU0SRbSYsWR&#10;YLChnaHilt1thGBWTk+Gvu6Ip+Nyf5kPf/JGqUG/+1yBCNSFt/l1fdCxfjKZz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yjA8UAAADeAAAADwAAAAAAAAAA&#10;AAAAAAChAgAAZHJzL2Rvd25yZXYueG1sUEsFBgAAAAAEAAQA+QAAAJMDAAAAAA==&#10;" strokecolor="red" strokeweight="0"/>
                  <v:line id="Line 3600" o:spid="_x0000_s4719" style="position:absolute;visibility:visible;mso-wrap-style:square" from="362,1238" to="363,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7d8cAAADeAAAADwAAAGRycy9kb3ducmV2LnhtbESPT2vCQBDF7wW/wzIFL6VutLVI6ioi&#10;BKR4qFHxOmSn2dDsbMhu/vjtu4VCbzO8N+/3Zr0dbS16an3lWMF8loAgLpyuuFRwOWfPKxA+IGus&#10;HZOCO3nYbiYPa0y1G/hEfR5KEUPYp6jAhNCkUvrCkEU/cw1x1L5cazHEtS2lbnGI4baWiyR5kxYr&#10;jgSDDe0NFd95ZyME83JxNPTZIR4/Vtlt+XQ9N0pNH8fdO4hAY/g3/10fdKyfzF9e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NTt3xwAAAN4AAAAPAAAAAAAA&#10;AAAAAAAAAKECAABkcnMvZG93bnJldi54bWxQSwUGAAAAAAQABAD5AAAAlQMAAAAA&#10;" strokecolor="red" strokeweight="0"/>
                  <v:line id="Line 3601" o:spid="_x0000_s4720" style="position:absolute;visibility:visible;mso-wrap-style:square" from="373,1230" to="374,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me7MUAAADeAAAADwAAAGRycy9kb3ducmV2LnhtbESPQYvCMBCF7wv+hzCCl0VTXRSpRpEF&#10;YREPbqt4HZqxKTaT0kSt/94sCHub4b1535vlurO1uFPrK8cKxqMEBHHhdMWlgmO+Hc5B+ICssXZM&#10;Cp7kYb3qfSwx1e7Bv3TPQiliCPsUFZgQmlRKXxiy6EeuIY7axbUWQ1zbUuoWHzHc1nKSJDNpseJI&#10;MNjQt6Himt1shGBWTvaGDjfE/W6+PU8/T3mj1KDfbRYgAnXh3/y+/tGxfjL+m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me7MUAAADeAAAADwAAAAAAAAAA&#10;AAAAAAChAgAAZHJzL2Rvd25yZXYueG1sUEsFBgAAAAAEAAQA+QAAAJMDAAAAAA==&#10;" strokecolor="red" strokeweight="0"/>
                  <v:line id="Line 3602" o:spid="_x0000_s4721" style="position:absolute;visibility:visible;mso-wrap-style:square" from="383,1223" to="384,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sAm8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9HU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rAJvGAAAA3gAAAA8AAAAAAAAA&#10;AAAAAAAAoQIAAGRycy9kb3ducmV2LnhtbFBLBQYAAAAABAAEAPkAAACUAwAAAAA=&#10;" strokecolor="red" strokeweight="0"/>
                  <v:line id="Line 3603" o:spid="_x0000_s4722" style="position:absolute;visibility:visible;mso-wrap-style:square" from="394,1214" to="395,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elAMcAAADeAAAADwAAAGRycy9kb3ducmV2LnhtbESPT2vCQBDF7wW/wzIFL6VutNRK6ioi&#10;BKR4qFHxOmSn2dDsbMhu/vjtu4VCbzO8N+/3Zr0dbS16an3lWMF8loAgLpyuuFRwOWfPKxA+IGus&#10;HZOCO3nYbiYPa0y1G/hEfR5KEUPYp6jAhNCkUvrCkEU/cw1x1L5cazHEtS2lbnGI4baWiyRZSosV&#10;R4LBhvaGiu+8sxGCebk4GvrsEI8fq+z2+nQ9N0pNH8fdO4hAY/g3/10fdKyfzF/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56UAxwAAAN4AAAAPAAAAAAAA&#10;AAAAAAAAAKECAABkcnMvZG93bnJldi54bWxQSwUGAAAAAAQABAD5AAAAlQMAAAAA&#10;" strokecolor="red" strokeweight="0"/>
                  <v:line id="Line 3604" o:spid="_x0000_s4723" style="position:absolute;visibility:visible;mso-wrap-style:square" from="342,1271" to="343,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xcsUAAADeAAAADwAAAGRycy9kb3ducmV2LnhtbESPTWvCQBCG74X+h2UKvRTdqFQkukoR&#10;BCke2qh4HbJjNjQ7G7Krxn/vHITeZpj345nFqveNulIX68AGRsMMFHEZbM2VgcN+M5iBignZYhOY&#10;DNwpwmr5+rLA3IYb/9K1SJWSEI45GnAptbnWsXTkMQ5DSyy3c+g8Jlm7StsObxLuGz3Osqn2WLM0&#10;OGxp7aj8Ky5eSrCoxjtHPxfE3fdsc/r8OO5bY97f+q85qER9+hc/3Vsr+NloI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gxcsUAAADeAAAADwAAAAAAAAAA&#10;AAAAAAChAgAAZHJzL2Rvd25yZXYueG1sUEsFBgAAAAAEAAQA+QAAAJMDAAAAAA==&#10;" strokecolor="red" strokeweight="0"/>
                  <v:line id="Line 3605" o:spid="_x0000_s4724" style="position:absolute;visibility:visible;mso-wrap-style:square" from="352,1263" to="353,1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SU6ccAAADeAAAADwAAAGRycy9kb3ducmV2LnhtbESPT2vCQBDF7wW/wzIFL6VutFQ0dRUR&#10;AlI81GjxOmSn2dDsbMhu/vjtu4VCbzO8N+/3ZrMbbS16an3lWMF8loAgLpyuuFRwvWTPKxA+IGus&#10;HZOCO3nYbScPG0y1G/hMfR5KEUPYp6jAhNCkUvrCkEU/cw1x1L5cazHEtS2lbnGI4baWiyRZSosV&#10;R4LBhg6Giu+8sxGCebk4GfroEE/vq+z2+vR5aZSaPo77NxCBxvBv/rs+6lg/mb+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JTpxwAAAN4AAAAPAAAAAAAA&#10;AAAAAAAAAKECAABkcnMvZG93bnJldi54bWxQSwUGAAAAAAQABAD5AAAAlQMAAAAA&#10;" strokecolor="red" strokeweight="0"/>
                  <v:line id="Line 3606" o:spid="_x0000_s4725" style="position:absolute;visibility:visible;mso-wrap-style:square" from="363,1255" to="364,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OCcUAAADeAAAADwAAAGRycy9kb3ducmV2LnhtbESPQWvCQBCF74X+h2UKvRTdKFYkukoR&#10;BCke2qh4HbJjNjQ7G7Krxn/vHITeZpj33jdvsep9o67UxTqwgdEwA0VcBltzZeCw3wxmoGJCttgE&#10;JgN3irBavr4sMLfhxr90LVKlJIRjjgZcSm2udSwdeYzD0BLL7Rw6j0nWrtK2w5uE+0aPs2yqPdYs&#10;BIctrR2Vf8XFCwSLarxz9HNB3H3PNqfPj+O+Neb9rf+ag0rUp3/x07218n42mk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hOCcUAAADeAAAADwAAAAAAAAAA&#10;AAAAAAChAgAAZHJzL2Rvd25yZXYueG1sUEsFBgAAAAAEAAQA+QAAAJMDAAAAAA==&#10;" strokecolor="red" strokeweight="0"/>
                  <v:line id="Line 3607" o:spid="_x0000_s4726" style="position:absolute;visibility:visible;mso-wrap-style:square" from="373,1246" to="374,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TrksUAAADeAAAADwAAAGRycy9kb3ducmV2LnhtbESPQYvCMBCF78L+hzALe5E1rahINYoI&#10;wiIetLp4HZrZpmwzKU3U+u+NIHib4b1535v5srO1uFLrK8cK0kECgrhwuuJSwem4+Z6C8AFZY+2Y&#10;FNzJw3Lx0Ztjpt2ND3TNQyliCPsMFZgQmkxKXxiy6AeuIY7an2sthri2pdQt3mK4reUwSSbSYsWR&#10;YLChtaHiP7/YCMG8HO4M7S+Iu+10cx73f4+NUl+f3WoGIlAX3ubX9Y+O9ZN0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TrksUAAADeAAAADwAAAAAAAAAA&#10;AAAAAAChAgAAZHJzL2Rvd25yZXYueG1sUEsFBgAAAAAEAAQA+QAAAJMDAAAAAA==&#10;" strokecolor="red" strokeweight="0"/>
                  <v:line id="Line 3608" o:spid="_x0000_s4727" style="position:absolute;visibility:visible;mso-wrap-style:square" from="383,1238" to="384,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Z15ccAAADeAAAADwAAAGRycy9kb3ducmV2LnhtbESPQWvDMAyF74P+B6NCL2N1ErZR0rql&#10;FAKl9LClG72KWIvDYjnETpr++3kw2E3iPb3vabObbCtG6n3jWEG6TEAQV043XCv4uBRPKxA+IGts&#10;HZOCO3nYbWcPG8y1u/E7jWWoRQxhn6MCE0KXS+krQxb90nXEUftyvcUQ176WusdbDLetzJLkVVps&#10;OBIMdnQwVH2Xg40QLOvsbOhtQDyfVsX15fHz0im1mE/7NYhAU/g3/10fdayfpM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nXlxwAAAN4AAAAPAAAAAAAA&#10;AAAAAAAAAKECAABkcnMvZG93bnJldi54bWxQSwUGAAAAAAQABAD5AAAAlQMAAAAA&#10;" strokecolor="red" strokeweight="0"/>
                  <v:line id="Line 3609" o:spid="_x0000_s4728" style="position:absolute;visibility:visible;mso-wrap-style:square" from="395,1230" to="396,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fscAAADeAAAADwAAAGRycy9kb3ducmV2LnhtbESPT2vCQBDF7wW/wzIFL6VutLVI6ioi&#10;BKR4qFHxOmSn2dDsbMhu/vjtu4VCbzO8N+/3Zr0dbS16an3lWMF8loAgLpyuuFRwOWfPKxA+IGus&#10;HZOCO3nYbiYPa0y1G/hEfR5KEUPYp6jAhNCkUvrCkEU/cw1x1L5cazHEtS2lbnGI4baWiyR5kxYr&#10;jgSDDe0NFd95ZyME83JxNPTZIR4/Vtlt+XQ9N0pNH8fdO4hAY/g3/10fdKyfzF9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2tB+xwAAAN4AAAAPAAAAAAAA&#10;AAAAAAAAAKECAABkcnMvZG93bnJldi54bWxQSwUGAAAAAAQABAD5AAAAlQMAAAAA&#10;" strokecolor="red" strokeweight="0"/>
                  <v:line id="Line 3610" o:spid="_x0000_s4729" style="position:absolute;visibility:visible;mso-wrap-style:square" from="342,1287" to="343,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NICsUAAADeAAAADwAAAGRycy9kb3ducmV2LnhtbESPQYvCMBCF78L+hzCCF9FUUZFqlEUQ&#10;RDys7S5eh2Zsis2kNFG7/36zIHib4b1535v1trO1eFDrK8cKJuMEBHHhdMWlgu98P1qC8AFZY+2Y&#10;FPySh+3mo7fGVLsnn+mRhVLEEPYpKjAhNKmUvjBk0Y9dQxy1q2sthri2pdQtPmO4reU0SRbSYsWR&#10;YLChnaHilt1thGBWTk+Gvu6Ip+Nyf5kPf/JGqUG/+1yBCNSFt/l1fdCxfjKZz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NICsUAAADeAAAADwAAAAAAAAAA&#10;AAAAAAChAgAAZHJzL2Rvd25yZXYueG1sUEsFBgAAAAAEAAQA+QAAAJMDAAAAAA==&#10;" strokecolor="red" strokeweight="0"/>
                  <v:line id="Line 3611" o:spid="_x0000_s4730" style="position:absolute;visibility:visible;mso-wrap-style:square" from="352,1279" to="353,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tkcUAAADeAAAADwAAAGRycy9kb3ducmV2LnhtbESPQYvCMBCF7wv+hzCCl0VTZRWpRpEF&#10;YREPbqt4HZqxKTaT0kSt/94sCHub4b1535vlurO1uFPrK8cKxqMEBHHhdMWlgmO+Hc5B+ICssXZM&#10;Cp7kYb3qfSwx1e7Bv3TPQiliCPsUFZgQmlRKXxiy6EeuIY7axbUWQ1zbUuoWHzHc1nKSJDNpseJI&#10;MNjQt6Himt1shGBWTvaGDjfE/W6+PU8/T3mj1KDfbRYgAnXh3/y+/tGxfjL+m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tkcUAAADeAAAADwAAAAAAAAAA&#10;AAAAAAChAgAAZHJzL2Rvd25yZXYueG1sUEsFBgAAAAAEAAQA+QAAAJMDAAAAAA==&#10;" strokecolor="red" strokeweight="0"/>
                  <v:line id="Line 3612" o:spid="_x0000_s4731" style="position:absolute;visibility:visible;mso-wrap-style:square" from="363,1270" to="364,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1z5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9HU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tc+bGAAAA3gAAAA8AAAAAAAAA&#10;AAAAAAAAoQIAAGRycy9kb3ducmV2LnhtbFBLBQYAAAAABAAEAPkAAACUAwAAAAA=&#10;" strokecolor="red" strokeweight="0"/>
                  <v:line id="Line 3613" o:spid="_x0000_s4732" style="position:absolute;visibility:visible;mso-wrap-style:square" from="374,1262" to="375,1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WfccAAADeAAAADwAAAGRycy9kb3ducmV2LnhtbESPT2vCQBDF7wW/wzIFL6VulNZK6ioi&#10;BKR4qFHxOmSn2dDsbMhu/vjtu4VCbzO8N+/3Zr0dbS16an3lWMF8loAgLpyuuFRwOWfPKxA+IGus&#10;HZOCO3nYbiYPa0y1G/hEfR5KEUPYp6jAhNCkUvrCkEU/cw1x1L5cazHEtS2lbnGI4baWiyRZSosV&#10;R4LBhvaGiu+8sxGCebk4GvrsEI8fq+z2+nQ9N0pNH8fdO4hAY/g3/10fdKyfzF/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dZ9xwAAAN4AAAAPAAAAAAAA&#10;AAAAAAAAAKECAABkcnMvZG93bnJldi54bWxQSwUGAAAAAAQABAD5AAAAlQMAAAAA&#10;" strokecolor="red" strokeweight="0"/>
                  <v:line id="Line 3614" o:spid="_x0000_s4733" style="position:absolute;visibility:visible;mso-wrap-style:square" from="384,1255" to="385,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5CD8UAAADeAAAADwAAAGRycy9kb3ducmV2LnhtbESPTWvCQBCG74X+h2UKvRTdKFYkukoR&#10;BCke2qh4HbJjNjQ7G7Krxn/vHITeZpj345nFqveNulIX68AGRsMMFHEZbM2VgcN+M5iBignZYhOY&#10;DNwpwmr5+rLA3IYb/9K1SJWSEI45GnAptbnWsXTkMQ5DSyy3c+g8Jlm7StsObxLuGz3Osqn2WLM0&#10;OGxp7aj8Ky5eSrCoxjtHPxfE3fdsc/r8OO5bY97f+q85qER9+hc/3Vsr+NloI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5CD8UAAADeAAAADwAAAAAAAAAA&#10;AAAAAAChAgAAZHJzL2Rvd25yZXYueG1sUEsFBgAAAAAEAAQA+QAAAJMDAAAAAA==&#10;" strokecolor="red" strokeweight="0"/>
                  <v:line id="Line 3615" o:spid="_x0000_s4734" style="position:absolute;visibility:visible;mso-wrap-style:square" from="395,1246" to="396,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LnlMcAAADeAAAADwAAAGRycy9kb3ducmV2LnhtbESPT2vCQBDF7wW/wzIFL6VulFY0dRUR&#10;AlI81GjxOmSn2dDsbMhu/vjtu4VCbzO8N+/3ZrMbbS16an3lWMF8loAgLpyuuFRwvWTPKxA+IGus&#10;HZOCO3nYbScPG0y1G/hMfR5KEUPYp6jAhNCkUvrCkEU/cw1x1L5cazHEtS2lbnGI4baWiyRZSosV&#10;R4LBhg6Giu+8sxGCebk4GfroEE/vq+z2+vR5aZSaPo77NxCBxvBv/rs+6lg/mb+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MueUxwAAAN4AAAAPAAAAAAAA&#10;AAAAAAAAAKECAABkcnMvZG93bnJldi54bWxQSwUGAAAAAAQABAD5AAAAlQMAAAAA&#10;" strokecolor="red" strokeweight="0"/>
                  <v:line id="Line 3616" o:spid="_x0000_s4735" style="position:absolute;visibility:visible;mso-wrap-style:square" from="343,1303" to="344,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HY1MUAAADeAAAADwAAAGRycy9kb3ducmV2LnhtbESPQWvCQBCF74L/YRmhF6kbBYukriKC&#10;IOKhTSy9DtlpNjQ7G7Krpv++cxC8zTDvvW/eejv4Vt2oj01gA/NZBoq4Crbh2sClPLyuQMWEbLEN&#10;TAb+KMJ2Mx6tMbfhzp90K1KtJIRjjgZcSl2udawceYyz0BHL7Sf0HpOsfa1tj3cJ961eZNmb9tiw&#10;EBx2tHdU/RZXLxAs6sXZ0ccV8XxaHb6X06+yM+ZlMuzeQSUa0lP8cB+tvJ/Nl1JA6sgM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HY1MUAAADeAAAADwAAAAAAAAAA&#10;AAAAAAChAgAAZHJzL2Rvd25yZXYueG1sUEsFBgAAAAAEAAQA+QAAAJMDAAAAAA==&#10;" strokecolor="red" strokeweight="0"/>
                  <v:line id="Line 3617" o:spid="_x0000_s4736" style="position:absolute;visibility:visible;mso-wrap-style:square" from="353,1295" to="354,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19T8YAAADeAAAADwAAAGRycy9kb3ducmV2LnhtbESPQWvCQBCF7wX/wzKCl9JsErCE6CpF&#10;EEQ8tLGl1yE7ZkOzsyG7mvjv3UKhtxnem/e9WW8n24kbDb51rCBLUhDEtdMtNwo+z/uXAoQPyBo7&#10;x6TgTh62m9nTGkvtRv6gWxUaEUPYl6jAhNCXUvrakEWfuJ44ahc3WAxxHRqpBxxjuO1knqav0mLL&#10;kWCwp52h+qe62gjBqslPht6viKdjsf9ePn+de6UW8+ltBSLQFP7Nf9cHHeun2TKD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dfU/GAAAA3gAAAA8AAAAAAAAA&#10;AAAAAAAAoQIAAGRycy9kb3ducmV2LnhtbFBLBQYAAAAABAAEAPkAAACUAwAAAAA=&#10;" strokecolor="red" strokeweight="0"/>
                  <v:line id="Line 3618" o:spid="_x0000_s4737" style="position:absolute;visibility:visible;mso-wrap-style:square" from="364,1287" to="365,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OMQAAADeAAAADwAAAGRycy9kb3ducmV2LnhtbESPQYvCMBCF74L/IYywF9HUgiLVKCII&#10;snhY6y5eh2Zsis2kNFHrvzcLgrcZ3pv3vVmuO1uLO7W+cqxgMk5AEBdOV1wq+D3tRnMQPiBrrB2T&#10;gid5WK/6vSVm2j34SPc8lCKGsM9QgQmhyaT0hSGLfuwa4qhdXGsxxLUtpW7xEcNtLdMkmUmLFUeC&#10;wYa2hoprfrMRgnmZHgz93BAP3/PdeTr8OzVKfQ26zQJEoC58zO/rvY71k8k0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M4xAAAAN4AAAAPAAAAAAAAAAAA&#10;AAAAAKECAABkcnMvZG93bnJldi54bWxQSwUGAAAAAAQABAD5AAAAkgMAAAAA&#10;" strokecolor="red" strokeweight="0"/>
                  <v:line id="Line 3619" o:spid="_x0000_s4738" style="position:absolute;visibility:visible;mso-wrap-style:square" from="375,1278" to="376,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Go8UAAADeAAAADwAAAGRycy9kb3ducmV2LnhtbESPQYvCMBCF7wv+hzCCl0VTXRSpRpEF&#10;YREPbqt4HZqxKTaT0kSt/94sCHub4b1535vlurO1uFPrK8cKxqMEBHHhdMWlgmO+Hc5B+ICssXZM&#10;Cp7kYb3qfSwx1e7Bv3TPQiliCPsUFZgQmlRKXxiy6EeuIY7axbUWQ1zbUuoWHzHc1nKSJDNpseJI&#10;MNjQt6Himt1shGBWTvaGDjfE/W6+PU8/T3mj1KDfbRYgAnXh3/y+/tGxfjKefs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NGo8UAAADeAAAADwAAAAAAAAAA&#10;AAAAAAChAgAAZHJzL2Rvd25yZXYueG1sUEsFBgAAAAAEAAQA+QAAAJMDAAAAAA==&#10;" strokecolor="red" strokeweight="0"/>
                  <v:line id="Line 3620" o:spid="_x0000_s4739" style="position:absolute;visibility:visible;mso-wrap-style:square" from="385,1270" to="386,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e18UAAADeAAAADwAAAGRycy9kb3ducmV2LnhtbESPQYvCMBCF7wv+hzCCl0VTZRWpRpEF&#10;YREPbqt4HZqxKTaT0kSt/94sCHub4b1535vlurO1uFPrK8cKxqMEBHHhdMWlgmO+Hc5B+ICssXZM&#10;Cp7kYb3qfSwx1e7Bv3TPQiliCPsUFZgQmlRKXxiy6EeuIY7axbUWQ1zbUuoWHzHc1nKSJDNpseJI&#10;MNjQt6Himt1shGBWTvaGDjfE/W6+PU8/T3mj1KDfbRYgAnXh3/y+/tGxfjKefs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re18UAAADeAAAADwAAAAAAAAAA&#10;AAAAAAChAgAAZHJzL2Rvd25yZXYueG1sUEsFBgAAAAAEAAQA+QAAAJMDAAAAAA==&#10;" strokecolor="red" strokeweight="0"/>
                  <v:line id="Line 3621" o:spid="_x0000_s4740" style="position:absolute;visibility:visible;mso-wrap-style:square" from="396,1262" to="397,1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Z7TMYAAADeAAAADwAAAGRycy9kb3ducmV2LnhtbESPQWvCQBCF7wX/wzKCl9JsFFJCdJUi&#10;CCIe2tjS65Ads6HZ2ZBdk/jv3UKhtxnem/e92ewm24qBet84VrBMUhDEldMN1wo+L4eXHIQPyBpb&#10;x6TgTh5229nTBgvtRv6goQy1iCHsC1RgQugKKX1lyKJPXEcctavrLYa49rXUPY4x3LZylaav0mLD&#10;kWCwo72h6qe82QjBsl6dDb3fEM+n/PCdPX9dOqUW8+ltDSLQFP7Nf9dHHeunyyy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me0zGAAAA3gAAAA8AAAAAAAAA&#10;AAAAAAAAoQIAAGRycy9kb3ducmV2LnhtbFBLBQYAAAAABAAEAPkAAACUAwAAAAA=&#10;" strokecolor="red" strokeweight="0"/>
                </v:group>
                <v:group id="Group 3622" o:spid="_x0000_s4741" style="position:absolute;left:2159;top:8115;width:400;height:3683" coordorigin="340,1278" coordsize="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pIMMUAAADeAAAADwAAAGRycy9kb3ducmV2LnhtbERPS2vCQBC+F/wPywje&#10;6iYtEUldRUJbPAShWii9DdkxCWZnQ3abx793BaG3+fies9mNphE9da62rCBeRiCIC6trLhV8nz+e&#10;1yCcR9bYWCYFEznYbWdPG0y1HfiL+pMvRQhhl6KCyvs2ldIVFRl0S9sSB+5iO4M+wK6UusMhhJtG&#10;vkTRShqsOTRU2FJWUXE9/RkFnwMO+9f4vc+vl2z6PSfHnzwmpRbzcf8GwtPo/8UP90GH+VGcrOD+&#10;TrhBb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6SDDFAAAA3gAA&#10;AA8AAAAAAAAAAAAAAAAAqgIAAGRycy9kb3ducmV2LnhtbFBLBQYAAAAABAAEAPoAAACcAwAAAAA=&#10;">
                  <v:line id="Line 3623" o:spid="_x0000_s4742" style="position:absolute;visibility:visible;mso-wrap-style:square" from="344,1319" to="345,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hAoMYAAADeAAAADwAAAGRycy9kb3ducmV2LnhtbESPT4vCMBDF78J+hzCCF9FUwT9UoyyC&#10;IOJhbXfxOjRjU2wmpYna/fabBcHbDO/N+71Zbztbiwe1vnKsYDJOQBAXTldcKvjO96MlCB+QNdaO&#10;ScEvedhuPnprTLV78pkeWShFDGGfogITQpNK6QtDFv3YNcRRu7rWYohrW0rd4jOG21pOk2QuLVYc&#10;CQYb2hkqbtndRghm5fRk6OuOeDou95fZ8CdvlBr0u88ViEBdeJtf1wcd6yeT2QL+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4QKDGAAAA3gAAAA8AAAAAAAAA&#10;AAAAAAAAoQIAAGRycy9kb3ducmV2LnhtbFBLBQYAAAAABAAEAPkAAACUAwAAAAA=&#10;" strokecolor="red" strokeweight="0"/>
                  <v:line id="Line 3624" o:spid="_x0000_s4743" style="position:absolute;visibility:visible;mso-wrap-style:square" from="353,1311" to="354,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fU0sUAAADeAAAADwAAAGRycy9kb3ducmV2LnhtbESPTWvCQBCG74L/YRmhF6kbBYukriKC&#10;IOKhTSy9DtlpNjQ7G7Krpv++cxC8zTDvxzPr7eBbdaM+NoENzGcZKOIq2IZrA5fy8LoCFROyxTYw&#10;GfijCNvNeLTG3IY7f9KtSLWSEI45GnApdbnWsXLkMc5CRyy3n9B7TLL2tbY93iXct3qRZW/aY8PS&#10;4LCjvaPqt7h6KcGiXpwdfVwRz6fV4Xs5/So7Y14mw+4dVKIhPcUP99EKfjZfCq+8IzPo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fU0sUAAADeAAAADwAAAAAAAAAA&#10;AAAAAAChAgAAZHJzL2Rvd25yZXYueG1sUEsFBgAAAAAEAAQA+QAAAJMDAAAAAA==&#10;" strokecolor="red" strokeweight="0"/>
                  <v:line id="Line 3625" o:spid="_x0000_s4744" style="position:absolute;visibility:visible;mso-wrap-style:square" from="365,1303" to="366,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xSccAAADeAAAADwAAAGRycy9kb3ducmV2LnhtbESPQWvDMAyF74X9B6NBL6V1Gsjosrpl&#10;FAql9LAlHb2KWIvDYjnEbpL9+3kw2E3iPb3vabufbCsG6n3jWMF6lYAgrpxuuFZwLY/LDQgfkDW2&#10;jknBN3nY7x5mW8y1G/mdhiLUIoawz1GBCaHLpfSVIYt+5TriqH263mKIa19L3eMYw20r0yR5khYb&#10;jgSDHR0MVV/F3UYIFnV6MfR2R7ycN8dbtvgoO6Xmj9PrC4hAU/g3/12fdKyfrLN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63FJxwAAAN4AAAAPAAAAAAAA&#10;AAAAAAAAAKECAABkcnMvZG93bnJldi54bWxQSwUGAAAAAAQABAD5AAAAlQMAAAAA&#10;" strokecolor="red" strokeweight="0"/>
                  <v:line id="Line 3626" o:spid="_x0000_s4745" style="position:absolute;visibility:visible;mso-wrap-style:square" from="375,1294" to="376,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0SacUAAADeAAAADwAAAGRycy9kb3ducmV2LnhtbESPQWvCQBCF74L/YRmhF6kbhYqkriKC&#10;IOKhJpZeh+w0G5qdDdlV03/fORS8zTDvvW/eejv4Vt2pj01gA/NZBoq4Crbh2sC1PLyuQMWEbLEN&#10;TAZ+KcJ2Mx6tMbfhwRe6F6lWEsIxRwMupS7XOlaOPMZZ6Ijl9h16j0nWvta2x4eE+1YvsmypPTYs&#10;BIcd7R1VP8XNCwSLenF29HFDPJ9Wh6+36WfZGfMyGXbvoBIN6Sn+dx+tvJ/Nl1JA6sgM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0SacUAAADeAAAADwAAAAAAAAAA&#10;AAAAAAChAgAAZHJzL2Rvd25yZXYueG1sUEsFBgAAAAAEAAQA+QAAAJMDAAAAAA==&#10;" strokecolor="red" strokeweight="0"/>
                  <v:line id="Line 3627" o:spid="_x0000_s4746" style="position:absolute;visibility:visible;mso-wrap-style:square" from="385,1287" to="386,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38sUAAADeAAAADwAAAGRycy9kb3ducmV2LnhtbESPQYvCMBCF78L+hzALexFNKyhSjSIL&#10;wrJ40FbxOjRjU2wmpYna/fcbQfA2w3vzvjfLdW8bcafO144VpOMEBHHpdM2VgmOxHc1B+ICssXFM&#10;Cv7Iw3r1MVhipt2DD3TPQyViCPsMFZgQ2kxKXxqy6MeuJY7axXUWQ1y7SuoOHzHcNnKSJDNpseZI&#10;MNjSt6Hymt9shGBeTXaG9jfE3e98e54OT0Wr1Ndnv1mACNSHt/l1/aNj/SSdpf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38sUAAADeAAAADwAAAAAAAAAA&#10;AAAAAAChAgAAZHJzL2Rvd25yZXYueG1sUEsFBgAAAAAEAAQA+QAAAJMDAAAAAA==&#10;" strokecolor="red" strokeweight="0"/>
                  <v:line id="Line 3628" o:spid="_x0000_s4747" style="position:absolute;visibility:visible;mso-wrap-style:square" from="396,1278" to="397,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MphcYAAADeAAAADwAAAGRycy9kb3ducmV2LnhtbESPQWvCQBCF7wX/wzKCl1I3BhokukoR&#10;BJEc2tjS65Ads6HZ2ZBdk/jv3UKhtxnem/e92e4n24qBet84VrBaJiCIK6cbrhV8Xo4vaxA+IGts&#10;HZOCO3nY72ZPW8y1G/mDhjLUIoawz1GBCaHLpfSVIYt+6TriqF1dbzHEta+l7nGM4baVaZJk0mLD&#10;kWCwo4Oh6qe82QjBsk4LQ+83xOK8Pn6/Pn9dOqUW8+ltAyLQFP7Nf9cnHesnqyyF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jKYXGAAAA3gAAAA8AAAAAAAAA&#10;AAAAAAAAoQIAAGRycy9kb3ducmV2LnhtbFBLBQYAAAAABAAEAPkAAACUAwAAAAA=&#10;" strokecolor="red" strokeweight="0"/>
                  <v:line id="Line 3629" o:spid="_x0000_s4748" style="position:absolute;visibility:visible;mso-wrap-style:square" from="344,1335" to="345,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MH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dPk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vjB7GAAAA3gAAAA8AAAAAAAAA&#10;AAAAAAAAoQIAAGRycy9kb3ducmV2LnhtbFBLBQYAAAAABAAEAPkAAACUAwAAAAA=&#10;" strokecolor="red" strokeweight="0"/>
                  <v:line id="Line 3630" o:spid="_x0000_s4749" style="position:absolute;visibility:visible;mso-wrap-style:square" from="354,1327" to="355,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YUa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dPk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FGrGAAAA3gAAAA8AAAAAAAAA&#10;AAAAAAAAoQIAAGRycy9kb3ducmV2LnhtbFBLBQYAAAAABAAEAPkAAACUAwAAAAA=&#10;" strokecolor="red" strokeweight="0"/>
                  <v:line id="Line 3631" o:spid="_x0000_s4750" style="position:absolute;visibility:visible;mso-wrap-style:square" from="365,1319" to="366,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qx8cUAAADeAAAADwAAAGRycy9kb3ducmV2LnhtbESPQYvCMBCF74L/IYywF7GpgiK1UUQQ&#10;lsWDW132OjRjU2wmpYna/fdGEPY2w3vzvjf5preNuFPna8cKpkkKgrh0uuZKwfm0nyxB+ICssXFM&#10;Cv7Iw2Y9HOSYaffgb7oXoRIxhH2GCkwIbSalLw1Z9IlriaN2cZ3FENeukrrDRwy3jZyl6UJarDkS&#10;DLa0M1Rei5uNECyq2cHQ8YZ4+Fruf+fjn1Or1Meo365ABOrDv/l9/alj/XS6mMP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qx8cUAAADeAAAADwAAAAAAAAAA&#10;AAAAAAChAgAAZHJzL2Rvd25yZXYueG1sUEsFBgAAAAAEAAQA+QAAAJMDAAAAAA==&#10;" strokecolor="red" strokeweight="0"/>
                  <v:line id="Line 3632" o:spid="_x0000_s4751" style="position:absolute;visibility:visible;mso-wrap-style:square" from="376,1310" to="377,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vhsYAAADeAAAADwAAAGRycy9kb3ducmV2LnhtbESPQWvCQBCF7wX/wzKCl9JsFBpCdJUi&#10;CCIe2tjS65Ads6HZ2ZBdk/jv3UKhtxnem/e92ewm24qBet84VrBMUhDEldMN1wo+L4eXHIQPyBpb&#10;x6TgTh5229nTBgvtRv6goQy1iCHsC1RgQugKKX1lyKJPXEcctavrLYa49rXUPY4x3LZylaaZtNhw&#10;JBjsaG+o+ilvNkKwrFdnQ+83xPMpP3y/Pn9dOqUW8+ltDSLQFP7Nf9dHHeunyyy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YL4bGAAAA3gAAAA8AAAAAAAAA&#10;AAAAAAAAoQIAAGRycy9kb3ducmV2LnhtbFBLBQYAAAAABAAEAPkAAACUAwAAAAA=&#10;" strokecolor="red" strokeweight="0"/>
                  <v:line id="Line 3633" o:spid="_x0000_s4752" style="position:absolute;visibility:visible;mso-wrap-style:square" from="386,1303" to="387,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SKHcUAAADeAAAADwAAAGRycy9kb3ducmV2LnhtbESPQYvCMBCF7wv+hzCCl0VThVWpRpEF&#10;YREPbqt4HZqxKTaT0kSt/94sCHub4b1535vlurO1uFPrK8cKxqMEBHHhdMWlgmO+Hc5B+ICssXZM&#10;Cp7kYb3qfSwx1e7Bv3TPQiliCPsUFZgQmlRKXxiy6EeuIY7axbUWQ1zbUuoWHzHc1nKSJFNpseJI&#10;MNjQt6Himt1shGBWTvaGDjfE/W6+PX99nvJGqUG/2yxABOrCv/l9/aNj/WQ8nc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SKHcUAAADeAAAADwAAAAAAAAAA&#10;AAAAAAChAgAAZHJzL2Rvd25yZXYueG1sUEsFBgAAAAAEAAQA+QAAAJMDAAAAAA==&#10;" strokecolor="red" strokeweight="0"/>
                  <v:line id="Line 3634" o:spid="_x0000_s4753" style="position:absolute;visibility:visible;mso-wrap-style:square" from="397,1294" to="398,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eb8UAAADeAAAADwAAAGRycy9kb3ducmV2LnhtbESPTWvCQBCG74L/YRmhF6kbhYqkriKC&#10;IOKhJpZeh+w0G5qdDdlV03/fORS8zTDvxzPr7eBbdac+NoENzGcZKOIq2IZrA9fy8LoCFROyxTYw&#10;GfilCNvNeLTG3IYHX+hepFpJCMccDbiUulzrWDnyGGehI5bbd+g9Jln7WtseHxLuW73IsqX22LA0&#10;OOxo76j6KW5eSrCoF2dHHzfE82l1+HqbfpadMS+TYfcOKtGQnuJ/99EKfjZfCq+8Iz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seb8UAAADeAAAADwAAAAAAAAAA&#10;AAAAAAChAgAAZHJzL2Rvd25yZXYueG1sUEsFBgAAAAAEAAQA+QAAAJMDAAAAAA==&#10;" strokecolor="red" strokeweight="0"/>
                  <v:line id="Line 3635" o:spid="_x0000_s4754" style="position:absolute;visibility:visible;mso-wrap-style:square" from="344,1351" to="345,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79MUAAADeAAAADwAAAGRycy9kb3ducmV2LnhtbESPQYvCMBCF7wv+hzCCl0VThRWtRpEF&#10;YREPbqt4HZqxKTaT0kSt/94sCHub4b1535vlurO1uFPrK8cKxqMEBHHhdMWlgmO+Hc5A+ICssXZM&#10;Cp7kYb3qfSwx1e7Bv3TPQiliCPsUFZgQmlRKXxiy6EeuIY7axbUWQ1zbUuoWHzHc1nKSJFNpseJI&#10;MNjQt6Himt1shGBWTvaGDjfE/W62PX99nvJGqUG/2yxABOrCv/l9/aNj/WQ8n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e79MUAAADeAAAADwAAAAAAAAAA&#10;AAAAAAChAgAAZHJzL2Rvd25yZXYueG1sUEsFBgAAAAAEAAQA+QAAAJMDAAAAAA==&#10;" strokecolor="red" strokeweight="0"/>
                  <v:line id="Line 3636" o:spid="_x0000_s4755" style="position:absolute;visibility:visible;mso-wrap-style:square" from="354,1343" to="355,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SEtMUAAADeAAAADwAAAGRycy9kb3ducmV2LnhtbESPQWvCQBCF74X+h2UKvRTdKFglukoR&#10;BCke2qh4HbJjNjQ7G7Krxn/vHITeZpj33jdvsep9o67UxTqwgdEwA0VcBltzZeCw3wxmoGJCttgE&#10;JgN3irBavr4sMLfhxr90LVKlJIRjjgZcSm2udSwdeYzD0BLL7Rw6j0nWrtK2w5uE+0aPs+xTe6xZ&#10;CA5bWjsq/4qLFwgW1Xjn6OeCuPuebU6Tj+O+Neb9rf+ag0rUp3/x07218n42mko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SEtMUAAADeAAAADwAAAAAAAAAA&#10;AAAAAAChAgAAZHJzL2Rvd25yZXYueG1sUEsFBgAAAAAEAAQA+QAAAJMDAAAAAA==&#10;" strokecolor="red" strokeweight="0"/>
                  <v:line id="Line 3637" o:spid="_x0000_s4756" style="position:absolute;visibility:visible;mso-wrap-style:square" from="365,1335" to="366,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ghL8UAAADeAAAADwAAAGRycy9kb3ducmV2LnhtbESPT4vCMBDF78J+hzALe5E1reAfqlFE&#10;EBbxoNXF69DMNmWbSWmi1m9vBMHbDO/N+72ZLztbiyu1vnKsIB0kIIgLpysuFZyOm+8pCB+QNdaO&#10;ScGdPCwXH705Ztrd+EDXPJQihrDPUIEJocmk9IUhi37gGuKo/bnWYohrW0rd4i2G21oOk2QsLVYc&#10;CQYbWhsq/vOLjRDMy+HO0P6CuNtON+dR//fYKPX12a1mIAJ14W1+Xf/oWD9JJy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ghL8UAAADeAAAADwAAAAAAAAAA&#10;AAAAAAChAgAAZHJzL2Rvd25yZXYueG1sUEsFBgAAAAAEAAQA+QAAAJMDAAAAAA==&#10;" strokecolor="red" strokeweight="0"/>
                  <v:line id="Line 3638" o:spid="_x0000_s4757" style="position:absolute;visibility:visible;mso-wrap-style:square" from="376,1327" to="377,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q/WMcAAADeAAAADwAAAGRycy9kb3ducmV2LnhtbESPQWvDMAyF74P+B6NCL2N1EthW0rql&#10;FAKl9LClG72KWIvDYjnETpr++3kw2E3iPb3vabObbCtG6n3jWEG6TEAQV043XCv4uBRPKxA+IGts&#10;HZOCO3nYbWcPG8y1u/E7jWWoRQxhn6MCE0KXS+krQxb90nXEUftyvcUQ176WusdbDLetzJLkRVps&#10;OBIMdnQwVH2Xg40QLOvsbOhtQDyfVsX1+fHz0im1mE/7NYhAU/g3/10fdayfpK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r9YxwAAAN4AAAAPAAAAAAAA&#10;AAAAAAAAAKECAABkcnMvZG93bnJldi54bWxQSwUGAAAAAAQABAD5AAAAlQMAAAAA&#10;" strokecolor="red" strokeweight="0"/>
                  <v:line id="Line 3639" o:spid="_x0000_s4758" style="position:absolute;visibility:visible;mso-wrap-style:square" from="386,1319" to="387,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aw8cAAADeAAAADwAAAGRycy9kb3ducmV2LnhtbESPT2vCQBDF7wW/wzIFL6VutNRK6ioi&#10;BKR4qFHxOmSn2dDsbMhu/vjtu4VCbzO8N+/3Zr0dbS16an3lWMF8loAgLpyuuFRwOWfPKxA+IGus&#10;HZOCO3nYbiYPa0y1G/hEfR5KEUPYp6jAhNCkUvrCkEU/cw1x1L5cazHEtS2lbnGI4baWiyRZSosV&#10;R4LBhvaGiu+8sxGCebk4GvrsEI8fq+z2+nQ9N0pNH8fdO4hAY/g3/10fdKyfzN9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thrDxwAAAN4AAAAPAAAAAAAA&#10;AAAAAAAAAKECAABkcnMvZG93bnJldi54bWxQSwUGAAAAAAQABAD5AAAAlQMAAAAA&#10;" strokecolor="red" strokeweight="0"/>
                  <v:line id="Line 3640" o:spid="_x0000_s4759" style="position:absolute;visibility:visible;mso-wrap-style:square" from="397,1310" to="398,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t8cAAADeAAAADwAAAGRycy9kb3ducmV2LnhtbESPT2vCQBDF7wW/wzIFL6VulNZK6ioi&#10;BKR4qFHxOmSn2dDsbMhu/vjtu4VCbzO8N+/3Zr0dbS16an3lWMF8loAgLpyuuFRwOWfPKxA+IGus&#10;HZOCO3nYbiYPa0y1G/hEfR5KEUPYp6jAhNCkUvrCkEU/cw1x1L5cazHEtS2lbnGI4baWiyRZSosV&#10;R4LBhvaGiu+8sxGCebk4GvrsEI8fq+z2+nQ9N0pNH8fdO4hAY/g3/10fdKyfzN9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X4K3xwAAAN4AAAAPAAAAAAAA&#10;AAAAAAAAAKECAABkcnMvZG93bnJldi54bWxQSwUGAAAAAAQABAD5AAAAlQMAAAAA&#10;" strokecolor="red" strokeweight="0"/>
                  <v:line id="Line 3641" o:spid="_x0000_s4760" style="position:absolute;visibility:visible;mso-wrap-style:square" from="345,1367" to="346,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MnLMYAAADeAAAADwAAAGRycy9kb3ducmV2LnhtbESPT4vCMBDF78J+hzCCF9FUwT9UoyyC&#10;IOJhbXfxOjRjU2wmpYna/fabBcHbDO/N+71Zbztbiwe1vnKsYDJOQBAXTldcKvjO96MlCB+QNdaO&#10;ScEvedhuPnprTLV78pkeWShFDGGfogITQpNK6QtDFv3YNcRRu7rWYohrW0rd4jOG21pOk2QuLVYc&#10;CQYb2hkqbtndRghm5fRk6OuOeDou95fZ8CdvlBr0u88ViEBdeJtf1wcd6yeTxQz+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TJyzGAAAA3gAAAA8AAAAAAAAA&#10;AAAAAAAAoQIAAGRycy9kb3ducmV2LnhtbFBLBQYAAAAABAAEAPkAAACUAwAAAAA=&#10;" strokecolor="red" strokeweight="0"/>
                  <v:line id="Line 3642" o:spid="_x0000_s4761" style="position:absolute;visibility:visible;mso-wrap-style:square" from="355,1359" to="356,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5W8UAAADeAAAADwAAAGRycy9kb3ducmV2LnhtbESPQYvCMBCF7wv+hzCCl0VThVWpRpEF&#10;YREPbqt4HZqxKTaT0kSt/94sCHub4b1535vlurO1uFPrK8cKxqMEBHHhdMWlgmO+Hc5B+ICssXZM&#10;Cp7kYb3qfSwx1e7Bv3TPQiliCPsUFZgQmlRKXxiy6EeuIY7axbUWQ1zbUuoWHzHc1nKSJFNpseJI&#10;MNjQt6Himt1shGBWTvaGDjfE/W6+PX99nvJGqUG/2yxABOrCv/l9/aNj/WQ8m8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G5W8UAAADeAAAADwAAAAAAAAAA&#10;AAAAAAChAgAAZHJzL2Rvd25yZXYueG1sUEsFBgAAAAAEAAQA+QAAAJMDAAAAAA==&#10;" strokecolor="red" strokeweight="0"/>
                  <v:line id="Line 3643" o:spid="_x0000_s4762" style="position:absolute;visibility:visible;mso-wrap-style:square" from="366,1351" to="367,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0cwMYAAADeAAAADwAAAGRycy9kb3ducmV2LnhtbESPQWvCQBCF7wX/wzJCL0U3EVoldRUR&#10;AkU8tFHpdciO2WB2NmQ3Mf77bqHQ2wzvzfverLejbcRAna8dK0jnCQji0umaKwXnUz5bgfABWWPj&#10;mBQ8yMN2M3laY6bdnb9oKEIlYgj7DBWYENpMSl8asujnriWO2tV1FkNcu0rqDu8x3DZykSRv0mLN&#10;kWCwpb2h8lb0NkKwqBZHQ5894vGwyr9fXy6nVqnn6bh7BxFoDP/mv+sPHesn6XI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NHMDGAAAA3gAAAA8AAAAAAAAA&#10;AAAAAAAAoQIAAGRycy9kb3ducmV2LnhtbFBLBQYAAAAABAAEAPkAAACUAwAAAAA=&#10;" strokecolor="red" strokeweight="0"/>
                  <v:line id="Line 3644" o:spid="_x0000_s4763" style="position:absolute;visibility:visible;mso-wrap-style:square" from="377,1342" to="378,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KIssUAAADeAAAADwAAAGRycy9kb3ducmV2LnhtbESPTWvCQBCG74X+h2UKvRTdKFglukoR&#10;BCke2qh4HbJjNjQ7G7Krxn/vHITeZpj345nFqveNulIX68AGRsMMFHEZbM2VgcN+M5iBignZYhOY&#10;DNwpwmr5+rLA3IYb/9K1SJWSEI45GnAptbnWsXTkMQ5DSyy3c+g8Jlm7StsObxLuGz3Osk/tsWZp&#10;cNjS2lH5V1y8lGBRjXeOfi6Iu+/Z5jT5OO5bY97f+q85qER9+hc/3Vsr+NloK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KIssUAAADeAAAADwAAAAAAAAAA&#10;AAAAAAChAgAAZHJzL2Rvd25yZXYueG1sUEsFBgAAAAAEAAQA+QAAAJMDAAAAAA==&#10;" strokecolor="red" strokeweight="0"/>
                  <v:line id="Line 3645" o:spid="_x0000_s4764" style="position:absolute;visibility:visible;mso-wrap-style:square" from="387,1335" to="388,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4tKccAAADeAAAADwAAAGRycy9kb3ducmV2LnhtbESPT2vCQBDF7wW/wzIFL6VuFFo1dRUR&#10;AlI81GjxOmSn2dDsbMhu/vjtu4VCbzO8N+/3ZrMbbS16an3lWMF8loAgLpyuuFRwvWTPKxA+IGus&#10;HZOCO3nYbScPG0y1G/hMfR5KEUPYp6jAhNCkUvrCkEU/cw1x1L5cazHEtS2lbnGI4baWiyR5lRYr&#10;jgSDDR0MFd95ZyME83JxMvTRIZ7eV9nt5enz0ig1fRz3byACjeHf/Hd91LF+Ml+u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i0pxwAAAN4AAAAPAAAAAAAA&#10;AAAAAAAAAKECAABkcnMvZG93bnJldi54bWxQSwUGAAAAAAQABAD5AAAAlQMAAAAA&#10;" strokecolor="red" strokeweight="0"/>
                  <v:line id="Line 3646" o:spid="_x0000_s4765" style="position:absolute;visibility:visible;mso-wrap-style:square" from="398,1326" to="399,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H0k8UAAADeAAAADwAAAGRycy9kb3ducmV2LnhtbESPQWvCQBCF74X+h2UKXkrdKCghdZUi&#10;CCIeNCq9DtlpNjQ7G7Krpv++cxC8zTDvvW/eYjX4Vt2oj01gA5NxBoq4Crbh2sD5tPnIQcWEbLEN&#10;TAb+KMJq+fqywMKGOx/pVqZaSQjHAg24lLpC61g58hjHoSOW20/oPSZZ+1rbHu8S7ls9zbK59tiw&#10;EBx2tHZU/ZZXLxAs6+ne0eGKuN/lm+/Z++XUGTN6G74+QSUa0lP8cG+tvJ9NcikgdWQG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H0k8UAAADeAAAADwAAAAAAAAAA&#10;AAAAAAChAgAAZHJzL2Rvd25yZXYueG1sUEsFBgAAAAAEAAQA+QAAAJMDAAAAAA==&#10;" strokecolor="red" strokeweight="0"/>
                  <v:line id="Line 3647" o:spid="_x0000_s4766" style="position:absolute;visibility:visible;mso-wrap-style:square" from="345,1383" to="346,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RCMUAAADeAAAADwAAAGRycy9kb3ducmV2LnhtbESPQYvCMBCF78L+hzALXkTTCkqpRlkW&#10;BBEPWl32OjSzTdlmUpqo9d8bQfA2w3vzvjfLdW8bcaXO144VpJMEBHHpdM2VgvNpM85A+ICssXFM&#10;Cu7kYb36GCwx1+7GR7oWoRIxhH2OCkwIbS6lLw1Z9BPXEkftz3UWQ1y7SuoObzHcNnKaJHNpseZI&#10;MNjSt6Hyv7jYCMGimu4NHS6I+122+Z2Nfk6tUsPP/msBIlAf3ubX9VbH+kma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RCMUAAADeAAAADwAAAAAAAAAA&#10;AAAAAAChAgAAZHJzL2Rvd25yZXYueG1sUEsFBgAAAAAEAAQA+QAAAJMDAAAAAA==&#10;" strokecolor="red" strokeweight="0"/>
                  <v:line id="Line 3648" o:spid="_x0000_s4767" style="position:absolute;visibility:visible;mso-wrap-style:square" from="355,1375" to="356,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Pf8UAAADeAAAADwAAAGRycy9kb3ducmV2LnhtbESPQYvCMBCF78L+hzALXkRTC0qpRlkW&#10;BBEPWl32OjSzTdlmUpqo9d8bQfA2w3vzvjfLdW8bcaXO144VTCcJCOLS6ZorBefTZpyB8AFZY+OY&#10;FNzJw3r1MVhirt2Nj3QtQiViCPscFZgQ2lxKXxqy6CeuJY7an+sshrh2ldQd3mK4bWSaJHNpseZI&#10;MNjSt6Hyv7jYCMGiSveGDhfE/S7b/M5GP6dWqeFn/7UAEagPb/Preqtj/WSa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Pf8UAAADeAAAADwAAAAAAAAAA&#10;AAAAAAChAgAAZHJzL2Rvd25yZXYueG1sUEsFBgAAAAAEAAQA+QAAAJMDAAAAAA==&#10;" strokecolor="red" strokeweight="0"/>
                  <v:line id="Line 3649" o:spid="_x0000_s4768" style="position:absolute;visibility:visible;mso-wrap-style:square" from="367,1367" to="368,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Nq5McAAADeAAAADwAAAGRycy9kb3ducmV2LnhtbESPQWvDMAyF74P+B6NCL6Nx2rER0rpl&#10;DAJl9LAlK72KWI1DYznETpv9+3kw2E3iPb3vabufbCduNPjWsYJVkoIgrp1uuVHwVRXLDIQPyBo7&#10;x6Tgmzzsd7OHLeba3fmTbmVoRAxhn6MCE0KfS+lrQxZ94nriqF3cYDHEdWikHvAew20n12n6Ii22&#10;HAkGe3ozVF/L0UYIls36aOhjRDy+Z8X5+fFU9Uot5tPrBkSgKfyb/64POtZPV9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Y2rkxwAAAN4AAAAPAAAAAAAA&#10;AAAAAAAAAKECAABkcnMvZG93bnJldi54bWxQSwUGAAAAAAQABAD5AAAAlQMAAAAA&#10;" strokecolor="red" strokeweight="0"/>
                  <v:line id="Line 3650" o:spid="_x0000_s4769" style="position:absolute;visibility:visible;mso-wrap-style:square" from="377,1359" to="378,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rykMcAAADeAAAADwAAAGRycy9kb3ducmV2LnhtbESPQWvDMAyF74P+B6NCL6NxWrYR0rpl&#10;DAJl9LAlK72KWI1DYznETpv9+3kw2E3iPb3vabufbCduNPjWsYJVkoIgrp1uuVHwVRXLDIQPyBo7&#10;x6Tgmzzsd7OHLeba3fmTbmVoRAxhn6MCE0KfS+lrQxZ94nriqF3cYDHEdWikHvAew20n12n6Ii22&#10;HAkGe3ozVF/L0UYIls36aOhjRDy+Z8X5+fFU9Uot5tPrBkSgKfyb/64POtZPV9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ivKQxwAAAN4AAAAPAAAAAAAA&#10;AAAAAAAAAKECAABkcnMvZG93bnJldi54bWxQSwUGAAAAAAQABAD5AAAAlQMAAAAA&#10;" strokecolor="red" strokeweight="0"/>
                  <v:line id="Line 3651" o:spid="_x0000_s4770" style="position:absolute;visibility:visible;mso-wrap-style:square" from="387,1351" to="388,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ZXC8UAAADeAAAADwAAAGRycy9kb3ducmV2LnhtbESPQYvCMBCF78L+hzALexFNFZRSjSIL&#10;wrJ40FbxOjRjU2wmpYna/fcbQfA2w3vzvjfLdW8bcafO144VTMYJCOLS6ZorBcdiO0pB+ICssXFM&#10;Cv7Iw3r1MVhipt2DD3TPQyViCPsMFZgQ2kxKXxqy6MeuJY7axXUWQ1y7SuoOHzHcNnKaJHNpseZI&#10;MNjSt6Hymt9shGBeTXeG9jfE3W+6Pc+Gp6JV6uuz3yxABOrD2/y6/tGxfjJJZ/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ZXC8UAAADeAAAADwAAAAAAAAAA&#10;AAAAAAChAgAAZHJzL2Rvd25yZXYueG1sUEsFBgAAAAAEAAQA+QAAAJMDAAAAAA==&#10;" strokecolor="red" strokeweight="0"/>
                  <v:line id="Line 3652" o:spid="_x0000_s4771" style="position:absolute;visibility:visible;mso-wrap-style:square" from="398,1342" to="399,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JfMUAAADeAAAADwAAAGRycy9kb3ducmV2LnhtbESPQYvCMBCF78L+hzALexFNFZRSjSIL&#10;wrJ40FbxOjRjU2wmpYna/fcbQfA2w3vzvjfLdW8bcafO144VTMYJCOLS6ZorBcdiO0pB+ICssXFM&#10;Cv7Iw3r1MVhipt2DD3TPQyViCPsMFZgQ2kxKXxqy6MeuJY7axXUWQ1y7SuoOHzHcNnKaJHNpseZI&#10;MNjSt6Hymt9shGBeTXeG9jfE3W+6Pc+Gp6JV6uuz3yxABOrD2/y6/tGxfjJJ5/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TJfMUAAADeAAAADwAAAAAAAAAA&#10;AAAAAAChAgAAZHJzL2Rvd25yZXYueG1sUEsFBgAAAAAEAAQA+QAAAJMDAAAAAA==&#10;" strokecolor="red" strokeweight="0"/>
                  <v:line id="Line 3653" o:spid="_x0000_s4772" style="position:absolute;visibility:visible;mso-wrap-style:square" from="346,1399" to="347,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hs58cAAADeAAAADwAAAGRycy9kb3ducmV2LnhtbESPQWvDMAyF74P+B6NCL6NxWtgW0rpl&#10;DAJl9LAlK72KWI1DYznETpv9+3kw2E3iPb3vabufbCduNPjWsYJVkoIgrp1uuVHwVRXLDIQPyBo7&#10;x6Tgmzzsd7OHLeba3fmTbmVoRAxhn6MCE0KfS+lrQxZ94nriqF3cYDHEdWikHvAew20n12n6LC22&#10;HAkGe3ozVF/L0UYIls36aOhjRDy+Z8X56fFU9Uot5tPrBkSgKfyb/64POtZPV9kL/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GznxwAAAN4AAAAPAAAAAAAA&#10;AAAAAAAAAKECAABkcnMvZG93bnJldi54bWxQSwUGAAAAAAQABAD5AAAAlQMAAAAA&#10;" strokecolor="red" strokeweight="0"/>
                  <v:line id="Line 3654" o:spid="_x0000_s4773" style="position:absolute;visibility:visible;mso-wrap-style:square" from="356,1392" to="357,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4lcQAAADeAAAADwAAAGRycy9kb3ducmV2LnhtbESPTWvCQBCG74X+h2UKXkrdKCghdZUi&#10;CCIeNCq9DtlpNjQ7G7Krpv++cxC8zTDvxzOL1eBbdaM+NoENTMYZKOIq2IZrA+fT5iMHFROyxTYw&#10;GfijCKvl68sCCxvufKRbmWolIRwLNOBS6gqtY+XIYxyHjlhuP6H3mGTta217vEu4b/U0y+baY8PS&#10;4LCjtaPqt7x6KcGynu4dHa6I+12++Z69X06dMaO34esTVKIhPcUP99YKfjbJhVfekR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iVxAAAAN4AAAAPAAAAAAAAAAAA&#10;AAAAAKECAABkcnMvZG93bnJldi54bWxQSwUGAAAAAAQABAD5AAAAkgMAAAAA&#10;" strokecolor="red" strokeweight="0"/>
                  <v:line id="Line 3655" o:spid="_x0000_s4774" style="position:absolute;visibility:visible;mso-wrap-style:square" from="367,1383" to="368,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tdDsUAAADeAAAADwAAAGRycy9kb3ducmV2LnhtbESPQYvCMBCF78L+hzALe5E1VVC6XaOI&#10;ICziQauy16EZm2IzKU3U+u+NIHib4b1535vpvLO1uFLrK8cKhoMEBHHhdMWlgsN+9Z2C8AFZY+2Y&#10;FNzJw3z20Ztipt2Nd3TNQyliCPsMFZgQmkxKXxiy6AeuIY7aybUWQ1zbUuoWbzHc1nKUJBNpseJI&#10;MNjQ0lBxzi82QjAvRxtD2wviZp2u/sf9475R6uuzW/yCCNSFt/l1/adj/WSY/sD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tdDsUAAADeAAAADwAAAAAAAAAA&#10;AAAAAAChAgAAZHJzL2Rvd25yZXYueG1sUEsFBgAAAAAEAAQA+QAAAJMDAAAAAA==&#10;" strokecolor="red" strokeweight="0"/>
                  <v:line id="Line 3656" o:spid="_x0000_s4775" style="position:absolute;visibility:visible;mso-wrap-style:square" from="378,1375" to="379,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hiTsUAAADeAAAADwAAAGRycy9kb3ducmV2LnhtbESPQWvCQBCF74X+h2UKvRTdKFg0ukoR&#10;BCke2qh4HbJjNjQ7G7Krxn/vHITeZpj33jdvsep9o67UxTqwgdEwA0VcBltzZeCw3wymoGJCttgE&#10;JgN3irBavr4sMLfhxr90LVKlJIRjjgZcSm2udSwdeYzD0BLL7Rw6j0nWrtK2w5uE+0aPs+xTe6xZ&#10;CA5bWjsq/4qLFwgW1Xjn6OeCuPuebk6Tj+O+Neb9rf+ag0rUp3/x07218n42mk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hiTsUAAADeAAAADwAAAAAAAAAA&#10;AAAAAAChAgAAZHJzL2Rvd25yZXYueG1sUEsFBgAAAAAEAAQA+QAAAJMDAAAAAA==&#10;" strokecolor="red" strokeweight="0"/>
                  <v:line id="Line 3657" o:spid="_x0000_s4776" style="position:absolute;visibility:visible;mso-wrap-style:square" from="388,1367" to="389,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H1ccAAADeAAAADwAAAGRycy9kb3ducmV2LnhtbESPQWvDMAyF74P+B6NCL6N1Etho07pl&#10;DAJl9LClG72KWI1DYznETpr9+3kw2E3iPb3vaXeYbCtG6n3jWEG6SkAQV043XCv4PBfLNQgfkDW2&#10;jknBN3k47GcPO8y1u/MHjWWoRQxhn6MCE0KXS+krQxb9ynXEUbu63mKIa19L3eM9httWZknyLC02&#10;HAkGO3o1VN3KwUYIlnV2MvQ+IJ7e1sXl6fHr3Cm1mE8vWxCBpvBv/rs+6lg/STc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JMfVxwAAAN4AAAAPAAAAAAAA&#10;AAAAAAAAAKECAABkcnMvZG93bnJldi54bWxQSwUGAAAAAAQABAD5AAAAlQMAAAAA&#10;" strokecolor="red" strokeweight="0"/>
                  <v:line id="Line 3658" o:spid="_x0000_s4777" style="position:absolute;visibility:visible;mso-wrap-style:square" from="399,1358" to="400,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ZZosUAAADeAAAADwAAAGRycy9kb3ducmV2LnhtbESPQYvCMBCF78L+hzALexFNLShajbIs&#10;CMviQavidWjGpthMShO1+++NIHib4b1535vFqrO1uFHrK8cKRsMEBHHhdMWlgsN+PZiC8AFZY+2Y&#10;FPyTh9Xyo7fATLs77+iWh1LEEPYZKjAhNJmUvjBk0Q9dQxy1s2sthri2pdQt3mO4rWWaJBNpseJI&#10;MNjQj6Hikl9thGBephtD2yvi5m+6Po37x32j1Ndn9z0HEagLb/Pr+lfH+slol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ZZosUAAADeAAAADwAAAAAAAAAA&#10;AAAAAAChAgAAZHJzL2Rvd25yZXYueG1sUEsFBgAAAAAEAAQA+QAAAJMDAAAAAA==&#10;" strokecolor="red" strokeweight="0"/>
                  <v:line id="Line 3659" o:spid="_x0000_s4778" style="position:absolute;visibility:visible;mso-wrap-style:square" from="347,1415" to="348,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r8OccAAADeAAAADwAAAGRycy9kb3ducmV2LnhtbESPT2vCQBDF7wW/wzIFL6VutFQ0dRUR&#10;AlI81GjxOmSn2dDsbMhu/vjtu4VCbzO8N+/3ZrMbbS16an3lWMF8loAgLpyuuFRwvWTPKxA+IGus&#10;HZOCO3nYbScPG0y1G/hMfR5KEUPYp6jAhNCkUvrCkEU/cw1x1L5cazHEtS2lbnGI4baWiyRZSosV&#10;R4LBhg6Giu+8sxGCebk4GfroEE/vq+z2+vR5aZSaPo77NxCBxvBv/rs+6lg/ma9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vw5xwAAAN4AAAAPAAAAAAAA&#10;AAAAAAAAAKECAABkcnMvZG93bnJldi54bWxQSwUGAAAAAAQABAD5AAAAlQMAAAAA&#10;" strokecolor="red" strokeweight="0"/>
                  <v:line id="Line 3660" o:spid="_x0000_s4779" style="position:absolute;visibility:visible;mso-wrap-style:square" from="357,1407" to="358,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kTccAAADeAAAADwAAAGRycy9kb3ducmV2LnhtbESPT2vCQBDF7wW/wzIFL6VulFY0dRUR&#10;AlI81GjxOmSn2dDsbMhu/vjtu4VCbzO8N+/3ZrMbbS16an3lWMF8loAgLpyuuFRwvWTPKxA+IGus&#10;HZOCO3nYbScPG0y1G/hMfR5KEUPYp6jAhNCkUvrCkEU/cw1x1L5cazHEtS2lbnGI4baWiyRZSosV&#10;R4LBhg6Giu+8sxGCebk4GfroEE/vq+z2+vR5aZSaPo77NxCBxvBv/rs+6lg/ma9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U2RNxwAAAN4AAAAPAAAAAAAA&#10;AAAAAAAAAKECAABkcnMvZG93bnJldi54bWxQSwUGAAAAAAQABAD5AAAAlQMAAAAA&#10;" strokecolor="red" strokeweight="0"/>
                  <v:line id="Line 3661" o:spid="_x0000_s4780" style="position:absolute;visibility:visible;mso-wrap-style:square" from="368,1399" to="369,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1scAAADeAAAADwAAAGRycy9kb3ducmV2LnhtbESPQWvDMAyF74X9B6NBL6V1Gsjosrpl&#10;FAql9LAlHb2KWIvDYjnEbpL9+3kw2E3iPb3vabufbCsG6n3jWMF6lYAgrpxuuFZwLY/LDQgfkDW2&#10;jknBN3nY7x5mW8y1G/mdhiLUIoawz1GBCaHLpfSVIYt+5TriqH263mKIa19L3eMYw20r0yR5khYb&#10;jgSDHR0MVV/F3UYIFnV6MfR2R7ycN8dbtvgoO6Xmj9PrC4hAU/g3/12fdKyfrJ8z+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8HWxwAAAN4AAAAPAAAAAAAA&#10;AAAAAAAAAKECAABkcnMvZG93bnJldi54bWxQSwUGAAAAAAQABAD5AAAAlQMAAAAA&#10;" strokecolor="red" strokeweight="0"/>
                  <v:line id="Line 3662" o:spid="_x0000_s4781" style="position:absolute;visibility:visible;mso-wrap-style:square" from="378,1391" to="379,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1focUAAADeAAAADwAAAGRycy9kb3ducmV2LnhtbESPQYvCMBCF7wv+hzCCl0VThRWtRpEF&#10;YREPbqt4HZqxKTaT0kSt/94sCHub4b1535vlurO1uFPrK8cKxqMEBHHhdMWlgmO+Hc5A+ICssXZM&#10;Cp7kYb3qfSwx1e7Bv3TPQiliCPsUFZgQmlRKXxiy6EeuIY7axbUWQ1zbUuoWHzHc1nKSJFNpseJI&#10;MNjQt6Himt1shGBWTvaGDjfE/W62PX99nvJGqUG/2yxABOrCv/l9/aNj/WQ8n8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1focUAAADeAAAADwAAAAAAAAAA&#10;AAAAAAChAgAAZHJzL2Rvd25yZXYueG1sUEsFBgAAAAAEAAQA+QAAAJMDAAAAAA==&#10;" strokecolor="red" strokeweight="0"/>
                  <v:line id="Line 3663" o:spid="_x0000_s4782" style="position:absolute;visibility:visible;mso-wrap-style:square" from="388,1383" to="389,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6OscAAADeAAAADwAAAGRycy9kb3ducmV2LnhtbESPT2vCQBDF7wW/wzIFL6VuFFo1dRUR&#10;AlI81GjxOmSn2dDsbMhu/vjtu4VCbzO8N+/3ZrMbbS16an3lWMF8loAgLpyuuFRwvWTPKxA+IGus&#10;HZOCO3nYbScPG0y1G/hMfR5KEUPYp6jAhNCkUvrCkEU/cw1x1L5cazHEtS2lbnGI4baWiyR5lRYr&#10;jgSDDR0MFd95ZyME83JxMvTRIZ7eV9nt5enz0ig1fRz3byACjeHf/Hd91LF+Ml8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gfo6xwAAAN4AAAAPAAAAAAAA&#10;AAAAAAAAAKECAABkcnMvZG93bnJldi54bWxQSwUGAAAAAAQABAD5AAAAlQMAAAAA&#10;" strokecolor="red" strokeweight="0"/>
                  <v:line id="Line 3664" o:spid="_x0000_s4783" style="position:absolute;visibility:visible;mso-wrap-style:square" from="399,1375" to="400,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5uSMUAAADeAAAADwAAAGRycy9kb3ducmV2LnhtbESPTWvCQBCG74X+h2UKvRTdKFg0ukoR&#10;BCke2qh4HbJjNjQ7G7Krxn/vHITeZpj345nFqveNulIX68AGRsMMFHEZbM2VgcN+M5iCignZYhOY&#10;DNwpwmr5+rLA3IYb/9K1SJWSEI45GnAptbnWsXTkMQ5DSyy3c+g8Jlm7StsObxLuGz3Osk/tsWZp&#10;cNjS2lH5V1y8lGBRjXeOfi6Iu+/p5jT5OO5bY97f+q85qER9+hc/3Vsr+Nlo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5uSMUAAADeAAAADwAAAAAAAAAA&#10;AAAAAAChAgAAZHJzL2Rvd25yZXYueG1sUEsFBgAAAAAEAAQA+QAAAJMDAAAAAA==&#10;" strokecolor="red" strokeweight="0"/>
                  <v:line id="Line 3665" o:spid="_x0000_s4784" style="position:absolute;visibility:visible;mso-wrap-style:square" from="347,1431" to="348,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LL08YAAADeAAAADwAAAGRycy9kb3ducmV2LnhtbESPQWvCQBCF7wX/wzJCL0U3EVo0dRUR&#10;AkU8tFHpdciO2WB2NmQ3Mf77bqHQ2wzvzfverLejbcRAna8dK0jnCQji0umaKwXnUz5bgvABWWPj&#10;mBQ8yMN2M3laY6bdnb9oKEIlYgj7DBWYENpMSl8asujnriWO2tV1FkNcu0rqDu8x3DZykSRv0mLN&#10;kWCwpb2h8lb0NkKwqBZHQ5894vGwzL9fXy6nVqnn6bh7BxFoDP/mv+sPHesn6WoF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Sy9PGAAAA3gAAAA8AAAAAAAAA&#10;AAAAAAAAoQIAAGRycy9kb3ducmV2LnhtbFBLBQYAAAAABAAEAPkAAACUAwAAAAA=&#10;" strokecolor="red" strokeweight="0"/>
                  <v:line id="Line 3666" o:spid="_x0000_s4785" style="position:absolute;visibility:visible;mso-wrap-style:square" from="357,1424" to="358,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WtcQAAADeAAAADwAAAGRycy9kb3ducmV2LnhtbESPQWvCQBCF7wX/wzJCL0U3Ci0SXUUE&#10;QcSDjS1eh+yYDWZnQ3bV9N87hUJvb5g335u3WPW+UXfqYh3YwGScgSIug625MvB12o5moGJCttgE&#10;JgM/FGG1HLwsMLfhwZ90L1KlBMIxRwMupTbXOpaOPMZxaIlldwmdxyRjV2nb4UPgvtHTLPvQHmuW&#10;BIctbRyV1+LmJQSLanpwdLwhHvaz7fn97fvUGvM67NdzUIn69G/+u95ZeT8TJvzWEQ16+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5a1xAAAAN4AAAAPAAAAAAAAAAAA&#10;AAAAAKECAABkcnMvZG93bnJldi54bWxQSwUGAAAAAAQABAD5AAAAkgMAAAAA&#10;" strokecolor="red" strokeweight="0"/>
                  <v:line id="Line 3667" o:spid="_x0000_s4786" style="position:absolute;visibility:visible;mso-wrap-style:square" from="368,1415" to="369,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zLsYAAADeAAAADwAAAGRycy9kb3ducmV2LnhtbESPQWvCQBCF74L/YZlCL6K7BioSs5Ei&#10;CKV4aKPidchOs6HZ2ZBdNf333ULB2wzvzfveFNvRdeJGQ2g9a1guFAji2puWGw2n436+BhEissHO&#10;M2n4oQDbcjopMDf+zp90q2IjUgiHHDXYGPtcylBbchgWvidO2pcfHMa0Do00A95TuOtkptRKOmw5&#10;ESz2tLNUf1dXlyBYNdnB0scV8fC+3l9eZudjr/Xz0/i6ARFpjA/z//WbSfVVppbw906aQZ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LMy7GAAAA3gAAAA8AAAAAAAAA&#10;AAAAAAAAoQIAAGRycy9kb3ducmV2LnhtbFBLBQYAAAAABAAEAPkAAACUAwAAAAA=&#10;" strokecolor="red" strokeweight="0"/>
                  <v:line id="Line 3668" o:spid="_x0000_s4787" style="position:absolute;visibility:visible;mso-wrap-style:square" from="379,1407" to="380,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mtWcYAAADeAAAADwAAAGRycy9kb3ducmV2LnhtbESPQWvDMAyF74P9B6NBL2O1F2gpWZwy&#10;BoVSetiSll1FrMVhsRxit03//VwY9Cbxnt73VKwn14szjaHzrOF1rkAQN9503Go41JuXFYgQkQ32&#10;nknDlQKsy8eHAnPjL/xF5yq2IoVwyFGDjXHIpQyNJYdh7gfipP340WFM69hKM+IlhbteZkotpcOO&#10;E8HiQB+Wmt/q5BIEqzbbW/o8Ie53q8334vlYD1rPnqb3NxCRpng3/19vTaqvMpXB7Z00gy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ZrVnGAAAA3gAAAA8AAAAAAAAA&#10;AAAAAAAAoQIAAGRycy9kb3ducmV2LnhtbFBLBQYAAAAABAAEAPkAAACUAwAAAAA=&#10;" strokecolor="red" strokeweight="0"/>
                  <v:line id="Line 3669" o:spid="_x0000_s4788" style="position:absolute;visibility:visible;mso-wrap-style:square" from="389,1399" to="390,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IwsUAAADeAAAADwAAAGRycy9kb3ducmV2LnhtbESPQWsCMRCF7wX/Q5hCL6UmrlRkNYoI&#10;Qike7Kr0OmzGzdLNZNlE3f57IwjeZnhv3vdmvuxdIy7UhdqzhtFQgSAuvam50nDYbz6mIEJENth4&#10;Jg3/FGC5GLzMMTf+yj90KWIlUgiHHDXYGNtcylBachiGviVO2sl3DmNau0qaDq8p3DUyU2oiHdac&#10;CBZbWlsq/4qzSxAsqmxraXdG3H5PN7+f78d9q/Xba7+agYjUx6f5cf1lUn2VqTH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UIwsUAAADeAAAADwAAAAAAAAAA&#10;AAAAAAChAgAAZHJzL2Rvd25yZXYueG1sUEsFBgAAAAAEAAQA+QAAAJMDAAAAAA==&#10;" strokecolor="red" strokeweight="0"/>
                  <v:line id="Line 3670" o:spid="_x0000_s4789" style="position:absolute;visibility:visible;mso-wrap-style:square" from="400,1390" to="40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QtsUAAADeAAAADwAAAGRycy9kb3ducmV2LnhtbESPQWsCMRCF7wX/Q5hCL6UmLlZkNYoI&#10;Qike7Kr0OmzGzdLNZNlE3f57IwjeZnhv3vdmvuxdIy7UhdqzhtFQgSAuvam50nDYbz6mIEJENth4&#10;Jg3/FGC5GLzMMTf+yj90KWIlUgiHHDXYGNtcylBachiGviVO2sl3DmNau0qaDq8p3DUyU2oiHdac&#10;CBZbWlsq/4qzSxAsqmxraXdG3H5PN7+f78d9q/Xba7+agYjUx6f5cf1lUn2VqTH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yQtsUAAADeAAAADwAAAAAAAAAA&#10;AAAAAAChAgAAZHJzL2Rvd25yZXYueG1sUEsFBgAAAAAEAAQA+QAAAJMDAAAAAA==&#10;" strokecolor="red" strokeweight="0"/>
                  <v:line id="Line 3671" o:spid="_x0000_s4790" style="position:absolute;visibility:visible;mso-wrap-style:square" from="347,1447" to="348,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A1LcUAAADeAAAADwAAAGRycy9kb3ducmV2LnhtbESPQWsCMRCF7wX/QxjBS9GkCxZZjSKC&#10;UMRDXRWvw2bcLG4myybq9t83BaG3Gd6b971ZrHrXiAd1ofas4WOiQBCX3tRcaTgdt+MZiBCRDTae&#10;ScMPBVgtB28LzI1/8oEeRaxECuGQowYbY5tLGUpLDsPEt8RJu/rOYUxrV0nT4TOFu0ZmSn1KhzUn&#10;gsWWNpbKW3F3CYJFle0tfd8R97vZ9jJ9Px9brUfDfj0HEamP/+bX9ZdJ9VWmpv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A1LcUAAADeAAAADwAAAAAAAAAA&#10;AAAAAAChAgAAZHJzL2Rvd25yZXYueG1sUEsFBgAAAAAEAAQA+QAAAJMDAAAAAA==&#10;" strokecolor="red" strokeweight="0"/>
                  <v:line id="Line 3672" o:spid="_x0000_s4791" style="position:absolute;visibility:visible;mso-wrap-style:square" from="357,1439" to="35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rWsUAAADeAAAADwAAAGRycy9kb3ducmV2LnhtbESPQWsCMRCF7wX/QxjBS9GkCxVZjSKC&#10;UMRDuypeh824WdxMlk3U9d+bQqG3Gd6b971ZrHrXiDt1ofas4WOiQBCX3tRcaTgetuMZiBCRDTae&#10;ScOTAqyWg7cF5sY/+IfuRaxECuGQowYbY5tLGUpLDsPEt8RJu/jOYUxrV0nT4SOFu0ZmSk2lw5oT&#10;wWJLG0vltbi5BMGiyvaWvm+I+91se/58Px1arUfDfj0HEamP/+a/6y+T6qtMTeH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KrWsUAAADeAAAADwAAAAAAAAAA&#10;AAAAAAChAgAAZHJzL2Rvd25yZXYueG1sUEsFBgAAAAAEAAQA+QAAAJMDAAAAAA==&#10;" strokecolor="red" strokeweight="0"/>
                  <v:line id="Line 3673" o:spid="_x0000_s4792" style="position:absolute;visibility:visible;mso-wrap-style:square" from="368,1431" to="369,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OwcUAAADeAAAADwAAAGRycy9kb3ducmV2LnhtbESPQWsCMRCF7wX/Q5hCL6UmLlhlNYoI&#10;Qike7Kr0OmzGzdLNZNlE3f57IwjeZnhv3vdmvuxdIy7UhdqzhtFQgSAuvam50nDYbz6mIEJENth4&#10;Jg3/FGC5GLzMMTf+yj90KWIlUgiHHDXYGNtcylBachiGviVO2sl3DmNau0qaDq8p3DUyU+pTOqw5&#10;ESy2tLZU/hVnlyBYVNnW0u6MuP2ebn7H78d9q/Xba7+agYjUx6f5cf1lUn2VqQ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4OwcUAAADeAAAADwAAAAAAAAAA&#10;AAAAAAChAgAAZHJzL2Rvd25yZXYueG1sUEsFBgAAAAAEAAQA+QAAAJMDAAAAAA==&#10;" strokecolor="red" strokeweight="0"/>
                  <v:line id="Line 3674" o:spid="_x0000_s4793" style="position:absolute;visibility:visible;mso-wrap-style:square" from="379,1423" to="38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as8UAAADeAAAADwAAAGRycy9kb3ducmV2LnhtbESPTWsCMRCG74X+hzCFXoomXVBkNUop&#10;CKV40NXS67AZN4ubybKJuv33nUOhtxnm/XhmtRlDp240pDayhdepAUVcR9dyY+F03E4WoFJGdthF&#10;Jgs/lGCzfnxYYeninQ90q3KjJIRTiRZ8zn2pdao9BUzT2BPL7RyHgFnWodFuwLuEh04Xxsx1wJal&#10;wWNP757qS3UNUoJVU+w87a+Iu8/F9nv28nXsrX1+Gt+WoDKN+V/85/5wgm8KI7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Gas8UAAADeAAAADwAAAAAAAAAA&#10;AAAAAAChAgAAZHJzL2Rvd25yZXYueG1sUEsFBgAAAAAEAAQA+QAAAJMDAAAAAA==&#10;" strokecolor="red" strokeweight="0"/>
                  <v:line id="Line 3675" o:spid="_x0000_s4794" style="position:absolute;visibility:visible;mso-wrap-style:square" from="389,1415" to="390,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0/KMYAAADeAAAADwAAAGRycy9kb3ducmV2LnhtbESPQWvCQBCF74L/YZlCL6K7DVQ0dROk&#10;IJTioUbF65CdZkOzsyG7avrvu4VCbzO8N+97sylH14kbDaH1rOFpoUAQ19603Gg4HXfzFYgQkQ12&#10;nknDNwUoi+lkg7nxdz7QrYqNSCEcctRgY+xzKUNtyWFY+J44aZ9+cBjTOjTSDHhP4a6TmVJL6bDl&#10;RLDY06ul+qu6ugTBqsn2lj6uiPv31e7yPDsfe60fH8btC4hIY/w3/12/mVRfZWoN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9PyjGAAAA3gAAAA8AAAAAAAAA&#10;AAAAAAAAoQIAAGRycy9kb3ducmV2LnhtbFBLBQYAAAAABAAEAPkAAACUAwAAAAA=&#10;" strokecolor="red" strokeweight="0"/>
                  <v:line id="Line 3676" o:spid="_x0000_s4795" style="position:absolute;visibility:visible;mso-wrap-style:square" from="400,1407" to="401,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4AaMUAAADeAAAADwAAAGRycy9kb3ducmV2LnhtbESPQWvCQBCF7wX/wzKCl6IbAy2SukoR&#10;BBEPbVS8DtlpNjQ7G7Krxn/vHAq9zTDvvW/ecj34Vt2oj01gA/NZBoq4Crbh2sDpuJ0uQMWEbLEN&#10;TAYeFGG9Gr0ssbDhzt90K1OtJIRjgQZcSl2hdawceYyz0BHL7Sf0HpOsfa1tj3cJ963Os+xde2xY&#10;CA472jiqfsurFwiWdX5w9HVFPOwX28vb6/nYGTMZD58foBIN6V/8595ZeT/L51JA6sgM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4AaMUAAADeAAAADwAAAAAAAAAA&#10;AAAAAAChAgAAZHJzL2Rvd25yZXYueG1sUEsFBgAAAAAEAAQA+QAAAJMDAAAAAA==&#10;" strokecolor="red" strokeweight="0"/>
                  <v:line id="Line 3677" o:spid="_x0000_s4796" style="position:absolute;visibility:visible;mso-wrap-style:square" from="348,1463" to="349,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Kl88UAAADeAAAADwAAAGRycy9kb3ducmV2LnhtbESPQYvCMBCF78L+hzALXkTTFhSpRlkW&#10;BBEPWl32OjSzTdlmUpqo9d8bQfA2w3vzvjfLdW8bcaXO144VpJMEBHHpdM2VgvNpM56D8AFZY+OY&#10;FNzJw3r1MVhirt2Nj3QtQiViCPscFZgQ2lxKXxqy6CeuJY7an+sshrh2ldQd3mK4bWSWJDNpseZI&#10;MNjSt6Hyv7jYCMGiyvaGDhfE/W6++Z2Ofk6tUsPP/msBIlAf3ubX9VbH+kmW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Kl88UAAADeAAAADwAAAAAAAAAA&#10;AAAAAAChAgAAZHJzL2Rvd25yZXYueG1sUEsFBgAAAAAEAAQA+QAAAJMDAAAAAA==&#10;" strokecolor="red" strokeweight="0"/>
                  <v:line id="Line 3678" o:spid="_x0000_s4797" style="position:absolute;visibility:visible;mso-wrap-style:square" from="358,1456" to="359,1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7hMYAAADeAAAADwAAAGRycy9kb3ducmV2LnhtbESPT2vCQBDF70K/wzKFXkQ3BhSJrlIK&#10;gVI81GjpdchOs6HZ2ZDd/Om37wqCtxnem/d7sz9OthEDdb52rGC1TEAQl07XXCm4XvLFFoQPyBob&#10;x6TgjzwcD0+zPWbajXymoQiViCHsM1RgQmgzKX1pyKJfupY4aj+usxji2lVSdzjGcNvINEk20mLN&#10;kWCwpTdD5W/R2wjBokpPhj57xNPHNv9ez78urVIvz9PrDkSgKTzM9+t3Hesn6Sq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AO4TGAAAA3gAAAA8AAAAAAAAA&#10;AAAAAAAAoQIAAGRycy9kb3ducmV2LnhtbFBLBQYAAAAABAAEAPkAAACUAwAAAAA=&#10;" strokecolor="red" strokeweight="0"/>
                  <v:line id="Line 3679" o:spid="_x0000_s4798" style="position:absolute;visibility:visible;mso-wrap-style:square" from="369,1447" to="370,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yeH8cAAADeAAAADwAAAGRycy9kb3ducmV2LnhtbESPQWvDMAyF74P+B6NCL2N1krFR0rql&#10;FAKl9LClG72KWIvDYjnETpr++3kw2E3iPb3vabObbCtG6n3jWEG6TEAQV043XCv4uBRPKxA+IGts&#10;HZOCO3nYbWcPG8y1u/E7jWWoRQxhn6MCE0KXS+krQxb90nXEUftyvcUQ176WusdbDLetzJLkVVps&#10;OBIMdnQwVH2Xg40QLOvsbOhtQDyfVsX15fHz0im1mE/7NYhAU/g3/10fdayfZO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TJ4fxwAAAN4AAAAPAAAAAAAA&#10;AAAAAAAAAKECAABkcnMvZG93bnJldi54bWxQSwUGAAAAAAQABAD5AAAAlQMAAAAA&#10;" strokecolor="red" strokeweight="0"/>
                  <v:line id="Line 3680" o:spid="_x0000_s4799" style="position:absolute;visibility:visible;mso-wrap-style:square" from="380,1439" to="38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UGa8cAAADeAAAADwAAAGRycy9kb3ducmV2LnhtbESPQWvDMAyF74P+B6NCL2N1ErZR0rql&#10;FAKl9LClG72KWIvDYjnETpr++3kw2E3iPb3vabObbCtG6n3jWEG6TEAQV043XCv4uBRPKxA+IGts&#10;HZOCO3nYbWcPG8y1u/E7jWWoRQxhn6MCE0KXS+krQxb90nXEUftyvcUQ176WusdbDLetzJLkVVps&#10;OBIMdnQwVH2Xg40QLOvsbOhtQDyfVsX15fHz0im1mE/7NYhAU/g3/10fdayfZO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pQZrxwAAAN4AAAAPAAAAAAAA&#10;AAAAAAAAAKECAABkcnMvZG93bnJldi54bWxQSwUGAAAAAAQABAD5AAAAlQMAAAAA&#10;" strokecolor="red" strokeweight="0"/>
                  <v:line id="Line 3681" o:spid="_x0000_s4800" style="position:absolute;visibility:visible;mso-wrap-style:square" from="390,1431" to="391,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j8MQAAADeAAAADwAAAGRycy9kb3ducmV2LnhtbESPQYvCMBCF74L/IYywF9HUgiLVKCII&#10;snhY6y5eh2Zsis2kNFHrvzcLgrcZ3pv3vVmuO1uLO7W+cqxgMk5AEBdOV1wq+D3tRnMQPiBrrB2T&#10;gid5WK/6vSVm2j34SPc8lCKGsM9QgQmhyaT0hSGLfuwa4qhdXGsxxLUtpW7xEcNtLdMkmUmLFUeC&#10;wYa2hoprfrMRgnmZHgz93BAP3/PdeTr8OzVKfQ26zQJEoC58zO/rvY71k3Qy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aPwxAAAAN4AAAAPAAAAAAAAAAAA&#10;AAAAAKECAABkcnMvZG93bnJldi54bWxQSwUGAAAAAAQABAD5AAAAkgMAAAAA&#10;" strokecolor="red" strokeweight="0"/>
                  <v:line id="Line 3682" o:spid="_x0000_s4801" style="position:absolute;visibility:visible;mso-wrap-style:square" from="401,1422" to="402,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s9h8YAAADeAAAADwAAAGRycy9kb3ducmV2LnhtbESPQWvCQBCF7wX/wzKCl1I3BhokukoR&#10;BJEc2tjS65Ads6HZ2ZBdk/jv3UKhtxnem/e92e4n24qBet84VrBaJiCIK6cbrhV8Xo4vaxA+IGts&#10;HZOCO3nY72ZPW8y1G/mDhjLUIoawz1GBCaHLpfSVIYt+6TriqF1dbzHEta+l7nGM4baVaZJk0mLD&#10;kWCwo4Oh6qe82QjBsk4LQ+83xOK8Pn6/Pn9dOqUW8+ltAyLQFP7Nf9cnHesn6Sq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7PYfGAAAA3gAAAA8AAAAAAAAA&#10;AAAAAAAAoQIAAGRycy9kb3ducmV2LnhtbFBLBQYAAAAABAAEAPkAAACUAwAAAAA=&#10;" strokecolor="red" strokeweight="0"/>
                  <v:line id="Line 3683" o:spid="_x0000_s4802" style="position:absolute;visibility:visible;mso-wrap-style:square" from="348,1479" to="349,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YHMcAAADeAAAADwAAAGRycy9kb3ducmV2LnhtbESPQWvDMAyF74P+B6NCL2N1EthW0rql&#10;FAKl9LClG72KWIvDYjnETpr++3kw2E3iPb3vabObbCtG6n3jWEG6TEAQV043XCv4uBRPKxA+IGts&#10;HZOCO3nYbWcPG8y1u/E7jWWoRQxhn6MCE0KXS+krQxb90nXEUftyvcUQ176WusdbDLetzJLkRVps&#10;OBIMdnQwVH2Xg40QLOvsbOhtQDyfVsX1+fHz0im1mE/7NYhAU/g3/10fdayfZO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d5gcxwAAAN4AAAAPAAAAAAAA&#10;AAAAAAAAAKECAABkcnMvZG93bnJldi54bWxQSwUGAAAAAAQABAD5AAAAlQMAAAAA&#10;" strokecolor="red" strokeweight="0"/>
                  <v:line id="Line 3684" o:spid="_x0000_s4803" style="position:absolute;visibility:visible;mso-wrap-style:square" from="358,1472" to="359,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MbsQAAADeAAAADwAAAGRycy9kb3ducmV2LnhtbESPTWvCQBCG7wX/wzKCl6IbAy2SukoR&#10;BBEPbVS8DtlpNjQ7G7Krxn/vHAq9zTDvxzPL9eBbdaM+NoENzGcZKOIq2IZrA6fjdroAFROyxTYw&#10;GXhQhPVq9LLEwoY7f9OtTLWSEI4FGnApdYXWsXLkMc5CRyy3n9B7TLL2tbY93iXctzrPsnftsWFp&#10;cNjRxlH1W169lGBZ5wdHX1fEw36xvby9no+dMZPx8PkBKtGQ/sV/7p0V/CyfC6+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AxuxAAAAN4AAAAPAAAAAAAAAAAA&#10;AAAAAKECAABkcnMvZG93bnJldi54bWxQSwUGAAAAAAQABAD5AAAAkgMAAAAA&#10;" strokecolor="red" strokeweight="0"/>
                  <v:line id="Line 3685" o:spid="_x0000_s4804" style="position:absolute;visibility:visible;mso-wrap-style:square" from="370,1463" to="371,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Sp9cUAAADeAAAADwAAAGRycy9kb3ducmV2LnhtbESPQYvCMBCF78L+hzALexFNLShajbIs&#10;CMviQavidWjGpthMShO1+++NIHib4b1535vFqrO1uFHrK8cKRsMEBHHhdMWlgsN+PZiC8AFZY+2Y&#10;FPyTh9Xyo7fATLs77+iWh1LEEPYZKjAhNJmUvjBk0Q9dQxy1s2sthri2pdQt3mO4rWWaJBNpseJI&#10;MNjQj6Hikl9thGBephtD2yvi5m+6Po37x32j1Ndn9z0HEagLb/Pr+lfH+kk6ms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Sp9cUAAADeAAAADwAAAAAAAAAA&#10;AAAAAAChAgAAZHJzL2Rvd25yZXYueG1sUEsFBgAAAAAEAAQA+QAAAJMDAAAAAA==&#10;" strokecolor="red" strokeweight="0"/>
                  <v:line id="Line 3686" o:spid="_x0000_s4805" style="position:absolute;visibility:visible;mso-wrap-style:square" from="380,1455" to="38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K1cUAAADeAAAADwAAAGRycy9kb3ducmV2LnhtbESPQWvCQBCF7wX/wzKCl1I3DSiSuooI&#10;QhEPGhWvQ3aaDc3Ohuyq6b/vHAq9zTDvvW/ecj34Vj2oj01gA+/TDBRxFWzDtYHLefe2ABUTssU2&#10;MBn4oQjr1ehliYUNTz7Ro0y1khCOBRpwKXWF1rFy5DFOQ0cst6/Qe0yy9rW2PT4l3Lc6z7K59tiw&#10;EBx2tHVUfZd3LxAs6/zg6HhHPOwXu9vs9XrujJmMh80HqERD+hf/uT+tvJ/luRSQOjKD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LK1cUAAADeAAAADwAAAAAAAAAA&#10;AAAAAAChAgAAZHJzL2Rvd25yZXYueG1sUEsFBgAAAAAEAAQA+QAAAJMDAAAAAA==&#10;" strokecolor="red" strokeweight="0"/>
                  <v:line id="Line 3687" o:spid="_x0000_s4806" style="position:absolute;visibility:visible;mso-wrap-style:square" from="390,1447" to="39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5vTsYAAADeAAAADwAAAGRycy9kb3ducmV2LnhtbESPT2vCQBDF70K/wzKFXkQ3BhSJrlIK&#10;gVI81GjpdchOs6HZ2ZDd/Om37wqCtxnem/d7sz9OthEDdb52rGC1TEAQl07XXCm4XvLFFoQPyBob&#10;x6TgjzwcD0+zPWbajXymoQiViCHsM1RgQmgzKX1pyKJfupY4aj+usxji2lVSdzjGcNvINEk20mLN&#10;kWCwpTdD5W/R2wjBokpPhj57xNPHNv9ez78urVIvz9PrDkSgKTzM9+t3HesnabqC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b07GAAAA3gAAAA8AAAAAAAAA&#10;AAAAAAAAoQIAAGRycy9kb3ducmV2LnhtbFBLBQYAAAAABAAEAPkAAACUAwAAAAA=&#10;" strokecolor="red" strokeweight="0"/>
                  <v:line id="Line 3688" o:spid="_x0000_s4807" style="position:absolute;visibility:visible;mso-wrap-style:square" from="402,1439" to="403,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zxOcYAAADeAAAADwAAAGRycy9kb3ducmV2LnhtbESPQWvDMAyF74P+B6PCLqN1algpWZwy&#10;CoUxeuiSjV5FrMVhsRxit83+fT0Y9Cbxnt73VGwn14sLjaHzrGG1zEAQN9503Gr4rPeLDYgQkQ32&#10;nknDLwXYlrOHAnPjr/xBlyq2IoVwyFGDjXHIpQyNJYdh6QfipH370WFM69hKM+I1hbteqixbS4cd&#10;J4LFgXaWmp/q7BIEq1YdLB3PiIf3zf70/PRVD1o/zqfXFxCRpng3/1+/mVQ/U0rB3ztpBl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s8TnGAAAA3gAAAA8AAAAAAAAA&#10;AAAAAAAAoQIAAGRycy9kb3ducmV2LnhtbFBLBQYAAAAABAAEAPkAAACUAwAAAAA=&#10;" strokecolor="red" strokeweight="0"/>
                  <v:line id="Line 3689" o:spid="_x0000_s4808" style="position:absolute;visibility:visible;mso-wrap-style:square" from="349,1496" to="350,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UosUAAADeAAAADwAAAGRycy9kb3ducmV2LnhtbESPQYvCMBCF7wv+hzCCl0VTu6xINYoI&#10;goiH3ap4HZqxKTaT0kSt/36zIHib4b1535v5srO1uFPrK8cKxqMEBHHhdMWlguNhM5yC8AFZY+2Y&#10;FDzJw3LR+5hjpt2Df+meh1LEEPYZKjAhNJmUvjBk0Y9cQxy1i2sthri2pdQtPmK4rWWaJBNpseJI&#10;MNjQ2lBxzW82QjAv072hnxvifjfdnL8/T4dGqUG/W81ABOrC2/y63upYP0nT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UosUAAADeAAAADwAAAAAAAAAA&#10;AAAAAAChAgAAZHJzL2Rvd25yZXYueG1sUEsFBgAAAAAEAAQA+QAAAJMDAAAAAA==&#10;" strokecolor="red" strokeweight="0"/>
                  <v:line id="Line 3690" o:spid="_x0000_s4809" style="position:absolute;visibility:visible;mso-wrap-style:square" from="359,1488" to="360,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M1sUAAADeAAAADwAAAGRycy9kb3ducmV2LnhtbESPQYvCMBCF7wv+hzCCl0VTy65INYoI&#10;goiH3ap4HZqxKTaT0kSt/36zIHib4b1535v5srO1uFPrK8cKxqMEBHHhdMWlguNhM5yC8AFZY+2Y&#10;FDzJw3LR+5hjpt2Df+meh1LEEPYZKjAhNJmUvjBk0Y9cQxy1i2sthri2pdQtPmK4rWWaJBNpseJI&#10;MNjQ2lBxzW82QjAv072hnxvifjfdnL8/T4dGqUG/W81ABOrC2/y63upYP0nT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nM1sUAAADeAAAADwAAAAAAAAAA&#10;AAAAAAChAgAAZHJzL2Rvd25yZXYueG1sUEsFBgAAAAAEAAQA+QAAAJMDAAAAAA==&#10;" strokecolor="red" strokeweight="0"/>
                  <v:line id="Line 3691" o:spid="_x0000_s4810" style="position:absolute;visibility:visible;mso-wrap-style:square" from="370,1479" to="371,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pTcYAAADeAAAADwAAAGRycy9kb3ducmV2LnhtbESPQWvDMAyF74P9B6PBLqNxFmgJad0y&#10;BoUxcuiSjl1FrMVhsRxit0n/fV0Y9Cbxnt73tNnNthdnGn3nWMFrkoIgbpzuuFVwrPeLHIQPyBp7&#10;x6TgQh5228eHDRbaTfxF5yq0IoawL1CBCWEopPSNIYs+cQNx1H7daDHEdWylHnGK4baXWZqupMWO&#10;I8HgQO+Gmr/qZCMEqzYrDR1OiOVnvv9ZvnzXg1LPT/PbGkSgOdzN/9cfOtZPs2wJ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FaU3GAAAA3gAAAA8AAAAAAAAA&#10;AAAAAAAAoQIAAGRycy9kb3ducmV2LnhtbFBLBQYAAAAABAAEAPkAAACUAwAAAAA=&#10;" strokecolor="red" strokeweight="0"/>
                  <v:line id="Line 3692" o:spid="_x0000_s4811" style="position:absolute;visibility:visible;mso-wrap-style:square" from="381,1471" to="382,1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f3OsYAAADeAAAADwAAAGRycy9kb3ducmV2LnhtbESPQWvDMAyF74X9B6PBLqVxGmgJad0y&#10;BoUycuiSjl1FrMVhsRxit8n+/TwY7Cbxnt73tD/Othd3Gn3nWME6SUEQN0533Cq41qdVDsIHZI29&#10;Y1LwTR6Oh4fFHgvtJn6jexVaEUPYF6jAhDAUUvrGkEWfuIE4ap9utBjiOrZSjzjFcNvLLE230mLH&#10;kWBwoBdDzVd1sxGCVZuVhi43xPI1P31slu/1oNTT4/y8AxFoDv/mv+uzjvXTLNvC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X9zrGAAAA3gAAAA8AAAAAAAAA&#10;AAAAAAAAoQIAAGRycy9kb3ducmV2LnhtbFBLBQYAAAAABAAEAPkAAACUAwAAAAA=&#10;" strokecolor="red" strokeweight="0"/>
                  <v:line id="Line 3693" o:spid="_x0000_s4812" style="position:absolute;visibility:visible;mso-wrap-style:square" from="391,1463" to="392,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tSocUAAADeAAAADwAAAGRycy9kb3ducmV2LnhtbESPQYvCMBCF7wv+hzCCl0VTC7tKNYoI&#10;goiH3ap4HZqxKTaT0kSt/36zIHib4b1535v5srO1uFPrK8cKxqMEBHHhdMWlguNhM5yC8AFZY+2Y&#10;FDzJw3LR+5hjpt2Df+meh1LEEPYZKjAhNJmUvjBk0Y9cQxy1i2sthri2pdQtPmK4rWWaJN/SYsWR&#10;YLChtaHimt9shGBepntDPzfE/W66OX99ng6NUoN+t5qBCNSFt/l1vdWxfpKmE/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tSocUAAADeAAAADwAAAAAAAAAA&#10;AAAAAAChAgAAZHJzL2Rvd25yZXYueG1sUEsFBgAAAAAEAAQA+QAAAJMDAAAAAA==&#10;" strokecolor="red" strokeweight="0"/>
                  <v:line id="Line 3694" o:spid="_x0000_s4813" style="position:absolute;visibility:visible;mso-wrap-style:square" from="350,1511" to="35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TG08QAAADeAAAADwAAAGRycy9kb3ducmV2LnhtbESPTWvCQBCG7wX/wzKCl1I3DSiSuooI&#10;QhEPGhWvQ3aaDc3Ohuyq6b/vHAq9zTDvxzPL9eBb9aA+NoENvE8zUMRVsA3XBi7n3dsCVEzIFtvA&#10;ZOCHIqxXo5clFjY8+USPMtVKQjgWaMCl1BVax8qRxzgNHbHcvkLvMcna19r2+JRw3+o8y+baY8PS&#10;4LCjraPqu7x7KcGyzg+OjnfEw36xu81er+fOmMl42HyASjSkf/Gf+9MKfpbnwivvyAx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MbTxAAAAN4AAAAPAAAAAAAAAAAA&#10;AAAAAKECAABkcnMvZG93bnJldi54bWxQSwUGAAAAAAQABAD5AAAAkgMAAAAA&#10;" strokecolor="red" strokeweight="0"/>
                  <v:line id="Line 3695" o:spid="_x0000_s4814" style="position:absolute;visibility:visible;mso-wrap-style:square" from="360,1504" to="36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hjSMUAAADeAAAADwAAAGRycy9kb3ducmV2LnhtbESPQYvCMBCF7wv+hzCCl0VTC7toNYoI&#10;goiH3ap4HZqxKTaT0kSt/36zIHib4b1535v5srO1uFPrK8cKxqMEBHHhdMWlguNhM5yA8AFZY+2Y&#10;FDzJw3LR+5hjpt2Df+meh1LEEPYZKjAhNJmUvjBk0Y9cQxy1i2sthri2pdQtPmK4rWWaJN/SYsWR&#10;YLChtaHimt9shGBepntDPzfE/W6yOX99ng6NUoN+t5qBCNSFt/l1vdWxfpKm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hjSMUAAADeAAAADwAAAAAAAAAA&#10;AAAAAAChAgAAZHJzL2Rvd25yZXYueG1sUEsFBgAAAAAEAAQA+QAAAJMDAAAAAA==&#10;" strokecolor="red" strokeweight="0"/>
                  <v:line id="Line 3696" o:spid="_x0000_s4815" style="position:absolute;visibility:visible;mso-wrap-style:square" from="371,1495" to="372,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cCMYAAADeAAAADwAAAGRycy9kb3ducmV2LnhtbESPQWvCQBCF7wX/wzJCL6VuGmmR6Coi&#10;CKV4sLHF65Ads8HsbMiumv77zkHwNsO89755i9XgW3WlPjaBDbxNMlDEVbAN1wZ+DtvXGaiYkC22&#10;gcnAH0VYLUdPCyxsuPE3XctUKwnhWKABl1JXaB0rRx7jJHTEcjuF3mOSta+17fEm4b7VeZZ9aI8N&#10;C8FhRxtH1bm8eIFgWec7R/sL4u5rtj2+v/weOmOex8N6DirRkB7iu/vTyvtZP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rXAjGAAAA3gAAAA8AAAAAAAAA&#10;AAAAAAAAoQIAAGRycy9kb3ducmV2LnhtbFBLBQYAAAAABAAEAPkAAACUAwAAAAA=&#10;" strokecolor="red" strokeweight="0"/>
                  <v:line id="Line 3697" o:spid="_x0000_s4816" style="position:absolute;visibility:visible;mso-wrap-style:square" from="382,1487" to="383,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f5k8cAAADeAAAADwAAAGRycy9kb3ducmV2LnhtbESPQWvDMAyF74P+B6NCL2N1krFR0rql&#10;FAKl9LClG72KWIvDYjnETpr++3kw2E3iPb3vabObbCtG6n3jWEG6TEAQV043XCv4uBRPKxA+IGts&#10;HZOCO3nYbWcPG8y1u/E7jWWoRQxhn6MCE0KXS+krQxb90nXEUftyvcUQ176WusdbDLetzJLkVVps&#10;OBIMdnQwVH2Xg40QLOvsbOhtQDyfVsX15fHz0im1mE/7NYhAU/g3/10fdayfZM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Z/mTxwAAAN4AAAAPAAAAAAAA&#10;AAAAAAAAAKECAABkcnMvZG93bnJldi54bWxQSwUGAAAAAAQABAD5AAAAlQMAAAAA&#10;" strokecolor="red" strokeweight="0"/>
                  <v:line id="Line 3698" o:spid="_x0000_s4817" style="position:absolute;visibility:visible;mso-wrap-style:square" from="391,1479" to="392,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Vn5MUAAADeAAAADwAAAGRycy9kb3ducmV2LnhtbESPQYvCMBCF7wv+hzCCl0VTu6xINYoI&#10;goiH3ap4HZqxKTaT0kSt/36zIHib4b1535v5srO1uFPrK8cKxqMEBHHhdMWlguNhM5yC8AFZY+2Y&#10;FDzJw3LR+5hjpt2Df+meh1LEEPYZKjAhNJmUvjBk0Y9cQxy1i2sthri2pdQtPmK4rWWaJBNpseJI&#10;MNjQ2lBxzW82QjAv072hnxvifjfdnL8/T4dGqUG/W81ABOrC2/y63upYP0m/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Vn5MUAAADeAAAADwAAAAAAAAAA&#10;AAAAAAChAgAAZHJzL2Rvd25yZXYueG1sUEsFBgAAAAAEAAQA+QAAAJMDAAAAAA==&#10;" strokecolor="red" strokeweight="0"/>
                  <v:line id="Line 3699" o:spid="_x0000_s4818" style="position:absolute;visibility:visible;mso-wrap-style:square" from="350,1528" to="351,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Cf8cAAADeAAAADwAAAGRycy9kb3ducmV2LnhtbESPQWvDMAyF74P+B6PCLqN1lrBR0rpl&#10;DAJj5LClK72KWI1DYznETpv++3ow2E3iPb3vabObbCcuNPjWsYLnZQKCuHa65UbBz75YrED4gKyx&#10;c0wKbuRht509bDDX7srfdKlCI2II+xwVmBD6XEpfG7Lol64njtrJDRZDXIdG6gGvMdx2Mk2SV2mx&#10;5Ugw2NO7ofpcjTZCsGrS0tDXiFh+rorjy9Nh3yv1OJ/e1iACTeHf/Hf9oWP9JM0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cJ/xwAAAN4AAAAPAAAAAAAA&#10;AAAAAAAAAKECAABkcnMvZG93bnJldi54bWxQSwUGAAAAAAQABAD5AAAAlQMAAAAA&#10;" strokecolor="red" strokeweight="0"/>
                  <v:line id="Line 3700" o:spid="_x0000_s4819" style="position:absolute;visibility:visible;mso-wrap-style:square" from="360,1520" to="361,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BaC8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6fMS/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QWgvGAAAA3gAAAA8AAAAAAAAA&#10;AAAAAAAAoQIAAGRycy9kb3ducmV2LnhtbFBLBQYAAAAABAAEAPkAAACUAwAAAAA=&#10;" strokecolor="red" strokeweight="0"/>
                  <v:line id="Line 3701" o:spid="_x0000_s4820" style="position:absolute;visibility:visible;mso-wrap-style:square" from="371,1511" to="372,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kMcAAADeAAAADwAAAGRycy9kb3ducmV2LnhtbESPQWvDMAyF74P+B6PCLqN1lpFR0rpl&#10;DAJj5LClK72KWI1DYznETpv++3ow2E3iPb3vabObbCcuNPjWsYLnZQKCuHa65UbBz75YrED4gKyx&#10;c0wKbuRht509bDDX7srfdKlCI2II+xwVmBD6XEpfG7Lol64njtrJDRZDXIdG6gGvMdx2Mk2SV2mx&#10;5Ugw2NO7ofpcjTZCsGrS0tDXiFh+ropj9nTY90o9zqe3NYhAU/g3/11/6Fg/SV8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P+QxwAAAN4AAAAPAAAAAAAA&#10;AAAAAAAAAKECAABkcnMvZG93bnJldi54bWxQSwUGAAAAAAQABAD5AAAAlQMAAAAA&#10;" strokecolor="red" strokeweight="0"/>
                  <v:line id="Line 3702" o:spid="_x0000_s4821" style="position:absolute;visibility:visible;mso-wrap-style:square" from="382,1503" to="383,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5h58UAAADeAAAADwAAAGRycy9kb3ducmV2LnhtbESPQYvCMBCF78L+hzALXmRNrShSjbII&#10;giwetCp7HZqxKdtMShO1+++NIHib4b1535vFqrO1uFHrK8cKRsMEBHHhdMWlgtNx8zUD4QOyxtox&#10;KfgnD6vlR2+BmXZ3PtAtD6WIIewzVGBCaDIpfWHIoh+6hjhqF9daDHFtS6lbvMdwW8s0SabSYsWR&#10;YLChtaHiL7/aCMG8THeG9lfE3c9s8zsZnI+NUv3P7nsOIlAX3ubX9VbH+kk6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5h58UAAADeAAAADwAAAAAAAAAA&#10;AAAAAAChAgAAZHJzL2Rvd25yZXYueG1sUEsFBgAAAAAEAAQA+QAAAJMDAAAAAA==&#10;" strokecolor="red" strokeweight="0"/>
                  <v:line id="Line 3703" o:spid="_x0000_s4822" style="position:absolute;visibility:visible;mso-wrap-style:square" from="392,1495" to="393,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LEfM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6fM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CxHzGAAAA3gAAAA8AAAAAAAAA&#10;AAAAAAAAoQIAAGRycy9kb3ducmV2LnhtbFBLBQYAAAAABAAEAPkAAACUAwAAAAA=&#10;" strokecolor="red" strokeweight="0"/>
                  <v:line id="Line 3704" o:spid="_x0000_s4823" style="position:absolute;visibility:visible;mso-wrap-style:square" from="340,1552" to="341,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QDsUAAADeAAAADwAAAGRycy9kb3ducmV2LnhtbESPTWvCQBCG7wX/wzJCL6VuGmmR6Coi&#10;CKV4sLHF65Ads8HsbMiumv77zkHwNsO8H88sVoNv1ZX62AQ28DbJQBFXwTZcG/g5bF9noGJCttgG&#10;JgN/FGG1HD0tsLDhxt90LVOtJIRjgQZcSl2hdawceYyT0BHL7RR6j0nWvta2x5uE+1bnWfahPTYs&#10;DQ472jiqzuXFSwmWdb5ztL8g7r5m2+P7y++hM+Z5PKznoBIN6SG+uz+t4Gf5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1QDsUAAADeAAAADwAAAAAAAAAA&#10;AAAAAAChAgAAZHJzL2Rvd25yZXYueG1sUEsFBgAAAAAEAAQA+QAAAJMDAAAAAA==&#10;" strokecolor="red" strokeweight="0"/>
                  <v:line id="Line 3705" o:spid="_x0000_s4824" style="position:absolute;visibility:visible;mso-wrap-style:square" from="351,1544" to="352,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1lcYAAADeAAAADwAAAGRycy9kb3ducmV2LnhtbESPQWvCQBCF74L/YRmhF9GNKRabZiNS&#10;EKR4aKPidchOs6HZ2ZBdNf77bqHgbYb35n1v8vVgW3Gl3jeOFSzmCQjiyumGawXHw3a2AuEDssbW&#10;MSm4k4d1MR7lmGl34y+6lqEWMYR9hgpMCF0mpa8MWfRz1xFH7dv1FkNc+1rqHm8x3LYyTZIXabHh&#10;SDDY0buh6qe82AjBsk73hj4viPuP1fa8nJ4OnVJPk2HzBiLQEB7m/+udjvWT9Pk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R9ZXGAAAA3gAAAA8AAAAAAAAA&#10;AAAAAAAAoQIAAGRycy9kb3ducmV2LnhtbFBLBQYAAAAABAAEAPkAAACUAwAAAAA=&#10;" strokecolor="red" strokeweight="0"/>
                  <v:line id="Line 3706" o:spid="_x0000_s4825" style="position:absolute;visibility:visible;mso-wrap-style:square" from="360,1536" to="361,1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0vdcYAAADeAAAADwAAAGRycy9kb3ducmV2LnhtbESPQWvCQBCF7wX/wzJCL6VuGmyR6Coi&#10;CKV4sLHF65Ads8HsbMiumv77zkHwNsO89755i9XgW3WlPjaBDbxNMlDEVbAN1wZ+DtvXGaiYkC22&#10;gcnAH0VYLUdPCyxsuPE3XctUKwnhWKABl1JXaB0rRx7jJHTEcjuF3mOSta+17fEm4b7VeZZ9aI8N&#10;C8FhRxtH1bm8eIFgWec7R/sL4u5rtj2+v/weOmOex8N6DirRkB7iu/vTyvtZP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tL3XGAAAA3gAAAA8AAAAAAAAA&#10;AAAAAAAAoQIAAGRycy9kb3ducmV2LnhtbFBLBQYAAAAABAAEAPkAAACUAwAAAAA=&#10;" strokecolor="red" strokeweight="0"/>
                  <v:line id="Line 3707" o:spid="_x0000_s4826" style="position:absolute;visibility:visible;mso-wrap-style:square" from="372,1527" to="373,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GK7scAAADeAAAADwAAAGRycy9kb3ducmV2LnhtbESPQWvDMAyF74P+B6NCL2N1ErZR0rql&#10;FAKl9LClG72KWIvDYjnETpr++3kw2E3iPb3vabObbCtG6n3jWEG6TEAQV043XCv4uBRPKxA+IGts&#10;HZOCO3nYbWcPG8y1u/E7jWWoRQxhn6MCE0KXS+krQxb90nXEUftyvcUQ176WusdbDLetzJLkVVps&#10;OBIMdnQwVH2Xg40QLOvsbOhtQDyfVsX15fHz0im1mE/7NYhAU/g3/10fdayfZM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YruxwAAAN4AAAAPAAAAAAAA&#10;AAAAAAAAAKECAABkcnMvZG93bnJldi54bWxQSwUGAAAAAAQABAD5AAAAlQMAAAAA&#10;" strokecolor="red" strokeweight="0"/>
                  <v:line id="Line 3708" o:spid="_x0000_s4827" style="position:absolute;visibility:visible;mso-wrap-style:square" from="382,1519" to="383,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MUmcUAAADeAAAADwAAAGRycy9kb3ducmV2LnhtbESPQYvCMBCF7wv+hzCCl0VTy65INYoI&#10;goiH3ap4HZqxKTaT0kSt/36zIHib4b1535v5srO1uFPrK8cKxqMEBHHhdMWlguNhM5yC8AFZY+2Y&#10;FDzJw3LR+5hjpt2Df+meh1LEEPYZKjAhNJmUvjBk0Y9cQxy1i2sthri2pdQtPmK4rWWaJBNpseJI&#10;MNjQ2lBxzW82QjAv072hnxvifjfdnL8/T4dGqUG/W81ABOrC2/y63upYP0m/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MUmcUAAADeAAAADwAAAAAAAAAA&#10;AAAAAAChAgAAZHJzL2Rvd25yZXYueG1sUEsFBgAAAAAEAAQA+QAAAJMDAAAAAA==&#10;" strokecolor="red" strokeweight="0"/>
                  <v:line id="Line 3709" o:spid="_x0000_s4828" style="position:absolute;visibility:visible;mso-wrap-style:square" from="392,1511" to="393,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As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6fI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sQLGAAAA3gAAAA8AAAAAAAAA&#10;AAAAAAAAoQIAAGRycy9kb3ducmV2LnhtbFBLBQYAAAAABAAEAPkAAACUAwAAAAA=&#10;" strokecolor="red" strokeweight="0"/>
                  <v:line id="Line 3710" o:spid="_x0000_s4829" style="position:absolute;visibility:visible;mso-wrap-style:square" from="340,1568" to="34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YpdscAAADeAAAADwAAAGRycy9kb3ducmV2LnhtbESPQWvDMAyF74P+B6PCLqN1FrJR0rpl&#10;DAJj5LClK72KWI1DYznETpv++3ow2E3iPb3vabObbCcuNPjWsYLnZQKCuHa65UbBz75YrED4gKyx&#10;c0wKbuRht509bDDX7srfdKlCI2II+xwVmBD6XEpfG7Lol64njtrJDRZDXIdG6gGvMdx2Mk2SV2mx&#10;5Ugw2NO7ofpcjTZCsGrS0tDXiFh+rorjy9Nh3yv1OJ/e1iACTeHf/Hf9oWP9JM0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Fil2xwAAAN4AAAAPAAAAAAAA&#10;AAAAAAAAAKECAABkcnMvZG93bnJldi54bWxQSwUGAAAAAAQABAD5AAAAlQMAAAAA&#10;" strokecolor="red" strokeweight="0"/>
                  <v:line id="Line 3711" o:spid="_x0000_s4830" style="position:absolute;visibility:visible;mso-wrap-style:square" from="351,1560" to="35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M7ccAAADeAAAADwAAAGRycy9kb3ducmV2LnhtbESPQWvDMAyF74P+B6PCLqN1FpZR0rpl&#10;DAJj5LClK72KWI1DYznETpv++3ow2E3iPb3vabObbCcuNPjWsYLnZQKCuHa65UbBz75YrED4gKyx&#10;c0wKbuRht509bDDX7srfdKlCI2II+xwVmBD6XEpfG7Lol64njtrJDRZDXIdG6gGvMdx2Mk2SV2mx&#10;5Ugw2NO7ofpcjTZCsGrS0tDXiFh+ropj9nTY90o9zqe3NYhAU/g3/11/6Fg/SV8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WoztxwAAAN4AAAAPAAAAAAAA&#10;AAAAAAAAAKECAABkcnMvZG93bnJldi54bWxQSwUGAAAAAAQABAD5AAAAlQMAAAAA&#10;" strokecolor="red" strokeweight="0"/>
                  <v:line id="Line 3712" o:spid="_x0000_s4831" style="position:absolute;visibility:visible;mso-wrap-style:square" from="361,1552" to="362,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gSmsUAAADeAAAADwAAAGRycy9kb3ducmV2LnhtbESPQYvCMBCF78L+hzALXmRNLSpSjbII&#10;giwetCp7HZqxKdtMShO1+++NIHib4b1535vFqrO1uFHrK8cKRsMEBHHhdMWlgtNx8zUD4QOyxtox&#10;KfgnD6vlR2+BmXZ3PtAtD6WIIewzVGBCaDIpfWHIoh+6hjhqF9daDHFtS6lbvMdwW8s0SabSYsWR&#10;YLChtaHiL7/aCMG8THeG9lfE3c9s8zsZnI+NUv3P7nsOIlAX3ubX9VbH+kk6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gSmsUAAADeAAAADwAAAAAAAAAA&#10;AAAAAAChAgAAZHJzL2Rvd25yZXYueG1sUEsFBgAAAAAEAAQA+QAAAJMDAAAAAA==&#10;" strokecolor="red" strokeweight="0"/>
                  <v:line id="Line 3713" o:spid="_x0000_s4832" style="position:absolute;visibility:visible;mso-wrap-style:square" from="372,1544" to="373,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S3Ac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6fM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twHGAAAA3gAAAA8AAAAAAAAA&#10;AAAAAAAAoQIAAGRycy9kb3ducmV2LnhtbFBLBQYAAAAABAAEAPkAAACUAwAAAAA=&#10;" strokecolor="red" strokeweight="0"/>
                  <v:line id="Line 3714" o:spid="_x0000_s4833" style="position:absolute;visibility:visible;mso-wrap-style:square" from="383,1535" to="384,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jc8UAAADeAAAADwAAAGRycy9kb3ducmV2LnhtbESPTWvCQBCG7wX/wzJCL6VuGmyR6Coi&#10;CKV4sLHF65Ads8HsbMiumv77zkHwNsO8H88sVoNv1ZX62AQ28DbJQBFXwTZcG/g5bF9noGJCttgG&#10;JgN/FGG1HD0tsLDhxt90LVOtJIRjgQZcSl2hdawceYyT0BHL7RR6j0nWvta2x5uE+1bnWfahPTYs&#10;DQ472jiqzuXFSwmWdb5ztL8g7r5m2+P7y++hM+Z5PKznoBIN6SG+uz+t4Gf5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sjc8UAAADeAAAADwAAAAAAAAAA&#10;AAAAAAChAgAAZHJzL2Rvd25yZXYueG1sUEsFBgAAAAAEAAQA+QAAAJMDAAAAAA==&#10;" strokecolor="red" strokeweight="0"/>
                  <v:line id="Line 3715" o:spid="_x0000_s4834" style="position:absolute;visibility:visible;mso-wrap-style:square" from="393,1527" to="394,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eG6MYAAADeAAAADwAAAGRycy9kb3ducmV2LnhtbESPQWvCQBCF74L/YRmhF9GNoRabZiNS&#10;EKR4aKPidchOs6HZ2ZBdNf77bqHgbYb35n1v8vVgW3Gl3jeOFSzmCQjiyumGawXHw3a2AuEDssbW&#10;MSm4k4d1MR7lmGl34y+6lqEWMYR9hgpMCF0mpa8MWfRz1xFH7dv1FkNc+1rqHm8x3LYyTZIXabHh&#10;SDDY0buh6qe82AjBsk73hj4viPuP1fa8nJ4OnVJPk2HzBiLQEB7m/+udjvWT9Pk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XhujGAAAA3gAAAA8AAAAAAAAA&#10;AAAAAAAAoQIAAGRycy9kb3ducmV2LnhtbFBLBQYAAAAABAAEAPkAAACUAwAAAAA=&#10;" strokecolor="red" strokeweight="0"/>
                  <v:line id="Line 3716" o:spid="_x0000_s4835" style="position:absolute;visibility:visible;mso-wrap-style:square" from="341,1584" to="342,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5qMUAAADeAAAADwAAAGRycy9kb3ducmV2LnhtbESPQWvCQBCF7wX/wzKCl6IbAxZJXaUI&#10;gogHG1u8DtlpNjQ7G7Krxn/vHAq9zTDvvW/eajP4Vt2oj01gA/NZBoq4Crbh2sDXeTddgooJ2WIb&#10;mAw8KMJmPXpZYWHDnT/pVqZaSQjHAg24lLpC61g58hhnoSOW20/oPSZZ+1rbHu8S7ludZ9mb9tiw&#10;EBx2tHVU/ZZXLxAs6/zo6HRFPB6Wu8vi9fvcGTMZDx/voBIN6V/8595beT/LF1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S5qMUAAADeAAAADwAAAAAAAAAA&#10;AAAAAAChAgAAZHJzL2Rvd25yZXYueG1sUEsFBgAAAAAEAAQA+QAAAJMDAAAAAA==&#10;" strokecolor="red" strokeweight="0"/>
                  <v:line id="Line 3717" o:spid="_x0000_s4836" style="position:absolute;visibility:visible;mso-wrap-style:square" from="352,1576" to="353,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cM8QAAADeAAAADwAAAGRycy9kb3ducmV2LnhtbESPQYvCMBCF74L/IYywF9HUgiLVKCII&#10;snhY6y5eh2Zsis2kNFHrvzcLgrcZ3pv3vVmuO1uLO7W+cqxgMk5AEBdOV1wq+D3tRnMQPiBrrB2T&#10;gid5WK/6vSVm2j34SPc8lCKGsM9QgQmhyaT0hSGLfuwa4qhdXGsxxLUtpW7xEcNtLdMkmUmLFUeC&#10;wYa2hoprfrMRgnmZHgz93BAP3/PdeTr8OzVKfQ26zQJEoC58zO/rvY71k3Q6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uBwzxAAAAN4AAAAPAAAAAAAAAAAA&#10;AAAAAKECAABkcnMvZG93bnJldi54bWxQSwUGAAAAAAQABAD5AAAAkgMAAAAA&#10;" strokecolor="red" strokeweight="0"/>
                  <v:line id="Line 3718" o:spid="_x0000_s4837" style="position:absolute;visibility:visible;mso-wrap-style:square" from="362,1568" to="363,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CRMYAAADeAAAADwAAAGRycy9kb3ducmV2LnhtbESPQWvDMAyF74P9B6PBLqNxFmgJad0y&#10;BoUxcuiSjl1FrMVhsRxit0n/fV0Y9Cbxnt73tNnNthdnGn3nWMFrkoIgbpzuuFVwrPeLHIQPyBp7&#10;x6TgQh5228eHDRbaTfxF5yq0IoawL1CBCWEopPSNIYs+cQNx1H7daDHEdWylHnGK4baXWZqupMWO&#10;I8HgQO+Gmr/qZCMEqzYrDR1OiOVnvv9ZvnzXg1LPT/PbGkSgOdzN/9cfOtZPs2U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qgkTGAAAA3gAAAA8AAAAAAAAA&#10;AAAAAAAAoQIAAGRycy9kb3ducmV2LnhtbFBLBQYAAAAABAAEAPkAAACUAwAAAAA=&#10;" strokecolor="red" strokeweight="0"/>
                  <v:line id="Line 3719" o:spid="_x0000_s4838" style="position:absolute;visibility:visible;mso-wrap-style:square" from="373,1559" to="374,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n38cAAADeAAAADwAAAGRycy9kb3ducmV2LnhtbESPQWvDMAyF74P+B6PCLqN1lpFR0rpl&#10;DAJj5LClK72KWI1DYznETpv++3ow2E3iPb3vabObbCcuNPjWsYLnZQKCuHa65UbBz75YrED4gKyx&#10;c0wKbuRht509bDDX7srfdKlCI2II+xwVmBD6XEpfG7Lol64njtrJDRZDXIdG6gGvMdx2Mk2SV2mx&#10;5Ugw2NO7ofpcjTZCsGrS0tDXiFh+ropj9nTY90o9zqe3NYhAU/g3/11/6Fg/SbM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JiffxwAAAN4AAAAPAAAAAAAA&#10;AAAAAAAAAKECAABkcnMvZG93bnJldi54bWxQSwUGAAAAAAQABAD5AAAAlQMAAAAA&#10;" strokecolor="red" strokeweight="0"/>
                  <v:line id="Line 3720" o:spid="_x0000_s4839" style="position:absolute;visibility:visible;mso-wrap-style:square" from="383,1551" to="384,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q8cAAADeAAAADwAAAGRycy9kb3ducmV2LnhtbESPQWvDMAyF74P+B6PCLqN1FpZR0rpl&#10;DAJj5LClK72KWI1DYznETpv++3ow2E3iPb3vabObbCcuNPjWsYLnZQKCuHa65UbBz75YrED4gKyx&#10;c0wKbuRht509bDDX7srfdKlCI2II+xwVmBD6XEpfG7Lol64njtrJDRZDXIdG6gGvMdx2Mk2SV2mx&#10;5Ugw2NO7ofpcjTZCsGrS0tDXiFh+ropj9nTY90o9zqe3NYhAU/g3/11/6Fg/SbM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z7+rxwAAAN4AAAAPAAAAAAAA&#10;AAAAAAAAAKECAABkcnMvZG93bnJldi54bWxQSwUGAAAAAAQABAD5AAAAlQMAAAAA&#10;" strokecolor="red" strokeweight="0"/>
                  <v:line id="Line 3721" o:spid="_x0000_s4840" style="position:absolute;visibility:visible;mso-wrap-style:square" from="393,1544" to="394,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MaMMUAAADeAAAADwAAAGRycy9kb3ducmV2LnhtbESPQYvCMBCF78L+hzALexFNLVSkGmVZ&#10;EGTxoNVlr0MzNsVmUpqo9d8bQfA2w3vzvjeLVW8bcaXO144VTMYJCOLS6ZorBcfDejQD4QOyxsYx&#10;KbiTh9XyY7DAXLsb7+lahErEEPY5KjAhtLmUvjRk0Y9dSxy1k+sshrh2ldQd3mK4bWSaJFNpseZI&#10;MNjSj6HyXFxshGBRpVtDuwvi9ne2/s+Gf4dWqa/P/nsOIlAf3ubX9UbH+kmaZ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MaMMUAAADeAAAADwAAAAAAAAAA&#10;AAAAAAChAgAAZHJzL2Rvd25yZXYueG1sUEsFBgAAAAAEAAQA+QAAAJMDAAAAAA==&#10;" strokecolor="red" strokeweight="0"/>
                  <v:line id="Line 3722" o:spid="_x0000_s4841" style="position:absolute;visibility:visible;mso-wrap-style:square" from="342,1600" to="343,1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ER8UAAADeAAAADwAAAGRycy9kb3ducmV2LnhtbESPQYvCMBCF74L/IYywF9F0C4pUo8iC&#10;sCwe3FbxOjRjU2wmpYna/fdGEPY2w3vzvjerTW8bcafO144VfE4TEMSl0zVXCo7FbrIA4QOyxsYx&#10;KfgjD5v1cLDCTLsH/9I9D5WIIewzVGBCaDMpfWnIop+6ljhqF9dZDHHtKqk7fMRw28g0SebSYs2R&#10;YLClL0PlNb/ZCMG8SveGDjfE/c9id56NT0Wr1Meo3y5BBOrDv/l9/a1j/SSdze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GER8UAAADeAAAADwAAAAAAAAAA&#10;AAAAAAChAgAAZHJzL2Rvd25yZXYueG1sUEsFBgAAAAAEAAQA+QAAAJMDAAAAAA==&#10;" strokecolor="red" strokeweight="0"/>
                  <v:line id="Line 3723" o:spid="_x0000_s4842" style="position:absolute;visibility:visible;mso-wrap-style:square" from="352,1592" to="353,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0h3McAAADeAAAADwAAAGRycy9kb3ducmV2LnhtbESPQWvDMAyF74P+B6PCLqN1FshW0rpl&#10;DAJj5LClK72KWI1DYznETpv++3ow2E3iPb3vabObbCcuNPjWsYLnZQKCuHa65UbBz75YrED4gKyx&#10;c0wKbuRht509bDDX7srfdKlCI2II+xwVmBD6XEpfG7Lol64njtrJDRZDXIdG6gGvMdx2Mk2SF2mx&#10;5Ugw2NO7ofpcjTZCsGrS0tDXiFh+ropj9nTY90o9zqe3NYhAU/g3/11/6Fg/SbN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HSHcxwAAAN4AAAAPAAAAAAAA&#10;AAAAAAAAAKECAABkcnMvZG93bnJldi54bWxQSwUGAAAAAAQABAD5AAAAlQMAAAAA&#10;" strokecolor="red" strokeweight="0"/>
                  <v:line id="Line 3724" o:spid="_x0000_s4843" style="position:absolute;visibility:visible;mso-wrap-style:square" from="362,1584" to="363,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K1rsQAAADeAAAADwAAAGRycy9kb3ducmV2LnhtbESPTWvCQBCG7wX/wzKCl6IbAxZJXaUI&#10;gogHG1u8DtlpNjQ7G7Krxn/vHAq9zTDvxzOrzeBbdaM+NoENzGcZKOIq2IZrA1/n3XQJKiZki21g&#10;MvCgCJv16GWFhQ13/qRbmWolIRwLNOBS6gqtY+XIY5yFjlhuP6H3mGTta217vEu4b3WeZW/aY8PS&#10;4LCjraPqt7x6KcGyzo+OTlfE42G5uyxev8+dMZPx8PEOKtGQ/sV/7r0V/CxfCK+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rWuxAAAAN4AAAAPAAAAAAAAAAAA&#10;AAAAAKECAABkcnMvZG93bnJldi54bWxQSwUGAAAAAAQABAD5AAAAkgMAAAAA&#10;" strokecolor="red" strokeweight="0"/>
                  <v:line id="Line 3725" o:spid="_x0000_s4844" style="position:absolute;visibility:visible;mso-wrap-style:square" from="373,1576" to="374,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4QNcUAAADeAAAADwAAAGRycy9kb3ducmV2LnhtbESPQYvCMBCF78L+hzALXmRNLShu1ygi&#10;CCIetCp7HZqxKTaT0kTt/vuNIHib4b1535vZorO1uFPrK8cKRsMEBHHhdMWlgtNx/TUF4QOyxtox&#10;KfgjD4v5R2+GmXYPPtA9D6WIIewzVGBCaDIpfWHIoh+6hjhqF9daDHFtS6lbfMRwW8s0SSbSYsWR&#10;YLChlaHimt9shGBepjtD+xvibjtd/44H52OjVP+zW/6ACNSFt/l1vdGxfpKOv+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4QNcUAAADeAAAADwAAAAAAAAAA&#10;AAAAAAChAgAAZHJzL2Rvd25yZXYueG1sUEsFBgAAAAAEAAQA+QAAAJMDAAAAAA==&#10;" strokecolor="red" strokeweight="0"/>
                  <v:line id="Line 3726" o:spid="_x0000_s4845" style="position:absolute;visibility:visible;mso-wrap-style:square" from="384,1567" to="385,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hzFcUAAADeAAAADwAAAGRycy9kb3ducmV2LnhtbESPQWvCQBCF7wX/wzKCl6IbAxVJXaUI&#10;gogHG1u8DtlpNjQ7G7Krxn/vHAq9zTDvvW/eajP4Vt2oj01gA/NZBoq4Crbh2sDXeTddgooJ2WIb&#10;mAw8KMJmPXpZYWHDnT/pVqZaSQjHAg24lLpC61g58hhnoSOW20/oPSZZ+1rbHu8S7ludZ9lCe2xY&#10;CA472jqqfsurFwiWdX50dLoiHg/L3eXt9fvcGTMZDx/voBIN6V/8595beT/LF1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hzFcUAAADeAAAADwAAAAAAAAAA&#10;AAAAAAChAgAAZHJzL2Rvd25yZXYueG1sUEsFBgAAAAAEAAQA+QAAAJMDAAAAAA==&#10;" strokecolor="red" strokeweight="0"/>
                  <v:line id="Line 3727" o:spid="_x0000_s4846" style="position:absolute;visibility:visible;mso-wrap-style:square" from="394,1559" to="395,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TWjsYAAADeAAAADwAAAGRycy9kb3ducmV2LnhtbESPQWvCQBCF7wX/wzKCl1I3BhokukoR&#10;BJEc2tjS65Ads6HZ2ZBdk/jv3UKhtxnem/e92e4n24qBet84VrBaJiCIK6cbrhV8Xo4vaxA+IGts&#10;HZOCO3nY72ZPW8y1G/mDhjLUIoawz1GBCaHLpfSVIYt+6TriqF1dbzHEta+l7nGM4baVaZJk0mLD&#10;kWCwo4Oh6qe82QjBsk4LQ+83xOK8Pn6/Pn9dOqUW8+ltAyLQFP7Nf9cnHesnabaC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U1o7GAAAA3gAAAA8AAAAAAAAA&#10;AAAAAAAAoQIAAGRycy9kb3ducmV2LnhtbFBLBQYAAAAABAAEAPkAAACUAwAAAAA=&#10;" strokecolor="red" strokeweight="0"/>
                  <v:line id="Line 3728" o:spid="_x0000_s4847" style="position:absolute;visibility:visible;mso-wrap-style:square" from="342,1616" to="343,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I+cYAAADeAAAADwAAAGRycy9kb3ducmV2LnhtbESPQWvDMAyF74X9B6PBLqVxGmgJad0y&#10;BoUycuiSjl1FrMVhsRxit8n+/TwY7Cbxnt73tD/Othd3Gn3nWME6SUEQN0533Cq41qdVDsIHZI29&#10;Y1LwTR6Oh4fFHgvtJn6jexVaEUPYF6jAhDAUUvrGkEWfuIE4ap9utBjiOrZSjzjFcNvLLE230mLH&#10;kWBwoBdDzVd1sxGCVZuVhi43xPI1P31slu/1oNTT4/y8AxFoDv/mv+uzjvXTbJvB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GSPnGAAAA3gAAAA8AAAAAAAAA&#10;AAAAAAAAoQIAAGRycy9kb3ducmV2LnhtbFBLBQYAAAAABAAEAPkAAACUAwAAAAA=&#10;" strokecolor="red" strokeweight="0"/>
                  <v:line id="Line 3729" o:spid="_x0000_s4848" style="position:absolute;visibility:visible;mso-wrap-style:square" from="353,1608" to="354,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rtYsUAAADeAAAADwAAAGRycy9kb3ducmV2LnhtbESPQYvCMBCF78L+hzALXmRNrShSjbII&#10;giwetCp7HZqxKdtMShO1+++NIHib4b1535vFqrO1uFHrK8cKRsMEBHHhdMWlgtNx8zUD4QOyxtox&#10;KfgnD6vlR2+BmXZ3PtAtD6WIIewzVGBCaDIpfWHIoh+6hjhqF9daDHFtS6lbvMdwW8s0SabSYsWR&#10;YLChtaHiL7/aCMG8THeG9lfE3c9s8zsZnI+NUv3P7nsOIlAX3ubX9VbH+kk6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rtYsUAAADeAAAADwAAAAAAAAAA&#10;AAAAAAChAgAAZHJzL2Rvd25yZXYueG1sUEsFBgAAAAAEAAQA+QAAAJMDAAAAAA==&#10;" strokecolor="red" strokeweight="0"/>
                  <v:line id="Line 3730" o:spid="_x0000_s4849" style="position:absolute;visibility:visible;mso-wrap-style:square" from="363,1600" to="364,1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1FsUAAADeAAAADwAAAGRycy9kb3ducmV2LnhtbESPQYvCMBCF78L+hzALXmRNLSpSjbII&#10;giwetCp7HZqxKdtMShO1+++NIHib4b1535vFqrO1uFHrK8cKRsMEBHHhdMWlgtNx8zUD4QOyxtox&#10;KfgnD6vlR2+BmXZ3PtAtD6WIIewzVGBCaDIpfWHIoh+6hjhqF9daDHFtS6lbvMdwW8s0SabSYsWR&#10;YLChtaHiL7/aCMG8THeG9lfE3c9s8zsZnI+NUv3P7nsOIlAX3ubX9VbH+kk6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N1FsUAAADeAAAADwAAAAAAAAAA&#10;AAAAAAChAgAAZHJzL2Rvd25yZXYueG1sUEsFBgAAAAAEAAQA+QAAAJMDAAAAAA==&#10;" strokecolor="red" strokeweight="0"/>
                  <v:line id="Line 3731" o:spid="_x0000_s4850" style="position:absolute;visibility:visible;mso-wrap-style:square" from="374,1591" to="375,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cUAAADeAAAADwAAAGRycy9kb3ducmV2LnhtbESPQYvCMBCF74L/IYywF9F0C4pUo8iC&#10;sCwe3FbxOjRjU2wmpYna/fdGEPY2w3vzvjerTW8bcafO144VfE4TEMSl0zVXCo7FbrIA4QOyxsYx&#10;KfgjD5v1cLDCTLsH/9I9D5WIIewzVGBCaDMpfWnIop+6ljhqF9dZDHHtKqk7fMRw28g0SebSYs2R&#10;YLClL0PlNb/ZCMG8SveGDjfE/c9id56NT0Wr1Meo3y5BBOrDv/l9/a1j/SSdz+D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jcUAAADeAAAADwAAAAAAAAAA&#10;AAAAAAChAgAAZHJzL2Rvd25yZXYueG1sUEsFBgAAAAAEAAQA+QAAAJMDAAAAAA==&#10;" strokecolor="red" strokeweight="0"/>
                  <v:line id="Line 3732" o:spid="_x0000_s4851" style="position:absolute;visibility:visible;mso-wrap-style:square" from="385,1583" to="386,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O+sUAAADeAAAADwAAAGRycy9kb3ducmV2LnhtbESPQYvCMBCF78L+hzALexFNLVikGmVZ&#10;EGTxoNVlr0MzNsVmUpqo9d8bQfA2w3vzvjeLVW8bcaXO144VTMYJCOLS6ZorBcfDejQD4QOyxsYx&#10;KbiTh9XyY7DAXLsb7+lahErEEPY5KjAhtLmUvjRk0Y9dSxy1k+sshrh2ldQd3mK4bWSaJJm0WHMk&#10;GGzpx1B5Li42QrCo0q2h3QVx+ztb/0+Hf4dWqa/P/nsOIlAf3ubX9UbH+kmaZ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1O+sUAAADeAAAADwAAAAAAAAAA&#10;AAAAAAChAgAAZHJzL2Rvd25yZXYueG1sUEsFBgAAAAAEAAQA+QAAAJMDAAAAAA==&#10;" strokecolor="red" strokeweight="0"/>
                  <v:line id="Line 3733" o:spid="_x0000_s4852" style="position:absolute;visibility:visible;mso-wrap-style:square" from="395,1576" to="396,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HrYccAAADeAAAADwAAAGRycy9kb3ducmV2LnhtbESPQWvDMAyF74P+B6PCLqN1FlhW0rpl&#10;DAJj5LClK72KWI1DYznETpv++3ow2E3iPb3vabObbCcuNPjWsYLnZQKCuHa65UbBz75YrED4gKyx&#10;c0wKbuRht509bDDX7srfdKlCI2II+xwVmBD6XEpfG7Lol64njtrJDRZDXIdG6gGvMdx2Mk2STFps&#10;ORIM9vRuqD5Xo40QrJq0NPQ1Ipafq+L48nTY90o9zqe3NYhAU/g3/11/6Fg/SbN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cethxwAAAN4AAAAPAAAAAAAA&#10;AAAAAAAAAKECAABkcnMvZG93bnJldi54bWxQSwUGAAAAAAQABAD5AAAAlQMAAAAA&#10;" strokecolor="red" strokeweight="0"/>
                  <v:line id="Line 3734" o:spid="_x0000_s4853" style="position:absolute;visibility:visible;mso-wrap-style:square" from="343,1632" to="344,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E8QAAADeAAAADwAAAGRycy9kb3ducmV2LnhtbESPTWvCQBCG7wX/wzKCl6IbAxVJXaUI&#10;gogHG1u8DtlpNjQ7G7Krxn/vHAq9zTDvxzOrzeBbdaM+NoENzGcZKOIq2IZrA1/n3XQJKiZki21g&#10;MvCgCJv16GWFhQ13/qRbmWolIRwLNOBS6gqtY+XIY5yFjlhuP6H3mGTta217vEu4b3WeZQvtsWFp&#10;cNjR1lH1W169lGBZ50dHpyvi8bDcXd5ev8+dMZPx8PEOKtGQ/sV/7r0V/CxfCK+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n8TxAAAAN4AAAAPAAAAAAAAAAAA&#10;AAAAAKECAABkcnMvZG93bnJldi54bWxQSwUGAAAAAAQABAD5AAAAkgMAAAAA&#10;" strokecolor="red" strokeweight="0"/>
                  <v:line id="Line 3735" o:spid="_x0000_s4854" style="position:absolute;visibility:visible;mso-wrap-style:square" from="353,1624" to="354,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LaiMUAAADeAAAADwAAAGRycy9kb3ducmV2LnhtbESPQYvCMBCF78L+hzALXmRNLShu1ygi&#10;CCIetCp7HZqxKTaT0kTt/vuNIHib4b1535vZorO1uFPrK8cKRsMEBHHhdMWlgtNx/TUF4QOyxtox&#10;KfgjD4v5R2+GmXYPPtA9D6WIIewzVGBCaDIpfWHIoh+6hjhqF9daDHFtS6lbfMRwW8s0SSbSYsWR&#10;YLChlaHimt9shGBepjtD+xvibjtd/44H52OjVP+zW/6ACNSFt/l1vdGxfpJOv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LaiMUAAADeAAAADwAAAAAAAAAA&#10;AAAAAAChAgAAZHJzL2Rvd25yZXYueG1sUEsFBgAAAAAEAAQA+QAAAJMDAAAAAA==&#10;" strokecolor="red" strokeweight="0"/>
                  <v:line id="Line 3736" o:spid="_x0000_s4855" style="position:absolute;visibility:visible;mso-wrap-style:square" from="363,1616" to="364,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lyMYAAADeAAAADwAAAGRycy9kb3ducmV2LnhtbESPQWvCQBCF7wX/wzJCL6VuGrCV6Coi&#10;CKV4sLHF65Ads8HsbMiumv77zkHwNsO89755i9XgW3WlPjaBDbxNMlDEVbAN1wZ+DtvXGaiYkC22&#10;gcnAH0VYLUdPCyxsuPE3XctUKwnhWKABl1JXaB0rRx7jJHTEcjuF3mOSta+17fEm4b7VeZa9a48N&#10;C8FhRxtH1bm8eIFgWec7R/sL4u5rtj1OX34PnTHP42E9B5VoSA/x3f1p5f0s/5A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B5cjGAAAA3gAAAA8AAAAAAAAA&#10;AAAAAAAAoQIAAGRycy9kb3ducmV2LnhtbFBLBQYAAAAABAAEAPkAAACUAwAAAAA=&#10;" strokecolor="red" strokeweight="0"/>
                  <v:line id="Line 3737" o:spid="_x0000_s4856" style="position:absolute;visibility:visible;mso-wrap-style:square" from="374,1608" to="375,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1AU8cAAADeAAAADwAAAGRycy9kb3ducmV2LnhtbESPQWvDMAyF74P+B6NCL2N1EthW0rql&#10;FAKl9LClG72KWIvDYjnETpr++3kw2E3iPb3vabObbCtG6n3jWEG6TEAQV043XCv4uBRPKxA+IGts&#10;HZOCO3nYbWcPG8y1u/E7jWWoRQxhn6MCE0KXS+krQxb90nXEUftyvcUQ176WusdbDLetzJLkRVps&#10;OBIMdnQwVH2Xg40QLOvsbOhtQDyfVsX1+fHz0im1mE/7NYhAU/g3/10fdayfZK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DUBTxwAAAN4AAAAPAAAAAAAA&#10;AAAAAAAAAKECAABkcnMvZG93bnJldi54bWxQSwUGAAAAAAQABAD5AAAAlQMAAAAA&#10;" strokecolor="red" strokeweight="0"/>
                  <v:line id="Line 3738" o:spid="_x0000_s4857" style="position:absolute;visibility:visible;mso-wrap-style:square" from="385,1599" to="386,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eJMUAAADeAAAADwAAAGRycy9kb3ducmV2LnhtbESPQYvCMBCF7wv+hzCCl0VTC7tKNYoI&#10;goiH3ap4HZqxKTaT0kSt/36zIHib4b1535v5srO1uFPrK8cKxqMEBHHhdMWlguNhM5yC8AFZY+2Y&#10;FDzJw3LR+5hjpt2Df+meh1LEEPYZKjAhNJmUvjBk0Y9cQxy1i2sthri2pdQtPmK4rWWaJN/SYsWR&#10;YLChtaHimt9shGBepntDPzfE/W66OX99ng6NUoN+t5qBCNSFt/l1vdWxfpJO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eJMUAAADeAAAADwAAAAAAAAAA&#10;AAAAAAChAgAAZHJzL2Rvd25yZXYueG1sUEsFBgAAAAAEAAQA+QAAAJMDAAAAAA==&#10;" strokecolor="red" strokeweight="0"/>
                  <v:line id="Line 3739" o:spid="_x0000_s4858" style="position:absolute;visibility:visible;mso-wrap-style:square" from="395,1591" to="396,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N7v8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6eo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Te7/GAAAA3gAAAA8AAAAAAAAA&#10;AAAAAAAAoQIAAGRycy9kb3ducmV2LnhtbFBLBQYAAAAABAAEAPkAAACUAwAAAAA=&#10;" strokecolor="red" strokeweight="0"/>
                  <v:line id="Line 3740" o:spid="_x0000_s4859" style="position:absolute;visibility:visible;mso-wrap-style:square" from="343,1648" to="344,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rjy8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6eo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648vGAAAA3gAAAA8AAAAAAAAA&#10;AAAAAAAAoQIAAGRycy9kb3ducmV2LnhtbFBLBQYAAAAABAAEAPkAAACUAwAAAAA=&#10;" strokecolor="red" strokeweight="0"/>
                  <v:line id="Line 3741" o:spid="_x0000_s4860" style="position:absolute;visibility:visible;mso-wrap-style:square" from="354,1640" to="355,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ZGUMcAAADeAAAADwAAAGRycy9kb3ducmV2LnhtbESPQWvDMAyF74P+B6PCLqN1FshW0rpl&#10;DAJj5LClK72KWI1DYznETpv++3ow2E3iPb3vabObbCcuNPjWsYLnZQKCuHa65UbBz75YrED4gKyx&#10;c0wKbuRht509bDDX7srfdKlCI2II+xwVmBD6XEpfG7Lol64njtrJDRZDXIdG6gGvMdx2Mk2SF2mx&#10;5Ugw2NO7ofpcjTZCsGrS0tDXiFh+ropj9nTY90o9zqe3NYhAU/g3/11/6Fg/SV8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NkZQxwAAAN4AAAAPAAAAAAAA&#10;AAAAAAAAAKECAABkcnMvZG93bnJldi54bWxQSwUGAAAAAAQABAD5AAAAlQMAAAAA&#10;" strokecolor="red" strokeweight="0"/>
                  <v:line id="Line 3742" o:spid="_x0000_s4861" style="position:absolute;visibility:visible;mso-wrap-style:square" from="364,1632" to="365,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YJ8cAAADeAAAADwAAAGRycy9kb3ducmV2LnhtbESPQWvDMAyF74P+B6PCLqN1FlhW0rpl&#10;DAJj5LClK72KWI1DYznETpv++3ow2E3iPb3vabObbCcuNPjWsYLnZQKCuHa65UbBz75YrED4gKyx&#10;c0wKbuRht509bDDX7srfdKlCI2II+xwVmBD6XEpfG7Lol64njtrJDRZDXIdG6gGvMdx2Mk2STFps&#10;ORIM9vRuqD5Xo40QrJq0NPQ1Ipafq+L48nTY90o9zqe3NYhAU/g3/11/6Fg/SV8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NgnxwAAAN4AAAAPAAAAAAAA&#10;AAAAAAAAAKECAABkcnMvZG93bnJldi54bWxQSwUGAAAAAAQABAD5AAAAlQMAAAAA&#10;" strokecolor="red" strokeweight="0"/>
                  <v:line id="Line 3743" o:spid="_x0000_s4862" style="position:absolute;visibility:visible;mso-wrap-style:square" from="375,1624" to="376,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9vMUAAADeAAAADwAAAGRycy9kb3ducmV2LnhtbESPT4vCMBDF78J+hzALXmRNLfiHapRF&#10;EGTxoFXZ69CMTdlmUpqo3W9vBMHbDO/N+71ZrDpbixu1vnKsYDRMQBAXTldcKjgdN18zED4ga6wd&#10;k4J/8rBafvQWmGl35wPd8lCKGMI+QwUmhCaT0heGLPqha4ijdnGtxRDXtpS6xXsMt7VMk2QiLVYc&#10;CQYbWhsq/vKrjRDMy3RnaH9F3P3MNr/jwfnYKNX/7L7nIAJ14W1+XW91rJ+k0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9vMUAAADeAAAADwAAAAAAAAAA&#10;AAAAAAChAgAAZHJzL2Rvd25yZXYueG1sUEsFBgAAAAAEAAQA+QAAAJMDAAAAAA==&#10;" strokecolor="red" strokeweight="0"/>
                  <v:line id="Line 3744" o:spid="_x0000_s4863" style="position:absolute;visibility:visible;mso-wrap-style:square" from="385,1615" to="386,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fpzsUAAADeAAAADwAAAGRycy9kb3ducmV2LnhtbESPTWvCQBCG7wX/wzJCL6VuGrCV6Coi&#10;CKV4sLHF65Ads8HsbMiumv77zkHwNsO8H88sVoNv1ZX62AQ28DbJQBFXwTZcG/g5bF9noGJCttgG&#10;JgN/FGG1HD0tsLDhxt90LVOtJIRjgQZcSl2hdawceYyT0BHL7RR6j0nWvta2x5uE+1bnWfauPTYs&#10;DQ472jiqzuXFSwmWdb5ztL8g7r5m2+P05ffQGfM8HtZzUImG9BDf3Z9W8LP8Q3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fpzsUAAADeAAAADwAAAAAAAAAA&#10;AAAAAAChAgAAZHJzL2Rvd25yZXYueG1sUEsFBgAAAAAEAAQA+QAAAJMDAAAAAA==&#10;" strokecolor="red" strokeweight="0"/>
                  <v:line id="Line 3745" o:spid="_x0000_s4864" style="position:absolute;visibility:visible;mso-wrap-style:square" from="395,1608" to="396,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tMVcYAAADeAAAADwAAAGRycy9kb3ducmV2LnhtbESPQWvCQBCF74L/YRmhF9GNgVqbZiNS&#10;EKR4aKPidchOs6HZ2ZBdNf77bqHgbYb35n1v8vVgW3Gl3jeOFSzmCQjiyumGawXHw3a2AuEDssbW&#10;MSm4k4d1MR7lmGl34y+6lqEWMYR9hgpMCF0mpa8MWfRz1xFH7dv1FkNc+1rqHm8x3LYyTZKltNhw&#10;JBjs6N1Q9VNebIRgWad7Q58XxP3Hant+np4OnVJPk2HzBiLQEB7m/+udjvWT9OU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7TFXGAAAA3gAAAA8AAAAAAAAA&#10;AAAAAAAAoQIAAGRycy9kb3ducmV2LnhtbFBLBQYAAAAABAAEAPkAAACUAwAAAAA=&#10;" strokecolor="red" strokeweight="0"/>
                  <v:line id="Line 3746" o:spid="_x0000_s4865" style="position:absolute;visibility:visible;mso-wrap-style:square" from="344,1664" to="345,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SV78UAAADeAAAADwAAAGRycy9kb3ducmV2LnhtbESPQWvCQBCF74X+h2UKvRTdNFAJ0VVK&#10;QSjFQ42K1yE7ZoPZ2ZBdNf33nYPgbYZ5733zFqvRd+pKQ2wDG3ifZqCI62Bbbgzsd+tJASomZItd&#10;YDLwRxFWy+enBZY23HhL1yo1SkI4lmjApdSXWsfakcc4DT2x3E5h8JhkHRptB7xJuO90nmUz7bFl&#10;ITjs6ctRfa4uXiBYNfnG0e8FcfNTrI8fb4ddb8zry/g5B5VoTA/x3f1t5f0sL6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SV78UAAADeAAAADwAAAAAAAAAA&#10;AAAAAAChAgAAZHJzL2Rvd25yZXYueG1sUEsFBgAAAAAEAAQA+QAAAJMDAAAAAA==&#10;" strokecolor="red" strokeweight="0"/>
                  <v:line id="Line 3747" o:spid="_x0000_s4866" style="position:absolute;visibility:visible;mso-wrap-style:square" from="354,1656" to="355,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wdMUAAADeAAAADwAAAGRycy9kb3ducmV2LnhtbESPQYvCMBCF78L+hzALXkRTC0qpRlkW&#10;BBEPWl32OjSzTdlmUpqo9d8bQfA2w3vzvjfLdW8bcaXO144VTCcJCOLS6ZorBefTZpyB8AFZY+OY&#10;FNzJw3r1MVhirt2Nj3QtQiViCPscFZgQ2lxKXxqy6CeuJY7an+sshrh2ldQd3mK4bWSaJHNpseZI&#10;MNjSt6Hyv7jYCMGiSveGDhfE/S7b/M5GP6dWqeFn/7UAEagPb/Preqtj/STN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gwdMUAAADeAAAADwAAAAAAAAAA&#10;AAAAAAChAgAAZHJzL2Rvd25yZXYueG1sUEsFBgAAAAAEAAQA+QAAAJMDAAAAAA==&#10;" strokecolor="red" strokeweight="0"/>
                  <v:line id="Line 3748" o:spid="_x0000_s4867" style="position:absolute;visibility:visible;mso-wrap-style:square" from="364,1648" to="365,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uA8UAAADeAAAADwAAAGRycy9kb3ducmV2LnhtbESPQYvCMBCF7wv+hzCCl0VTCy6lGkUE&#10;YVk8aN3F69CMTbGZlCZq/fdGEPY2w3vzvjeLVW8bcaPO144VTCcJCOLS6ZorBb/H7TgD4QOyxsYx&#10;KXiQh9Vy8LHAXLs7H+hWhErEEPY5KjAhtLmUvjRk0U9cSxy1s+sshrh2ldQd3mO4bWSaJF/SYs2R&#10;YLCljaHyUlxthGBRpTtD+yvi7ifbnmaff8dWqdGwX89BBOrDv/l9/a1j/STNUn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quA8UAAADeAAAADwAAAAAAAAAA&#10;AAAAAAChAgAAZHJzL2Rvd25yZXYueG1sUEsFBgAAAAAEAAQA+QAAAJMDAAAAAA==&#10;" strokecolor="red" strokeweight="0"/>
                  <v:line id="Line 3749" o:spid="_x0000_s4868" style="position:absolute;visibility:visible;mso-wrap-style:square" from="375,1640" to="376,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YLmMYAAADeAAAADwAAAGRycy9kb3ducmV2LnhtbESPQWvCQBCF7wX/wzJCL6VuTFFC6iaI&#10;IBTxUKPS65CdZoPZ2ZBdNf77bqHQ2wzvzfverMrRduJGg28dK5jPEhDEtdMtNwpOx+1rBsIHZI2d&#10;Y1LwIA9lMXlaYa7dnQ90q0IjYgj7HBWYEPpcSl8bsuhnrieO2rcbLIa4Do3UA95juO1kmiRLabHl&#10;SDDY08ZQfamuNkKwatK9oc8r4n6Xbb8WL+djr9TzdFy/gwg0hn/z3/WHjvWTNHu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GC5jGAAAA3gAAAA8AAAAAAAAA&#10;AAAAAAAAoQIAAGRycy9kb3ducmV2LnhtbFBLBQYAAAAABAAEAPkAAACUAwAAAAA=&#10;" strokecolor="red" strokeweight="0"/>
                  <v:line id="Line 3750" o:spid="_x0000_s4869" style="position:absolute;visibility:visible;mso-wrap-style:square" from="386,1631" to="387,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T7MYAAADeAAAADwAAAGRycy9kb3ducmV2LnhtbESPQWvCQBCF7wX/wzJCL6VuDFVC6iaI&#10;IBTxUKPS65CdZoPZ2ZBdNf77bqHQ2wzvzfverMrRduJGg28dK5jPEhDEtdMtNwpOx+1rBsIHZI2d&#10;Y1LwIA9lMXlaYa7dnQ90q0IjYgj7HBWYEPpcSl8bsuhnrieO2rcbLIa4Do3UA95juO1kmiRLabHl&#10;SDDY08ZQfamuNkKwatK9oc8r4n6Xbb8WL+djr9TzdFy/gwg0hn/z3/WHjvWTNHu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vk+zGAAAA3gAAAA8AAAAAAAAA&#10;AAAAAAAAoQIAAGRycy9kb3ducmV2LnhtbFBLBQYAAAAABAAEAPkAAACUAwAAAAA=&#10;" strokecolor="red" strokeweight="0"/>
                  <v:line id="Line 3751" o:spid="_x0000_s4870" style="position:absolute;visibility:visible;mso-wrap-style:square" from="396,1624" to="397,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2d8YAAADeAAAADwAAAGRycy9kb3ducmV2LnhtbESPQWvDMAyF74P+B6PCLmNxFugIWd1S&#10;CoUxcliTll5FrMVhsRxit8n+/Two7Cbxnt73tN7Othc3Gn3nWMFLkoIgbpzuuFVwqg/POQgfkDX2&#10;jknBD3nYbhYPayy0m/hItyq0IoawL1CBCWEopPSNIYs+cQNx1L7caDHEdWylHnGK4baXWZq+Sosd&#10;R4LBgfaGmu/qaiMEqzYrDX1eEcuP/HBZPZ3rQanH5bx7AxFoDv/m+/W7jvXTLF/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jNnfGAAAA3gAAAA8AAAAAAAAA&#10;AAAAAAAAoQIAAGRycy9kb3ducmV2LnhtbFBLBQYAAAAABAAEAPkAAACUAwAAAAA=&#10;" strokecolor="red" strokeweight="0"/>
                  <v:line id="Line 3752" o:spid="_x0000_s4871" style="position:absolute;visibility:visible;mso-wrap-style:square" from="344,1680" to="345,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GoAMUAAADeAAAADwAAAGRycy9kb3ducmV2LnhtbESPQYvCMBCF78L+hzALexFNLSilGmVZ&#10;EGTxoNVlr0MzNsVmUpqo9d8bQfA2w3vzvjeLVW8bcaXO144VTMYJCOLS6ZorBcfDepSB8AFZY+OY&#10;FNzJw2r5MVhgrt2N93QtQiViCPscFZgQ2lxKXxqy6MeuJY7ayXUWQ1y7SuoObzHcNjJNkpm0WHMk&#10;GGzpx1B5Li42QrCo0q2h3QVx+5ut/6fDv0Or1Ndn/z0HEagPb/PreqNj/STN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GoAMUAAADeAAAADwAAAAAAAAAA&#10;AAAAAAChAgAAZHJzL2Rvd25yZXYueG1sUEsFBgAAAAAEAAQA+QAAAJMDAAAAAA==&#10;" strokecolor="red" strokeweight="0"/>
                  <v:line id="Line 3753" o:spid="_x0000_s4872" style="position:absolute;visibility:visible;mso-wrap-style:square" from="355,1672" to="356,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0Nm8YAAADeAAAADwAAAGRycy9kb3ducmV2LnhtbESPQWvCQBCF7wX/wzJCL6VuDFRD6iaI&#10;IBTxUKPS65CdZoPZ2ZBdNf77bqHQ2wzvzfverMrRduJGg28dK5jPEhDEtdMtNwpOx+1rBsIHZI2d&#10;Y1LwIA9lMXlaYa7dnQ90q0IjYgj7HBWYEPpcSl8bsuhnrieO2rcbLIa4Do3UA95juO1kmiQLabHl&#10;SDDY08ZQfamuNkKwatK9oc8r4n6Xbb/eXs7HXqnn6bh+BxFoDP/mv+sPHesnabaE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9DZvGAAAA3gAAAA8AAAAAAAAA&#10;AAAAAAAAoQIAAGRycy9kb3ducmV2LnhtbFBLBQYAAAAABAAEAPkAAACUAwAAAAA=&#10;" strokecolor="red" strokeweight="0"/>
                  <v:line id="Line 3754" o:spid="_x0000_s4873" style="position:absolute;visibility:visible;mso-wrap-style:square" from="365,1664" to="366,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KZ6cUAAADeAAAADwAAAGRycy9kb3ducmV2LnhtbESPTWvCQBCG74X+h2UKvRTdNFAJ0VVK&#10;QSjFQ42K1yE7ZoPZ2ZBdNf33nYPgbYZ5P55ZrEbfqSsNsQ1s4H2agSKug225MbDfrScFqJiQLXaB&#10;ycAfRVgtn58WWNpw4y1dq9QoCeFYogGXUl9qHWtHHuM09MRyO4XBY5J1aLQd8CbhvtN5ls20x5al&#10;wWFPX47qc3XxUoJVk28c/V4QNz/F+vjxdtj1xry+jJ9zUInG9BDf3d9W8LO8EF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KZ6cUAAADeAAAADwAAAAAAAAAA&#10;AAAAAAChAgAAZHJzL2Rvd25yZXYueG1sUEsFBgAAAAAEAAQA+QAAAJMDAAAAAA==&#10;" strokecolor="red" strokeweight="0"/>
                  <v:line id="Line 3755" o:spid="_x0000_s4874" style="position:absolute;visibility:visible;mso-wrap-style:square" from="376,1656" to="377,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48csYAAADeAAAADwAAAGRycy9kb3ducmV2LnhtbESPQWvCQBCF74L/YRmhF9FNAy0xuooU&#10;hCIe2kTxOmTHbDA7G7Krxn/fLRR6m+G9ed+b1WawrbhT7xvHCl7nCQjiyumGawXHcjfLQPiArLF1&#10;TAqe5GGzHo9WmGv34G+6F6EWMYR9jgpMCF0upa8MWfRz1xFH7eJ6iyGufS11j48YbluZJsm7tNhw&#10;JBjs6MNQdS1uNkKwqNODoa8b4mGf7c5v01PZKfUyGbZLEIGG8G/+u/7UsX6SZgv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uPHLGAAAA3gAAAA8AAAAAAAAA&#10;AAAAAAAAoQIAAGRycy9kb3ducmV2LnhtbFBLBQYAAAAABAAEAPkAAACUAwAAAAA=&#10;" strokecolor="red" strokeweight="0"/>
                  <v:line id="Line 3756" o:spid="_x0000_s4875" style="position:absolute;visibility:visible;mso-wrap-style:square" from="387,1648" to="388,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DMsYAAADeAAAADwAAAGRycy9kb3ducmV2LnhtbESPQWvCQBCF7wX/wzKCl6IbAy2auooI&#10;goiHNrb0OmSn2dDsbMiuGv+9cyj0NsO89755q83gW3WlPjaBDcxnGSjiKtiGawOf5/10ASomZItt&#10;YDJwpwib9ehphYUNN/6ga5lqJSEcCzTgUuoKrWPlyGOchY5Ybj+h95hk7Wtte7xJuG91nmWv2mPD&#10;QnDY0c5R9VtevECwrPOTo/cL4um42H+/PH+dO2Mm42H7BirRkP7Ff+6DlfezfCkFpI7MoN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NAzLGAAAA3gAAAA8AAAAAAAAA&#10;AAAAAAAAoQIAAGRycy9kb3ducmV2LnhtbFBLBQYAAAAABAAEAPkAAACUAwAAAAA=&#10;" strokecolor="red" strokeweight="0"/>
                  <v:line id="Line 3757" o:spid="_x0000_s4876" style="position:absolute;visibility:visible;mso-wrap-style:square" from="397,1640" to="39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GmqcUAAADeAAAADwAAAGRycy9kb3ducmV2LnhtbESPQYvCMBCF78L+hzALexFNLShajbIs&#10;CMviQavidWjGpthMShO1+++NIHib4b1535vFqrO1uFHrK8cKRsMEBHHhdMWlgsN+PZiC8AFZY+2Y&#10;FPyTh9Xyo7fATLs77+iWh1LEEPYZKjAhNJmUvjBk0Q9dQxy1s2sthri2pdQt3mO4rWWaJBNpseJI&#10;MNjQj6Hikl9thGBephtD2yvi5m+6Po37x32j1Ndn9z0HEagLb/Pr+lfH+kk6G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GmqcUAAADeAAAADwAAAAAAAAAA&#10;AAAAAAChAgAAZHJzL2Rvd25yZXYueG1sUEsFBgAAAAAEAAQA+QAAAJMDAAAAAA==&#10;" strokecolor="red" strokeweight="0"/>
                  <v:line id="Line 3758" o:spid="_x0000_s4877" style="position:absolute;visibility:visible;mso-wrap-style:square" from="345,1696" to="346,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43sUAAADeAAAADwAAAGRycy9kb3ducmV2LnhtbESPQYvCMBCF7wv+hzCCl0VTC7toNYoI&#10;goiH3ap4HZqxKTaT0kSt/36zIHib4b1535v5srO1uFPrK8cKxqMEBHHhdMWlguNhM5yA8AFZY+2Y&#10;FDzJw3LR+5hjpt2Df+meh1LEEPYZKjAhNJmUvjBk0Y9cQxy1i2sthri2pdQtPmK4rWWaJN/SYsWR&#10;YLChtaHimt9shGBepntDPzfE/W6yOX99ng6NUoN+t5qBCNSFt/l1vdWxfpJO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M43sUAAADeAAAADwAAAAAAAAAA&#10;AAAAAAChAgAAZHJzL2Rvd25yZXYueG1sUEsFBgAAAAAEAAQA+QAAAJMDAAAAAA==&#10;" strokecolor="red" strokeweight="0"/>
                  <v:line id="Line 3759" o:spid="_x0000_s4878" style="position:absolute;visibility:visible;mso-wrap-style:square" from="355,1688" to="356,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dRcYAAADeAAAADwAAAGRycy9kb3ducmV2LnhtbESPQWvCQBCF74L/YRmhF9GNKRabZiNS&#10;EKR4aKPidchOs6HZ2ZBdNf77bqHgbYb35n1v8vVgW3Gl3jeOFSzmCQjiyumGawXHw3a2AuEDssbW&#10;MSm4k4d1MR7lmGl34y+6lqEWMYR9hgpMCF0mpa8MWfRz1xFH7dv1FkNc+1rqHm8x3LYyTZIXabHh&#10;SDDY0buh6qe82AjBsk73hj4viPuP1fa8nJ4OnVJPk2HzBiLQEB7m/+udjvWT9PU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fnUXGAAAA3gAAAA8AAAAAAAAA&#10;AAAAAAAAoQIAAGRycy9kb3ducmV2LnhtbFBLBQYAAAAABAAEAPkAAACUAwAAAAA=&#10;" strokecolor="red" strokeweight="0"/>
                  <v:line id="Line 3760" o:spid="_x0000_s4879" style="position:absolute;visibility:visible;mso-wrap-style:square" from="365,1680" to="366,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YFMcYAAADeAAAADwAAAGRycy9kb3ducmV2LnhtbESPQWvCQBCF74L/YRmhF9GNoRabZiNS&#10;EKR4aKPidchOs6HZ2ZBdNf77bqHgbYb35n1v8vVgW3Gl3jeOFSzmCQjiyumGawXHw3a2AuEDssbW&#10;MSm4k4d1MR7lmGl34y+6lqEWMYR9hgpMCF0mpa8MWfRz1xFH7dv1FkNc+1rqHm8x3LYyTZIXabHh&#10;SDDY0buh6qe82AjBsk73hj4viPuP1fa8nJ4OnVJPk2HzBiLQEB7m/+udjvWT9PU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2BTHGAAAA3gAAAA8AAAAAAAAA&#10;AAAAAAAAoQIAAGRycy9kb3ducmV2LnhtbFBLBQYAAAAABAAEAPkAAACUAwAAAAA=&#10;" strokecolor="red" strokeweight="0"/>
                  <v:line id="Line 3761" o:spid="_x0000_s4880" style="position:absolute;visibility:visible;mso-wrap-style:square" from="377,1672" to="378,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gqsUAAADeAAAADwAAAGRycy9kb3ducmV2LnhtbESPQYvCMBCF78L+hzALXmRNLShu1ygi&#10;CCIetCp7HZqxKTaT0kTt/vuNIHib4b1535vZorO1uFPrK8cKRsMEBHHhdMWlgtNx/TUF4QOyxtox&#10;KfgjD4v5R2+GmXYPPtA9D6WIIewzVGBCaDIpfWHIoh+6hjhqF9daDHFtS6lbfMRwW8s0SSbSYsWR&#10;YLChlaHimt9shGBepjtD+xvibjtd/44H52OjVP+zW/6ACNSFt/l1vdGxfpJ+j+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qgqsUAAADeAAAADwAAAAAAAAAA&#10;AAAAAAChAgAAZHJzL2Rvd25yZXYueG1sUEsFBgAAAAAEAAQA+QAAAJMDAAAAAA==&#10;" strokecolor="red" strokeweight="0"/>
                  <v:line id="Line 3762" o:spid="_x0000_s4881" style="position:absolute;visibility:visible;mso-wrap-style:square" from="387,1663" to="388,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3cUAAADeAAAADwAAAGRycy9kb3ducmV2LnhtbESPQYvCMBCF78L+hzALXmRNLShu1ygi&#10;CCIetCp7HZqxKTaT0kTt/vuNIHib4b1535vZorO1uFPrK8cKRsMEBHHhdMWlgtNx/TUF4QOyxtox&#10;KfgjD4v5R2+GmXYPPtA9D6WIIewzVGBCaDIpfWHIoh+6hjhqF9daDHFtS6lbfMRwW8s0SSbSYsWR&#10;YLChlaHimt9shGBepjtD+xvibjtd/44H52OjVP+zW/6ACNSFt/l1vdGxfpJ+T+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g+3cUAAADeAAAADwAAAAAAAAAA&#10;AAAAAAChAgAAZHJzL2Rvd25yZXYueG1sUEsFBgAAAAAEAAQA+QAAAJMDAAAAAA==&#10;" strokecolor="red" strokeweight="0"/>
                  <v:line id="Line 3763" o:spid="_x0000_s4882" style="position:absolute;visibility:visible;mso-wrap-style:square" from="397,1656" to="398,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bRsYAAADeAAAADwAAAGRycy9kb3ducmV2LnhtbESPQWvCQBCF74L/YRmhF9GNgVqbZiNS&#10;EKR4aKPidchOs6HZ2ZBdNf77bqHgbYb35n1v8vVgW3Gl3jeOFSzmCQjiyumGawXHw3a2AuEDssbW&#10;MSm4k4d1MR7lmGl34y+6lqEWMYR9hgpMCF0mpa8MWfRz1xFH7dv1FkNc+1rqHm8x3LYyTZKltNhw&#10;JBjs6N1Q9VNebIRgWad7Q58XxP3Hant+np4OnVJPk2HzBiLQEB7m/+udjvWT9PUF/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km0bGAAAA3gAAAA8AAAAAAAAA&#10;AAAAAAAAoQIAAGRycy9kb3ducmV2LnhtbFBLBQYAAAAABAAEAPkAAACUAwAAAAA=&#10;" strokecolor="red" strokeweight="0"/>
                  <v:line id="Line 3764" o:spid="_x0000_s4883" style="position:absolute;visibility:visible;mso-wrap-style:square" from="345,1713" to="346,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PNMUAAADeAAAADwAAAGRycy9kb3ducmV2LnhtbESPTWvCQBCG7wX/wzKCl6IbAy2auooI&#10;goiHNrb0OmSn2dDsbMiuGv+9cyj0NsO8H8+sNoNv1ZX62AQ2MJ9loIirYBuuDXye99MFqJiQLbaB&#10;ycCdImzWo6cVFjbc+IOuZaqVhHAs0IBLqSu0jpUjj3EWOmK5/YTeY5K1r7Xt8SbhvtV5lr1qjw1L&#10;g8OOdo6q3/LipQTLOj85er8gno6L/ffL89e5M2YyHrZvoBIN6V/85z5Ywc/ypfDKOzKDX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sPNMUAAADeAAAADwAAAAAAAAAA&#10;AAAAAAChAgAAZHJzL2Rvd25yZXYueG1sUEsFBgAAAAAEAAQA+QAAAJMDAAAAAA==&#10;" strokecolor="red" strokeweight="0"/>
                  <v:line id="Line 3765" o:spid="_x0000_s4884" style="position:absolute;visibility:visible;mso-wrap-style:square" from="356,1704" to="357,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eqr8UAAADeAAAADwAAAGRycy9kb3ducmV2LnhtbESPQYvCMBCF78L+hzALXmRNLShajbII&#10;giwetCp7HZqxKdtMShO1+++NIHib4b1535vFqrO1uFHrK8cKRsMEBHHhdMWlgtNx8zUF4QOyxtox&#10;KfgnD6vlR2+BmXZ3PtAtD6WIIewzVGBCaDIpfWHIoh+6hjhqF9daDHFtS6lbvMdwW8s0SSbSYsWR&#10;YLChtaHiL7/aCMG8THeG9lfE3c908zsenI+NUv3P7nsOIlAX3ubX9VbH+kk6m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eqr8UAAADeAAAADwAAAAAAAAAA&#10;AAAAAAChAgAAZHJzL2Rvd25yZXYueG1sUEsFBgAAAAAEAAQA+QAAAJMDAAAAAA==&#10;" strokecolor="red" strokeweight="0"/>
                  <v:line id="Line 3766" o:spid="_x0000_s4885" style="position:absolute;visibility:visible;mso-wrap-style:square" from="366,1696" to="367,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aZKMYAAADeAAAADwAAAGRycy9kb3ducmV2LnhtbESPQWsCMRCF74X+hzCFXoomVVpkNUop&#10;CKV4sGvF67AZN4ubybKJuv33nYPgbYZ5733zFqshtOpCfWoiW3gdG1DEVXQN1xZ+d+vRDFTKyA7b&#10;yGThjxKslo8PCyxcvPIPXcpcKwnhVKAFn3NXaJ0qTwHTOHbEcjvGPmCWta+16/Eq4aHVE2PedcCG&#10;heCxo09P1ak8B4FgWU82nrZnxM33bH14e9nvOmufn4aPOahMQ76Lb+4vJ++bqZE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mSjGAAAA3gAAAA8AAAAAAAAA&#10;AAAAAAAAoQIAAGRycy9kb3ducmV2LnhtbFBLBQYAAAAABAAEAPkAAACUAwAAAAA=&#10;" strokecolor="red" strokeweight="0"/>
                  <v:line id="Line 3767" o:spid="_x0000_s4886" style="position:absolute;visibility:visible;mso-wrap-style:square" from="377,1688" to="378,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s8YAAADeAAAADwAAAGRycy9kb3ducmV2LnhtbESPQWsCMRCF70L/Q5hCL1ITFYtsNyul&#10;IBTxoGtLr8Nmulm6mSybqOu/N4LgbYb35n1v8tXgWnGiPjSeNUwnCgRx5U3DtYbvw/p1CSJEZIOt&#10;Z9JwoQCr4mmUY2b8mfd0KmMtUgiHDDXYGLtMylBZchgmviNO2p/vHca09rU0PZ5TuGvlTKk36bDh&#10;RLDY0ael6r88ugTBsp5tLe2OiNvNcv27GP8cOq1fnoePdxCRhvgw36+/TKqv5mo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PLPGAAAA3gAAAA8AAAAAAAAA&#10;AAAAAAAAoQIAAGRycy9kb3ducmV2LnhtbFBLBQYAAAAABAAEAPkAAACUAwAAAAA=&#10;" strokecolor="red" strokeweight="0"/>
                  <v:line id="Line 3768" o:spid="_x0000_s4887" style="position:absolute;visibility:visible;mso-wrap-style:square" from="388,1680" to="389,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iixMUAAADeAAAADwAAAGRycy9kb3ducmV2LnhtbESPQWsCMRCF7wX/Q5hCL6UmrlRkNYoI&#10;Qike7Kr0OmzGzdLNZNlE3f57IwjeZnhv3vdmvuxdIy7UhdqzhtFQgSAuvam50nDYbz6mIEJENth4&#10;Jg3/FGC5GLzMMTf+yj90KWIlUgiHHDXYGNtcylBachiGviVO2sl3DmNau0qaDq8p3DUyU2oiHdac&#10;CBZbWlsq/4qzSxAsqmxraXdG3H5PN7+f78d9q/Xba7+agYjUx6f5cf1lUn01Vh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iixMUAAADeAAAADwAAAAAAAAAA&#10;AAAAAAChAgAAZHJzL2Rvd25yZXYueG1sUEsFBgAAAAAEAAQA+QAAAJMDAAAAAA==&#10;" strokecolor="red" strokeweight="0"/>
                  <v:line id="Line 3769" o:spid="_x0000_s4888" style="position:absolute;visibility:visible;mso-wrap-style:square" from="398,1672" to="399,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HX8YAAADeAAAADwAAAGRycy9kb3ducmV2LnhtbESPQWsCMRCF74X+hzAFL6UmVRRZNysi&#10;CEU81NXiddiMm8XNZNlE3f77plDobYb35n1v8tXgWnGnPjSeNbyPFQjiypuGaw2n4/ZtASJEZIOt&#10;Z9LwTQFWxfNTjpnxDz7QvYy1SCEcMtRgY+wyKUNlyWEY+444aRffO4xp7WtpenykcNfKiVJz6bDh&#10;RLDY0cZSdS1vLkGwrCd7S583xP1usT3PXr+Ondajl2G9BBFpiP/mv+sPk+qrqZrC7ztpBl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0B1/GAAAA3gAAAA8AAAAAAAAA&#10;AAAAAAAAoQIAAGRycy9kb3ducmV2LnhtbFBLBQYAAAAABAAEAPkAAACUAwAAAAA=&#10;" strokecolor="red" strokeweight="0"/>
                  <v:line id="Line 3770" o:spid="_x0000_s4889" style="position:absolute;visibility:visible;mso-wrap-style:square" from="346,1728" to="347,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2fK8YAAADeAAAADwAAAGRycy9kb3ducmV2LnhtbESPT2sCMRDF74LfIYzQi9TEv8jWKFIQ&#10;inioq6XXYTNuFjeTZRN1++2bQsHbDO/N+71ZbTpXizu1ofKsYTxSIIgLbyouNZxPu9cliBCRDdae&#10;ScMPBdis+70VZsY/+Ej3PJYihXDIUIONscmkDIUlh2HkG+KkXXzrMKa1LaVp8ZHCXS0nSi2kw4oT&#10;wWJD75aKa35zCYJ5OTlY+rwhHvbL3fd8+HVqtH4ZdNs3EJG6+DT/X3+YVF9N1Qz+3kkz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nyvGAAAA3gAAAA8AAAAAAAAA&#10;AAAAAAAAoQIAAGRycy9kb3ducmV2LnhtbFBLBQYAAAAABAAEAPkAAACUAwAAAAA=&#10;" strokecolor="red" strokeweight="0"/>
                  <v:line id="Line 3771" o:spid="_x0000_s4890" style="position:absolute;visibility:visible;mso-wrap-style:square" from="356,1720" to="357,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6sMYAAADeAAAADwAAAGRycy9kb3ducmV2LnhtbESPQWsCMRCF7wX/Qxihl6KJFousRikF&#10;QYoHu1vxOmzGzeJmsmyirv/eFITeZnhv3vdmue5dI67UhdqzhslYgSAuvam50vBbbEZzECEiG2w8&#10;k4Y7BVivBi9LzIy/8Q9d81iJFMIhQw02xjaTMpSWHIaxb4mTdvKdw5jWrpKmw1sKd42cKvUhHdac&#10;CBZb+rJUnvOLSxDMq+nO0v6CuPueb46zt0PRav067D8XICL18d/8vN6aVF+9qx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ROrDGAAAA3gAAAA8AAAAAAAAA&#10;AAAAAAAAoQIAAGRycy9kb3ducmV2LnhtbFBLBQYAAAAABAAEAPkAAACUAwAAAAA=&#10;" strokecolor="red" strokeweight="0"/>
                  <v:line id="Line 3772" o:spid="_x0000_s4891" style="position:absolute;visibility:visible;mso-wrap-style:square" from="366,1713" to="367,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kx8YAAADeAAAADwAAAGRycy9kb3ducmV2LnhtbESPQWsCMRCF70L/Q5iCF6mJiiJboxRB&#10;kOKh7iq9DpvpZulmsmyibv+9KQjeZnhv3vdmteldI67UhdqzhslYgSAuvam50nAqdm9LECEiG2w8&#10;k4Y/CrBZvwxWmBl/4yNd81iJFMIhQw02xjaTMpSWHIaxb4mT9uM7hzGtXSVNh7cU7ho5VWohHdac&#10;CBZb2loqf/OLSxDMq+nB0tcF8fC53H3PR+ei1Xr42n+8g4jUx6f5cb03qb6aqQ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DpMfGAAAA3gAAAA8AAAAAAAAA&#10;AAAAAAAAoQIAAGRycy9kb3ducmV2LnhtbFBLBQYAAAAABAAEAPkAAACUAwAAAAA=&#10;" strokecolor="red" strokeweight="0"/>
                  <v:line id="Line 3773" o:spid="_x0000_s4892" style="position:absolute;visibility:visible;mso-wrap-style:square" from="377,1704" to="378,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8BXMYAAADeAAAADwAAAGRycy9kb3ducmV2LnhtbESPT2sCMRDF74LfIYzQi9RExT9sjSIF&#10;oYiHulp6HTbjZnEzWTZRt9++KRS8zfDevN+b1aZztbhTGyrPGsYjBYK48KbiUsP5tHtdgggR2WDt&#10;mTT8UIDNut9bYWb8g490z2MpUgiHDDXYGJtMylBYchhGviFO2sW3DmNa21KaFh8p3NVyotRcOqw4&#10;ESw29G6puOY3lyCYl5ODpc8b4mG/3H3Phl+nRuuXQbd9AxGpi0/z//WHSfXVVC3g750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PAVzGAAAA3gAAAA8AAAAAAAAA&#10;AAAAAAAAoQIAAGRycy9kb3ducmV2LnhtbFBLBQYAAAAABAAEAPkAAACUAwAAAAA=&#10;" strokecolor="red" strokeweight="0"/>
                  <v:line id="Line 3774" o:spid="_x0000_s4893" style="position:absolute;visibility:visible;mso-wrap-style:square" from="388,1696" to="389,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CVLsUAAADeAAAADwAAAGRycy9kb3ducmV2LnhtbESPTWsCMRCG74X+hzCFXoomVVpkNUop&#10;CKV4sGvF67AZN4ubybKJuv33nYPgbYZ5P55ZrIbQqgv1qYls4XVsQBFX0TVcW/jdrUczUCkjO2wj&#10;k4U/SrBaPj4ssHDxyj90KXOtJIRTgRZ8zl2hdao8BUzj2BHL7Rj7gFnWvtaux6uEh1ZPjHnXARuW&#10;Bo8dfXqqTuU5SAmW9WTjaXtG3HzP1oe3l/2us/b5afiYg8o05Lv45v5ygm+mRn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CVLsUAAADeAAAADwAAAAAAAAAA&#10;AAAAAAChAgAAZHJzL2Rvd25yZXYueG1sUEsFBgAAAAAEAAQA+QAAAJMDAAAAAA==&#10;" strokecolor="red" strokeweight="0"/>
                  <v:line id="Line 3775" o:spid="_x0000_s4894" style="position:absolute;visibility:visible;mso-wrap-style:square" from="398,1688" to="399,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wtccAAADeAAAADwAAAGRycy9kb3ducmV2LnhtbESPQWsCMRCF74X+hzAFL6UmtbToanYp&#10;giDFg10rXofNdLN0M1k2Udd/bwShtxnem/e9WRSDa8WJ+tB41vA6ViCIK28arjX87FYvUxAhIhts&#10;PZOGCwUo8seHBWbGn/mbTmWsRQrhkKEGG2OXSRkqSw7D2HfESfv1vcOY1r6WpsdzCnetnCj1IR02&#10;nAgWO1paqv7Ko0sQLOvJxtL2iLj5mq4O78/7Xaf16Gn4nIOINMR/8/16bVJ99aZ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nDC1xwAAAN4AAAAPAAAAAAAA&#10;AAAAAAAAAKECAABkcnMvZG93bnJldi54bWxQSwUGAAAAAAQABAD5AAAAlQMAAAAA&#10;" strokecolor="red" strokeweight="0"/>
                  <v:line id="Line 3776" o:spid="_x0000_s4895" style="position:absolute;visibility:visible;mso-wrap-style:square" from="346,1745" to="347,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8P9cUAAADeAAAADwAAAGRycy9kb3ducmV2LnhtbESPQWvCQBCF74X+h2UKvRTdqFQkukoR&#10;BCke2qh4HbJjNjQ7G7Krxn/vHITeZpj33jdvsep9o67UxTqwgdEwA0VcBltzZeCw3wxmoGJCttgE&#10;JgN3irBavr4sMLfhxr90LVKlJIRjjgZcSm2udSwdeYzD0BLL7Rw6j0nWrtK2w5uE+0aPs2yqPdYs&#10;BIctrR2Vf8XFCwSLarxz9HNB3H3PNqfPj+O+Neb9rf+ag0rUp3/x07218n42GU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8P9cUAAADeAAAADwAAAAAAAAAA&#10;AAAAAAChAgAAZHJzL2Rvd25yZXYueG1sUEsFBgAAAAAEAAQA+QAAAJMDAAAAAA==&#10;" strokecolor="red" strokeweight="0"/>
                  <v:line id="Line 3777" o:spid="_x0000_s4896" style="position:absolute;visibility:visible;mso-wrap-style:square" from="357,1736" to="358,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OqbsUAAADeAAAADwAAAGRycy9kb3ducmV2LnhtbESPQYvCMBCF78L+hzALe5E1raJINYoI&#10;wiIetLp4HZrZpmwzKU3U+u+NIHib4b1535v5srO1uFLrK8cK0kECgrhwuuJSwem4+Z6C8AFZY+2Y&#10;FNzJw3Lx0Ztjpt2ND3TNQyliCPsMFZgQmkxKXxiy6AeuIY7an2sthri2pdQt3mK4reUwSSbSYsWR&#10;YLChtaHiP7/YCMG8HO4M7S+Iu+10cx73f4+NUl+f3WoGIlAX3ubX9Y+O9ZNR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OqbsUAAADeAAAADwAAAAAAAAAA&#10;AAAAAAChAgAAZHJzL2Rvd25yZXYueG1sUEsFBgAAAAAEAAQA+QAAAJMDAAAAAA==&#10;" strokecolor="red" strokeweight="0"/>
                  <v:line id="Line 3778" o:spid="_x0000_s4897" style="position:absolute;visibility:visible;mso-wrap-style:square" from="367,1728" to="368,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E0GccAAADeAAAADwAAAGRycy9kb3ducmV2LnhtbESPQWvDMAyF74P+B6NCL2N1krFR0rql&#10;FAKl9LClG72KWIvDYjnETpr++3kw2E3iPb3vabObbCtG6n3jWEG6TEAQV043XCv4uBRPKxA+IGts&#10;HZOCO3nYbWcPG8y1u/E7jWWoRQxhn6MCE0KXS+krQxb90nXEUftyvcUQ176WusdbDLetzJLkVVps&#10;OBIMdnQwVH2Xg40QLOvsbOhtQDyfVsX15fHz0im1mE/7NYhAU/g3/10fdayfPKc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4TQZxwAAAN4AAAAPAAAAAAAA&#10;AAAAAAAAAKECAABkcnMvZG93bnJldi54bWxQSwUGAAAAAAQABAD5AAAAlQMAAAAA&#10;" strokecolor="red" strokeweight="0"/>
                  <v:line id="Line 3779" o:spid="_x0000_s4898" style="position:absolute;visibility:visible;mso-wrap-style:square" from="378,1720" to="379,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2RgsUAAADeAAAADwAAAGRycy9kb3ducmV2LnhtbESPQYvCMBCF78L+hzCCF9FURZFqlEUQ&#10;RDys7S5eh2Zsis2kNFG7/36zIHib4b1535v1trO1eFDrK8cKJuMEBHHhdMWlgu98P1qC8AFZY+2Y&#10;FPySh+3mo7fGVLsnn+mRhVLEEPYpKjAhNKmUvjBk0Y9dQxy1q2sthri2pdQtPmO4reU0SRbSYsWR&#10;YLChnaHilt1thGBWTk+Gvu6Ip+Nyf5kPf/JGqUG/+1yBCNSFt/l1fdCxfjKbzO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2RgsUAAADeAAAADwAAAAAAAAAA&#10;AAAAAAChAgAAZHJzL2Rvd25yZXYueG1sUEsFBgAAAAAEAAQA+QAAAJMDAAAAAA==&#10;" strokecolor="red" strokeweight="0"/>
                  <v:line id="Line 3780" o:spid="_x0000_s4899" style="position:absolute;visibility:visible;mso-wrap-style:square" from="388,1712" to="389,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QJ9scAAADeAAAADwAAAGRycy9kb3ducmV2LnhtbESPT2vCQBDF7wW/wzIFL6VutLVI6ioi&#10;BKR4qFHxOmSn2dDsbMhu/vjtu4VCbzO8N+/3Zr0dbS16an3lWMF8loAgLpyuuFRwOWfPKxA+IGus&#10;HZOCO3nYbiYPa0y1G/hEfR5KEUPYp6jAhNCkUvrCkEU/cw1x1L5cazHEtS2lbnGI4baWiyR5kxYr&#10;jgSDDe0NFd95ZyME83JxNPTZIR4/Vtlt+XQ9N0pNH8fdO4hAY/g3/10fdKyfvMxf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RAn2xwAAAN4AAAAPAAAAAAAA&#10;AAAAAAAAAKECAABkcnMvZG93bnJldi54bWxQSwUGAAAAAAQABAD5AAAAlQMAAAAA&#10;" strokecolor="red" strokeweight="0"/>
                  <v:line id="Line 3781" o:spid="_x0000_s4900" style="position:absolute;visibility:visible;mso-wrap-style:square" from="398,1704" to="399,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isbcUAAADeAAAADwAAAGRycy9kb3ducmV2LnhtbESPQYvCMBCF7wv+hzCCl0VTXRSpRpEF&#10;YREPbqt4HZqxKTaT0kSt/94sCHub4b1535vlurO1uFPrK8cKxqMEBHHhdMWlgmO+Hc5B+ICssXZM&#10;Cp7kYb3qfSwx1e7Bv3TPQiliCPsUFZgQmlRKXxiy6EeuIY7axbUWQ1zbUuoWHzHc1nKSJDNpseJI&#10;MNjQt6Himt1shGBWTvaGDjfE/W6+PU8/T3mj1KDfbRYgAnXh3/y+/tGxfvI1n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isbcUAAADeAAAADwAAAAAAAAAA&#10;AAAAAAChAgAAZHJzL2Rvd25yZXYueG1sUEsFBgAAAAAEAAQA+QAAAJMDAAAAAA==&#10;" strokecolor="red" strokeweight="0"/>
                  <v:line id="Line 3782" o:spid="_x0000_s4901" style="position:absolute;visibility:visible;mso-wrap-style:square" from="347,1760" to="348,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oyG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13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aMhrGAAAA3gAAAA8AAAAAAAAA&#10;AAAAAAAAoQIAAGRycy9kb3ducmV2LnhtbFBLBQYAAAAABAAEAPkAAACUAwAAAAA=&#10;" strokecolor="red" strokeweight="0"/>
                  <v:line id="Line 3783" o:spid="_x0000_s4902" style="position:absolute;visibility:visible;mso-wrap-style:square" from="357,1752" to="35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aXgccAAADeAAAADwAAAGRycy9kb3ducmV2LnhtbESPT2vCQBDF7wW/wzIFL6VutNRK6ioi&#10;BKR4qFHxOmSn2dDsbMhu/vjtu4VCbzO8N+/3Zr0dbS16an3lWMF8loAgLpyuuFRwOWfPKxA+IGus&#10;HZOCO3nYbiYPa0y1G/hEfR5KEUPYp6jAhNCkUvrCkEU/cw1x1L5cazHEtS2lbnGI4baWiyRZSosV&#10;R4LBhvaGiu+8sxGCebk4GvrsEI8fq+z2+nQ9N0pNH8fdO4hAY/g3/10fdKyfvMz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lpeBxwAAAN4AAAAPAAAAAAAA&#10;AAAAAAAAAKECAABkcnMvZG93bnJldi54bWxQSwUGAAAAAAQABAD5AAAAlQMAAAAA&#10;" strokecolor="red" strokeweight="0"/>
                  <v:line id="Line 3784" o:spid="_x0000_s4903" style="position:absolute;visibility:visible;mso-wrap-style:square" from="367,1745" to="368,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kD88UAAADeAAAADwAAAGRycy9kb3ducmV2LnhtbESPTWvCQBCG74X+h2UKvRTdqFQkukoR&#10;BCke2qh4HbJjNjQ7G7Krxn/vHITeZpj345nFqveNulIX68AGRsMMFHEZbM2VgcN+M5iBignZYhOY&#10;DNwpwmr5+rLA3IYb/9K1SJWSEI45GnAptbnWsXTkMQ5DSyy3c+g8Jlm7StsObxLuGz3Osqn2WLM0&#10;OGxp7aj8Ky5eSrCoxjtHPxfE3fdsc/r8OO5bY97f+q85qER9+hc/3Vsr+NlkJL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kD88UAAADeAAAADwAAAAAAAAAA&#10;AAAAAAChAgAAZHJzL2Rvd25yZXYueG1sUEsFBgAAAAAEAAQA+QAAAJMDAAAAAA==&#10;" strokecolor="red" strokeweight="0"/>
                  <v:line id="Line 3785" o:spid="_x0000_s4904" style="position:absolute;visibility:visible;mso-wrap-style:square" from="378,1736" to="379,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maMcAAADeAAAADwAAAGRycy9kb3ducmV2LnhtbESPT2vCQBDF7wW/wzIFL6VutFQ0dRUR&#10;AlI81GjxOmSn2dDsbMhu/vjtu4VCbzO8N+/3ZrMbbS16an3lWMF8loAgLpyuuFRwvWTPKxA+IGus&#10;HZOCO3nYbScPG0y1G/hMfR5KEUPYp6jAhNCkUvrCkEU/cw1x1L5cazHEtS2lbnGI4baWiyRZSosV&#10;R4LBhg6Giu+8sxGCebk4GfroEE/vq+z2+vR5aZSaPo77NxCBxvBv/rs+6lg/eZm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aZoxwAAAN4AAAAPAAAAAAAA&#10;AAAAAAAAAKECAABkcnMvZG93bnJldi54bWxQSwUGAAAAAAQABAD5AAAAlQMAAAAA&#10;" strokecolor="red" strokeweight="0"/>
                  <v:line id="Line 3786" o:spid="_x0000_s4905" style="position:absolute;visibility:visible;mso-wrap-style:square" from="389,1728" to="390,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PFSMYAAADeAAAADwAAAGRycy9kb3ducmV2LnhtbESPQWvCQBCF7wX/wzJCL6VuGmmR6Coi&#10;CKV4sLHF65Ads8HsbMiumv77zkHwNsO89755i9XgW3WlPjaBDbxNMlDEVbAN1wZ+DtvXGaiYkC22&#10;gcnAH0VYLUdPCyxsuPE3XctUKwnhWKABl1JXaB0rRx7jJHTEcjuF3mOSta+17fEm4b7VeZZ9aI8N&#10;C8FhRxtH1bm8eIFgWec7R/sL4u5rtj2+v/weOmOex8N6DirRkB7iu/vTyvvZNJ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TxUjGAAAA3gAAAA8AAAAAAAAA&#10;AAAAAAAAoQIAAGRycy9kb3ducmV2LnhtbFBLBQYAAAAABAAEAPkAAACUAwAAAAA=&#10;" strokecolor="red" strokeweight="0"/>
                  <v:line id="Line 3787" o:spid="_x0000_s4906" style="position:absolute;visibility:visible;mso-wrap-style:square" from="399,1720" to="400,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g08cAAADeAAAADwAAAGRycy9kb3ducmV2LnhtbESPQWvDMAyF74P+B6NCL2N1krFR0rql&#10;FAKl9LClG72KWIvDYjnETpr++3kw2E3iPb3vabObbCtG6n3jWEG6TEAQV043XCv4uBRPKxA+IGts&#10;HZOCO3nYbWcPG8y1u/E7jWWoRQxhn6MCE0KXS+krQxb90nXEUftyvcUQ176WusdbDLetzJLkVVps&#10;OBIMdnQwVH2Xg40QLOvsbOhtQDyfVsX15fHz0im1mE/7NYhAU/g3/10fdayfPG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X2DTxwAAAN4AAAAPAAAAAAAA&#10;AAAAAAAAAKECAABkcnMvZG93bnJldi54bWxQSwUGAAAAAAQABAD5AAAAlQMAAAAA&#10;" strokecolor="red" strokeweight="0"/>
                  <v:line id="Line 3788" o:spid="_x0000_s4907" style="position:absolute;visibility:visible;mso-wrap-style:square" from="347,1777" to="34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3+pMUAAADeAAAADwAAAGRycy9kb3ducmV2LnhtbESPQYvCMBCF7wv+hzCCl0VTu6xINYoI&#10;goiH3ap4HZqxKTaT0kSt/36zIHib4b1535v5srO1uFPrK8cKxqMEBHHhdMWlguNhM5yC8AFZY+2Y&#10;FDzJw3LR+5hjpt2Df+meh1LEEPYZKjAhNJmUvjBk0Y9cQxy1i2sthri2pdQtPmK4rWWaJBNpseJI&#10;MNjQ2lBxzW82QjAv072hnxvifjfdnL8/T4dGqUG/W81ABOrC2/y63upYP/lK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3+pMUAAADeAAAADwAAAAAAAAAA&#10;AAAAAAChAgAAZHJzL2Rvd25yZXYueG1sUEsFBgAAAAAEAAQA+QAAAJMDAAAAAA==&#10;" strokecolor="red" strokeweight="0"/>
                  <v:line id="Line 3789" o:spid="_x0000_s4908" style="position:absolute;visibility:visible;mso-wrap-style:square" from="358,1768" to="359,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FbP8cAAADeAAAADwAAAGRycy9kb3ducmV2LnhtbESPQWvDMAyF74P+B6PCLqN1lrBR0rpl&#10;DAJj5LClK72KWI1DYznETpv++3ow2E3iPb3vabObbCcuNPjWsYLnZQKCuHa65UbBz75YrED4gKyx&#10;c0wKbuRht509bDDX7srfdKlCI2II+xwVmBD6XEpfG7Lol64njtrJDRZDXIdG6gGvMdx2Mk2SV2mx&#10;5Ugw2NO7ofpcjTZCsGrS0tDXiFh+rorjy9Nh3yv1OJ/e1iACTeHf/Hf9oWP9JEs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wVs/xwAAAN4AAAAPAAAAAAAA&#10;AAAAAAAAAKECAABkcnMvZG93bnJldi54bWxQSwUGAAAAAAQABAD5AAAAlQMAAAAA&#10;" strokecolor="red" strokeweight="0"/>
                  <v:line id="Line 3790" o:spid="_x0000_s4909" style="position:absolute;visibility:visible;mso-wrap-style:square" from="368,1760" to="369,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DS8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z+kS/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ow0vGAAAA3gAAAA8AAAAAAAAA&#10;AAAAAAAAoQIAAGRycy9kb3ducmV2LnhtbFBLBQYAAAAABAAEAPkAAACUAwAAAAA=&#10;" strokecolor="red" strokeweight="0"/>
                  <v:line id="Line 3791" o:spid="_x0000_s4910" style="position:absolute;visibility:visible;mso-wrap-style:square" from="379,1752" to="380,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Rm0McAAADeAAAADwAAAGRycy9kb3ducmV2LnhtbESPQWvDMAyF74P+B6PCLqN1lpFR0rpl&#10;DAJj5LClK72KWI1DYznETpv++3ow2E3iPb3vabObbCcuNPjWsYLnZQKCuHa65UbBz75YrED4gKyx&#10;c0wKbuRht509bDDX7srfdKlCI2II+xwVmBD6XEpfG7Lol64njtrJDRZDXIdG6gGvMdx2Mk2SV2mx&#10;5Ugw2NO7ofpcjTZCsGrS0tDXiFh+ropj9nTY90o9zqe3NYhAU/g3/11/6Fg/eUk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ZGbQxwAAAN4AAAAPAAAAAAAA&#10;AAAAAAAAAKECAABkcnMvZG93bnJldi54bWxQSwUGAAAAAAQABAD5AAAAlQMAAAAA&#10;" strokecolor="red" strokeweight="0"/>
                  <v:line id="Line 3792" o:spid="_x0000_s4911" style="position:absolute;visibility:visible;mso-wrap-style:square" from="390,1744" to="39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b4p8UAAADeAAAADwAAAGRycy9kb3ducmV2LnhtbESPQYvCMBCF78L+hzALXmRNrShSjbII&#10;giwetCp7HZqxKdtMShO1+++NIHib4b1535vFqrO1uFHrK8cKRsMEBHHhdMWlgtNx8zUD4QOyxtox&#10;KfgnD6vlR2+BmXZ3PtAtD6WIIewzVGBCaDIpfWHIoh+6hjhqF9daDHFtS6lbvMdwW8s0SabSYsWR&#10;YLChtaHiL7/aCMG8THeG9lfE3c9s8zsZnI+NUv3P7nsOIlAX3ubX9VbH+sk4n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b4p8UAAADeAAAADwAAAAAAAAAA&#10;AAAAAAChAgAAZHJzL2Rvd25yZXYueG1sUEsFBgAAAAAEAAQA+QAAAJMDAAAAAA==&#10;" strokecolor="red" strokeweight="0"/>
                  <v:line id="Line 3793" o:spid="_x0000_s4912" style="position:absolute;visibility:visible;mso-wrap-style:square" from="400,1736" to="401,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pdPM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z+k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6XTzGAAAA3gAAAA8AAAAAAAAA&#10;AAAAAAAAoQIAAGRycy9kb3ducmV2LnhtbFBLBQYAAAAABAAEAPkAAACUAwAAAAA=&#10;" strokecolor="red" strokeweight="0"/>
                  <v:line id="Line 3794" o:spid="_x0000_s4913" style="position:absolute;visibility:visible;mso-wrap-style:square" from="348,1793" to="349,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XJTsUAAADeAAAADwAAAGRycy9kb3ducmV2LnhtbESPTWvCQBCG7wX/wzJCL6VuGmmR6Coi&#10;CKV4sLHF65Ads8HsbMiumv77zkHwNsO8H88sVoNv1ZX62AQ28DbJQBFXwTZcG/g5bF9noGJCttgG&#10;JgN/FGG1HD0tsLDhxt90LVOtJIRjgQZcSl2hdawceYyT0BHL7RR6j0nWvta2x5uE+1bnWfahPTYs&#10;DQ472jiqzuXFSwmWdb5ztL8g7r5m2+P7y++hM+Z5PKznoBIN6SG+uz+t4GfT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XJTsUAAADeAAAADwAAAAAAAAAA&#10;AAAAAAChAgAAZHJzL2Rvd25yZXYueG1sUEsFBgAAAAAEAAQA+QAAAJMDAAAAAA==&#10;" strokecolor="red" strokeweight="0"/>
                  <v:line id="Line 3795" o:spid="_x0000_s4914" style="position:absolute;visibility:visible;mso-wrap-style:square" from="358,1784" to="359,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ls1cYAAADeAAAADwAAAGRycy9kb3ducmV2LnhtbESPQWvCQBCF74L/YRmhF9GNKRabZiNS&#10;EKR4aKPidchOs6HZ2ZBdNf77bqHgbYb35n1v8vVgW3Gl3jeOFSzmCQjiyumGawXHw3a2AuEDssbW&#10;MSm4k4d1MR7lmGl34y+6lqEWMYR9hgpMCF0mpa8MWfRz1xFH7dv1FkNc+1rqHm8x3LYyTZIXabHh&#10;SDDY0buh6qe82AjBsk73hj4viPuP1fa8nJ4OnVJPk2HzBiLQEB7m/+udjvWT5/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pbNXGAAAA3gAAAA8AAAAAAAAA&#10;AAAAAAAAoQIAAGRycy9kb3ducmV2LnhtbFBLBQYAAAAABAAEAPkAAACUAwAAAAA=&#10;" strokecolor="red" strokeweight="0"/>
                  <v:line id="Line 3796" o:spid="_x0000_s4915" style="position:absolute;visibility:visible;mso-wrap-style:square" from="368,1777" to="369,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TlcUAAADeAAAADwAAAGRycy9kb3ducmV2LnhtbESPQWvCQBCF74X+h2UKvRTdqFQkukoR&#10;hFI82Kh4HbJjNjQ7G7Krpv/eOQjeZpj33jdvsep9o67UxTqwgdEwA0VcBltzZeCw3wxmoGJCttgE&#10;JgP/FGG1fH1ZYG7DjX/pWqRKSQjHHA24lNpc61g68hiHoSWW2zl0HpOsXaVthzcJ940eZ9lUe6xZ&#10;CA5bWjsq/4qLFwgW1XjraHdB3P7MNqfPj+O+Neb9rf+ag0rUp6f44f628n42mU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TlcUAAADeAAAADwAAAAAAAAAA&#10;AAAAAAChAgAAZHJzL2Rvd25yZXYueG1sUEsFBgAAAAAEAAQA+QAAAJMDAAAAAA==&#10;" strokecolor="red" strokeweight="0"/>
                  <v:line id="Line 3797" o:spid="_x0000_s4916" style="position:absolute;visibility:visible;mso-wrap-style:square" from="380,1768" to="381,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b2DsUAAADeAAAADwAAAGRycy9kb3ducmV2LnhtbESPQYvCMBCF78L+hzCCF9FURZFqlEUQ&#10;RDys7S5eh2Zsis2kNFG7/36zIHib4b1535v1trO1eFDrK8cKJuMEBHHhdMWlgu98P1qC8AFZY+2Y&#10;FPySh+3mo7fGVLsnn+mRhVLEEPYpKjAhNKmUvjBk0Y9dQxy1q2sthri2pdQtPmO4reU0SRbSYsWR&#10;YLChnaHilt1thGBWTk+Gvu6Ip+Nyf5kPf/JGqUG/+1yBCNSFt/l1fdCxfjKbT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b2DsUAAADeAAAADwAAAAAAAAAA&#10;AAAAAAChAgAAZHJzL2Rvd25yZXYueG1sUEsFBgAAAAAEAAQA+QAAAJMDAAAAAA==&#10;" strokecolor="red" strokeweight="0"/>
                  <v:line id="Line 3798" o:spid="_x0000_s4917" style="position:absolute;visibility:visible;mso-wrap-style:square" from="390,1760" to="391,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RoeccAAADeAAAADwAAAGRycy9kb3ducmV2LnhtbESPQWvDMAyF74P+B6PCLqN1lrBR0rpl&#10;DAJj5LClK72KWI1DYznETpv++3ow2E3iPb3vabObbCcuNPjWsYLnZQKCuHa65UbBz75YrED4gKyx&#10;c0wKbuRht509bDDX7srfdKlCI2II+xwVmBD6XEpfG7Lol64njtrJDRZDXIdG6gGvMdx2Mk2SV2mx&#10;5Ugw2NO7ofpcjTZCsGrS0tDXiFh+rorjy9Nh3yv1OJ/e1iACTeHf/Hf9oWP9JMt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VGh5xwAAAN4AAAAPAAAAAAAA&#10;AAAAAAAAAKECAABkcnMvZG93bnJldi54bWxQSwUGAAAAAAQABAD5AAAAlQMAAAAA&#10;" strokecolor="red" strokeweight="0"/>
                  <v:line id="Line 3799" o:spid="_x0000_s4918" style="position:absolute;visibility:visible;mso-wrap-style:square" from="400,1752" to="401,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N4scAAADeAAAADwAAAGRycy9kb3ducmV2LnhtbESPQWvDMAyF74X+B6PCLmV11rAS0rql&#10;FApj5LAlHb2KWIvDYjnEbpP9+3kw2E3iPb3vaXeYbCfuNPjWsYKnVQKCuHa65UbBpTo/ZiB8QNbY&#10;OSYF3+ThsJ/PdphrN/I73cvQiBjCPkcFJoQ+l9LXhiz6leuJo/bpBoshrkMj9YBjDLedXCfJRlps&#10;ORIM9nQyVH+VNxshWDbrwtDbDbF4zc7X5+VH1Sv1sJiOWxCBpvBv/rt+0bF+kqY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GM3ixwAAAN4AAAAPAAAAAAAA&#10;AAAAAAAAAKECAABkcnMvZG93bnJldi54bWxQSwUGAAAAAAQABAD5AAAAlQMAAAAA&#10;" strokecolor="red" strokeweight="0"/>
                  <v:line id="Line 3800" o:spid="_x0000_s4919" style="position:absolute;visibility:visible;mso-wrap-style:square" from="348,1809" to="349,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VlsUAAADeAAAADwAAAGRycy9kb3ducmV2LnhtbESPT4vCMBDF78J+hzDCXkTT9R9SjbIs&#10;CIt4WKvidWjGpthMShO1fnsjLHib4b15vzeLVWsrcaPGl44VfA0SEMS50yUXCg77dX8GwgdkjZVj&#10;UvAgD6vlR2eBqXZ33tEtC4WIIexTVGBCqFMpfW7Ioh+4mjhqZ9dYDHFtCqkbvMdwW8lhkkylxZIj&#10;wWBNP4byS3a1EYJZMdwa+rsibjez9WnSO+5rpT677fccRKA2vM3/17861k9Goz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FVlsUAAADeAAAADwAAAAAAAAAA&#10;AAAAAAChAgAAZHJzL2Rvd25yZXYueG1sUEsFBgAAAAAEAAQA+QAAAJMDAAAAAA==&#10;" strokecolor="red" strokeweight="0"/>
                  <v:line id="Line 3801" o:spid="_x0000_s4920" style="position:absolute;visibility:visible;mso-wrap-style:square" from="359,1800" to="360,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3wDcUAAADeAAAADwAAAGRycy9kb3ducmV2LnhtbESPQYvCMBCF78L+hzCCF9FURZFqlEUQ&#10;ZPGwtrt4HZqxKTaT0kTt/nsjLHib4b1535v1trO1uFPrK8cKJuMEBHHhdMWlgp98P1qC8AFZY+2Y&#10;FPyRh+3mo7fGVLsHn+iehVLEEPYpKjAhNKmUvjBk0Y9dQxy1i2sthri2pdQtPmK4reU0SRbSYsWR&#10;YLChnaHimt1shGBWTo+Gvm+Ix6/l/jwf/uaNUoN+97kCEagLb/P/9UHH+slsNof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3wDcUAAADeAAAADwAAAAAAAAAA&#10;AAAAAAChAgAAZHJzL2Rvd25yZXYueG1sUEsFBgAAAAAEAAQA+QAAAJMDAAAAAA==&#10;" strokecolor="red" strokeweight="0"/>
                  <v:line id="Line 3802" o:spid="_x0000_s4921" style="position:absolute;visibility:visible;mso-wrap-style:square" from="369,1793" to="370,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9uesQAAADeAAAADwAAAGRycy9kb3ducmV2LnhtbESPQYvCMBCF7wv+hzCCl0VTlRWpRhFB&#10;EPHgVsXr0IxNsZmUJmr990ZY2NsM78373syXra3EgxpfOlYwHCQgiHOnSy4UnI6b/hSED8gaK8ek&#10;4EUelovO1xxT7Z78S48sFCKGsE9RgQmhTqX0uSGLfuBq4qhdXWMxxLUppG7wGcNtJUdJMpEWS44E&#10;gzWtDeW37G4jBLNitDd0uCPud9PN5ef7fKyV6nXb1QxEoDb8m/+utzrWT8bjC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256xAAAAN4AAAAPAAAAAAAAAAAA&#10;AAAAAKECAABkcnMvZG93bnJldi54bWxQSwUGAAAAAAQABAD5AAAAkgMAAAAA&#10;" strokecolor="red" strokeweight="0"/>
                  <v:line id="Line 3803" o:spid="_x0000_s4922" style="position:absolute;visibility:visible;mso-wrap-style:square" from="380,1784" to="381,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L4cYAAADeAAAADwAAAGRycy9kb3ducmV2LnhtbESPT4vCMBDF78J+hzDCXkTTVfxDNcqy&#10;ICziYa2K16EZm2IzKU3U+u2NsOBthvfm/d4sVq2txI0aXzpW8DVIQBDnTpdcKDjs1/0ZCB+QNVaO&#10;ScGDPKyWH50FptrdeUe3LBQihrBPUYEJoU6l9Lkhi37gauKonV1jMcS1KaRu8B7DbSWHSTKRFkuO&#10;BIM1/RjKL9nVRghmxXBr6O+KuN3M1qdx77ivlfrstt9zEIHa8Db/X//qWD8ZjabweifO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jy+HGAAAA3gAAAA8AAAAAAAAA&#10;AAAAAAAAoQIAAGRycy9kb3ducmV2LnhtbFBLBQYAAAAABAAEAPkAAACUAwAAAAA=&#10;" strokecolor="red" strokeweight="0"/>
                  <v:line id="Line 3804" o:spid="_x0000_s4923" style="position:absolute;visibility:visible;mso-wrap-style:square" from="391,1776" to="392,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fk8UAAADeAAAADwAAAGRycy9kb3ducmV2LnhtbESPTWvCQBCG74X+h2UKvRTdqFQkukoR&#10;hFI82Kh4HbJjNjQ7G7Krpv/eOQjeZpj345nFqveNulIX68AGRsMMFHEZbM2VgcN+M5iBignZYhOY&#10;DPxThNXy9WWBuQ03/qVrkSolIRxzNOBSanOtY+nIYxyGllhu59B5TLJ2lbYd3iTcN3qcZVPtsWZp&#10;cNjS2lH5V1y8lGBRjbeOdhfE7c9sc/r8OO5bY97f+q85qER9eoof7m8r+NlkI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xfk8UAAADeAAAADwAAAAAAAAAA&#10;AAAAAAChAgAAZHJzL2Rvd25yZXYueG1sUEsFBgAAAAAEAAQA+QAAAJMDAAAAAA==&#10;" strokecolor="red" strokeweight="0"/>
                  <v:line id="Line 3805" o:spid="_x0000_s4924" style="position:absolute;visibility:visible;mso-wrap-style:square" from="401,1768" to="402,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6CMUAAADeAAAADwAAAGRycy9kb3ducmV2LnhtbESPQYvCMBCF78L+hzDCXkTTVRStRlkW&#10;hEU8rFXxOjRjU2wmpYla/70RFrzN8N68781i1dpK3KjxpWMFX4MEBHHudMmFgsN+3Z+C8AFZY+WY&#10;FDzIw2r50Vlgqt2dd3TLQiFiCPsUFZgQ6lRKnxuy6AeuJo7a2TUWQ1ybQuoG7zHcVnKYJBNpseRI&#10;MFjTj6H8kl1thGBWDLeG/q6I2810fRr3jvtaqc9u+z0HEagNb/P/9a+O9ZPRaAa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6CMUAAADeAAAADwAAAAAAAAAA&#10;AAAAAAChAgAAZHJzL2Rvd25yZXYueG1sUEsFBgAAAAAEAAQA+QAAAJMDAAAAAA==&#10;" strokecolor="red" strokeweight="0"/>
                  <v:line id="Line 3806" o:spid="_x0000_s4925" style="position:absolute;visibility:visible;mso-wrap-style:square" from="349,1825" to="350,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g6MYAAADeAAAADwAAAGRycy9kb3ducmV2LnhtbESPT2vCQBDF74V+h2UKvZS6qX+KRFcp&#10;BaEUDxoVr0N2zIZmZ0N21fTbOwfB2wzz3vvNmy9736gLdbEObOBjkIEiLoOtuTKw363ep6BiQrbY&#10;BCYD/xRhuXh+mmNuw5W3dClSpSSEY44GXEptrnUsHXmMg9ASy+0UOo9J1q7StsOrhPtGD7PsU3us&#10;WQgOW/p2VP4VZy8QLKrh2tHmjLj+na6Ok7fDrjXm9aX/moFK1KeH+O7+sfJ+NhpLAakj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MIOjGAAAA3gAAAA8AAAAAAAAA&#10;AAAAAAAAoQIAAGRycy9kb3ducmV2LnhtbFBLBQYAAAAABAAEAPkAAACUAwAAAAA=&#10;" strokecolor="red" strokeweight="0"/>
                  <v:line id="Line 3807" o:spid="_x0000_s4926" style="position:absolute;visibility:visible;mso-wrap-style:square" from="360,1817" to="361,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Fc8cAAADeAAAADwAAAGRycy9kb3ducmV2LnhtbESPT2vCQBDF7wW/wzIFL6VutLVI6ioi&#10;BKR4qFHxOmSn2dDsbMhu/vjtu4VCbzO8N+/3Zr0dbS16an3lWMF8loAgLpyuuFRwOWfPKxA+IGus&#10;HZOCO3nYbiYPa0y1G/hEfR5KEUPYp6jAhNCkUvrCkEU/cw1x1L5cazHEtS2lbnGI4baWiyR5kxYr&#10;jgSDDe0NFd95ZyME83JxNPTZIR4/Vtlt+XQ9N0pNH8fdO4hAY/g3/10fdKyfvLzO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gIVzxwAAAN4AAAAPAAAAAAAA&#10;AAAAAAAAAKECAABkcnMvZG93bnJldi54bWxQSwUGAAAAAAQABAD5AAAAlQMAAAAA&#10;" strokecolor="red" strokeweight="0"/>
                  <v:line id="Line 3808" o:spid="_x0000_s4927" style="position:absolute;visibility:visible;mso-wrap-style:square" from="370,1809" to="37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bBM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z8s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SGwTGAAAA3gAAAA8AAAAAAAAA&#10;AAAAAAAAoQIAAGRycy9kb3ducmV2LnhtbFBLBQYAAAAABAAEAPkAAACUAwAAAAA=&#10;" strokecolor="red" strokeweight="0"/>
                  <v:line id="Line 3809" o:spid="_x0000_s4928" style="position:absolute;visibility:visible;mso-wrap-style:square" from="381,1800" to="382,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6+n8UAAADeAAAADwAAAGRycy9kb3ducmV2LnhtbESPT4vCMBDF78J+hzDCXkTT9R9SjbIs&#10;CIt4WKvidWjGpthMShO1fnsjLHib4b15vzeLVWsrcaPGl44VfA0SEMS50yUXCg77dX8GwgdkjZVj&#10;UvAgD6vlR2eBqXZ33tEtC4WIIexTVGBCqFMpfW7Ioh+4mjhqZ9dYDHFtCqkbvMdwW8lhkkylxZIj&#10;wWBNP4byS3a1EYJZMdwa+rsibjez9WnSO+5rpT677fccRKA2vM3/17861k9G4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6+n8UAAADeAAAADwAAAAAAAAAA&#10;AAAAAAChAgAAZHJzL2Rvd25yZXYueG1sUEsFBgAAAAAEAAQA+QAAAJMDAAAAAA==&#10;" strokecolor="red" strokeweight="0"/>
                  <v:line id="Line 3810" o:spid="_x0000_s4929" style="position:absolute;visibility:visible;mso-wrap-style:square" from="391,1792" to="392,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m68cAAADeAAAADwAAAGRycy9kb3ducmV2LnhtbESPQWvCQBCF7wX/wzIFL6VuqrZI6ipS&#10;CIjkUGPF65CdZkOzsyG7JvHfu4VCbzO8N+97s96OthE9db52rOBlloAgLp2uuVLwdcqeVyB8QNbY&#10;OCYFN/Kw3Uwe1phqN/CR+iJUIoawT1GBCaFNpfSlIYt+5lriqH27zmKIa1dJ3eEQw20j50nyJi3W&#10;HAkGW/owVP4UVxshWFTz3NDnFTE/rLLL69P51Co1fRx37yACjeHf/He917F+slgu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9ybrxwAAAN4AAAAPAAAAAAAA&#10;AAAAAAAAAKECAABkcnMvZG93bnJldi54bWxQSwUGAAAAAAQABAD5AAAAlQMAAAAA&#10;" strokecolor="red" strokeweight="0"/>
                  <v:line id="Line 3811" o:spid="_x0000_s4930" style="position:absolute;visibility:visible;mso-wrap-style:square" from="401,1784" to="402,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DcMUAAADeAAAADwAAAGRycy9kb3ducmV2LnhtbESPQYvCMBCF7wv7H8IIe1k01VWRapRF&#10;EBbxoFXxOjRjU2wmpYla//1GELzN8N68781s0dpK3KjxpWMF/V4Cgjh3uuRCwWG/6k5A+ICssXJM&#10;Ch7kYTH//Jhhqt2dd3TLQiFiCPsUFZgQ6lRKnxuy6HuuJo7a2TUWQ1ybQuoG7zHcVnKQJGNpseRI&#10;MFjT0lB+ya42QjArBhtD2yviZj1ZnUbfx32t1Fen/Z2CCNSGt/l1/adj/eRnOI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uDcMUAAADeAAAADwAAAAAAAAAA&#10;AAAAAAChAgAAZHJzL2Rvd25yZXYueG1sUEsFBgAAAAAEAAQA+QAAAJMDAAAAAA==&#10;" strokecolor="red" strokeweight="0"/>
                  <v:line id="Line 3812" o:spid="_x0000_s4931" style="position:absolute;visibility:visible;mso-wrap-style:square" from="349,1841" to="350,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kdB8UAAADeAAAADwAAAGRycy9kb3ducmV2LnhtbESPQYvCMBCF7wv+hzDCXkRTXRWpRpEF&#10;QRYPWhWvQzM2xWZSmqj1328WhL3N8N68781i1dpKPKjxpWMFw0ECgjh3uuRCwem46c9A+ICssXJM&#10;Cl7kYbXsfCww1e7JB3pkoRAxhH2KCkwIdSqlzw1Z9ANXE0ft6hqLIa5NIXWDzxhuKzlKkqm0WHIk&#10;GKzp21B+y+42QjArRjtD+zvi7me2uUx652Ot1Ge3Xc9BBGrDv/l9vdWxfvI1nsL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kdB8UAAADeAAAADwAAAAAAAAAA&#10;AAAAAAChAgAAZHJzL2Rvd25yZXYueG1sUEsFBgAAAAAEAAQA+QAAAJMDAAAAAA==&#10;" strokecolor="red" strokeweight="0"/>
                  <v:line id="Line 3813" o:spid="_x0000_s4932" style="position:absolute;visibility:visible;mso-wrap-style:square" from="360,1832" to="361,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4nMcAAADeAAAADwAAAGRycy9kb3ducmV2LnhtbESPQWvCQBCF7wX/wzKCl9JstLWVmFVE&#10;EKR40Kj0OmTHbDA7G7Krpv++Wyj0NsN78743+bK3jbhT52vHCsZJCoK4dLrmSsHpuHmZgfABWWPj&#10;mBR8k4flYvCUY6bdgw90L0IlYgj7DBWYENpMSl8asugT1xJH7eI6iyGuXSV1h48Ybhs5SdN3abHm&#10;SDDY0tpQeS1uNkKwqCY7Q/sb4u5ztvmaPp+PrVKjYb+agwjUh3/z3/VWx/rp69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JbicxwAAAN4AAAAPAAAAAAAA&#10;AAAAAAAAAKECAABkcnMvZG93bnJldi54bWxQSwUGAAAAAAQABAD5AAAAlQMAAAAA&#10;" strokecolor="red" strokeweight="0"/>
                  <v:line id="Line 3814" o:spid="_x0000_s4933" style="position:absolute;visibility:visible;mso-wrap-style:square" from="370,1825" to="371,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s7sUAAADeAAAADwAAAGRycy9kb3ducmV2LnhtbESPTWvCQBCG74X+h2UKvZS6qR9FoquU&#10;glCKB42K1yE7ZkOzsyG7avrvnYPgbYZ5P56ZL3vfqAt1sQ5s4GOQgSIug625MrDfrd6noGJCttgE&#10;JgP/FGG5eH6aY27Dlbd0KVKlJIRjjgZcSm2udSwdeYyD0BLL7RQ6j0nWrtK2w6uE+0YPs+xTe6xZ&#10;Ghy29O2o/CvOXkqwqIZrR5sz4vp3ujpO3g671pjXl/5rBipRnx7iu/vHCn42GguvvCMz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os7sUAAADeAAAADwAAAAAAAAAA&#10;AAAAAAChAgAAZHJzL2Rvd25yZXYueG1sUEsFBgAAAAAEAAQA+QAAAJMDAAAAAA==&#10;" strokecolor="red" strokeweight="0"/>
                  <v:line id="Line 3815" o:spid="_x0000_s4934" style="position:absolute;visibility:visible;mso-wrap-style:square" from="381,1816" to="382,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dccAAADeAAAADwAAAGRycy9kb3ducmV2LnhtbESPQWvCQBCF7wX/wzKCl9JstLXYmFVE&#10;EKR40Kj0OmTHbDA7G7Krpv++Wyj0NsN78743+bK3jbhT52vHCsZJCoK4dLrmSsHpuHmZgfABWWPj&#10;mBR8k4flYvCUY6bdgw90L0IlYgj7DBWYENpMSl8asugT1xJH7eI6iyGuXSV1h48Ybhs5SdN3abHm&#10;SDDY0tpQeS1uNkKwqCY7Q/sb4u5ztvmaPp+PrVKjYb+agwjUh3/z3/VWx/rp69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9ol1xwAAAN4AAAAPAAAAAAAA&#10;AAAAAAAAAKECAABkcnMvZG93bnJldi54bWxQSwUGAAAAAAQABAD5AAAAlQMAAAAA&#10;" strokecolor="red" strokeweight="0"/>
                  <v:line id="Line 3816" o:spid="_x0000_s4935" style="position:absolute;visibility:visible;mso-wrap-style:square" from="392,1808" to="393,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W2NcUAAADeAAAADwAAAGRycy9kb3ducmV2LnhtbESPQWvCQBCF74X+h2UKvRTdaFEkukoR&#10;hFI8aFS8DtkxG5qdDdlV03/fOQjeZpj33jdvsep9o27UxTqwgdEwA0VcBltzZeB42AxmoGJCttgE&#10;JgN/FGG1fH1ZYG7Dnfd0K1KlJIRjjgZcSm2udSwdeYzD0BLL7RI6j0nWrtK2w7uE+0aPs2yqPdYs&#10;BIctrR2Vv8XVCwSLarx1tLsibn9mm/Pk43RojXl/67/moBL16Sl+uL+tvJ99Tq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W2NcUAAADeAAAADwAAAAAAAAAA&#10;AAAAAAChAgAAZHJzL2Rvd25yZXYueG1sUEsFBgAAAAAEAAQA+QAAAJMDAAAAAA==&#10;" strokecolor="red" strokeweight="0"/>
                  <v:line id="Line 3817" o:spid="_x0000_s4936" style="position:absolute;visibility:visible;mso-wrap-style:square" from="402,1800" to="403,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kTrsUAAADeAAAADwAAAGRycy9kb3ducmV2LnhtbESPQYvCMBCF7wv+hzCCl0VTXRSpRpEF&#10;YREPbqt4HZqxKTaT0kSt/94sCHub4b1535vlurO1uFPrK8cKxqMEBHHhdMWlgmO+Hc5B+ICssXZM&#10;Cp7kYb3qfSwx1e7Bv3TPQiliCPsUFZgQmlRKXxiy6EeuIY7axbUWQ1zbUuoWHzHc1nKSJDNpseJI&#10;MNjQt6Himt1shGBWTvaGDjfE/W6+PU8/T3mj1KDfbRYgAnXh3/y+/tGxfvI1H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kTrsUAAADeAAAADwAAAAAAAAAA&#10;AAAAAAChAgAAZHJzL2Rvd25yZXYueG1sUEsFBgAAAAAEAAQA+QAAAJMDAAAAAA==&#10;" strokecolor="red" strokeweight="0"/>
                  <v:line id="Line 3818" o:spid="_x0000_s4937" style="position:absolute;visibility:visible;mso-wrap-style:square" from="350,1857" to="35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uN2ccAAADeAAAADwAAAGRycy9kb3ducmV2LnhtbESPQWvDMAyF74P+B6PCLqN1lpFR0rpl&#10;DAJj5LClK72KWI1DYznETpv++3ow2E3iPb3vabObbCcuNPjWsYLnZQKCuHa65UbBz75YrED4gKyx&#10;c0wKbuRht509bDDX7srfdKlCI2II+xwVmBD6XEpfG7Lol64njtrJDRZDXIdG6gGvMdx2Mk2SV2mx&#10;5Ugw2NO7ofpcjTZCsGrS0tDXiFh+ropj9nTY90o9zqe3NYhAU/g3/11/6Fg/ecl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i43ZxwAAAN4AAAAPAAAAAAAA&#10;AAAAAAAAAKECAABkcnMvZG93bnJldi54bWxQSwUGAAAAAAQABAD5AAAAlQMAAAAA&#10;" strokecolor="red" strokeweight="0"/>
                  <v:line id="Line 3819" o:spid="_x0000_s4938" style="position:absolute;visibility:visible;mso-wrap-style:square" from="360,1849" to="361,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coQsUAAADeAAAADwAAAGRycy9kb3ducmV2LnhtbESPQYvCMBCF78L+hzCCF9FURZFqlEUQ&#10;ZPGwtrt4HZqxKTaT0kTt/nsjLHib4b1535v1trO1uFPrK8cKJuMEBHHhdMWlgp98P1qC8AFZY+2Y&#10;FPyRh+3mo7fGVLsHn+iehVLEEPYpKjAhNKmUvjBk0Y9dQxy1i2sthri2pdQtPmK4reU0SRbSYsWR&#10;YLChnaHimt1shGBWTo+Gvm+Ix6/l/jwf/uaNUoN+97kCEagLb/P/9UHH+slsPoP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coQsUAAADeAAAADwAAAAAAAAAA&#10;AAAAAAChAgAAZHJzL2Rvd25yZXYueG1sUEsFBgAAAAAEAAQA+QAAAJMDAAAAAA==&#10;" strokecolor="red" strokeweight="0"/>
                  <v:line id="Line 3820" o:spid="_x0000_s4939" style="position:absolute;visibility:visible;mso-wrap-style:square" from="370,1841" to="371,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wNsUAAADeAAAADwAAAGRycy9kb3ducmV2LnhtbESPQYvCMBCF7wv7H8IIe1k01VWRapRF&#10;EBbxoFXxOjRjU2wmpYla//1GELzN8N68781s0dpK3KjxpWMF/V4Cgjh3uuRCwWG/6k5A+ICssXJM&#10;Ch7kYTH//Jhhqt2dd3TLQiFiCPsUFZgQ6lRKnxuy6HuuJo7a2TUWQ1ybQuoG7zHcVnKQJGNpseRI&#10;MFjT0lB+ya42QjArBhtD2yviZj1ZnUbfx32t1Fen/Z2CCNSGt/l1/adj/eRnNIT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6wNsUAAADeAAAADwAAAAAAAAAA&#10;AAAAAAChAgAAZHJzL2Rvd25yZXYueG1sUEsFBgAAAAAEAAQA+QAAAJMDAAAAAA==&#10;" strokecolor="red" strokeweight="0"/>
                  <v:line id="Line 3821" o:spid="_x0000_s4940" style="position:absolute;visibility:visible;mso-wrap-style:square" from="382,1832" to="383,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IVrccAAADeAAAADwAAAGRycy9kb3ducmV2LnhtbESPQWvDMAyF74P+B6PCLmN11pES0rql&#10;FApj5LAmHb2KWIvDYjnEbpP9+3kw6E3iPb3vabObbCduNPjWsYKXRQKCuHa65UbBuTo+ZyB8QNbY&#10;OSYFP+Rht509bDDXbuQT3crQiBjCPkcFJoQ+l9LXhiz6heuJo/blBoshrkMj9YBjDLedXCbJSlps&#10;ORIM9nQwVH+XVxshWDbLwtDHFbF4z46X9Omz6pV6nE/7NYhAU7ib/6/fdKyfvKY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YhWtxwAAAN4AAAAPAAAAAAAA&#10;AAAAAAAAAKECAABkcnMvZG93bnJldi54bWxQSwUGAAAAAAQABAD5AAAAlQMAAAAA&#10;" strokecolor="red" strokeweight="0"/>
                  <v:line id="Line 3822" o:spid="_x0000_s4941" style="position:absolute;visibility:visible;mso-wrap-style:square" from="392,1824" to="3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CL2sUAAADeAAAADwAAAGRycy9kb3ducmV2LnhtbESPQYvCMBCF78L+hzALXmRNVRSpRlkW&#10;BBEP2rp4HZqxKTaT0kTt/vuNIHib4b1535vlurO1uFPrK8cKRsMEBHHhdMWlglO++ZqD8AFZY+2Y&#10;FPyRh/Xqo7fEVLsHH+mehVLEEPYpKjAhNKmUvjBk0Q9dQxy1i2sthri2pdQtPmK4reU4SWbSYsWR&#10;YLChH0PFNbvZCMGsHO8NHW6I+918c54OfvNGqf5n970AEagLb/Preqtj/WQyncH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CL2sUAAADeAAAADwAAAAAAAAAA&#10;AAAAAAChAgAAZHJzL2Rvd25yZXYueG1sUEsFBgAAAAAEAAQA+QAAAJMDAAAAAA==&#10;" strokecolor="red" strokeweight="0"/>
                </v:group>
                <v:group id="Group 3823" o:spid="_x0000_s4942" style="position:absolute;left:2159;top:1339;width:400;height:13869" coordorigin="340,211" coordsize="63,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DSsYAAADeAAAADwAAAGRycy9kb3ducmV2LnhtbERPTWvCQBC9F/wPyxS8&#10;NZsoaSXNKiJVPIRCVSi9DdkxCWZnQ3abxH/fLRR6m8f7nHwzmVYM1LvGsoIkikEQl1Y3XCm4nPdP&#10;KxDOI2tsLZOCOznYrGcPOWbajvxBw8lXIoSwy1BB7X2XSenKmgy6yHbEgbva3qAPsK+k7nEM4aaV&#10;izh+lgYbDg01drSrqbydvo2Cw4jjdpm8DcXturt/ndP3zyIhpeaP0/YVhKfJ/4v/3Ecd5sfL9AV+&#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8oNKxgAAAN4A&#10;AAAPAAAAAAAAAAAAAAAAAKoCAABkcnMvZG93bnJldi54bWxQSwUGAAAAAAQABAD6AAAAnQMAAAAA&#10;">
                  <v:line id="Line 3824" o:spid="_x0000_s4943" style="position:absolute;visibility:visible;mso-wrap-style:square" from="350,1873" to="35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O6M8UAAADeAAAADwAAAGRycy9kb3ducmV2LnhtbESPTWvCQBCG74X+h2UKvRTdaFEkukoR&#10;hFI8aFS8DtkxG5qdDdlV03/fOQjeZpj345nFqveNulEX68AGRsMMFHEZbM2VgeNhM5iBignZYhOY&#10;DPxRhNXy9WWBuQ133tOtSJWSEI45GnAptbnWsXTkMQ5DSyy3S+g8Jlm7StsO7xLuGz3Osqn2WLM0&#10;OGxp7aj8La5eSrCoxltHuyvi9me2OU8+TofWmPe3/msOKlGfnuKH+9sKfvY5EV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O6M8UAAADeAAAADwAAAAAAAAAA&#10;AAAAAAChAgAAZHJzL2Rvd25yZXYueG1sUEsFBgAAAAAEAAQA+QAAAJMDAAAAAA==&#10;" strokecolor="red" strokeweight="0"/>
                  <v:line id="Line 3825" o:spid="_x0000_s4944" style="position:absolute;visibility:visible;mso-wrap-style:square" from="361,1865" to="36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fqMcAAADeAAAADwAAAGRycy9kb3ducmV2LnhtbESPQWvCQBCF7wX/wzIFL6Vuqlg0dRUp&#10;BERyqLHF65CdZkOzsyG7JvHfu4VCbzO8N+97s9mNthE9db52rOBlloAgLp2uuVLwec6eVyB8QNbY&#10;OCYFN/Kw204eNphqN/CJ+iJUIoawT1GBCaFNpfSlIYt+5lriqH27zmKIa1dJ3eEQw20j50nyKi3W&#10;HAkGW3o3VP4UVxshWFTz3NDHFTE/rrLL8unr3Co1fRz3byACjeHf/Hd90LF+sliu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Lx+oxwAAAN4AAAAPAAAAAAAA&#10;AAAAAAAAAKECAABkcnMvZG93bnJldi54bWxQSwUGAAAAAAQABAD5AAAAlQMAAAAA&#10;" strokecolor="red" strokeweight="0"/>
                  <v:line id="Line 3826" o:spid="_x0000_s4945" style="position:absolute;visibility:visible;mso-wrap-style:square" from="371,1857" to="372,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l8iMYAAADeAAAADwAAAGRycy9kb3ducmV2LnhtbESPQWvCQBCF74L/YRmhF6kbLYqk2Ugp&#10;CFI81GjpdchOs6HZ2ZBdNf33nUOhtxnmvffNK3aj79SNhtgGNrBcZKCI62BbbgxczvvHLaiYkC12&#10;gcnAD0XYldNJgbkNdz7RrUqNkhCOORpwKfW51rF25DEuQk8st68weEyyDo22A94l3Hd6lWUb7bFl&#10;ITjs6dVR/V1dvUCwalZHR+9XxOPbdv+5nn+ce2MeZuPLM6hEY/oX/7kPVt7PnjZ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5fIjGAAAA3gAAAA8AAAAAAAAA&#10;AAAAAAAAoQIAAGRycy9kb3ducmV2LnhtbFBLBQYAAAAABAAEAPkAAACUAwAAAAA=&#10;" strokecolor="red" strokeweight="0"/>
                  <v:line id="Line 3827" o:spid="_x0000_s4946" style="position:absolute;visibility:visible;mso-wrap-style:square" from="382,1848" to="383,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XZE8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12U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12RPGAAAA3gAAAA8AAAAAAAAA&#10;AAAAAAAAoQIAAGRycy9kb3ducmV2LnhtbFBLBQYAAAAABAAEAPkAAACUAwAAAAA=&#10;" strokecolor="red" strokeweight="0"/>
                  <v:line id="Line 3828" o:spid="_x0000_s4947" style="position:absolute;visibility:visible;mso-wrap-style:square" from="393,1840" to="394,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dHZMUAAADeAAAADwAAAGRycy9kb3ducmV2LnhtbESPQYvCMBCF78L+hzALXmRNrShSjbII&#10;giwetCp7HZqxKdtMShO1+++NIHib4b1535vFqrO1uFHrK8cKRsMEBHHhdMWlgtNx8zUD4QOyxtox&#10;KfgnD6vlR2+BmXZ3PtAtD6WIIewzVGBCaDIpfWHIoh+6hjhqF9daDHFtS6lbvMdwW8s0SabSYsWR&#10;YLChtaHiL7/aCMG8THeG9lfE3c9s8zsZnI+NUv3P7nsOIlAX3ubX9VbH+sl4m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dHZMUAAADeAAAADwAAAAAAAAAA&#10;AAAAAAChAgAAZHJzL2Rvd25yZXYueG1sUEsFBgAAAAAEAAQA+QAAAJMDAAAAAA==&#10;" strokecolor="red" strokeweight="0"/>
                  <v:line id="Line 3829" o:spid="_x0000_s4948" style="position:absolute;visibility:visible;mso-wrap-style:square" from="351,1889" to="352,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i/8QAAADeAAAADwAAAGRycy9kb3ducmV2LnhtbESPQYvCMBCF7wv+hzCCl0VTlRWpRhFB&#10;EPHgVsXr0IxNsZmUJmr990ZY2NsM78373syXra3EgxpfOlYwHCQgiHOnSy4UnI6b/hSED8gaK8ek&#10;4EUelovO1xxT7Z78S48sFCKGsE9RgQmhTqX0uSGLfuBq4qhdXWMxxLUppG7wGcNtJUdJMpEWS44E&#10;gzWtDeW37G4jBLNitDd0uCPud9PN5ef7fKyV6nXb1QxEoDb8m/+utzrWT8aT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L/xAAAAN4AAAAPAAAAAAAAAAAA&#10;AAAAAKECAABkcnMvZG93bnJldi54bWxQSwUGAAAAAAQABAD5AAAAkgMAAAAA&#10;" strokecolor="red" strokeweight="0"/>
                  <v:line id="Line 3830" o:spid="_x0000_s4949" style="position:absolute;visibility:visible;mso-wrap-style:square" from="362,1881" to="36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6i8UAAADeAAAADwAAAGRycy9kb3ducmV2LnhtbESPQYvCMBCF7wv+hzDCXkRTXRWpRpEF&#10;QRYPWhWvQzM2xWZSmqj1328WhL3N8N68781i1dpKPKjxpWMFw0ECgjh3uuRCwem46c9A+ICssXJM&#10;Cl7kYbXsfCww1e7JB3pkoRAxhH2KCkwIdSqlzw1Z9ANXE0ft6hqLIa5NIXWDzxhuKzlKkqm0WHIk&#10;GKzp21B+y+42QjArRjtD+zvi7me2uUx652Ot1Ge3Xc9BBGrDv/l9vdWxfvI1HcP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J6i8UAAADeAAAADwAAAAAAAAAA&#10;AAAAAAChAgAAZHJzL2Rvd25yZXYueG1sUEsFBgAAAAAEAAQA+QAAAJMDAAAAAA==&#10;" strokecolor="red" strokeweight="0"/>
                  <v:line id="Line 3831" o:spid="_x0000_s4950" style="position:absolute;visibility:visible;mso-wrap-style:square" from="372,1873" to="373,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EMUAAADeAAAADwAAAGRycy9kb3ducmV2LnhtbESPQYvCMBCF78L+hzALXmRNVRSpRlkW&#10;BBEP2rp4HZqxKTaT0kTt/vuNIHib4b1535vlurO1uFPrK8cKRsMEBHHhdMWlglO++ZqD8AFZY+2Y&#10;FPyRh/Xqo7fEVLsHH+mehVLEEPYpKjAhNKmUvjBk0Q9dQxy1i2sthri2pdQtPmK4reU4SWbSYsWR&#10;YLChH0PFNbvZCMGsHO8NHW6I+918c54OfvNGqf5n970AEagLb/Preqtj/WQym8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fEMUAAADeAAAADwAAAAAAAAAA&#10;AAAAAAChAgAAZHJzL2Rvd25yZXYueG1sUEsFBgAAAAAEAAQA+QAAAJMDAAAAAA==&#10;" strokecolor="red" strokeweight="0"/>
                  <v:line id="Line 3832" o:spid="_x0000_s4951" style="position:absolute;visibility:visible;mso-wrap-style:square" from="383,1865" to="384,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BZ8UAAADeAAAADwAAAGRycy9kb3ducmV2LnhtbESPQYvCMBCF78L+hzDCXkRTFYtUoyyC&#10;sCwe1qp4HZqxKTaT0kTt/nuzIHib4b1535vlurO1uFPrK8cKxqMEBHHhdMWlguNhO5yD8AFZY+2Y&#10;FPyRh/Xqo7fETLsH7+meh1LEEPYZKjAhNJmUvjBk0Y9cQxy1i2sthri2pdQtPmK4reUkSVJpseJI&#10;MNjQxlBxzW82QjAvJztDvzfE3c98e54NTodGqc9+97UAEagLb/Pr+lvH+sk0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xBZ8UAAADeAAAADwAAAAAAAAAA&#10;AAAAAAChAgAAZHJzL2Rvd25yZXYueG1sUEsFBgAAAAAEAAQA+QAAAJMDAAAAAA==&#10;" strokecolor="red" strokeweight="0"/>
                  <v:line id="Line 3833" o:spid="_x0000_s4952" style="position:absolute;visibility:visible;mso-wrap-style:square" from="393,1856" to="394,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Dk/MYAAADeAAAADwAAAGRycy9kb3ducmV2LnhtbESPT4vCMBDF7wv7HcIIe1k01cU/VKMs&#10;grCIB62K16EZm2IzKU3U+u03guBthvfm/d7MFq2txI0aXzpW0O8lIIhzp0suFBz2q+4EhA/IGivH&#10;pOBBHhbzz48ZptrdeUe3LBQihrBPUYEJoU6l9Lkhi77nauKonV1jMcS1KaRu8B7DbSUHSTKSFkuO&#10;BIM1LQ3ll+xqIwSzYrAxtL0ibtaT1Wn4fdzXSn112t8piEBteJtf13861k9+Rm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Q5PzGAAAA3gAAAA8AAAAAAAAA&#10;AAAAAAAAoQIAAGRycy9kb3ducmV2LnhtbFBLBQYAAAAABAAEAPkAAACUAwAAAAA=&#10;" strokecolor="red" strokeweight="0"/>
                  <v:line id="Line 3834" o:spid="_x0000_s4953" style="position:absolute;visibility:visible;mso-wrap-style:square" from="340,1914" to="341,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9wjsUAAADeAAAADwAAAGRycy9kb3ducmV2LnhtbESPTWvCQBCG74L/YRmhF6kbLYqk2Ugp&#10;CFI81GjpdchOs6HZ2ZBdNf33nUOhtxnm/Xim2I2+UzcaYhvYwHKRgSKug225MXA57x+3oGJCttgF&#10;JgM/FGFXTicF5jbc+US3KjVKQjjmaMCl1Odax9qRx7gIPbHcvsLgMck6NNoOeJdw3+lVlm20x5al&#10;wWFPr47q7+rqpQSrZnV09H5FPL5t95/r+ce5N+ZhNr48g0o0pn/xn/tgBT972gi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9wjsUAAADeAAAADwAAAAAAAAAA&#10;AAAAAAChAgAAZHJzL2Rvd25yZXYueG1sUEsFBgAAAAAEAAQA+QAAAJMDAAAAAA==&#10;" strokecolor="red" strokeweight="0"/>
                  <v:line id="Line 3835" o:spid="_x0000_s4954" style="position:absolute;visibility:visible;mso-wrap-style:square" from="352,1905" to="353,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VFcUAAADeAAAADwAAAGRycy9kb3ducmV2LnhtbESPQYvCMBCF7wv7H8IIe1k01UXRapRF&#10;EBbxoFXxOjRjU2wmpYla//1GELzN8N68781s0dpK3KjxpWMF/V4Cgjh3uuRCwWG/6o5B+ICssXJM&#10;Ch7kYTH//Jhhqt2dd3TLQiFiCPsUFZgQ6lRKnxuy6HuuJo7a2TUWQ1ybQuoG7zHcVnKQJCNpseRI&#10;MFjT0lB+ya42QjArBhtD2yviZj1enYbfx32t1Fen/Z2CCNSGt/l1/adj/eRnNI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PVFcUAAADeAAAADwAAAAAAAAAA&#10;AAAAAAChAgAAZHJzL2Rvd25yZXYueG1sUEsFBgAAAAAEAAQA+QAAAJMDAAAAAA==&#10;" strokecolor="red" strokeweight="0"/>
                  <v:line id="Line 3836" o:spid="_x0000_s4955" style="position:absolute;visibility:visible;mso-wrap-style:square" from="362,1897" to="363,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DqVcYAAADeAAAADwAAAGRycy9kb3ducmV2LnhtbESPQWvCQBCF74X+h2UKvZS6qaKV6Cql&#10;IJTiQaPidciO2dDsbMiumv575yB4m2Hee9+8+bL3jbpQF+vABj4GGSjiMtiaKwP73ep9CiomZItN&#10;YDLwTxGWi+enOeY2XHlLlyJVSkI45mjApdTmWsfSkcc4CC2x3E6h85hk7SptO7xKuG/0MMsm2mPN&#10;QnDY0rej8q84e4FgUQ3XjjZnxPXvdHUcvx12rTGvL/3XDFSiPj3Ed/ePlfez0acUkDoyg1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g6lXGAAAA3gAAAA8AAAAAAAAA&#10;AAAAAAAAoQIAAGRycy9kb3ducmV2LnhtbFBLBQYAAAAABAAEAPkAAACUAwAAAAA=&#10;" strokecolor="red" strokeweight="0"/>
                  <v:line id="Line 3837" o:spid="_x0000_s4956" style="position:absolute;visibility:visible;mso-wrap-style:square" from="372,1889" to="37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zscAAADeAAAADwAAAGRycy9kb3ducmV2LnhtbESPT2vCQBDF7wW/wzIFL6VutNRK6ioi&#10;BKR4qFHxOmSn2dDsbMhu/vjtu4VCbzO8N+/3Zr0dbS16an3lWMF8loAgLpyuuFRwOWfPKxA+IGus&#10;HZOCO3nYbiYPa0y1G/hEfR5KEUPYp6jAhNCkUvrCkEU/cw1x1L5cazHEtS2lbnGI4baWiyRZSosV&#10;R4LBhvaGiu+8sxGCebk4GvrsEI8fq+z2+nQ9N0pNH8fdO4hAY/g3/10fdKyfvLzN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7E/OxwAAAN4AAAAPAAAAAAAA&#10;AAAAAAAAAKECAABkcnMvZG93bnJldi54bWxQSwUGAAAAAAQABAD5AAAAlQMAAAAA&#10;" strokecolor="red" strokeweight="0"/>
                  <v:line id="Line 3838" o:spid="_x0000_s4957" style="position:absolute;visibility:visible;mso-wrap-style:square" from="383,1880" to="384,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7Ruc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z6s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0bnGAAAA3gAAAA8AAAAAAAAA&#10;AAAAAAAAoQIAAGRycy9kb3ducmV2LnhtbFBLBQYAAAAABAAEAPkAAACUAwAAAAA=&#10;" strokecolor="red" strokeweight="0"/>
                  <v:line id="Line 3839" o:spid="_x0000_s4958" style="position:absolute;visibility:visible;mso-wrap-style:square" from="394,1872" to="395,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0IsYAAADeAAAADwAAAGRycy9kb3ducmV2LnhtbESPT4vCMBDF78J+hzDCXkTTVfxDNcqy&#10;ICziYa2K16EZm2IzKU3U+u2NsOBthvfm/d4sVq2txI0aXzpW8DVIQBDnTpdcKDjs1/0ZCB+QNVaO&#10;ScGDPKyWH50FptrdeUe3LBQihrBPUYEJoU6l9Lkhi37gauKonV1jMcS1KaRu8B7DbSWHSTKRFkuO&#10;BIM1/RjKL9nVRghmxXBr6O+KuN3M1qdx77ivlfrstt9zEIHa8Db/X//qWD8ZTUfweifO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ydCLGAAAA3gAAAA8AAAAAAAAA&#10;AAAAAAAAoQIAAGRycy9kb3ducmV2LnhtbFBLBQYAAAAABAAEAPkAAACUAwAAAAA=&#10;" strokecolor="red" strokeweight="0"/>
                  <v:line id="Line 3840" o:spid="_x0000_s4959" style="position:absolute;visibility:visible;mso-wrap-style:square" from="341,1929" to="342,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vsVscAAADeAAAADwAAAGRycy9kb3ducmV2LnhtbESPQWvCQBCF7wX/wzKCl9JstLWVmFVE&#10;EKR40Kj0OmTHbDA7G7Krpv++Wyj0NsN78743+bK3jbhT52vHCsZJCoK4dLrmSsHpuHmZgfABWWPj&#10;mBR8k4flYvCUY6bdgw90L0IlYgj7DBWYENpMSl8asugT1xJH7eI6iyGuXSV1h48Ybhs5SdN3abHm&#10;SDDY0tpQeS1uNkKwqCY7Q/sb4u5ztvmaPp+PrVKjYb+agwjUh3/z3/VWx/rp68cb/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m+xWxwAAAN4AAAAPAAAAAAAA&#10;AAAAAAAAAKECAABkcnMvZG93bnJldi54bWxQSwUGAAAAAAQABAD5AAAAlQMAAAAA&#10;" strokecolor="red" strokeweight="0"/>
                  <v:line id="Line 3841" o:spid="_x0000_s4960" style="position:absolute;visibility:visible;mso-wrap-style:square" from="352,1921" to="353,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dJzccAAADeAAAADwAAAGRycy9kb3ducmV2LnhtbESPQWvCQBCF7wX/wzIFL6VuqthK6ipS&#10;CIjkUGPF65CdZkOzsyG7JvHfu4VCbzO8N+97s96OthE9db52rOBlloAgLp2uuVLwdcqeVyB8QNbY&#10;OCYFN/Kw3Uwe1phqN/CR+iJUIoawT1GBCaFNpfSlIYt+5lriqH27zmKIa1dJ3eEQw20j50nyKi3W&#10;HAkGW/owVP4UVxshWFTz3NDnFTE/rLLL8ul8apWaPo67dxCBxvBv/rve61g/Wbwt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10nNxwAAAN4AAAAPAAAAAAAA&#10;AAAAAAAAAKECAABkcnMvZG93bnJldi54bWxQSwUGAAAAAAQABAD5AAAAlQMAAAAA&#10;" strokecolor="red" strokeweight="0"/>
                  <v:line id="Line 3842" o:spid="_x0000_s4961" style="position:absolute;visibility:visible;mso-wrap-style:square" from="363,1913" to="364,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XusYAAADeAAAADwAAAGRycy9kb3ducmV2LnhtbESPT4vCMBDF7wv7HcIIe1k01cU/VKMs&#10;grCIB62K16EZm2IzKU3U+u03guBthvfm/d7MFq2txI0aXzpW0O8lIIhzp0suFBz2q+4EhA/IGivH&#10;pOBBHhbzz48ZptrdeUe3LBQihrBPUYEJoU6l9Lkhi77nauKonV1jMcS1KaRu8B7DbSUHSTKSFkuO&#10;BIM1LQ3ll+xqIwSzYrAxtL0ibtaT1Wn4fdzXSn112t8piEBteJtf13861k9+xi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F17rGAAAA3gAAAA8AAAAAAAAA&#10;AAAAAAAAoQIAAGRycy9kb3ducmV2LnhtbFBLBQYAAAAABAAEAPkAAACUAwAAAAA=&#10;" strokecolor="red" strokeweight="0"/>
                  <v:line id="Line 3843" o:spid="_x0000_s4962" style="position:absolute;visibility:visible;mso-wrap-style:square" from="373,1905" to="374,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lyIcYAAADeAAAADwAAAGRycy9kb3ducmV2LnhtbESPT4vCMBDF7wt+hzDCXkRTXfxDNYos&#10;CLJ40Kp4HZqxKTaT0kSt336zIOxthvfm/d4sVq2txIMaXzpWMBwkIIhzp0suFJyOm/4MhA/IGivH&#10;pOBFHlbLzscCU+2efKBHFgoRQ9inqMCEUKdS+tyQRT9wNXHUrq6xGOLaFFI3+IzhtpKjJJlIiyVH&#10;gsGavg3lt+xuIwSzYrQztL8j7n5mm8u4dz7WSn122/UcRKA2/Jvf11sd6ydf0y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ciHGAAAA3gAAAA8AAAAAAAAA&#10;AAAAAAAAoQIAAGRycy9kb3ducmV2LnhtbFBLBQYAAAAABAAEAPkAAACUAwAAAAA=&#10;" strokecolor="red" strokeweight="0"/>
                  <v:line id="Line 3844" o:spid="_x0000_s4963" style="position:absolute;visibility:visible;mso-wrap-style:square" from="384,1897" to="385,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mU8UAAADeAAAADwAAAGRycy9kb3ducmV2LnhtbESPTWvCQBCG74X+h2UKvZS6qaKV6Cql&#10;IJTiQaPidciO2dDsbMiumv575yB4m2Hej2fmy9436kJdrAMb+BhkoIjLYGuuDOx3q/cpqJiQLTaB&#10;ycA/RVgunp/mmNtw5S1dilQpCeGYowGXUptrHUtHHuMgtMRyO4XOY5K1q7Tt8CrhvtHDLJtojzVL&#10;g8OWvh2Vf8XZSwkW1XDtaHNGXP9OV8fx22HXGvP60n/NQCXq00N8d/9Ywc9Gn8Ir78gM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bmU8UAAADeAAAADwAAAAAAAAAA&#10;AAAAAAChAgAAZHJzL2Rvd25yZXYueG1sUEsFBgAAAAAEAAQA+QAAAJMDAAAAAA==&#10;" strokecolor="red" strokeweight="0"/>
                  <v:line id="Line 3845" o:spid="_x0000_s4964" style="position:absolute;visibility:visible;mso-wrap-style:square" from="394,1888" to="395,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DyMcAAADeAAAADwAAAGRycy9kb3ducmV2LnhtbESPQWvCQBCF7wX/wzKCl9JstNTamFVE&#10;EKR40Kj0OmTHbDA7G7Krpv++Wyj0NsN78743+bK3jbhT52vHCsZJCoK4dLrmSsHpuHmZgfABWWPj&#10;mBR8k4flYvCUY6bdgw90L0IlYgj7DBWYENpMSl8asugT1xJH7eI6iyGuXSV1h48Ybhs5SdOptFhz&#10;JBhsaW2ovBY3GyFYVJOdof0Ncfc523y9PZ+PrVKjYb+agwjUh3/z3/VWx/rp6/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mkPIxwAAAN4AAAAPAAAAAAAA&#10;AAAAAAAAAKECAABkcnMvZG93bnJldi54bWxQSwUGAAAAAAQABAD5AAAAlQMAAAAA&#10;" strokecolor="red" strokeweight="0"/>
                  <v:line id="Line 3846" o:spid="_x0000_s4965" style="position:absolute;visibility:visible;mso-wrap-style:square" from="341,1946" to="342,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WacsYAAADeAAAADwAAAGRycy9kb3ducmV2LnhtbESPQWvCQBCF7wX/wzJCL6VuqlRC6ioi&#10;CKV4aBNLr0N2mg3NzobsqvHfOwehtxnmvffNW21G36kzDbENbOBlloEiroNtuTFwrPbPOaiYkC12&#10;gcnAlSJs1pOHFRY2XPiLzmVqlIRwLNCAS6kvtI61I49xFnpiuf2GwWOSdWi0HfAi4b7T8yxbao8t&#10;C8FhTztH9V958gLBspkfHH2eEA8f+f7n9em76o15nI7bN1CJxvQvvrvfrbyfLXI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1mnLGAAAA3gAAAA8AAAAAAAAA&#10;AAAAAAAAoQIAAGRycy9kb3ducmV2LnhtbFBLBQYAAAAABAAEAPkAAACUAwAAAAA=&#10;" strokecolor="red" strokeweight="0"/>
                  <v:line id="Line 3847" o:spid="_x0000_s4966" style="position:absolute;visibility:visible;mso-wrap-style:square" from="352,1937" to="353,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k/6ccAAADeAAAADwAAAGRycy9kb3ducmV2LnhtbESPQWvDMAyF74P+B6NCL6Nx2rER0rpl&#10;DAJl9LAlK72KWI1DYznETpv9+3kw2E3iPb3vabufbCduNPjWsYJVkoIgrp1uuVHwVRXLDIQPyBo7&#10;x6Tgmzzsd7OHLeba3fmTbmVoRAxhn6MCE0KfS+lrQxZ94nriqF3cYDHEdWikHvAew20n12n6Ii22&#10;HAkGe3ozVF/L0UYIls36aOhjRDy+Z8X5+fFU9Uot5tPrBkSgKfyb/64POtZPn7I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OT/pxwAAAN4AAAAPAAAAAAAA&#10;AAAAAAAAAKECAABkcnMvZG93bnJldi54bWxQSwUGAAAAAAQABAD5AAAAlQMAAAAA&#10;" strokecolor="red" strokeweight="0"/>
                  <v:line id="Line 3848" o:spid="_x0000_s4967" style="position:absolute;visibility:visible;mso-wrap-style:square" from="363,1929" to="364,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hnsYAAADeAAAADwAAAGRycy9kb3ducmV2LnhtbESPQWvCQBCF7wX/wzJCL6VuTFFC6iaI&#10;IBTxUKPS65CdZoPZ2ZBdNf77bqHQ2wzvzfverMrRduJGg28dK5jPEhDEtdMtNwpOx+1rBsIHZI2d&#10;Y1LwIA9lMXlaYa7dnQ90q0IjYgj7HBWYEPpcSl8bsuhnrieO2rcbLIa4Do3UA95juO1kmiRLabHl&#10;SDDY08ZQfamuNkKwatK9oc8r4n6Xbb8WL+djr9TzdFy/gwg0hn/z3/WHjvWTtyy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roZ7GAAAA3gAAAA8AAAAAAAAA&#10;AAAAAAAAoQIAAGRycy9kb3ducmV2LnhtbFBLBQYAAAAABAAEAPkAAACUAwAAAAA=&#10;" strokecolor="red" strokeweight="0"/>
                  <v:line id="Line 3849" o:spid="_x0000_s4968" style="position:absolute;visibility:visible;mso-wrap-style:square" from="373,1921" to="374,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EBcUAAADeAAAADwAAAGRycy9kb3ducmV2LnhtbESPQYvCMBCF74L/IYywF1lTFaVUo4gg&#10;yOJhrS5eh2Zsis2kNFG7/36zIHib4b1535vlurO1eFDrK8cKxqMEBHHhdMWlgvNp95mC8AFZY+2Y&#10;FPySh/Wq31tipt2Tj/TIQyliCPsMFZgQmkxKXxiy6EeuIY7a1bUWQ1zbUuoWnzHc1nKSJHNpseJI&#10;MNjQ1lBxy+82QjAvJwdD33fEw1e6u8yGP6dGqY9Bt1mACNSFt/l1vdexfjJN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cEBcUAAADeAAAADwAAAAAAAAAA&#10;AAAAAAChAgAAZHJzL2Rvd25yZXYueG1sUEsFBgAAAAAEAAQA+QAAAJMDAAAAAA==&#10;" strokecolor="red" strokeweight="0"/>
                  <v:line id="Line 3850" o:spid="_x0000_s4969" style="position:absolute;visibility:visible;mso-wrap-style:square" from="384,1912" to="385,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6cccYAAADeAAAADwAAAGRycy9kb3ducmV2LnhtbESPQWvCQBCF70L/wzKFXkQ3tVpCdBNK&#10;QSjFg8aK1yE7ZoPZ2ZBdNf333YLgbYb35n1vVsVgW3Gl3jeOFbxOExDEldMN1wp+9utJCsIHZI2t&#10;Y1LwSx6K/Gm0wky7G+/oWoZaxBD2GSowIXSZlL4yZNFPXUcctZPrLYa49rXUPd5iuG3lLEnepcWG&#10;I8FgR5+GqnN5sRGCZT3bGNpeEDff6fq4GB/2nVIvz8PHEkSgITzM9+svHesnb+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OnHHGAAAA3gAAAA8AAAAAAAAA&#10;AAAAAAAAoQIAAGRycy9kb3ducmV2LnhtbFBLBQYAAAAABAAEAPkAAACUAwAAAAA=&#10;" strokecolor="red" strokeweight="0"/>
                  <v:line id="Line 3851" o:spid="_x0000_s4970" style="position:absolute;visibility:visible;mso-wrap-style:square" from="395,1904" to="396,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I56sUAAADeAAAADwAAAGRycy9kb3ducmV2LnhtbESPQYvCMBCF78L+hzALXkRTFaVUoywL&#10;goiH3ap4HZqxKTaT0kSt/94IC3ub4b1535vlurO1uFPrK8cKxqMEBHHhdMWlguNhM0xB+ICssXZM&#10;Cp7kYb366C0x0+7Bv3TPQyliCPsMFZgQmkxKXxiy6EeuIY7axbUWQ1zbUuoWHzHc1nKSJHNpseJI&#10;MNjQt6Himt9shGBeTvaGfm6I+126Oc8Gp0OjVP+z+1qACNSFf/Pf9VbH+sk0nc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I56sUAAADeAAAADwAAAAAAAAAA&#10;AAAAAAChAgAAZHJzL2Rvd25yZXYueG1sUEsFBgAAAAAEAAQA+QAAAJMDAAAAAA==&#10;" strokecolor="red" strokeweight="0"/>
                  <v:line id="Line 3852" o:spid="_x0000_s4971" style="position:absolute;visibility:visible;mso-wrap-style:square" from="342,1962" to="343,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CnncUAAADeAAAADwAAAGRycy9kb3ducmV2LnhtbESPQYvCMBCF78L+hzDCXkRTFaVUoyyC&#10;sCwe1qp4HZqxKTaT0kTt/nuzIHib4b1535vlurO1uFPrK8cKxqMEBHHhdMWlguNhO0xB+ICssXZM&#10;Cv7Iw3r10Vtipt2D93TPQyliCPsMFZgQmkxKXxiy6EeuIY7axbUWQ1zbUuoWHzHc1nKSJHNpseJI&#10;MNjQxlBxzW82QjAvJztDvzfE3U+6Pc8Gp0Oj1Ge/+1qACNSFt/l1/a1j/WSa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CnncUAAADeAAAADwAAAAAAAAAA&#10;AAAAAAChAgAAZHJzL2Rvd25yZXYueG1sUEsFBgAAAAAEAAQA+QAAAJMDAAAAAA==&#10;" strokecolor="red" strokeweight="0"/>
                  <v:line id="Line 3853" o:spid="_x0000_s4972" style="position:absolute;visibility:visible;mso-wrap-style:square" from="353,1953" to="354,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wCBsYAAADeAAAADwAAAGRycy9kb3ducmV2LnhtbESPQWvCQBCF70L/wzKFXkQ3tWhDdBNK&#10;QSjFg8aK1yE7ZoPZ2ZBdNf333YLgbYb35n1vVsVgW3Gl3jeOFbxOExDEldMN1wp+9utJCsIHZI2t&#10;Y1LwSx6K/Gm0wky7G+/oWoZaxBD2GSowIXSZlL4yZNFPXUcctZPrLYa49rXUPd5iuG3lLEkW0mLD&#10;kWCwo09D1bm82AjBsp5tDG0viJvvdH2cjw/7TqmX5+FjCSLQEB7m+/WXjvWTt/Q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cAgbGAAAA3gAAAA8AAAAAAAAA&#10;AAAAAAAAoQIAAGRycy9kb3ducmV2LnhtbFBLBQYAAAAABAAEAPkAAACUAwAAAAA=&#10;" strokecolor="red" strokeweight="0"/>
                  <v:line id="Line 3854" o:spid="_x0000_s4973" style="position:absolute;visibility:visible;mso-wrap-style:square" from="363,1945" to="364,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OWdMUAAADeAAAADwAAAGRycy9kb3ducmV2LnhtbESPTWvCQBCG7wX/wzJCL6VuqlRC6ioi&#10;CKV4aBNLr0N2mg3NzobsqvHfOwehtxnm/XhmtRl9p840xDawgZdZBoq4DrblxsCx2j/noGJCttgF&#10;JgNXirBZTx5WWNhw4S86l6lREsKxQAMupb7QOtaOPMZZ6Inl9hsGj0nWodF2wIuE+07Ps2ypPbYs&#10;DQ572jmq/8qTlxIsm/nB0ecJ8fCR739en76r3pjH6bh9A5VoTP/iu/vdCn62yIV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OWdMUAAADeAAAADwAAAAAAAAAA&#10;AAAAAAChAgAAZHJzL2Rvd25yZXYueG1sUEsFBgAAAAAEAAQA+QAAAJMDAAAAAA==&#10;" strokecolor="red" strokeweight="0"/>
                  <v:line id="Line 3855" o:spid="_x0000_s4974" style="position:absolute;visibility:visible;mso-wrap-style:square" from="373,1937" to="374,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z78YAAADeAAAADwAAAGRycy9kb3ducmV2LnhtbESPQWvCQBCF70L/wzKFXqRualFidBNK&#10;QSjFg8aK1yE7ZoPZ2ZBdNf333YLgbYb35n1vVsVgW3Gl3jeOFbxNEhDEldMN1wp+9uvXFIQPyBpb&#10;x6TglzwU+dNohZl2N97RtQy1iCHsM1RgQugyKX1lyKKfuI44aifXWwxx7Wupe7zFcNvKaZLMpcWG&#10;I8FgR5+GqnN5sRGCZT3dGNpeEDff6fo4Gx/2nVIvz8PHEkSgITzM9+svHesn7+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PM+/GAAAA3gAAAA8AAAAAAAAA&#10;AAAAAAAAoQIAAGRycy9kb3ducmV2LnhtbFBLBQYAAAAABAAEAPkAAACUAwAAAAA=&#10;" strokecolor="red" strokeweight="0"/>
                  <v:line id="Line 3856" o:spid="_x0000_s4975" style="position:absolute;visibility:visible;mso-wrap-style:square" from="385,1929" to="386,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wMr8YAAADeAAAADwAAAGRycy9kb3ducmV2LnhtbESPQWvCQBCF74X+h2UKvRTdVFE0dZVS&#10;EErxoFHxOmSn2dDsbMiumv575yB4m2Hee9+8xar3jbpQF+vABt6HGSjiMtiaKwOH/XowAxUTssUm&#10;MBn4pwir5fPTAnMbrryjS5EqJSEcczTgUmpzrWPpyGMchpZYbr+h85hk7SptO7xKuG/0KMum2mPN&#10;QnDY0pej8q84e4FgUY02jrZnxM3PbH2avB33rTGvL/3nB6hEfXqI7+5vK+9n47kUkDoyg1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sDK/GAAAA3gAAAA8AAAAAAAAA&#10;AAAAAAAAoQIAAGRycy9kb3ducmV2LnhtbFBLBQYAAAAABAAEAPkAAACUAwAAAAA=&#10;" strokecolor="red" strokeweight="0"/>
                  <v:line id="Line 3857" o:spid="_x0000_s4976" style="position:absolute;visibility:visible;mso-wrap-style:square" from="395,1920" to="396,1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pNMcAAADeAAAADwAAAGRycy9kb3ducmV2LnhtbESPT2vCQBDF7wW/wzIFL6VutFQ0dRUR&#10;AlI81GjxOmSn2dDsbMhu/vjtu4VCbzO8N+/3ZrMbbS16an3lWMF8loAgLpyuuFRwvWTPKxA+IGus&#10;HZOCO3nYbScPG0y1G/hMfR5KEUPYp6jAhNCkUvrCkEU/cw1x1L5cazHEtS2lbnGI4baWiyRZSosV&#10;R4LBhg6Giu+8sxGCebk4GfroEE/vq+z2+vR5aZSaPo77NxCBxvBv/rs+6lg/eVnP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4Kk0xwAAAN4AAAAPAAAAAAAA&#10;AAAAAAAAAKECAABkcnMvZG93bnJldi54bWxQSwUGAAAAAAQABAD5AAAAlQMAAAAA&#10;" strokecolor="red" strokeweight="0"/>
                  <v:line id="Line 3858" o:spid="_x0000_s4977" style="position:absolute;visibility:visible;mso-wrap-style:square" from="342,1978" to="343,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I3Q8YAAADeAAAADwAAAGRycy9kb3ducmV2LnhtbESPQWvCQBCF74L/YRmhF9GNKRabZiNS&#10;EKR4aKPidchOs6HZ2ZBdNf77bqHgbYb35n1v8vVgW3Gl3jeOFSzmCQjiyumGawXHw3a2AuEDssbW&#10;MSm4k4d1MR7lmGl34y+6lqEWMYR9hgpMCF0mpa8MWfRz1xFH7dv1FkNc+1rqHm8x3LYyTZIXabHh&#10;SDDY0buh6qe82AjBsk73hj4viPuP1fa8nJ4OnVJPk2HzBiLQEB7m/+udjvWT59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yN0PGAAAA3gAAAA8AAAAAAAAA&#10;AAAAAAAAoQIAAGRycy9kb3ducmV2LnhtbFBLBQYAAAAABAAEAPkAAACUAwAAAAA=&#10;" strokecolor="red" strokeweight="0"/>
                  <v:line id="Line 3859" o:spid="_x0000_s4978" style="position:absolute;visibility:visible;mso-wrap-style:square" from="353,1969" to="354,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6S2MUAAADeAAAADwAAAGRycy9kb3ducmV2LnhtbESPQYvCMBCF78L+hzDCXkTTVRStRlkW&#10;hEU8rFXxOjRjU2wmpYla/70RFrzN8N68781i1dpK3KjxpWMFX4MEBHHudMmFgsN+3Z+C8AFZY+WY&#10;FDzIw2r50Vlgqt2dd3TLQiFiCPsUFZgQ6lRKnxuy6AeuJo7a2TUWQ1ybQuoG7zHcVnKYJBNpseRI&#10;MFjTj6H8kl1thGBWDLeG/q6I2810fRr3jvtaqc9u+z0HEagNb/P/9a+O9ZPRbAS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6S2MUAAADeAAAADwAAAAAAAAAA&#10;AAAAAAChAgAAZHJzL2Rvd25yZXYueG1sUEsFBgAAAAAEAAQA+QAAAJMDAAAAAA==&#10;" strokecolor="red" strokeweight="0"/>
                  <v:line id="Line 3860" o:spid="_x0000_s4979" style="position:absolute;visibility:visible;mso-wrap-style:square" from="364,1961" to="365,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cKrMcAAADeAAAADwAAAGRycy9kb3ducmV2LnhtbESPQWvCQBCF7wX/wzKCl9JstLXYmFVE&#10;EKR40Kj0OmTHbDA7G7Krpv++Wyj0NsN78743+bK3jbhT52vHCsZJCoK4dLrmSsHpuHmZgfABWWPj&#10;mBR8k4flYvCUY6bdgw90L0IlYgj7DBWYENpMSl8asugT1xJH7eI6iyGuXSV1h48Ybhs5SdN3abHm&#10;SDDY0tpQeS1uNkKwqCY7Q/sb4u5ztvmaPp+PrVKjYb+agwjUh3/z3/VWx/rp68cb/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wqsxwAAAN4AAAAPAAAAAAAA&#10;AAAAAAAAAKECAABkcnMvZG93bnJldi54bWxQSwUGAAAAAAQABAD5AAAAlQMAAAAA&#10;" strokecolor="red" strokeweight="0"/>
                  <v:line id="Line 3861" o:spid="_x0000_s4980" style="position:absolute;visibility:visible;mso-wrap-style:square" from="374,1953" to="375,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uvN8cAAADeAAAADwAAAGRycy9kb3ducmV2LnhtbESPQWvCQBCF7wX/wzIFL6Vuqlg0dRUp&#10;BERyqLHF65CdZkOzsyG7JvHfu4VCbzO8N+97s9mNthE9db52rOBlloAgLp2uuVLwec6eVyB8QNbY&#10;OCYFN/Kw204eNphqN/CJ+iJUIoawT1GBCaFNpfSlIYt+5lriqH27zmKIa1dJ3eEQw20j50nyKi3W&#10;HAkGW3o3VP4UVxshWFTz3NDHFTE/rrLL8unr3Co1fRz3byACjeHf/Hd90LF+slgv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2683xwAAAN4AAAAPAAAAAAAA&#10;AAAAAAAAAKECAABkcnMvZG93bnJldi54bWxQSwUGAAAAAAQABAD5AAAAlQMAAAAA&#10;" strokecolor="red" strokeweight="0"/>
                  <v:line id="Line 3862" o:spid="_x0000_s4981" style="position:absolute;visibility:visible;mso-wrap-style:square" from="385,1945" to="386,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xQMUAAADeAAAADwAAAGRycy9kb3ducmV2LnhtbESPQYvCMBCF7wv7H8IIe1k01UXRapRF&#10;EBbxoFXxOjRjU2wmpYla//1GELzN8N68781s0dpK3KjxpWMF/V4Cgjh3uuRCwWG/6o5B+ICssXJM&#10;Ch7kYTH//Jhhqt2dd3TLQiFiCPsUFZgQ6lRKnxuy6HuuJo7a2TUWQ1ybQuoG7zHcVnKQJCNpseRI&#10;MFjT0lB+ya42QjArBhtD2yviZj1enYbfx32t1Fen/Z2CCNSGt/l1/adj/eRnMo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kxQMUAAADeAAAADwAAAAAAAAAA&#10;AAAAAAChAgAAZHJzL2Rvd25yZXYueG1sUEsFBgAAAAAEAAQA+QAAAJMDAAAAAA==&#10;" strokecolor="red" strokeweight="0"/>
                  <v:line id="Line 3863" o:spid="_x0000_s4982" style="position:absolute;visibility:visible;mso-wrap-style:square" from="396,1936" to="397,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WU28cAAADeAAAADwAAAGRycy9kb3ducmV2LnhtbESPQWvCQBCF7wX/wzKCl9JstNTamFVE&#10;EKR40Kj0OmTHbDA7G7Krpv++Wyj0NsN78743+bK3jbhT52vHCsZJCoK4dLrmSsHpuHmZgfABWWPj&#10;mBR8k4flYvCUY6bdgw90L0IlYgj7DBWYENpMSl8asugT1xJH7eI6iyGuXSV1h48Ybhs5SdOptFhz&#10;JBhsaW2ovBY3GyFYVJOdof0Ncfc523y9PZ+PrVKjYb+agwjUh3/z3/VWx/rp68c7/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RZTbxwAAAN4AAAAPAAAAAAAA&#10;AAAAAAAAAKECAABkcnMvZG93bnJldi54bWxQSwUGAAAAAAQABAD5AAAAlQMAAAAA&#10;" strokecolor="red" strokeweight="0"/>
                  <v:line id="Line 3864" o:spid="_x0000_s4983" style="position:absolute;visibility:visible;mso-wrap-style:square" from="343,1994" to="344,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oAqcUAAADeAAAADwAAAGRycy9kb3ducmV2LnhtbESPTWvCQBCG74X+h2UKvRTdVFE0dZVS&#10;EErxoFHxOmSn2dDsbMiumv575yB4m2Hej2cWq9436kJdrAMbeB9moIjLYGuuDBz268EMVEzIFpvA&#10;ZOCfIqyWz08LzG248o4uRaqUhHDM0YBLqc21jqUjj3EYWmK5/YbOY5K1q7Tt8CrhvtGjLJtqjzVL&#10;g8OWvhyVf8XZSwkW1WjjaHtG3PzM1qfJ23HfGvP60n9+gErUp4f47v62gp+N5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oAqcUAAADeAAAADwAAAAAAAAAA&#10;AAAAAAChAgAAZHJzL2Rvd25yZXYueG1sUEsFBgAAAAAEAAQA+QAAAJMDAAAAAA==&#10;" strokecolor="red" strokeweight="0"/>
                  <v:line id="Line 3865" o:spid="_x0000_s4984" style="position:absolute;visibility:visible;mso-wrap-style:square" from="354,1985" to="355,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alMsUAAADeAAAADwAAAGRycy9kb3ducmV2LnhtbESPQYvCMBCF7wv+hzDCXkRTXRStRpEF&#10;QRYPWhWvQzM2xWZSmqj1328WhL3N8N68781i1dpKPKjxpWMFw0ECgjh3uuRCwem46U9B+ICssXJM&#10;Cl7kYbXsfCww1e7JB3pkoRAxhH2KCkwIdSqlzw1Z9ANXE0ft6hqLIa5NIXWDzxhuKzlKkom0WHIk&#10;GKzp21B+y+42QjArRjtD+zvi7me6uYx752Ot1Ge3Xc9BBGrDv/l9vdWxfvI1m8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alMsUAAADeAAAADwAAAAAAAAAA&#10;AAAAAAChAgAAZHJzL2Rvd25yZXYueG1sUEsFBgAAAAAEAAQA+QAAAJMDAAAAAA==&#10;" strokecolor="red" strokeweight="0"/>
                  <v:line id="Line 3866" o:spid="_x0000_s4985" style="position:absolute;visibility:visible;mso-wrap-style:square" from="365,1977" to="366,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xUTcYAAADeAAAADwAAAGRycy9kb3ducmV2LnhtbESPQWsCMRCF74X+hzCFXoomFVtkNUop&#10;CKV4sGvF67AZN4ubybKJuv33nYPgbYZ5733zFqshtOpCfWoiW3gdG1DEVXQN1xZ+d+vRDFTKyA7b&#10;yGThjxKslo8PCyxcvPIPXcpcKwnhVKAFn3NXaJ0qTwHTOHbEcjvGPmCWta+16/Eq4aHVE2PedcCG&#10;heCxo09P1ak8B4FgWU82nrZnxM33bH14e9nvOmufn4aPOahMQ76Lb+4vJ++bqZE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MVE3GAAAA3gAAAA8AAAAAAAAA&#10;AAAAAAAAoQIAAGRycy9kb3ducmV2LnhtbFBLBQYAAAAABAAEAPkAAACUAwAAAAA=&#10;" strokecolor="red" strokeweight="0"/>
                  <v:line id="Line 3867" o:spid="_x0000_s4986" style="position:absolute;visibility:visible;mso-wrap-style:square" from="375,1969" to="376,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Dx1sYAAADeAAAADwAAAGRycy9kb3ducmV2LnhtbESPQWsCMRCF70L/Q5hCL1ITRYtsNyul&#10;IBTxoGtLr8Nmulm6mSybqOu/N4LgbYb35n1v8tXgWnGiPjSeNUwnCgRx5U3DtYbvw/p1CSJEZIOt&#10;Z9JwoQCr4mmUY2b8mfd0KmMtUgiHDDXYGLtMylBZchgmviNO2p/vHca09rU0PZ5TuGvlTKk36bDh&#10;RLDY0ael6r88ugTBsp5tLe2OiNvNcv27GP8cOq1fnoePdxCRhvgw36+/TKqv5mo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A8dbGAAAA3gAAAA8AAAAAAAAA&#10;AAAAAAAAoQIAAGRycy9kb3ducmV2LnhtbFBLBQYAAAAABAAEAPkAAACUAwAAAAA=&#10;" strokecolor="red" strokeweight="0"/>
                  <v:line id="Line 3868" o:spid="_x0000_s4987" style="position:absolute;visibility:visible;mso-wrap-style:square" from="386,1961" to="387,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JvocUAAADeAAAADwAAAGRycy9kb3ducmV2LnhtbESPQWsCMRCF7wX/Q5hCL6UmLlZkNYoI&#10;Qike7Kr0OmzGzdLNZNlE3f57IwjeZnhv3vdmvuxdIy7UhdqzhtFQgSAuvam50nDYbz6mIEJENth4&#10;Jg3/FGC5GLzMMTf+yj90KWIlUgiHHDXYGNtcylBachiGviVO2sl3DmNau0qaDq8p3DUyU2oiHdac&#10;CBZbWlsq/4qzSxAsqmxraXdG3H5PN7+f78d9q/Xba7+agYjUx6f5cf1lUn01Vh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JvocUAAADeAAAADwAAAAAAAAAA&#10;AAAAAAChAgAAZHJzL2Rvd25yZXYueG1sUEsFBgAAAAAEAAQA+QAAAJMDAAAAAA==&#10;" strokecolor="red" strokeweight="0"/>
                  <v:line id="Line 3869" o:spid="_x0000_s4988" style="position:absolute;visibility:visible;mso-wrap-style:square" from="397,1952" to="398,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7KOsYAAADeAAAADwAAAGRycy9kb3ducmV2LnhtbESPT2sCMRDF74LfIYzQi9TEv8jWKFIQ&#10;inioq6XXYTNuFjeTZRN1++2bQsHbDO/N+71ZbTpXizu1ofKsYTxSIIgLbyouNZxPu9cliBCRDdae&#10;ScMPBdis+70VZsY/+Ej3PJYihXDIUIONscmkDIUlh2HkG+KkXXzrMKa1LaVp8ZHCXS0nSi2kw4oT&#10;wWJD75aKa35zCYJ5OTlY+rwhHvbL3fd8+HVqtH4ZdNs3EJG6+DT/X3+YVF/N1BT+3kkz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eyjrGAAAA3gAAAA8AAAAAAAAA&#10;AAAAAAAAoQIAAGRycy9kb3ducmV2LnhtbFBLBQYAAAAABAAEAPkAAACUAwAAAAA=&#10;" strokecolor="red" strokeweight="0"/>
                  <v:line id="Line 3870" o:spid="_x0000_s4989" style="position:absolute;visibility:visible;mso-wrap-style:square" from="344,2010" to="345,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dSTsYAAADeAAAADwAAAGRycy9kb3ducmV2LnhtbESPQWsCMRCF74X+hzAFL6UmFRVZNysi&#10;CEU81NXiddiMm8XNZNlE3f77plDobYb35n1v8tXgWnGnPjSeNbyPFQjiypuGaw2n4/ZtASJEZIOt&#10;Z9LwTQFWxfNTjpnxDz7QvYy1SCEcMtRgY+wyKUNlyWEY+444aRffO4xp7WtpenykcNfKiVJz6bDh&#10;RLDY0cZSdS1vLkGwrCd7S583xP1usT3PXr+Ondajl2G9BBFpiP/mv+sPk+qrqZrC7ztpBl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3Uk7GAAAA3gAAAA8AAAAAAAAA&#10;AAAAAAAAoQIAAGRycy9kb3ducmV2LnhtbFBLBQYAAAAABAAEAPkAAACUAwAAAAA=&#10;" strokecolor="red" strokeweight="0"/>
                  <v:line id="Line 3871" o:spid="_x0000_s4990" style="position:absolute;visibility:visible;mso-wrap-style:square" from="355,2001" to="356,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v31cYAAADeAAAADwAAAGRycy9kb3ducmV2LnhtbESPQWsCMRCF7wX/Qxihl6KJUousRikF&#10;QYoHu1vxOmzGzeJmsmyirv/eFITeZnhv3vdmue5dI67UhdqzhslYgSAuvam50vBbbEZzECEiG2w8&#10;k4Y7BVivBi9LzIy/8Q9d81iJFMIhQw02xjaTMpSWHIaxb4mTdvKdw5jWrpKmw1sKd42cKvUhHdac&#10;CBZb+rJUnvOLSxDMq+nO0v6CuPueb46zt0PRav067D8XICL18d/8vN6aVF+9qx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799XGAAAA3gAAAA8AAAAAAAAA&#10;AAAAAAAAoQIAAGRycy9kb3ducmV2LnhtbFBLBQYAAAAABAAEAPkAAACUAwAAAAA=&#10;" strokecolor="red" strokeweight="0"/>
                  <v:line id="Line 3872" o:spid="_x0000_s4991" style="position:absolute;visibility:visible;mso-wrap-style:square" from="365,1993" to="366,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lposYAAADeAAAADwAAAGRycy9kb3ducmV2LnhtbESPQWsCMRCF70L/Q5iCF6mJoiJboxRB&#10;kOKh7iq9DpvpZulmsmyibv+9KQjeZnhv3vdmteldI67UhdqzhslYgSAuvam50nAqdm9LECEiG2w8&#10;k4Y/CrBZvwxWmBl/4yNd81iJFMIhQw02xjaTMpSWHIaxb4mT9uM7hzGtXSVNh7cU7ho5VWohHdac&#10;CBZb2loqf/OLSxDMq+nB0tcF8fC53H3PR+ei1Xr42n+8g4jUx6f5cb03qb6aqQ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paaLGAAAA3gAAAA8AAAAAAAAA&#10;AAAAAAAAoQIAAGRycy9kb3ducmV2LnhtbFBLBQYAAAAABAAEAPkAAACUAwAAAAA=&#10;" strokecolor="red" strokeweight="0"/>
                  <v:line id="Line 3873" o:spid="_x0000_s4992" style="position:absolute;visibility:visible;mso-wrap-style:square" from="375,1985" to="376,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OcYAAADeAAAADwAAAGRycy9kb3ducmV2LnhtbESPT2sCMRDF74LfIYzQi9RE8R9bo0hB&#10;KOKhrpZeh824WdxMlk3U7bdvCgVvM7w37/dmtelcLe7UhsqzhvFIgSAuvKm41HA+7V6XIEJENlh7&#10;Jg0/FGCz7vdWmBn/4CPd81iKFMIhQw02xiaTMhSWHIaRb4iTdvGtw5jWtpSmxUcKd7WcKDWXDitO&#10;BIsNvVsqrvnNJQjm5eRg6fOGeNgvd9+z4dep0fpl0G3fQETq4tP8f/1hUn01VQv4eyf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zDnGAAAA3gAAAA8AAAAAAAAA&#10;AAAAAAAAoQIAAGRycy9kb3ducmV2LnhtbFBLBQYAAAAABAAEAPkAAACUAwAAAAA=&#10;" strokecolor="red" strokeweight="0"/>
                  <v:line id="Line 3874" o:spid="_x0000_s4993" style="position:absolute;visibility:visible;mso-wrap-style:square" from="386,1977" to="387,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YS8UAAADeAAAADwAAAGRycy9kb3ducmV2LnhtbESPTWsCMRCG74X+hzCFXoomFVtkNUop&#10;CKV4sGvF67AZN4ubybKJuv33nYPgbYZ5P55ZrIbQqgv1qYls4XVsQBFX0TVcW/jdrUczUCkjO2wj&#10;k4U/SrBaPj4ssHDxyj90KXOtJIRTgRZ8zl2hdao8BUzj2BHL7Rj7gFnWvtaux6uEh1ZPjHnXARuW&#10;Bo8dfXqqTuU5SAmW9WTjaXtG3HzP1oe3l/2us/b5afiYg8o05Lv45v5ygm+mRn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pYS8UAAADeAAAADwAAAAAAAAAA&#10;AAAAAAChAgAAZHJzL2Rvd25yZXYueG1sUEsFBgAAAAAEAAQA+QAAAJMDAAAAAA==&#10;" strokecolor="red" strokeweight="0"/>
                  <v:line id="Line 3875" o:spid="_x0000_s4994" style="position:absolute;visibility:visible;mso-wrap-style:square" from="397,1969" to="398,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b90McAAADeAAAADwAAAGRycy9kb3ducmV2LnhtbESPQWsCMRCF74X+hzAFL6UmlbboanYp&#10;giDFg10rXofNdLN0M1k2Udd/bwShtxnem/e9WRSDa8WJ+tB41vA6ViCIK28arjX87FYvUxAhIhts&#10;PZOGCwUo8seHBWbGn/mbTmWsRQrhkKEGG2OXSRkqSw7D2HfESfv1vcOY1r6WpsdzCnetnCj1IR02&#10;nAgWO1paqv7Ko0sQLOvJxtL2iLj5mq4O78/7Xaf16Gn4nIOINMR/8/16bVJ99aZ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Nv3QxwAAAN4AAAAPAAAAAAAA&#10;AAAAAAAAAKECAABkcnMvZG93bnJldi54bWxQSwUGAAAAAAQABAD5AAAAlQMAAAAA&#10;" strokecolor="red" strokeweight="0"/>
                  <v:line id="Line 3876" o:spid="_x0000_s4995" style="position:absolute;visibility:visible;mso-wrap-style:square" from="344,2026" to="345,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CkMUAAADeAAAADwAAAGRycy9kb3ducmV2LnhtbESPQWvCQBCF74X+h2UKvRTdKFYkukoR&#10;BCke2qh4HbJjNjQ7G7Krxn/vHITeZpj33jdvsep9o67UxTqwgdEwA0VcBltzZeCw3wxmoGJCttgE&#10;JgN3irBavr4sMLfhxr90LVKlJIRjjgZcSm2udSwdeYzD0BLL7Rw6j0nWrtK2w5uE+0aPs2yqPdYs&#10;BIctrR2Vf8XFCwSLarxz9HNB3H3PNqfPj+O+Neb9rf+ag0rUp3/x07218n42GU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XCkMUAAADeAAAADwAAAAAAAAAA&#10;AAAAAAChAgAAZHJzL2Rvd25yZXYueG1sUEsFBgAAAAAEAAQA+QAAAJMDAAAAAA==&#10;" strokecolor="red" strokeweight="0"/>
                  <v:line id="Line 3877" o:spid="_x0000_s4996" style="position:absolute;visibility:visible;mso-wrap-style:square" from="355,2017" to="35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nC8UAAADeAAAADwAAAGRycy9kb3ducmV2LnhtbESPQYvCMBCF78L+hzALe5E1rahINYoI&#10;wiIetLp4HZrZpmwzKU3U+u+NIHib4b1535v5srO1uFLrK8cK0kECgrhwuuJSwem4+Z6C8AFZY+2Y&#10;FNzJw3Lx0Ztjpt2ND3TNQyliCPsMFZgQmkxKXxiy6AeuIY7an2sthri2pdQt3mK4reUwSSbSYsWR&#10;YLChtaHiP7/YCMG8HO4M7S+Iu+10cx73f4+NUl+f3WoGIlAX3ubX9Y+O9ZNR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lnC8UAAADeAAAADwAAAAAAAAAA&#10;AAAAAAChAgAAZHJzL2Rvd25yZXYueG1sUEsFBgAAAAAEAAQA+QAAAJMDAAAAAA==&#10;" strokecolor="red" strokeweight="0"/>
                  <v:line id="Line 3878" o:spid="_x0000_s4997" style="position:absolute;visibility:visible;mso-wrap-style:square" from="366,2009" to="367,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v5fMcAAADeAAAADwAAAGRycy9kb3ducmV2LnhtbESPQWvDMAyF74P+B6NCL2N1ErZR0rql&#10;FAKl9LClG72KWIvDYjnETpr++3kw2E3iPb3vabObbCtG6n3jWEG6TEAQV043XCv4uBRPKxA+IGts&#10;HZOCO3nYbWcPG8y1u/E7jWWoRQxhn6MCE0KXS+krQxb90nXEUftyvcUQ176WusdbDLetzJLkVVps&#10;OBIMdnQwVH2Xg40QLOvsbOhtQDyfVsX15fHz0im1mE/7NYhAU/g3/10fdayfPKc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S/l8xwAAAN4AAAAPAAAAAAAA&#10;AAAAAAAAAKECAABkcnMvZG93bnJldi54bWxQSwUGAAAAAAQABAD5AAAAlQMAAAAA&#10;" strokecolor="red" strokeweight="0"/>
                  <v:line id="Line 3879" o:spid="_x0000_s4998" style="position:absolute;visibility:visible;mso-wrap-style:square" from="376,2001" to="377,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dc58cAAADeAAAADwAAAGRycy9kb3ducmV2LnhtbESPT2vCQBDF7wW/wzIFL6VutLVI6ioi&#10;BKR4qFHxOmSn2dDsbMhu/vjtu4VCbzO8N+/3Zr0dbS16an3lWMF8loAgLpyuuFRwOWfPKxA+IGus&#10;HZOCO3nYbiYPa0y1G/hEfR5KEUPYp6jAhNCkUvrCkEU/cw1x1L5cazHEtS2lbnGI4baWiyR5kxYr&#10;jgSDDe0NFd95ZyME83JxNPTZIR4/Vtlt+XQ9N0pNH8fdO4hAY/g3/10fdKyfvM5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1znxwAAAN4AAAAPAAAAAAAA&#10;AAAAAAAAAKECAABkcnMvZG93bnJldi54bWxQSwUGAAAAAAQABAD5AAAAlQMAAAAA&#10;" strokecolor="red" strokeweight="0"/>
                  <v:line id="Line 3880" o:spid="_x0000_s4999" style="position:absolute;visibility:visible;mso-wrap-style:square" from="387,1993" to="388,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7Ek8UAAADeAAAADwAAAGRycy9kb3ducmV2LnhtbESPQYvCMBCF78L+hzCCF9FUUZFqlEUQ&#10;RDys7S5eh2Zsis2kNFG7/36zIHib4b1535v1trO1eFDrK8cKJuMEBHHhdMWlgu98P1qC8AFZY+2Y&#10;FPySh+3mo7fGVLsnn+mRhVLEEPYpKjAhNKmUvjBk0Y9dQxy1q2sthri2pdQtPmO4reU0SRbSYsWR&#10;YLChnaHilt1thGBWTk+Gvu6Ip+Nyf5kPf/JGqUG/+1yBCNSFt/l1fdCxfjKbzO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7Ek8UAAADeAAAADwAAAAAAAAAA&#10;AAAAAAChAgAAZHJzL2Rvd25yZXYueG1sUEsFBgAAAAAEAAQA+QAAAJMDAAAAAA==&#10;" strokecolor="red" strokeweight="0"/>
                  <v:line id="Line 3881" o:spid="_x0000_s5000" style="position:absolute;visibility:visible;mso-wrap-style:square" from="398,1984" to="399,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JhCMUAAADeAAAADwAAAGRycy9kb3ducmV2LnhtbESPQYvCMBCF7wv+hzCCl0VTZRWpRpEF&#10;YREPbqt4HZqxKTaT0kSt/94sCHub4b1535vlurO1uFPrK8cKxqMEBHHhdMWlgmO+Hc5B+ICssXZM&#10;Cp7kYb3qfSwx1e7Bv3TPQiliCPsUFZgQmlRKXxiy6EeuIY7axbUWQ1zbUuoWHzHc1nKSJDNpseJI&#10;MNjQt6Himt1shGBWTvaGDjfE/W6+PU8/T3mj1KDfbRYgAnXh3/y+/tGxfvI1n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JhCMUAAADeAAAADwAAAAAAAAAA&#10;AAAAAAChAgAAZHJzL2Rvd25yZXYueG1sUEsFBgAAAAAEAAQA+QAAAJMDAAAAAA==&#10;" strokecolor="red" strokeweight="0"/>
                  <v:line id="Line 3882" o:spid="_x0000_s5001" style="position:absolute;visibility:visible;mso-wrap-style:square" from="344,2042" to="345,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f8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13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w/3/GAAAA3gAAAA8AAAAAAAAA&#10;AAAAAAAAoQIAAGRycy9kb3ducmV2LnhtbFBLBQYAAAAABAAEAPkAAACUAwAAAAA=&#10;" strokecolor="red" strokeweight="0"/>
                  <v:line id="Line 3883" o:spid="_x0000_s5002" style="position:absolute;visibility:visible;mso-wrap-style:square" from="355,2034" to="356,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5McAAADeAAAADwAAAGRycy9kb3ducmV2LnhtbESPT2vCQBDF7wW/wzIFL6VulNZK6ioi&#10;BKR4qFHxOmSn2dDsbMhu/vjtu4VCbzO8N+/3Zr0dbS16an3lWMF8loAgLpyuuFRwOWfPKxA+IGus&#10;HZOCO3nYbiYPa0y1G/hEfR5KEUPYp6jAhNCkUvrCkEU/cw1x1L5cazHEtS2lbnGI4baWiyRZSosV&#10;R4LBhvaGiu+8sxGCebk4GvrsEI8fq+z2+nQ9N0pNH8fdO4hAY/g3/10fdKyfvMz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FrkxwAAAN4AAAAPAAAAAAAA&#10;AAAAAAAAAKECAABkcnMvZG93bnJldi54bWxQSwUGAAAAAAQABAD5AAAAlQMAAAAA&#10;" strokecolor="red" strokeweight="0"/>
                  <v:line id="Line 3884" o:spid="_x0000_s5003" style="position:absolute;visibility:visible;mso-wrap-style:square" from="366,2025" to="367,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POlsUAAADeAAAADwAAAGRycy9kb3ducmV2LnhtbESPTWvCQBCG74X+h2UKvRTdKFYkukoR&#10;BCke2qh4HbJjNjQ7G7Krxn/vHITeZpj345nFqveNulIX68AGRsMMFHEZbM2VgcN+M5iBignZYhOY&#10;DNwpwmr5+rLA3IYb/9K1SJWSEI45GnAptbnWsXTkMQ5DSyy3c+g8Jlm7StsObxLuGz3Osqn2WLM0&#10;OGxp7aj8Ky5eSrCoxjtHPxfE3fdsc/r8OO5bY97f+q85qER9+hc/3Vsr+NlkJL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POlsUAAADeAAAADwAAAAAAAAAA&#10;AAAAAAChAgAAZHJzL2Rvd25yZXYueG1sUEsFBgAAAAAEAAQA+QAAAJMDAAAAAA==&#10;" strokecolor="red" strokeweight="0"/>
                  <v:line id="Line 3885" o:spid="_x0000_s5004" style="position:absolute;visibility:visible;mso-wrap-style:square" from="376,2017" to="37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9rDccAAADeAAAADwAAAGRycy9kb3ducmV2LnhtbESPT2vCQBDF7wW/wzIFL6VulFY0dRUR&#10;AlI81GjxOmSn2dDsbMhu/vjtu4VCbzO8N+/3ZrMbbS16an3lWMF8loAgLpyuuFRwvWTPKxA+IGus&#10;HZOCO3nYbScPG0y1G/hMfR5KEUPYp6jAhNCkUvrCkEU/cw1x1L5cazHEtS2lbnGI4baWiyRZSosV&#10;R4LBhg6Giu+8sxGCebk4GfroEE/vq+z2+vR5aZSaPo77NxCBxvBv/rs+6lg/eZm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72sNxwAAAN4AAAAPAAAAAAAA&#10;AAAAAAAAAKECAABkcnMvZG93bnJldi54bWxQSwUGAAAAAAQABAD5AAAAlQMAAAAA&#10;" strokecolor="red" strokeweight="0"/>
                  <v:line id="Line 3886" o:spid="_x0000_s5005" style="position:absolute;visibility:visible;mso-wrap-style:square" from="387,2009" to="388,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ILcYAAADeAAAADwAAAGRycy9kb3ducmV2LnhtbESPQWvCQBCF7wX/wzJCL6VuGmyR6Coi&#10;CKV4sLHF65Ads8HsbMiumv77zkHwNsO89755i9XgW3WlPjaBDbxNMlDEVbAN1wZ+DtvXGaiYkC22&#10;gcnAH0VYLUdPCyxsuPE3XctUKwnhWKABl1JXaB0rRx7jJHTEcjuF3mOSta+17fEm4b7VeZZ9aI8N&#10;C8FhRxtH1bm8eIFgWec7R/sL4u5rtj2+v/weOmOex8N6DirRkB7iu/vTyvvZNJ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5CC3GAAAA3gAAAA8AAAAAAAAA&#10;AAAAAAAAoQIAAGRycy9kb3ducmV2LnhtbFBLBQYAAAAABAAEAPkAAACUAwAAAAA=&#10;" strokecolor="red" strokeweight="0"/>
                  <v:line id="Line 3887" o:spid="_x0000_s5006" style="position:absolute;visibility:visible;mso-wrap-style:square" from="398,2001" to="399,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ttscAAADeAAAADwAAAGRycy9kb3ducmV2LnhtbESPQWvDMAyF74P+B6NCL2N1ErZR0rql&#10;FAKl9LClG72KWIvDYjnETpr++3kw2E3iPb3vabObbCtG6n3jWEG6TEAQV043XCv4uBRPKxA+IGts&#10;HZOCO3nYbWcPG8y1u/E7jWWoRQxhn6MCE0KXS+krQxb90nXEUftyvcUQ176WusdbDLetzJLkVVps&#10;OBIMdnQwVH2Xg40QLOvsbOhtQDyfVsX15fHz0im1mE/7NYhAU/g3/10fdayfPG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9a22xwAAAN4AAAAPAAAAAAAA&#10;AAAAAAAAAKECAABkcnMvZG93bnJldi54bWxQSwUGAAAAAAQABAD5AAAAlQMAAAAA&#10;" strokecolor="red" strokeweight="0"/>
                  <v:line id="Line 3888" o:spid="_x0000_s5007" style="position:absolute;visibility:visible;mso-wrap-style:square" from="345,2058" to="346,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czwcUAAADeAAAADwAAAGRycy9kb3ducmV2LnhtbESPQYvCMBCF7wv+hzCCl0VTy65INYoI&#10;goiH3ap4HZqxKTaT0kSt/36zIHib4b1535v5srO1uFPrK8cKxqMEBHHhdMWlguNhM5yC8AFZY+2Y&#10;FDzJw3LR+5hjpt2Df+meh1LEEPYZKjAhNJmUvjBk0Y9cQxy1i2sthri2pdQtPmK4rWWaJBNpseJI&#10;MNjQ2lBxzW82QjAv072hnxvifjfdnL8/T4dGqUG/W81ABOrC2/y63upYP/lK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czwcUAAADeAAAADwAAAAAAAAAA&#10;AAAAAAChAgAAZHJzL2Rvd25yZXYueG1sUEsFBgAAAAAEAAQA+QAAAJMDAAAAAA==&#10;" strokecolor="red" strokeweight="0"/>
                  <v:line id="Line 3889" o:spid="_x0000_s5008" style="position:absolute;visibility:visible;mso-wrap-style:square" from="356,2049" to="357,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uWWs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y/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rllrGAAAA3gAAAA8AAAAAAAAA&#10;AAAAAAAAoQIAAGRycy9kb3ducmV2LnhtbFBLBQYAAAAABAAEAPkAAACUAwAAAAA=&#10;" strokecolor="red" strokeweight="0"/>
                  <v:line id="Line 3890" o:spid="_x0000_s5009" style="position:absolute;visibility:visible;mso-wrap-style:square" from="367,2041" to="368,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IOLscAAADeAAAADwAAAGRycy9kb3ducmV2LnhtbESPQWvDMAyF74P+B6PCLqN1FrJR0rpl&#10;DAJj5LClK72KWI1DYznETpv++3ow2E3iPb3vabObbCcuNPjWsYLnZQKCuHa65UbBz75YrED4gKyx&#10;c0wKbuRht509bDDX7srfdKlCI2II+xwVmBD6XEpfG7Lol64njtrJDRZDXIdG6gGvMdx2Mk2SV2mx&#10;5Ugw2NO7ofpcjTZCsGrS0tDXiFh+rorjy9Nh3yv1OJ/e1iACTeHf/Hf9oWP9JEs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g4uxwAAAN4AAAAPAAAAAAAA&#10;AAAAAAAAAKECAABkcnMvZG93bnJldi54bWxQSwUGAAAAAAQABAD5AAAAlQMAAAAA&#10;" strokecolor="red" strokeweight="0"/>
                  <v:line id="Line 3891" o:spid="_x0000_s5010" style="position:absolute;visibility:visible;mso-wrap-style:square" from="377,2034" to="378,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6rtccAAADeAAAADwAAAGRycy9kb3ducmV2LnhtbESPQWvDMAyF74P+B6PCLqN1FpZR0rpl&#10;DAJj5LClK72KWI1DYznETpv++3ow2E3iPb3vabObbCcuNPjWsYLnZQKCuHa65UbBz75YrED4gKyx&#10;c0wKbuRht509bDDX7srfdKlCI2II+xwVmBD6XEpfG7Lol64njtrJDRZDXIdG6gGvMdx2Mk2SV2mx&#10;5Ugw2NO7ofpcjTZCsGrS0tDXiFh+ropj9nTY90o9zqe3NYhAU/g3/11/6Fg/eUk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zqu1xwAAAN4AAAAPAAAAAAAA&#10;AAAAAAAAAKECAABkcnMvZG93bnJldi54bWxQSwUGAAAAAAQABAD5AAAAlQMAAAAA&#10;" strokecolor="red" strokeweight="0"/>
                  <v:line id="Line 3892" o:spid="_x0000_s5011" style="position:absolute;visibility:visible;mso-wrap-style:square" from="388,2025" to="389,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1wsUAAADeAAAADwAAAGRycy9kb3ducmV2LnhtbESPQYvCMBCF78L+hzALXmRNLSpSjbII&#10;giwetCp7HZqxKdtMShO1+++NIHib4b1535vFqrO1uFHrK8cKRsMEBHHhdMWlgtNx8zUD4QOyxtox&#10;KfgnD6vlR2+BmXZ3PtAtD6WIIewzVGBCaDIpfWHIoh+6hjhqF9daDHFtS6lbvMdwW8s0SabSYsWR&#10;YLChtaHiL7/aCMG8THeG9lfE3c9s8zsZnI+NUv3P7nsOIlAX3ubX9VbH+sk4n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1wsUAAADeAAAADwAAAAAAAAAA&#10;AAAAAAChAgAAZHJzL2Rvd25yZXYueG1sUEsFBgAAAAAEAAQA+QAAAJMDAAAAAA==&#10;" strokecolor="red" strokeweight="0"/>
                  <v:line id="Line 3893" o:spid="_x0000_s5012" style="position:absolute;visibility:visible;mso-wrap-style:square" from="398,2017" to="39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QWc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z+k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QkFnGAAAA3gAAAA8AAAAAAAAA&#10;AAAAAAAAoQIAAGRycy9kb3ducmV2LnhtbFBLBQYAAAAABAAEAPkAAACUAwAAAAA=&#10;" strokecolor="red" strokeweight="0"/>
                  <v:line id="Line 3894" o:spid="_x0000_s5013" style="position:absolute;visibility:visible;mso-wrap-style:square" from="345,2074" to="346,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EK8UAAADeAAAADwAAAGRycy9kb3ducmV2LnhtbESPTWvCQBCG7wX/wzJCL6VuGmyR6Coi&#10;CKV4sLHF65Ads8HsbMiumv77zkHwNsO8H88sVoNv1ZX62AQ28DbJQBFXwTZcG/g5bF9noGJCttgG&#10;JgN/FGG1HD0tsLDhxt90LVOtJIRjgQZcSl2hdawceYyT0BHL7RR6j0nWvta2x5uE+1bnWfahPTYs&#10;DQ472jiqzuXFSwmWdb5ztL8g7r5m2+P7y++hM+Z5PKznoBIN6SG+uz+t4GfT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8EK8UAAADeAAAADwAAAAAAAAAA&#10;AAAAAAChAgAAZHJzL2Rvd25yZXYueG1sUEsFBgAAAAAEAAQA+QAAAJMDAAAAAA==&#10;" strokecolor="red" strokeweight="0"/>
                  <v:line id="Line 3895" o:spid="_x0000_s5014" style="position:absolute;visibility:visible;mso-wrap-style:square" from="357,2066" to="358,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hsMYAAADeAAAADwAAAGRycy9kb3ducmV2LnhtbESPQWvCQBCF74L/YRmhF9GNoRabZiNS&#10;EKR4aKPidchOs6HZ2ZBdNf77bqHgbYb35n1v8vVgW3Gl3jeOFSzmCQjiyumGawXHw3a2AuEDssbW&#10;MSm4k4d1MR7lmGl34y+6lqEWMYR9hgpMCF0mpa8MWfRz1xFH7dv1FkNc+1rqHm8x3LYyTZIXabHh&#10;SDDY0buh6qe82AjBsk73hj4viPuP1fa8nJ4OnVJPk2HzBiLQEB7m/+udjvWT5/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DobDGAAAA3gAAAA8AAAAAAAAA&#10;AAAAAAAAoQIAAGRycy9kb3ducmV2LnhtbFBLBQYAAAAABAAEAPkAAACUAwAAAAA=&#10;" strokecolor="red" strokeweight="0"/>
                  <v:line id="Line 3896" o:spid="_x0000_s5015" style="position:absolute;visibility:visible;mso-wrap-style:square" from="367,2057" to="368,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Ce8MYAAADeAAAADwAAAGRycy9kb3ducmV2LnhtbESPT2vCQBDF74V+h2UKvZS6qX+KRFcp&#10;BaEUDxoVr0N2zIZmZ0N21fTbOwfB2wzz3vvNmy9736gLdbEObOBjkIEiLoOtuTKw363ep6BiQrbY&#10;BCYD/xRhuXh+mmNuw5W3dClSpSSEY44GXEptrnUsHXmMg9ASy+0UOo9J1q7StsOrhPtGD7PsU3us&#10;WQgOW/p2VP4VZy8QLKrh2tHmjLj+na6Ok7fDrjXm9aX/moFK1KeH+O7+sfJ+Nh5JAakj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gnvDGAAAA3gAAAA8AAAAAAAAA&#10;AAAAAAAAoQIAAGRycy9kb3ducmV2LnhtbFBLBQYAAAAABAAEAPkAAACUAwAAAAA=&#10;" strokecolor="red" strokeweight="0"/>
                  <v:line id="Line 3897" o:spid="_x0000_s5016" style="position:absolute;visibility:visible;mso-wrap-style:square" from="377,2049" to="378,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7a8cAAADeAAAADwAAAGRycy9kb3ducmV2LnhtbESPT2vCQBDF7wW/wzIFL6VutLVI6ioi&#10;BKR4qFHxOmSn2dDsbMhu/vjtu4VCbzO8N+/3Zr0dbS16an3lWMF8loAgLpyuuFRwOWfPKxA+IGus&#10;HZOCO3nYbiYPa0y1G/hEfR5KEUPYp6jAhNCkUvrCkEU/cw1x1L5cazHEtS2lbnGI4baWiyR5kxYr&#10;jgSDDe0NFd95ZyME83JxNPTZIR4/Vtlt+XQ9N0pNH8fdO4hAY/g3/10fdKyfvL7M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DtrxwAAAN4AAAAPAAAAAAAA&#10;AAAAAAAAAKECAABkcnMvZG93bnJldi54bWxQSwUGAAAAAAQABAD5AAAAlQMAAAAA&#10;" strokecolor="red" strokeweight="0"/>
                  <v:line id="Line 3898" o:spid="_x0000_s5017" style="position:absolute;visibility:visible;mso-wrap-style:square" from="388,2041" to="389,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6lHMYAAADeAAAADwAAAGRycy9kb3ducmV2LnhtbESPQWvCQBCF74L/YRmhF9GNqRVJsxEp&#10;CFI8tFHpdchOs6HZ2ZBdNf77bqHgbYb35n1v8s1gW3Gl3jeOFSzmCQjiyumGawWn4262BuEDssbW&#10;MSm4k4dNMR7lmGl340+6lqEWMYR9hgpMCF0mpa8MWfRz1xFH7dv1FkNc+1rqHm8x3LYyTZKVtNhw&#10;JBjs6M1Q9VNebIRgWacHQx8XxMP7evf1Mj0fO6WeJsP2FUSgITzM/9d7Hesny+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pRzGAAAA3gAAAA8AAAAAAAAA&#10;AAAAAAAAoQIAAGRycy9kb3ducmV2LnhtbFBLBQYAAAAABAAEAPkAAACUAwAAAAA=&#10;" strokecolor="red" strokeweight="0"/>
                  <v:line id="Line 3899" o:spid="_x0000_s5018" style="position:absolute;visibility:visible;mso-wrap-style:square" from="399,2033" to="40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Ah8UAAADeAAAADwAAAGRycy9kb3ducmV2LnhtbESPT4vCMBDF78J+hzDCXkTT9R9SjbIs&#10;CIt4WKvidWjGpthMShO1fnsjLHib4b15vzeLVWsrcaPGl44VfA0SEMS50yUXCg77dX8GwgdkjZVj&#10;UvAgD6vlR2eBqXZ33tEtC4WIIexTVGBCqFMpfW7Ioh+4mjhqZ9dYDHFtCqkbvMdwW8lhkkylxZIj&#10;wWBNP4byS3a1EYJZMdwa+rsibjez9WnSO+5rpT677fccRKA2vM3/17861k/Go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IAh8UAAADeAAAADwAAAAAAAAAA&#10;AAAAAAChAgAAZHJzL2Rvd25yZXYueG1sUEsFBgAAAAAEAAQA+QAAAJMDAAAAAA==&#10;" strokecolor="red" strokeweight="0"/>
                  <v:line id="Line 3900" o:spid="_x0000_s5019" style="position:absolute;visibility:visible;mso-wrap-style:square" from="346,2090" to="347,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Y88cAAADeAAAADwAAAGRycy9kb3ducmV2LnhtbESPQWvCQBCF7wX/wzIFL6VuqrZI6ipS&#10;CIjkUGPF65CdZkOzsyG7JvHfu4VCbzO8N+97s96OthE9db52rOBlloAgLp2uuVLwdcqeVyB8QNbY&#10;OCYFN/Kw3Uwe1phqN/CR+iJUIoawT1GBCaFNpfSlIYt+5lriqH27zmKIa1dJ3eEQw20j50nyJi3W&#10;HAkGW/owVP4UVxshWFTz3NDnFTE/rLLL69P51Co1fRx37yACjeHf/He917F+slws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W5jzxwAAAN4AAAAPAAAAAAAA&#10;AAAAAAAAAKECAABkcnMvZG93bnJldi54bWxQSwUGAAAAAAQABAD5AAAAlQMAAAAA&#10;" strokecolor="red" strokeweight="0"/>
                  <v:line id="Line 3901" o:spid="_x0000_s5020" style="position:absolute;visibility:visible;mso-wrap-style:square" from="357,2081" to="358,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9aMUAAADeAAAADwAAAGRycy9kb3ducmV2LnhtbESPQYvCMBCF7wv7H8IIe1k01VWRapRF&#10;EBbxoFXxOjRjU2wmpYla//1GELzN8N68781s0dpK3KjxpWMF/V4Cgjh3uuRCwWG/6k5A+ICssXJM&#10;Ch7kYTH//Jhhqt2dd3TLQiFiCPsUFZgQ6lRKnxuy6HuuJo7a2TUWQ1ybQuoG7zHcVnKQJGNpseRI&#10;MFjT0lB+ya42QjArBhtD2yviZj1ZnUbfx32t1Fen/Z2CCNSGt/l1/adj/WT4M4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c9aMUAAADeAAAADwAAAAAAAAAA&#10;AAAAAAChAgAAZHJzL2Rvd25yZXYueG1sUEsFBgAAAAAEAAQA+QAAAJMDAAAAAA==&#10;" strokecolor="red" strokeweight="0"/>
                  <v:line id="Line 3902" o:spid="_x0000_s5021" style="position:absolute;visibility:visible;mso-wrap-style:square" from="368,2073" to="369,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jH8UAAADeAAAADwAAAGRycy9kb3ducmV2LnhtbESPQYvCMBCF7wv+hzDCXkRTXRWpRpEF&#10;QRYPWhWvQzM2xWZSmqj1328WhL3N8N68781i1dpKPKjxpWMFw0ECgjh3uuRCwem46c9A+ICssXJM&#10;Cl7kYbXsfCww1e7JB3pkoRAxhH2KCkwIdSqlzw1Z9ANXE0ft6hqLIa5NIXWDzxhuKzlKkqm0WHIk&#10;GKzp21B+y+42QjArRjtD+zvi7me2uUx652Ot1Ge3Xc9BBGrDv/l9vdWxfjL+msL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WjH8UAAADeAAAADwAAAAAAAAAA&#10;AAAAAAChAgAAZHJzL2Rvd25yZXYueG1sUEsFBgAAAAAEAAQA+QAAAJMDAAAAAA==&#10;" strokecolor="red" strokeweight="0"/>
                  <v:line id="Line 3903" o:spid="_x0000_s5022" style="position:absolute;visibility:visible;mso-wrap-style:square" from="378,2066" to="379,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kGhMcAAADeAAAADwAAAGRycy9kb3ducmV2LnhtbESPQWvCQBCF7wX/wzKCl9JstLWVmFVE&#10;EKR40Kj0OmTHbDA7G7Krpv++Wyj0NsN78743+bK3jbhT52vHCsZJCoK4dLrmSsHpuHmZgfABWWPj&#10;mBR8k4flYvCUY6bdgw90L0IlYgj7DBWYENpMSl8asugT1xJH7eI6iyGuXSV1h48Ybhs5SdN3abHm&#10;SDDY0tpQeS1uNkKwqCY7Q/sb4u5ztvmaPp+PrVKjYb+agwjUh3/z3/VWx/rp2+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QaExwAAAN4AAAAPAAAAAAAA&#10;AAAAAAAAAKECAABkcnMvZG93bnJldi54bWxQSwUGAAAAAAQABAD5AAAAlQMAAAAA&#10;" strokecolor="red" strokeweight="0"/>
                  <v:line id="Line 3904" o:spid="_x0000_s5023" style="position:absolute;visibility:visible;mso-wrap-style:square" from="389,2057" to="3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S9sUAAADeAAAADwAAAGRycy9kb3ducmV2LnhtbESPTWvCQBCG74X+h2UKvZS6qR9FoquU&#10;glCKB42K1yE7ZkOzsyG7avrvnYPgbYZ5P56ZL3vfqAt1sQ5s4GOQgSIug625MrDfrd6noGJCttgE&#10;JgP/FGG5eH6aY27Dlbd0KVKlJIRjjgZcSm2udSwdeYyD0BLL7RQ6j0nWrtK2w6uE+0YPs+xTe6xZ&#10;Ghy29O2o/CvOXkqwqIZrR5sz4vp3ujpO3g671pjXl/5rBipRnx7iu/vHCn42HgmvvCMz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S9sUAAADeAAAADwAAAAAAAAAA&#10;AAAAAAChAgAAZHJzL2Rvd25yZXYueG1sUEsFBgAAAAAEAAQA+QAAAJMDAAAAAA==&#10;" strokecolor="red" strokeweight="0"/>
                  <v:line id="Line 3905" o:spid="_x0000_s5024" style="position:absolute;visibility:visible;mso-wrap-style:square" from="400,2049" to="401,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3bccAAADeAAAADwAAAGRycy9kb3ducmV2LnhtbESPQWvCQBCF7wX/wzKCl9JstLXYmFVE&#10;EKR40Kj0OmTHbDA7G7Krpv++Wyj0NsN78743+bK3jbhT52vHCsZJCoK4dLrmSsHpuHmZgfABWWPj&#10;mBR8k4flYvCUY6bdgw90L0IlYgj7DBWYENpMSl8asugT1xJH7eI6iyGuXSV1h48Ybhs5SdN3abHm&#10;SDDY0tpQeS1uNkKwqCY7Q/sb4u5ztvmaPp+PrVKjYb+agwjUh3/z3/VWx/rp2+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WjdtxwAAAN4AAAAPAAAAAAAA&#10;AAAAAAAAAKECAABkcnMvZG93bnJldi54bWxQSwUGAAAAAAQABAD5AAAAlQMAAAAA&#10;" strokecolor="red" strokeweight="0"/>
                  <v:line id="Line 3906" o:spid="_x0000_s5025" style="position:absolute;visibility:visible;mso-wrap-style:square" from="347,2106" to="34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btjcUAAADeAAAADwAAAGRycy9kb3ducmV2LnhtbESPQWvCQBCF74X+h2UKvRTdKFYkukoR&#10;hFI82Kh4HbJjNjQ7G7Krpv/eOQjeZpj33jdvsep9o67UxTqwgdEwA0VcBltzZeCw3wxmoGJCttgE&#10;JgP/FGG1fH1ZYG7DjX/pWqRKSQjHHA24lNpc61g68hiHoSWW2zl0HpOsXaVthzcJ940eZ9lUe6xZ&#10;CA5bWjsq/4qLFwgW1XjraHdB3P7MNqfPj+O+Neb9rf+ag0rUp6f44f628n42mU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btjcUAAADeAAAADwAAAAAAAAAA&#10;AAAAAAChAgAAZHJzL2Rvd25yZXYueG1sUEsFBgAAAAAEAAQA+QAAAJMDAAAAAA==&#10;" strokecolor="red" strokeweight="0"/>
                  <v:line id="Line 3907" o:spid="_x0000_s5026" style="position:absolute;visibility:visible;mso-wrap-style:square" from="358,2098" to="359,2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IFsUAAADeAAAADwAAAGRycy9kb3ducmV2LnhtbESPQYvCMBCF78L+hzCCF9FUUZFqlEUQ&#10;RDys7S5eh2Zsis2kNFG7/36zIHib4b1535v1trO1eFDrK8cKJuMEBHHhdMWlgu98P1qC8AFZY+2Y&#10;FPySh+3mo7fGVLsnn+mRhVLEEPYpKjAhNKmUvjBk0Y9dQxy1q2sthri2pdQtPmO4reU0SRbSYsWR&#10;YLChnaHilt1thGBWTk+Gvu6Ip+Nyf5kPf/JGqUG/+1yBCNSFt/l1fdCxfjKbT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pIFsUAAADeAAAADwAAAAAAAAAA&#10;AAAAAAChAgAAZHJzL2Rvd25yZXYueG1sUEsFBgAAAAAEAAQA+QAAAJMDAAAAAA==&#10;" strokecolor="red" strokeweight="0"/>
                  <v:line id="Line 3908" o:spid="_x0000_s5027" style="position:absolute;visibility:visible;mso-wrap-style:square" from="368,2089" to="369,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WYccAAADeAAAADwAAAGRycy9kb3ducmV2LnhtbESPQWvDMAyF74P+B6PCLqN1FrJR0rpl&#10;DAJj5LClK72KWI1DYznETpv++3ow2E3iPb3vabObbCcuNPjWsYLnZQKCuHa65UbBz75YrED4gKyx&#10;c0wKbuRht509bDDX7srfdKlCI2II+xwVmBD6XEpfG7Lol64njtrJDRZDXIdG6gGvMdx2Mk2SV2mx&#10;5Ugw2NO7ofpcjTZCsGrS0tDXiFh+rorjy9Nh3yv1OJ/e1iACTeHf/Hf9oWP9JMt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NZhxwAAAN4AAAAPAAAAAAAA&#10;AAAAAAAAAKECAABkcnMvZG93bnJldi54bWxQSwUGAAAAAAQABAD5AAAAlQMAAAAA&#10;" strokecolor="red" strokeweight="0"/>
                  <v:line id="Line 3909" o:spid="_x0000_s5028" style="position:absolute;visibility:visible;mso-wrap-style:square" from="378,2081" to="379,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Rz+scAAADeAAAADwAAAGRycy9kb3ducmV2LnhtbESPQWvCQBCF7wX/wzIFL6VuqrZI6ipS&#10;CIjkUGPF65CdZkOzsyG7JvHfu4VCbzO8N+97s96OthE9db52rOBlloAgLp2uuVLwdcqeVyB8QNbY&#10;OCYFN/Kw3Uwe1phqN/CR+iJUIoawT1GBCaFNpfSlIYt+5lriqH27zmKIa1dJ3eEQw20j50nyJi3W&#10;HAkGW/owVP4UVxshWFTz3NDnFTE/rLLL69P51Co1fRx37yACjeHf/He917F+slwu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tHP6xwAAAN4AAAAPAAAAAAAA&#10;AAAAAAAAAKECAABkcnMvZG93bnJldi54bWxQSwUGAAAAAAQABAD5AAAAlQMAAAAA&#10;" strokecolor="red" strokeweight="0"/>
                  <v:line id="Line 3910" o:spid="_x0000_s5029" style="position:absolute;visibility:visible;mso-wrap-style:square" from="390,2073" to="39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3rjscAAADeAAAADwAAAGRycy9kb3ducmV2LnhtbESPQWvDMAyF74X+B6PCLmV1VrIS0rql&#10;FApj5LAlHb2KWIvDYjnEbpP9+3kw2E3iPb3vaXeYbCfuNPjWsYKnVQKCuHa65UbBpTo/ZiB8QNbY&#10;OSYF3+ThsJ/PdphrN/I73cvQiBjCPkcFJoQ+l9LXhiz6leuJo/bpBoshrkMj9YBjDLedXCfJRlps&#10;ORIM9nQyVH+VNxshWDbrwtDbDbF4zc7X5+VH1Sv1sJiOWxCBpvBv/rt+0bF+kqY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XeuOxwAAAN4AAAAPAAAAAAAA&#10;AAAAAAAAAKECAABkcnMvZG93bnJldi54bWxQSwUGAAAAAAQABAD5AAAAlQMAAAAA&#10;" strokecolor="red" strokeweight="0"/>
                  <v:line id="Line 3911" o:spid="_x0000_s5030" style="position:absolute;visibility:visible;mso-wrap-style:square" from="400,2065" to="40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OFcUAAADeAAAADwAAAGRycy9kb3ducmV2LnhtbESPQYvCMBCF78L+hzCCF9FUUZFqlEUQ&#10;ZPGwtrt4HZqxKTaT0kTt/nsjLHib4b1535v1trO1uFPrK8cKJuMEBHHhdMWlgp98P1qC8AFZY+2Y&#10;FPyRh+3mo7fGVLsHn+iehVLEEPYpKjAhNKmUvjBk0Y9dQxy1i2sthri2pdQtPmK4reU0SRbSYsWR&#10;YLChnaHimt1shGBWTo+Gvm+Ix6/l/jwf/uaNUoN+97kCEagLb/P/9UHH+slsNof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FOFcUAAADeAAAADwAAAAAAAAAA&#10;AAAAAAChAgAAZHJzL2Rvd25yZXYueG1sUEsFBgAAAAAEAAQA+QAAAJMDAAAAAA==&#10;" strokecolor="red" strokeweight="0"/>
                  <v:line id="Line 3912" o:spid="_x0000_s5031" style="position:absolute;visibility:visible;mso-wrap-style:square" from="347,2122" to="348,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QYsQAAADeAAAADwAAAGRycy9kb3ducmV2LnhtbESPQYvCMBCF7wv+hzCCl0VTxRWpRhFB&#10;EPHgVsXr0IxNsZmUJmr990ZY2NsM78373syXra3EgxpfOlYwHCQgiHOnSy4UnI6b/hSED8gaK8ek&#10;4EUelovO1xxT7Z78S48sFCKGsE9RgQmhTqX0uSGLfuBq4qhdXWMxxLUppG7wGcNtJUdJMpEWS44E&#10;gzWtDeW37G4jBLNitDd0uCPud9PN5ef7fKyV6nXb1QxEoDb8m/+utzrWT8bjC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9BixAAAAN4AAAAPAAAAAAAAAAAA&#10;AAAAAKECAABkcnMvZG93bnJldi54bWxQSwUGAAAAAAQABAD5AAAAkgMAAAAA&#10;" strokecolor="red" strokeweight="0"/>
                  <v:line id="Line 3913" o:spid="_x0000_s5032" style="position:absolute;visibility:visible;mso-wrap-style:square" from="358,2114" to="359,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91+cUAAADeAAAADwAAAGRycy9kb3ducmV2LnhtbESPT4vCMBDF78J+hzDCXkTTFf9RjbIs&#10;CIt4WKvidWjGpthMShO1fnsjLHib4b15vzeLVWsrcaPGl44VfA0SEMS50yUXCg77dX8GwgdkjZVj&#10;UvAgD6vlR2eBqXZ33tEtC4WIIexTVGBCqFMpfW7Ioh+4mjhqZ9dYDHFtCqkbvMdwW8lhkkykxZIj&#10;wWBNP4byS3a1EYJZMdwa+rsibjez9WncO+5rpT677fccRKA2vM3/17861k9Goym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91+cUAAADeAAAADwAAAAAAAAAA&#10;AAAAAAChAgAAZHJzL2Rvd25yZXYueG1sUEsFBgAAAAAEAAQA+QAAAJMDAAAAAA==&#10;" strokecolor="red" strokeweight="0"/>
                  <v:line id="Line 3914" o:spid="_x0000_s5033" style="position:absolute;visibility:visible;mso-wrap-style:square" from="369,2105" to="370,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hi8UAAADeAAAADwAAAGRycy9kb3ducmV2LnhtbESPTWvCQBCG74X+h2UKvRTdKFYkukoR&#10;hFI82Kh4HbJjNjQ7G7Krpv/eOQjeZpj345nFqveNulIX68AGRsMMFHEZbM2VgcN+M5iBignZYhOY&#10;DPxThNXy9WWBuQ03/qVrkSolIRxzNOBSanOtY+nIYxyGllhu59B5TLJ2lbYd3iTcN3qcZVPtsWZp&#10;cNjS2lH5V1y8lGBRjbeOdhfE7c9sc/r8OO5bY97f+q85qER9eoof7m8r+NlkI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Dhi8UAAADeAAAADwAAAAAAAAAA&#10;AAAAAAChAgAAZHJzL2Rvd25yZXYueG1sUEsFBgAAAAAEAAQA+QAAAJMDAAAAAA==&#10;" strokecolor="red" strokeweight="0"/>
                  <v:line id="Line 3915" o:spid="_x0000_s5034" style="position:absolute;visibility:visible;mso-wrap-style:square" from="379,2098" to="380,2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xEEMUAAADeAAAADwAAAGRycy9kb3ducmV2LnhtbESPQYvCMBCF78L+hzDCXkTTFRWtRlkW&#10;hEU8rFXxOjRjU2wmpYla/70RFrzN8N68781i1dpK3KjxpWMFX4MEBHHudMmFgsN+3Z+C8AFZY+WY&#10;FDzIw2r50Vlgqt2dd3TLQiFiCPsUFZgQ6lRKnxuy6AeuJo7a2TUWQ1ybQuoG7zHcVnKYJBNpseRI&#10;MFjTj6H8kl1thGBWDLeG/q6I2810fRr3jvtaqc9u+z0HEagNb/P/9a+O9ZPRaAa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xEEMUAAADeAAAADwAAAAAAAAAA&#10;AAAAAAChAgAAZHJzL2Rvd25yZXYueG1sUEsFBgAAAAAEAAQA+QAAAJMDAAAAAA==&#10;" strokecolor="red" strokeweight="0"/>
                  <v:line id="Line 3916" o:spid="_x0000_s5035" style="position:absolute;visibility:visible;mso-wrap-style:square" from="390,2089" to="39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97UMUAAADeAAAADwAAAGRycy9kb3ducmV2LnhtbESPQWvCQBCF74X+h2UKvRTdKFUkukoR&#10;hFI8aFS8DtkxG5qdDdlV03/fOQjeZpj33jdvsep9o27UxTqwgdEwA0VcBltzZeB42AxmoGJCttgE&#10;JgN/FGG1fH1ZYG7Dnfd0K1KlJIRjjgZcSm2udSwdeYzD0BLL7RI6j0nWrtK2w7uE+0aPs2yqPdYs&#10;BIctrR2Vv8XVCwSLarx1tLsibn9mm/Pk43RojXl/67/moBL16Sl+uL+tvJ99Tq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797UMUAAADeAAAADwAAAAAAAAAA&#10;AAAAAAChAgAAZHJzL2Rvd25yZXYueG1sUEsFBgAAAAAEAAQA+QAAAJMDAAAAAA==&#10;" strokecolor="red" strokeweight="0"/>
                  <v:line id="Line 3917" o:spid="_x0000_s5036" style="position:absolute;visibility:visible;mso-wrap-style:square" from="401,2081" to="402,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ey8UAAADeAAAADwAAAGRycy9kb3ducmV2LnhtbESPQYvCMBCF7wv+hzCCl0VTZRWpRpEF&#10;YREPbqt4HZqxKTaT0kSt/94sCHub4b1535vlurO1uFPrK8cKxqMEBHHhdMWlgmO+Hc5B+ICssXZM&#10;Cp7kYb3qfSwx1e7Bv3TPQiliCPsUFZgQmlRKXxiy6EeuIY7axbUWQ1zbUuoWHzHc1nKSJDNpseJI&#10;MNjQt6Himt1shGBWTvaGDjfE/W6+PU8/T3mj1KDfbRYgAnXh3/y+/tGxfvI1H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Pey8UAAADeAAAADwAAAAAAAAAA&#10;AAAAAAChAgAAZHJzL2Rvd25yZXYueG1sUEsFBgAAAAAEAAQA+QAAAJMDAAAAAA==&#10;" strokecolor="red" strokeweight="0"/>
                  <v:line id="Line 3918" o:spid="_x0000_s5037" style="position:absolute;visibility:visible;mso-wrap-style:square" from="348,2138" to="349,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FAvMcAAADeAAAADwAAAGRycy9kb3ducmV2LnhtbESPQWvDMAyF74P+B6PCLqN1FpZR0rpl&#10;DAJj5LClK72KWI1DYznETpv++3ow2E3iPb3vabObbCcuNPjWsYLnZQKCuHa65UbBz75YrED4gKyx&#10;c0wKbuRht509bDDX7srfdKlCI2II+xwVmBD6XEpfG7Lol64njtrJDRZDXIdG6gGvMdx2Mk2SV2mx&#10;5Ugw2NO7ofpcjTZCsGrS0tDXiFh+ropj9nTY90o9zqe3NYhAU/g3/11/6Fg/ecl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IUC8xwAAAN4AAAAPAAAAAAAA&#10;AAAAAAAAAKECAABkcnMvZG93bnJldi54bWxQSwUGAAAAAAQABAD5AAAAlQMAAAAA&#10;" strokecolor="red" strokeweight="0"/>
                  <v:line id="Line 3919" o:spid="_x0000_s5038" style="position:absolute;visibility:visible;mso-wrap-style:square" from="359,2130" to="360,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3lJ8UAAADeAAAADwAAAGRycy9kb3ducmV2LnhtbESPQYvCMBCF7wv7H8IIe1k01VWRapRF&#10;EBbxoFXxOjRjU2wmpYla//1GELzN8N68781s0dpK3KjxpWMF/V4Cgjh3uuRCwWG/6k5A+ICssXJM&#10;Ch7kYTH//Jhhqt2dd3TLQiFiCPsUFZgQ6lRKnxuy6HuuJo7a2TUWQ1ybQuoG7zHcVnKQJGNpseRI&#10;MFjT0lB+ya42QjArBhtD2yviZj1ZnUbfx32t1Fen/Z2CCNSGt/l1/adj/WQ4+o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3lJ8UAAADeAAAADwAAAAAAAAAA&#10;AAAAAAChAgAAZHJzL2Rvd25yZXYueG1sUEsFBgAAAAAEAAQA+QAAAJMDAAAAAA==&#10;" strokecolor="red" strokeweight="0"/>
                  <v:line id="Line 3920" o:spid="_x0000_s5039" style="position:absolute;visibility:visible;mso-wrap-style:square" from="369,2121" to="370,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9U8UAAADeAAAADwAAAGRycy9kb3ducmV2LnhtbESPQYvCMBCF78L+hzCCF9FUUZFqlEUQ&#10;ZPGwtrt4HZqxKTaT0kTt/nsjLHib4b1535v1trO1uFPrK8cKJuMEBHHhdMWlgp98P1qC8AFZY+2Y&#10;FPyRh+3mo7fGVLsHn+iehVLEEPYpKjAhNKmUvjBk0Y9dQxy1i2sthri2pdQtPmK4reU0SRbSYsWR&#10;YLChnaHimt1shGBWTo+Gvm+Ix6/l/jwf/uaNUoN+97kCEagLb/P/9UHH+slsPoP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R9U8UAAADeAAAADwAAAAAAAAAA&#10;AAAAAAChAgAAZHJzL2Rvd25yZXYueG1sUEsFBgAAAAAEAAQA+QAAAJMDAAAAAA==&#10;" strokecolor="red" strokeweight="0"/>
                  <v:line id="Line 3921" o:spid="_x0000_s5040" style="position:absolute;visibility:visible;mso-wrap-style:square" from="379,2114" to="380,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jYyMcAAADeAAAADwAAAGRycy9kb3ducmV2LnhtbESPQWvDMAyF74P+B6PCLmN1VpYS0rql&#10;FApj5LAmHb2KWIvDYjnEbpP9+3kw6E3iPb3vabObbCduNPjWsYKXRQKCuHa65UbBuTo+ZyB8QNbY&#10;OSYFP+Rht509bDDXbuQT3crQiBjCPkcFJoQ+l9LXhiz6heuJo/blBoshrkMj9YBjDLedXCbJSlps&#10;ORIM9nQwVH+XVxshWDbLwtDHFbF4z46X9Omz6pV6nE/7NYhAU7ib/6/fdKyfvKY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yNjIxwAAAN4AAAAPAAAAAAAA&#10;AAAAAAAAAKECAABkcnMvZG93bnJldi54bWxQSwUGAAAAAAQABAD5AAAAlQMAAAAA&#10;" strokecolor="red" strokeweight="0"/>
                  <v:line id="Line 3922" o:spid="_x0000_s5041" style="position:absolute;visibility:visible;mso-wrap-style:square" from="390,2105" to="39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Gv8UAAADeAAAADwAAAGRycy9kb3ducmV2LnhtbESPQYvCMBCF78L+hzALXmRNFRWpRlkW&#10;BBEP2rp4HZqxKTaT0kTt/vuNIHib4b1535vlurO1uFPrK8cKRsMEBHHhdMWlglO++ZqD8AFZY+2Y&#10;FPyRh/Xqo7fEVLsHH+mehVLEEPYpKjAhNKmUvjBk0Q9dQxy1i2sthri2pdQtPmK4reU4SWbSYsWR&#10;YLChH0PFNbvZCMGsHO8NHW6I+918c54OfvNGqf5n970AEagLb/Preqtj/WQyncH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pGv8UAAADeAAAADwAAAAAAAAAA&#10;AAAAAAChAgAAZHJzL2Rvd25yZXYueG1sUEsFBgAAAAAEAAQA+QAAAJMDAAAAAA==&#10;" strokecolor="red" strokeweight="0"/>
                  <v:line id="Line 3923" o:spid="_x0000_s5042" style="position:absolute;visibility:visible;mso-wrap-style:square" from="401,2097" to="40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jJMcAAADeAAAADwAAAGRycy9kb3ducmV2LnhtbESPQWvCQBCF7wX/wzIFL6VuKtpK6ipS&#10;CIjkUGPF65CdZkOzsyG7JvHfu4VCbzO8N+97s96OthE9db52rOBlloAgLp2uuVLwdcqeVyB8QNbY&#10;OCYFN/Kw3Uwe1phqN/CR+iJUIoawT1GBCaFNpfSlIYt+5lriqH27zmKIa1dJ3eEQw20j50nyKi3W&#10;HAkGW/owVP4UVxshWFTz3NDnFTE/rLLL8ul8apWaPo67dxCBxvBv/rve61g/WSzf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uMkxwAAAN4AAAAPAAAAAAAA&#10;AAAAAAAAAKECAABkcnMvZG93bnJldi54bWxQSwUGAAAAAAQABAD5AAAAlQMAAAAA&#10;" strokecolor="red" strokeweight="0"/>
                  <v:line id="Line 3924" o:spid="_x0000_s5043" style="position:absolute;visibility:visible;mso-wrap-style:square" from="348,2154" to="349,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3VsUAAADeAAAADwAAAGRycy9kb3ducmV2LnhtbESPTWvCQBCG74X+h2UKvRTdKFUkukoR&#10;hFI8aFS8DtkxG5qdDdlV03/fOQjeZpj345nFqveNulEX68AGRsMMFHEZbM2VgeNhM5iBignZYhOY&#10;DPxRhNXy9WWBuQ133tOtSJWSEI45GnAptbnWsXTkMQ5DSyy3S+g8Jlm7StsO7xLuGz3Osqn2WLM0&#10;OGxp7aj8La5eSrCoxltHuyvi9me2OU8+TofWmPe3/msOKlGfnuKH+9sKfvY5EV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l3VsUAAADeAAAADwAAAAAAAAAA&#10;AAAAAAChAgAAZHJzL2Rvd25yZXYueG1sUEsFBgAAAAAEAAQA+QAAAJMDAAAAAA==&#10;" strokecolor="red" strokeweight="0"/>
                  <v:line id="Line 3925" o:spid="_x0000_s5044" style="position:absolute;visibility:visible;mso-wrap-style:square" from="359,2146" to="360,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XSzccAAADeAAAADwAAAGRycy9kb3ducmV2LnhtbESPQWvCQBCF7wX/wzIFL6VuKlo0dRUp&#10;BERyqLHF65CdZkOzsyG7JvHfu4VCbzO8N+97s9mNthE9db52rOBlloAgLp2uuVLwec6eVyB8QNbY&#10;OCYFN/Kw204eNphqN/CJ+iJUIoawT1GBCaFNpfSlIYt+5lriqH27zmKIa1dJ3eEQw20j50nyKi3W&#10;HAkGW3o3VP4UVxshWFTz3NDHFTE/rrLL8unr3Co1fRz3byACjeHf/Hd90LF+sliu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hdLNxwAAAN4AAAAPAAAAAAAA&#10;AAAAAAAAAKECAABkcnMvZG93bnJldi54bWxQSwUGAAAAAAQABAD5AAAAlQMAAAAA&#10;" strokecolor="red" strokeweight="0"/>
                  <v:line id="Line 3926" o:spid="_x0000_s5045" style="position:absolute;visibility:visible;mso-wrap-style:square" from="370,2138" to="371,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x7cYAAADeAAAADwAAAGRycy9kb3ducmV2LnhtbESPQWvCQBCF74L/YRmhF6kbpYqk2Ugp&#10;CFI81GjpdchOs6HZ2ZBdNf33nUOhtxnmvffNK3aj79SNhtgGNrBcZKCI62BbbgxczvvHLaiYkC12&#10;gcnAD0XYldNJgbkNdz7RrUqNkhCOORpwKfW51rF25DEuQk8st68weEyyDo22A94l3Hd6lWUb7bFl&#10;ITjs6dVR/V1dvUCwalZHR+9XxOPbdv+5nn+ce2MeZuPLM6hEY/oX/7kPVt7PnjZ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Tse3GAAAA3gAAAA8AAAAAAAAA&#10;AAAAAAAAoQIAAGRycy9kb3ducmV2LnhtbFBLBQYAAAAABAAEAPkAAACUAwAAAAA=&#10;" strokecolor="red" strokeweight="0"/>
                  <v:line id="Line 3927" o:spid="_x0000_s5046" style="position:absolute;visibility:visible;mso-wrap-style:square" from="380,2130" to="38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8Ud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12U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fFHbGAAAA3gAAAA8AAAAAAAAA&#10;AAAAAAAAoQIAAGRycy9kb3ducmV2LnhtbFBLBQYAAAAABAAEAPkAAACUAwAAAAA=&#10;" strokecolor="red" strokeweight="0"/>
                  <v:line id="Line 3928" o:spid="_x0000_s5047" style="position:absolute;visibility:visible;mso-wrap-style:square" from="391,2121" to="392,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2KAcUAAADeAAAADwAAAGRycy9kb3ducmV2LnhtbESPQYvCMBCF78L+hzALXmRNLSpSjbII&#10;giwetCp7HZqxKdtMShO1+++NIHib4b1535vFqrO1uFHrK8cKRsMEBHHhdMWlgtNx8zUD4QOyxtox&#10;KfgnD6vlR2+BmXZ3PtAtD6WIIewzVGBCaDIpfWHIoh+6hjhqF9daDHFtS6lbvMdwW8s0SabSYsWR&#10;YLChtaHiL7/aCMG8THeG9lfE3c9s8zsZnI+NUv3P7nsOIlAX3ubX9VbH+sl4m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2KAcUAAADeAAAADwAAAAAAAAAA&#10;AAAAAAChAgAAZHJzL2Rvd25yZXYueG1sUEsFBgAAAAAEAAQA+QAAAJMDAAAAAA==&#10;" strokecolor="red" strokeweight="0"/>
                  <v:line id="Line 3929" o:spid="_x0000_s5048" style="position:absolute;visibility:visible;mso-wrap-style:square" from="402,2113" to="403,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vmsUAAADeAAAADwAAAGRycy9kb3ducmV2LnhtbESPQYvCMBCF7wv+hzDCXkRTXRWpRpEF&#10;QRYPWhWvQzM2xWZSmqj1328WhL3N8N68781i1dpKPKjxpWMFw0ECgjh3uuRCwem46c9A+ICssXJM&#10;Cl7kYbXsfCww1e7JB3pkoRAxhH2KCkwIdSqlzw1Z9ANXE0ft6hqLIa5NIXWDzxhuKzlKkqm0WHIk&#10;GKzp21B+y+42QjArRjtD+zvi7me2uUx652Ot1Ge3Xc9BBGrDv/l9vdWxfjKefs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EvmsUAAADeAAAADwAAAAAAAAAA&#10;AAAAAAChAgAAZHJzL2Rvd25yZXYueG1sUEsFBgAAAAAEAAQA+QAAAJMDAAAAAA==&#10;" strokecolor="red" strokeweight="0"/>
                  <v:line id="Line 3930" o:spid="_x0000_s5049" style="position:absolute;visibility:visible;mso-wrap-style:square" from="348,2170" to="349,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i37sQAAADeAAAADwAAAGRycy9kb3ducmV2LnhtbESPQYvCMBCF7wv+hzCCl0VTxRWpRhFB&#10;EPHgVsXr0IxNsZmUJmr990ZY2NsM78373syXra3EgxpfOlYwHCQgiHOnSy4UnI6b/hSED8gaK8ek&#10;4EUelovO1xxT7Z78S48sFCKGsE9RgQmhTqX0uSGLfuBq4qhdXWMxxLUppG7wGcNtJUdJMpEWS44E&#10;gzWtDeW37G4jBLNitDd0uCPud9PN5ef7fKyV6nXb1QxEoDb8m/+utzrWT8aT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6LfuxAAAAN4AAAAPAAAAAAAAAAAA&#10;AAAAAKECAABkcnMvZG93bnJldi54bWxQSwUGAAAAAAQABAD5AAAAkgMAAAAA&#10;" strokecolor="red" strokeweight="0"/>
                  <v:line id="Line 3931" o:spid="_x0000_s5050" style="position:absolute;visibility:visible;mso-wrap-style:square" from="360,2162" to="361,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SdcUAAADeAAAADwAAAGRycy9kb3ducmV2LnhtbESPQYvCMBCF78L+hzALXmRNFRWpRlkW&#10;BBEP2rp4HZqxKTaT0kTt/vuNIHib4b1535vlurO1uFPrK8cKRsMEBHHhdMWlglO++ZqD8AFZY+2Y&#10;FPyRh/Xqo7fEVLsHH+mehVLEEPYpKjAhNKmUvjBk0Q9dQxy1i2sthri2pdQtPmK4reU4SWbSYsWR&#10;YLChH0PFNbvZCMGsHO8NHW6I+918c54OfvNGqf5n970AEagLb/Preqtj/WQym8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QSdcUAAADeAAAADwAAAAAAAAAA&#10;AAAAAAChAgAAZHJzL2Rvd25yZXYueG1sUEsFBgAAAAAEAAQA+QAAAJMDAAAAAA==&#10;" strokecolor="red" strokeweight="0"/>
                  <v:line id="Line 3932" o:spid="_x0000_s5051" style="position:absolute;visibility:visible;mso-wrap-style:square" from="370,2153" to="37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MAsUAAADeAAAADwAAAGRycy9kb3ducmV2LnhtbESPQYvCMBCF78L+hzDCXkRTRYtUoyyC&#10;sCwe1qp4HZqxKTaT0kTt/nuzIHib4b1535vlurO1uFPrK8cKxqMEBHHhdMWlguNhO5yD8AFZY+2Y&#10;FPyRh/Xqo7fETLsH7+meh1LEEPYZKjAhNJmUvjBk0Y9cQxy1i2sthri2pdQtPmK4reUkSVJpseJI&#10;MNjQxlBxzW82QjAvJztDvzfE3c98e54NTodGqc9+97UAEagLb/Pr+lvH+sk0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aMAsUAAADeAAAADwAAAAAAAAAA&#10;AAAAAAChAgAAZHJzL2Rvd25yZXYueG1sUEsFBgAAAAAEAAQA+QAAAJMDAAAAAA==&#10;" strokecolor="red" strokeweight="0"/>
                  <v:line id="Line 3933" o:spid="_x0000_s5052" style="position:absolute;visibility:visible;mso-wrap-style:square" from="380,2146" to="38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pmcYAAADeAAAADwAAAGRycy9kb3ducmV2LnhtbESPT4vCMBDF7wv7HcIIe1k0VdY/VKMs&#10;grCIB62K16EZm2IzKU3U+u03guBthvfm/d7MFq2txI0aXzpW0O8lIIhzp0suFBz2q+4EhA/IGivH&#10;pOBBHhbzz48ZptrdeUe3LBQihrBPUYEJoU6l9Lkhi77nauKonV1jMcS1KaRu8B7DbSUHSTKSFkuO&#10;BIM1LQ3ll+xqIwSzYrAxtL0ibtaT1Wn4fdzXSn112t8piEBteJtf13861k9+Rm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6KZnGAAAA3gAAAA8AAAAAAAAA&#10;AAAAAAAAoQIAAGRycy9kb3ducmV2LnhtbFBLBQYAAAAABAAEAPkAAACUAwAAAAA=&#10;" strokecolor="red" strokeweight="0"/>
                  <v:line id="Line 3934" o:spid="_x0000_s5053" style="position:absolute;visibility:visible;mso-wrap-style:square" from="392,2137" to="393,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W968UAAADeAAAADwAAAGRycy9kb3ducmV2LnhtbESPTWvCQBCG74L/YRmhF6kbpYqk2Ugp&#10;CFI81GjpdchOs6HZ2ZBdNf33nUOhtxnm/Xim2I2+UzcaYhvYwHKRgSKug225MXA57x+3oGJCttgF&#10;JgM/FGFXTicF5jbc+US3KjVKQjjmaMCl1Odax9qRx7gIPbHcvsLgMck6NNoOeJdw3+lVlm20x5al&#10;wWFPr47q7+rqpQSrZnV09H5FPL5t95/r+ce5N+ZhNr48g0o0pn/xn/tgBT972gi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6W968UAAADeAAAADwAAAAAAAAAA&#10;AAAAAAChAgAAZHJzL2Rvd25yZXYueG1sUEsFBgAAAAAEAAQA+QAAAJMDAAAAAA==&#10;" strokecolor="red" strokeweight="0"/>
                  <v:line id="Line 3935" o:spid="_x0000_s5054" style="position:absolute;visibility:visible;mso-wrap-style:square" from="349,2186" to="350,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kYcMUAAADeAAAADwAAAGRycy9kb3ducmV2LnhtbESPQYvCMBCF7wv7H8IIe1k0VVbRapRF&#10;EBbxoFXxOjRjU2wmpYla//1GELzN8N68781s0dpK3KjxpWMF/V4Cgjh3uuRCwWG/6o5B+ICssXJM&#10;Ch7kYTH//Jhhqt2dd3TLQiFiCPsUFZgQ6lRKnxuy6HuuJo7a2TUWQ1ybQuoG7zHcVnKQJCNpseRI&#10;MFjT0lB+ya42QjArBhtD2yviZj1enYbfx32t1Fen/Z2CCNSGt/l1/adj/eRnNI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kYcMUAAADeAAAADwAAAAAAAAAA&#10;AAAAAAChAgAAZHJzL2Rvd25yZXYueG1sUEsFBgAAAAAEAAQA+QAAAJMDAAAAAA==&#10;" strokecolor="red" strokeweight="0"/>
                  <v:line id="Line 3936" o:spid="_x0000_s5055" style="position:absolute;visibility:visible;mso-wrap-style:square" from="360,2178" to="361,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onMMYAAADeAAAADwAAAGRycy9kb3ducmV2LnhtbESPQWvCQBCF74X+h2UKvZS6qaiV6Cql&#10;IJTiQaPidciO2dDsbMiumv575yB4m2Hee9+8+bL3jbpQF+vABj4GGSjiMtiaKwP73ep9CiomZItN&#10;YDLwTxGWi+enOeY2XHlLlyJVSkI45mjApdTmWsfSkcc4CC2x3E6h85hk7SptO7xKuG/0MMsm2mPN&#10;QnDY0rej8q84e4FgUQ3XjjZnxPXvdHUcvx12rTGvL/3XDFSiPj3Ed/ePlfez0acUkDoyg1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KJzDGAAAA3gAAAA8AAAAAAAAA&#10;AAAAAAAAoQIAAGRycy9kb3ducmV2LnhtbFBLBQYAAAAABAAEAPkAAACUAwAAAAA=&#10;" strokecolor="red" strokeweight="0"/>
                  <v:line id="Line 3937" o:spid="_x0000_s5056" style="position:absolute;visibility:visible;mso-wrap-style:square" from="371,2170" to="372,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aCq8cAAADeAAAADwAAAGRycy9kb3ducmV2LnhtbESPT2vCQBDF7wW/wzIFL6VulNZK6ioi&#10;BKR4qFHxOmSn2dDsbMhu/vjtu4VCbzO8N+/3Zr0dbS16an3lWMF8loAgLpyuuFRwOWfPKxA+IGus&#10;HZOCO3nYbiYPa0y1G/hEfR5KEUPYp6jAhNCkUvrCkEU/cw1x1L5cazHEtS2lbnGI4baWiyRZSosV&#10;R4LBhvaGiu+8sxGCebk4GvrsEI8fq+z2+nQ9N0pNH8fdO4hAY/g3/10fdKyfvLzN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RoKrxwAAAN4AAAAPAAAAAAAA&#10;AAAAAAAAAKECAABkcnMvZG93bnJldi54bWxQSwUGAAAAAAQABAD5AAAAlQMAAAAA&#10;" strokecolor="red" strokeweight="0"/>
                  <v:line id="Line 3938" o:spid="_x0000_s5057" style="position:absolute;visibility:visible;mso-wrap-style:square" from="381,2162" to="382,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Qc3M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z6s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NzGAAAA3gAAAA8AAAAAAAAA&#10;AAAAAAAAoQIAAGRycy9kb3ducmV2LnhtbFBLBQYAAAAABAAEAPkAAACUAwAAAAA=&#10;" strokecolor="red" strokeweight="0"/>
                  <v:line id="Line 3939" o:spid="_x0000_s5058" style="position:absolute;visibility:visible;mso-wrap-style:square" from="392,2153" to="39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i5R8cAAADeAAAADwAAAGRycy9kb3ducmV2LnhtbESPQWvCQBCF7wX/wzKCl9JstLWVmFVE&#10;EKR40Kj0OmTHbDA7G7Krpv++Wyj0NsN78743+bK3jbhT52vHCsZJCoK4dLrmSsHpuHmZgfABWWPj&#10;mBR8k4flYvCUY6bdgw90L0IlYgj7DBWYENpMSl8asugT1xJH7eI6iyGuXSV1h48Ybhs5SdN3abHm&#10;SDDY0tpQeS1uNkKwqCY7Q/sb4u5ztvmaPp+PrVKjYb+agwjUh3/z3/VWx/rp28c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2LlHxwAAAN4AAAAPAAAAAAAA&#10;AAAAAAAAAKECAABkcnMvZG93bnJldi54bWxQSwUGAAAAAAQABAD5AAAAlQMAAAAA&#10;" strokecolor="red" strokeweight="0"/>
                  <v:line id="Line 3940" o:spid="_x0000_s5059" style="position:absolute;visibility:visible;mso-wrap-style:square" from="350,2203" to="351,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hM8UAAADeAAAADwAAAGRycy9kb3ducmV2LnhtbESPT4vCMBDF78J+hzDCXkTTFf9RjbIs&#10;CIt4WKvidWjGpthMShO1fnsjLHib4b15vzeLVWsrcaPGl44VfA0SEMS50yUXCg77dX8GwgdkjZVj&#10;UvAgD6vlR2eBqXZ33tEtC4WIIexTVGBCqFMpfW7Ioh+4mjhqZ9dYDHFtCqkbvMdwW8lhkkykxZIj&#10;wWBNP4byS3a1EYJZMdwa+rsibjez9WncO+5rpT677fccRKA2vM3/17861k9G0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EhM8UAAADeAAAADwAAAAAAAAAA&#10;AAAAAAChAgAAZHJzL2Rvd25yZXYueG1sUEsFBgAAAAAEAAQA+QAAAJMDAAAAAA==&#10;" strokecolor="red" strokeweight="0"/>
                  <v:line id="Line 3941" o:spid="_x0000_s5060" style="position:absolute;visibility:visible;mso-wrap-style:square" from="361,2194" to="362,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EqMcAAADeAAAADwAAAGRycy9kb3ducmV2LnhtbESPQWvCQBCF7wX/wzIFL6VuKtpK6ipS&#10;CIjkUGPF65CdZkOzsyG7JvHfu4VCbzO8N+97s96OthE9db52rOBlloAgLp2uuVLwdcqeVyB8QNbY&#10;OCYFN/Kw3Uwe1phqN/CR+iJUIoawT1GBCaFNpfSlIYt+5lriqH27zmKIa1dJ3eEQw20j50nyKi3W&#10;HAkGW/owVP4UVxshWFTz3NDnFTE/rLLL8ul8apWaPo67dxCBxvBv/rve61g/Wbwt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fYSoxwAAAN4AAAAPAAAAAAAA&#10;AAAAAAAAAKECAABkcnMvZG93bnJldi54bWxQSwUGAAAAAAQABAD5AAAAlQMAAAAA&#10;" strokecolor="red" strokeweight="0"/>
                  <v:line id="Line 3942" o:spid="_x0000_s5061" style="position:absolute;visibility:visible;mso-wrap-style:square" from="372,2186" to="373,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8a38YAAADeAAAADwAAAGRycy9kb3ducmV2LnhtbESPT4vCMBDF7wv7HcIIe1k0VdY/VKMs&#10;grCIB62K16EZm2IzKU3U+u03guBthvfm/d7MFq2txI0aXzpW0O8lIIhzp0suFBz2q+4EhA/IGivH&#10;pOBBHhbzz48ZptrdeUe3LBQihrBPUYEJoU6l9Lkhi77nauKonV1jMcS1KaRu8B7DbSUHSTKSFkuO&#10;BIM1LQ3ll+xqIwSzYrAxtL0ibtaT1Wn4fdzXSn112t8piEBteJtf13861k9+xi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vGt/GAAAA3gAAAA8AAAAAAAAA&#10;AAAAAAAAoQIAAGRycy9kb3ducmV2LnhtbFBLBQYAAAAABAAEAPkAAACUAwAAAAA=&#10;" strokecolor="red" strokeweight="0"/>
                  <v:line id="Line 3943" o:spid="_x0000_s5062" style="position:absolute;visibility:visible;mso-wrap-style:square" from="382,2178" to="383,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MYAAADeAAAADwAAAGRycy9kb3ducmV2LnhtbESPT4vCMBDF7wt+hzDCXkRTZf1DNYos&#10;CLJ40Kp4HZqxKTaT0kSt336zIOxthvfm/d4sVq2txIMaXzpWMBwkIIhzp0suFJyOm/4MhA/IGivH&#10;pOBFHlbLzscCU+2efKBHFgoRQ9inqMCEUKdS+tyQRT9wNXHUrq6xGOLaFFI3+IzhtpKjJJlIiyVH&#10;gsGavg3lt+xuIwSzYrQztL8j7n5mm8u4dz7WSn122/UcRKA2/Jvf11sd6ydf0y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jv0TGAAAA3gAAAA8AAAAAAAAA&#10;AAAAAAAAoQIAAGRycy9kb3ducmV2LnhtbFBLBQYAAAAABAAEAPkAAACUAwAAAAA=&#10;" strokecolor="red" strokeweight="0"/>
                  <v:line id="Line 3944" o:spid="_x0000_s5063" style="position:absolute;visibility:visible;mso-wrap-style:square" from="393,2169" to="394,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wrNsUAAADeAAAADwAAAGRycy9kb3ducmV2LnhtbESPTWvCQBCG74X+h2UKvZS6qaiV6Cql&#10;IJTiQaPidciO2dDsbMiumv575yB4m2Hej2fmy9436kJdrAMb+BhkoIjLYGuuDOx3q/cpqJiQLTaB&#10;ycA/RVgunp/mmNtw5S1dilQpCeGYowGXUptrHUtHHuMgtMRyO4XOY5K1q7Tt8CrhvtHDLJtojzVL&#10;g8OWvh2Vf8XZSwkW1XDtaHNGXP9OV8fx22HXGvP60n/NQCXq00N8d/9Ywc9Gn8Ir78gM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wrNsUAAADeAAAADwAAAAAAAAAA&#10;AAAAAAChAgAAZHJzL2Rvd25yZXYueG1sUEsFBgAAAAAEAAQA+QAAAJMDAAAAAA==&#10;" strokecolor="red" strokeweight="0"/>
                  <v:line id="Line 3945" o:spid="_x0000_s5064" style="position:absolute;visibility:visible;mso-wrap-style:square" from="340,2226" to="341,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COrccAAADeAAAADwAAAGRycy9kb3ducmV2LnhtbESPQWvCQBCF7wX/wzKCl9JslNbamFVE&#10;EKR40Kj0OmTHbDA7G7Krpv++Wyj0NsN78743+bK3jbhT52vHCsZJCoK4dLrmSsHpuHmZgfABWWPj&#10;mBR8k4flYvCUY6bdgw90L0IlYgj7DBWYENpMSl8asugT1xJH7eI6iyGuXSV1h48Ybhs5SdOptFhz&#10;JBhsaW2ovBY3GyFYVJOdof0Ncfc523y9PZ+PrVKjYb+agwjUh3/z3/VWx/rp6/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I6txwAAAN4AAAAPAAAAAAAA&#10;AAAAAAAAAKECAABkcnMvZG93bnJldi54bWxQSwUGAAAAAAQABAD5AAAAlQMAAAAA&#10;" strokecolor="red" strokeweight="0"/>
                  <v:line id="Line 3946" o:spid="_x0000_s5065" style="position:absolute;visibility:visible;mso-wrap-style:square" from="350,2218" to="35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9XF8YAAADeAAAADwAAAGRycy9kb3ducmV2LnhtbESPQWvCQBCF7wX/wzJCL6VuKlZC6ioi&#10;CKV4aBNLr0N2mg3NzobsqvHfOwehtxnmvffNW21G36kzDbENbOBlloEiroNtuTFwrPbPOaiYkC12&#10;gcnAlSJs1pOHFRY2XPiLzmVqlIRwLNCAS6kvtI61I49xFnpiuf2GwWOSdWi0HfAi4b7T8yxbao8t&#10;C8FhTztH9V958gLBspkfHH2eEA8f+f7n9em76o15nI7bN1CJxvQvvrvfrbyfLXI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fVxfGAAAA3gAAAA8AAAAAAAAA&#10;AAAAAAAAoQIAAGRycy9kb3ducmV2LnhtbFBLBQYAAAAABAAEAPkAAACUAwAAAAA=&#10;" strokecolor="red" strokeweight="0"/>
                  <v:line id="Line 3947" o:spid="_x0000_s5066" style="position:absolute;visibility:visible;mso-wrap-style:square" from="361,2210" to="362,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PyjMcAAADeAAAADwAAAGRycy9kb3ducmV2LnhtbESPQWvDMAyF74P+B6NCL6NxWrYR0rpl&#10;DAJl9LAlK72KWI1DYznETpv9+3kw2E3iPb3vabufbCduNPjWsYJVkoIgrp1uuVHwVRXLDIQPyBo7&#10;x6Tgmzzsd7OHLeba3fmTbmVoRAxhn6MCE0KfS+lrQxZ94nriqF3cYDHEdWikHvAew20n12n6Ii22&#10;HAkGe3ozVF/L0UYIls36aOhjRDy+Z8X5+fFU9Uot5tPrBkSgKfyb/64POtZPn7I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k/KMxwAAAN4AAAAPAAAAAAAA&#10;AAAAAAAAAKECAABkcnMvZG93bnJldi54bWxQSwUGAAAAAAQABAD5AAAAlQMAAAAA&#10;" strokecolor="red" strokeweight="0"/>
                  <v:line id="Line 3948" o:spid="_x0000_s5067" style="position:absolute;visibility:visible;mso-wrap-style:square" from="372,2202" to="373,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Fs+8YAAADeAAAADwAAAGRycy9kb3ducmV2LnhtbESPQWvCQBCF7wX/wzJCL6VuDFVC6iaI&#10;IBTxUKPS65CdZoPZ2ZBdNf77bqHQ2wzvzfverMrRduJGg28dK5jPEhDEtdMtNwpOx+1rBsIHZI2d&#10;Y1LwIA9lMXlaYa7dnQ90q0IjYgj7HBWYEPpcSl8bsuhnrieO2rcbLIa4Do3UA95juO1kmiRLabHl&#10;SDDY08ZQfamuNkKwatK9oc8r4n6Xbb8WL+djr9TzdFy/gwg0hn/z3/WHjvWTtyy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bPvGAAAA3gAAAA8AAAAAAAAA&#10;AAAAAAAAoQIAAGRycy9kb3ducmV2LnhtbFBLBQYAAAAABAAEAPkAAACUAwAAAAA=&#10;" strokecolor="red" strokeweight="0"/>
                  <v:line id="Line 3949" o:spid="_x0000_s5068" style="position:absolute;visibility:visible;mso-wrap-style:square" from="382,2194" to="383,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3JYMYAAADeAAAADwAAAGRycy9kb3ducmV2LnhtbESPQWvCQBCF70L/wzKFXkQ3tVpCdBNK&#10;QSjFg8aK1yE7ZoPZ2ZBdNf333YLgbYb35n1vVsVgW3Gl3jeOFbxOExDEldMN1wp+9utJCsIHZI2t&#10;Y1LwSx6K/Gm0wky7G+/oWoZaxBD2GSowIXSZlL4yZNFPXUcctZPrLYa49rXUPd5iuG3lLEnepcWG&#10;I8FgR5+GqnN5sRGCZT3bGNpeEDff6fq4GB/2nVIvz8PHEkSgITzM9+svHesn8/Q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NyWDGAAAA3gAAAA8AAAAAAAAA&#10;AAAAAAAAoQIAAGRycy9kb3ducmV2LnhtbFBLBQYAAAAABAAEAPkAAACUAwAAAAA=&#10;" strokecolor="red" strokeweight="0"/>
                  <v:line id="Line 3950" o:spid="_x0000_s5069" style="position:absolute;visibility:visible;mso-wrap-style:square" from="393,2186" to="394,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RRFMUAAADeAAAADwAAAGRycy9kb3ducmV2LnhtbESPQYvCMBCF74L/IYywF1lTRaVUo4gg&#10;yOJhrS5eh2Zsis2kNFG7/36zIHib4b1535vlurO1eFDrK8cKxqMEBHHhdMWlgvNp95mC8AFZY+2Y&#10;FPySh/Wq31tipt2Tj/TIQyliCPsMFZgQmkxKXxiy6EeuIY7a1bUWQ1zbUuoWnzHc1nKSJHNpseJI&#10;MNjQ1lBxy+82QjAvJwdD33fEw1e6u8yGP6dGqY9Bt1mACNSFt/l1vdexfjJN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RRFMUAAADeAAAADwAAAAAAAAAA&#10;AAAAAAChAgAAZHJzL2Rvd25yZXYueG1sUEsFBgAAAAAEAAQA+QAAAJMDAAAAAA==&#10;" strokecolor="red" strokeweight="0"/>
                  <v:line id="Line 3951" o:spid="_x0000_s5070" style="position:absolute;visibility:visible;mso-wrap-style:square" from="341,2242" to="342,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0j8UAAADeAAAADwAAAGRycy9kb3ducmV2LnhtbESPQYvCMBCF78L+hzALXkRTRaVUoywL&#10;goiH3ap4HZqxKTaT0kSt/94IC3ub4b1535vlurO1uFPrK8cKxqMEBHHhdMWlguNhM0xB+ICssXZM&#10;Cp7kYb366C0x0+7Bv3TPQyliCPsMFZgQmkxKXxiy6EeuIY7axbUWQ1zbUuoWHzHc1nKSJHNpseJI&#10;MNjQt6Himt9shGBeTvaGfm6I+126Oc8Gp0OjVP+z+1qACNSFf/Pf9VbH+sk0nc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j0j8UAAADeAAAADwAAAAAAAAAA&#10;AAAAAAChAgAAZHJzL2Rvd25yZXYueG1sUEsFBgAAAAAEAAQA+QAAAJMDAAAAAA==&#10;" strokecolor="red" strokeweight="0"/>
                  <v:line id="Line 3952" o:spid="_x0000_s5071" style="position:absolute;visibility:visible;mso-wrap-style:square" from="351,2235" to="352,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q+MUAAADeAAAADwAAAGRycy9kb3ducmV2LnhtbESPQYvCMBCF78L+hzDCXkRTRaVUoyyC&#10;sCwe1qp4HZqxKTaT0kTt/nuzIHib4b1535vlurO1uFPrK8cKxqMEBHHhdMWlguNhO0xB+ICssXZM&#10;Cv7Iw3r10Vtipt2D93TPQyliCPsMFZgQmkxKXxiy6EeuIY7axbUWQ1zbUuoWHzHc1nKSJHNpseJI&#10;MNjQxlBxzW82QjAvJztDvzfE3U+6Pc8Gp0Oj1Ge/+1qACNSFt/l1/a1j/WSa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pq+MUAAADeAAAADwAAAAAAAAAA&#10;AAAAAAChAgAAZHJzL2Rvd25yZXYueG1sUEsFBgAAAAAEAAQA+QAAAJMDAAAAAA==&#10;" strokecolor="red" strokeweight="0"/>
                  <v:line id="Line 3953" o:spid="_x0000_s5072" style="position:absolute;visibility:visible;mso-wrap-style:square" from="362,2226" to="363,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bPY8YAAADeAAAADwAAAGRycy9kb3ducmV2LnhtbESPQWvCQBCF70L/wzKFXkQ3lWpDdBNK&#10;QSjFg8aK1yE7ZoPZ2ZBdNf333YLgbYb35n1vVsVgW3Gl3jeOFbxOExDEldMN1wp+9utJCsIHZI2t&#10;Y1LwSx6K/Gm0wky7G+/oWoZaxBD2GSowIXSZlL4yZNFPXUcctZPrLYa49rXUPd5iuG3lLEkW0mLD&#10;kWCwo09D1bm82AjBsp5tDG0viJvvdH2cjw/7TqmX5+FjCSLQEB7m+/WXjvWTt/Q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2z2PGAAAA3gAAAA8AAAAAAAAA&#10;AAAAAAAAoQIAAGRycy9kb3ducmV2LnhtbFBLBQYAAAAABAAEAPkAAACUAwAAAAA=&#10;" strokecolor="red" strokeweight="0"/>
                  <v:line id="Line 3954" o:spid="_x0000_s5073" style="position:absolute;visibility:visible;mso-wrap-style:square" from="372,2218" to="373,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lbEcUAAADeAAAADwAAAGRycy9kb3ducmV2LnhtbESPTWvCQBCG7wX/wzJCL6VuKlZC6ioi&#10;CKV4aBNLr0N2mg3NzobsqvHfOwehtxnm/XhmtRl9p840xDawgZdZBoq4DrblxsCx2j/noGJCttgF&#10;JgNXirBZTx5WWNhw4S86l6lREsKxQAMupb7QOtaOPMZZ6Inl9hsGj0nWodF2wIuE+07Ps2ypPbYs&#10;DQ572jmq/8qTlxIsm/nB0ecJ8fCR739en76r3pjH6bh9A5VoTP/iu/vdCn62yIV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lbEcUAAADeAAAADwAAAAAAAAAA&#10;AAAAAAChAgAAZHJzL2Rvd25yZXYueG1sUEsFBgAAAAAEAAQA+QAAAJMDAAAAAA==&#10;" strokecolor="red" strokeweight="0"/>
                  <v:line id="Line 3955" o:spid="_x0000_s5074" style="position:absolute;visibility:visible;mso-wrap-style:square" from="382,2210" to="383,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X+isYAAADeAAAADwAAAGRycy9kb3ducmV2LnhtbESPQWvCQBCF70L/wzKFXqRuKlVidBNK&#10;QSjFg8aK1yE7ZoPZ2ZBdNf333YLgbYb35n1vVsVgW3Gl3jeOFbxNEhDEldMN1wp+9uvXFIQPyBpb&#10;x6TglzwU+dNohZl2N97RtQy1iCHsM1RgQugyKX1lyKKfuI44aifXWwxx7Wupe7zFcNvKaZLMpcWG&#10;I8FgR5+GqnN5sRGCZT3dGNpeEDff6fo4Gx/2nVIvz8PHEkSgITzM9+svHesn7+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l/orGAAAA3gAAAA8AAAAAAAAA&#10;AAAAAAAAoQIAAGRycy9kb3ducmV2LnhtbFBLBQYAAAAABAAEAPkAAACUAwAAAAA=&#10;" strokecolor="red" strokeweight="0"/>
                  <v:line id="Line 3956" o:spid="_x0000_s5075" style="position:absolute;visibility:visible;mso-wrap-style:square" from="393,2201" to="394,2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BysYAAADeAAAADwAAAGRycy9kb3ducmV2LnhtbESPQWvCQBCF74X+h2UKvRTdVFQ0dZVS&#10;EErxoFHxOmSn2dDsbMiumv575yB4m2Hee9+8xar3jbpQF+vABt6HGSjiMtiaKwOH/XowAxUTssUm&#10;MBn4pwir5fPTAnMbrryjS5EqJSEcczTgUmpzrWPpyGMchpZYbr+h85hk7SptO7xKuG/0KMum2mPN&#10;QnDY0pej8q84e4FgUY02jrZnxM3PbH2avB33rTGvL/3nB6hEfXqI7+5vK+9n47kUkDoyg1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GwcrGAAAA3gAAAA8AAAAAAAAA&#10;AAAAAAAAoQIAAGRycy9kb3ducmV2LnhtbFBLBQYAAAAABAAEAPkAAACUAwAAAAA=&#10;" strokecolor="red" strokeweight="0"/>
                  <v:line id="Line 3957" o:spid="_x0000_s5076" style="position:absolute;visibility:visible;mso-wrap-style:square" from="341,2258" to="342,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pkUccAAADeAAAADwAAAGRycy9kb3ducmV2LnhtbESPT2vCQBDF7wW/wzIFL6VulFY0dRUR&#10;AlI81GjxOmSn2dDsbMhu/vjtu4VCbzO8N+/3ZrMbbS16an3lWMF8loAgLpyuuFRwvWTPKxA+IGus&#10;HZOCO3nYbScPG0y1G/hMfR5KEUPYp6jAhNCkUvrCkEU/cw1x1L5cazHEtS2lbnGI4baWiyRZSosV&#10;R4LBhg6Giu+8sxGCebk4GfroEE/vq+z2+vR5aZSaPo77NxCBxvBv/rs+6lg/eVnP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SmRRxwAAAN4AAAAPAAAAAAAA&#10;AAAAAAAAAKECAABkcnMvZG93bnJldi54bWxQSwUGAAAAAAQABAD5AAAAlQMAAAAA&#10;" strokecolor="red" strokeweight="0"/>
                  <v:line id="Line 3958" o:spid="_x0000_s5077" style="position:absolute;visibility:visible;mso-wrap-style:square" from="351,2250" to="352,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j6JsYAAADeAAAADwAAAGRycy9kb3ducmV2LnhtbESPQWvCQBCF74L/YRmhF9GNoRabZiNS&#10;EKR4aKPidchOs6HZ2ZBdNf77bqHgbYb35n1v8vVgW3Gl3jeOFSzmCQjiyumGawXHw3a2AuEDssbW&#10;MSm4k4d1MR7lmGl34y+6lqEWMYR9hgpMCF0mpa8MWfRz1xFH7dv1FkNc+1rqHm8x3LYyTZIXabHh&#10;SDDY0buh6qe82AjBsk73hj4viPuP1fa8nJ4OnVJPk2HzBiLQEB7m/+udjvWT59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Y+ibGAAAA3gAAAA8AAAAAAAAA&#10;AAAAAAAAoQIAAGRycy9kb3ducmV2LnhtbFBLBQYAAAAABAAEAPkAAACUAwAAAAA=&#10;" strokecolor="red" strokeweight="0"/>
                  <v:line id="Line 3959" o:spid="_x0000_s5078" style="position:absolute;visibility:visible;mso-wrap-style:square" from="362,2242" to="363,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RfvccAAADeAAAADwAAAGRycy9kb3ducmV2LnhtbESPQWvCQBCF7wX/wzKCl9JstLXYmFVE&#10;EKR40Kj0OmTHbDA7G7Krpv++Wyj0NsN78743+bK3jbhT52vHCsZJCoK4dLrmSsHpuHmZgfABWWPj&#10;mBR8k4flYvCUY6bdgw90L0IlYgj7DBWYENpMSl8asugT1xJH7eI6iyGuXSV1h48Ybhs5SdN3abHm&#10;SDDY0tpQeS1uNkKwqCY7Q/sb4u5ztvmaPp+PrVKjYb+agwjUh3/z3/VWx/rp28c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1F+9xwAAAN4AAAAPAAAAAAAA&#10;AAAAAAAAAKECAABkcnMvZG93bnJldi54bWxQSwUGAAAAAAQABAD5AAAAlQMAAAAA&#10;" strokecolor="red" strokeweight="0"/>
                  <v:line id="Line 3960" o:spid="_x0000_s5079" style="position:absolute;visibility:visible;mso-wrap-style:square" from="373,2234" to="374,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3HycUAAADeAAAADwAAAGRycy9kb3ducmV2LnhtbESPQYvCMBCF78L+hzDCXkTTFRWtRlkW&#10;hEU8rFXxOjRjU2wmpYla/70RFrzN8N68781i1dpK3KjxpWMFX4MEBHHudMmFgsN+3Z+C8AFZY+WY&#10;FDzIw2r50Vlgqt2dd3TLQiFiCPsUFZgQ6lRKnxuy6AeuJo7a2TUWQ1ybQuoG7zHcVnKYJBNpseRI&#10;MFjTj6H8kl1thGBWDLeG/q6I2810fRr3jvtaqc9u+z0HEagNb/P/9a+O9ZPRbAS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3HycUAAADeAAAADwAAAAAAAAAA&#10;AAAAAAChAgAAZHJzL2Rvd25yZXYueG1sUEsFBgAAAAAEAAQA+QAAAJMDAAAAAA==&#10;" strokecolor="red" strokeweight="0"/>
                  <v:line id="Line 3961" o:spid="_x0000_s5080" style="position:absolute;visibility:visible;mso-wrap-style:square" from="383,2226" to="384,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iUscAAADeAAAADwAAAGRycy9kb3ducmV2LnhtbESPQWvCQBCF7wX/wzIFL6VuKlo0dRUp&#10;BERyqLHF65CdZkOzsyG7JvHfu4VCbzO8N+97s9mNthE9db52rOBlloAgLp2uuVLwec6eVyB8QNbY&#10;OCYFN/Kw204eNphqN/CJ+iJUIoawT1GBCaFNpfSlIYt+5lriqH27zmKIa1dJ3eEQw20j50nyKi3W&#10;HAkGW3o3VP4UVxshWFTz3NDHFTE/rrLL8unr3Co1fRz3byACjeHf/Hd90LF+slgv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cWJSxwAAAN4AAAAPAAAAAAAA&#10;AAAAAAAAAKECAABkcnMvZG93bnJldi54bWxQSwUGAAAAAAQABAD5AAAAlQMAAAAA&#10;" strokecolor="red" strokeweight="0"/>
                  <v:line id="Line 3962" o:spid="_x0000_s5081" style="position:absolute;visibility:visible;mso-wrap-style:square" from="394,2218" to="395,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8JcUAAADeAAAADwAAAGRycy9kb3ducmV2LnhtbESPQYvCMBCF7wv7H8IIe1k0VVbRapRF&#10;EBbxoFXxOjRjU2wmpYla//1GELzN8N68781s0dpK3KjxpWMF/V4Cgjh3uuRCwWG/6o5B+ICssXJM&#10;Ch7kYTH//Jhhqt2dd3TLQiFiCPsUFZgQ6lRKnxuy6HuuJo7a2TUWQ1ybQuoG7zHcVnKQJCNpseRI&#10;MFjT0lB+ya42QjArBhtD2yviZj1enYbfx32t1Fen/Z2CCNSGt/l1/adj/eRnMo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8JcUAAADeAAAADwAAAAAAAAAA&#10;AAAAAAChAgAAZHJzL2Rvd25yZXYueG1sUEsFBgAAAAAEAAQA+QAAAJMDAAAAAA==&#10;" strokecolor="red" strokeweight="0"/>
                  <v:line id="Line 3963" o:spid="_x0000_s5082" style="position:absolute;visibility:visible;mso-wrap-style:square" from="342,2274" to="343,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ZvscAAADeAAAADwAAAGRycy9kb3ducmV2LnhtbESPQWvCQBCF7wX/wzKCl9JslNbamFVE&#10;EKR40Kj0OmTHbDA7G7Krpv++Wyj0NsN78743+bK3jbhT52vHCsZJCoK4dLrmSsHpuHmZgfABWWPj&#10;mBR8k4flYvCUY6bdgw90L0IlYgj7DBWYENpMSl8asugT1xJH7eI6iyGuXSV1h48Ybhs5SdOptFhz&#10;JBhsaW2ovBY3GyFYVJOdof0Ncfc523y9PZ+PrVKjYb+agwjUh3/z3/VWx/rp68c7/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71m+xwAAAN4AAAAPAAAAAAAA&#10;AAAAAAAAAKECAABkcnMvZG93bnJldi54bWxQSwUGAAAAAAQABAD5AAAAlQMAAAAA&#10;" strokecolor="red" strokeweight="0"/>
                  <v:line id="Line 3964" o:spid="_x0000_s5083" style="position:absolute;visibility:visible;mso-wrap-style:square" from="352,2267" to="353,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DNzMUAAADeAAAADwAAAGRycy9kb3ducmV2LnhtbESPTWvCQBCG74X+h2UKvRTdVFQ0dZVS&#10;EErxoFHxOmSn2dDsbMiumv575yB4m2Hej2cWq9436kJdrAMbeB9moIjLYGuuDBz268EMVEzIFpvA&#10;ZOCfIqyWz08LzG248o4uRaqUhHDM0YBLqc21jqUjj3EYWmK5/YbOY5K1q7Tt8CrhvtGjLJtqjzVL&#10;g8OWvhyVf8XZSwkW1WjjaHtG3PzM1qfJ23HfGvP60n9+gErUp4f47v62gp+N5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DNzMUAAADeAAAADwAAAAAAAAAA&#10;AAAAAAChAgAAZHJzL2Rvd25yZXYueG1sUEsFBgAAAAAEAAQA+QAAAJMDAAAAAA==&#10;" strokecolor="red" strokeweight="0"/>
                  <v:line id="Line 3965" o:spid="_x0000_s5084" style="position:absolute;visibility:visible;mso-wrap-style:square" from="363,2258" to="364,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xoV8UAAADeAAAADwAAAGRycy9kb3ducmV2LnhtbESPQYvCMBCF7wv+hzDCXkRTZRWtRpEF&#10;QRYPWhWvQzM2xWZSmqj1328WhL3N8N68781i1dpKPKjxpWMFw0ECgjh3uuRCwem46U9B+ICssXJM&#10;Cl7kYbXsfCww1e7JB3pkoRAxhH2KCkwIdSqlzw1Z9ANXE0ft6hqLIa5NIXWDzxhuKzlKkom0WHIk&#10;GKzp21B+y+42QjArRjtD+zvi7me6uYx752Ot1Ge3Xc9BBGrDv/l9vdWxfvI1m8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xoV8UAAADeAAAADwAAAAAAAAAA&#10;AAAAAAChAgAAZHJzL2Rvd25yZXYueG1sUEsFBgAAAAAEAAQA+QAAAJMDAAAAAA==&#10;" strokecolor="red" strokeweight="0"/>
                  <v:line id="Line 3966" o:spid="_x0000_s5085" style="position:absolute;visibility:visible;mso-wrap-style:square" from="373,2250" to="374,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1b0MUAAADeAAAADwAAAGRycy9kb3ducmV2LnhtbESPQWsCMRCF74X+hzAFL0WTCoqsRpGC&#10;UIqHurZ4HTbjZnEzWTZR13/fORR6m2Hee9+81WYIrbpRn5rIFt4mBhRxFV3DtYXv4268AJUyssM2&#10;Mll4UILN+vlphYWLdz7Qrcy1khBOBVrwOXeF1qnyFDBNYkcst3PsA2ZZ+1q7Hu8SHlo9NWauAzYs&#10;BI8dvXuqLuU1CATLerr39HVF3H8udqfZ68+xs3b0MmyXoDIN+V/85/5w8r6ZGSkgdWQG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1b0MUAAADeAAAADwAAAAAAAAAA&#10;AAAAAAChAgAAZHJzL2Rvd25yZXYueG1sUEsFBgAAAAAEAAQA+QAAAJMDAAAAAA==&#10;" strokecolor="red" strokeweight="0"/>
                  <v:line id="Line 3967" o:spid="_x0000_s5086" style="position:absolute;visibility:visible;mso-wrap-style:square" from="383,2242" to="384,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S8YAAADeAAAADwAAAGRycy9kb3ducmV2LnhtbESPQWvDMAyF74P+B6PCLqO1W8goWd0y&#10;CoUyctjSjV5FrMVhsRxiJ03/fT0Y7Cbxnt73tN1PrhUj9aHxrGG1VCCIK28arjV8no+LDYgQkQ22&#10;nknDjQLsd7OHLebGX/mDxjLWIoVwyFGDjbHLpQyVJYdh6TvipH373mFMa19L0+M1hbtWrpV6lg4b&#10;TgSLHR0sVT/l4BIEy3pdWHofEIu3zfGSPX2dO60f59PrC4hIU/w3/12fTKqvMrWC33fSDH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h/kvGAAAA3gAAAA8AAAAAAAAA&#10;AAAAAAAAoQIAAGRycy9kb3ducmV2LnhtbFBLBQYAAAAABAAEAPkAAACUAwAAAAA=&#10;" strokecolor="red" strokeweight="0"/>
                  <v:line id="Line 3968" o:spid="_x0000_s5087" style="position:absolute;visibility:visible;mso-wrap-style:square" from="395,2233" to="396,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NgPMUAAADeAAAADwAAAGRycy9kb3ducmV2LnhtbESPQWsCMRCF7wX/QxjBS9GkCxZZjSKC&#10;UMRDXRWvw2bcLG4myybq9t83BaG3Gd6b971ZrHrXiAd1ofas4WOiQBCX3tRcaTgdt+MZiBCRDTae&#10;ScMPBVgtB28LzI1/8oEeRaxECuGQowYbY5tLGUpLDsPEt8RJu/rOYUxrV0nT4TOFu0ZmSn1KhzUn&#10;gsWWNpbKW3F3CYJFle0tfd8R97vZ9jJ9Px9brUfDfj0HEamP/+bX9ZdJ9dVUZf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NgPMUAAADeAAAADwAAAAAAAAAA&#10;AAAAAAChAgAAZHJzL2Rvd25yZXYueG1sUEsFBgAAAAAEAAQA+QAAAJMDAAAAAA==&#10;" strokecolor="red" strokeweight="0"/>
                  <v:line id="Line 3969" o:spid="_x0000_s5088" style="position:absolute;visibility:visible;mso-wrap-style:square" from="342,2290" to="343,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Fp8YAAADeAAAADwAAAGRycy9kb3ducmV2LnhtbESPQWsCMRCF7wX/Qxihl6KJFousRikF&#10;QYoHu1vxOmzGzeJmsmyirv/eFITeZnhv3vdmue5dI67UhdqzhslYgSAuvam50vBbbEZzECEiG2w8&#10;k4Y7BVivBi9LzIy/8Q9d81iJFMIhQw02xjaTMpSWHIaxb4mTdvKdw5jWrpKmw1sKd42cKvUhHdac&#10;CBZb+rJUnvOLSxDMq+nO0v6CuPueb46zt0PRav067D8XICL18d/8vN6aVF/N1Dv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xafGAAAA3gAAAA8AAAAAAAAA&#10;AAAAAAAAoQIAAGRycy9kb3ducmV2LnhtbFBLBQYAAAAABAAEAPkAAACUAwAAAAA=&#10;" strokecolor="red" strokeweight="0"/>
                  <v:line id="Line 3970" o:spid="_x0000_s5089" style="position:absolute;visibility:visible;mso-wrap-style:square" from="352,2283" to="353,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d08YAAADeAAAADwAAAGRycy9kb3ducmV2LnhtbESPQWsCMRCF7wX/Qxihl6KJUousRikF&#10;QYoHu1vxOmzGzeJmsmyirv/eFITeZnhv3vdmue5dI67UhdqzhslYgSAuvam50vBbbEZzECEiG2w8&#10;k4Y7BVivBi9LzIy/8Q9d81iJFMIhQw02xjaTMpSWHIaxb4mTdvKdw5jWrpKmw1sKd42cKvUhHdac&#10;CBZb+rJUnvOLSxDMq+nO0v6CuPueb46zt0PRav067D8XICL18d/8vN6aVF/N1Dv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WXdPGAAAA3gAAAA8AAAAAAAAA&#10;AAAAAAAAoQIAAGRycy9kb3ducmV2LnhtbFBLBQYAAAAABAAEAPkAAACUAwAAAAA=&#10;" strokecolor="red" strokeweight="0"/>
                  <v:line id="Line 3971" o:spid="_x0000_s5090" style="position:absolute;visibility:visible;mso-wrap-style:square" from="363,2274" to="364,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r4SMUAAADeAAAADwAAAGRycy9kb3ducmV2LnhtbESPQWsCMRCF7wX/QxjBS9GkwhZZjSKC&#10;UMRDuypeh824WdxMlk3U9d+bQqG3Gd6b971ZrHrXiDt1ofas4WOiQBCX3tRcaTgetuMZiBCRDTae&#10;ScOTAqyWg7cF5sY/+IfuRaxECuGQowYbY5tLGUpLDsPEt8RJu/jOYUxrV0nT4SOFu0ZOlfqUDmtO&#10;BIstbSyV1+LmEgSLarq39H1D3O9m23P2fjq0Wo+G/XoOIlIf/81/118m1VeZyu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r4SMUAAADeAAAADwAAAAAAAAAA&#10;AAAAAAChAgAAZHJzL2Rvd25yZXYueG1sUEsFBgAAAAAEAAQA+QAAAJMDAAAAAA==&#10;" strokecolor="red" strokeweight="0"/>
                  <v:line id="Line 3972" o:spid="_x0000_s5091" style="position:absolute;visibility:visible;mso-wrap-style:square" from="374,2266" to="375,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hmP8YAAADeAAAADwAAAGRycy9kb3ducmV2LnhtbESPzWrDMBCE74G+g9hCL6GRGkgITpQQ&#10;CoZScmidhF4Xa2OZWCtjyT99+6pQ6G2XmZ1vdneYXCMG6kLtWcPLQoEgLr2pudJwOefPGxAhIhts&#10;PJOGbwpw2D/MdpgZP/InDUWsRArhkKEGG2ObSRlKSw7DwrfESbv5zmFMa1dJ0+GYwl0jl0qtpcOa&#10;E8FiS6+WynvRuwTBolqeLH30iKf3Tf61ml/PrdZPj9NxCyLSFP/Nf9dvJtVXK7WG33fS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IZj/GAAAA3gAAAA8AAAAAAAAA&#10;AAAAAAAAoQIAAGRycy9kb3ducmV2LnhtbFBLBQYAAAAABAAEAPkAAACUAwAAAAA=&#10;" strokecolor="red" strokeweight="0"/>
                  <v:line id="Line 3973" o:spid="_x0000_s5092" style="position:absolute;visibility:visible;mso-wrap-style:square" from="384,2258" to="385,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DpMcAAADeAAAADwAAAGRycy9kb3ducmV2LnhtbESPT2sCMRDF74V+hzAFL6UmFfzDulkR&#10;QSjioa4Wr8Nm3CxuJssm6vbbN4VCbzO8N+/3Jl8NrhV36kPjWcP7WIEgrrxpuNZwOm7fFiBCRDbY&#10;eiYN3xRgVTw/5ZgZ/+AD3ctYixTCIUMNNsYukzJUlhyGse+Ik3bxvcOY1r6WpsdHCnetnCg1kw4b&#10;TgSLHW0sVdfy5hIEy3qyt/R5Q9zvFtvz9PXr2Gk9ehnWSxCRhvhv/rv+MKm+mqo5/L6TZpD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MOkxwAAAN4AAAAPAAAAAAAA&#10;AAAAAAAAAKECAABkcnMvZG93bnJldi54bWxQSwUGAAAAAAQABAD5AAAAlQMAAAAA&#10;" strokecolor="red" strokeweight="0"/>
                  <v:line id="Line 3974" o:spid="_x0000_s5093" style="position:absolute;visibility:visible;mso-wrap-style:square" from="395,2250" to="396,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tX1sQAAADeAAAADwAAAGRycy9kb3ducmV2LnhtbESPTWsCMRCG74X+hzAFL0WTCoqsRpGC&#10;UIqHurZ4HTbjZnEzWTZR13/fORR6m2Hej2dWmyG06kZ9aiJbeJsYUMRVdA3XFr6Pu/ECVMrIDtvI&#10;ZOFBCTbr56cVFi7e+UC3MtdKQjgVaMHn3BVap8pTwDSJHbHczrEPmGXta+16vEt4aPXUmLkO2LA0&#10;eOzo3VN1Ka9BSrCsp3tPX1fE/edid5q9/hw7a0cvw3YJKtOQ/8V/7g8n+GZmhFfekR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m1fWxAAAAN4AAAAPAAAAAAAAAAAA&#10;AAAAAKECAABkcnMvZG93bnJldi54bWxQSwUGAAAAAAQABAD5AAAAkgMAAAAA&#10;" strokecolor="red" strokeweight="0"/>
                  <v:line id="Line 3975" o:spid="_x0000_s5094" style="position:absolute;visibility:visible;mso-wrap-style:square" from="343,2307" to="344,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fyTcYAAADeAAAADwAAAGRycy9kb3ducmV2LnhtbESPQWsCMRCF74L/IYzQi2iiYNGtUUpB&#10;kOLB7rb0Omymm6WbybKJuv57IwjeZnhv3vdmve1dI87UhdqzhtlUgSAuvam50vBd7CZLECEiG2w8&#10;k4YrBdhuhoM1ZsZf+IvOeaxECuGQoQYbY5tJGUpLDsPUt8RJ+/Odw5jWrpKmw0sKd42cK/UqHdac&#10;CBZb+rBU/ucnlyCYV/ODpeMJ8fC53P0uxj9Fq/XLqH9/AxGpj0/z43pvUn21UCu4v5Nm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X8k3GAAAA3gAAAA8AAAAAAAAA&#10;AAAAAAAAoQIAAGRycy9kb3ducmV2LnhtbFBLBQYAAAAABAAEAPkAAACUAwAAAAA=&#10;" strokecolor="red" strokeweight="0"/>
                  <v:line id="Line 3976" o:spid="_x0000_s5095" style="position:absolute;visibility:visible;mso-wrap-style:square" from="353,2299" to="354,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NDcUAAADeAAAADwAAAGRycy9kb3ducmV2LnhtbESPQWvCQBCF74L/YRmhF6kbBYukriKC&#10;IOKhTSy9DtlpNjQ7G7Krpv++cxC8zTDvvW/eejv4Vt2oj01gA/NZBoq4Crbh2sClPLyuQMWEbLEN&#10;TAb+KMJ2Mx6tMbfhzp90K1KtJIRjjgZcSl2udawceYyz0BHL7Sf0HpOsfa1tj3cJ961eZNmb9tiw&#10;EBx2tHdU/RZXLxAs6sXZ0ccV8XxaHb6X06+yM+ZlMuzeQSUa0lP8cB+tvJ8t51JA6sgM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TNDcUAAADeAAAADwAAAAAAAAAA&#10;AAAAAAChAgAAZHJzL2Rvd25yZXYueG1sUEsFBgAAAAAEAAQA+QAAAJMDAAAAAA==&#10;" strokecolor="red" strokeweight="0"/>
                  <v:line id="Line 3977" o:spid="_x0000_s5096" style="position:absolute;visibility:visible;mso-wrap-style:square" from="364,2290" to="365,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olsYAAADeAAAADwAAAGRycy9kb3ducmV2LnhtbESPQWvCQBCF7wX/wzKCl9JsErCE6CpF&#10;EEQ8tLGl1yE7ZkOzsyG7mvjv3UKhtxnem/e9WW8n24kbDb51rCBLUhDEtdMtNwo+z/uXAoQPyBo7&#10;x6TgTh62m9nTGkvtRv6gWxUaEUPYl6jAhNCXUvrakEWfuJ44ahc3WAxxHRqpBxxjuO1knqav0mLL&#10;kWCwp52h+qe62gjBqslPht6viKdjsf9ePn+de6UW8+ltBSLQFP7Nf9cHHeunyyyD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4aJbGAAAA3gAAAA8AAAAAAAAA&#10;AAAAAAAAoQIAAGRycy9kb3ducmV2LnhtbFBLBQYAAAAABAAEAPkAAACUAwAAAAA=&#10;" strokecolor="red" strokeweight="0"/>
                  <v:line id="Line 3978" o:spid="_x0000_s5097" style="position:absolute;visibility:visible;mso-wrap-style:square" from="375,2282" to="376,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r24cQAAADeAAAADwAAAGRycy9kb3ducmV2LnhtbESPQYvCMBCF74L/IYywF9HUgiLVKCII&#10;snhY6y5eh2Zsis2kNFHrvzcLgrcZ3pv3vVmuO1uLO7W+cqxgMk5AEBdOV1wq+D3tRnMQPiBrrB2T&#10;gid5WK/6vSVm2j34SPc8lCKGsM9QgQmhyaT0hSGLfuwa4qhdXGsxxLUtpW7xEcNtLdMkmUmLFUeC&#10;wYa2hoprfrMRgnmZHgz93BAP3/PdeTr8OzVKfQ26zQJEoC58zO/rvY71k+kk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vbhxAAAAN4AAAAPAAAAAAAAAAAA&#10;AAAAAKECAABkcnMvZG93bnJldi54bWxQSwUGAAAAAAQABAD5AAAAkgMAAAAA&#10;" strokecolor="red" strokeweight="0"/>
                  <v:line id="Line 3979" o:spid="_x0000_s5098" style="position:absolute;visibility:visible;mso-wrap-style:square" from="385,2274" to="386,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TesUAAADeAAAADwAAAGRycy9kb3ducmV2LnhtbESPQYvCMBCF7wv+hzCCl0VTXRSpRpEF&#10;YREPbqt4HZqxKTaT0kSt/94sCHub4b1535vlurO1uFPrK8cKxqMEBHHhdMWlgmO+Hc5B+ICssXZM&#10;Cp7kYb3qfSwx1e7Bv3TPQiliCPsUFZgQmlRKXxiy6EeuIY7axbUWQ1zbUuoWHzHc1nKSJDNpseJI&#10;MNjQt6Himt1shGBWTvaGDjfE/W6+PU8/T3mj1KDfbRYgAnXh3/y+/tGxfjIdf8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TesUAAADeAAAADwAAAAAAAAAA&#10;AAAAAAChAgAAZHJzL2Rvd25yZXYueG1sUEsFBgAAAAAEAAQA+QAAAJMDAAAAAA==&#10;" strokecolor="red" strokeweight="0"/>
                  <v:line id="Line 3980" o:spid="_x0000_s5099" style="position:absolute;visibility:visible;mso-wrap-style:square" from="396,2266" to="397,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DsUAAADeAAAADwAAAGRycy9kb3ducmV2LnhtbESPQYvCMBCF7wv+hzCCl0VTZRWpRpEF&#10;YREPbqt4HZqxKTaT0kSt/94sCHub4b1535vlurO1uFPrK8cKxqMEBHHhdMWlgmO+Hc5B+ICssXZM&#10;Cp7kYb3qfSwx1e7Bv3TPQiliCPsUFZgQmlRKXxiy6EeuIY7axbUWQ1zbUuoWHzHc1nKSJDNpseJI&#10;MNjQt6Himt1shGBWTvaGDjfE/W6+PU8/T3mj1KDfbRYgAnXh3/y+/tGxfjIdf8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LDsUAAADeAAAADwAAAAAAAAAA&#10;AAAAAAChAgAAZHJzL2Rvd25yZXYueG1sUEsFBgAAAAAEAAQA+QAAAJMDAAAAAA==&#10;" strokecolor="red" strokeweight="0"/>
                  <v:line id="Line 3981" o:spid="_x0000_s5100" style="position:absolute;visibility:visible;mso-wrap-style:square" from="344,2322" to="345,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ulcYAAADeAAAADwAAAGRycy9kb3ducmV2LnhtbESPQWvCQBCF7wX/wzKCl9JsFFJCdJUi&#10;CCIe2tjS65Ads6HZ2ZBdk/jv3UKhtxnem/e92ewm24qBet84VrBMUhDEldMN1wo+L4eXHIQPyBpb&#10;x6TgTh5229nTBgvtRv6goQy1iCHsC1RgQugKKX1lyKJPXEcctavrLYa49rXUPY4x3LZylaav0mLD&#10;kWCwo72h6qe82QjBsl6dDb3fEM+n/PCdPX9dOqUW8+ltDSLQFP7Nf9dHHeun2TK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DbpXGAAAA3gAAAA8AAAAAAAAA&#10;AAAAAAAAoQIAAGRycy9kb3ducmV2LnhtbFBLBQYAAAAABAAEAPkAAACUAwAAAAA=&#10;" strokecolor="red" strokeweight="0"/>
                  <v:line id="Line 3982" o:spid="_x0000_s5101" style="position:absolute;visibility:visible;mso-wrap-style:square" from="353,2315" to="354,2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Hw4sUAAADeAAAADwAAAGRycy9kb3ducmV2LnhtbESPQYvCMBCF74L/IYywF7GpgiK1UUQQ&#10;lsWDW132OjRjU2wmpYna/fdGEPY2w3vzvjf5preNuFPna8cKpkkKgrh0uuZKwfm0nyxB+ICssXFM&#10;Cv7Iw2Y9HOSYaffgb7oXoRIxhH2GCkwIbSalLw1Z9IlriaN2cZ3FENeukrrDRwy3jZyl6UJarDkS&#10;DLa0M1Rei5uNECyq2cHQ8YZ4+Fruf+fjn1Or1Meo365ABOrDv/l9/alj/XQ+XcD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Hw4sUAAADeAAAADwAAAAAAAAAA&#10;AAAAAAChAgAAZHJzL2Rvd25yZXYueG1sUEsFBgAAAAAEAAQA+QAAAJMDAAAAAA==&#10;" strokecolor="red" strokeweight="0"/>
                  <v:line id="Line 3983" o:spid="_x0000_s5102" style="position:absolute;visibility:visible;mso-wrap-style:square" from="364,2306" to="365,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1VecYAAADeAAAADwAAAGRycy9kb3ducmV2LnhtbESPT4vCMBDF78J+hzCCF9FUwT9UoyyC&#10;IOJhbXfxOjRjU2wmpYna/fabBcHbDO/N+71Zbztbiwe1vnKsYDJOQBAXTldcKvjO96MlCB+QNdaO&#10;ScEvedhuPnprTLV78pkeWShFDGGfogITQpNK6QtDFv3YNcRRu7rWYohrW0rd4jOG21pOk2QuLVYc&#10;CQYb2hkqbtndRghm5fRk6OuOeDou95fZ8CdvlBr0u88ViEBdeJtf1wcd6yezyQL+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dVXnGAAAA3gAAAA8AAAAAAAAA&#10;AAAAAAAAoQIAAGRycy9kb3ducmV2LnhtbFBLBQYAAAAABAAEAPkAAACUAwAAAAA=&#10;" strokecolor="red" strokeweight="0"/>
                  <v:line id="Line 3984" o:spid="_x0000_s5103" style="position:absolute;visibility:visible;mso-wrap-style:square" from="375,2298" to="376,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BC8UAAADeAAAADwAAAGRycy9kb3ducmV2LnhtbESPTWvCQBCG74L/YRmhF6kbBYukriKC&#10;IOKhTSy9DtlpNjQ7G7Krpv++cxC8zTDvxzPr7eBbdaM+NoENzGcZKOIq2IZrA5fy8LoCFROyxTYw&#10;GfijCNvNeLTG3IY7f9KtSLWSEI45GnApdbnWsXLkMc5CRyy3n9B7TLL2tbY93iXct3qRZW/aY8PS&#10;4LCjvaPqt7h6KcGiXpwdfVwRz6fV4Xs5/So7Y14mw+4dVKIhPcUP99EKfracC6+8IzPo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BC8UAAADeAAAADwAAAAAAAAAA&#10;AAAAAAChAgAAZHJzL2Rvd25yZXYueG1sUEsFBgAAAAAEAAQA+QAAAJMDAAAAAA==&#10;" strokecolor="red" strokeweight="0"/>
                  <v:line id="Line 3985" o:spid="_x0000_s5104" style="position:absolute;visibility:visible;mso-wrap-style:square" from="385,2290" to="386,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5kkMcAAADeAAAADwAAAGRycy9kb3ducmV2LnhtbESPQWvDMAyF74X9B6NBL6V1Gsjosrpl&#10;FAql9LAlHb2KWIvDYjnEbpL9+3kw2E3iPb3vabufbCsG6n3jWMF6lYAgrpxuuFZwLY/LDQgfkDW2&#10;jknBN3nY7x5mW8y1G/mdhiLUIoawz1GBCaHLpfSVIYt+5TriqH263mKIa19L3eMYw20r0yR5khYb&#10;jgSDHR0MVV/F3UYIFnV6MfR2R7ycN8dbtvgoO6Xmj9PrC4hAU/g3/12fdKyfZOt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DmSQxwAAAN4AAAAPAAAAAAAA&#10;AAAAAAAAAKECAABkcnMvZG93bnJldi54bWxQSwUGAAAAAAQABAD5AAAAlQMAAAAA&#10;" strokecolor="red" strokeweight="0"/>
                  <v:line id="Line 3986" o:spid="_x0000_s5105" style="position:absolute;visibility:visible;mso-wrap-style:square" from="396,2282" to="397,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HsMUAAADeAAAADwAAAGRycy9kb3ducmV2LnhtbESPQWvCQBCF7wX/wzKCl6IbAxZJXaUI&#10;gogHG1u8DtlpNjQ7G7Krxn/vHAq9zTDvvW/eajP4Vt2oj01gA/NZBoq4Crbh2sDXeTddgooJ2WIb&#10;mAw8KMJmPXpZYWHDnT/pVqZaSQjHAg24lLpC61g58hhnoSOW20/oPSZZ+1rbHu8S7ludZ9mb9tiw&#10;EBx2tHVU/ZZXLxAs6/zo6HRFPB6Wu8vi9fvcGTMZDx/voBIN6V/8595beT9b5F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gHsMUAAADeAAAADwAAAAAAAAAA&#10;AAAAAAChAgAAZHJzL2Rvd25yZXYueG1sUEsFBgAAAAAEAAQA+QAAAJMDAAAAAA==&#10;" strokecolor="red" strokeweight="0"/>
                  <v:line id="Line 3987" o:spid="_x0000_s5106" style="position:absolute;visibility:visible;mso-wrap-style:square" from="344,2339" to="345,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SiK8QAAADeAAAADwAAAGRycy9kb3ducmV2LnhtbESPQYvCMBCF74L/IYywF9HUgiLVKCII&#10;snhY6y5eh2Zsis2kNFHrvzcLgrcZ3pv3vVmuO1uLO7W+cqxgMk5AEBdOV1wq+D3tRnMQPiBrrB2T&#10;gid5WK/6vSVm2j34SPc8lCKGsM9QgQmhyaT0hSGLfuwa4qhdXGsxxLUtpW7xEcNtLdMkmUmLFUeC&#10;wYa2hoprfrMRgnmZHgz93BAP3/PdeTr8OzVKfQ26zQJEoC58zO/rvY71k2k6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KIrxAAAAN4AAAAPAAAAAAAAAAAA&#10;AAAAAKECAABkcnMvZG93bnJldi54bWxQSwUGAAAAAAQABAD5AAAAkgMAAAAA&#10;" strokecolor="red" strokeweight="0"/>
                  <v:line id="Line 3988" o:spid="_x0000_s5107" style="position:absolute;visibility:visible;mso-wrap-style:square" from="354,2331" to="355,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Y8XMYAAADeAAAADwAAAGRycy9kb3ducmV2LnhtbESPQWvDMAyF74P9B6PBLqNxFmgJad0y&#10;BoUxcuiSjl1FrMVhsRxit0n/fV0Y9Cbxnt73tNnNthdnGn3nWMFrkoIgbpzuuFVwrPeLHIQPyBp7&#10;x6TgQh5228eHDRbaTfxF5yq0IoawL1CBCWEopPSNIYs+cQNx1H7daDHEdWylHnGK4baXWZqupMWO&#10;I8HgQO+Gmr/qZCMEqzYrDR1OiOVnvv9ZvnzXg1LPT/PbGkSgOdzN/9cfOtZPl1k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GPFzGAAAA3gAAAA8AAAAAAAAA&#10;AAAAAAAAoQIAAGRycy9kb3ducmV2LnhtbFBLBQYAAAAABAAEAPkAAACUAwAAAAA=&#10;" strokecolor="red" strokeweight="0"/>
                  <v:line id="Line 3989" o:spid="_x0000_s5108" style="position:absolute;visibility:visible;mso-wrap-style:square" from="365,2322" to="366,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Zx8cAAADeAAAADwAAAGRycy9kb3ducmV2LnhtbESPQWvDMAyF74P+B6PCLqN1lpFR0rpl&#10;DAJj5LClK72KWI1DYznETpv++3ow2E3iPb3vabObbCcuNPjWsYLnZQKCuHa65UbBz75YrED4gKyx&#10;c0wKbuRht509bDDX7srfdKlCI2II+xwVmBD6XEpfG7Lol64njtrJDRZDXIdG6gGvMdx2Mk2SV2mx&#10;5Ugw2NO7ofpcjTZCsGrS0tDXiFh+ropj9nTY90o9zqe3NYhAU/g3/11/6Fg/yd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ipnHxwAAAN4AAAAPAAAAAAAA&#10;AAAAAAAAAKECAABkcnMvZG93bnJldi54bWxQSwUGAAAAAAQABAD5AAAAlQMAAAAA&#10;" strokecolor="red" strokeweight="0"/>
                  <v:line id="Line 3990" o:spid="_x0000_s5109" style="position:absolute;visibility:visible;mso-wrap-style:square" from="376,2314" to="377,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Bs8cAAADeAAAADwAAAGRycy9kb3ducmV2LnhtbESPQWvDMAyF74P+B6PCLqN1FpZR0rpl&#10;DAJj5LClK72KWI1DYznETpv++3ow2E3iPb3vabObbCcuNPjWsYLnZQKCuHa65UbBz75YrED4gKyx&#10;c0wKbuRht509bDDX7srfdKlCI2II+xwVmBD6XEpfG7Lol64njtrJDRZDXIdG6gGvMdx2Mk2SV2mx&#10;5Ugw2NO7ofpcjTZCsGrS0tDXiFh+ropj9nTY90o9zqe3NYhAU/g3/11/6Fg/yd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YwGzxwAAAN4AAAAPAAAAAAAA&#10;AAAAAAAAAKECAABkcnMvZG93bnJldi54bWxQSwUGAAAAAAQABAD5AAAAlQMAAAAA&#10;" strokecolor="red" strokeweight="0"/>
                  <v:line id="Line 3991" o:spid="_x0000_s5110" style="position:absolute;visibility:visible;mso-wrap-style:square" from="386,2306" to="387,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kKMUAAADeAAAADwAAAGRycy9kb3ducmV2LnhtbESPQYvCMBCF78L+hzALexFNLVSkGmVZ&#10;EGTxoNVlr0MzNsVmUpqo9d8bQfA2w3vzvjeLVW8bcaXO144VTMYJCOLS6ZorBcfDejQD4QOyxsYx&#10;KbiTh9XyY7DAXLsb7+lahErEEPY5KjAhtLmUvjRk0Y9dSxy1k+sshrh2ldQd3mK4bWSaJFNpseZI&#10;MNjSj6HyXFxshGBRpVtDuwvi9ne2/s+Gf4dWqa/P/nsOIlAf3ubX9UbH+kmW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kKMUAAADeAAAADwAAAAAAAAAA&#10;AAAAAAChAgAAZHJzL2Rvd25yZXYueG1sUEsFBgAAAAAEAAQA+QAAAJMDAAAAAA==&#10;" strokecolor="red" strokeweight="0"/>
                  <v:line id="Line 3992" o:spid="_x0000_s5111" style="position:absolute;visibility:visible;mso-wrap-style:square" from="397,2298" to="398,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6X8UAAADeAAAADwAAAGRycy9kb3ducmV2LnhtbESPQYvCMBCF74L/IYywF9F0C4pUo8iC&#10;sCwe3FbxOjRjU2wmpYna/fdGEPY2w3vzvjerTW8bcafO144VfE4TEMSl0zVXCo7FbrIA4QOyxsYx&#10;KfgjD5v1cLDCTLsH/9I9D5WIIewzVGBCaDMpfWnIop+6ljhqF9dZDHHtKqk7fMRw28g0SebSYs2R&#10;YLClL0PlNb/ZCMG8SveGDjfE/c9id56NT0Wr1Meo3y5BBOrDv/l9/a1j/WSWzu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06X8UAAADeAAAADwAAAAAAAAAA&#10;AAAAAAChAgAAZHJzL2Rvd25yZXYueG1sUEsFBgAAAAAEAAQA+QAAAJMDAAAAAA==&#10;" strokecolor="red" strokeweight="0"/>
                  <v:line id="Line 3993" o:spid="_x0000_s5112" style="position:absolute;visibility:visible;mso-wrap-style:square" from="344,2355" to="345,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GfxMcAAADeAAAADwAAAGRycy9kb3ducmV2LnhtbESPQWvDMAyF74P+B6PCLqN1FshW0rpl&#10;DAJj5LClK72KWI1DYznETpv++3ow2E3iPb3vabObbCcuNPjWsYLnZQKCuHa65UbBz75YrED4gKyx&#10;c0wKbuRht509bDDX7srfdKlCI2II+xwVmBD6XEpfG7Lol64njtrJDRZDXIdG6gGvMdx2Mk2SF2mx&#10;5Ugw2NO7ofpcjTZCsGrS0tDXiFh+ropj9nTY90o9zqe3NYhAU/g3/11/6Fg/yd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sZ/ExwAAAN4AAAAPAAAAAAAA&#10;AAAAAAAAAKECAABkcnMvZG93bnJldi54bWxQSwUGAAAAAAQABAD5AAAAlQMAAAAA&#10;" strokecolor="red" strokeweight="0"/>
                  <v:line id="Line 3994" o:spid="_x0000_s5113" style="position:absolute;visibility:visible;mso-wrap-style:square" from="354,2347" to="355,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4LtsQAAADeAAAADwAAAGRycy9kb3ducmV2LnhtbESPTWvCQBCG7wX/wzKCl6IbAxZJXaUI&#10;gogHG1u8DtlpNjQ7G7Krxn/vHAq9zTDvxzOrzeBbdaM+NoENzGcZKOIq2IZrA1/n3XQJKiZki21g&#10;MvCgCJv16GWFhQ13/qRbmWolIRwLNOBS6gqtY+XIY5yFjlhuP6H3mGTta217vEu4b3WeZW/aY8PS&#10;4LCjraPqt7x6KcGyzo+OTlfE42G5uyxev8+dMZPx8PEOKtGQ/sV/7r0V/GyRC6+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gu2xAAAAN4AAAAPAAAAAAAAAAAA&#10;AAAAAKECAABkcnMvZG93bnJldi54bWxQSwUGAAAAAAQABAD5AAAAkgMAAAAA&#10;" strokecolor="red" strokeweight="0"/>
                  <v:line id="Line 3995" o:spid="_x0000_s5114" style="position:absolute;visibility:visible;mso-wrap-style:square" from="365,2338" to="366,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uLcUAAADeAAAADwAAAGRycy9kb3ducmV2LnhtbESPQYvCMBCF78L+hzALXmRNLShu1ygi&#10;CCIetCp7HZqxKTaT0kTt/vuNIHib4b1535vZorO1uFPrK8cKRsMEBHHhdMWlgtNx/TUF4QOyxtox&#10;KfgjD4v5R2+GmXYPPtA9D6WIIewzVGBCaDIpfWHIoh+6hjhqF9daDHFtS6lbfMRwW8s0SSbSYsWR&#10;YLChlaHimt9shGBepjtD+xvibjtd/44H52OjVP+zW/6ACNSFt/l1vdGxfjJOv+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KuLcUAAADeAAAADwAAAAAAAAAA&#10;AAAAAAChAgAAZHJzL2Rvd25yZXYueG1sUEsFBgAAAAAEAAQA+QAAAJMDAAAAAA==&#10;" strokecolor="red" strokeweight="0"/>
                  <v:line id="Line 3996" o:spid="_x0000_s5115" style="position:absolute;visibility:visible;mso-wrap-style:square" from="376,2330" to="377,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GRbcUAAADeAAAADwAAAGRycy9kb3ducmV2LnhtbESPQWvCQBCF74X+h2UKvRTdaFEkukoR&#10;hFI8aFS8DtkxG5qdDdlV03/fOQjeZpj33jdvsep9o27UxTqwgdEwA0VcBltzZeB42AxmoGJCttgE&#10;JgN/FGG1fH1ZYG7Dnfd0K1KlJIRjjgZcSm2udSwdeYzD0BLL7RI6j0nWrtK2w7uE+0aPs2yqPdYs&#10;BIctrR2Vv8XVCwSLarx1tLsibn9mm/Pk43RojXl/67/moBL16Sl+uL+tvJ9NPqW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GRbcUAAADeAAAADwAAAAAAAAAA&#10;AAAAAAChAgAAZHJzL2Rvd25yZXYueG1sUEsFBgAAAAAEAAQA+QAAAJMDAAAAAA==&#10;" strokecolor="red" strokeweight="0"/>
                  <v:line id="Line 3997" o:spid="_x0000_s5116" style="position:absolute;visibility:visible;mso-wrap-style:square" from="386,2322" to="387,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009sUAAADeAAAADwAAAGRycy9kb3ducmV2LnhtbESPQYvCMBCF7wv+hzCCl0VTXRSpRpEF&#10;YREPbqt4HZqxKTaT0kSt/94sCHub4b1535vlurO1uFPrK8cKxqMEBHHhdMWlgmO+Hc5B+ICssXZM&#10;Cp7kYb3qfSwx1e7Bv3TPQiliCPsUFZgQmlRKXxiy6EeuIY7axbUWQ1zbUuoWHzHc1nKSJDNpseJI&#10;MNjQt6Himt1shGBWTvaGDjfE/W6+PU8/T3mj1KDfbRYgAnXh3/y+/tGxfjL9Gs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009sUAAADeAAAADwAAAAAAAAAA&#10;AAAAAAChAgAAZHJzL2Rvd25yZXYueG1sUEsFBgAAAAAEAAQA+QAAAJMDAAAAAA==&#10;" strokecolor="red" strokeweight="0"/>
                  <v:line id="Line 3998" o:spid="_x0000_s5117" style="position:absolute;visibility:visible;mso-wrap-style:square" from="397,2314" to="398,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qgccAAADeAAAADwAAAGRycy9kb3ducmV2LnhtbESPQWvDMAyF74P+B6PCLqN1lpFR0rpl&#10;DAJj5LClK72KWI1DYznETpv++3ow2E3iPb3vabObbCcuNPjWsYLnZQKCuHa65UbBz75YrED4gKyx&#10;c0wKbuRht509bDDX7srfdKlCI2II+xwVmBD6XEpfG7Lol64njtrJDRZDXIdG6gGvMdx2Mk2SV2mx&#10;5Ugw2NO7ofpcjTZCsGrS0tDXiFh+ropj9nTY90o9zqe3NYhAU/g3/11/6Fg/yV5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H6qBxwAAAN4AAAAPAAAAAAAA&#10;AAAAAAAAAKECAABkcnMvZG93bnJldi54bWxQSwUGAAAAAAQABAD5AAAAlQMAAAAA&#10;" strokecolor="red" strokeweight="0"/>
                  <v:line id="Line 3999" o:spid="_x0000_s5118" style="position:absolute;visibility:visible;mso-wrap-style:square" from="345,2371" to="346,2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PGsUAAADeAAAADwAAAGRycy9kb3ducmV2LnhtbESPQYvCMBCF78L+hzCCF9FURZFqlEUQ&#10;ZPGwtrt4HZqxKTaT0kTt/nsjLHib4b1535v1trO1uFPrK8cKJuMEBHHhdMWlgp98P1qC8AFZY+2Y&#10;FPyRh+3mo7fGVLsHn+iehVLEEPYpKjAhNKmUvjBk0Y9dQxy1i2sthri2pdQtPmK4reU0SRbSYsWR&#10;YLChnaHimt1shGBWTo+Gvm+Ix6/l/jwf/uaNUoN+97kCEagLb/P/9UHH+sl8NoP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MPGsUAAADeAAAADwAAAAAAAAAA&#10;AAAAAAChAgAAZHJzL2Rvd25yZXYueG1sUEsFBgAAAAAEAAQA+QAAAJMDAAAAAA==&#10;" strokecolor="red" strokeweight="0"/>
                  <v:line id="Line 4000" o:spid="_x0000_s5119" style="position:absolute;visibility:visible;mso-wrap-style:square" from="355,2363" to="356,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qXbsUAAADeAAAADwAAAGRycy9kb3ducmV2LnhtbESPQYvCMBCF7wv7H8IIe1k01VWRapRF&#10;EBbxoFXxOjRjU2wmpYla//1GELzN8N68781s0dpK3KjxpWMF/V4Cgjh3uuRCwWG/6k5A+ICssXJM&#10;Ch7kYTH//Jhhqt2dd3TLQiFiCPsUFZgQ6lRKnxuy6HuuJo7a2TUWQ1ybQuoG7zHcVnKQJGNpseRI&#10;MFjT0lB+ya42QjArBhtD2yviZj1ZnUbfx32t1Fen/Z2CCNSGt/l1/adj/WT0M4T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qXbsUAAADeAAAADwAAAAAAAAAA&#10;AAAAAAChAgAAZHJzL2Rvd25yZXYueG1sUEsFBgAAAAAEAAQA+QAAAJMDAAAAAA==&#10;" strokecolor="red" strokeweight="0"/>
                  <v:line id="Line 4001" o:spid="_x0000_s5120" style="position:absolute;visibility:visible;mso-wrap-style:square" from="366,2355" to="367,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Yy9ccAAADeAAAADwAAAGRycy9kb3ducmV2LnhtbESPQWvDMAyF74P+B6PCLmN11pES0rql&#10;FApj5LAmHb2KWIvDYjnEbpP9+3kw6E3iPb3vabObbCduNPjWsYKXRQKCuHa65UbBuTo+ZyB8QNbY&#10;OSYFP+Rht509bDDXbuQT3crQiBjCPkcFJoQ+l9LXhiz6heuJo/blBoshrkMj9YBjDLedXCbJSlps&#10;ORIM9nQwVH+XVxshWDbLwtDHFbF4z46X9Omz6pV6nE/7NYhAU7ib/6/fdKyfpK8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9jL1xwAAAN4AAAAPAAAAAAAA&#10;AAAAAAAAAKECAABkcnMvZG93bnJldi54bWxQSwUGAAAAAAQABAD5AAAAlQMAAAAA&#10;" strokecolor="red" strokeweight="0"/>
                  <v:line id="Line 4002" o:spid="_x0000_s5121" style="position:absolute;visibility:visible;mso-wrap-style:square" from="377,2346" to="378,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SsgsUAAADeAAAADwAAAGRycy9kb3ducmV2LnhtbESPQYvCMBCF78L+hzALXmRNVRSpRlkW&#10;BBEP2rp4HZqxKTaT0kTt/vuNIHib4b1535vlurO1uFPrK8cKRsMEBHHhdMWlglO++ZqD8AFZY+2Y&#10;FPyRh/Xqo7fEVLsHH+mehVLEEPYpKjAhNKmUvjBk0Q9dQxy1i2sthri2pdQtPmK4reU4SWbSYsWR&#10;YLChH0PFNbvZCMGsHO8NHW6I+918c54OfvNGqf5n970AEagLb/Preqtj/WQ6mcH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SsgsUAAADeAAAADwAAAAAAAAAA&#10;AAAAAAChAgAAZHJzL2Rvd25yZXYueG1sUEsFBgAAAAAEAAQA+QAAAJMDAAAAAA==&#10;" strokecolor="red" strokeweight="0"/>
                  <v:line id="Line 4003" o:spid="_x0000_s5122" style="position:absolute;visibility:visible;mso-wrap-style:square" from="387,2338" to="388,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gJGccAAADeAAAADwAAAGRycy9kb3ducmV2LnhtbESPQWvCQBCF7wX/wzIFL6VuqthK6ipS&#10;CIjkUGPF65CdZkOzsyG7JvHfu4VCbzO8N+97s96OthE9db52rOBlloAgLp2uuVLwdcqeVyB8QNbY&#10;OCYFN/Kw3Uwe1phqN/CR+iJUIoawT1GBCaFNpfSlIYt+5lriqH27zmKIa1dJ3eEQw20j50nyKi3W&#10;HAkGW/owVP4UVxshWFTz3NDnFTE/rLLL8ul8apWaPo67dxCBxvBv/rve61g/WS7e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AkZxwAAAN4AAAAPAAAAAAAA&#10;AAAAAAAAAKECAABkcnMvZG93bnJldi54bWxQSwUGAAAAAAQABAD5AAAAlQMAAAAA&#10;" strokecolor="red" strokeweight="0"/>
                  <v:line id="Line 4004" o:spid="_x0000_s5123" style="position:absolute;visibility:visible;mso-wrap-style:square" from="398,2330" to="399,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eda8UAAADeAAAADwAAAGRycy9kb3ducmV2LnhtbESPTWvCQBCG74X+h2UKvRTdaFEkukoR&#10;hFI8aFS8DtkxG5qdDdlV03/fOQjeZpj345nFqveNulEX68AGRsMMFHEZbM2VgeNhM5iBignZYhOY&#10;DPxRhNXy9WWBuQ133tOtSJWSEI45GnAptbnWsXTkMQ5DSyy3S+g8Jlm7StsO7xLuGz3Osqn2WLM0&#10;OGxp7aj8La5eSrCoxltHuyvi9me2OU8+TofWmPe3/msOKlGfnuKH+9sKfjb5FF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eda8UAAADeAAAADwAAAAAAAAAA&#10;AAAAAAChAgAAZHJzL2Rvd25yZXYueG1sUEsFBgAAAAAEAAQA+QAAAJMDAAAAAA==&#10;" strokecolor="red" strokeweight="0"/>
                  <v:line id="Line 4005" o:spid="_x0000_s5124" style="position:absolute;visibility:visible;mso-wrap-style:square" from="345,2387" to="346,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48McAAADeAAAADwAAAGRycy9kb3ducmV2LnhtbESPQWvCQBCF7wX/wzIFL6Vuqlg0dRUp&#10;BERyqLHF65CdZkOzsyG7JvHfu4VCbzO8N+97s9mNthE9db52rOBlloAgLp2uuVLwec6eVyB8QNbY&#10;OCYFN/Kw204eNphqN/CJ+iJUIoawT1GBCaFNpfSlIYt+5lriqH27zmKIa1dJ3eEQw20j50nyKi3W&#10;HAkGW3o3VP4UVxshWFTz3NDHFTE/rrLL8unr3Co1fRz3byACjeHf/Hd90LF+slys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zjwxwAAAN4AAAAPAAAAAAAA&#10;AAAAAAAAAKECAABkcnMvZG93bnJldi54bWxQSwUGAAAAAAQABAD5AAAAlQMAAAAA&#10;" strokecolor="red" strokeweight="0"/>
                  <v:line id="Line 4006" o:spid="_x0000_s5125" style="position:absolute;visibility:visible;mso-wrap-style:square" from="355,2379" to="356,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iEMUAAADeAAAADwAAAGRycy9kb3ducmV2LnhtbESPQWvCQBCF74X+h2UKvRTdKFUkukoR&#10;hFI8aFS8DtkxG5qdDdlV03/fOQjeZpj33jdvsep9o27UxTqwgdEwA0VcBltzZeB42AxmoGJCttgE&#10;JgN/FGG1fH1ZYG7Dnfd0K1KlJIRjjgZcSm2udSwdeYzD0BLL7RI6j0nWrtK2w7uE+0aPs2yqPdYs&#10;BIctrR2Vv8XVCwSLarx1tLsibn9mm/Pk43RojXl/67/moBL16Sl+uL+tvJ9NPqW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fiEMUAAADeAAAADwAAAAAAAAAA&#10;AAAAAAChAgAAZHJzL2Rvd25yZXYueG1sUEsFBgAAAAAEAAQA+QAAAJMDAAAAAA==&#10;" strokecolor="red" strokeweight="0"/>
                  <v:line id="Line 4007" o:spid="_x0000_s5126" style="position:absolute;visibility:visible;mso-wrap-style:square" from="367,2370" to="368,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Hi8UAAADeAAAADwAAAGRycy9kb3ducmV2LnhtbESPQYvCMBCF7wv+hzCCl0VTZRWpRpEF&#10;YREPbqt4HZqxKTaT0kSt/94sCHub4b1535vlurO1uFPrK8cKxqMEBHHhdMWlgmO+Hc5B+ICssXZM&#10;Cp7kYb3qfSwx1e7Bv3TPQiliCPsUFZgQmlRKXxiy6EeuIY7axbUWQ1zbUuoWHzHc1nKSJDNpseJI&#10;MNjQt6Himt1shGBWTvaGDjfE/W6+PU8/T3mj1KDfbRYgAnXh3/y+/tGxfjL9Gs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tHi8UAAADeAAAADwAAAAAAAAAA&#10;AAAAAAChAgAAZHJzL2Rvd25yZXYueG1sUEsFBgAAAAAEAAQA+QAAAJMDAAAAAA==&#10;" strokecolor="red" strokeweight="0"/>
                  <v:line id="Line 4008" o:spid="_x0000_s5127" style="position:absolute;visibility:visible;mso-wrap-style:square" from="377,2362" to="378,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Z/McAAADeAAAADwAAAGRycy9kb3ducmV2LnhtbESPQWvDMAyF74P+B6PCLqN1FpZR0rpl&#10;DAJj5LClK72KWI1DYznETpv++3ow2E3iPb3vabObbCcuNPjWsYLnZQKCuHa65UbBz75YrED4gKyx&#10;c0wKbuRht509bDDX7srfdKlCI2II+xwVmBD6XEpfG7Lol64njtrJDRZDXIdG6gGvMdx2Mk2SV2mx&#10;5Ugw2NO7ofpcjTZCsGrS0tDXiFh+ropj9nTY90o9zqe3NYhAU/g3/11/6Fg/yV5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dn8xwAAAN4AAAAPAAAAAAAA&#10;AAAAAAAAAKECAABkcnMvZG93bnJldi54bWxQSwUGAAAAAAQABAD5AAAAlQMAAAAA&#10;" strokecolor="red" strokeweight="0"/>
                  <v:line id="Line 4009" o:spid="_x0000_s5128" style="position:absolute;visibility:visible;mso-wrap-style:square" from="387,2355" to="388,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8Z8UAAADeAAAADwAAAGRycy9kb3ducmV2LnhtbESPQYvCMBCF7wv7H8IIe1k01VWRapRF&#10;EBbxoFXxOjRjU2wmpYla//1GELzN8N68781s0dpK3KjxpWMF/V4Cgjh3uuRCwWG/6k5A+ICssXJM&#10;Ch7kYTH//Jhhqt2dd3TLQiFiCPsUFZgQ6lRKnxuy6HuuJo7a2TUWQ1ybQuoG7zHcVnKQJGNpseRI&#10;MFjT0lB+ya42QjArBhtD2yviZj1ZnUbfx32t1Fen/Z2CCNSGt/l1/adj/WQ0/I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V8Z8UAAADeAAAADwAAAAAAAAAA&#10;AAAAAAChAgAAZHJzL2Rvd25yZXYueG1sUEsFBgAAAAAEAAQA+QAAAJMDAAAAAA==&#10;" strokecolor="red" strokeweight="0"/>
                  <v:line id="Line 4010" o:spid="_x0000_s5129" style="position:absolute;visibility:visible;mso-wrap-style:square" from="398,2346" to="399,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kE8UAAADeAAAADwAAAGRycy9kb3ducmV2LnhtbESPQYvCMBCF78L+hzCCF9FUUZFqlEUQ&#10;ZPGwtrt4HZqxKTaT0kTt/nsjLHib4b1535v1trO1uFPrK8cKJuMEBHHhdMWlgp98P1qC8AFZY+2Y&#10;FPyRh+3mo7fGVLsHn+iehVLEEPYpKjAhNKmUvjBk0Y9dQxy1i2sthri2pdQtPmK4reU0SRbSYsWR&#10;YLChnaHimt1shGBWTo+Gvm+Ix6/l/jwf/uaNUoN+97kCEagLb/P/9UHH+sl8NoPXO3EG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zkE8UAAADeAAAADwAAAAAAAAAA&#10;AAAAAAChAgAAZHJzL2Rvd25yZXYueG1sUEsFBgAAAAAEAAQA+QAAAJMDAAAAAA==&#10;" strokecolor="red" strokeweight="0"/>
                  <v:line id="Line 4011" o:spid="_x0000_s5130" style="position:absolute;visibility:visible;mso-wrap-style:square" from="367,2387" to="368,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BiMcAAADeAAAADwAAAGRycy9kb3ducmV2LnhtbESPQWvDMAyF74P+B6PCLmN1VpYS0rql&#10;FApj5LAmHb2KWIvDYjnEbpP9+3kw6E3iPb3vabObbCduNPjWsYKXRQKCuHa65UbBuTo+ZyB8QNbY&#10;OSYFP+Rht509bDDXbuQT3crQiBjCPkcFJoQ+l9LXhiz6heuJo/blBoshrkMj9YBjDLedXCbJSlps&#10;ORIM9nQwVH+XVxshWDbLwtDHFbF4z46X9Omz6pV6nE/7NYhAU7ib/6/fdKyfpK8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8EGIxwAAAN4AAAAPAAAAAAAA&#10;AAAAAAAAAKECAABkcnMvZG93bnJldi54bWxQSwUGAAAAAAQABAD5AAAAlQMAAAAA&#10;" strokecolor="red" strokeweight="0"/>
                  <v:line id="Line 4012" o:spid="_x0000_s5131" style="position:absolute;visibility:visible;mso-wrap-style:square" from="378,2378" to="379,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Lf/8UAAADeAAAADwAAAGRycy9kb3ducmV2LnhtbESPQYvCMBCF78L+hzALXmRNFRWpRlkW&#10;BBEP2rp4HZqxKTaT0kTt/vuNIHib4b1535vlurO1uFPrK8cKRsMEBHHhdMWlglO++ZqD8AFZY+2Y&#10;FPyRh/Xqo7fEVLsHH+mehVLEEPYpKjAhNKmUvjBk0Q9dQxy1i2sthri2pdQtPmK4reU4SWbSYsWR&#10;YLChH0PFNbvZCMGsHO8NHW6I+918c54OfvNGqf5n970AEagLb/Preqtj/WQ6mcH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Lf/8UAAADeAAAADwAAAAAAAAAA&#10;AAAAAAChAgAAZHJzL2Rvd25yZXYueG1sUEsFBgAAAAAEAAQA+QAAAJMDAAAAAA==&#10;" strokecolor="red" strokeweight="0"/>
                  <v:line id="Line 4013" o:spid="_x0000_s5132" style="position:absolute;visibility:visible;mso-wrap-style:square" from="388,2370" to="389,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56ZMcAAADeAAAADwAAAGRycy9kb3ducmV2LnhtbESPQWvCQBCF7wX/wzIFL6VuKtpK6ipS&#10;CIjkUGPF65CdZkOzsyG7JvHfu4VCbzO8N+97s96OthE9db52rOBlloAgLp2uuVLwdcqeVyB8QNbY&#10;OCYFN/Kw3Uwe1phqN/CR+iJUIoawT1GBCaFNpfSlIYt+5lriqH27zmKIa1dJ3eEQw20j50nyKi3W&#10;HAkGW/owVP4UVxshWFTz3NDnFTE/rLLL8ul8apWaPo67dxCBxvBv/rve61g/WS7e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npkxwAAAN4AAAAPAAAAAAAA&#10;AAAAAAAAAKECAABkcnMvZG93bnJldi54bWxQSwUGAAAAAAQABAD5AAAAlQMAAAAA&#10;" strokecolor="red" strokeweight="0"/>
                  <v:line id="Line 4014" o:spid="_x0000_s5133" style="position:absolute;visibility:visible;mso-wrap-style:square" from="399,2362" to="400,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HuFsUAAADeAAAADwAAAGRycy9kb3ducmV2LnhtbESPTWvCQBCG74X+h2UKvRTdKFUkukoR&#10;hFI8aFS8DtkxG5qdDdlV03/fOQjeZpj345nFqveNulEX68AGRsMMFHEZbM2VgeNhM5iBignZYhOY&#10;DPxRhNXy9WWBuQ133tOtSJWSEI45GnAptbnWsXTkMQ5DSyy3S+g8Jlm7StsO7xLuGz3Osqn2WLM0&#10;OGxp7aj8La5eSrCoxltHuyvi9me2OU8+TofWmPe3/msOKlGfnuKH+9sKfjb5FF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HuFsUAAADeAAAADwAAAAAAAAAA&#10;AAAAAAChAgAAZHJzL2Rvd25yZXYueG1sUEsFBgAAAAAEAAQA+QAAAJMDAAAAAA==&#10;" strokecolor="red" strokeweight="0"/>
                  <v:line id="Line 4015" o:spid="_x0000_s5134" style="position:absolute;visibility:visible;mso-wrap-style:square" from="378,2394" to="37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LjccAAADeAAAADwAAAGRycy9kb3ducmV2LnhtbESPQWvCQBCF7wX/wzIFL6VuKlo0dRUp&#10;BERyqLHF65CdZkOzsyG7JvHfu4VCbzO8N+97s9mNthE9db52rOBlloAgLp2uuVLwec6eVyB8QNbY&#10;OCYFN/Kw204eNphqN/CJ+iJUIoawT1GBCaFNpfSlIYt+5lriqH27zmKIa1dJ3eEQw20j50nyKi3W&#10;HAkGW3o3VP4UVxshWFTz3NDHFTE/rrLL8unr3Co1fRz3byACjeHf/Hd90LF+slys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vUuNxwAAAN4AAAAPAAAAAAAA&#10;AAAAAAAAAKECAABkcnMvZG93bnJldi54bWxQSwUGAAAAAAQABAD5AAAAlQMAAAAA&#10;" strokecolor="red" strokeweight="0"/>
                  <v:line id="Line 4016" o:spid="_x0000_s5135" style="position:absolute;visibility:visible;mso-wrap-style:square" from="388,2387" to="389,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50zcUAAADeAAAADwAAAGRycy9kb3ducmV2LnhtbESPQWvCQBCF70L/wzKFXqRuFCKSukoR&#10;BBEPNSq9DtlpNjQ7G7Krpv++cxC8zTDvvW/ecj34Vt2oj01gA9NJBoq4Crbh2sD5tH1fgIoJ2WIb&#10;mAz8UYT16mW0xMKGOx/pVqZaSQjHAg24lLpC61g58hgnoSOW20/oPSZZ+1rbHu8S7ls9y7K59tiw&#10;EBx2tHFU/ZZXLxAs69nB0dcV8bBfbL/z8eXUGfP2Onx+gEo0pKf44d5ZeT/LcykgdWQG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50zcUAAADeAAAADwAAAAAAAAAA&#10;AAAAAAChAgAAZHJzL2Rvd25yZXYueG1sUEsFBgAAAAAEAAQA+QAAAJMDAAAAAA==&#10;" strokecolor="red" strokeweight="0"/>
                  <v:line id="Line 4017" o:spid="_x0000_s5136" style="position:absolute;visibility:visible;mso-wrap-style:square" from="399,2378" to="400,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VsYAAADeAAAADwAAAGRycy9kb3ducmV2LnhtbESPQWvCQBCF7wX/wzKCl9JsFFJCdJUi&#10;CCIe2tjS65Ads6HZ2ZBdk/jv3UKhtxnem/e92ewm24qBet84VrBMUhDEldMN1wo+L4eXHIQPyBpb&#10;x6TgTh5229nTBgvtRv6goQy1iCHsC1RgQugKKX1lyKJPXEcctavrLYa49rXUPY4x3LZylaav0mLD&#10;kWCwo72h6qe82QjBsl6dDb3fEM+n/PCdPX9dOqUW8+ltDSLQFP7Nf9dHHeunWbaE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S0VbGAAAA3gAAAA8AAAAAAAAA&#10;AAAAAAAAoQIAAGRycy9kb3ducmV2LnhtbFBLBQYAAAAABAAEAPkAAACUAwAAAAA=&#10;" strokecolor="red" strokeweight="0"/>
                  <v:line id="Line 4018" o:spid="_x0000_s5137" style="position:absolute;visibility:visible;mso-wrap-style:square" from="400,2394" to="40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PIcUAAADeAAAADwAAAGRycy9kb3ducmV2LnhtbESPQYvCMBCF78L+hzALexFNLVSkGmVZ&#10;EGTxoNVlr0MzNsVmUpqo9d8bQfA2w3vzvjeLVW8bcaXO144VTMYJCOLS6ZorBcfDejQD4QOyxsYx&#10;KbiTh9XyY7DAXLsb7+lahErEEPY5KjAhtLmUvjRk0Y9dSxy1k+sshrh2ldQd3mK4bWSaJFNpseZI&#10;MNjSj6HyXFxshGBRpVtDuwvi9ne2/s+Gf4dWqa/P/nsOIlAf3ubX9UbH+kmWp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BPIcUAAADeAAAADwAAAAAAAAAA&#10;AAAAAAChAgAAZHJzL2Rvd25yZXYueG1sUEsFBgAAAAAEAAQA+QAAAJMDAAAAAA==&#10;" strokecolor="red" strokeweight="0"/>
                  <v:line id="Line 4019" o:spid="_x0000_s5138" style="position:absolute;visibility:visible;mso-wrap-style:square" from="351,215" to="35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zquscAAADeAAAADwAAAGRycy9kb3ducmV2LnhtbESPQWvDMAyF74P+B6PCLmN11pES0rql&#10;FApj5LAmHb2KWIvDYjnEbpP9+3kw6E3iPb3vabObbCduNPjWsYKXRQKCuHa65UbBuTo+ZyB8QNbY&#10;OSYFP+Rht509bDDXbuQT3crQiBjCPkcFJoQ+l9LXhiz6heuJo/blBoshrkMj9YBjDLedXCbJSlps&#10;ORIM9nQwVH+XVxshWDbLwtDHFbF4z46X9Omz6pV6nE/7NYhAU7ib/6/fdKyfpOkr/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Oq6xwAAAN4AAAAPAAAAAAAA&#10;AAAAAAAAAKECAABkcnMvZG93bnJldi54bWxQSwUGAAAAAAQABAD5AAAAlQMAAAAA&#10;" strokecolor="red" strokeweight="0"/>
                  <v:line id="Line 4020" o:spid="_x0000_s5139" style="position:absolute;visibility:visible;mso-wrap-style:square" from="355,214" to="35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VyzscAAADeAAAADwAAAGRycy9kb3ducmV2LnhtbESPQWvDMAyF74P+B6PCLmN1VpYS0rql&#10;FApj5LAmHb2KWIvDYjnEbpP9+3kw6E3iPb3vabObbCduNPjWsYKXRQKCuHa65UbBuTo+ZyB8QNbY&#10;OSYFP+Rht509bDDXbuQT3crQiBjCPkcFJoQ+l9LXhiz6heuJo/blBoshrkMj9YBjDLedXCbJSlps&#10;ORIM9nQwVH+XVxshWDbLwtDHFbF4z46X9Omz6pV6nE/7NYhAU7ib/6/fdKyfpOkr/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ZXLOxwAAAN4AAAAPAAAAAAAA&#10;AAAAAAAAAKECAABkcnMvZG93bnJldi54bWxQSwUGAAAAAAQABAD5AAAAlQMAAAAA&#10;" strokecolor="red" strokeweight="0"/>
                  <v:line id="Line 4021" o:spid="_x0000_s5140" style="position:absolute;visibility:visible;mso-wrap-style:square" from="362,213" to="36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XVcUAAADeAAAADwAAAGRycy9kb3ducmV2LnhtbESPQYvCMBCF78L+hzALexFNFSpSjbIs&#10;CLJ40FbxOjRjU2wmpYna/fcbQfA2w3vzvjfLdW8bcafO144VTMYJCOLS6ZorBcdiM5qD8AFZY+OY&#10;FPyRh/XqY7DETLsHH+ieh0rEEPYZKjAhtJmUvjRk0Y9dSxy1i+sshrh2ldQdPmK4beQ0SWbSYs2R&#10;YLClH0PlNb/ZCMG8mu4M7W+Iu9/55pwOT0Wr1Ndn/70AEagPb/Preqtj/SRNU3i+E2e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nXVcUAAADeAAAADwAAAAAAAAAA&#10;AAAAAAChAgAAZHJzL2Rvd25yZXYueG1sUEsFBgAAAAAEAAQA+QAAAJMDAAAAAA==&#10;" strokecolor="red" strokeweight="0"/>
                  <v:line id="Line 4022" o:spid="_x0000_s5141" style="position:absolute;visibility:visible;mso-wrap-style:square" from="373,212" to="374,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tJIsYAAADeAAAADwAAAGRycy9kb3ducmV2LnhtbESPQWvCQBCF74X+h2UKXkrdGEiQ6CpF&#10;EERyaGNLr0N2zIZmZ0N2NfHfdwWhtxnem/e9WW8n24krDb51rGAxT0AQ10633Cj4Ou3fliB8QNbY&#10;OSYFN/Kw3Tw/rbHQbuRPulahETGEfYEKTAh9IaWvDVn0c9cTR+3sBoshrkMj9YBjDLedTJMklxZb&#10;jgSDPe0M1b/VxUYIVk1aGvq4IJbH5f4ne/0+9UrNXqb3FYhAU/g3P64POtZPsiyH+ztxBr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7SSLGAAAA3gAAAA8AAAAAAAAA&#10;AAAAAAAAoQIAAGRycy9kb3ducmV2LnhtbFBLBQYAAAAABAAEAPkAAACUAwAAAAA=&#10;" strokecolor="red" strokeweight="0"/>
                  <v:line id="Line 4023" o:spid="_x0000_s5142" style="position:absolute;visibility:visible;mso-wrap-style:square" from="377,211" to="378,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fsuccAAADeAAAADwAAAGRycy9kb3ducmV2LnhtbESPQWvDMAyF74X+B6PCLmV1Vsga0rql&#10;FApj5LAlHb2KWIvDYjnEbpP9+3kw2E3iPb3vaXeYbCfuNPjWsYKnVQKCuHa65UbBpTo/ZiB8QNbY&#10;OSYF3+ThsJ/PdphrN/I73cvQiBjCPkcFJoQ+l9LXhiz6leuJo/bpBoshrkMj9YBjDLedXCfJs7TY&#10;ciQY7OlkqP4qbzZCsGzWhaG3G2Lxmp2v6fKj6pV6WEzHLYhAU/g3/12/6Fg/SdMN/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y5xwAAAN4AAAAPAAAAAAAA&#10;AAAAAAAAAKECAABkcnMvZG93bnJldi54bWxQSwUGAAAAAAQABAD5AAAAlQMAAAAA&#10;" strokecolor="red" strokeweight="0"/>
                </v:group>
                <v:group id="Group 4024" o:spid="_x0000_s5143" style="position:absolute;left:2159;top:1320;width:400;height:3340" coordorigin="340,208" coordsize="6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bVwMcAAADeAAAADwAAAGRycy9kb3ducmV2LnhtbESPQWvCQBCF70L/wzIF&#10;b7pJS4qkriLSFg8iVAultyE7JsHsbMhuk/jvnYPgbYb35r1vluvRNaqnLtSeDaTzBBRx4W3NpYGf&#10;0+dsASpEZIuNZzJwpQDr1dNkibn1A39Tf4ylkhAOORqoYmxzrUNRkcMw9y2xaGffOYyydqW2HQ4S&#10;7hr9kiRv2mHN0lBhS9uKisvx3xn4GnDYvKYf/f5y3l7/Ttnhd5+SMdPncfMOKtIYH+b79c4KfpJl&#10;wivvyAx6d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CbVwMcAAADe&#10;AAAADwAAAAAAAAAAAAAAAACqAgAAZHJzL2Rvd25yZXYueG1sUEsFBgAAAAAEAAQA+gAAAJ4DAAAA&#10;AA==&#10;">
                  <v:line id="Line 4025" o:spid="_x0000_s5144" style="position:absolute;visibility:visible;mso-wrap-style:square" from="384,210" to="385,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dUMUAAADeAAAADwAAAGRycy9kb3ducmV2LnhtbESPQYvCMBCF7wv7H8IseFk0VahoNcqy&#10;IIh40LqL16EZm2IzKU3U+u+NIHib4b1535v5srO1uFLrK8cKhoMEBHHhdMWlgr/Dqj8B4QOyxtox&#10;KbiTh+Xi82OOmXY33tM1D6WIIewzVGBCaDIpfWHIoh+4hjhqJ9daDHFtS6lbvMVwW8tRkoylxYoj&#10;wWBDv4aKc36xEYJ5Odoa2l0Qt5vJ6ph+/x8apXpf3c8MRKAuvM2v67WO9ZM0nc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TdUMUAAADeAAAADwAAAAAAAAAA&#10;AAAAAAChAgAAZHJzL2Rvd25yZXYueG1sUEsFBgAAAAAEAAQA+QAAAJMDAAAAAA==&#10;" strokecolor="red" strokeweight="0"/>
                  <v:line id="Line 4026" o:spid="_x0000_s5145" style="position:absolute;visibility:visible;mso-wrap-style:square" from="395,208" to="39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K+cMUAAADeAAAADwAAAGRycy9kb3ducmV2LnhtbESPQWvCQBCF7wX/wzKCl1I3FRRJXUUE&#10;oYiHGhWvQ3aaDc3Ohuyq8d87h4K3Gea9981brHrfqBt1sQ5s4HOcgSIug625MnA6bj/moGJCttgE&#10;JgMPirBaDt4WmNtw5wPdilQpCeGYowGXUptrHUtHHuM4tMRy+w2dxyRrV2nb4V3CfaMnWTbTHmsW&#10;gsOWNo7Kv+LqBYJFNdk7+rki7nfz7WX6fj62xoyG/foLVKI+vcT/7m8r72fTmRSQOjKDXj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K+cMUAAADeAAAADwAAAAAAAAAA&#10;AAAAAAChAgAAZHJzL2Rvd25yZXYueG1sUEsFBgAAAAAEAAQA+QAAAJMDAAAAAA==&#10;" strokecolor="red" strokeweight="0"/>
                  <v:line id="Line 4027" o:spid="_x0000_s5146" style="position:absolute;visibility:visible;mso-wrap-style:square" from="400,208" to="40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4b68UAAADeAAAADwAAAGRycy9kb3ducmV2LnhtbESPQYvCMBCF74L/IYywF7GpgiK1UUQQ&#10;lsWDW132OjRjU2wmpYna/fdGEPY2w3vzvjf5preNuFPna8cKpkkKgrh0uuZKwfm0nyxB+ICssXFM&#10;Cv7Iw2Y9HOSYaffgb7oXoRIxhH2GCkwIbSalLw1Z9IlriaN2cZ3FENeukrrDRwy3jZyl6UJarDkS&#10;DLa0M1Rei5uNECyq2cHQ8YZ4+Fruf+fjn1Or1Meo365ABOrDv/l9/alj/XS+mML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4b68UAAADeAAAADwAAAAAAAAAA&#10;AAAAAAChAgAAZHJzL2Rvd25yZXYueG1sUEsFBgAAAAAEAAQA+QAAAJMDAAAAAA==&#10;" strokecolor="red" strokeweight="0"/>
                  <v:line id="Line 4028" o:spid="_x0000_s5147" style="position:absolute;visibility:visible;mso-wrap-style:square" from="340,237" to="34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FnMUAAADeAAAADwAAAGRycy9kb3ducmV2LnhtbESPQYvCMBCF74L/IYywF9F0C4pUo8iC&#10;sCwe3FbxOjRjU2wmpYna/fdGEPY2w3vzvjerTW8bcafO144VfE4TEMSl0zVXCo7FbrIA4QOyxsYx&#10;KfgjD5v1cLDCTLsH/9I9D5WIIewzVGBCaDMpfWnIop+6ljhqF9dZDHHtKqk7fMRw28g0SebSYs2R&#10;YLClL0PlNb/ZCMG8SveGDjfE/c9id56NT0Wr1Meo3y5BBOrDv/l9/a1j/WQ2T+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yFnMUAAADeAAAADwAAAAAAAAAA&#10;AAAAAAChAgAAZHJzL2Rvd25yZXYueG1sUEsFBgAAAAAEAAQA+QAAAJMDAAAAAA==&#10;" strokecolor="red" strokeweight="0"/>
                  <v:line id="Line 4029" o:spid="_x0000_s5148" style="position:absolute;visibility:visible;mso-wrap-style:square" from="347,237" to="34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gB8UAAADeAAAADwAAAGRycy9kb3ducmV2LnhtbESPQYvCMBCF78L+hzALXmRNVRSpRlkW&#10;BBEP2rp4HZqxKTaT0kTt/vuNIHib4b1535vlurO1uFPrK8cKRsMEBHHhdMWlglO++ZqD8AFZY+2Y&#10;FPyRh/Xqo7fEVLsHH+mehVLEEPYpKjAhNKmUvjBk0Q9dQxy1i2sthri2pdQtPmK4reU4SWbSYsWR&#10;YLChH0PFNbvZCMGsHO8NHW6I+918c54OfvNGqf5n970AEagLb/Preqtj/WQ6m8D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gB8UAAADeAAAADwAAAAAAAAAA&#10;AAAAAAChAgAAZHJzL2Rvd25yZXYueG1sUEsFBgAAAAAEAAQA+QAAAJMDAAAAAA==&#10;" strokecolor="red" strokeweight="0"/>
                  <v:line id="Line 4030" o:spid="_x0000_s5149" style="position:absolute;visibility:visible;mso-wrap-style:square" from="358,235" to="359,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4c8UAAADeAAAADwAAAGRycy9kb3ducmV2LnhtbESPQYvCMBCF78L+hzALXmRNFRWpRlkW&#10;BBEP2rp4HZqxKTaT0kTt/vuNIHib4b1535vlurO1uFPrK8cKRsMEBHHhdMWlglO++ZqD8AFZY+2Y&#10;FPyRh/Xqo7fEVLsHH+mehVLEEPYpKjAhNKmUvjBk0Q9dQxy1i2sthri2pdQtPmK4reU4SWbSYsWR&#10;YLChH0PFNbvZCMGsHO8NHW6I+918c54OfvNGqf5n970AEagLb/Preqtj/WQ6m8D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m4c8UAAADeAAAADwAAAAAAAAAA&#10;AAAAAAChAgAAZHJzL2Rvd25yZXYueG1sUEsFBgAAAAAEAAQA+QAAAJMDAAAAAA==&#10;" strokecolor="red" strokeweight="0"/>
                  <v:line id="Line 4031" o:spid="_x0000_s5150" style="position:absolute;visibility:visible;mso-wrap-style:square" from="363,234" to="36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Ud6MYAAADeAAAADwAAAGRycy9kb3ducmV2LnhtbESPQWvCQBCF74X+h2UKXkrdGEiQ6CpF&#10;EERyaGNLr0N2zIZmZ0N2NfHfdwWhtxnem/e9WW8n24krDb51rGAxT0AQ10633Cj4Ou3fliB8QNbY&#10;OSYFN/Kw3Tw/rbHQbuRPulahETGEfYEKTAh9IaWvDVn0c9cTR+3sBoshrkMj9YBjDLedTJMklxZb&#10;jgSDPe0M1b/VxUYIVk1aGvq4IJbH5f4ne/0+9UrNXqb3FYhAU/g3P64POtZPsjyD+ztxBr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FHejGAAAA3gAAAA8AAAAAAAAA&#10;AAAAAAAAoQIAAGRycy9kb3ducmV2LnhtbFBLBQYAAAAABAAEAPkAAACUAwAAAAA=&#10;" strokecolor="red" strokeweight="0"/>
                  <v:line id="Line 4032" o:spid="_x0000_s5151" style="position:absolute;visibility:visible;mso-wrap-style:square" from="370,234" to="37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eDn8YAAADeAAAADwAAAGRycy9kb3ducmV2LnhtbESPQWvCQBCF74L/YRmhFzGbBgwhukop&#10;CKV4aGOL1yE7ZkOzsyG7mvTfdwWhtxnem/e92e4n24kbDb51rOA5SUEQ10633Cj4Oh1WBQgfkDV2&#10;jknBL3nY7+azLZbajfxJtyo0IoawL1GBCaEvpfS1IYs+cT1x1C5usBjiOjRSDzjGcNvJLE1zabHl&#10;SDDY06uh+qe62gjBqsmOhj6uiMf34nBeL79PvVJPi+llAyLQFP7Nj+s3Heun6zyH+ztxBr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Xg5/GAAAA3gAAAA8AAAAAAAAA&#10;AAAAAAAAoQIAAGRycy9kb3ducmV2LnhtbFBLBQYAAAAABAAEAPkAAACUAwAAAAA=&#10;" strokecolor="red" strokeweight="0"/>
                  <v:line id="Line 4033" o:spid="_x0000_s5152" style="position:absolute;visibility:visible;mso-wrap-style:square" from="381,232" to="382,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smBMYAAADeAAAADwAAAGRycy9kb3ducmV2LnhtbESPT4vCMBDF78J+hzCCF9FUwT9UoyyC&#10;IIuHtd3F69CMTbGZlCZq99sbYcHbDO/N+71Zbztbizu1vnKsYDJOQBAXTldcKvjJ96MlCB+QNdaO&#10;ScEfedhuPnprTLV78InuWShFDGGfogITQpNK6QtDFv3YNcRRu7jWYohrW0rd4iOG21pOk2QuLVYc&#10;CQYb2hkqrtnNRghm5fRo6PuGePxa7s+z4W/eKDXod58rEIG68Db/Xx90rJ/M5gt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bJgTGAAAA3gAAAA8AAAAAAAAA&#10;AAAAAAAAoQIAAGRycy9kb3ducmV2LnhtbFBLBQYAAAAABAAEAPkAAACUAwAAAAA=&#10;" strokecolor="red" strokeweight="0"/>
                  <v:line id="Line 4034" o:spid="_x0000_s5153" style="position:absolute;visibility:visible;mso-wrap-style:square" from="385,232" to="386,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SydsQAAADeAAAADwAAAGRycy9kb3ducmV2LnhtbESPTWvCQBCG7wX/wzKCl1I3FRRJXUUE&#10;oYiHGhWvQ3aaDc3Ohuyq8d87h4K3Geb9eGax6n2jbtTFOrCBz3EGirgMtubKwOm4/ZiDignZYhOY&#10;DDwowmo5eFtgbsOdD3QrUqUkhGOOBlxKba51LB15jOPQEsvtN3Qek6xdpW2Hdwn3jZ5k2Ux7rFka&#10;HLa0cVT+FVcvJVhUk72jnyvifjffXqbv52NrzGjYr79AJerTS/zv/raCn01nwivvyAx6+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LJ2xAAAAN4AAAAPAAAAAAAAAAAA&#10;AAAAAKECAABkcnMvZG93bnJldi54bWxQSwUGAAAAAAQABAD5AAAAkgMAAAAA&#10;" strokecolor="red" strokeweight="0"/>
                  <v:line id="Line 4035" o:spid="_x0000_s5154" style="position:absolute;visibility:visible;mso-wrap-style:square" from="392,231" to="393,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X7cUAAADeAAAADwAAAGRycy9kb3ducmV2LnhtbESPQYvCMBCF78L+hzCCF9FUQXGrURZB&#10;kMXD2rp4HZqxKTaT0kTt/nsjLHib4b1535vVprO1uFPrK8cKJuMEBHHhdMWlglO+Gy1A+ICssXZM&#10;Cv7Iw2b90Vthqt2Dj3TPQiliCPsUFZgQmlRKXxiy6MeuIY7axbUWQ1zbUuoWHzHc1nKaJHNpseJI&#10;MNjQ1lBxzW42QjArpwdDPzfEw/did54Nf/NGqUG/+1qCCNSFt/n/eq9j/WQ2/4T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gX7cUAAADeAAAADwAAAAAAAAAA&#10;AAAAAAChAgAAZHJzL2Rvd25yZXYueG1sUEsFBgAAAAAEAAQA+QAAAJMDAAAAAA==&#10;" strokecolor="red" strokeweight="0"/>
                  <v:line id="Line 4036" o:spid="_x0000_s5155" style="position:absolute;visibility:visible;mso-wrap-style:square" from="344,258" to="34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sorcUAAADeAAAADwAAAGRycy9kb3ducmV2LnhtbESPQWvCQBCF74X+h2UKvRTdKFglukoR&#10;hFI82Kh4HbJjNjQ7G7Krpv/eOQjeZpj33jdvsep9o67UxTqwgdEwA0VcBltzZeCw3wxmoGJCttgE&#10;JgP/FGG1fH1ZYG7DjX/pWqRKSQjHHA24lNpc61g68hiHoSWW2zl0HpOsXaVthzcJ940eZ9mn9liz&#10;EBy2tHZU/hUXLxAsqvHW0e6CuP2ZbU6Tj+O+Neb9rf+ag0rUp6f44f628n42mUo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sorcUAAADeAAAADwAAAAAAAAAA&#10;AAAAAAChAgAAZHJzL2Rvd25yZXYueG1sUEsFBgAAAAAEAAQA+QAAAJMDAAAAAA==&#10;" strokecolor="red" strokeweight="0"/>
                  <v:line id="Line 4037" o:spid="_x0000_s5156" style="position:absolute;visibility:visible;mso-wrap-style:square" from="348,258" to="349,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NNsYAAADeAAAADwAAAGRycy9kb3ducmV2LnhtbESPT4vCMBDF78J+hzCCF9FUwT9UoyyC&#10;IOJhbXfxOjRjU2wmpYna/fabBcHbDO/N+71Zbztbiwe1vnKsYDJOQBAXTldcKvjO96MlCB+QNdaO&#10;ScEvedhuPnprTLV78pkeWShFDGGfogITQpNK6QtDFv3YNcRRu7rWYohrW0rd4jOG21pOk2QuLVYc&#10;CQYb2hkqbtndRghm5fRk6OuOeDou95fZ8CdvlBr0u88ViEBdeJtf1wcd6yezxQT+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njTbGAAAA3gAAAA8AAAAAAAAA&#10;AAAAAAAAoQIAAGRycy9kb3ducmV2LnhtbFBLBQYAAAAABAAEAPkAAACUAwAAAAA=&#10;" strokecolor="red" strokeweight="0"/>
                  <v:line id="Line 4038" o:spid="_x0000_s5157" style="position:absolute;visibility:visible;mso-wrap-style:square" from="355,257" to="356,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UTQccAAADeAAAADwAAAGRycy9kb3ducmV2LnhtbESPQWvDMAyF74P+B6PCLqN1FshW0rpl&#10;DAJj5LClK72KWI1DYznETpv++3ow2E3iPb3vabObbCcuNPjWsYLnZQKCuHa65UbBz75YrED4gKyx&#10;c0wKbuRht509bDDX7srfdKlCI2II+xwVmBD6XEpfG7Lol64njtrJDRZDXIdG6gGvMdx2Mk2SF2mx&#10;5Ugw2NO7ofpcjTZCsGrS0tDXiFh+ropj9nTY90o9zqe3NYhAU/g3/11/6Fg/yV5T+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dRNBxwAAAN4AAAAPAAAAAAAA&#10;AAAAAAAAAKECAABkcnMvZG93bnJldi54bWxQSwUGAAAAAAQABAD5AAAAlQMAAAAA&#10;" strokecolor="red" strokeweight="0"/>
                  <v:line id="Line 4039" o:spid="_x0000_s5158" style="position:absolute;visibility:visible;mso-wrap-style:square" from="366,256" to="36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22scAAADeAAAADwAAAGRycy9kb3ducmV2LnhtbESPQWvCQBCF7wX/wzIFL6VuqthK6ipS&#10;CIjkUGPF65CdZkOzsyG7JvHfu4VCbzO8N+97s96OthE9db52rOBlloAgLp2uuVLwdcqeVyB8QNbY&#10;OCYFN/Kw3Uwe1phqN/CR+iJUIoawT1GBCaFNpfSlIYt+5lriqH27zmKIa1dJ3eEQw20j50nyKi3W&#10;HAkGW/owVP4UVxshWFTz3NDnFTE/rLLL8ul8apWaPo67dxCBxvBv/rve61g/Wb4t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ObbaxwAAAN4AAAAPAAAAAAAA&#10;AAAAAAAAAKECAABkcnMvZG93bnJldi54bWxQSwUGAAAAAAQABAD5AAAAlQMAAAAA&#10;" strokecolor="red" strokeweight="0"/>
                  <v:line id="Line 4040" o:spid="_x0000_s5159" style="position:absolute;visibility:visible;mso-wrap-style:square" from="370,255" to="37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AurscAAADeAAAADwAAAGRycy9kb3ducmV2LnhtbESPQWvCQBCF7wX/wzIFL6VuKtpK6ipS&#10;CIjkUGPF65CdZkOzsyG7JvHfu4VCbzO8N+97s96OthE9db52rOBlloAgLp2uuVLwdcqeVyB8QNbY&#10;OCYFN/Kw3Uwe1phqN/CR+iJUIoawT1GBCaFNpfSlIYt+5lriqH27zmKIa1dJ3eEQw20j50nyKi3W&#10;HAkGW/owVP4UVxshWFTz3NDnFTE/rLLL8ul8apWaPo67dxCBxvBv/rve61g/Wb4t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0C6uxwAAAN4AAAAPAAAAAAAA&#10;AAAAAAAAAKECAABkcnMvZG93bnJldi54bWxQSwUGAAAAAAQABAD5AAAAlQMAAAAA&#10;" strokecolor="red" strokeweight="0"/>
                  <v:line id="Line 4041" o:spid="_x0000_s5160" style="position:absolute;visibility:visible;mso-wrap-style:square" from="377,254" to="37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LNccAAADeAAAADwAAAGRycy9kb3ducmV2LnhtbESPQWvDMAyF74X+B6PCLmV1Vsga0rql&#10;FApj5LAlHb2KWIvDYjnEbpP9+3kw2E3iPb3vaXeYbCfuNPjWsYKnVQKCuHa65UbBpTo/ZiB8QNbY&#10;OSYF3+ThsJ/PdphrN/I73cvQiBjCPkcFJoQ+l9LXhiz6leuJo/bpBoshrkMj9YBjDLedXCfJs7TY&#10;ciQY7OlkqP4qbzZCsGzWhaG3G2Lxmp2v6fKj6pV6WEzHLYhAU/g3/12/6Fg/STc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nIs1xwAAAN4AAAAPAAAAAAAA&#10;AAAAAAAAAKECAABkcnMvZG93bnJldi54bWxQSwUGAAAAAAQABAD5AAAAlQMAAAAA&#10;" strokecolor="red" strokeweight="0"/>
                  <v:line id="Line 4042" o:spid="_x0000_s5161" style="position:absolute;visibility:visible;mso-wrap-style:square" from="388,253" to="38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VQsYAAADeAAAADwAAAGRycy9kb3ducmV2LnhtbESPT4vCMBDF78J+hzCCF9FUwT9UoyyC&#10;IIuHtd3F69CMTbGZlCZq99sbYcHbDO/N+71Zbztbizu1vnKsYDJOQBAXTldcKvjJ96MlCB+QNdaO&#10;ScEfedhuPnprTLV78InuWShFDGGfogITQpNK6QtDFv3YNcRRu7jWYohrW0rd4iOG21pOk2QuLVYc&#10;CQYb2hkqrtnNRghm5fRo6PuGePxa7s+z4W/eKDXod58rEIG68Db/Xx90rJ/MFnN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OFULGAAAA3gAAAA8AAAAAAAAA&#10;AAAAAAAAoQIAAGRycy9kb3ducmV2LnhtbFBLBQYAAAAABAAEAPkAAACUAwAAAAA=&#10;" strokecolor="red" strokeweight="0"/>
                  <v:line id="Line 4043" o:spid="_x0000_s5162" style="position:absolute;visibility:visible;mso-wrap-style:square" from="393,252" to="39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Kw2cQAAADeAAAADwAAAGRycy9kb3ducmV2LnhtbESPQYvCMBCF7wv+hzCCl0VTBVepRhFB&#10;EPHgVsXr0IxNsZmUJmr990ZY2NsM78373syXra3EgxpfOlYwHCQgiHOnSy4UnI6b/hSED8gaK8ek&#10;4EUelovO1xxT7Z78S48sFCKGsE9RgQmhTqX0uSGLfuBq4qhdXWMxxLUppG7wGcNtJUdJ8iMtlhwJ&#10;BmtaG8pv2d1GCGbFaG/ocEfc76aby/j7fKyV6nXb1QxEoDb8m/+utzrWT8aTC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rDZxAAAAN4AAAAPAAAAAAAAAAAA&#10;AAAAAKECAABkcnMvZG93bnJldi54bWxQSwUGAAAAAAQABAD5AAAAkgMAAAAA&#10;" strokecolor="red" strokeweight="0"/>
                  <v:line id="Line 4044" o:spid="_x0000_s5163" style="position:absolute;visibility:visible;mso-wrap-style:square" from="399,251" to="400,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0kq8UAAADeAAAADwAAAGRycy9kb3ducmV2LnhtbESPTWvCQBCG74X+h2UKvRTdKFglukoR&#10;hFI82Kh4HbJjNjQ7G7Krpv/eOQjeZpj345nFqveNulIX68AGRsMMFHEZbM2VgcN+M5iBignZYhOY&#10;DPxThNXy9WWBuQ03/qVrkSolIRxzNOBSanOtY+nIYxyGllhu59B5TLJ2lbYd3iTcN3qcZZ/aY83S&#10;4LCltaPyr7h4KcGiGm8d7S6I25/Z5jT5OO5bY97f+q85qER9eoof7m8r+NlkK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0kq8UAAADeAAAADwAAAAAAAAAA&#10;AAAAAAChAgAAZHJzL2Rvd25yZXYueG1sUEsFBgAAAAAEAAQA+QAAAJMDAAAAAA==&#10;" strokecolor="red" strokeweight="0"/>
                  <v:line id="Line 4045" o:spid="_x0000_s5164" style="position:absolute;visibility:visible;mso-wrap-style:square" from="340,280" to="34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GBMMUAAADeAAAADwAAAGRycy9kb3ducmV2LnhtbESPT4vCMBDF78J+hzDCXkTTFfxXjbIs&#10;CIt4WKvidWjGpthMShO1fnsjLHib4b15vzeLVWsrcaPGl44VfA0SEMS50yUXCg77dX8KwgdkjZVj&#10;UvAgD6vlR2eBqXZ33tEtC4WIIexTVGBCqFMpfW7Ioh+4mjhqZ9dYDHFtCqkbvMdwW8lhkoylxZIj&#10;wWBNP4byS3a1EYJZMdwa+rsibjfT9WnUO+5rpT677fccRKA2vM3/17861k9Gkxm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GBMMUAAADeAAAADwAAAAAAAAAA&#10;AAAAAAChAgAAZHJzL2Rvd25yZXYueG1sUEsFBgAAAAAEAAQA+QAAAJMDAAAAAA==&#10;" strokecolor="red" strokeweight="0"/>
                  <v:line id="Line 4046" o:spid="_x0000_s5165" style="position:absolute;visibility:visible;mso-wrap-style:square" from="352,279" to="35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YisUAAADeAAAADwAAAGRycy9kb3ducmV2LnhtbESPQWvCQBCF74X+h2UKXkrdKFhCdBUR&#10;BBEPNrb0OmTHbDA7G7Krxn/vHAq9zTDvvW/eYjX4Vt2oj01gA5NxBoq4Crbh2sD3afuRg4oJ2WIb&#10;mAw8KMJq+fqywMKGO3/RrUy1khCOBRpwKXWF1rFy5DGOQ0cst3PoPSZZ+1rbHu8S7ls9zbJP7bFh&#10;ITjsaOOoupRXLxAs6+nB0fGKeNjn29/Z+8+pM2b0NqznoBIN6V/8595ZeT+b5VJA6sgM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5YisUAAADeAAAADwAAAAAAAAAA&#10;AAAAAAChAgAAZHJzL2Rvd25yZXYueG1sUEsFBgAAAAAEAAQA+QAAAJMDAAAAAA==&#10;" strokecolor="red" strokeweight="0"/>
                  <v:line id="Line 4047" o:spid="_x0000_s5166" style="position:absolute;visibility:visible;mso-wrap-style:square" from="356,278" to="3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9EcUAAADeAAAADwAAAGRycy9kb3ducmV2LnhtbESPQYvCMBCF78L+hzALexFNFZRSjSIL&#10;wrJ40FbxOjRjU2wmpYna/fcbQfA2w3vzvjfLdW8bcafO144VTMYJCOLS6ZorBcdiO0pB+ICssXFM&#10;Cv7Iw3r1MVhipt2DD3TPQyViCPsMFZgQ2kxKXxqy6MeuJY7axXUWQ1y7SuoOHzHcNnKaJHNpseZI&#10;MNjSt6Hymt9shGBeTXeG9jfE3W+6Pc+Gp6JV6uuz3yxABOrD2/y6/tGxfjJLJ/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L9EcUAAADeAAAADwAAAAAAAAAA&#10;AAAAAAChAgAAZHJzL2Rvd25yZXYueG1sUEsFBgAAAAAEAAQA+QAAAJMDAAAAAA==&#10;" strokecolor="red" strokeweight="0"/>
                  <v:line id="Line 4048" o:spid="_x0000_s5167" style="position:absolute;visibility:visible;mso-wrap-style:square" from="362,278" to="3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jZsYAAADeAAAADwAAAGRycy9kb3ducmV2LnhtbESPQWvDMAyF74P+B6PCLmNxFugIWd1S&#10;CoUxcliTll5FrMVhsRxit8n+/Two7Cbxnt73tN7Othc3Gn3nWMFLkoIgbpzuuFVwqg/POQgfkDX2&#10;jknBD3nYbhYPayy0m/hItyq0IoawL1CBCWEopPSNIYs+cQNx1L7caDHEdWylHnGK4baXWZq+Sosd&#10;R4LBgfaGmu/qaiMEqzYrDX1eEcuP/HBZPZ3rQanH5bx7AxFoDv/m+/W7jvXTVZ7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gY2bGAAAA3gAAAA8AAAAAAAAA&#10;AAAAAAAAoQIAAGRycy9kb3ducmV2LnhtbFBLBQYAAAAABAAEAPkAAACUAwAAAAA=&#10;" strokecolor="red" strokeweight="0"/>
                  <v:line id="Line 4049" o:spid="_x0000_s5168" style="position:absolute;visibility:visible;mso-wrap-style:square" from="374,276" to="37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G/cUAAADeAAAADwAAAGRycy9kb3ducmV2LnhtbESPQYvCMBCF78L+hzALXkRTFaVUoywL&#10;goiH3ap4HZqxKTaT0kSt/94IC3ub4b1535vlurO1uFPrK8cKxqMEBHHhdMWlguNhM0xB+ICssXZM&#10;Cp7kYb366C0x0+7Bv3TPQyliCPsMFZgQmkxKXxiy6EeuIY7axbUWQ1zbUuoWHzHc1nKSJHNpseJI&#10;MNjQt6Himt9shGBeTvaGfm6I+126Oc8Gp0OjVP+z+1qACNSFf/Pf9VbH+sksncL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G/cUAAADeAAAADwAAAAAAAAAA&#10;AAAAAAChAgAAZHJzL2Rvd25yZXYueG1sUEsFBgAAAAAEAAQA+QAAAJMDAAAAAA==&#10;" strokecolor="red" strokeweight="0"/>
                  <v:line id="Line 4050" o:spid="_x0000_s5169" style="position:absolute;visibility:visible;mso-wrap-style:square" from="378,275" to="379,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eicUAAADeAAAADwAAAGRycy9kb3ducmV2LnhtbESPQYvCMBCF78L+hzALXkRTRaVUoywL&#10;goiH3ap4HZqxKTaT0kSt/94IC3ub4b1535vlurO1uFPrK8cKxqMEBHHhdMWlguNhM0xB+ICssXZM&#10;Cp7kYb366C0x0+7Bv3TPQyliCPsMFZgQmkxKXxiy6EeuIY7axbUWQ1zbUuoWHzHc1nKSJHNpseJI&#10;MNjQt6Himt9shGBeTvaGfm6I+126Oc8Gp0OjVP+z+1qACNSFf/Pf9VbH+sksncL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eicUAAADeAAAADwAAAAAAAAAA&#10;AAAAAAChAgAAZHJzL2Rvd25yZXYueG1sUEsFBgAAAAAEAAQA+QAAAJMDAAAAAA==&#10;" strokecolor="red" strokeweight="0"/>
                  <v:line id="Line 4051" o:spid="_x0000_s5170" style="position:absolute;visibility:visible;mso-wrap-style:square" from="385,275" to="386,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7EsUAAADeAAAADwAAAGRycy9kb3ducmV2LnhtbESPQYvCMBCF74L/IYzgRdZ0hS6laxQR&#10;hEU8aFW8Ds1sU7aZlCZq/fdGEPY2w3vzvjfzZW8bcaPO144VfE4TEMSl0zVXCk7HzUcGwgdkjY1j&#10;UvAgD8vFcDDHXLs7H+hWhErEEPY5KjAhtLmUvjRk0U9dSxy1X9dZDHHtKqk7vMdw28hZknxJizVH&#10;gsGW1obKv+JqIwSLarYztL8i7rbZ5pJOzsdWqfGoX32DCNSHf/P7+kfH+kmapfB6J84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7EsUAAADeAAAADwAAAAAAAAAA&#10;AAAAAAChAgAAZHJzL2Rvd25yZXYueG1sUEsFBgAAAAAEAAQA+QAAAJMDAAAAAA==&#10;" strokecolor="red" strokeweight="0"/>
                  <v:line id="Line 4052" o:spid="_x0000_s5171" style="position:absolute;visibility:visible;mso-wrap-style:square" from="396,273" to="397,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lZcYAAADeAAAADwAAAGRycy9kb3ducmV2LnhtbESPQWvCQBCF7wX/wzJCL0U3BpQQXaUI&#10;Qik51NjidciO2dDsbMiuSfrvu4WCtxnem/e92R0m24qBet84VrBaJiCIK6cbrhV8Xk6LDIQPyBpb&#10;x6Tghzwc9rOnHebajXymoQy1iCHsc1RgQuhyKX1lyKJfuo44ajfXWwxx7WupexxjuG1lmiQbabHh&#10;SDDY0dFQ9V3ebYRgWaeFoY87YvGena7rl69Lp9TzfHrdggg0hYf5//pNx/rJOtvA3ztxBr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bZWXGAAAA3gAAAA8AAAAAAAAA&#10;AAAAAAAAoQIAAGRycy9kb3ducmV2LnhtbFBLBQYAAAAABAAEAPkAAACUAwAAAAA=&#10;" strokecolor="red" strokeweight="0"/>
                  <v:line id="Line 4053" o:spid="_x0000_s5172" style="position:absolute;visibility:visible;mso-wrap-style:square" from="400,273" to="40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fA/sUAAADeAAAADwAAAGRycy9kb3ducmV2LnhtbESPQYvCMBCF74L/IYywF1lTBbVUo4gg&#10;yOJhrS5eh2Zsis2kNFG7/36zIHib4b1535vlurO1eFDrK8cKxqMEBHHhdMWlgvNp95mC8AFZY+2Y&#10;FPySh/Wq31tipt2Tj/TIQyliCPsMFZgQmkxKXxiy6EeuIY7a1bUWQ1zbUuoWnzHc1nKSJDNpseJI&#10;MNjQ1lBxy+82QjAvJwdD33fEw1e6u0yHP6dGqY9Bt1mACNSFt/l1vdexfjJN5/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fA/sUAAADeAAAADwAAAAAAAAAA&#10;AAAAAAChAgAAZHJzL2Rvd25yZXYueG1sUEsFBgAAAAAEAAQA+QAAAJMDAAAAAA==&#10;" strokecolor="red" strokeweight="0"/>
                  <v:line id="Line 4054" o:spid="_x0000_s5173" style="position:absolute;visibility:visible;mso-wrap-style:square" from="341,302" to="34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hUjMQAAADeAAAADwAAAGRycy9kb3ducmV2LnhtbESPTWvCQBCG74X+h2UKXkrdKFhCdBUR&#10;BBEPNrb0OmTHbDA7G7Krxn/vHAq9zTDvxzOL1eBbdaM+NoENTMYZKOIq2IZrA9+n7UcOKiZki21g&#10;MvCgCKvl68sCCxvu/EW3MtVKQjgWaMCl1BVax8qRxzgOHbHczqH3mGTta217vEu4b/U0yz61x4al&#10;wWFHG0fVpbx6KcGynh4cHa+Ih32+/Z29/5w6Y0Zvw3oOKtGQ/sV/7p0V/GyWC6+8Iz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FSMxAAAAN4AAAAPAAAAAAAAAAAA&#10;AAAAAKECAABkcnMvZG93bnJldi54bWxQSwUGAAAAAAQABAD5AAAAkgMAAAAA&#10;" strokecolor="red" strokeweight="0"/>
                  <v:line id="Line 4055" o:spid="_x0000_s5174" style="position:absolute;visibility:visible;mso-wrap-style:square" from="348,301" to="34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TxF8cAAADeAAAADwAAAGRycy9kb3ducmV2LnhtbESPQWvDMAyF74P9B6NBL6N1VuhIs7ph&#10;DAKj9NClG7uKWI1DYznETpr++7ow2E3iPb3vaZNPthUj9b5xrOBlkYAgrpxuuFbwfSzmKQgfkDW2&#10;jknBlTzk28eHDWbaXfiLxjLUIoawz1CBCaHLpPSVIYt+4TriqJ1cbzHEta+l7vESw20rl0nyKi02&#10;HAkGO/owVJ3LwUYIlvVyb+gwIO53afG7ev45dkrNnqb3NxCBpvBv/rv+1LF+skrXcH8nziC3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BPEXxwAAAN4AAAAPAAAAAAAA&#10;AAAAAAAAAKECAABkcnMvZG93bnJldi54bWxQSwUGAAAAAAQABAD5AAAAlQMAAAAA&#10;" strokecolor="red" strokeweight="0"/>
                  <v:line id="Line 4056" o:spid="_x0000_s5175" style="position:absolute;visibility:visible;mso-wrap-style:square" from="359,300" to="360,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OV8UAAADeAAAADwAAAGRycy9kb3ducmV2LnhtbESPQWvCQBCF74X+h2UKvRTdKFg0ukoR&#10;hFI82Kh4HbJjNjQ7G7Krpv/eOQjeZpj33jdvsep9o67UxTqwgdEwA0VcBltzZeCw3wymoGJCttgE&#10;JgP/FGG1fH1ZYG7DjX/pWqRKSQjHHA24lNpc61g68hiHoSWW2zl0HpOsXaVthzcJ940eZ9mn9liz&#10;EBy2tHZU/hUXLxAsqvHW0e6CuP2Zbk6Tj+O+Neb9rf+ag0rUp6f44f628n42mU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fOV8UAAADeAAAADwAAAAAAAAAA&#10;AAAAAAChAgAAZHJzL2Rvd25yZXYueG1sUEsFBgAAAAAEAAQA+QAAAJMDAAAAAA==&#10;" strokecolor="red" strokeweight="0"/>
                  <v:line id="Line 4057" o:spid="_x0000_s5176" style="position:absolute;visibility:visible;mso-wrap-style:square" from="363,299" to="36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rzMcAAADeAAAADwAAAGRycy9kb3ducmV2LnhtbESPQWvDMAyF74X9B6NBL6V1Gsjosrpl&#10;FAql9LAlHb2KWIvDYjnEbpL9+3kw2E3iPb3vabufbCsG6n3jWMF6lYAgrpxuuFZwLY/LDQgfkDW2&#10;jknBN3nY7x5mW8y1G/mdhiLUIoawz1GBCaHLpfSVIYt+5TriqH263mKIa19L3eMYw20r0yR5khYb&#10;jgSDHR0MVV/F3UYIFnV6MfR2R7ycN8dbtvgoO6Xmj9PrC4hAU/g3/12fdKyfZM9r+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q2vMxwAAAN4AAAAPAAAAAAAA&#10;AAAAAAAAAKECAABkcnMvZG93bnJldi54bWxQSwUGAAAAAAQABAD5AAAAlQMAAAAA&#10;" strokecolor="red" strokeweight="0"/>
                  <v:line id="Line 4058" o:spid="_x0000_s5177" style="position:absolute;visibility:visible;mso-wrap-style:square" from="370,298" to="37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n1u8UAAADeAAAADwAAAGRycy9kb3ducmV2LnhtbESPQYvCMBCF78L+hzALXmRNLShu1ygi&#10;CCIetCp7HZqxKTaT0kTt/vuNIHib4b1535vZorO1uFPrK8cKRsMEBHHhdMWlgtNx/TUF4QOyxtox&#10;KfgjD4v5R2+GmXYPPtA9D6WIIewzVGBCaDIpfWHIoh+6hjhqF9daDHFtS6lbfMRwW8s0SSbSYsWR&#10;YLChlaHimt9shGBepjtD+xvibjtd/44H52OjVP+zW/6ACNSFt/l1vdGxfjL+T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n1u8UAAADeAAAADwAAAAAAAAAA&#10;AAAAAAChAgAAZHJzL2Rvd25yZXYueG1sUEsFBgAAAAAEAAQA+QAAAJMDAAAAAA==&#10;" strokecolor="red" strokeweight="0"/>
                  <v:line id="Line 4059" o:spid="_x0000_s5178" style="position:absolute;visibility:visible;mso-wrap-style:square" from="382,297" to="38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QIMcAAADeAAAADwAAAGRycy9kb3ducmV2LnhtbESPQWvCQBCF7wX/wzIFL6Vuqlg0dRUp&#10;BERyqLHF65CdZkOzsyG7JvHfu4VCbzO8N+97s9mNthE9db52rOBlloAgLp2uuVLwec6eVyB8QNbY&#10;OCYFN/Kw204eNphqN/CJ+iJUIoawT1GBCaFNpfSlIYt+5lriqH27zmKIa1dJ3eEQw20j50nyKi3W&#10;HAkGW3o3VP4UVxshWFTz3NDHFTE/rrLL8unr3Co1fRz3byACjeHf/Hd90LF+slwv4P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NVAgxwAAAN4AAAAPAAAAAAAA&#10;AAAAAAAAAKECAABkcnMvZG93bnJldi54bWxQSwUGAAAAAAQABAD5AAAAlQMAAAAA&#10;" strokecolor="red" strokeweight="0"/>
                  <v:line id="Line 4060" o:spid="_x0000_s5179" style="position:absolute;visibility:visible;mso-wrap-style:square" from="386,296" to="38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zIVMcAAADeAAAADwAAAGRycy9kb3ducmV2LnhtbESPQWvCQBCF7wX/wzIFL6VuKlo0dRUp&#10;BERyqLHF65CdZkOzsyG7JvHfu4VCbzO8N+97s9mNthE9db52rOBlloAgLp2uuVLwec6eVyB8QNbY&#10;OCYFN/Kw204eNphqN/CJ+iJUIoawT1GBCaFNpfSlIYt+5lriqH27zmKIa1dJ3eEQw20j50nyKi3W&#10;HAkGW3o3VP4UVxshWFTz3NDHFTE/rrLL8unr3Co1fRz3byACjeHf/Hd90LF+slwv4P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3MhUxwAAAN4AAAAPAAAAAAAA&#10;AAAAAAAAAKECAABkcnMvZG93bnJldi54bWxQSwUGAAAAAAQABAD5AAAAlQMAAAAA&#10;" strokecolor="red" strokeweight="0"/>
                  <v:line id="Line 4061" o:spid="_x0000_s5180" style="position:absolute;visibility:visible;mso-wrap-style:square" from="392,295" to="39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tz8UAAADeAAAADwAAAGRycy9kb3ducmV2LnhtbESPQYvCMBCF7wv7H8IseFk0VahoNcqy&#10;IIh40LqL16EZm2IzKU3U+u+NIHib4b1535v5srO1uFLrK8cKhoMEBHHhdMWlgr/Dqj8B4QOyxtox&#10;KbiTh+Xi82OOmXY33tM1D6WIIewzVGBCaDIpfWHIoh+4hjhqJ9daDHFtS6lbvMVwW8tRkoylxYoj&#10;wWBDv4aKc36xEYJ5Odoa2l0Qt5vJ6ph+/x8apXpf3c8MRKAuvM2v67WO9ZN0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tz8UAAADeAAAADwAAAAAAAAAA&#10;AAAAAAChAgAAZHJzL2Rvd25yZXYueG1sUEsFBgAAAAAEAAQA+QAAAJMDAAAAAA==&#10;" strokecolor="red" strokeweight="0"/>
                  <v:line id="Line 4062" o:spid="_x0000_s5181" style="position:absolute;visibility:visible;mso-wrap-style:square" from="345,323" to="34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zuMUAAADeAAAADwAAAGRycy9kb3ducmV2LnhtbESPQYvCMBCF78L+hzCCF9FUQXGrURZB&#10;kMXD2rp4HZqxKTaT0kTt/nsjLHib4b1535vVprO1uFPrK8cKJuMEBHHhdMWlglO+Gy1A+ICssXZM&#10;Cv7Iw2b90Vthqt2Dj3TPQiliCPsUFZgQmlRKXxiy6MeuIY7axbUWQ1zbUuoWHzHc1nKaJHNpseJI&#10;MNjQ1lBxzW42QjArpwdDPzfEw/did54Nf/NGqUG/+1qCCNSFt/n/eq9j/WT2OYf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LzuMUAAADeAAAADwAAAAAAAAAA&#10;AAAAAAChAgAAZHJzL2Rvd25yZXYueG1sUEsFBgAAAAAEAAQA+QAAAJMDAAAAAA==&#10;" strokecolor="red" strokeweight="0"/>
                  <v:line id="Line 4063" o:spid="_x0000_s5182" style="position:absolute;visibility:visible;mso-wrap-style:square" from="349,323" to="35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5WI8UAAADeAAAADwAAAGRycy9kb3ducmV2LnhtbESPT4vCMBDF78J+hzDCXkTTFfxXjbIs&#10;CIt4WKvidWjGpthMShO1fnsjLHib4b15vzeLVWsrcaPGl44VfA0SEMS50yUXCg77dX8KwgdkjZVj&#10;UvAgD6vlR2eBqXZ33tEtC4WIIexTVGBCqFMpfW7Ioh+4mjhqZ9dYDHFtCqkbvMdwW8lhkoylxZIj&#10;wWBNP4byS3a1EYJZMdwa+rsibjfT9WnUO+5rpT677fccRKA2vM3/17861k9Gswm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5WI8UAAADeAAAADwAAAAAAAAAA&#10;AAAAAAChAgAAZHJzL2Rvd25yZXYueG1sUEsFBgAAAAAEAAQA+QAAAJMDAAAAAA==&#10;" strokecolor="red" strokeweight="0"/>
                  <v:line id="Line 4064" o:spid="_x0000_s5183" style="position:absolute;visibility:visible;mso-wrap-style:square" from="355,322" to="356,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CUcUAAADeAAAADwAAAGRycy9kb3ducmV2LnhtbESPTWvCQBCG74X+h2UKvRTdKFg0ukoR&#10;hFI82Kh4HbJjNjQ7G7Krpv/eOQjeZpj345nFqveNulIX68AGRsMMFHEZbM2VgcN+M5iCignZYhOY&#10;DPxThNXy9WWBuQ03/qVrkSolIRxzNOBSanOtY+nIYxyGllhu59B5TLJ2lbYd3iTcN3qcZZ/aY83S&#10;4LCltaPyr7h4KcGiGm8d7S6I25/p5jT5OO5bY97f+q85qER9eoof7m8r+NlkJ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HCUcUAAADeAAAADwAAAAAAAAAA&#10;AAAAAAChAgAAZHJzL2Rvd25yZXYueG1sUEsFBgAAAAAEAAQA+QAAAJMDAAAAAA==&#10;" strokecolor="red" strokeweight="0"/>
                  <v:line id="Line 4065" o:spid="_x0000_s5184" style="position:absolute;visibility:visible;mso-wrap-style:square" from="367,320" to="368,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nysQAAADeAAAADwAAAGRycy9kb3ducmV2LnhtbESPQYvCMBCF7wv+hzCCl0VTBRetRhFB&#10;EPHgVsXr0IxNsZmUJmr990ZY2NsM78373syXra3EgxpfOlYwHCQgiHOnSy4UnI6b/gSED8gaK8ek&#10;4EUelovO1xxT7Z78S48sFCKGsE9RgQmhTqX0uSGLfuBq4qhdXWMxxLUppG7wGcNtJUdJ8iMtlhwJ&#10;BmtaG8pv2d1GCGbFaG/ocEfc7yaby/j7fKyV6nXb1QxEoDb8m/+utzrWT8bTK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WfKxAAAAN4AAAAPAAAAAAAAAAAA&#10;AAAAAKECAABkcnMvZG93bnJldi54bWxQSwUGAAAAAAQABAD5AAAAkgMAAAAA&#10;" strokecolor="red" strokeweight="0"/>
                  <v:line id="Line 4066" o:spid="_x0000_s5185" style="position:absolute;visibility:visible;mso-wrap-style:square" from="371,319" to="37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6rMUAAADeAAAADwAAAGRycy9kb3ducmV2LnhtbESPQWsCMRCF74X+hzAFL0WTCoqsRpGC&#10;UIqHdm3xOmzGzeJmsmyirv++cxB6m2Hee9+81WYIrbpSn5rIFt4mBhRxFV3DtYWfw268AJUyssM2&#10;Mlm4U4LN+vlphYWLN/6ma5lrJSGcCrTgc+4KrVPlKWCaxI5YbqfYB8yy9rV2Pd4kPLR6asxcB2xY&#10;CB47evdUnctLEAiW9XTv6euCuP9c7I6z199DZ+3oZdguQWUa8r/44f5w8r6ZGykgdWQGv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g6rMUAAADeAAAADwAAAAAAAAAA&#10;AAAAAAChAgAAZHJzL2Rvd25yZXYueG1sUEsFBgAAAAAEAAQA+QAAAJMDAAAAAA==&#10;" strokecolor="red" strokeweight="0"/>
                  <v:line id="Line 4067" o:spid="_x0000_s5186" style="position:absolute;visibility:visible;mso-wrap-style:square" from="378,319" to="37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fN8YAAADeAAAADwAAAGRycy9kb3ducmV2LnhtbESPQWvDMAyF74P+B6PCLqO1E1gpWd0y&#10;CoEyetjSjV5FrMVhsRxit0n/fT0Y7Cbxnt73tNlNrhNXGkLrWUO2VCCIa29abjR8nsrFGkSIyAY7&#10;z6ThRgF229nDBgvjR/6gaxUbkUI4FKjBxtgXUobaksOw9D1x0r794DCmdWikGXBM4a6TuVIr6bDl&#10;RLDY095S/VNdXIJg1eRHS+8XxOPbujw/P32deq0f59PrC4hIU/w3/10fTKqvViqD33fSDHJ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EnzfGAAAA3gAAAA8AAAAAAAAA&#10;AAAAAAAAoQIAAGRycy9kb3ducmV2LnhtbFBLBQYAAAAABAAEAPkAAACUAwAAAAA=&#10;" strokecolor="red" strokeweight="0"/>
                  <v:line id="Line 4068" o:spid="_x0000_s5187" style="position:absolute;visibility:visible;mso-wrap-style:square" from="389,317" to="39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BQMUAAADeAAAADwAAAGRycy9kb3ducmV2LnhtbESPQWsCMRCF7wX/QxjBS9GkCxVZjSKC&#10;UMRDuypeh824WdxMlk3U9d+bQqG3Gd6b971ZrHrXiDt1ofas4WOiQBCX3tRcaTgetuMZiBCRDTae&#10;ScOTAqyWg7cF5sY/+IfuRaxECuGQowYbY5tLGUpLDsPEt8RJu/jOYUxrV0nT4SOFu0ZmSk2lw5oT&#10;wWJLG0vltbi5BMGiyvaWvm+I+91se/58Px1arUfDfj0HEamP/+a/6y+T6qupyu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BQMUAAADeAAAADwAAAAAAAAAA&#10;AAAAAAChAgAAZHJzL2Rvd25yZXYueG1sUEsFBgAAAAAEAAQA+QAAAJMDAAAAAA==&#10;" strokecolor="red" strokeweight="0"/>
                  <v:line id="Line 4069" o:spid="_x0000_s5188" style="position:absolute;visibility:visible;mso-wrap-style:square" from="393,317" to="39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k28YAAADeAAAADwAAAGRycy9kb3ducmV2LnhtbESPQWsCMRCF70L/Q5iCF6mJiiJboxRB&#10;kOKh7iq9DpvpZulmsmyibv+9KQjeZnhv3vdmteldI67UhdqzhslYgSAuvam50nAqdm9LECEiG2w8&#10;k4Y/CrBZvwxWmBl/4yNd81iJFMIhQw02xjaTMpSWHIaxb4mT9uM7hzGtXSVNh7cU7ho5VWohHdac&#10;CBZb2loqf/OLSxDMq+nB0tcF8fC53H3PR+ei1Xr42n+8g4jUx6f5cb03qb5aqBn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apNvGAAAA3gAAAA8AAAAAAAAA&#10;AAAAAAAAoQIAAGRycy9kb3ducmV2LnhtbFBLBQYAAAAABAAEAPkAAACUAwAAAAA=&#10;" strokecolor="red" strokeweight="0"/>
                  <v:line id="Line 4070" o:spid="_x0000_s5189" style="position:absolute;visibility:visible;mso-wrap-style:square" from="400,316" to="40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M8r8YAAADeAAAADwAAAGRycy9kb3ducmV2LnhtbESPQWsCMRCF70L/Q5iCF6mJoiJboxRB&#10;kOKh7iq9DpvpZulmsmyibv+9KQjeZnhv3vdmteldI67UhdqzhslYgSAuvam50nAqdm9LECEiG2w8&#10;k4Y/CrBZvwxWmBl/4yNd81iJFMIhQw02xjaTMpSWHIaxb4mT9uM7hzGtXSVNh7cU7ho5VWohHdac&#10;CBZb2loqf/OLSxDMq+nB0tcF8fC53H3PR+ei1Xr42n+8g4jUx6f5cb03qb5aqBn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zPK/GAAAA3gAAAA8AAAAAAAAA&#10;AAAAAAAAoQIAAGRycy9kb3ducmV2LnhtbFBLBQYAAAAABAAEAPkAAACUAwAAAAA=&#10;" strokecolor="red" strokeweight="0"/>
                  <v:line id="Line 4071" o:spid="_x0000_s5190" style="position:absolute;visibility:visible;mso-wrap-style:square" from="341,345" to="34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ZNMYAAADeAAAADwAAAGRycy9kb3ducmV2LnhtbESPzWrDMBCE74G+g9hCL6GRGkgITpQQ&#10;CoZScmidhF4Xa2OZWCtjyT99+6pQ6G2XmZ1vdneYXCMG6kLtWcPLQoEgLr2pudJwOefPGxAhIhts&#10;PJOGbwpw2D/MdpgZP/InDUWsRArhkKEGG2ObSRlKSw7DwrfESbv5zmFMa1dJ0+GYwl0jl0qtpcOa&#10;E8FiS6+WynvRuwTBolqeLH30iKf3Tf61ml/PrdZPj9NxCyLSFP/Nf9dvJtVXa7WC33fS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mTTGAAAA3gAAAA8AAAAAAAAA&#10;AAAAAAAAoQIAAGRycy9kb3ducmV2LnhtbFBLBQYAAAAABAAEAPkAAACUAwAAAAA=&#10;" strokecolor="red" strokeweight="0"/>
                  <v:line id="Line 4072" o:spid="_x0000_s5191" style="position:absolute;visibility:visible;mso-wrap-style:square" from="352,344" to="35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0HQ8UAAADeAAAADwAAAGRycy9kb3ducmV2LnhtbESPQWsCMRCF7wX/QxjBS9GkQhdZjSKC&#10;UMRDuypeh824WdxMlk3U9d+bQqG3Gd6b971ZrHrXiDt1ofas4WOiQBCX3tRcaTgetuMZiBCRDTae&#10;ScOTAqyWg7cF5sY/+IfuRaxECuGQowYbY5tLGUpLDsPEt8RJu/jOYUxrV0nT4SOFu0ZOlcqkw5oT&#10;wWJLG0vltbi5BMGimu4tfd8Q97vZ9vz5fjq0Wo+G/XoOIlIf/81/118m1VeZyu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0HQ8UAAADeAAAADwAAAAAAAAAA&#10;AAAAAAChAgAAZHJzL2Rvd25yZXYueG1sUEsFBgAAAAAEAAQA+QAAAJMDAAAAAA==&#10;" strokecolor="red" strokeweight="0"/>
                  <v:line id="Line 4073" o:spid="_x0000_s5192" style="position:absolute;visibility:visible;mso-wrap-style:square" from="357,343" to="35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Gi2MYAAADeAAAADwAAAGRycy9kb3ducmV2LnhtbESPQWsCMRCF7wX/Qxihl6KJQq2sRikF&#10;QYoHu1vxOmzGzeJmsmyirv/eFITeZnhv3vdmue5dI67UhdqzhslYgSAuvam50vBbbEZzECEiG2w8&#10;k4Y7BVivBi9LzIy/8Q9d81iJFMIhQw02xjaTMpSWHIaxb4mTdvKdw5jWrpKmw1sKd42cKjWTDmtO&#10;BIstfVkqz/nFJQjm1XRnaX9B3H3PN8f3t0PRav067D8XICL18d/8vN6aVF/N1Af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hotjGAAAA3gAAAA8AAAAAAAAA&#10;AAAAAAAAoQIAAGRycy9kb3ducmV2LnhtbFBLBQYAAAAABAAEAPkAAACUAwAAAAA=&#10;" strokecolor="red" strokeweight="0"/>
                  <v:line id="Line 4074" o:spid="_x0000_s5193" style="position:absolute;visibility:visible;mso-wrap-style:square" from="363,342" to="36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42qsQAAADeAAAADwAAAGRycy9kb3ducmV2LnhtbESPTWsCMRCG74X+hzAFL0WTCoqsRpGC&#10;UIqHdm3xOmzGzeJmsmyirv++cxB6m2Hej2dWmyG06kp9aiJbeJsYUMRVdA3XFn4Ou/ECVMrIDtvI&#10;ZOFOCTbr56cVFi7e+JuuZa6VhHAq0ILPuSu0TpWngGkSO2K5nWIfMMva19r1eJPw0OqpMXMdsGFp&#10;8NjRu6fqXF6ClGBZT/eevi6I+8/F7jh7/T101o5ehu0SVKYh/4sf7g8n+GZuhFfekRn0+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vjaqxAAAAN4AAAAPAAAAAAAAAAAA&#10;AAAAAKECAABkcnMvZG93bnJldi54bWxQSwUGAAAAAAQABAD5AAAAkgMAAAAA&#10;" strokecolor="red" strokeweight="0"/>
                  <v:line id="Line 4075" o:spid="_x0000_s5194" style="position:absolute;visibility:visible;mso-wrap-style:square" from="374,341" to="37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KTMcYAAADeAAAADwAAAGRycy9kb3ducmV2LnhtbESPQWsCMRCF7wX/Qxihl6KJQkVXo5SC&#10;IMWD3W3xOmzGzeJmsmyirv/eFITeZnhv3vdmteldI67UhdqzhslYgSAuvam50vBTbEdzECEiG2w8&#10;k4Y7BdisBy8rzIy/8Tdd81iJFMIhQw02xjaTMpSWHIaxb4mTdvKdw5jWrpKmw1sKd42cKjWTDmtO&#10;BIstfVoqz/nFJQjm1XRv6XBB3H/Nt8f3t9+i1fp12H8sQUTq47/5eb0zqb6aqQX8vZNm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ykzHGAAAA3gAAAA8AAAAAAAAA&#10;AAAAAAAAoQIAAGRycy9kb3ducmV2LnhtbFBLBQYAAAAABAAEAPkAAACUAwAAAAA=&#10;" strokecolor="red" strokeweight="0"/>
                  <v:line id="Line 4076" o:spid="_x0000_s5195" style="position:absolute;visibility:visible;mso-wrap-style:square" from="378,340" to="379,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GsccUAAADeAAAADwAAAGRycy9kb3ducmV2LnhtbESPQWvCQBCF74L/YRmhF6kbhYqkriKC&#10;IOKhJpZeh+w0G5qdDdlV03/fORS8zTDvvW/eejv4Vt2pj01gA/NZBoq4Crbh2sC1PLyuQMWEbLEN&#10;TAZ+KcJ2Mx6tMbfhwRe6F6lWEsIxRwMupS7XOlaOPMZZ6Ijl9h16j0nWvta2x4eE+1YvsmypPTYs&#10;BIcd7R1VP8XNCwSLenF29HFDPJ9Wh6+36WfZGfMyGXbvoBIN6Sn+dx+tvJ8t51JA6sgM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GsccUAAADeAAAADwAAAAAAAAAA&#10;AAAAAAChAgAAZHJzL2Rvd25yZXYueG1sUEsFBgAAAAAEAAQA+QAAAJMDAAAAAA==&#10;" strokecolor="red" strokeweight="0"/>
                  <v:line id="Line 4077" o:spid="_x0000_s5196" style="position:absolute;visibility:visible;mso-wrap-style:square" from="385,339" to="38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0J6sUAAADeAAAADwAAAGRycy9kb3ducmV2LnhtbESPQYvCMBCF78L+hzALexFNKyhSjSIL&#10;wrJ40FbxOjRjU2wmpYna/fcbQfA2w3vzvjfLdW8bcafO144VpOMEBHHpdM2VgmOxHc1B+ICssXFM&#10;Cv7Iw3r1MVhipt2DD3TPQyViCPsMFZgQ2kxKXxqy6MeuJY7axXUWQ1y7SuoOHzHcNnKSJDNpseZI&#10;MNjSt6Hymt9shGBeTXaG9jfE3e98e54OT0Wr1Ndnv1mACNSHt/l1/aNj/WSWp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0J6sUAAADeAAAADwAAAAAAAAAA&#10;AAAAAAChAgAAZHJzL2Rvd25yZXYueG1sUEsFBgAAAAAEAAQA+QAAAJMDAAAAAA==&#10;" strokecolor="red" strokeweight="0"/>
                  <v:line id="Line 4078" o:spid="_x0000_s5197" style="position:absolute;visibility:visible;mso-wrap-style:square" from="397,338" to="39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XncYAAADeAAAADwAAAGRycy9kb3ducmV2LnhtbESPQWvCQBCF7wX/wzKCl1I3BhokukoR&#10;BJEc2tjS65Ads6HZ2ZBdk/jv3UKhtxnem/e92e4n24qBet84VrBaJiCIK6cbrhV8Xo4vaxA+IGts&#10;HZOCO3nY72ZPW8y1G/mDhjLUIoawz1GBCaHLpfSVIYt+6TriqF1dbzHEta+l7nGM4baVaZJk0mLD&#10;kWCwo4Oh6qe82QjBsk4LQ+83xOK8Pn6/Pn9dOqUW8+ltAyLQFP7Nf9cnHesn2SqF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Pl53GAAAA3gAAAA8AAAAAAAAA&#10;AAAAAAAAoQIAAGRycy9kb3ducmV2LnhtbFBLBQYAAAAABAAEAPkAAACUAwAAAAA=&#10;" strokecolor="red" strokeweight="0"/>
                  <v:line id="Line 4079" o:spid="_x0000_s5198" style="position:absolute;visibility:visible;mso-wrap-style:square" from="401,337" to="40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yB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Zfo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DMgbGAAAA3gAAAA8AAAAAAAAA&#10;AAAAAAAAoQIAAGRycy9kb3ducmV2LnhtbFBLBQYAAAAABAAEAPkAAACUAwAAAAA=&#10;" strokecolor="red" strokeweight="0"/>
                  <v:line id="Line 4080" o:spid="_x0000_s5199" style="position:absolute;visibility:visible;mso-wrap-style:square" from="342,367" to="34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qc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Zfo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qqnLGAAAA3gAAAA8AAAAAAAAA&#10;AAAAAAAAoQIAAGRycy9kb3ducmV2LnhtbFBLBQYAAAAABAAEAPkAAACUAwAAAAA=&#10;" strokecolor="red" strokeweight="0"/>
                  <v:line id="Line 4081" o:spid="_x0000_s5200" style="position:absolute;visibility:visible;mso-wrap-style:square" from="348,366" to="34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P6cUAAADeAAAADwAAAGRycy9kb3ducmV2LnhtbESPQYvCMBCF74L/IYywF7GpgiK1UUQQ&#10;lsWDW132OjRjU2wmpYna/fdGEPY2w3vzvjf5preNuFPna8cKpkkKgrh0uuZKwfm0nyxB+ICssXFM&#10;Cv7Iw2Y9HOSYaffgb7oXoRIxhH2GCkwIbSalLw1Z9IlriaN2cZ3FENeukrrDRwy3jZyl6UJarDkS&#10;DLa0M1Rei5uNECyq2cHQ8YZ4+Fruf+fjn1Or1Meo365ABOrDv/l9/alj/XQxncP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YP6cUAAADeAAAADwAAAAAAAAAA&#10;AAAAAAChAgAAZHJzL2Rvd25yZXYueG1sUEsFBgAAAAAEAAQA+QAAAJMDAAAAAA==&#10;" strokecolor="red" strokeweight="0"/>
                  <v:line id="Line 4082" o:spid="_x0000_s5201" style="position:absolute;visibility:visible;mso-wrap-style:square" from="360,364" to="36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SRnsYAAADeAAAADwAAAGRycy9kb3ducmV2LnhtbESPQWvCQBCF7wX/wzKCl9JsFBpCdJUi&#10;CCIe2tjS65Ads6HZ2ZBdk/jv3UKhtxnem/e92ewm24qBet84VrBMUhDEldMN1wo+L4eXHIQPyBpb&#10;x6TgTh5229nTBgvtRv6goQy1iCHsC1RgQugKKX1lyKJPXEcctavrLYa49rXUPY4x3LZylaaZtNhw&#10;JBjsaG+o+ilvNkKwrFdnQ+83xPMpP3y/Pn9dOqUW8+ltDSLQFP7Nf9dHHeun2TK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0kZ7GAAAA3gAAAA8AAAAAAAAA&#10;AAAAAAAAoQIAAGRycy9kb3ducmV2LnhtbFBLBQYAAAAABAAEAPkAAACUAwAAAAA=&#10;" strokecolor="red" strokeweight="0"/>
                  <v:line id="Line 4083" o:spid="_x0000_s5202" style="position:absolute;visibility:visible;mso-wrap-style:square" from="364,364" to="36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0BcUAAADeAAAADwAAAGRycy9kb3ducmV2LnhtbESPQYvCMBCF7wv+hzCCl0VThVWpRpEF&#10;YREPbqt4HZqxKTaT0kSt/94sCHub4b1535vlurO1uFPrK8cKxqMEBHHhdMWlgmO+Hc5B+ICssXZM&#10;Cp7kYb3qfSwx1e7Bv3TPQiliCPsUFZgQmlRKXxiy6EeuIY7axbUWQ1zbUuoWHzHc1nKSJFNpseJI&#10;MNjQt6Himt1shGBWTvaGDjfE/W6+PX99nvJGqUG/2yxABOrCv/l9/aNj/WQ6ns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0BcUAAADeAAAADwAAAAAAAAAA&#10;AAAAAAChAgAAZHJzL2Rvd25yZXYueG1sUEsFBgAAAAAEAAQA+QAAAJMDAAAAAA==&#10;" strokecolor="red" strokeweight="0"/>
                  <v:line id="Line 4084" o:spid="_x0000_s5203" style="position:absolute;visibility:visible;mso-wrap-style:square" from="371,363" to="37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egd8UAAADeAAAADwAAAGRycy9kb3ducmV2LnhtbESPTWvCQBCG74L/YRmhF6kbhYqkriKC&#10;IOKhJpZeh+w0G5qdDdlV03/fORS8zTDvxzPr7eBbdac+NoENzGcZKOIq2IZrA9fy8LoCFROyxTYw&#10;GfilCNvNeLTG3IYHX+hepFpJCMccDbiUulzrWDnyGGehI5bbd+g9Jln7WtseHxLuW73IsqX22LA0&#10;OOxo76j6KW5eSrCoF2dHHzfE82l1+HqbfpadMS+TYfcOKtGQnuJ/99EKfracC6+8Iz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egd8UAAADeAAAADwAAAAAAAAAA&#10;AAAAAAChAgAAZHJzL2Rvd25yZXYueG1sUEsFBgAAAAAEAAQA+QAAAJMDAAAAAA==&#10;" strokecolor="red" strokeweight="0"/>
                  <v:line id="Line 4085" o:spid="_x0000_s5204" style="position:absolute;visibility:visible;mso-wrap-style:square" from="382,361" to="38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sF7MUAAADeAAAADwAAAGRycy9kb3ducmV2LnhtbESPQYvCMBCF7wv+hzCCl0VThRWtRpEF&#10;YREPbqt4HZqxKTaT0kSt/94sCHub4b1535vlurO1uFPrK8cKxqMEBHHhdMWlgmO+Hc5A+ICssXZM&#10;Cp7kYb3qfSwx1e7Bv3TPQiliCPsUFZgQmlRKXxiy6EeuIY7axbUWQ1zbUuoWHzHc1nKSJFNpseJI&#10;MNjQt6Himt1shGBWTvaGDjfE/W62PX99nvJGqUG/2yxABOrCv/l9/aNj/WQ6ns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sF7MUAAADeAAAADwAAAAAAAAAA&#10;AAAAAAChAgAAZHJzL2Rvd25yZXYueG1sUEsFBgAAAAAEAAQA+QAAAJMDAAAAAA==&#10;" strokecolor="red" strokeweight="0"/>
                  <v:line id="Line 4086" o:spid="_x0000_s5205" style="position:absolute;visibility:visible;mso-wrap-style:square" from="386,361" to="38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1mzMUAAADeAAAADwAAAGRycy9kb3ducmV2LnhtbESPQWvCQBCF7wX/wzKCl6IbAxVJXaUI&#10;gogHG1u8DtlpNjQ7G7Krxn/vHAq9zTDvvW/eajP4Vt2oj01gA/NZBoq4Crbh2sDXeTddgooJ2WIb&#10;mAw8KMJmPXpZYWHDnT/pVqZaSQjHAg24lLpC61g58hhnoSOW20/oPSZZ+1rbHu8S7ludZ9lCe2xY&#10;CA472jqqfsurFwiWdX50dLoiHg/L3eXt9fvcGTMZDx/voBIN6V/8595beT9b5F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1mzMUAAADeAAAADwAAAAAAAAAA&#10;AAAAAAChAgAAZHJzL2Rvd25yZXYueG1sUEsFBgAAAAAEAAQA+QAAAJMDAAAAAA==&#10;" strokecolor="red" strokeweight="0"/>
                  <v:line id="Line 4087" o:spid="_x0000_s5206" style="position:absolute;visibility:visible;mso-wrap-style:square" from="393,360" to="39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HDV8YAAADeAAAADwAAAGRycy9kb3ducmV2LnhtbESPQWvCQBCF7wX/wzKCl1I3BhokukoR&#10;BJEc2tjS65Ads6HZ2ZBdk/jv3UKhtxnem/e92e4n24qBet84VrBaJiCIK6cbrhV8Xo4vaxA+IGts&#10;HZOCO3nY72ZPW8y1G/mDhjLUIoawz1GBCaHLpfSVIYt+6TriqF1dbzHEta+l7nGM4baVaZJk0mLD&#10;kWCwo4Oh6qe82QjBsk4LQ+83xOK8Pn6/Pn9dOqUW8+ltAyLQFP7Nf9cnHesnWbqC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xw1fGAAAA3gAAAA8AAAAAAAAA&#10;AAAAAAAAoQIAAGRycy9kb3ducmV2LnhtbFBLBQYAAAAABAAEAPkAAACUAwAAAAA=&#10;" strokecolor="red" strokeweight="0"/>
                  <v:line id="Line 4088" o:spid="_x0000_s5207" style="position:absolute;visibility:visible;mso-wrap-style:square" from="345,388" to="34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NdIMYAAADeAAAADwAAAGRycy9kb3ducmV2LnhtbESPQWvDMAyF74X9B6PBLqVxGmgJad0y&#10;BoUycuiSjl1FrMVhsRxit8n+/TwY7Cbxnt73tD/Othd3Gn3nWME6SUEQN0533Cq41qdVDsIHZI29&#10;Y1LwTR6Oh4fFHgvtJn6jexVaEUPYF6jAhDAUUvrGkEWfuIE4ap9utBjiOrZSjzjFcNvLLE230mLH&#10;kWBwoBdDzVd1sxGCVZuVhi43xPI1P31slu/1oNTT4/y8AxFoDv/mv+uzjvXTbZbB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jXSDGAAAA3gAAAA8AAAAAAAAA&#10;AAAAAAAAoQIAAGRycy9kb3ducmV2LnhtbFBLBQYAAAAABAAEAPkAAACUAwAAAAA=&#10;" strokecolor="red" strokeweight="0"/>
                  <v:line id="Line 4089" o:spid="_x0000_s5208" style="position:absolute;visibility:visible;mso-wrap-style:square" from="349,387" to="350,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4u8UAAADeAAAADwAAAGRycy9kb3ducmV2LnhtbESPQYvCMBCF78L+hzALXmRNrShSjbII&#10;giwetCp7HZqxKdtMShO1+++NIHib4b1535vFqrO1uFHrK8cKRsMEBHHhdMWlgtNx8zUD4QOyxtox&#10;KfgnD6vlR2+BmXZ3PtAtD6WIIewzVGBCaDIpfWHIoh+6hjhqF9daDHFtS6lbvMdwW8s0SabSYsWR&#10;YLChtaHiL7/aCMG8THeG9lfE3c9s8zsZnI+NUv3P7nsOIlAX3ubX9VbH+sk0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4u8UAAADeAAAADwAAAAAAAAAA&#10;AAAAAAChAgAAZHJzL2Rvd25yZXYueG1sUEsFBgAAAAAEAAQA+QAAAJMDAAAAAA==&#10;" strokecolor="red" strokeweight="0"/>
                  <v:line id="Line 4090" o:spid="_x0000_s5209" style="position:absolute;visibility:visible;mso-wrap-style:square" from="356,386" to="35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Zgz8UAAADeAAAADwAAAGRycy9kb3ducmV2LnhtbESPQYvCMBCF78L+hzALXmRNLSpSjbII&#10;giwetCp7HZqxKdtMShO1+++NIHib4b1535vFqrO1uFHrK8cKRsMEBHHhdMWlgtNx8zUD4QOyxtox&#10;KfgnD6vlR2+BmXZ3PtAtD6WIIewzVGBCaDIpfWHIoh+6hjhqF9daDHFtS6lbvMdwW8s0SabSYsWR&#10;YLChtaHiL7/aCMG8THeG9lfE3c9s8zsZnI+NUv3P7nsOIlAX3ubX9VbH+sk0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Zgz8UAAADeAAAADwAAAAAAAAAA&#10;AAAAAAChAgAAZHJzL2Rvd25yZXYueG1sUEsFBgAAAAAEAAQA+QAAAJMDAAAAAA==&#10;" strokecolor="red" strokeweight="0"/>
                  <v:line id="Line 4091" o:spid="_x0000_s5210" style="position:absolute;visibility:visible;mso-wrap-style:square" from="367,385" to="368,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rFVMUAAADeAAAADwAAAGRycy9kb3ducmV2LnhtbESPQYvCMBCF74L/IYywF9F0C4pUo8iC&#10;sCwe3FbxOjRjU2wmpYna/fdGEPY2w3vzvjerTW8bcafO144VfE4TEMSl0zVXCo7FbrIA4QOyxsYx&#10;KfgjD5v1cLDCTLsH/9I9D5WIIewzVGBCaDMpfWnIop+6ljhqF9dZDHHtKqk7fMRw28g0SebSYs2R&#10;YLClL0PlNb/ZCMG8SveGDjfE/c9id56NT0Wr1Meo3y5BBOrDv/l9/a1j/WSezuD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rFVMUAAADeAAAADwAAAAAAAAAA&#10;AAAAAAChAgAAZHJzL2Rvd25yZXYueG1sUEsFBgAAAAAEAAQA+QAAAJMDAAAAAA==&#10;" strokecolor="red" strokeweight="0"/>
                  <v:line id="Line 4092" o:spid="_x0000_s5211" style="position:absolute;visibility:visible;mso-wrap-style:square" from="372,384" to="37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hbI8UAAADeAAAADwAAAGRycy9kb3ducmV2LnhtbESPQYvCMBCF78L+hzALexFNLVikGmVZ&#10;EGTxoNVlr0MzNsVmUpqo9d8bQfA2w3vzvjeLVW8bcaXO144VTMYJCOLS6ZorBcfDejQD4QOyxsYx&#10;KbiTh9XyY7DAXLsb7+lahErEEPY5KjAhtLmUvjRk0Y9dSxy1k+sshrh2ldQd3mK4bWSaJJm0WHMk&#10;GGzpx1B5Li42QrCo0q2h3QVx+ztb/0+Hf4dWqa/P/nsOIlAf3ubX9UbH+kmW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hbI8UAAADeAAAADwAAAAAAAAAA&#10;AAAAAAChAgAAZHJzL2Rvd25yZXYueG1sUEsFBgAAAAAEAAQA+QAAAJMDAAAAAA==&#10;" strokecolor="red" strokeweight="0"/>
                  <v:line id="Line 4093" o:spid="_x0000_s5212" style="position:absolute;visibility:visible;mso-wrap-style:square" from="378,383" to="37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T+uMcAAADeAAAADwAAAGRycy9kb3ducmV2LnhtbESPQWvDMAyF74P+B6PCLqN1FlhW0rpl&#10;DAJj5LClK72KWI1DYznETpv++3ow2E3iPb3vabObbCcuNPjWsYLnZQKCuHa65UbBz75YrED4gKyx&#10;c0wKbuRht509bDDX7srfdKlCI2II+xwVmBD6XEpfG7Lol64njtrJDRZDXIdG6gGvMdx2Mk2STFps&#10;ORIM9vRuqD5Xo40QrJq0NPQ1Ipafq+L48nTY90o9zqe3NYhAU/g3/11/6Fg/yd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P64xwAAAN4AAAAPAAAAAAAA&#10;AAAAAAAAAKECAABkcnMvZG93bnJldi54bWxQSwUGAAAAAAQABAD5AAAAlQMAAAAA&#10;" strokecolor="red" strokeweight="0"/>
                  <v:line id="Line 4094" o:spid="_x0000_s5213" style="position:absolute;visibility:visible;mso-wrap-style:square" from="390,382" to="39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tqysQAAADeAAAADwAAAGRycy9kb3ducmV2LnhtbESPTWvCQBCG7wX/wzKCl6IbAxVJXaUI&#10;gogHG1u8DtlpNjQ7G7Krxn/vHAq9zTDvxzOrzeBbdaM+NoENzGcZKOIq2IZrA1/n3XQJKiZki21g&#10;MvCgCJv16GWFhQ13/qRbmWolIRwLNOBS6gqtY+XIY5yFjlhuP6H3mGTta217vEu4b3WeZQvtsWFp&#10;cNjR1lH1W169lGBZ50dHpyvi8bDcXd5ev8+dMZPx8PEOKtGQ/sV/7r0V/GyRC6+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2rKxAAAAN4AAAAPAAAAAAAAAAAA&#10;AAAAAKECAABkcnMvZG93bnJldi54bWxQSwUGAAAAAAQABAD5AAAAkgMAAAAA&#10;" strokecolor="red" strokeweight="0"/>
                  <v:line id="Line 4095" o:spid="_x0000_s5214" style="position:absolute;visibility:visible;mso-wrap-style:square" from="394,381" to="39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fPUcUAAADeAAAADwAAAGRycy9kb3ducmV2LnhtbESPQYvCMBCF78L+hzALXmRNLShu1ygi&#10;CCIetCp7HZqxKTaT0kTt/vuNIHib4b1535vZorO1uFPrK8cKRsMEBHHhdMWlgtNx/TUF4QOyxtox&#10;KfgjD4v5R2+GmXYPPtA9D6WIIewzVGBCaDIpfWHIoh+6hjhqF9daDHFtS6lbfMRwW8s0SSbSYsWR&#10;YLChlaHimt9shGBepjtD+xvibjtd/44H52OjVP+zW/6ACNSFt/l1vdGxfjJJv+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fPUcUAAADeAAAADwAAAAAAAAAA&#10;AAAAAAChAgAAZHJzL2Rvd25yZXYueG1sUEsFBgAAAAAEAAQA+QAAAJMDAAAAAA==&#10;" strokecolor="red" strokeweight="0"/>
                  <v:line id="Line 4096" o:spid="_x0000_s5215" style="position:absolute;visibility:visible;mso-wrap-style:square" from="401,381" to="40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TwEcYAAADeAAAADwAAAGRycy9kb3ducmV2LnhtbESPQWvCQBCF74L/YRmhF6kbLYqk2Ugp&#10;CFI81GjpdchOs6HZ2ZBdNf33nUOhtxnmvffNK3aj79SNhtgGNrBcZKCI62BbbgxczvvHLaiYkC12&#10;gcnAD0XYldNJgbkNdz7RrUqNkhCOORpwKfW51rF25DEuQk8st68weEyyDo22A94l3Hd6lWUb7bFl&#10;ITjs6dVR/V1dvUCwalZHR+9XxOPbdv+5nn+ce2MeZuPLM6hEY/oX/7kPVt7PNk9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k8BHGAAAA3gAAAA8AAAAAAAAA&#10;AAAAAAAAoQIAAGRycy9kb3ducmV2LnhtbFBLBQYAAAAABAAEAPkAAACUAwAAAAA=&#10;" strokecolor="red" strokeweight="0"/>
                  <v:line id="Line 4097" o:spid="_x0000_s5216" style="position:absolute;visibility:visible;mso-wrap-style:square" from="342,410" to="34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i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WT5Ws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oVYrGAAAA3gAAAA8AAAAAAAAA&#10;AAAAAAAAoQIAAGRycy9kb3ducmV2LnhtbFBLBQYAAAAABAAEAPkAAACUAwAAAAA=&#10;" strokecolor="red" strokeweight="0"/>
                  <v:line id="Line 4098" o:spid="_x0000_s5217" style="position:absolute;visibility:visible;mso-wrap-style:square" from="353,408" to="35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L/cUAAADeAAAADwAAAGRycy9kb3ducmV2LnhtbESPQYvCMBCF78L+hzALXmRNrShSjbII&#10;giwetCp7HZqxKdtMShO1+++NIHib4b1535vFqrO1uFHrK8cKRsMEBHHhdMWlgtNx8zUD4QOyxtox&#10;KfgnD6vlR2+BmXZ3PtAtD6WIIewzVGBCaDIpfWHIoh+6hjhqF9daDHFtS6lbvMdwW8s0SabSYsWR&#10;YLChtaHiL7/aCMG8THeG9lfE3c9s8zsZnI+NUv3P7nsOIlAX3ubX9VbH+sl0n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rL/cUAAADeAAAADwAAAAAAAAAA&#10;AAAAAAChAgAAZHJzL2Rvd25yZXYueG1sUEsFBgAAAAAEAAQA+QAAAJMDAAAAAA==&#10;" strokecolor="red" strokeweight="0"/>
                  <v:line id="Line 4099" o:spid="_x0000_s5218" style="position:absolute;visibility:visible;mso-wrap-style:square" from="357,408" to="358,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ZuZsQAAADeAAAADwAAAGRycy9kb3ducmV2LnhtbESPQYvCMBCF7wv+hzCCl0VTlRWpRhFB&#10;EPHgVsXr0IxNsZmUJmr990ZY2NsM78373syXra3EgxpfOlYwHCQgiHOnSy4UnI6b/hSED8gaK8ek&#10;4EUelovO1xxT7Z78S48sFCKGsE9RgQmhTqX0uSGLfuBq4qhdXWMxxLUppG7wGcNtJUdJMpEWS44E&#10;gzWtDeW37G4jBLNitDd0uCPud9PN5ef7fKyV6nXb1QxEoDb8m/+utzrWTybj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m5mxAAAAN4AAAAPAAAAAAAAAAAA&#10;AAAAAKECAABkcnMvZG93bnJldi54bWxQSwUGAAAAAAQABAD5AAAAkgMAAAAA&#10;" strokecolor="red" strokeweight="0"/>
                  <v:line id="Line 4100" o:spid="_x0000_s5219" style="position:absolute;visibility:visible;mso-wrap-style:square" from="364,407" to="36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2EsUAAADeAAAADwAAAGRycy9kb3ducmV2LnhtbESPQYvCMBCF7wv+hzDCXkRTXRWpRpEF&#10;QRYPWhWvQzM2xWZSmqj1328WhL3N8N68781i1dpKPKjxpWMFw0ECgjh3uuRCwem46c9A+ICssXJM&#10;Cl7kYbXsfCww1e7JB3pkoRAxhH2KCkwIdSqlzw1Z9ANXE0ft6hqLIa5NIXWDzxhuKzlKkqm0WHIk&#10;GKzp21B+y+42QjArRjtD+zvi7me2uUx652Ot1Ge3Xc9BBGrDv/l9vdWxfjL9GsP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2EsUAAADeAAAADwAAAAAAAAAA&#10;AAAAAAChAgAAZHJzL2Rvd25yZXYueG1sUEsFBgAAAAAEAAQA+QAAAJMDAAAAAA==&#10;" strokecolor="red" strokeweight="0"/>
                  <v:line id="Line 4101" o:spid="_x0000_s5220" style="position:absolute;visibility:visible;mso-wrap-style:square" from="375,405" to="376,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NTicUAAADeAAAADwAAAGRycy9kb3ducmV2LnhtbESPQYvCMBCF78L+hzALXmRNVRSpRlkW&#10;BBEP2rp4HZqxKTaT0kTt/vuNIHib4b1535vlurO1uFPrK8cKRsMEBHHhdMWlglO++ZqD8AFZY+2Y&#10;FPyRh/Xqo7fEVLsHH+mehVLEEPYpKjAhNKmUvjBk0Q9dQxy1i2sthri2pdQtPmK4reU4SWbSYsWR&#10;YLChH0PFNbvZCMGsHO8NHW6I+918c54OfvNGqf5n970AEagLb/Preqtj/WQ2mc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NTicUAAADeAAAADwAAAAAAAAAA&#10;AAAAAAChAgAAZHJzL2Rvd25yZXYueG1sUEsFBgAAAAAEAAQA+QAAAJMDAAAAAA==&#10;" strokecolor="red" strokeweight="0"/>
                  <v:line id="Line 4102" o:spid="_x0000_s5221" style="position:absolute;visibility:visible;mso-wrap-style:square" from="379,405" to="380,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N/sUAAADeAAAADwAAAGRycy9kb3ducmV2LnhtbESPQYvCMBCF78L+hzDCXkRTFYtUoyyC&#10;sCwe1qp4HZqxKTaT0kTt/nuzIHib4b1535vlurO1uFPrK8cKxqMEBHHhdMWlguNhO5yD8AFZY+2Y&#10;FPyRh/Xqo7fETLsH7+meh1LEEPYZKjAhNJmUvjBk0Y9cQxy1i2sthri2pdQtPmK4reUkSVJpseJI&#10;MNjQxlBxzW82QjAvJztDvzfE3c98e54NTodGqc9+97UAEagLb/Pr+lvH+kk6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HN/sUAAADeAAAADwAAAAAAAAAA&#10;AAAAAAChAgAAZHJzL2Rvd25yZXYueG1sUEsFBgAAAAAEAAQA+QAAAJMDAAAAAA==&#10;" strokecolor="red" strokeweight="0"/>
                  <v:line id="Line 4103" o:spid="_x0000_s5222" style="position:absolute;visibility:visible;mso-wrap-style:square" from="386,404" to="38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1oZcYAAADeAAAADwAAAGRycy9kb3ducmV2LnhtbESPT4vCMBDF7wv7HcIIe1k01cU/VKMs&#10;grCIB62K16EZm2IzKU3U+u03guBthvfm/d7MFq2txI0aXzpW0O8lIIhzp0suFBz2q+4EhA/IGivH&#10;pOBBHhbzz48ZptrdeUe3LBQihrBPUYEJoU6l9Lkhi77nauKonV1jMcS1KaRu8B7DbSUHSTKSFkuO&#10;BIM1LQ3ll+xqIwSzYrAxtL0ibtaT1Wn4fdzXSn112t8piEBteJtf13861k9GP2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NaGXGAAAA3gAAAA8AAAAAAAAA&#10;AAAAAAAAoQIAAGRycy9kb3ducmV2LnhtbFBLBQYAAAAABAAEAPkAAACUAwAAAAA=&#10;" strokecolor="red" strokeweight="0"/>
                  <v:line id="Line 4104" o:spid="_x0000_s5223" style="position:absolute;visibility:visible;mso-wrap-style:square" from="397,402" to="39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8F8UAAADeAAAADwAAAGRycy9kb3ducmV2LnhtbESPTWvCQBCG74L/YRmhF6kbLYqk2Ugp&#10;CFI81GjpdchOs6HZ2ZBdNf33nUOhtxnm/Xim2I2+UzcaYhvYwHKRgSKug225MXA57x+3oGJCttgF&#10;JgM/FGFXTicF5jbc+US3KjVKQjjmaMCl1Odax9qRx7gIPbHcvsLgMck6NNoOeJdw3+lVlm20x5al&#10;wWFPr47q7+rqpQSrZnV09H5FPL5t95/r+ce5N+ZhNr48g0o0pn/xn/tgBT/bPAm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L8F8UAAADeAAAADwAAAAAAAAAA&#10;AAAAAAChAgAAZHJzL2Rvd25yZXYueG1sUEsFBgAAAAAEAAQA+QAAAJMDAAAAAA==&#10;" strokecolor="red" strokeweight="0"/>
                  <v:line id="Line 4105" o:spid="_x0000_s5224" style="position:absolute;visibility:visible;mso-wrap-style:square" from="402,402" to="40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5ZjMUAAADeAAAADwAAAGRycy9kb3ducmV2LnhtbESPQYvCMBCF7wv7H8IIe1k01UXRapRF&#10;EBbxoFXxOjRjU2wmpYla//1GELzN8N68781s0dpK3KjxpWMF/V4Cgjh3uuRCwWG/6o5B+ICssXJM&#10;Ch7kYTH//Jhhqt2dd3TLQiFiCPsUFZgQ6lRKnxuy6HuuJo7a2TUWQ1ybQuoG7zHcVnKQJCNpseRI&#10;MFjT0lB+ya42QjArBhtD2yviZj1enYbfx32t1Fen/Z2CCNSGt/l1/adj/WT0M4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5ZjMUAAADeAAAADwAAAAAAAAAA&#10;AAAAAAChAgAAZHJzL2Rvd25yZXYueG1sUEsFBgAAAAAEAAQA+QAAAJMDAAAAAA==&#10;" strokecolor="red" strokeweight="0"/>
                  <v:line id="Line 4106" o:spid="_x0000_s5225" style="position:absolute;visibility:visible;mso-wrap-style:square" from="342,431" to="34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KDbMYAAADeAAAADwAAAGRycy9kb3ducmV2LnhtbESPQWvCQBCF74L/YRmhF6kbpYqk2Ugp&#10;CFI81GjpdchOs6HZ2ZBdNf33nUOhtxnmvffNK3aj79SNhtgGNrBcZKCI62BbbgxczvvHLaiYkC12&#10;gcnAD0XYldNJgbkNdz7RrUqNkhCOORpwKfW51rF25DEuQk8st68weEyyDo22A94l3Hd6lWUb7bFl&#10;ITjs6dVR/V1dvUCwalZHR+9XxOPbdv+5nn+ce2MeZuPLM6hEY/oX/7kPVt7PNk9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ig2zGAAAA3gAAAA8AAAAAAAAA&#10;AAAAAAAAoQIAAGRycy9kb3ducmV2LnhtbFBLBQYAAAAABAAEAPkAAACUAwAAAAA=&#10;" strokecolor="red" strokeweight="0"/>
                  <v:line id="Line 4107" o:spid="_x0000_s5226" style="position:absolute;visibility:visible;mso-wrap-style:square" from="349,430" to="350,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4m98YAAADeAAAADwAAAGRycy9kb3ducmV2LnhtbESPQWvCQBCF7wX/wzJCL0U3kVYkdRUR&#10;AkU8tFHpdciO2WB2NmQ3Mf77bqHQ2wzvzfverLejbcRAna8dK0jnCQji0umaKwXnUz5bgfABWWPj&#10;mBQ8yMN2M3laY6bdnb9oKEIlYgj7DBWYENpMSl8asujnriWO2tV1FkNcu0rqDu8x3DZykSRLabHm&#10;SDDY0t5QeSt6GyFYVIujoc8e8XhY5d9vL5dTq9TzdNy9gwg0hn/z3/WHjvWT5Ws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uJvfGAAAA3gAAAA8AAAAAAAAA&#10;AAAAAAAAoQIAAGRycy9kb3ducmV2LnhtbFBLBQYAAAAABAAEAPkAAACUAwAAAAA=&#10;" strokecolor="red" strokeweight="0"/>
                  <v:line id="Line 4108" o:spid="_x0000_s5227" style="position:absolute;visibility:visible;mso-wrap-style:square" from="360,429" to="3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y4gMUAAADeAAAADwAAAGRycy9kb3ducmV2LnhtbESPQYvCMBCF78L+hzALXmRNLSpSjbII&#10;giwetCp7HZqxKdtMShO1+++NIHib4b1535vFqrO1uFHrK8cKRsMEBHHhdMWlgtNx8zUD4QOyxtox&#10;KfgnD6vlR2+BmXZ3PtAtD6WIIewzVGBCaDIpfWHIoh+6hjhqF9daDHFtS6lbvMdwW8s0SabSYsWR&#10;YLChtaHiL7/aCMG8THeG9lfE3c9s8zsZnI+NUv3P7nsOIlAX3ubX9VbH+sl0n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y4gMUAAADeAAAADwAAAAAAAAAA&#10;AAAAAAChAgAAZHJzL2Rvd25yZXYueG1sUEsFBgAAAAAEAAQA+QAAAJMDAAAAAA==&#10;" strokecolor="red" strokeweight="0"/>
                  <v:line id="Line 4109" o:spid="_x0000_s5228" style="position:absolute;visibility:visible;mso-wrap-style:square" from="365,428" to="36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dG8UAAADeAAAADwAAAGRycy9kb3ducmV2LnhtbESPQYvCMBCF7wv+hzDCXkRTXRWpRpEF&#10;QRYPWhWvQzM2xWZSmqj1328WhL3N8N68781i1dpKPKjxpWMFw0ECgjh3uuRCwem46c9A+ICssXJM&#10;Cl7kYbXsfCww1e7JB3pkoRAxhH2KCkwIdSqlzw1Z9ANXE0ft6hqLIa5NIXWDzxhuKzlKkqm0WHIk&#10;GKzp21B+y+42QjArRjtD+zvi7me2uUx652Ot1Ge3Xc9BBGrDv/l9vdWxfjIdf8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AdG8UAAADeAAAADwAAAAAAAAAA&#10;AAAAAAChAgAAZHJzL2Rvd25yZXYueG1sUEsFBgAAAAAEAAQA+QAAAJMDAAAAAA==&#10;" strokecolor="red" strokeweight="0"/>
                  <v:line id="Line 4110" o:spid="_x0000_s5229" style="position:absolute;visibility:visible;mso-wrap-style:square" from="371,427" to="37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mFb8QAAADeAAAADwAAAGRycy9kb3ducmV2LnhtbESPQYvCMBCF7wv+hzCCl0VTxRWpRhFB&#10;EPHgVsXr0IxNsZmUJmr990ZY2NsM78373syXra3EgxpfOlYwHCQgiHOnSy4UnI6b/hSED8gaK8ek&#10;4EUelovO1xxT7Z78S48sFCKGsE9RgQmhTqX0uSGLfuBq4qhdXWMxxLUppG7wGcNtJUdJMpEWS44E&#10;gzWtDeW37G4jBLNitDd0uCPud9PN5ef7fKyV6nXb1QxEoDb8m/+utzrWTybj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mYVvxAAAAN4AAAAPAAAAAAAAAAAA&#10;AAAAAKECAABkcnMvZG93bnJldi54bWxQSwUGAAAAAAQABAD5AAAAkgMAAAAA&#10;" strokecolor="red" strokeweight="0"/>
                  <v:line id="Line 4111" o:spid="_x0000_s5230" style="position:absolute;visibility:visible;mso-wrap-style:square" from="383,426" to="38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Ug9MUAAADeAAAADwAAAGRycy9kb3ducmV2LnhtbESPQYvCMBCF78L+hzALXmRNFRWpRlkW&#10;BBEP2rp4HZqxKTaT0kTt/vuNIHib4b1535vlurO1uFPrK8cKRsMEBHHhdMWlglO++ZqD8AFZY+2Y&#10;FPyRh/Xqo7fEVLsHH+mehVLEEPYpKjAhNKmUvjBk0Q9dQxy1i2sthri2pdQtPmK4reU4SWbSYsWR&#10;YLChH0PFNbvZCMGsHO8NHW6I+918c54OfvNGqf5n970AEagLb/Preqtj/WQ2mc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Ug9MUAAADeAAAADwAAAAAAAAAA&#10;AAAAAAChAgAAZHJzL2Rvd25yZXYueG1sUEsFBgAAAAAEAAQA+QAAAJMDAAAAAA==&#10;" strokecolor="red" strokeweight="0"/>
                  <v:line id="Line 4112" o:spid="_x0000_s5231" style="position:absolute;visibility:visible;mso-wrap-style:square" from="387,425" to="38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g8UAAADeAAAADwAAAGRycy9kb3ducmV2LnhtbESPQYvCMBCF78L+hzDCXkRTRYtUoyyC&#10;sCwe1qp4HZqxKTaT0kTt/nuzIHib4b1535vlurO1uFPrK8cKxqMEBHHhdMWlguNhO5yD8AFZY+2Y&#10;FPyRh/Xqo7fETLsH7+meh1LEEPYZKjAhNJmUvjBk0Y9cQxy1i2sthri2pdQtPmK4reUkSVJpseJI&#10;MNjQxlBxzW82QjAvJztDvzfE3c98e54NTodGqc9+97UAEagLb/Pr+lvH+kk6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g8UAAADeAAAADwAAAAAAAAAA&#10;AAAAAAChAgAAZHJzL2Rvd25yZXYueG1sUEsFBgAAAAAEAAQA+QAAAJMDAAAAAA==&#10;" strokecolor="red" strokeweight="0"/>
                  <v:line id="Line 4113" o:spid="_x0000_s5232" style="position:absolute;visibility:visible;mso-wrap-style:square" from="393,425" to="39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sbGMYAAADeAAAADwAAAGRycy9kb3ducmV2LnhtbESPT4vCMBDF7wv7HcIIe1k0VdY/VKMs&#10;grCIB62K16EZm2IzKU3U+u03guBthvfm/d7MFq2txI0aXzpW0O8lIIhzp0suFBz2q+4EhA/IGivH&#10;pOBBHhbzz48ZptrdeUe3LBQihrBPUYEJoU6l9Lkhi77nauKonV1jMcS1KaRu8B7DbSUHSTKSFkuO&#10;BIM1LQ3ll+xqIwSzYrAxtL0ibtaT1Wn4fdzXSn112t8piEBteJtf13861k9GP2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LGxjGAAAA3gAAAA8AAAAAAAAA&#10;AAAAAAAAoQIAAGRycy9kb3ducmV2LnhtbFBLBQYAAAAABAAEAPkAAACUAwAAAAA=&#10;" strokecolor="red" strokeweight="0"/>
                  <v:line id="Line 4114" o:spid="_x0000_s5233" style="position:absolute;visibility:visible;mso-wrap-style:square" from="346,452" to="34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PasUAAADeAAAADwAAAGRycy9kb3ducmV2LnhtbESPTWvCQBCG74L/YRmhF6kbpYqk2Ugp&#10;CFI81GjpdchOs6HZ2ZBdNf33nUOhtxnm/Xim2I2+UzcaYhvYwHKRgSKug225MXA57x+3oGJCttgF&#10;JgM/FGFXTicF5jbc+US3KjVKQjjmaMCl1Odax9qRx7gIPbHcvsLgMck6NNoOeJdw3+lVlm20x5al&#10;wWFPr47q7+rqpQSrZnV09H5FPL5t95/r+ce5N+ZhNr48g0o0pn/xn/tgBT/bPAm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SPasUAAADeAAAADwAAAAAAAAAA&#10;AAAAAAChAgAAZHJzL2Rvd25yZXYueG1sUEsFBgAAAAAEAAQA+QAAAJMDAAAAAA==&#10;" strokecolor="red" strokeweight="0"/>
                  <v:line id="Line 4115" o:spid="_x0000_s5234" style="position:absolute;visibility:visible;mso-wrap-style:square" from="350,452" to="351,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q8cUAAADeAAAADwAAAGRycy9kb3ducmV2LnhtbESPQYvCMBCF7wv7H8IIe1k0VVbRapRF&#10;EBbxoFXxOjRjU2wmpYla//1GELzN8N68781s0dpK3KjxpWMF/V4Cgjh3uuRCwWG/6o5B+ICssXJM&#10;Ch7kYTH//Jhhqt2dd3TLQiFiCPsUFZgQ6lRKnxuy6HuuJo7a2TUWQ1ybQuoG7zHcVnKQJCNpseRI&#10;MFjT0lB+ya42QjArBhtD2yviZj1enYbfx32t1Fen/Z2CCNSGt/l1/adj/WT0M4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gq8cUAAADeAAAADwAAAAAAAAAA&#10;AAAAAAChAgAAZHJzL2Rvd25yZXYueG1sUEsFBgAAAAAEAAQA+QAAAJMDAAAAAA==&#10;" strokecolor="red" strokeweight="0"/>
                  <v:line id="Line 4116" o:spid="_x0000_s5235" style="position:absolute;visibility:visible;mso-wrap-style:square" from="357,451" to="358,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sVscUAAADeAAAADwAAAGRycy9kb3ducmV2LnhtbESPQWvCQBCF7wX/wzKCl1I3FRRJXUUE&#10;oYiHGhWvQ3aaDc3Ohuyq8d87h4K3Gea9981brHrfqBt1sQ5s4HOcgSIug625MnA6bj/moGJCttgE&#10;JgMPirBaDt4WmNtw5wPdilQpCeGYowGXUptrHUtHHuM4tMRy+w2dxyRrV2nb4V3CfaMnWTbTHmsW&#10;gsOWNo7Kv+LqBYJFNdk7+rki7nfz7WX6fj62xoyG/foLVKI+vcT/7m8r72ezqRSQOjKDXj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sVscUAAADeAAAADwAAAAAAAAAA&#10;AAAAAAChAgAAZHJzL2Rvd25yZXYueG1sUEsFBgAAAAAEAAQA+QAAAJMDAAAAAA==&#10;" strokecolor="red" strokeweight="0"/>
                  <v:line id="Line 4117" o:spid="_x0000_s5236" style="position:absolute;visibility:visible;mso-wrap-style:square" from="368,449" to="36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ewKsUAAADeAAAADwAAAGRycy9kb3ducmV2LnhtbESPQYvCMBCF74L/IYywF7GpgiK1UUQQ&#10;lsWDW132OjRjU2wmpYna/fdGEPY2w3vzvjf5preNuFPna8cKpkkKgrh0uuZKwfm0nyxB+ICssXFM&#10;Cv7Iw2Y9HOSYaffgb7oXoRIxhH2GCkwIbSalLw1Z9IlriaN2cZ3FENeukrrDRwy3jZyl6UJarDkS&#10;DLa0M1Rei5uNECyq2cHQ8YZ4+Fruf+fjn1Or1Meo365ABOrDv/l9/alj/XQxn8L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ewKsUAAADeAAAADwAAAAAAAAAA&#10;AAAAAAChAgAAZHJzL2Rvd25yZXYueG1sUEsFBgAAAAAEAAQA+QAAAJMDAAAAAA==&#10;" strokecolor="red" strokeweight="0"/>
                  <v:line id="Line 4118" o:spid="_x0000_s5237" style="position:absolute;visibility:visible;mso-wrap-style:square" from="372,449" to="37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UuXcUAAADeAAAADwAAAGRycy9kb3ducmV2LnhtbESPQYvCMBCF74L/IYywF9F0C4pUo8iC&#10;sCwe3FbxOjRjU2wmpYna/fdGEPY2w3vzvjerTW8bcafO144VfE4TEMSl0zVXCo7FbrIA4QOyxsYx&#10;KfgjD5v1cLDCTLsH/9I9D5WIIewzVGBCaDMpfWnIop+6ljhqF9dZDHHtKqk7fMRw28g0SebSYs2R&#10;YLClL0PlNb/ZCMG8SveGDjfE/c9id56NT0Wr1Meo3y5BBOrDv/l9/a1j/WQ+S+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UuXcUAAADeAAAADwAAAAAAAAAA&#10;AAAAAAChAgAAZHJzL2Rvd25yZXYueG1sUEsFBgAAAAAEAAQA+QAAAJMDAAAAAA==&#10;" strokecolor="red" strokeweight="0"/>
                  <v:line id="Line 4119" o:spid="_x0000_s5238" style="position:absolute;visibility:visible;mso-wrap-style:square" from="379,448" to="380,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LxsUAAADeAAAADwAAAGRycy9kb3ducmV2LnhtbESPQYvCMBCF78L+hzALXmRNVRSpRlkW&#10;BBEP2rp4HZqxKTaT0kTt/vuNIHib4b1535vlurO1uFPrK8cKRsMEBHHhdMWlglO++ZqD8AFZY+2Y&#10;FPyRh/Xqo7fEVLsHH+mehVLEEPYpKjAhNKmUvjBk0Q9dQxy1i2sthri2pdQtPmK4reU4SWbSYsWR&#10;YLChH0PFNbvZCMGsHO8NHW6I+918c54OfvNGqf5n970AEagLb/Preqtj/WQ2ncD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mLxsUAAADeAAAADwAAAAAAAAAA&#10;AAAAAAChAgAAZHJzL2Rvd25yZXYueG1sUEsFBgAAAAAEAAQA+QAAAJMDAAAAAA==&#10;" strokecolor="red" strokeweight="0"/>
                  <v:line id="Line 4120" o:spid="_x0000_s5239" style="position:absolute;visibility:visible;mso-wrap-style:square" from="390,446" to="3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TssUAAADeAAAADwAAAGRycy9kb3ducmV2LnhtbESPQYvCMBCF78L+hzALXmRNFRWpRlkW&#10;BBEP2rp4HZqxKTaT0kTt/vuNIHib4b1535vlurO1uFPrK8cKRsMEBHHhdMWlglO++ZqD8AFZY+2Y&#10;FPyRh/Xqo7fEVLsHH+mehVLEEPYpKjAhNKmUvjBk0Q9dQxy1i2sthri2pdQtPmK4reU4SWbSYsWR&#10;YLChH0PFNbvZCMGsHO8NHW6I+918c54OfvNGqf5n970AEagLb/Preqtj/WQ2ncD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ATssUAAADeAAAADwAAAAAAAAAA&#10;AAAAAAChAgAAZHJzL2Rvd25yZXYueG1sUEsFBgAAAAAEAAQA+QAAAJMDAAAAAA==&#10;" strokecolor="red" strokeweight="0"/>
                  <v:line id="Line 4121" o:spid="_x0000_s5240" style="position:absolute;visibility:visible;mso-wrap-style:square" from="395,446" to="39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2KcYAAADeAAAADwAAAGRycy9kb3ducmV2LnhtbESPQWvCQBCF74X+h2UKXkrdGEiQ6CpF&#10;EERyaGNLr0N2zIZmZ0N2NfHfdwWhtxnem/e9WW8n24krDb51rGAxT0AQ10633Cj4Ou3fliB8QNbY&#10;OSYFN/Kw3Tw/rbHQbuRPulahETGEfYEKTAh9IaWvDVn0c9cTR+3sBoshrkMj9YBjDLedTJMklxZb&#10;jgSDPe0M1b/VxUYIVk1aGvq4IJbH5f4ne/0+9UrNXqb3FYhAU/g3P64POtZP8iyD+ztxBr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MtinGAAAA3gAAAA8AAAAAAAAA&#10;AAAAAAAAoQIAAGRycy9kb3ducmV2LnhtbFBLBQYAAAAABAAEAPkAAACUAwAAAAA=&#10;" strokecolor="red" strokeweight="0"/>
                  <v:line id="Line 4122" o:spid="_x0000_s5241" style="position:absolute;visibility:visible;mso-wrap-style:square" from="401,445" to="402,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4oXsYAAADeAAAADwAAAGRycy9kb3ducmV2LnhtbESPQWvCQBCF74L/YRmhFzGbBgwhukop&#10;CKV4aGOL1yE7ZkOzsyG7mvTfdwWhtxnem/e92e4n24kbDb51rOA5SUEQ10633Cj4Oh1WBQgfkDV2&#10;jknBL3nY7+azLZbajfxJtyo0IoawL1GBCaEvpfS1IYs+cT1x1C5usBjiOjRSDzjGcNvJLE1zabHl&#10;SDDY06uh+qe62gjBqsmOhj6uiMf34nBeL79PvVJPi+llAyLQFP7Nj+s3Heun+TqH+ztxBr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eKF7GAAAA3gAAAA8AAAAAAAAA&#10;AAAAAAAAoQIAAGRycy9kb3ducmV2LnhtbFBLBQYAAAAABAAEAPkAAACUAwAAAAA=&#10;" strokecolor="red" strokeweight="0"/>
                  <v:line id="Line 4123" o:spid="_x0000_s5242" style="position:absolute;visibility:visible;mso-wrap-style:square" from="342,475" to="34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KNxcYAAADeAAAADwAAAGRycy9kb3ducmV2LnhtbESPT4vCMBDF78J+hzCCF9FUwT9UoyyC&#10;IIuHtd3F69CMTbGZlCZq99sbYcHbDO/N+71Zbztbizu1vnKsYDJOQBAXTldcKvjJ96MlCB+QNdaO&#10;ScEfedhuPnprTLV78InuWShFDGGfogITQpNK6QtDFv3YNcRRu7jWYohrW0rd4iOG21pOk2QuLVYc&#10;CQYb2hkqrtnNRghm5fRo6PuGePxa7s+z4W/eKDXod58rEIG68Db/Xx90rJ/MZwt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SjcXGAAAA3gAAAA8AAAAAAAAA&#10;AAAAAAAAoQIAAGRycy9kb3ducmV2LnhtbFBLBQYAAAAABAAEAPkAAACUAwAAAAA=&#10;" strokecolor="red" strokeweight="0"/>
                  <v:line id="Line 4124" o:spid="_x0000_s5243" style="position:absolute;visibility:visible;mso-wrap-style:square" from="353,473" to="35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Zt8QAAADeAAAADwAAAGRycy9kb3ducmV2LnhtbESPTWvCQBCG7wX/wzKCl1I3FRRJXUUE&#10;oYiHGhWvQ3aaDc3Ohuyq8d87h4K3Geb9eGax6n2jbtTFOrCBz3EGirgMtubKwOm4/ZiDignZYhOY&#10;DDwowmo5eFtgbsOdD3QrUqUkhGOOBlxKba51LB15jOPQEsvtN3Qek6xdpW2Hdwn3jZ5k2Ux7rFka&#10;HLa0cVT+FVcvJVhUk72jnyvifjffXqbv52NrzGjYr79AJerTS/zv/raCn82mwivvyAx6+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Rm3xAAAAN4AAAAPAAAAAAAAAAAA&#10;AAAAAKECAABkcnMvZG93bnJldi54bWxQSwUGAAAAAAQABAD5AAAAkgMAAAAA&#10;" strokecolor="red" strokeweight="0"/>
                  <v:line id="Line 4125" o:spid="_x0000_s5244" style="position:absolute;visibility:visible;mso-wrap-style:square" from="358,472" to="359,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G8LMUAAADeAAAADwAAAGRycy9kb3ducmV2LnhtbESPQYvCMBCF78L+hzCCF9FUQXGrURZB&#10;kMXD2rp4HZqxKTaT0kTt/nsjLHib4b1535vVprO1uFPrK8cKJuMEBHHhdMWlglO+Gy1A+ICssXZM&#10;Cv7Iw2b90Vthqt2Dj3TPQiliCPsUFZgQmlRKXxiy6MeuIY7axbUWQ1zbUuoWHzHc1nKaJHNpseJI&#10;MNjQ1lBxzW42QjArpwdDPzfEw/did54Nf/NGqUG/+1qCCNSFt/n/eq9j/WQ++4T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0G8LMUAAADeAAAADwAAAAAAAAAA&#10;AAAAAAChAgAAZHJzL2Rvd25yZXYueG1sUEsFBgAAAAAEAAQA+QAAAJMDAAAAAA==&#10;" strokecolor="red" strokeweight="0"/>
                  <v:line id="Line 4126" o:spid="_x0000_s5245" style="position:absolute;visibility:visible;mso-wrap-style:square" from="364,471" to="3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fDMUAAADeAAAADwAAAGRycy9kb3ducmV2LnhtbESPQWvCQBCF70L/wzKFXqRuFAySukoR&#10;BBEPNSq9DtlpNjQ7G7Krpv++cxC8zTDvvW/ecj34Vt2oj01gA9NJBoq4Crbh2sD5tH1fgIoJ2WIb&#10;mAz8UYT16mW0xMKGOx/pVqZaSQjHAg24lLpC61g58hgnoSOW20/oPSZZ+1rbHu8S7ls9y7Jce2xY&#10;CA472jiqfsurFwiW9ezg6OuKeNgvtt/z8eXUGfP2Onx+gEo0pKf44d5ZeT/LcykgdWQG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ffDMUAAADeAAAADwAAAAAAAAAA&#10;AAAAAAChAgAAZHJzL2Rvd25yZXYueG1sUEsFBgAAAAAEAAQA+QAAAJMDAAAAAA==&#10;" strokecolor="red" strokeweight="0"/>
                  <v:line id="Line 4127" o:spid="_x0000_s5246" style="position:absolute;visibility:visible;mso-wrap-style:square" from="375,470" to="37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t6l8YAAADeAAAADwAAAGRycy9kb3ducmV2LnhtbESPQWvCQBCF7wX/wzKCl9JsFBpCdJUi&#10;CCIe2tjS65Ads6HZ2ZBdk/jv3UKhtxnem/e92ewm24qBet84VrBMUhDEldMN1wo+L4eXHIQPyBpb&#10;x6TgTh5229nTBgvtRv6goQy1iCHsC1RgQugKKX1lyKJPXEcctavrLYa49rXUPY4x3LZylaaZtNhw&#10;JBjsaG+o+ilvNkKwrFdnQ+83xPMpP3y/Pn9dOqUW8+ltDSLQFP7Nf9dHHeunWbaE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bepfGAAAA3gAAAA8AAAAAAAAA&#10;AAAAAAAAoQIAAGRycy9kb3ducmV2LnhtbFBLBQYAAAAABAAEAPkAAACUAwAAAAA=&#10;" strokecolor="red" strokeweight="0"/>
                  <v:line id="Line 4128" o:spid="_x0000_s5247" style="position:absolute;visibility:visible;mso-wrap-style:square" from="380,470" to="38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k4MUAAADeAAAADwAAAGRycy9kb3ducmV2LnhtbESPQYvCMBCF78L+hzALexFNLVikGmVZ&#10;EGTxoNVlr0MzNsVmUpqo9d8bQfA2w3vzvjeLVW8bcaXO144VTMYJCOLS6ZorBcfDejQD4QOyxsYx&#10;KbiTh9XyY7DAXLsb7+lahErEEPY5KjAhtLmUvjRk0Y9dSxy1k+sshrh2ldQd3mK4bWSaJJm0WHMk&#10;GGzpx1B5Li42QrCo0q2h3QVx+ztb/0+Hf4dWqa/P/nsOIlAf3ubX9UbH+kmWp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nk4MUAAADeAAAADwAAAAAAAAAA&#10;AAAAAAChAgAAZHJzL2Rvd25yZXYueG1sUEsFBgAAAAAEAAQA+QAAAJMDAAAAAA==&#10;" strokecolor="red" strokeweight="0"/>
                  <v:line id="Line 4129" o:spid="_x0000_s5248" style="position:absolute;visibility:visible;mso-wrap-style:square" from="387,468" to="388,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VBe8UAAADeAAAADwAAAGRycy9kb3ducmV2LnhtbESPQYvCMBCF78L+hzDCXkRTFYtUoyyC&#10;sCwe1qp4HZqxKTaT0kTt/nuzIHib4b1535vlurO1uFPrK8cKxqMEBHHhdMWlguNhO5yD8AFZY+2Y&#10;FPyRh/Xqo7fETLsH7+meh1LEEPYZKjAhNJmUvjBk0Y9cQxy1i2sthri2pdQtPmK4reUkSVJpseJI&#10;MNjQxlBxzW82QjAvJztDvzfE3c98e54NTodGqc9+97UAEagLb/Pr+lvH+kmaT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VBe8UAAADeAAAADwAAAAAAAAAA&#10;AAAAAAChAgAAZHJzL2Rvd25yZXYueG1sUEsFBgAAAAAEAAQA+QAAAJMDAAAAAA==&#10;" strokecolor="red" strokeweight="0"/>
                  <v:line id="Line 4130" o:spid="_x0000_s5249" style="position:absolute;visibility:visible;mso-wrap-style:square" from="398,467" to="399,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D8UAAADeAAAADwAAAGRycy9kb3ducmV2LnhtbESPQYvCMBCF78L+hzDCXkRTRYtUoyyC&#10;sCwe1qp4HZqxKTaT0kTt/nuzIHib4b1535vlurO1uFPrK8cKxqMEBHHhdMWlguNhO5yD8AFZY+2Y&#10;FPyRh/Xqo7fETLsH7+meh1LEEPYZKjAhNJmUvjBk0Y9cQxy1i2sthri2pdQtPmK4reUkSVJpseJI&#10;MNjQxlBxzW82QjAvJztDvzfE3c98e54NTodGqc9+97UAEagLb/Pr+lvH+kmaT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ZD8UAAADeAAAADwAAAAAAAAAA&#10;AAAAAAChAgAAZHJzL2Rvd25yZXYueG1sUEsFBgAAAAAEAAQA+QAAAJMDAAAAAA==&#10;" strokecolor="red" strokeweight="0"/>
                  <v:line id="Line 4131" o:spid="_x0000_s5250" style="position:absolute;visibility:visible;mso-wrap-style:square" from="343,496" to="34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8lMYAAADeAAAADwAAAGRycy9kb3ducmV2LnhtbESPQWvCQBCF74L/YRmhFzGbBgwhukop&#10;CKV4aGOL1yE7ZkOzsyG7mvTfdwWhtxnem/e92e4n24kbDb51rOA5SUEQ10633Cj4Oh1WBQgfkDV2&#10;jknBL3nY7+azLZbajfxJtyo0IoawL1GBCaEvpfS1IYs+cT1x1C5usBjiOjRSDzjGcNvJLE1zabHl&#10;SDDY06uh+qe62gjBqsmOhj6uiMf34nBeL79PvVJPi+llAyLQFP7Nj+s3Heuneb6G+ztxBr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gfJTGAAAA3gAAAA8AAAAAAAAA&#10;AAAAAAAAoQIAAGRycy9kb3ducmV2LnhtbFBLBQYAAAAABAAEAPkAAACUAwAAAAA=&#10;" strokecolor="red" strokeweight="0"/>
                  <v:line id="Line 4132" o:spid="_x0000_s5251" style="position:absolute;visibility:visible;mso-wrap-style:square" from="350,495" to="35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Li48UAAADeAAAADwAAAGRycy9kb3ducmV2LnhtbESPQYvCMBCF78L+hzALexFNFSxSjbIs&#10;CLJ40FbxOjRjU2wmpYna/fcbQfA2w3vzvjfLdW8bcafO144VTMYJCOLS6ZorBcdiM5qD8AFZY+OY&#10;FPyRh/XqY7DETLsHH+ieh0rEEPYZKjAhtJmUvjRk0Y9dSxy1i+sshrh2ldQdPmK4beQ0SVJpseZI&#10;MNjSj6Hymt9shGBeTXeG9jfE3e98c54NT0Wr1Ndn/70AEagPb/Preqtj/SRNU3i+E2e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Li48UAAADeAAAADwAAAAAAAAAA&#10;AAAAAAChAgAAZHJzL2Rvd25yZXYueG1sUEsFBgAAAAAEAAQA+QAAAJMDAAAAAA==&#10;" strokecolor="red" strokeweight="0"/>
                  <v:line id="Line 4133" o:spid="_x0000_s5252" style="position:absolute;visibility:visible;mso-wrap-style:square" from="361,493" to="36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HeMcAAADeAAAADwAAAGRycy9kb3ducmV2LnhtbESPQWvDMAyF74P+B6PCLmN1Vlga0rql&#10;FApj5LAmHb2KWIvDYjnEbpP9+3kw6E3iPb3vabObbCduNPjWsYKXRQKCuHa65UbBuTo+ZyB8QNbY&#10;OSYFP+Rht509bDDXbuQT3crQiBjCPkcFJoQ+l9LXhiz6heuJo/blBoshrkMj9YBjDLedXCZJKi22&#10;HAkGezoYqr/Lq40QLJtlYejjili8Z8fL69Nn1Sv1OJ/2axCBpnA3/1+/6Vg/SdMV/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kd4xwAAAN4AAAAPAAAAAAAA&#10;AAAAAAAAAKECAABkcnMvZG93bnJldi54bWxQSwUGAAAAAAQABAD5AAAAlQMAAAAA&#10;" strokecolor="red" strokeweight="0"/>
                  <v:line id="Line 4134" o:spid="_x0000_s5253" style="position:absolute;visibility:visible;mso-wrap-style:square" from="365,493" to="366,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HTCsQAAADeAAAADwAAAGRycy9kb3ducmV2LnhtbESPTWvCQBCG70L/wzKFXqRuFAySukoR&#10;BBEPNSq9DtlpNjQ7G7Krpv++cxC8zTDvxzPL9eBbdaM+NoENTCcZKOIq2IZrA+fT9n0BKiZki21g&#10;MvBHEdarl9ESCxvufKRbmWolIRwLNOBS6gqtY+XIY5yEjlhuP6H3mGTta217vEu4b/Usy3LtsWFp&#10;cNjRxlH1W169lGBZzw6Ovq6Ih/1i+z0fX06dMW+vw+cHqERDeoof7p0V/CzPhVfekRn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MKxAAAAN4AAAAPAAAAAAAAAAAA&#10;AAAAAKECAABkcnMvZG93bnJldi54bWxQSwUGAAAAAAQABAD5AAAAkgMAAAAA&#10;" strokecolor="red" strokeweight="0"/>
                  <v:line id="Line 4135" o:spid="_x0000_s5254" style="position:absolute;visibility:visible;mso-wrap-style:square" from="372,492" to="37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12kcUAAADeAAAADwAAAGRycy9kb3ducmV2LnhtbESPQYvCMBCF78L+hzALXkRTBYtWoywL&#10;gogHt+7idWjGpthMShO1/nsjCHub4b1535vlurO1uFHrK8cKxqMEBHHhdMWlgt/jZjgD4QOyxtox&#10;KXiQh/Xqo7fETLs7/9AtD6WIIewzVGBCaDIpfWHIoh+5hjhqZ9daDHFtS6lbvMdwW8tJkqTSYsWR&#10;YLChb0PFJb/aCMG8nOwNHa6I+91sc5oO/o6NUv3P7msBIlAX/s3v662O9ZM0ncPr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12kcUAAADeAAAADwAAAAAAAAAA&#10;AAAAAAChAgAAZHJzL2Rvd25yZXYueG1sUEsFBgAAAAAEAAQA+QAAAJMDAAAAAA==&#10;" strokecolor="red" strokeweight="0"/>
                  <v:line id="Line 4136" o:spid="_x0000_s5255" style="position:absolute;visibility:visible;mso-wrap-style:square" from="383,490" to="38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5J0cUAAADeAAAADwAAAGRycy9kb3ducmV2LnhtbESPQWvCQBCF74X+h2UKvRTdKFQlukoR&#10;hFI8aFS8DtkxG5qdDdlV03/fOQjeZpj33jdvsep9o27UxTqwgdEwA0VcBltzZeB42AxmoGJCttgE&#10;JgN/FGG1fH1ZYG7Dnfd0K1KlJIRjjgZcSm2udSwdeYzD0BLL7RI6j0nWrtK2w7uE+0aPs2yiPdYs&#10;BIctrR2Vv8XVCwSLarx1tLsibn9mm/Pnx+nQGvP+1n/NQSXq01P8cH9beT+bTKW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5J0cUAAADeAAAADwAAAAAAAAAA&#10;AAAAAAChAgAAZHJzL2Rvd25yZXYueG1sUEsFBgAAAAAEAAQA+QAAAJMDAAAAAA==&#10;" strokecolor="red" strokeweight="0"/>
                  <v:line id="Line 4137" o:spid="_x0000_s5256" style="position:absolute;visibility:visible;mso-wrap-style:square" from="387,490" to="388,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sSsUAAADeAAAADwAAAGRycy9kb3ducmV2LnhtbESPQYvCMBCF7wv+hzCCl0VThVWpRpEF&#10;YREPbqt4HZqxKTaT0kSt/94sCHub4b1535vlurO1uFPrK8cKxqMEBHHhdMWlgmO+Hc5B+ICssXZM&#10;Cp7kYb3qfSwx1e7Bv3TPQiliCPsUFZgQmlRKXxiy6EeuIY7axbUWQ1zbUuoWHzHc1nKSJFNpseJI&#10;MNjQt6Himt1shGBWTvaGDjfE/W6+PX99nvJGqUG/2yxABOrCv/l9/aNj/WQ6G8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sSsUAAADeAAAADwAAAAAAAAAA&#10;AAAAAAChAgAAZHJzL2Rvd25yZXYueG1sUEsFBgAAAAAEAAQA+QAAAJMDAAAAAA==&#10;" strokecolor="red" strokeweight="0"/>
                  <v:line id="Line 4138" o:spid="_x0000_s5257" style="position:absolute;visibility:visible;mso-wrap-style:square" from="394,489" to="395,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ByPccAAADeAAAADwAAAGRycy9kb3ducmV2LnhtbESPQWvDMAyF74P+B6PCLqN1FlhW0rpl&#10;DAJj5LClK72KWI1DYznETpv++3ow2E3iPb3vabObbCcuNPjWsYLnZQKCuHa65UbBz75YrED4gKyx&#10;c0wKbuRht509bDDX7srfdKlCI2II+xwVmBD6XEpfG7Lol64njtrJDRZDXIdG6gGvMdx2Mk2STFps&#10;ORIM9vRuqD5Xo40QrJq0NPQ1Ipafq+L48nTY90o9zqe3NYhAU/g3/11/6Fg/yV5T+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UHI9xwAAAN4AAAAPAAAAAAAA&#10;AAAAAAAAAKECAABkcnMvZG93bnJldi54bWxQSwUGAAAAAAQABAD5AAAAlQMAAAAA&#10;" strokecolor="red" strokeweight="0"/>
                  <v:line id="Line 4139" o:spid="_x0000_s5258" style="position:absolute;visibility:visible;mso-wrap-style:square" from="346,517" to="34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XpsYAAADeAAAADwAAAGRycy9kb3ducmV2LnhtbESPT4vCMBDF7wv7HcIIe1k01cU/VKMs&#10;grCIB62K16EZm2IzKU3U+u03guBthvfm/d7MFq2txI0aXzpW0O8lIIhzp0suFBz2q+4EhA/IGivH&#10;pOBBHhbzz48ZptrdeUe3LBQihrBPUYEJoU6l9Lkhi77nauKonV1jMcS1KaRu8B7DbSUHSTKSFkuO&#10;BIM1LQ3ll+xqIwSzYrAxtL0ibtaT1Wn4fdzXSn112t8piEBteJtf13861k9G4x9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c16bGAAAA3gAAAA8AAAAAAAAA&#10;AAAAAAAAoQIAAGRycy9kb3ducmV2LnhtbFBLBQYAAAAABAAEAPkAAACUAwAAAAA=&#10;" strokecolor="red" strokeweight="0"/>
                  <v:line id="Line 4140" o:spid="_x0000_s5259" style="position:absolute;visibility:visible;mso-wrap-style:square" from="351,516" to="35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VP0sYAAADeAAAADwAAAGRycy9kb3ducmV2LnhtbESPT4vCMBDF7wv7HcIIe1k0VdY/VKMs&#10;grCIB62K16EZm2IzKU3U+u03guBthvfm/d7MFq2txI0aXzpW0O8lIIhzp0suFBz2q+4EhA/IGivH&#10;pOBBHhbzz48ZptrdeUe3LBQihrBPUYEJoU6l9Lkhi77nauKonV1jMcS1KaRu8B7DbSUHSTKSFkuO&#10;BIM1LQ3ll+xqIwSzYrAxtL0ibtaT1Wn4fdzXSn112t8piEBteJtf13861k9G4x9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1T9LGAAAA3gAAAA8AAAAAAAAA&#10;AAAAAAAAoQIAAGRycy9kb3ducmV2LnhtbFBLBQYAAAAABAAEAPkAAACUAwAAAAA=&#10;" strokecolor="red" strokeweight="0"/>
                  <v:line id="Line 4141" o:spid="_x0000_s5260" style="position:absolute;visibility:visible;mso-wrap-style:square" from="357,516" to="35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nqScYAAADeAAAADwAAAGRycy9kb3ducmV2LnhtbESPT4vCMBDF78J+hzCCF9FUwT9UoyyC&#10;IIuHtd3F69CMTbGZlCZq99sbYcHbDO/N+71Zbztbizu1vnKsYDJOQBAXTldcKvjJ96MlCB+QNdaO&#10;ScEfedhuPnprTLV78InuWShFDGGfogITQpNK6QtDFv3YNcRRu7jWYohrW0rd4iOG21pOk2QuLVYc&#10;CQYb2hkqrtnNRghm5fRo6PuGePxa7s+z4W/eKDXod58rEIG68Db/Xx90rJ/MFzN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56knGAAAA3gAAAA8AAAAAAAAA&#10;AAAAAAAAoQIAAGRycy9kb3ducmV2LnhtbFBLBQYAAAAABAAEAPkAAACUAwAAAAA=&#10;" strokecolor="red" strokeweight="0"/>
                  <v:line id="Line 4142" o:spid="_x0000_s5261" style="position:absolute;visibility:visible;mso-wrap-style:square" from="368,514" to="36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0PscAAADeAAAADwAAAGRycy9kb3ducmV2LnhtbESPQWvDMAyF74P+B6PCLmN1Vlga0rql&#10;FApj5LAmHb2KWIvDYjnEbpP9+3kw6E3iPb3vabObbCduNPjWsYKXRQKCuHa65UbBuTo+ZyB8QNbY&#10;OSYFP+Rht509bDDXbuQT3crQiBjCPkcFJoQ+l9LXhiz6heuJo/blBoshrkMj9YBjDLedXCZJKi22&#10;HAkGezoYqr/Lq40QLJtlYejjili8Z8fL69Nn1Sv1OJ/2axCBpnA3/1+/6Vg/SVc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a3Q+xwAAAN4AAAAPAAAAAAAA&#10;AAAAAAAAAKECAABkcnMvZG93bnJldi54bWxQSwUGAAAAAAQABAD5AAAAlQMAAAAA&#10;" strokecolor="red" strokeweight="0"/>
                  <v:line id="Line 4143" o:spid="_x0000_s5262" style="position:absolute;visibility:visible;mso-wrap-style:square" from="373,514" to="37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RpcYAAADeAAAADwAAAGRycy9kb3ducmV2LnhtbESPT4vCMBDF78J+hzALXmRNFfxDNcqy&#10;IIh40NbF69CMTbGZlCZq99tvBMHbDO/N+71Zrjtbizu1vnKsYDRMQBAXTldcKjjlm685CB+QNdaO&#10;ScEfeVivPnpLTLV78JHuWShFDGGfogITQpNK6QtDFv3QNcRRu7jWYohrW0rd4iOG21qOk2QqLVYc&#10;CQYb+jFUXLObjRDMyvHe0OGGuN/NN+fJ4DdvlOp/dt8LEIG68Da/rrc61k+msxk834kz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n0aXGAAAA3gAAAA8AAAAAAAAA&#10;AAAAAAAAoQIAAGRycy9kb3ducmV2LnhtbFBLBQYAAAAABAAEAPkAAACUAwAAAAA=&#10;" strokecolor="red" strokeweight="0"/>
                  <v:line id="Line 4144" o:spid="_x0000_s5263" style="position:absolute;visibility:visible;mso-wrap-style:square" from="380,512" to="38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18UAAADeAAAADwAAAGRycy9kb3ducmV2LnhtbESPTWvCQBCG74X+h2UKvRTdKFQlukoR&#10;hFI8aFS8DtkxG5qdDdlV03/fOQjeZpj345nFqveNulEX68AGRsMMFHEZbM2VgeNhM5iBignZYhOY&#10;DPxRhNXy9WWBuQ133tOtSJWSEI45GnAptbnWsXTkMQ5DSyy3S+g8Jlm7StsO7xLuGz3Oson2WLM0&#10;OGxp7aj8La5eSrCoxltHuyvi9me2OX9+nA6tMe9v/dccVKI+PcUP97cV/GwyFV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F18UAAADeAAAADwAAAAAAAAAA&#10;AAAAAAChAgAAZHJzL2Rvd25yZXYueG1sUEsFBgAAAAAEAAQA+QAAAJMDAAAAAA==&#10;" strokecolor="red" strokeweight="0"/>
                  <v:line id="Line 4145" o:spid="_x0000_s5264" style="position:absolute;visibility:visible;mso-wrap-style:square" from="391,511" to="39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gTMcAAADeAAAADwAAAGRycy9kb3ducmV2LnhtbESPQWvCQBCF7wX/wzIFL6VuKmg1dRUp&#10;BERyqLHF65CdZkOzsyG7JvHfu4VCbzO8N+97s9mNthE9db52rOBlloAgLp2uuVLwec6eVyB8QNbY&#10;OCYFN/Kw204eNphqN/CJ+iJUIoawT1GBCaFNpfSlIYt+5lriqH27zmKIa1dJ3eEQw20j50mylBZr&#10;jgSDLb0bKn+Kq40QLKp5bujjipgfV9ll8fR1bpWaPo77NxCBxvBv/rs+6Fg/Wb6u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OBMxwAAAN4AAAAPAAAAAAAA&#10;AAAAAAAAAKECAABkcnMvZG93bnJldi54bWxQSwUGAAAAAAQABAD5AAAAlQMAAAAA&#10;" strokecolor="red" strokeweight="0"/>
                  <v:line id="Line 4146" o:spid="_x0000_s5265" style="position:absolute;visibility:visible;mso-wrap-style:square" from="395,511" to="39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59sUAAADeAAAADwAAAGRycy9kb3ducmV2LnhtbESPQWvCQBCF74X+h2UKXkrdKFRCdBUR&#10;BBEPNrb0OmTHbDA7G7Krxn/vHAq9zTDvvW/eYjX4Vt2oj01gA5NxBoq4Crbh2sD3afuRg4oJ2WIb&#10;mAw8KMJq+fqywMKGO3/RrUy1khCOBRpwKXWF1rFy5DGOQ0cst3PoPSZZ+1rbHu8S7ls9zbKZ9tiw&#10;EBx2tHFUXcqrFwiW9fTg6HhFPOzz7e/n+8+pM2b0NqznoBIN6V/8595ZeT+b5VJA6sgM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s59sUAAADeAAAADwAAAAAAAAAA&#10;AAAAAAChAgAAZHJzL2Rvd25yZXYueG1sUEsFBgAAAAAEAAQA+QAAAJMDAAAAAA==&#10;" strokecolor="red" strokeweight="0"/>
                  <v:line id="Line 4147" o:spid="_x0000_s5266" style="position:absolute;visibility:visible;mso-wrap-style:square" from="343,539" to="34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cbcUAAADeAAAADwAAAGRycy9kb3ducmV2LnhtbESPQYvCMBCF78L+hzALexFNFZRSjSIL&#10;wrJ40FbxOjRjU2wmpYna/fcbQfA2w3vzvjfLdW8bcafO144VTMYJCOLS6ZorBcdiO0pB+ICssXFM&#10;Cv7Iw3r1MVhipt2DD3TPQyViCPsMFZgQ2kxKXxqy6MeuJY7axXUWQ1y7SuoOHzHcNnKaJHNpseZI&#10;MNjSt6Hymt9shGBeTXeG9jfE3W+6Pc+Gp6JV6uuz3yxABOrD2/y6/tGxfjJPJ/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ecbcUAAADeAAAADwAAAAAAAAAA&#10;AAAAAAChAgAAZHJzL2Rvd25yZXYueG1sUEsFBgAAAAAEAAQA+QAAAJMDAAAAAA==&#10;" strokecolor="red" strokeweight="0"/>
                  <v:line id="Line 4148" o:spid="_x0000_s5267" style="position:absolute;visibility:visible;mso-wrap-style:square" from="354,538" to="35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UCGsUAAADeAAAADwAAAGRycy9kb3ducmV2LnhtbESPQYvCMBCF78L+hzALexFNLSilGmVZ&#10;EGTxoNVlr0MzNsVmUpqo9d8bQfA2w3vzvjeLVW8bcaXO144VTMYJCOLS6ZorBcfDepSB8AFZY+OY&#10;FNzJw2r5MVhgrt2N93QtQiViCPscFZgQ2lxKXxqy6MeuJY7ayXUWQ1y7SuoObzHcNjJNkpm0WHMk&#10;GGzpx1B5Li42QrCo0q2h3QVx+5ut/6fDv0Or1Ndn/z0HEagPb/PreqNj/WSWp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UCGsUAAADeAAAADwAAAAAAAAAA&#10;AAAAAAChAgAAZHJzL2Rvd25yZXYueG1sUEsFBgAAAAAEAAQA+QAAAJMDAAAAAA==&#10;" strokecolor="red" strokeweight="0"/>
                  <v:line id="Line 4149" o:spid="_x0000_s5268" style="position:absolute;visibility:visible;mso-wrap-style:square" from="358,537" to="359,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ngcUAAADeAAAADwAAAGRycy9kb3ducmV2LnhtbESPQYvCMBCF78L+hzDCXkRTFaVUoyyC&#10;sCwe1qp4HZqxKTaT0kTt/nuzIHib4b1535vlurO1uFPrK8cKxqMEBHHhdMWlguNhO0xB+ICssXZM&#10;Cv7Iw3r10Vtipt2D93TPQyliCPsMFZgQmkxKXxiy6EeuIY7axbUWQ1zbUuoWHzHc1nKSJHNpseJI&#10;MNjQxlBxzW82QjAvJztDvzfE3U+6Pc8Gp0Oj1Ge/+1qACNSFt/l1/a1j/WSeT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mngcUAAADeAAAADwAAAAAAAAAA&#10;AAAAAAChAgAAZHJzL2Rvd25yZXYueG1sUEsFBgAAAAAEAAQA+QAAAJMDAAAAAA==&#10;" strokecolor="red" strokeweight="0"/>
                  <v:line id="Line 4150" o:spid="_x0000_s5269" style="position:absolute;visibility:visible;mso-wrap-style:square" from="365,536" to="36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A/9cUAAADeAAAADwAAAGRycy9kb3ducmV2LnhtbESPQYvCMBCF78L+hzDCXkRTRaVUoyyC&#10;sCwe1qp4HZqxKTaT0kTt/nuzIHib4b1535vlurO1uFPrK8cKxqMEBHHhdMWlguNhO0xB+ICssXZM&#10;Cv7Iw3r10Vtipt2D93TPQyliCPsMFZgQmkxKXxiy6EeuIY7axbUWQ1zbUuoWHzHc1nKSJHNpseJI&#10;MNjQxlBxzW82QjAvJztDvzfE3U+6Pc8Gp0Oj1Ge/+1qACNSFt/l1/a1j/WSeT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A/9cUAAADeAAAADwAAAAAAAAAA&#10;AAAAAAChAgAAZHJzL2Rvd25yZXYueG1sUEsFBgAAAAAEAAQA+QAAAJMDAAAAAA==&#10;" strokecolor="red" strokeweight="0"/>
                  <v:line id="Line 4151" o:spid="_x0000_s5270" style="position:absolute;visibility:visible;mso-wrap-style:square" from="376,534" to="37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absYAAADeAAAADwAAAGRycy9kb3ducmV2LnhtbESPQWvCQBCF7wX/wzJCL0U3BpQQXaUI&#10;Qik51NjidciO2dDsbMiuSfrvu4WCtxnem/e92R0m24qBet84VrBaJiCIK6cbrhV8Xk6LDIQPyBpb&#10;x6Tghzwc9rOnHebajXymoQy1iCHsc1RgQuhyKX1lyKJfuo44ajfXWwxx7WupexxjuG1lmiQbabHh&#10;SDDY0dFQ9V3ebYRgWaeFoY87YvGena7rl69Lp9TzfHrdggg0hYf5//pNx/rJJlvD3ztxBr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smm7GAAAA3gAAAA8AAAAAAAAA&#10;AAAAAAAAoQIAAGRycy9kb3ducmV2LnhtbFBLBQYAAAAABAAEAPkAAACUAwAAAAA=&#10;" strokecolor="red" strokeweight="0"/>
                  <v:line id="Line 4152" o:spid="_x0000_s5271" style="position:absolute;visibility:visible;mso-wrap-style:square" from="380,534" to="38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4EGcUAAADeAAAADwAAAGRycy9kb3ducmV2LnhtbESPQYvCMBCF7wv+hzCCl2VNV7CUrlFE&#10;EBbxoFXxOjSzTdlmUpqo9d8bQfA2w3vzvjezRW8bcaXO144VfI8TEMSl0zVXCo6H9VcGwgdkjY1j&#10;UnAnD4v54GOGuXY33tO1CJWIIexzVGBCaHMpfWnIoh+7ljhqf66zGOLaVVJ3eIvhtpGTJEmlxZoj&#10;wWBLK0Plf3GxEYJFNdka2l0Qt5tsfZ5+ng6tUqNhv/wBEagPb/Pr+lfH+kmapfB8J84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4EGcUAAADeAAAADwAAAAAAAAAA&#10;AAAAAAChAgAAZHJzL2Rvd25yZXYueG1sUEsFBgAAAAAEAAQA+QAAAJMDAAAAAA==&#10;" strokecolor="red" strokeweight="0"/>
                  <v:line id="Line 4153" o:spid="_x0000_s5272" style="position:absolute;visibility:visible;mso-wrap-style:square" from="387,533" to="38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hgsUAAADeAAAADwAAAGRycy9kb3ducmV2LnhtbESPQYvCMBCF78L+hzALXkRTBbVUoywL&#10;goiH3ap4HZqxKTaT0kSt/94IC3ub4b1535vlurO1uFPrK8cKxqMEBHHhdMWlguNhM0xB+ICssXZM&#10;Cp7kYb366C0x0+7Bv3TPQyliCPsMFZgQmkxKXxiy6EeuIY7axbUWQ1zbUuoWHzHc1nKSJDNpseJI&#10;MNjQt6Himt9shGBeTvaGfm6I+126OU8Hp0OjVP+z+1qACNSFf/Pf9VbH+sksncP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hgsUAAADeAAAADwAAAAAAAAAA&#10;AAAAAAChAgAAZHJzL2Rvd25yZXYueG1sUEsFBgAAAAAEAAQA+QAAAJMDAAAAAA==&#10;" strokecolor="red" strokeweight="0"/>
                  <v:line id="Line 4154" o:spid="_x0000_s5273" style="position:absolute;visibility:visible;mso-wrap-style:square" from="398,532" to="399,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018MQAAADeAAAADwAAAGRycy9kb3ducmV2LnhtbESPTWvCQBCG74X+h2UKXkrdKFRCdBUR&#10;BBEPNrb0OmTHbDA7G7Krxn/vHAq9zTDvxzOL1eBbdaM+NoENTMYZKOIq2IZrA9+n7UcOKiZki21g&#10;MvCgCKvl68sCCxvu/EW3MtVKQjgWaMCl1BVax8qRxzgOHbHczqH3mGTta217vEu4b/U0y2baY8PS&#10;4LCjjaPqUl69lGBZTw+OjlfEwz7f/n6+/5w6Y0Zvw3oOKtGQ/sV/7p0V/GyWC6+8Iz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TXwxAAAAN4AAAAPAAAAAAAAAAAA&#10;AAAAAKECAABkcnMvZG93bnJldi54bWxQSwUGAAAAAAQABAD5AAAAkgMAAAAA&#10;" strokecolor="red" strokeweight="0"/>
                  <v:line id="Line 4155" o:spid="_x0000_s5274" style="position:absolute;visibility:visible;mso-wrap-style:square" from="344,560" to="34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Qa8cAAADeAAAADwAAAGRycy9kb3ducmV2LnhtbESPQWvDMAyF74P+B6PCLmNxVljJsrql&#10;FApj9NAmG7uKWI1DYznETpr9+3lQ6E3iPb3vabWZbCtG6n3jWMFLkoIgrpxuuFbwVe6fMxA+IGts&#10;HZOCX/KwWc8eVphrd+UTjUWoRQxhn6MCE0KXS+krQxZ94jriqJ1dbzHEta+l7vEaw20rF2m6lBYb&#10;jgSDHe0MVZdisBGCRb04GDoOiIfPbP/z+vRddko9zqftO4hAU7ibb9cfOtZPl9kb/L8TZ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ZBrxwAAAN4AAAAPAAAAAAAA&#10;AAAAAAAAAKECAABkcnMvZG93bnJldi54bWxQSwUGAAAAAAQABAD5AAAAlQMAAAAA&#10;" strokecolor="red" strokeweight="0"/>
                  <v:line id="Line 4156" o:spid="_x0000_s5275" style="position:absolute;visibility:visible;mso-wrap-style:square" from="350,560" to="35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vK8UAAADeAAAADwAAAGRycy9kb3ducmV2LnhtbESPQWvCQBCF74X+h2UKvRTdKFQ0ukoR&#10;hFI8aFS8DtkxG5qdDdlV03/fOQjeZpj33jdvsep9o27UxTqwgdEwA0VcBltzZeB42AymoGJCttgE&#10;JgN/FGG1fH1ZYG7Dnfd0K1KlJIRjjgZcSm2udSwdeYzD0BLL7RI6j0nWrtK2w7uE+0aPs2yiPdYs&#10;BIctrR2Vv8XVCwSLarx1tLsibn+mm/Pnx+nQGvP+1n/NQSXq01P8cH9beT+bzK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KvK8UAAADeAAAADwAAAAAAAAAA&#10;AAAAAAChAgAAZHJzL2Rvd25yZXYueG1sUEsFBgAAAAAEAAQA+QAAAJMDAAAAAA==&#10;" strokecolor="red" strokeweight="0"/>
                  <v:line id="Line 4157" o:spid="_x0000_s5276" style="position:absolute;visibility:visible;mso-wrap-style:square" from="362,558" to="363,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4KsMUAAADeAAAADwAAAGRycy9kb3ducmV2LnhtbESPQYvCMBCF7wv+hzCCl0VThRWtRpEF&#10;YREPbqt4HZqxKTaT0kSt/94sCHub4b1535vlurO1uFPrK8cKxqMEBHHhdMWlgmO+Hc5A+ICssXZM&#10;Cp7kYb3qfSwx1e7Bv3TPQiliCPsUFZgQmlRKXxiy6EeuIY7axbUWQ1zbUuoWHzHc1nKSJFNpseJI&#10;MNjQt6Himt1shGBWTvaGDjfE/W62PX99nvJGqUG/2yxABOrCv/l9/aNj/WQ6H8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4KsMUAAADeAAAADwAAAAAAAAAA&#10;AAAAAAChAgAAZHJzL2Rvd25yZXYueG1sUEsFBgAAAAAEAAQA+QAAAJMDAAAAAA==&#10;" strokecolor="red" strokeweight="0"/>
                  <v:line id="Line 4158" o:spid="_x0000_s5277" style="position:absolute;visibility:visible;mso-wrap-style:square" from="366,558" to="36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Ux8UAAADeAAAADwAAAGRycy9kb3ducmV2LnhtbESPQYvCMBCF78L+hzALXmRNLShu1ygi&#10;CCIetCp7HZqxKTaT0kTt/vuNIHib4b1535vZorO1uFPrK8cKRsMEBHHhdMWlgtNx/TUF4QOyxtox&#10;KfgjD4v5R2+GmXYPPtA9D6WIIewzVGBCaDIpfWHIoh+6hjhqF9daDHFtS6lbfMRwW8s0SSbSYsWR&#10;YLChlaHimt9shGBepjtD+xvibjtd/44H52OjVP+zW/6ACNSFt/l1vdGxfjL5T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yUx8UAAADeAAAADwAAAAAAAAAA&#10;AAAAAAChAgAAZHJzL2Rvd25yZXYueG1sUEsFBgAAAAAEAAQA+QAAAJMDAAAAAA==&#10;" strokecolor="red" strokeweight="0"/>
                  <v:line id="Line 4159" o:spid="_x0000_s5278" style="position:absolute;visibility:visible;mso-wrap-style:square" from="373,557" to="37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AxXMUAAADeAAAADwAAAGRycy9kb3ducmV2LnhtbESPQYvCMBCF7wv7H8IIe1k01UXRapRF&#10;EBbxoFXxOjRjU2wmpYla//1GELzN8N68781s0dpK3KjxpWMF/V4Cgjh3uuRCwWG/6o5B+ICssXJM&#10;Ch7kYTH//Jhhqt2dd3TLQiFiCPsUFZgQ6lRKnxuy6HuuJo7a2TUWQ1ybQuoG7zHcVnKQJCNpseRI&#10;MFjT0lB+ya42QjArBhtD2yviZj1enYbfx32t1Fen/Z2CCNSGt/l1/adj/WQ0+Y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AxXMUAAADeAAAADwAAAAAAAAAA&#10;AAAAAAChAgAAZHJzL2Rvd25yZXYueG1sUEsFBgAAAAAEAAQA+QAAAJMDAAAAAA==&#10;" strokecolor="red" strokeweight="0"/>
                  <v:line id="Line 4160" o:spid="_x0000_s5279" style="position:absolute;visibility:visible;mso-wrap-style:square" from="384,555" to="38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pKMUAAADeAAAADwAAAGRycy9kb3ducmV2LnhtbESPQYvCMBCF7wv7H8IIe1k0VVbRapRF&#10;EBbxoFXxOjRjU2wmpYla//1GELzN8N68781s0dpK3KjxpWMF/V4Cgjh3uuRCwWG/6o5B+ICssXJM&#10;Ch7kYTH//Jhhqt2dd3TLQiFiCPsUFZgQ6lRKnxuy6HuuJo7a2TUWQ1ybQuoG7zHcVnKQJCNpseRI&#10;MFjT0lB+ya42QjArBhtD2yviZj1enYbfx32t1Fen/Z2CCNSGt/l1/adj/WQ0+Y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mpKMUAAADeAAAADwAAAAAAAAAA&#10;AAAAAAChAgAAZHJzL2Rvd25yZXYueG1sUEsFBgAAAAAEAAQA+QAAAJMDAAAAAA==&#10;" strokecolor="red" strokeweight="0"/>
                  <v:line id="Line 4161" o:spid="_x0000_s5280" style="position:absolute;visibility:visible;mso-wrap-style:square" from="388,555" to="38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UMs8UAAADeAAAADwAAAGRycy9kb3ducmV2LnhtbESPQYvCMBCF78L+hzCCF9FUQXGrURZB&#10;kMXD2rp4HZqxKTaT0kTt/nsjLHib4b1535vVprO1uFPrK8cKJuMEBHHhdMWlglO+Gy1A+ICssXZM&#10;Cv7Iw2b90Vthqt2Dj3TPQiliCPsUFZgQmlRKXxiy6MeuIY7axbUWQ1zbUuoWHzHc1nKaJHNpseJI&#10;MNjQ1lBxzW42QjArpwdDPzfEw/did54Nf/NGqUG/+1qCCNSFt/n/eq9j/WT+OYP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UMs8UAAADeAAAADwAAAAAAAAAA&#10;AAAAAAChAgAAZHJzL2Rvd25yZXYueG1sUEsFBgAAAAAEAAQA+QAAAJMDAAAAAA==&#10;" strokecolor="red" strokeweight="0"/>
                  <v:line id="Line 4162" o:spid="_x0000_s5281" style="position:absolute;visibility:visible;mso-wrap-style:square" from="395,554" to="39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eSxMUAAADeAAAADwAAAGRycy9kb3ducmV2LnhtbESPQYvCMBCF78L+hzALXkRTBYtWoywL&#10;gogHt+7idWjGpthMShO1/nsjCHub4b1535vlurO1uFHrK8cKxqMEBHHhdMWlgt/jZjgD4QOyxtox&#10;KXiQh/Xqo7fETLs7/9AtD6WIIewzVGBCaDIpfWHIoh+5hjhqZ9daDHFtS6lbvMdwW8tJkqTSYsWR&#10;YLChb0PFJb/aCMG8nOwNHa6I+91sc5oO/o6NUv3P7msBIlAX/s3v662O9ZN0nsLr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eSxMUAAADeAAAADwAAAAAAAAAA&#10;AAAAAAChAgAAZHJzL2Rvd25yZXYueG1sUEsFBgAAAAAEAAQA+QAAAJMDAAAAAA==&#10;" strokecolor="red" strokeweight="0"/>
                  <v:line id="Line 4163" o:spid="_x0000_s5282" style="position:absolute;visibility:visible;mso-wrap-style:square" from="347,582" to="348,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s3X8cAAADeAAAADwAAAGRycy9kb3ducmV2LnhtbESPQWvCQBCF7wX/wzIFL6VuKmg1dRUp&#10;BERyqLHF65CdZkOzsyG7JvHfu4VCbzO8N+97s9mNthE9db52rOBlloAgLp2uuVLwec6eVyB8QNbY&#10;OCYFN/Kw204eNphqN/CJ+iJUIoawT1GBCaFNpfSlIYt+5lriqH27zmKIa1dJ3eEQw20j50mylBZr&#10;jgSDLb0bKn+Kq40QLKp5bujjipgfV9ll8fR1bpWaPo77NxCBxvBv/rs+6Fg/Wa5f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KzdfxwAAAN4AAAAPAAAAAAAA&#10;AAAAAAAAAKECAABkcnMvZG93bnJldi54bWxQSwUGAAAAAAQABAD5AAAAlQMAAAAA&#10;" strokecolor="red" strokeweight="0"/>
                  <v:line id="Line 4164" o:spid="_x0000_s5283" style="position:absolute;visibility:visible;mso-wrap-style:square" from="351,581" to="35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SjLcUAAADeAAAADwAAAGRycy9kb3ducmV2LnhtbESPTWvCQBCG74X+h2UKvRTdKFQ0ukoR&#10;hFI8aFS8DtkxG5qdDdlV03/fOQjeZpj345nFqveNulEX68AGRsMMFHEZbM2VgeNhM5iCignZYhOY&#10;DPxRhNXy9WWBuQ133tOtSJWSEI45GnAptbnWsXTkMQ5DSyy3S+g8Jlm7StsO7xLuGz3Oson2WLM0&#10;OGxp7aj8La5eSrCoxltHuyvi9me6OX9+nA6tMe9v/dccVKI+PcUP97cV/GwyE1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SjLcUAAADeAAAADwAAAAAAAAAA&#10;AAAAAAChAgAAZHJzL2Rvd25yZXYueG1sUEsFBgAAAAAEAAQA+QAAAJMDAAAAAA==&#10;" strokecolor="red" strokeweight="0"/>
                  <v:line id="Line 4165" o:spid="_x0000_s5284" style="position:absolute;visibility:visible;mso-wrap-style:square" from="358,580" to="35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gGtsUAAADeAAAADwAAAGRycy9kb3ducmV2LnhtbESPQYvCMBCF78L+hzALXmRNFRStRlkW&#10;BBEP2rp4HZqxKTaT0kTt/vuNIHib4b1535vlurO1uFPrK8cKRsMEBHHhdMWlglO++ZqB8AFZY+2Y&#10;FPyRh/Xqo7fEVLsHH+mehVLEEPYpKjAhNKmUvjBk0Q9dQxy1i2sthri2pdQtPmK4reU4SabSYsWR&#10;YLChH0PFNbvZCMGsHO8NHW6I+91sc54MfvNGqf5n970AEagLb/Preqtj/WQ6n8P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gGtsUAAADeAAAADwAAAAAAAAAA&#10;AAAAAAChAgAAZHJzL2Rvd25yZXYueG1sUEsFBgAAAAAEAAQA+QAAAJMDAAAAAA==&#10;" strokecolor="red" strokeweight="0"/>
                  <v:line id="Line 4166" o:spid="_x0000_s5285" style="position:absolute;visibility:visible;mso-wrap-style:square" from="369,579" to="37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k1McYAAADeAAAADwAAAGRycy9kb3ducmV2LnhtbESPQWsCMRCF74X+hzCFXoomFWxlNUop&#10;CKV4sGvF67AZN4ubybKJuv33nYPgbYZ5733zFqshtOpCfWoiW3gdG1DEVXQN1xZ+d+vRDFTKyA7b&#10;yGThjxKslo8PCyxcvPIPXcpcKwnhVKAFn3NXaJ0qTwHTOHbEcjvGPmCWta+16/Eq4aHVE2PedMCG&#10;heCxo09P1ak8B4FgWU82nrZnxM33bH2Yvux3nbXPT8PHHFSmId/FN/eXk/fNu5E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pNTHGAAAA3gAAAA8AAAAAAAAA&#10;AAAAAAAAoQIAAGRycy9kb3ducmV2LnhtbFBLBQYAAAAABAAEAPkAAACUAwAAAAA=&#10;" strokecolor="red" strokeweight="0"/>
                  <v:line id="Line 4167" o:spid="_x0000_s5286" style="position:absolute;visibility:visible;mso-wrap-style:square" from="373,578" to="37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QqsYAAADeAAAADwAAAGRycy9kb3ducmV2LnhtbESPQWsCMRCF70L/Q5hCL1ITBa1sNyul&#10;IBTxoGtLr8Nmulm6mSybqOu/N4LgbYb35n1v8tXgWnGiPjSeNUwnCgRx5U3DtYbvw/p1CSJEZIOt&#10;Z9JwoQCr4mmUY2b8mfd0KmMtUgiHDDXYGLtMylBZchgmviNO2p/vHca09rU0PZ5TuGvlTKmFdNhw&#10;Iljs6NNS9V8eXYJgWc+2lnZHxO1muf6dj38OndYvz8PHO4hIQ3yY79dfJtVXb2oK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lkKrGAAAA3gAAAA8AAAAAAAAA&#10;AAAAAAAAoQIAAGRycy9kb3ducmV2LnhtbFBLBQYAAAAABAAEAPkAAACUAwAAAAA=&#10;" strokecolor="red" strokeweight="0"/>
                  <v:line id="Line 4168" o:spid="_x0000_s5287" style="position:absolute;visibility:visible;mso-wrap-style:square" from="380,577" to="38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O3cUAAADeAAAADwAAAGRycy9kb3ducmV2LnhtbESPQWsCMRCF7wX/Q5hCL6UmLlhlNYoI&#10;Qike7Kr0OmzGzdLNZNlE3f57IwjeZnhv3vdmvuxdIy7UhdqzhtFQgSAuvam50nDYbz6mIEJENth4&#10;Jg3/FGC5GLzMMTf+yj90KWIlUgiHHDXYGNtcylBachiGviVO2sl3DmNau0qaDq8p3DUyU+pTOqw5&#10;ESy2tLZU/hVnlyBYVNnW0u6MuP2ebn7H78d9q/Xba7+agYjUx6f5cf1lUn01URnc30kz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cO3cUAAADeAAAADwAAAAAAAAAA&#10;AAAAAAChAgAAZHJzL2Rvd25yZXYueG1sUEsFBgAAAAAEAAQA+QAAAJMDAAAAAA==&#10;" strokecolor="red" strokeweight="0"/>
                  <v:line id="Line 4169" o:spid="_x0000_s5288" style="position:absolute;visibility:visible;mso-wrap-style:square" from="392,576" to="39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rRsYAAADeAAAADwAAAGRycy9kb3ducmV2LnhtbESPT2sCMRDF74LfIYzQi9RExT9sjSIF&#10;oYiHulp6HTbjZnEzWTZRt9++KRS8zfDevN+b1aZztbhTGyrPGsYjBYK48KbiUsP5tHtdgggR2WDt&#10;mTT8UIDNut9bYWb8g490z2MpUgiHDDXYGJtMylBYchhGviFO2sW3DmNa21KaFh8p3NVyotRcOqw4&#10;ESw29G6puOY3lyCYl5ODpc8b4mG/3H3Phl+nRuuXQbd9AxGpi0/z//WHSfXVQk3h750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7q0bGAAAA3gAAAA8AAAAAAAAA&#10;AAAAAAAAoQIAAGRycy9kb3ducmV2LnhtbFBLBQYAAAAABAAEAPkAAACUAwAAAAA=&#10;" strokecolor="red" strokeweight="0"/>
                  <v:line id="Line 4170" o:spid="_x0000_s5289" style="position:absolute;visibility:visible;mso-wrap-style:square" from="396,575" to="39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zMsYAAADeAAAADwAAAGRycy9kb3ducmV2LnhtbESPT2sCMRDF74LfIYzQi9RE8R9bo0hB&#10;KOKhrpZeh824WdxMlk3U7bdvCgVvM7w37/dmtelcLe7UhsqzhvFIgSAuvKm41HA+7V6XIEJENlh7&#10;Jg0/FGCz7vdWmBn/4CPd81iKFMIhQw02xiaTMhSWHIaRb4iTdvGtw5jWtpSmxUcKd7WcKDWXDitO&#10;BIsNvVsqrvnNJQjm5eRg6fOGeNgvd9+z4dep0fpl0G3fQETq4tP8f/1hUn21UFP4eyf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SMzLGAAAA3gAAAA8AAAAAAAAA&#10;AAAAAAAAoQIAAGRycy9kb3ducmV2LnhtbFBLBQYAAAAABAAEAPkAAACUAwAAAAA=&#10;" strokecolor="red" strokeweight="0"/>
                  <v:line id="Line 4171" o:spid="_x0000_s5290" style="position:absolute;visibility:visible;mso-wrap-style:square" from="344,604" to="34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6WqccAAADeAAAADwAAAGRycy9kb3ducmV2LnhtbESPT2sCMRDF74V+hzAFL6UmFfzDulkR&#10;QSjioa4Wr8Nm3CxuJssm6vbbN4VCbzO8N+/3Jl8NrhV36kPjWcP7WIEgrrxpuNZwOm7fFiBCRDbY&#10;eiYN3xRgVTw/5ZgZ/+AD3ctYixTCIUMNNsYukzJUlhyGse+Ik3bxvcOY1r6WpsdHCnetnCg1kw4b&#10;TgSLHW0sVdfy5hIEy3qyt/R5Q9zvFtvz9PXr2Gk9ehnWSxCRhvhv/rv+MKm+mqsp/L6TZpD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XpapxwAAAN4AAAAPAAAAAAAA&#10;AAAAAAAAAKECAABkcnMvZG93bnJldi54bWxQSwUGAAAAAAQABAD5AAAAlQMAAAAA&#10;" strokecolor="red" strokeweight="0"/>
                  <v:line id="Line 4172" o:spid="_x0000_s5291" style="position:absolute;visibility:visible;mso-wrap-style:square" from="355,602" to="35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I3sYAAADeAAAADwAAAGRycy9kb3ducmV2LnhtbESPQWsCMRCF7wX/Qxihl6KJQq2sRikF&#10;QYoHu1vxOmzGzeJmsmyirv/eFITeZnhv3vdmue5dI67UhdqzhslYgSAuvam50vBbbEZzECEiG2w8&#10;k4Y7BVivBi9LzIy/8Q9d81iJFMIhQw02xjaTMpSWHIaxb4mTdvKdw5jWrpKmw1sKd42cKjWTDmtO&#10;BIstfVkqz/nFJQjm1XRnaX9B3H3PN8f3t0PRav067D8XICL18d/8vN6aVF99qBn8vZNm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MCN7GAAAA3gAAAA8AAAAAAAAA&#10;AAAAAAAAoQIAAGRycy9kb3ducmV2LnhtbFBLBQYAAAAABAAEAPkAAACUAwAAAAA=&#10;" strokecolor="red" strokeweight="0"/>
                  <v:line id="Line 4173" o:spid="_x0000_s5292" style="position:absolute;visibility:visible;mso-wrap-style:square" from="359,602" to="36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CtRcYAAADeAAAADwAAAGRycy9kb3ducmV2LnhtbESPT2sCMRDF70K/Q5iCF6mJgn/YGqUI&#10;ghQPdVfpddhMN0s3k2UTdfvtTUHwNsN7835vVpveNeJKXag9a5iMFQji0puaKw2nYve2BBEissHG&#10;M2n4owCb9ctghZnxNz7SNY+VSCEcMtRgY2wzKUNpyWEY+5Y4aT++cxjT2lXSdHhL4a6RU6Xm0mHN&#10;iWCxpa2l8je/uATBvJoeLH1dEA+fy933bHQuWq2Hr/3HO4hIfXyaH9d7k+qrhVrA/ztpBr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ArUXGAAAA3gAAAA8AAAAAAAAA&#10;AAAAAAAAoQIAAGRycy9kb3ducmV2LnhtbFBLBQYAAAAABAAEAPkAAACUAwAAAAA=&#10;" strokecolor="red" strokeweight="0"/>
                  <v:line id="Line 4174" o:spid="_x0000_s5293" style="position:absolute;visibility:visible;mso-wrap-style:square" from="365,601" to="366,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85N8UAAADeAAAADwAAAGRycy9kb3ducmV2LnhtbESPTWsCMRCG74X+hzCFXoomFWxlNUop&#10;CKV4sGvF67AZN4ubybKJuv33nYPgbYZ5P55ZrIbQqgv1qYls4XVsQBFX0TVcW/jdrUczUCkjO2wj&#10;k4U/SrBaPj4ssHDxyj90KXOtJIRTgRZ8zl2hdao8BUzj2BHL7Rj7gFnWvtaux6uEh1ZPjHnTARuW&#10;Bo8dfXqqTuU5SAmW9WTjaXtG3HzP1ofpy37XWfv8NHzMQWUa8l18c385wTfvRn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85N8UAAADeAAAADwAAAAAAAAAA&#10;AAAAAAChAgAAZHJzL2Rvd25yZXYueG1sUEsFBgAAAAAEAAQA+QAAAJMDAAAAAA==&#10;" strokecolor="red" strokeweight="0"/>
                  <v:line id="Line 4175" o:spid="_x0000_s5294" style="position:absolute;visibility:visible;mso-wrap-style:square" from="377,599" to="37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crMcAAADeAAAADwAAAGRycy9kb3ducmV2LnhtbESPQWsCMRCF74X+hzAFL6UmFdrqanYp&#10;giDFg10rXofNdLN0M1k2Udd/bwShtxnem/e9WRSDa8WJ+tB41vA6ViCIK28arjX87FYvUxAhIhts&#10;PZOGCwUo8seHBWbGn/mbTmWsRQrhkKEGG2OXSRkqSw7D2HfESfv1vcOY1r6WpsdzCnetnCj1Lh02&#10;nAgWO1paqv7Ko0sQLOvJxtL2iLj5mq4Ob8/7Xaf16Gn4nIOINMR/8/16bVJ99aFm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5ysxwAAAN4AAAAPAAAAAAAA&#10;AAAAAAAAAKECAABkcnMvZG93bnJldi54bWxQSwUGAAAAAAQABAD5AAAAlQMAAAAA&#10;" strokecolor="red" strokeweight="0"/>
                  <v:line id="Line 4176" o:spid="_x0000_s5295" style="position:absolute;visibility:visible;mso-wrap-style:square" from="381,599" to="38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j7MUAAADeAAAADwAAAGRycy9kb3ducmV2LnhtbESPQWvCQBCF74X+h2UKvRTdKFglukoR&#10;BCke2qh4HbJjNjQ7G7Krxn/vHITeZpj33jdvsep9o67UxTqwgdEwA0VcBltzZeCw3wxmoGJCttgE&#10;JgN3irBavr4sMLfhxr90LVKlJIRjjgZcSm2udSwdeYzD0BLL7Rw6j0nWrtK2w5uE+0aPs+xTe6xZ&#10;CA5bWjsq/4qLFwgW1Xjn6OeCuPuebU6Tj+O+Neb9rf+ag0rUp3/x07218n42HU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Cj7MUAAADeAAAADwAAAAAAAAAA&#10;AAAAAAChAgAAZHJzL2Rvd25yZXYueG1sUEsFBgAAAAAEAAQA+QAAAJMDAAAAAA==&#10;" strokecolor="red" strokeweight="0"/>
                  <v:line id="Line 4177" o:spid="_x0000_s5296" style="position:absolute;visibility:visible;mso-wrap-style:square" from="388,598" to="38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Gd8UAAADeAAAADwAAAGRycy9kb3ducmV2LnhtbESPT4vCMBDF78J+hzALe5E1reAfqlFE&#10;EBbxoNXF69DMNmWbSWmi1m9vBMHbDO/N+72ZLztbiyu1vnKsIB0kIIgLpysuFZyOm+8pCB+QNdaO&#10;ScGdPCwXH705Ztrd+EDXPJQihrDPUIEJocmk9IUhi37gGuKo/bnWYohrW0rd4i2G21oOk2QsLVYc&#10;CQYbWhsq/vOLjRDMy+HO0P6CuNtON+dR//fYKPX12a1mIAJ14W1+Xf/oWD+ZpC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wGd8UAAADeAAAADwAAAAAAAAAA&#10;AAAAAAChAgAAZHJzL2Rvd25yZXYueG1sUEsFBgAAAAAEAAQA+QAAAJMDAAAAAA==&#10;" strokecolor="red" strokeweight="0"/>
                  <v:line id="Line 4178" o:spid="_x0000_s5297" style="position:absolute;visibility:visible;mso-wrap-style:square" from="399,596" to="40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6YAMcAAADeAAAADwAAAGRycy9kb3ducmV2LnhtbESPQWvDMAyF74P+B6NCL2N1EthW0rql&#10;FAKl9LClG72KWIvDYjnETpr++3kw2E3iPb3vabObbCtG6n3jWEG6TEAQV043XCv4uBRPKxA+IGts&#10;HZOCO3nYbWcPG8y1u/E7jWWoRQxhn6MCE0KXS+krQxb90nXEUftyvcUQ176WusdbDLetzJLkRVps&#10;OBIMdnQwVH2Xg40QLOvsbOhtQDyfVsX1+fHz0im1mE/7NYhAU/g3/10fdayfvKY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pgAxwAAAN4AAAAPAAAAAAAA&#10;AAAAAAAAAKECAABkcnMvZG93bnJldi54bWxQSwUGAAAAAAQABAD5AAAAlQMAAAAA&#10;" strokecolor="red" strokeweight="0"/>
                  <v:line id="Line 4179" o:spid="_x0000_s5298" style="position:absolute;visibility:visible;mso-wrap-style:square" from="340,626" to="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I9m8cAAADeAAAADwAAAGRycy9kb3ducmV2LnhtbESPT2vCQBDF7wW/wzIFL6VutNRK6ioi&#10;BKR4qFHxOmSn2dDsbMhu/vjtu4VCbzO8N+/3Zr0dbS16an3lWMF8loAgLpyuuFRwOWfPKxA+IGus&#10;HZOCO3nYbiYPa0y1G/hEfR5KEUPYp6jAhNCkUvrCkEU/cw1x1L5cazHEtS2lbnGI4baWiyRZSosV&#10;R4LBhvaGiu+8sxGCebk4GvrsEI8fq+z2+nQ9N0pNH8fdO4hAY/g3/10fdKyfvM1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Ij2bxwAAAN4AAAAPAAAAAAAA&#10;AAAAAAAAAKECAABkcnMvZG93bnJldi54bWxQSwUGAAAAAAQABAD5AAAAlQMAAAAA&#10;" strokecolor="red" strokeweight="0"/>
                  <v:line id="Line 4180" o:spid="_x0000_s5299" style="position:absolute;visibility:visible;mso-wrap-style:square" from="344,625" to="34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ul78cAAADeAAAADwAAAGRycy9kb3ducmV2LnhtbESPT2vCQBDF7wW/wzIFL6VulNZK6ioi&#10;BKR4qFHxOmSn2dDsbMhu/vjtu4VCbzO8N+/3Zr0dbS16an3lWMF8loAgLpyuuFRwOWfPKxA+IGus&#10;HZOCO3nYbiYPa0y1G/hEfR5KEUPYp6jAhNCkUvrCkEU/cw1x1L5cazHEtS2lbnGI4baWiyRZSosV&#10;R4LBhvaGiu+8sxGCebk4GvrsEI8fq+z2+nQ9N0pNH8fdO4hAY/g3/10fdKyfvM1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y6XvxwAAAN4AAAAPAAAAAAAA&#10;AAAAAAAAAKECAABkcnMvZG93bnJldi54bWxQSwUGAAAAAAQABAD5AAAAlQMAAAAA&#10;" strokecolor="red" strokeweight="0"/>
                  <v:line id="Line 4181" o:spid="_x0000_s5300" style="position:absolute;visibility:visible;mso-wrap-style:square" from="351,624" to="35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cAdMYAAADeAAAADwAAAGRycy9kb3ducmV2LnhtbESPT4vCMBDF78J+hzCCF9FUwT9UoyyC&#10;IOJhbXfxOjRjU2wmpYna/fabBcHbDO/N+71Zbztbiwe1vnKsYDJOQBAXTldcKvjO96MlCB+QNdaO&#10;ScEvedhuPnprTLV78pkeWShFDGGfogITQpNK6QtDFv3YNcRRu7rWYohrW0rd4jOG21pOk2QuLVYc&#10;CQYb2hkqbtndRghm5fRk6OuOeDou95fZ8CdvlBr0u88ViEBdeJtf1wcd6yeLyQz+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HAHTGAAAA3gAAAA8AAAAAAAAA&#10;AAAAAAAAoQIAAGRycy9kb3ducmV2LnhtbFBLBQYAAAAABAAEAPkAAACUAwAAAAA=&#10;" strokecolor="red" strokeweight="0"/>
                  <v:line id="Line 4182" o:spid="_x0000_s5301" style="position:absolute;visibility:visible;mso-wrap-style:square" from="362,623" to="36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eA8UAAADeAAAADwAAAGRycy9kb3ducmV2LnhtbESPQYvCMBCF7wv+hzCCl0VThVWpRpEF&#10;YREPbqt4HZqxKTaT0kSt/94sCHub4b1535vlurO1uFPrK8cKxqMEBHHhdMWlgmO+Hc5B+ICssXZM&#10;Cp7kYb3qfSwx1e7Bv3TPQiliCPsUFZgQmlRKXxiy6EeuIY7axbUWQ1zbUuoWHzHc1nKSJFNpseJI&#10;MNjQt6Himt1shGBWTvaGDjfE/W6+PX99nvJGqUG/2yxABOrCv/l9/aNj/WQ2n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WeA8UAAADeAAAADwAAAAAAAAAA&#10;AAAAAAChAgAAZHJzL2Rvd25yZXYueG1sUEsFBgAAAAAEAAQA+QAAAJMDAAAAAA==&#10;" strokecolor="red" strokeweight="0"/>
                  <v:line id="Line 4183" o:spid="_x0000_s5302" style="position:absolute;visibility:visible;mso-wrap-style:square" from="367,622" to="36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7mMYAAADeAAAADwAAAGRycy9kb3ducmV2LnhtbESPQWvCQBCF7wX/wzJCL0U3EVoldRUR&#10;AkU8tFHpdciO2WB2NmQ3Mf77bqHQ2wzvzfverLejbcRAna8dK0jnCQji0umaKwXnUz5bgfABWWPj&#10;mBQ8yMN2M3laY6bdnb9oKEIlYgj7DBWYENpMSl8asujnriWO2tV1FkNcu0rqDu8x3DZykSRv0mLN&#10;kWCwpb2h8lb0NkKwqBZHQ5894vGwyr9fXy6nVqnn6bh7BxFoDP/mv+sPHesny3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ZO5jGAAAA3gAAAA8AAAAAAAAA&#10;AAAAAAAAoQIAAGRycy9kb3ducmV2LnhtbFBLBQYAAAAABAAEAPkAAACUAwAAAAA=&#10;" strokecolor="red" strokeweight="0"/>
                  <v:line id="Line 4184" o:spid="_x0000_s5303" style="position:absolute;visibility:visible;mso-wrap-style:square" from="373,621" to="37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v6sUAAADeAAAADwAAAGRycy9kb3ducmV2LnhtbESPTWvCQBCG74X+h2UKvRTdKFglukoR&#10;BCke2qh4HbJjNjQ7G7Krxn/vHITeZpj345nFqveNulIX68AGRsMMFHEZbM2VgcN+M5iBignZYhOY&#10;DNwpwmr5+rLA3IYb/9K1SJWSEI45GnAptbnWsXTkMQ5DSyy3c+g8Jlm7StsObxLuGz3Osk/tsWZp&#10;cNjS2lH5V1y8lGBRjXeOfi6Iu+/Z5jT5OO5bY97f+q85qER9+hc/3Vsr+Nl0JL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av6sUAAADeAAAADwAAAAAAAAAA&#10;AAAAAAChAgAAZHJzL2Rvd25yZXYueG1sUEsFBgAAAAAEAAQA+QAAAJMDAAAAAA==&#10;" strokecolor="red" strokeweight="0"/>
                  <v:line id="Line 4185" o:spid="_x0000_s5304" style="position:absolute;visibility:visible;mso-wrap-style:square" from="384,620" to="38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oKcccAAADeAAAADwAAAGRycy9kb3ducmV2LnhtbESPT2vCQBDF7wW/wzIFL6VuFFo1dRUR&#10;AlI81GjxOmSn2dDsbMhu/vjtu4VCbzO8N+/3ZrMbbS16an3lWMF8loAgLpyuuFRwvWTPKxA+IGus&#10;HZOCO3nYbScPG0y1G/hMfR5KEUPYp6jAhNCkUvrCkEU/cw1x1L5cazHEtS2lbnGI4baWiyR5lRYr&#10;jgSDDR0MFd95ZyME83JxMvTRIZ7eV9nt5enz0ig1fRz3byACjeHf/Hd91LF+spy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gpxxwAAAN4AAAAPAAAAAAAA&#10;AAAAAAAAAKECAABkcnMvZG93bnJldi54bWxQSwUGAAAAAAQABAD5AAAAlQMAAAAA&#10;" strokecolor="red" strokeweight="0"/>
                  <v:line id="Line 4186" o:spid="_x0000_s5305" style="position:absolute;visibility:visible;mso-wrap-style:square" from="389,619" to="39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xpUcYAAADeAAAADwAAAGRycy9kb3ducmV2LnhtbESPQWvCQBCF7wX/wzJCL6VuGrCV6Coi&#10;CKV4sLHF65Ads8HsbMiumv77zkHwNsO89755i9XgW3WlPjaBDbxNMlDEVbAN1wZ+DtvXGaiYkC22&#10;gcnAH0VYLUdPCyxsuPE3XctUKwnhWKABl1JXaB0rRx7jJHTEcjuF3mOSta+17fEm4b7VeZa9a48N&#10;C8FhRxtH1bm8eIFgWec7R/sL4u5rtj1OX34PnTHP42E9B5VoSA/x3f1p5f3sI5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caVHGAAAA3gAAAA8AAAAAAAAA&#10;AAAAAAAAoQIAAGRycy9kb3ducmV2LnhtbFBLBQYAAAAABAAEAPkAAACUAwAAAAA=&#10;" strokecolor="red" strokeweight="0"/>
                  <v:line id="Line 4187" o:spid="_x0000_s5306" style="position:absolute;visibility:visible;mso-wrap-style:square" from="395,618" to="39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DMyscAAADeAAAADwAAAGRycy9kb3ducmV2LnhtbESPQWvDMAyF74P+B6NCL2N1EthW0rql&#10;FAKl9LClG72KWIvDYjnETpr++3kw2E3iPb3vabObbCtG6n3jWEG6TEAQV043XCv4uBRPKxA+IGts&#10;HZOCO3nYbWcPG8y1u/E7jWWoRQxhn6MCE0KXS+krQxb90nXEUftyvcUQ176WusdbDLetzJLkRVps&#10;OBIMdnQwVH2Xg40QLOvsbOhtQDyfVsX1+fHz0im1mE/7NYhAU/g3/10fdayfvGY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0MzKxwAAAN4AAAAPAAAAAAAA&#10;AAAAAAAAAKECAABkcnMvZG93bnJldi54bWxQSwUGAAAAAAQABAD5AAAAlQMAAAAA&#10;" strokecolor="red" strokeweight="0"/>
                  <v:line id="Line 4188" o:spid="_x0000_s5307" style="position:absolute;visibility:visible;mso-wrap-style:square" from="348,646" to="34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SvcUAAADeAAAADwAAAGRycy9kb3ducmV2LnhtbESPQYvCMBCF7wv+hzCCl0VTC7tKNYoI&#10;goiH3ap4HZqxKTaT0kSt/36zIHib4b1535v5srO1uFPrK8cKxqMEBHHhdMWlguNhM5yC8AFZY+2Y&#10;FDzJw3LR+5hjpt2Df+meh1LEEPYZKjAhNJmUvjBk0Y9cQxy1i2sthri2pdQtPmK4rWWaJN/SYsWR&#10;YLChtaHimt9shGBepntDPzfE/W66OX99ng6NUoN+t5qBCNSFt/l1vdWxfjJJ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SvcUAAADeAAAADwAAAAAAAAAA&#10;AAAAAAChAgAAZHJzL2Rvd25yZXYueG1sUEsFBgAAAAAEAAQA+QAAAJMDAAAAAA==&#10;" strokecolor="red" strokeweight="0"/>
                  <v:line id="Line 4189" o:spid="_x0000_s5308" style="position:absolute;visibility:visible;mso-wrap-style:square" from="352,645" to="35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3Js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q/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O9ybGAAAA3gAAAA8AAAAAAAAA&#10;AAAAAAAAoQIAAGRycy9kb3ducmV2LnhtbFBLBQYAAAAABAAEAPkAAACUAwAAAAA=&#10;" strokecolor="red" strokeweight="0"/>
                  <v:line id="Line 4190" o:spid="_x0000_s5309" style="position:absolute;visibility:visible;mso-wrap-style:square" from="358,645" to="359,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dvUs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q/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b1LGAAAA3gAAAA8AAAAAAAAA&#10;AAAAAAAAoQIAAGRycy9kb3ducmV2LnhtbFBLBQYAAAAABAAEAPkAAACUAwAAAAA=&#10;" strokecolor="red" strokeweight="0"/>
                  <v:line id="Line 4191" o:spid="_x0000_s5310" style="position:absolute;visibility:visible;mso-wrap-style:square" from="370,643" to="37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vKyccAAADeAAAADwAAAGRycy9kb3ducmV2LnhtbESPQWvDMAyF74P+B6PCLqN1FshW0rpl&#10;DAJj5LClK72KWI1DYznETpv++3ow2E3iPb3vabObbCcuNPjWsYLnZQKCuHa65UbBz75YrED4gKyx&#10;c0wKbuRht509bDDX7srfdKlCI2II+xwVmBD6XEpfG7Lol64njtrJDRZDXIdG6gGvMdx2Mk2SF2mx&#10;5Ugw2NO7ofpcjTZCsGrS0tDXiFh+ropj9nTY90o9zqe3NYhAU/g3/11/6Fg/eU0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68rJxwAAAN4AAAAPAAAAAAAA&#10;AAAAAAAAAKECAABkcnMvZG93bnJldi54bWxQSwUGAAAAAAQABAD5AAAAlQMAAAAA&#10;" strokecolor="red" strokeweight="0"/>
                  <v:line id="Line 4192" o:spid="_x0000_s5311" style="position:absolute;visibility:visible;mso-wrap-style:square" from="374,643" to="37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UvscAAADeAAAADwAAAGRycy9kb3ducmV2LnhtbESPQWvDMAyF74P+B6PCLqN1FlhW0rpl&#10;DAJj5LClK72KWI1DYznETpv++3ow2E3iPb3vabObbCcuNPjWsYLnZQKCuHa65UbBz75YrED4gKyx&#10;c0wKbuRht509bDDX7srfdKlCI2II+xwVmBD6XEpfG7Lol64njtrJDRZDXIdG6gGvMdx2Mk2STFps&#10;ORIM9vRuqD5Xo40QrJq0NPQ1Ipafq+L48nTY90o9zqe3NYhAU/g3/11/6Fg/eU0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VS+xwAAAN4AAAAPAAAAAAAA&#10;AAAAAAAAAKECAABkcnMvZG93bnJldi54bWxQSwUGAAAAAAQABAD5AAAAlQMAAAAA&#10;" strokecolor="red" strokeweight="0"/>
                  <v:line id="Line 4193" o:spid="_x0000_s5312" style="position:absolute;visibility:visible;mso-wrap-style:square" from="381,642" to="38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xJcUAAADeAAAADwAAAGRycy9kb3ducmV2LnhtbESPT4vCMBDF78J+hzALXmRNLfiHapRF&#10;EGTxoFXZ69CMTdlmUpqo3W9vBMHbDO/N+71ZrDpbixu1vnKsYDRMQBAXTldcKjgdN18zED4ga6wd&#10;k4J/8rBafvQWmGl35wPd8lCKGMI+QwUmhCaT0heGLPqha4ijdnGtxRDXtpS6xXsMt7VMk2QiLVYc&#10;CQYbWhsq/vKrjRDMy3RnaH9F3P3MNr/jwfnYKNX/7L7nIAJ14W1+XW91rJ9M0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3XxJcUAAADeAAAADwAAAAAAAAAA&#10;AAAAAAChAgAAZHJzL2Rvd25yZXYueG1sUEsFBgAAAAAEAAQA+QAAAJMDAAAAAA==&#10;" strokecolor="red" strokeweight="0"/>
                  <v:line id="Line 4194" o:spid="_x0000_s5313" style="position:absolute;visibility:visible;mso-wrap-style:square" from="392,640" to="39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lV8UAAADeAAAADwAAAGRycy9kb3ducmV2LnhtbESPTWvCQBCG7wX/wzJCL6VuGrCV6Coi&#10;CKV4sLHF65Ads8HsbMiumv77zkHwNsO8H88sVoNv1ZX62AQ28DbJQBFXwTZcG/g5bF9noGJCttgG&#10;JgN/FGG1HD0tsLDhxt90LVOtJIRjgQZcSl2hdawceYyT0BHL7RR6j0nWvta2x5uE+1bnWfauPTYs&#10;DQ472jiqzuXFSwmWdb5ztL8g7r5m2+P05ffQGfM8HtZzUImG9BDf3Z9W8LOP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plV8UAAADeAAAADwAAAAAAAAAA&#10;AAAAAAChAgAAZHJzL2Rvd25yZXYueG1sUEsFBgAAAAAEAAQA+QAAAJMDAAAAAA==&#10;" strokecolor="red" strokeweight="0"/>
                  <v:line id="Line 4195" o:spid="_x0000_s5314" style="position:absolute;visibility:visible;mso-wrap-style:square" from="397,640" to="39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bAzMYAAADeAAAADwAAAGRycy9kb3ducmV2LnhtbESPQWvCQBCF74L/YRmhF9GNgVqbZiNS&#10;EKR4aKPidchOs6HZ2ZBdNf77bqHgbYb35n1v8vVgW3Gl3jeOFSzmCQjiyumGawXHw3a2AuEDssbW&#10;MSm4k4d1MR7lmGl34y+6lqEWMYR9hgpMCF0mpa8MWfRz1xFH7dv1FkNc+1rqHm8x3LYyTZKltNhw&#10;JBjs6N1Q9VNebIRgWad7Q58XxP3Hant+np4OnVJPk2HzBiLQEB7m/+udjvWTl/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mwMzGAAAA3gAAAA8AAAAAAAAA&#10;AAAAAAAAoQIAAGRycy9kb3ducmV2LnhtbFBLBQYAAAAABAAEAPkAAACUAwAAAAA=&#10;" strokecolor="red" strokeweight="0"/>
                  <v:line id="Line 4196" o:spid="_x0000_s5315" style="position:absolute;visibility:visible;mso-wrap-style:square" from="344,668" to="34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jMYAAADeAAAADwAAAGRycy9kb3ducmV2LnhtbESPQWvCQBCF74X+h2UKvZS6qaKV6Cql&#10;IJTiQaPidciO2dDsbMiumv575yB4m2Hee9+8+bL3jbpQF+vABj4GGSjiMtiaKwP73ep9CiomZItN&#10;YDLwTxGWi+enOeY2XHlLlyJVSkI45mjApdTmWsfSkcc4CC2x3E6h85hk7SptO7xKuG/0MMsm2mPN&#10;QnDY0rej8q84e4FgUQ3XjjZnxPXvdHUcvx12rTGvL/3XDFSiPj3Ed/ePlfezz5EUkDoyg1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F/4zGAAAA3gAAAA8AAAAAAAAA&#10;AAAAAAAAoQIAAGRycy9kb3ducmV2LnhtbFBLBQYAAAAABAAEAPkAAACUAwAAAAA=&#10;" strokecolor="red" strokeweight="0"/>
                  <v:line id="Line 4197" o:spid="_x0000_s5316" style="position:absolute;visibility:visible;mso-wrap-style:square" from="355,667" to="35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aF8cAAADeAAAADwAAAGRycy9kb3ducmV2LnhtbESPT2vCQBDF7wW/wzIFL6VutNRK6ioi&#10;BKR4qFHxOmSn2dDsbMhu/vjtu4VCbzO8N+/3Zr0dbS16an3lWMF8loAgLpyuuFRwOWfPKxA+IGus&#10;HZOCO3nYbiYPa0y1G/hEfR5KEUPYp6jAhNCkUvrCkEU/cw1x1L5cazHEtS2lbnGI4baWiyRZSosV&#10;R4LBhvaGiu+8sxGCebk4GvrsEI8fq+z2+nQ9N0pNH8fdO4hAY/g3/10fdKyfvL3M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CVoXxwAAAN4AAAAPAAAAAAAA&#10;AAAAAAAAAKECAABkcnMvZG93bnJldi54bWxQSwUGAAAAAAQABAD5AAAAlQMAAAAA&#10;" strokecolor="red" strokeweight="0"/>
                  <v:line id="Line 4198" o:spid="_x0000_s5317" style="position:absolute;visibility:visible;mso-wrap-style:square" from="360,666" to="36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EYMYAAADeAAAADwAAAGRycy9kb3ducmV2LnhtbESPQWvCQBCF74L/YRmhF9GNKVZJsxEp&#10;CFI8tFHpdchOs6HZ2ZBdNf77bqHgbYb35n1v8s1gW3Gl3jeOFSzmCQjiyumGawWn4262BuEDssbW&#10;MSm4k4dNMR7lmGl340+6lqEWMYR9hgpMCF0mpa8MWfRz1xFH7dv1FkNc+1rqHm8x3LYyTZIXabHh&#10;SDDY0Zuh6qe82AjBsk4Phj4uiIf39e5rOT0fO6WeJsP2FUSgITzM/9d7Hesnq+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bxGDGAAAA3gAAAA8AAAAAAAAA&#10;AAAAAAAAoQIAAGRycy9kb3ducmV2LnhtbFBLBQYAAAAABAAEAPkAAACUAwAAAAA=&#10;" strokecolor="red" strokeweight="0"/>
                  <v:line id="Line 4199" o:spid="_x0000_s5318" style="position:absolute;visibility:visible;mso-wrap-style:square" from="366,665" to="36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h+8YAAADeAAAADwAAAGRycy9kb3ducmV2LnhtbESPT4vCMBDF78J+hzDCXkTTVfxDNcqy&#10;ICziYa2K16EZm2IzKU3U+u2NsOBthvfm/d4sVq2txI0aXzpW8DVIQBDnTpdcKDjs1/0ZCB+QNVaO&#10;ScGDPKyWH50FptrdeUe3LBQihrBPUYEJoU6l9Lkhi37gauKonV1jMcS1KaRu8B7DbSWHSTKRFkuO&#10;BIM1/RjKL9nVRghmxXBr6O+KuN3M1qdx77ivlfrstt9zEIHa8Db/X//qWD+ZjkbweifO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XYfvGAAAA3gAAAA8AAAAAAAAA&#10;AAAAAAAAoQIAAGRycy9kb3ducmV2LnhtbFBLBQYAAAAABAAEAPkAAACUAwAAAAA=&#10;" strokecolor="red" strokeweight="0"/>
                  <v:line id="Line 4200" o:spid="_x0000_s5319" style="position:absolute;visibility:visible;mso-wrap-style:square" from="377,664" to="378,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75j8cAAADeAAAADwAAAGRycy9kb3ducmV2LnhtbESPQWvCQBCF7wX/wzKCl9JstLWVmFVE&#10;EKR40Kj0OmTHbDA7G7Krpv++Wyj0NsN78743+bK3jbhT52vHCsZJCoK4dLrmSsHpuHmZgfABWWPj&#10;mBR8k4flYvCUY6bdgw90L0IlYgj7DBWYENpMSl8asugT1xJH7eI6iyGuXSV1h48Ybhs5SdN3abHm&#10;SDDY0tpQeS1uNkKwqCY7Q/sb4u5ztvmaPp+PrVKjYb+agwjUh3/z3/VWx/rpx+sb/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fvmPxwAAAN4AAAAPAAAAAAAA&#10;AAAAAAAAAKECAABkcnMvZG93bnJldi54bWxQSwUGAAAAAAQABAD5AAAAlQMAAAAA&#10;" strokecolor="red" strokeweight="0"/>
                  <v:line id="Line 4201" o:spid="_x0000_s5320" style="position:absolute;visibility:visible;mso-wrap-style:square" from="382,663" to="38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JcFMcAAADeAAAADwAAAGRycy9kb3ducmV2LnhtbESPQWvCQBCF7wX/wzIFL6VuqthK6ipS&#10;CIjkUGPF65CdZkOzsyG7JvHfu4VCbzO8N+97s96OthE9db52rOBlloAgLp2uuVLwdcqeVyB8QNbY&#10;OCYFN/Kw3Uwe1phqN/CR+iJUIoawT1GBCaFNpfSlIYt+5lriqH27zmKIa1dJ3eEQw20j50nyKi3W&#10;HAkGW/owVP4UVxshWFTz3NDnFTE/rLLL8ul8apWaPo67dxCBxvBv/rve61g/eVss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MlwUxwAAAN4AAAAPAAAAAAAA&#10;AAAAAAAAAKECAABkcnMvZG93bnJldi54bWxQSwUGAAAAAAQABAD5AAAAlQMAAAAA&#10;" strokecolor="red" strokeweight="0"/>
                  <v:line id="Line 4202" o:spid="_x0000_s5321" style="position:absolute;visibility:visible;mso-wrap-style:square" from="388,663" to="38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DCY8YAAADeAAAADwAAAGRycy9kb3ducmV2LnhtbESPT4vCMBDF7wv7HcIIe1k01cU/VKMs&#10;grCIB62K16EZm2IzKU3U+u03guBthvfm/d7MFq2txI0aXzpW0O8lIIhzp0suFBz2q+4EhA/IGivH&#10;pOBBHhbzz48ZptrdeUe3LBQihrBPUYEJoU6l9Lkhi77nauKonV1jMcS1KaRu8B7DbSUHSTKSFkuO&#10;BIM1LQ3ll+xqIwSzYrAxtL0ibtaT1Wn4fdzXSn112t8piEBteJtf13861k/GPy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gwmPGAAAA3gAAAA8AAAAAAAAA&#10;AAAAAAAAoQIAAGRycy9kb3ducmV2LnhtbFBLBQYAAAAABAAEAPkAAACUAwAAAAA=&#10;" strokecolor="red" strokeweight="0"/>
                  <v:line id="Line 4203" o:spid="_x0000_s5322" style="position:absolute;visibility:visible;mso-wrap-style:square" from="400,661" to="401,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n+MYAAADeAAAADwAAAGRycy9kb3ducmV2LnhtbESPT4vCMBDF7wt+hzDCXkRTXfxDNYos&#10;CLJ40Kp4HZqxKTaT0kSt336zIOxthvfm/d4sVq2txIMaXzpWMBwkIIhzp0suFJyOm/4MhA/IGivH&#10;pOBFHlbLzscCU+2efKBHFgoRQ9inqMCEUKdS+tyQRT9wNXHUrq6xGOLaFFI3+IzhtpKjJJlIiyVH&#10;gsGavg3lt+xuIwSzYrQztL8j7n5mm8u4dz7WSn122/UcRKA2/Jvf11sd6yfTry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sZ/jGAAAA3gAAAA8AAAAAAAAA&#10;AAAAAAAAoQIAAGRycy9kb3ducmV2LnhtbFBLBQYAAAAABAAEAPkAAACUAwAAAAA=&#10;" strokecolor="red" strokeweight="0"/>
                  <v:line id="Line 4204" o:spid="_x0000_s5323" style="position:absolute;visibility:visible;mso-wrap-style:square" from="340,690" to="34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zisUAAADeAAAADwAAAGRycy9kb3ducmV2LnhtbESPTWvCQBCG74X+h2UKvZS6qaKV6Cql&#10;IJTiQaPidciO2dDsbMiumv575yB4m2Hej2fmy9436kJdrAMb+BhkoIjLYGuuDOx3q/cpqJiQLTaB&#10;ycA/RVgunp/mmNtw5S1dilQpCeGYowGXUptrHUtHHuMgtMRyO4XOY5K1q7Tt8CrhvtHDLJtojzVL&#10;g8OWvh2Vf8XZSwkW1XDtaHNGXP9OV8fx22HXGvP60n/NQCXq00N8d/9Ywc8+R8Ir78gM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PzisUAAADeAAAADwAAAAAAAAAA&#10;AAAAAAChAgAAZHJzL2Rvd25yZXYueG1sUEsFBgAAAAAEAAQA+QAAAJMDAAAAAA==&#10;" strokecolor="red" strokeweight="0"/>
                  <v:line id="Line 4205" o:spid="_x0000_s5324" style="position:absolute;visibility:visible;mso-wrap-style:square" from="345,690" to="346,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WEccAAADeAAAADwAAAGRycy9kb3ducmV2LnhtbESPQWvCQBCF7wX/wzKCl9JstNTamFVE&#10;EKR40Kj0OmTHbDA7G7Krpv++Wyj0NsN78743+bK3jbhT52vHCsZJCoK4dLrmSsHpuHmZgfABWWPj&#10;mBR8k4flYvCUY6bdgw90L0IlYgj7DBWYENpMSl8asugT1xJH7eI6iyGuXSV1h48Ybhs5SdOptFhz&#10;JBhsaW2ovBY3GyFYVJOdof0Ncfc523y9PZ+PrVKjYb+agwjUh3/z3/VWx/rp++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1YRxwAAAN4AAAAPAAAAAAAA&#10;AAAAAAAAAKECAABkcnMvZG93bnJldi54bWxQSwUGAAAAAAQABAD5AAAAlQMAAAAA&#10;" strokecolor="red" strokeweight="0"/>
                  <v:line id="Line 4206" o:spid="_x0000_s5325" style="position:absolute;visibility:visible;mso-wrap-style:square" from="352,689" to="35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M8cYAAADeAAAADwAAAGRycy9kb3ducmV2LnhtbESPQWvCQBCF74X+h2UKvZS6qaiV6Cql&#10;IJTiQaPidciO2dDsbMiumv575yB4m2Hee9+8+bL3jbpQF+vABj4GGSjiMtiaKwP73ep9CiomZItN&#10;YDLwTxGWi+enOeY2XHlLlyJVSkI45mjApdTmWsfSkcc4CC2x3E6h85hk7SptO7xKuG/0MMsm2mPN&#10;QnDY0rej8q84e4FgUQ3XjjZnxPXvdHUcvx12rTGvL/3XDFSiPj3Ed/ePlfezz5EUkDoyg1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DjPHGAAAA3gAAAA8AAAAAAAAA&#10;AAAAAAAAoQIAAGRycy9kb3ducmV2LnhtbFBLBQYAAAAABAAEAPkAAACUAwAAAAA=&#10;" strokecolor="red" strokeweight="0"/>
                  <v:line id="Line 4207" o:spid="_x0000_s5326" style="position:absolute;visibility:visible;mso-wrap-style:square" from="363,687" to="36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8pascAAADeAAAADwAAAGRycy9kb3ducmV2LnhtbESPT2vCQBDF7wW/wzIFL6VulNZK6ioi&#10;BKR4qFHxOmSn2dDsbMhu/vjtu4VCbzO8N+/3Zr0dbS16an3lWMF8loAgLpyuuFRwOWfPKxA+IGus&#10;HZOCO3nYbiYPa0y1G/hEfR5KEUPYp6jAhNCkUvrCkEU/cw1x1L5cazHEtS2lbnGI4baWiyRZSosV&#10;R4LBhvaGiu+8sxGCebk4GvrsEI8fq+z2+nQ9N0pNH8fdO4hAY/g3/10fdKyfvL3M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DylqxwAAAN4AAAAPAAAAAAAA&#10;AAAAAAAAAKECAABkcnMvZG93bnJldi54bWxQSwUGAAAAAAQABAD5AAAAlQMAAAAA&#10;" strokecolor="red" strokeweight="0"/>
                  <v:line id="Line 4208" o:spid="_x0000_s5327" style="position:absolute;visibility:visible;mso-wrap-style:square" from="367,687" to="36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23HcYAAADeAAAADwAAAGRycy9kb3ducmV2LnhtbESPQWvCQBCF74L/YRmhF9GNoVZJsxEp&#10;CFI8tFHpdchOs6HZ2ZBdNf77bqHgbYb35n1v8s1gW3Gl3jeOFSzmCQjiyumGawWn4262BuEDssbW&#10;MSm4k4dNMR7lmGl340+6lqEWMYR9hgpMCF0mpa8MWfRz1xFH7dv1FkNc+1rqHm8x3LYyTZIXabHh&#10;SDDY0Zuh6qe82AjBsk4Phj4uiIf39e5rOT0fO6WeJsP2FUSgITzM/9d7Hesnq+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dtx3GAAAA3gAAAA8AAAAAAAAA&#10;AAAAAAAAoQIAAGRycy9kb3ducmV2LnhtbFBLBQYAAAAABAAEAPkAAACUAwAAAAA=&#10;" strokecolor="red" strokeweight="0"/>
                  <v:line id="Line 4209" o:spid="_x0000_s5328" style="position:absolute;visibility:visible;mso-wrap-style:square" from="374,686" to="37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ShscAAADeAAAADwAAAGRycy9kb3ducmV2LnhtbESPQWvCQBCF7wX/wzKCl9JstLWVmFVE&#10;EKR40Kj0OmTHbDA7G7Krpv++Wyj0NsN78743+bK3jbhT52vHCsZJCoK4dLrmSsHpuHmZgfABWWPj&#10;mBR8k4flYvCUY6bdgw90L0IlYgj7DBWYENpMSl8asugT1xJH7eI6iyGuXSV1h48Ybhs5SdN3abHm&#10;SDDY0tpQeS1uNkKwqCY7Q/sb4u5ztvmaPp+PrVKjYb+agwjUh3/z3/VWx/rpx9s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kRKGxwAAAN4AAAAPAAAAAAAA&#10;AAAAAAAAAKECAABkcnMvZG93bnJldi54bWxQSwUGAAAAAAQABAD5AAAAlQMAAAAA&#10;" strokecolor="red" strokeweight="0"/>
                  <v:line id="Line 4210" o:spid="_x0000_s5329" style="position:absolute;visibility:visible;mso-wrap-style:square" from="385,685" to="38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iK8sUAAADeAAAADwAAAGRycy9kb3ducmV2LnhtbESPT4vCMBDF78J+hzDCXkTTFf9RjbIs&#10;CIt4WKvidWjGpthMShO1fnsjLHib4b15vzeLVWsrcaPGl44VfA0SEMS50yUXCg77dX8GwgdkjZVj&#10;UvAgD6vlR2eBqXZ33tEtC4WIIexTVGBCqFMpfW7Ioh+4mjhqZ9dYDHFtCqkbvMdwW8lhkkykxZIj&#10;wWBNP4byS3a1EYJZMdwa+rsibjez9WncO+5rpT677fccRKA2vM3/17861k+mo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iK8sUAAADeAAAADwAAAAAAAAAA&#10;AAAAAAChAgAAZHJzL2Rvd25yZXYueG1sUEsFBgAAAAAEAAQA+QAAAJMDAAAAAA==&#10;" strokecolor="red" strokeweight="0"/>
                  <v:line id="Line 4211" o:spid="_x0000_s5330" style="position:absolute;visibility:visible;mso-wrap-style:square" from="389,684" to="39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vaccAAADeAAAADwAAAGRycy9kb3ducmV2LnhtbESPQWvCQBCF7wX/wzIFL6VuKtpK6ipS&#10;CIjkUGPF65CdZkOzsyG7JvHfu4VCbzO8N+97s96OthE9db52rOBlloAgLp2uuVLwdcqeVyB8QNbY&#10;OCYFN/Kw3Uwe1phqN/CR+iJUIoawT1GBCaFNpfSlIYt+5lriqH27zmKIa1dJ3eEQw20j50nyKi3W&#10;HAkGW/owVP4UVxshWFTz3NDnFTE/rLLL8ul8apWaPo67dxCBxvBv/rve61g/eVss4f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NC9pxwAAAN4AAAAPAAAAAAAA&#10;AAAAAAAAAKECAABkcnMvZG93bnJldi54bWxQSwUGAAAAAAQABAD5AAAAlQMAAAAA&#10;" strokecolor="red" strokeweight="0"/>
                  <v:line id="Line 4212" o:spid="_x0000_s5331" style="position:absolute;visibility:visible;mso-wrap-style:square" from="396,683" to="39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axHsYAAADeAAAADwAAAGRycy9kb3ducmV2LnhtbESPT4vCMBDF7wv7HcIIe1k0VdY/VKMs&#10;grCIB62K16EZm2IzKU3U+u03guBthvfm/d7MFq2txI0aXzpW0O8lIIhzp0suFBz2q+4EhA/IGivH&#10;pOBBHhbzz48ZptrdeUe3LBQihrBPUYEJoU6l9Lkhi77nauKonV1jMcS1KaRu8B7DbSUHSTKSFkuO&#10;BIM1LQ3ll+xqIwSzYrAxtL0ibtaT1Wn4fdzXSn112t8piEBteJtf13861k/GPy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msR7GAAAA3gAAAA8AAAAAAAAA&#10;AAAAAAAAoQIAAGRycy9kb3ducmV2LnhtbFBLBQYAAAAABAAEAPkAAACUAwAAAAA=&#10;" strokecolor="red" strokeweight="0"/>
                  <v:line id="Line 4213" o:spid="_x0000_s5332" style="position:absolute;visibility:visible;mso-wrap-style:square" from="348,711" to="349,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oUhcYAAADeAAAADwAAAGRycy9kb3ducmV2LnhtbESPT4vCMBDF7wt+hzDCXkRTZf1DNYos&#10;CLJ40Kp4HZqxKTaT0kSt336zIOxthvfm/d4sVq2txIMaXzpWMBwkIIhzp0suFJyOm/4MhA/IGivH&#10;pOBFHlbLzscCU+2efKBHFgoRQ9inqMCEUKdS+tyQRT9wNXHUrq6xGOLaFFI3+IzhtpKjJJlIiyVH&#10;gsGavg3lt+xuIwSzYrQztL8j7n5mm8u4dz7WSn122/UcRKA2/Jvf11sd6yfTry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qFIXGAAAA3gAAAA8AAAAAAAAA&#10;AAAAAAAAoQIAAGRycy9kb3ducmV2LnhtbFBLBQYAAAAABAAEAPkAAACUAwAAAAA=&#10;" strokecolor="red" strokeweight="0"/>
                  <v:line id="Line 4214" o:spid="_x0000_s5333" style="position:absolute;visibility:visible;mso-wrap-style:square" from="352,710" to="35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A98UAAADeAAAADwAAAGRycy9kb3ducmV2LnhtbESPTWvCQBCG74X+h2UKvZS6qaiV6Cql&#10;IJTiQaPidciO2dDsbMiumv575yB4m2Hej2fmy9436kJdrAMb+BhkoIjLYGuuDOx3q/cpqJiQLTaB&#10;ycA/RVgunp/mmNtw5S1dilQpCeGYowGXUptrHUtHHuMgtMRyO4XOY5K1q7Tt8CrhvtHDLJtojzVL&#10;g8OWvh2Vf8XZSwkW1XDtaHNGXP9OV8fx22HXGvP60n/NQCXq00N8d/9Ywc8+R8Ir78gM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WA98UAAADeAAAADwAAAAAAAAAA&#10;AAAAAAChAgAAZHJzL2Rvd25yZXYueG1sUEsFBgAAAAAEAAQA+QAAAJMDAAAAAA==&#10;" strokecolor="red" strokeweight="0"/>
                  <v:line id="Line 4215" o:spid="_x0000_s5334" style="position:absolute;visibility:visible;mso-wrap-style:square" from="359,709" to="36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lbMcAAADeAAAADwAAAGRycy9kb3ducmV2LnhtbESPQWvCQBCF7wX/wzKCl9JslNbamFVE&#10;EKR40Kj0OmTHbDA7G7Krpv++Wyj0NsN78743+bK3jbhT52vHCsZJCoK4dLrmSsHpuHmZgfABWWPj&#10;mBR8k4flYvCUY6bdgw90L0IlYgj7DBWYENpMSl8asugT1xJH7eI6iyGuXSV1h48Ybhs5SdOptFhz&#10;JBhsaW2ovBY3GyFYVJOdof0Ncfc523y9PZ+PrVKjYb+agwjUh3/z3/VWx/rp++sH/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SVsxwAAAN4AAAAPAAAAAAAA&#10;AAAAAAAAAKECAABkcnMvZG93bnJldi54bWxQSwUGAAAAAAQABAD5AAAAlQMAAAAA&#10;" strokecolor="red" strokeweight="0"/>
                  <v:line id="Line 4216" o:spid="_x0000_s5335" style="position:absolute;visibility:visible;mso-wrap-style:square" from="370,708" to="37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aLMUAAADeAAAADwAAAGRycy9kb3ducmV2LnhtbESPQWvCQBCF74X+h2UKvRTdKFglukoR&#10;hFI82Kh4HbJjNjQ7G7Krpv/eOQjeZpj33jdvsep9o67UxTqwgdEwA0VcBltzZeCw3wxmoGJCttgE&#10;JgP/FGG1fH1ZYG7DjX/pWqRKSQjHHA24lNpc61g68hiHoSWW2zl0HpOsXaVthzcJ940eZ9mn9liz&#10;EBy2tHZU/hUXLxAsqvHW0e6CuP2ZbU6Tj+O+Neb9rf+ag0rUp6f44f628n42nU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oaLMUAAADeAAAADwAAAAAAAAAA&#10;AAAAAAChAgAAZHJzL2Rvd25yZXYueG1sUEsFBgAAAAAEAAQA+QAAAJMDAAAAAA==&#10;" strokecolor="red" strokeweight="0"/>
                  <v:line id="Line 4217" o:spid="_x0000_s5336" style="position:absolute;visibility:visible;mso-wrap-style:square" from="375,707" to="376,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a/t8YAAADeAAAADwAAAGRycy9kb3ducmV2LnhtbESPT4vCMBDF78J+hzCCF9FUwT9UoyyC&#10;IOJhbXfxOjRjU2wmpYna/fabBcHbDO/N+71Zbztbiwe1vnKsYDJOQBAXTldcKvjO96MlCB+QNdaO&#10;ScEvedhuPnprTLV78pkeWShFDGGfogITQpNK6QtDFv3YNcRRu7rWYohrW0rd4jOG21pOk2QuLVYc&#10;CQYb2hkqbtndRghm5fRk6OuOeDou95fZ8CdvlBr0u88ViEBdeJtf1wcd6yeL2QT+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Wv7fGAAAA3gAAAA8AAAAAAAAA&#10;AAAAAAAAoQIAAGRycy9kb3ducmV2LnhtbFBLBQYAAAAABAAEAPkAAACUAwAAAAA=&#10;" strokecolor="red" strokeweight="0"/>
                  <v:line id="Line 4218" o:spid="_x0000_s5337" style="position:absolute;visibility:visible;mso-wrap-style:square" from="382,707" to="38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QhwMcAAADeAAAADwAAAGRycy9kb3ducmV2LnhtbESPQWvDMAyF74P+B6PCLqN1FshW0rpl&#10;DAJj5LClK72KWI1DYznETpv++3ow2E3iPb3vabObbCcuNPjWsYLnZQKCuHa65UbBz75YrED4gKyx&#10;c0wKbuRht509bDDX7srfdKlCI2II+xwVmBD6XEpfG7Lol64njtrJDRZDXIdG6gGvMdx2Mk2SF2mx&#10;5Ugw2NO7ofpcjTZCsGrS0tDXiFh+ropj9nTY90o9zqe3NYhAU/g3/11/6Fg/ec1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CHAxwAAAN4AAAAPAAAAAAAA&#10;AAAAAAAAAKECAABkcnMvZG93bnJldi54bWxQSwUGAAAAAAQABAD5AAAAlQMAAAAA&#10;" strokecolor="red" strokeweight="0"/>
                  <v:line id="Line 4219" o:spid="_x0000_s5338" style="position:absolute;visibility:visible;mso-wrap-style:square" from="393,705" to="39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EW8cAAADeAAAADwAAAGRycy9kb3ducmV2LnhtbESPQWvCQBCF7wX/wzIFL6VuqthK6ipS&#10;CIjkUGPF65CdZkOzsyG7JvHfu4VCbzO8N+97s96OthE9db52rOBlloAgLp2uuVLwdcqeVyB8QNbY&#10;OCYFN/Kw3Uwe1phqN/CR+iJUIoawT1GBCaFNpfSlIYt+5lriqH27zmKIa1dJ3eEQw20j50nyKi3W&#10;HAkGW/owVP4UVxshWFTz3NDnFTE/rLLL8ul8apWaPo67dxCBxvBv/rve61g/eVsu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SIRbxwAAAN4AAAAPAAAAAAAA&#10;AAAAAAAAAKECAABkcnMvZG93bnJldi54bWxQSwUGAAAAAAQABAD5AAAAlQMAAAAA&#10;" strokecolor="red" strokeweight="0"/>
                  <v:line id="Line 4220" o:spid="_x0000_s5339" style="position:absolute;visibility:visible;mso-wrap-style:square" from="397,704" to="398,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EcL8cAAADeAAAADwAAAGRycy9kb3ducmV2LnhtbESPQWvCQBCF7wX/wzIFL6VuKtpK6ipS&#10;CIjkUGPF65CdZkOzsyG7JvHfu4VCbzO8N+97s96OthE9db52rOBlloAgLp2uuVLwdcqeVyB8QNbY&#10;OCYFN/Kw3Uwe1phqN/CR+iJUIoawT1GBCaFNpfSlIYt+5lriqH27zmKIa1dJ3eEQw20j50nyKi3W&#10;HAkGW/owVP4UVxshWFTz3NDnFTE/rLLL8ul8apWaPo67dxCBxvBv/rve61g/eVsu4PedOIP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oRwvxwAAAN4AAAAPAAAAAAAA&#10;AAAAAAAAAKECAABkcnMvZG93bnJldi54bWxQSwUGAAAAAAQABAD5AAAAlQMAAAAA&#10;" strokecolor="red" strokeweight="0"/>
                  <v:line id="Line 4221" o:spid="_x0000_s5340" style="position:absolute;visibility:visible;mso-wrap-style:square" from="345,733" to="34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25tMcAAADeAAAADwAAAGRycy9kb3ducmV2LnhtbESPQWvDMAyF74X+B6PCLmV1Vsga0rql&#10;FApj5LAlHb2KWIvDYjnEbpP9+3kw2E3iPb3vaXeYbCfuNPjWsYKnVQKCuHa65UbBpTo/ZiB8QNbY&#10;OSYF3+ThsJ/PdphrN/I73cvQiBjCPkcFJoQ+l9LXhiz6leuJo/bpBoshrkMj9YBjDLedXCfJs7TY&#10;ciQY7OlkqP4qbzZCsGzWhaG3G2Lxmp2v6fKj6pV6WEzHLYhAU/g3/12/6Fg/2aQ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7bm0xwAAAN4AAAAPAAAAAAAA&#10;AAAAAAAAAKECAABkcnMvZG93bnJldi54bWxQSwUGAAAAAAQABAD5AAAAlQMAAAAA&#10;" strokecolor="red" strokeweight="0"/>
                  <v:line id="Line 4222" o:spid="_x0000_s5341" style="position:absolute;visibility:visible;mso-wrap-style:square" from="356,731" to="357,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8nw8YAAADeAAAADwAAAGRycy9kb3ducmV2LnhtbESPT4vCMBDF78J+hzCCF9FUwT9UoyyC&#10;IIuHtd3F69CMTbGZlCZq99sbYcHbDO/N+71Zbztbizu1vnKsYDJOQBAXTldcKvjJ96MlCB+QNdaO&#10;ScEfedhuPnprTLV78InuWShFDGGfogITQpNK6QtDFv3YNcRRu7jWYohrW0rd4iOG21pOk2QuLVYc&#10;CQYb2hkqrtnNRghm5fRo6PuGePxa7s+z4W/eKDXod58rEIG68Db/Xx90rJ8sZnN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J8PGAAAA3gAAAA8AAAAAAAAA&#10;AAAAAAAAoQIAAGRycy9kb3ducmV2LnhtbFBLBQYAAAAABAAEAPkAAACUAwAAAAA=&#10;" strokecolor="red" strokeweight="0"/>
                  <v:line id="Line 4223" o:spid="_x0000_s5342" style="position:absolute;visibility:visible;mso-wrap-style:square" from="360,731" to="36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CWMQAAADeAAAADwAAAGRycy9kb3ducmV2LnhtbESPQYvCMBCF7wv+hzCCl0VTBVepRhFB&#10;EPHgVsXr0IxNsZmUJmr990ZY2NsM78373syXra3EgxpfOlYwHCQgiHOnSy4UnI6b/hSED8gaK8ek&#10;4EUelovO1xxT7Z78S48sFCKGsE9RgQmhTqX0uSGLfuBq4qhdXWMxxLUppG7wGcNtJUdJ8iMtlhwJ&#10;BmtaG8pv2d1GCGbFaG/ocEfc76aby/j7fKyV6nXb1QxEoDb8m/+utzrWTybjC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c4JYxAAAAN4AAAAPAAAAAAAAAAAA&#10;AAAAAKECAABkcnMvZG93bnJldi54bWxQSwUGAAAAAAQABAD5AAAAkgMAAAAA&#10;" strokecolor="red" strokeweight="0"/>
                  <v:line id="Line 4224" o:spid="_x0000_s5343" style="position:absolute;visibility:visible;mso-wrap-style:square" from="367,730" to="368,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WKsUAAADeAAAADwAAAGRycy9kb3ducmV2LnhtbESPTWvCQBCG74X+h2UKvRTdKFglukoR&#10;hFI82Kh4HbJjNjQ7G7Krpv/eOQjeZpj345nFqveNulIX68AGRsMMFHEZbM2VgcN+M5iBignZYhOY&#10;DPxThNXy9WWBuQ03/qVrkSolIRxzNOBSanOtY+nIYxyGllhu59B5TLJ2lbYd3iTcN3qcZZ/aY83S&#10;4LCltaPyr7h4KcGiGm8d7S6I25/Z5jT5OO5bY97f+q85qER9eoof7m8r+Nl0I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wWKsUAAADeAAAADwAAAAAAAAAA&#10;AAAAAAChAgAAZHJzL2Rvd25yZXYueG1sUEsFBgAAAAAEAAQA+QAAAJMDAAAAAA==&#10;" strokecolor="red" strokeweight="0"/>
                </v:group>
                <v:group id="Group 4225" o:spid="_x0000_s5344" style="position:absolute;left:2159;top:4610;width:400;height:3340" coordorigin="340,726" coordsize="6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4eusUAAADeAAAADwAAAGRycy9kb3ducmV2LnhtbERPS2vCQBC+C/6HZQRv&#10;dROL1UZXEWlLD0FQC6W3ITsmwexsyK55/PtuoeBtPr7nbHa9qURLjSstK4hnEQjizOqScwVfl/en&#10;FQjnkTVWlknBQA522/Fog4m2HZ+oPftchBB2CSoovK8TKV1WkEE3szVx4K62MegDbHKpG+xCuKnk&#10;PIpepMGSQ0OBNR0Kym7nu1Hw0WG3f47f2vR2PQw/l8XxO41Jqemk369BeOr9Q/zv/tRhfrRcvMLf&#10;O+EGuf0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KuHrrFAAAA3gAA&#10;AA8AAAAAAAAAAAAAAAAAqgIAAGRycy9kb3ducmV2LnhtbFBLBQYAAAAABAAEAPoAAACcAwAAAAA=&#10;">
                  <v:line id="Line 4226" o:spid="_x0000_s5345" style="position:absolute;visibility:visible;mso-wrap-style:square" from="378,729" to="37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bQkcUAAADeAAAADwAAAGRycy9kb3ducmV2LnhtbESPQWvCQBCF74X+h2UKvRTdKFQlukoR&#10;hFI8aFS8DtkxG5qdDdlV03/fOQjeZpj33jdvsep9o27UxTqwgdEwA0VcBltzZeB42AxmoGJCttgE&#10;JgN/FGG1fH1ZYG7Dnfd0K1KlJIRjjgZcSm2udSwdeYzD0BLL7RI6j0nWrtK2w7uE+0aPs2yiPdYs&#10;BIctrR2Vv8XVCwSLarx1tLsibn9mm/Pnx+nQGvP+1n/NQSXq01P8cH9beT+bTq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bQkcUAAADeAAAADwAAAAAAAAAA&#10;AAAAAAChAgAAZHJzL2Rvd25yZXYueG1sUEsFBgAAAAAEAAQA+QAAAJMDAAAAAA==&#10;" strokecolor="red" strokeweight="0"/>
                  <v:line id="Line 4227" o:spid="_x0000_s5346" style="position:absolute;visibility:visible;mso-wrap-style:square" from="382,728" to="383,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1CsUAAADeAAAADwAAAGRycy9kb3ducmV2LnhtbESPQYvCMBCF7wv+hzCCl0VThVWpRpEF&#10;YREPbqt4HZqxKTaT0kSt/94sCHub4b1535vlurO1uFPrK8cKxqMEBHHhdMWlgmO+Hc5B+ICssXZM&#10;Cp7kYb3qfSwx1e7Bv3TPQiliCPsUFZgQmlRKXxiy6EeuIY7axbUWQ1zbUuoWHzHc1nKSJFNpseJI&#10;MNjQt6Himt1shGBWTvaGDjfE/W6+PX99nvJGqUG/2yxABOrCv/l9/aNj/WQ2H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p1CsUAAADeAAAADwAAAAAAAAAA&#10;AAAAAAChAgAAZHJzL2Rvd25yZXYueG1sUEsFBgAAAAAEAAQA+QAAAJMDAAAAAA==&#10;" strokecolor="red" strokeweight="0"/>
                  <v:line id="Line 4228" o:spid="_x0000_s5347" style="position:absolute;visibility:visible;mso-wrap-style:square" from="389,727" to="390,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rfccAAADeAAAADwAAAGRycy9kb3ducmV2LnhtbESPQWvDMAyF74P+B6PCLqN1FlhW0rpl&#10;DAJj5LClK72KWI1DYznETpv++3ow2E3iPb3vabObbCcuNPjWsYLnZQKCuHa65UbBz75YrED4gKyx&#10;c0wKbuRht509bDDX7srfdKlCI2II+xwVmBD6XEpfG7Lol64njtrJDRZDXIdG6gGvMdx2Mk2STFps&#10;ORIM9vRuqD5Xo40QrJq0NPQ1Ipafq+L48nTY90o9zqe3NYhAU/g3/11/6Fg/ec1S+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aOt9xwAAAN4AAAAPAAAAAAAA&#10;AAAAAAAAAKECAABkcnMvZG93bnJldi54bWxQSwUGAAAAAAQABAD5AAAAlQMAAAAA&#10;" strokecolor="red" strokeweight="0"/>
                  <v:line id="Line 4229" o:spid="_x0000_s5348" style="position:absolute;visibility:visible;mso-wrap-style:square" from="400,726" to="40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O5sYAAADeAAAADwAAAGRycy9kb3ducmV2LnhtbESPT4vCMBDF7wv7HcIIe1k01cU/VKMs&#10;grCIB62K16EZm2IzKU3U+u03guBthvfm/d7MFq2txI0aXzpW0O8lIIhzp0suFBz2q+4EhA/IGivH&#10;pOBBHhbzz48ZptrdeUe3LBQihrBPUYEJoU6l9Lkhi77nauKonV1jMcS1KaRu8B7DbSUHSTKSFkuO&#10;BIM1LQ3ll+xqIwSzYrAxtL0ibtaT1Wn4fdzXSn112t8piEBteJtf13861k/Gox9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kTubGAAAA3gAAAA8AAAAAAAAA&#10;AAAAAAAAoQIAAGRycy9kb3ducmV2LnhtbFBLBQYAAAAABAAEAPkAAACUAwAAAAA=&#10;" strokecolor="red" strokeweight="0"/>
                  <v:line id="Line 4230" o:spid="_x0000_s5349" style="position:absolute;visibility:visible;mso-wrap-style:square" from="341,755" to="34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3WksYAAADeAAAADwAAAGRycy9kb3ducmV2LnhtbESPT4vCMBDF7wv7HcIIe1k0VdY/VKMs&#10;grCIB62K16EZm2IzKU3U+u03guBthvfm/d7MFq2txI0aXzpW0O8lIIhzp0suFBz2q+4EhA/IGivH&#10;pOBBHhbzz48ZptrdeUe3LBQihrBPUYEJoU6l9Lkhi77nauKonV1jMcS1KaRu8B7DbSUHSTKSFkuO&#10;BIM1LQ3ll+xqIwSzYrAxtL0ibtaT1Wn4fdzXSn112t8piEBteJtf13861k/Gox9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1pLGAAAA3gAAAA8AAAAAAAAA&#10;AAAAAAAAoQIAAGRycy9kb3ducmV2LnhtbFBLBQYAAAAABAAEAPkAAACUAwAAAAA=&#10;" strokecolor="red" strokeweight="0"/>
                  <v:line id="Line 4231" o:spid="_x0000_s5350" style="position:absolute;visibility:visible;mso-wrap-style:square" from="345,754" to="34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FzCcYAAADeAAAADwAAAGRycy9kb3ducmV2LnhtbESPT4vCMBDF78J+hzCCF9FUwT9UoyyC&#10;IIuHtd3F69CMTbGZlCZq99sbYcHbDO/N+71Zbztbizu1vnKsYDJOQBAXTldcKvjJ96MlCB+QNdaO&#10;ScEfedhuPnprTLV78InuWShFDGGfogITQpNK6QtDFv3YNcRRu7jWYohrW0rd4iOG21pOk2QuLVYc&#10;CQYb2hkqrtnNRghm5fRo6PuGePxa7s+z4W/eKDXod58rEIG68Db/Xx90rJ8s5jN4vRNn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BcwnGAAAA3gAAAA8AAAAAAAAA&#10;AAAAAAAAoQIAAGRycy9kb3ducmV2LnhtbFBLBQYAAAAABAAEAPkAAACUAwAAAAA=&#10;" strokecolor="red" strokeweight="0"/>
                  <v:line id="Line 4232" o:spid="_x0000_s5351" style="position:absolute;visibility:visible;mso-wrap-style:square" from="352,753" to="35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tfscAAADeAAAADwAAAGRycy9kb3ducmV2LnhtbESPQWvDMAyF74P+B6PCLmN1Vlga0rql&#10;FApj5LAmHb2KWIvDYjnEbpP9+3kw6E3iPb3vabObbCduNPjWsYKXRQKCuHa65UbBuTo+ZyB8QNbY&#10;OSYFP+Rht509bDDXbuQT3crQiBjCPkcFJoQ+l9LXhiz6heuJo/blBoshrkMj9YBjDLedXCZJKi22&#10;HAkGezoYqr/Lq40QLJtlYejjili8Z8fL69Nn1Sv1OJ/2axCBpnA3/1+/6Vg/WaUp/L0TZ5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1+xwAAAN4AAAAPAAAAAAAA&#10;AAAAAAAAAKECAABkcnMvZG93bnJldi54bWxQSwUGAAAAAAQABAD5AAAAlQMAAAAA&#10;" strokecolor="red" strokeweight="0"/>
                  <v:line id="Line 4233" o:spid="_x0000_s5352" style="position:absolute;visibility:visible;mso-wrap-style:square" from="363,752" to="36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9I5cYAAADeAAAADwAAAGRycy9kb3ducmV2LnhtbESPT4vCMBDF78J+hzALXmRNFfxDNcqy&#10;IIh40NbF69CMTbGZlCZq99tvBMHbDO/N+71Zrjtbizu1vnKsYDRMQBAXTldcKjjlm685CB+QNdaO&#10;ScEfeVivPnpLTLV78JHuWShFDGGfogITQpNK6QtDFv3QNcRRu7jWYohrW0rd4iOG21qOk2QqLVYc&#10;CQYb+jFUXLObjRDMyvHe0OGGuN/NN+fJ4DdvlOp/dt8LEIG68Da/rrc61k9m0xk834kz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fSOXGAAAA3gAAAA8AAAAAAAAA&#10;AAAAAAAAoQIAAGRycy9kb3ducmV2LnhtbFBLBQYAAAAABAAEAPkAAACUAwAAAAA=&#10;" strokecolor="red" strokeweight="0"/>
                  <v:line id="Line 4234" o:spid="_x0000_s5353" style="position:absolute;visibility:visible;mso-wrap-style:square" from="368,751" to="36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cl8UAAADeAAAADwAAAGRycy9kb3ducmV2LnhtbESPTWvCQBCG74X+h2UKvRTdKFQlukoR&#10;hFI8aFS8DtkxG5qdDdlV03/fOQjeZpj345nFqveNulEX68AGRsMMFHEZbM2VgeNhM5iBignZYhOY&#10;DPxRhNXy9WWBuQ133tOtSJWSEI45GnAptbnWsXTkMQ5DSyy3S+g8Jlm7StsO7xLuGz3Oson2WLM0&#10;OGxp7aj8La5eSrCoxltHuyvi9me2OX9+nA6tMe9v/dccVKI+PcUP97cV/Gw6EV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Dcl8UAAADeAAAADwAAAAAAAAAA&#10;AAAAAAChAgAAZHJzL2Rvd25yZXYueG1sUEsFBgAAAAAEAAQA+QAAAJMDAAAAAA==&#10;" strokecolor="red" strokeweight="0"/>
                  <v:line id="Line 4235" o:spid="_x0000_s5354" style="position:absolute;visibility:visible;mso-wrap-style:square" from="374,751" to="375,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x5DMcAAADeAAAADwAAAGRycy9kb3ducmV2LnhtbESPQWvCQBCF7wX/wzIFL6VuKmg1dRUp&#10;BERyqLHF65CdZkOzsyG7JvHfu4VCbzO8N+97s9mNthE9db52rOBlloAgLp2uuVLwec6eVyB8QNbY&#10;OCYFN/Kw204eNphqN/CJ+iJUIoawT1GBCaFNpfSlIYt+5lriqH27zmKIa1dJ3eEQw20j50mylBZr&#10;jgSDLb0bKn+Kq40QLKp5bujjipgfV9ll8fR1bpWaPo77NxCBxvBv/rs+6Fg/eV2u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HkMxwAAAN4AAAAPAAAAAAAA&#10;AAAAAAAAAKECAABkcnMvZG93bnJldi54bWxQSwUGAAAAAAQABAD5AAAAlQMAAAAA&#10;" strokecolor="red" strokeweight="0"/>
                  <v:line id="Line 4236" o:spid="_x0000_s5355" style="position:absolute;visibility:visible;mso-wrap-style:square" from="386,749" to="387,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9GTMYAAADeAAAADwAAAGRycy9kb3ducmV2LnhtbESPQWvCQBCF74L/YRmhF6kbhaqk2Ugp&#10;CFI81GjpdchOs6HZ2ZBdNf33nUOhtxnmvffNK3aj79SNhtgGNrBcZKCI62BbbgxczvvHLaiYkC12&#10;gcnAD0XYldNJgbkNdz7RrUqNkhCOORpwKfW51rF25DEuQk8st68weEyyDo22A94l3Hd6lWVr7bFl&#10;ITjs6dVR/V1dvUCwalZHR+9XxOPbdv/5NP8498Y8zMaXZ1CJxvQv/nMfrLyfbTZ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vRkzGAAAA3gAAAA8AAAAAAAAA&#10;AAAAAAAAoQIAAGRycy9kb3ducmV2LnhtbFBLBQYAAAAABAAEAPkAAACUAwAAAAA=&#10;" strokecolor="red" strokeweight="0"/>
                  <v:line id="Line 4237" o:spid="_x0000_s5356" style="position:absolute;visibility:visible;mso-wrap-style:square" from="390,748" to="39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j18YAAADeAAAADwAAAGRycy9kb3ducmV2LnhtbESPQWvCQBCF7wX/wzJCL0U3EVoldRUR&#10;AkU8tFHpdciO2WB2NmQ3Mf77bqHQ2wzvzfverLejbcRAna8dK0jnCQji0umaKwXnUz5bgfABWWPj&#10;mBQ8yMN2M3laY6bdnb9oKEIlYgj7DBWYENpMSl8asujnriWO2tV1FkNcu0rqDu8x3DZykSRv0mLN&#10;kWCwpb2h8lb0NkKwqBZHQ5894vGwyr9fXy6nVqnn6bh7BxFoDP/mv+sPHesny2U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j49fGAAAA3gAAAA8AAAAAAAAA&#10;AAAAAAAAoQIAAGRycy9kb3ducmV2LnhtbFBLBQYAAAAABAAEAPkAAACUAwAAAAA=&#10;" strokecolor="red" strokeweight="0"/>
                  <v:line id="Line 4238" o:spid="_x0000_s5357" style="position:absolute;visibility:visible;mso-wrap-style:square" from="397,748" to="398,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F9oMUAAADeAAAADwAAAGRycy9kb3ducmV2LnhtbESPT4vCMBDF78J+hzALXmRNLfiHapRF&#10;EGTxoFXZ69CMTdlmUpqo3W9vBMHbDO/N+71ZrDpbixu1vnKsYDRMQBAXTldcKjgdN18zED4ga6wd&#10;k4J/8rBafvQWmGl35wPd8lCKGMI+QwUmhCaT0heGLPqha4ijdnGtxRDXtpS6xXsMt7VMk2QiLVYc&#10;CQYbWhsq/vKrjRDMy3RnaH9F3P3MNr/jwfnYKNX/7L7nIAJ14W1+XW91rJ9Mp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F9oMUAAADeAAAADwAAAAAAAAAA&#10;AAAAAAChAgAAZHJzL2Rvd25yZXYueG1sUEsFBgAAAAAEAAQA+QAAAJMDAAAAAA==&#10;" strokecolor="red" strokeweight="0"/>
                  <v:line id="Line 4239" o:spid="_x0000_s5358" style="position:absolute;visibility:visible;mso-wrap-style:square" from="349,775" to="35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YO8YAAADeAAAADwAAAGRycy9kb3ducmV2LnhtbESPT4vCMBDF7wt+hzDCXkRTXfxDNYos&#10;CLJ40Kp4HZqxKTaT0kSt336zIOxthvfm/d4sVq2txIMaXzpWMBwkIIhzp0suFJyOm/4MhA/IGivH&#10;pOBFHlbLzscCU+2efKBHFgoRQ9inqMCEUKdS+tyQRT9wNXHUrq6xGOLaFFI3+IzhtpKjJJlIiyVH&#10;gsGavg3lt+xuIwSzYrQztL8j7n5mm8u4dz7WSn122/UcRKA2/Jvf11sd6yfT6Rf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92DvGAAAA3gAAAA8AAAAAAAAA&#10;AAAAAAAAoQIAAGRycy9kb3ducmV2LnhtbFBLBQYAAAAABAAEAPkAAACUAwAAAAA=&#10;" strokecolor="red" strokeweight="0"/>
                  <v:line id="Line 4240" o:spid="_x0000_s5359" style="position:absolute;visibility:visible;mso-wrap-style:square" from="353,775" to="35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AT8YAAADeAAAADwAAAGRycy9kb3ducmV2LnhtbESPT4vCMBDF7wt+hzDCXkRTZf1DNYos&#10;CLJ40Kp4HZqxKTaT0kSt336zIOxthvfm/d4sVq2txIMaXzpWMBwkIIhzp0suFJyOm/4MhA/IGivH&#10;pOBFHlbLzscCU+2efKBHFgoRQ9inqMCEUKdS+tyQRT9wNXHUrq6xGOLaFFI3+IzhtpKjJJlIiyVH&#10;gsGavg3lt+xuIwSzYrQztL8j7n5mm8u4dz7WSn122/UcRKA2/Jvf11sd6yfT6Rf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UQE/GAAAA3gAAAA8AAAAAAAAA&#10;AAAAAAAAoQIAAGRycy9kb3ducmV2LnhtbFBLBQYAAAAABAAEAPkAAACUAwAAAAA=&#10;" strokecolor="red" strokeweight="0"/>
                  <v:line id="Line 4241" o:spid="_x0000_s5360" style="position:absolute;visibility:visible;mso-wrap-style:square" from="360,774" to="36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l1MQAAADeAAAADwAAAGRycy9kb3ducmV2LnhtbESPQYvCMBCF7wv+hzCCl0VTBVepRhFB&#10;EPHgVsXr0IxNsZmUJmr990ZY2NsM78373syXra3EgxpfOlYwHCQgiHOnSy4UnI6b/hSED8gaK8ek&#10;4EUelovO1xxT7Z78S48sFCKGsE9RgQmhTqX0uSGLfuBq4qhdXWMxxLUppG7wGcNtJUdJ8iMtlhwJ&#10;BmtaG8pv2d1GCGbFaG/ocEfc76aby/j7fKyV6nXb1QxEoDb8m/+utzrWTyaT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OXUxAAAAN4AAAAPAAAAAAAAAAAA&#10;AAAAAKECAABkcnMvZG93bnJldi54bWxQSwUGAAAAAAQABAD5AAAAkgMAAAAA&#10;" strokecolor="red" strokeweight="0"/>
                  <v:line id="Line 4242" o:spid="_x0000_s5361" style="position:absolute;visibility:visible;mso-wrap-style:square" from="371,772" to="372,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7o8YAAADeAAAADwAAAGRycy9kb3ducmV2LnhtbESPT4vCMBDF78J+hzALXmRNFfxDNcqy&#10;IIh40NbF69CMTbGZlCZq99tvBMHbDO/N+71Zrjtbizu1vnKsYDRMQBAXTldcKjjlm685CB+QNdaO&#10;ScEfeVivPnpLTLV78JHuWShFDGGfogITQpNK6QtDFv3QNcRRu7jWYohrW0rd4iOG21qOk2QqLVYc&#10;CQYb+jFUXLObjRDMyvHe0OGGuN/NN+fJ4DdvlOp/dt8LEIG68Da/rrc61k9msyk834kz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Ke6PGAAAA3gAAAA8AAAAAAAAA&#10;AAAAAAAAoQIAAGRycy9kb3ducmV2LnhtbFBLBQYAAAAABAAEAPkAAACUAwAAAAA=&#10;" strokecolor="red" strokeweight="0"/>
                  <v:line id="Line 4243" o:spid="_x0000_s5362" style="position:absolute;visibility:visible;mso-wrap-style:square" from="375,772" to="37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OMUAAADeAAAADwAAAGRycy9kb3ducmV2LnhtbESPQYvCMBCF78L+hzDCXkRTBa1UoyyC&#10;sCwe1qp4HZqxKTaT0kTt/nuzIHib4b1535vlurO1uFPrK8cKxqMEBHHhdMWlguNhO5yD8AFZY+2Y&#10;FPyRh/Xqo7fETLsH7+meh1LEEPYZKjAhNJmUvjBk0Y9cQxy1i2sthri2pdQtPmK4reUkSWbSYsWR&#10;YLChjaHimt9shGBeTnaGfm+Iu5/59jwdnA6NUp/97msBIlAX3ubX9beO9ZM0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eOMUAAADeAAAADwAAAAAAAAAA&#10;AAAAAAChAgAAZHJzL2Rvd25yZXYueG1sUEsFBgAAAAAEAAQA+QAAAJMDAAAAAA==&#10;" strokecolor="red" strokeweight="0"/>
                  <v:line id="Line 4244" o:spid="_x0000_s5363" style="position:absolute;visibility:visible;mso-wrap-style:square" from="382,771" to="38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lKSsUAAADeAAAADwAAAGRycy9kb3ducmV2LnhtbESPTWvCQBCG74L/YRmhF6kbhaqk2Ugp&#10;CFI81GjpdchOs6HZ2ZBdNf33nUOhtxnm/Xim2I2+UzcaYhvYwHKRgSKug225MXA57x+3oGJCttgF&#10;JgM/FGFXTicF5jbc+US3KjVKQjjmaMCl1Odax9qRx7gIPbHcvsLgMck6NNoOeJdw3+lVlq21x5al&#10;wWFPr47q7+rqpQSrZnV09H5FPL5t959P849zb8zDbHx5BpVoTP/iP/fBCn622Qi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lKSsUAAADeAAAADwAAAAAAAAAA&#10;AAAAAAChAgAAZHJzL2Rvd25yZXYueG1sUEsFBgAAAAAEAAQA+QAAAJMDAAAAAA==&#10;" strokecolor="red" strokeweight="0"/>
                  <v:line id="Line 4245" o:spid="_x0000_s5364" style="position:absolute;visibility:visible;mso-wrap-style:square" from="393,770" to="39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Xv0cYAAADeAAAADwAAAGRycy9kb3ducmV2LnhtbESPT4vCMBDF7wv7HcIIe1k0VVj/VKMs&#10;grCIB62K16EZm2IzKU3U+u03guBthvfm/d7MFq2txI0aXzpW0O8lIIhzp0suFBz2q+4YhA/IGivH&#10;pOBBHhbzz48ZptrdeUe3LBQihrBPUYEJoU6l9Lkhi77nauKonV1jMcS1KaRu8B7DbSUHSTKUFkuO&#10;BIM1LQ3ll+xqIwSzYrAxtL0ibtbj1enn+7ivlfrqtL9TEIHa8Da/rv90rJ+MRh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V79HGAAAA3gAAAA8AAAAAAAAA&#10;AAAAAAAAoQIAAGRycy9kb3ducmV2LnhtbFBLBQYAAAAABAAEAPkAAACUAwAAAAA=&#10;" strokecolor="red" strokeweight="0"/>
                  <v:line id="Line 4246" o:spid="_x0000_s5365" style="position:absolute;visibility:visible;mso-wrap-style:square" from="398,769" to="399,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2a8YAAADeAAAADwAAAGRycy9kb3ducmV2LnhtbESPQWvCQBCF7wX/wzJCL6VuKlhD6ioi&#10;CKV4aBNLr0N2mg3NzobsqvHfOwehtxnmvffNW21G36kzDbENbOBlloEiroNtuTFwrPbPOaiYkC12&#10;gcnAlSJs1pOHFRY2XPiLzmVqlIRwLNCAS6kvtI61I49xFnpiuf2GwWOSdWi0HfAi4b7T8yx71R5b&#10;FoLDnnaO6r/y5AWCZTM/OPo8IR4+8v3P4um76o15nI7bN1CJxvQvvrvfrbyfLXM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6NmvGAAAA3gAAAA8AAAAAAAAA&#10;AAAAAAAAoQIAAGRycy9kb3ducmV2LnhtbFBLBQYAAAAABAAEAPkAAACUAwAAAAA=&#10;" strokecolor="red" strokeweight="0"/>
                  <v:line id="Line 4247" o:spid="_x0000_s5366" style="position:absolute;visibility:visible;mso-wrap-style:square" from="345,797" to="34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T8McAAADeAAAADwAAAGRycy9kb3ducmV2LnhtbESPQWvDMAyF74P+B6NCL6NxWtgW0rpl&#10;DAJl9LAlK72KWI1DYznETpv9+3kw2E3iPb3vabufbCduNPjWsYJVkoIgrp1uuVHwVRXLDIQPyBo7&#10;x6Tgmzzsd7OHLeba3fmTbmVoRAxhn6MCE0KfS+lrQxZ94nriqF3cYDHEdWikHvAew20n12n6LC22&#10;HAkGe3ozVF/L0UYIls36aOhjRDy+Z8X56fFU9Uot5tPrBkSgKfyb/64POtZPX7I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pPwxwAAAN4AAAAPAAAAAAAA&#10;AAAAAAAAAKECAABkcnMvZG93bnJldi54bWxQSwUGAAAAAAQABAD5AAAAlQMAAAAA&#10;" strokecolor="red" strokeweight="0"/>
                  <v:line id="Line 4248" o:spid="_x0000_s5367" style="position:absolute;visibility:visible;mso-wrap-style:square" from="357,796" to="35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QNh8YAAADeAAAADwAAAGRycy9kb3ducmV2LnhtbESPQWvCQBCF7wX/wzJCL6VuDFRD6iaI&#10;IBTxUKPS65CdZoPZ2ZBdNf77bqHQ2wzvzfverMrRduJGg28dK5jPEhDEtdMtNwpOx+1rBsIHZI2d&#10;Y1LwIA9lMXlaYa7dnQ90q0IjYgj7HBWYEPpcSl8bsuhnrieO2rcbLIa4Do3UA95juO1kmiQLabHl&#10;SDDY08ZQfamuNkKwatK9oc8r4n6Xbb/eXs7HXqnn6bh+BxFoDP/mv+sPHesnyyy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kDYfGAAAA3gAAAA8AAAAAAAAA&#10;AAAAAAAAoQIAAGRycy9kb3ducmV2LnhtbFBLBQYAAAAABAAEAPkAAACUAwAAAAA=&#10;" strokecolor="red" strokeweight="0"/>
                  <v:line id="Line 4249" o:spid="_x0000_s5368" style="position:absolute;visibility:visible;mso-wrap-style:square" from="361,796" to="36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ioHMYAAADeAAAADwAAAGRycy9kb3ducmV2LnhtbESPQWvCQBCF70L/wzKFXkQ3tWhDdBNK&#10;QSjFg8aK1yE7ZoPZ2ZBdNf333YLgbYb35n1vVsVgW3Gl3jeOFbxOExDEldMN1wp+9utJCsIHZI2t&#10;Y1LwSx6K/Gm0wky7G+/oWoZaxBD2GSowIXSZlL4yZNFPXUcctZPrLYa49rXUPd5iuG3lLEkW0mLD&#10;kWCwo09D1bm82AjBsp5tDG0viJvvdH2cjw/7TqmX5+FjCSLQEB7m+/WXjvWT9/Q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oqBzGAAAA3gAAAA8AAAAAAAAA&#10;AAAAAAAAoQIAAGRycy9kb3ducmV2LnhtbFBLBQYAAAAABAAEAPkAAACUAwAAAAA=&#10;" strokecolor="red" strokeweight="0"/>
                  <v:line id="Line 4250" o:spid="_x0000_s5369" style="position:absolute;visibility:visible;mso-wrap-style:square" from="367,794" to="36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EwaMYAAADeAAAADwAAAGRycy9kb3ducmV2LnhtbESPQWvCQBCF70L/wzKFXkQ3lWpDdBNK&#10;QSjFg8aK1yE7ZoPZ2ZBdNf333YLgbYb35n1vVsVgW3Gl3jeOFbxOExDEldMN1wp+9utJCsIHZI2t&#10;Y1LwSx6K/Gm0wky7G+/oWoZaxBD2GSowIXSZlL4yZNFPXUcctZPrLYa49rXUPd5iuG3lLEkW0mLD&#10;kWCwo09D1bm82AjBsp5tDG0viJvvdH2cjw/7TqmX5+FjCSLQEB7m+/WXjvWT9/Q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BMGjGAAAA3gAAAA8AAAAAAAAA&#10;AAAAAAAAoQIAAGRycy9kb3ducmV2LnhtbFBLBQYAAAAABAAEAPkAAACUAwAAAAA=&#10;" strokecolor="red" strokeweight="0"/>
                  <v:line id="Line 4251" o:spid="_x0000_s5370" style="position:absolute;visibility:visible;mso-wrap-style:square" from="378,793" to="37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2V88UAAADeAAAADwAAAGRycy9kb3ducmV2LnhtbESPQYvCMBCF74L/IYywF1lTBbVUo4gg&#10;yOJhrS5eh2Zsis2kNFG7/36zIHib4b1535vlurO1eFDrK8cKxqMEBHHhdMWlgvNp95mC8AFZY+2Y&#10;FPySh/Wq31tipt2Tj/TIQyliCPsMFZgQmkxKXxiy6EeuIY7a1bUWQ1zbUuoWnzHc1nKSJDNpseJI&#10;MNjQ1lBxy+82QjAvJwdD33fEw1e6u0yHP6dGqY9Bt1mACNSFt/l1vdexfjJP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2V88UAAADeAAAADwAAAAAAAAAA&#10;AAAAAAChAgAAZHJzL2Rvd25yZXYueG1sUEsFBgAAAAAEAAQA+QAAAJMDAAAAAA==&#10;" strokecolor="red" strokeweight="0"/>
                  <v:line id="Line 4252" o:spid="_x0000_s5371" style="position:absolute;visibility:visible;mso-wrap-style:square" from="383,792" to="38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8LhMUAAADeAAAADwAAAGRycy9kb3ducmV2LnhtbESPQYvCMBCF78L+hzALXkRTBbVUoywL&#10;goiH3ap4HZqxKTaT0kSt/94IC3ub4b1535vlurO1uFPrK8cKxqMEBHHhdMWlguNhM0xB+ICssXZM&#10;Cp7kYb366C0x0+7Bv3TPQyliCPsMFZgQmkxKXxiy6EeuIY7axbUWQ1zbUuoWHzHc1nKSJDNpseJI&#10;MNjQt6Himt9shGBeTvaGfm6I+126OU8Hp0OjVP+z+1qACNSFf/Pf9VbH+sk8nc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8LhMUAAADeAAAADwAAAAAAAAAA&#10;AAAAAAChAgAAZHJzL2Rvd25yZXYueG1sUEsFBgAAAAAEAAQA+QAAAJMDAAAAAA==&#10;" strokecolor="red" strokeweight="0"/>
                  <v:line id="Line 4253" o:spid="_x0000_s5372" style="position:absolute;visibility:visible;mso-wrap-style:square" from="390,792" to="39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uH8UAAADeAAAADwAAAGRycy9kb3ducmV2LnhtbESPQYvCMBCF78L+hzDCXkRTBbVUoyyC&#10;sCwe1qp4HZqxKTaT0kTt/nuzIHib4b1535vlurO1uFPrK8cKxqMEBHHhdMWlguNhO0xB+ICssXZM&#10;Cv7Iw3r10Vtipt2D93TPQyliCPsMFZgQmkxKXxiy6EeuIY7axbUWQ1zbUuoWHzHc1nKSJDNpseJI&#10;MNjQxlBxzW82QjAvJztDvzfE3U+6PU8Hp0Oj1Ge/+1qACNSFt/l1/a1j/WSe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OuH8UAAADeAAAADwAAAAAAAAAA&#10;AAAAAAChAgAAZHJzL2Rvd25yZXYueG1sUEsFBgAAAAAEAAQA+QAAAJMDAAAAAA==&#10;" strokecolor="red" strokeweight="0"/>
                  <v:line id="Line 4254" o:spid="_x0000_s5373" style="position:absolute;visibility:visible;mso-wrap-style:square" from="401,790" to="40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6bcUAAADeAAAADwAAAGRycy9kb3ducmV2LnhtbESPTWvCQBCG7wX/wzJCL6VuKlhD6ioi&#10;CKV4aBNLr0N2mg3NzobsqvHfOwehtxnm/XhmtRl9p840xDawgZdZBoq4DrblxsCx2j/noGJCttgF&#10;JgNXirBZTx5WWNhw4S86l6lREsKxQAMupb7QOtaOPMZZ6Inl9hsGj0nWodF2wIuE+07Ps+xVe2xZ&#10;Ghz2tHNU/5UnLyVYNvODo88T4uEj3/8snr6r3pjH6bh9A5VoTP/iu/vdCn62zIV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w6bcUAAADeAAAADwAAAAAAAAAA&#10;AAAAAAChAgAAZHJzL2Rvd25yZXYueG1sUEsFBgAAAAAEAAQA+QAAAJMDAAAAAA==&#10;" strokecolor="red" strokeweight="0"/>
                  <v:line id="Line 4255" o:spid="_x0000_s5374" style="position:absolute;visibility:visible;mso-wrap-style:square" from="342,820" to="34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Cf9sYAAADeAAAADwAAAGRycy9kb3ducmV2LnhtbESPQWvCQBCF70L/wzKFXqRuKlRjdBNK&#10;QSjFg8aK1yE7ZoPZ2ZBdNf333YLgbYb35n1vVsVgW3Gl3jeOFbxNEhDEldMN1wp+9uvXFIQPyBpb&#10;x6TglzwU+dNohZl2N97RtQy1iCHsM1RgQugyKX1lyKKfuI44aifXWwxx7Wupe7zFcNvKaZLMpMWG&#10;I8FgR5+GqnN5sRGCZT3dGNpeEDff6fr4Pj7sO6VenoePJYhAQ3iY79dfOtZP5u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An/bGAAAA3gAAAA8AAAAAAAAA&#10;AAAAAAAAoQIAAGRycy9kb3ducmV2LnhtbFBLBQYAAAAABAAEAPkAAACUAwAAAAA=&#10;" strokecolor="red" strokeweight="0"/>
                  <v:line id="Line 4256" o:spid="_x0000_s5375" style="position:absolute;visibility:visible;mso-wrap-style:square" from="346,819" to="347,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OgtsYAAADeAAAADwAAAGRycy9kb3ducmV2LnhtbESPT2vCQBDF74V+h2UKvRTdVPBf6iql&#10;IJTiQaPidchOs6HZ2ZBdNf32zkHwNsO8937zFqveN+pCXawDG3gfZqCIy2Brrgwc9uvBDFRMyBab&#10;wGTgnyKsls9PC8xtuPKOLkWqlIRwzNGAS6nNtY6lI49xGFpiuf2GzmOStau07fAq4b7RoyybaI81&#10;C8FhS1+Oyr/i7AWCRTXaONqeETc/s/Vp/Hbct8a8vvSfH6AS9ekhvru/rbyfTedSQOrIDHp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joLbGAAAA3gAAAA8AAAAAAAAA&#10;AAAAAAAAoQIAAGRycy9kb3ducmV2LnhtbFBLBQYAAAAABAAEAPkAAACUAwAAAAA=&#10;" strokecolor="red" strokeweight="0"/>
                  <v:line id="Line 4257" o:spid="_x0000_s5376" style="position:absolute;visibility:visible;mso-wrap-style:square" from="353,818" to="35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FLccAAADeAAAADwAAAGRycy9kb3ducmV2LnhtbESPT2vCQBDF7wW/wzIFL6VuFFo1dRUR&#10;AlI81GjxOmSn2dDsbMhu/vjtu4VCbzO8N+/3ZrMbbS16an3lWMF8loAgLpyuuFRwvWTPKxA+IGus&#10;HZOCO3nYbScPG0y1G/hMfR5KEUPYp6jAhNCkUvrCkEU/cw1x1L5cazHEtS2lbnGI4baWiyR5lRYr&#10;jgSDDR0MFd95ZyME83JxMvTRIZ7eV9nt5enz0ig1fRz3byACjeHf/Hd91LF+slzP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wUtxwAAAN4AAAAPAAAAAAAA&#10;AAAAAAAAAKECAABkcnMvZG93bnJldi54bWxQSwUGAAAAAAQABAD5AAAAlQMAAAAA&#10;" strokecolor="red" strokeweight="0"/>
                  <v:line id="Line 4258" o:spid="_x0000_s5377" style="position:absolute;visibility:visible;mso-wrap-style:square" from="364,816" to="36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2bWsYAAADeAAAADwAAAGRycy9kb3ducmV2LnhtbESPQWvCQBCF74L/YRmhF9GNgVqbZiNS&#10;EKR4aKPidchOs6HZ2ZBdNf77bqHgbYb35n1v8vVgW3Gl3jeOFSzmCQjiyumGawXHw3a2AuEDssbW&#10;MSm4k4d1MR7lmGl34y+6lqEWMYR9hgpMCF0mpa8MWfRz1xFH7dv1FkNc+1rqHm8x3LYyTZKltNhw&#10;JBjs6N1Q9VNebIRgWad7Q58XxP3Hant+np4OnVJPk2HzBiLQEB7m/+udjvWTl9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9m1rGAAAA3gAAAA8AAAAAAAAA&#10;AAAAAAAAoQIAAGRycy9kb3ducmV2LnhtbFBLBQYAAAAABAAEAPkAAACUAwAAAAA=&#10;" strokecolor="red" strokeweight="0"/>
                  <v:line id="Line 4259" o:spid="_x0000_s5378" style="position:absolute;visibility:visible;mso-wrap-style:square" from="368,816" to="369,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ccAAADeAAAADwAAAGRycy9kb3ducmV2LnhtbESPQWvCQBCF7wX/wzKCl9JstNTamFVE&#10;EKR40Kj0OmTHbDA7G7Krpv++Wyj0NsN78743+bK3jbhT52vHCsZJCoK4dLrmSsHpuHmZgfABWWPj&#10;mBR8k4flYvCUY6bdgw90L0IlYgj7DBWYENpMSl8asugT1xJH7eI6iyGuXSV1h48Ybhs5SdOptFhz&#10;JBhsaW2ovBY3GyFYVJOdof0Ncfc523y9PZ+PrVKjYb+agwjUh3/z3/VWx/rp+8c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8T7BxwAAAN4AAAAPAAAAAAAA&#10;AAAAAAAAAKECAABkcnMvZG93bnJldi54bWxQSwUGAAAAAAQABAD5AAAAlQMAAAAA&#10;" strokecolor="red" strokeweight="0"/>
                  <v:line id="Line 4260" o:spid="_x0000_s5379" style="position:absolute;visibility:visible;mso-wrap-style:square" from="375,815" to="376,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mtccAAADeAAAADwAAAGRycy9kb3ducmV2LnhtbESPQWvCQBCF7wX/wzKCl9JslNbamFVE&#10;EKR40Kj0OmTHbDA7G7Krpv++Wyj0NsN78743+bK3jbhT52vHCsZJCoK4dLrmSsHpuHmZgfABWWPj&#10;mBR8k4flYvCUY6bdgw90L0IlYgj7DBWYENpMSl8asugT1xJH7eI6iyGuXSV1h48Ybhs5SdOptFhz&#10;JBhsaW2ovBY3GyFYVJOdof0Ncfc523y9PZ+PrVKjYb+agwjUh3/z3/VWx/rp+8c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GKa1xwAAAN4AAAAPAAAAAAAA&#10;AAAAAAAAAKECAABkcnMvZG93bnJldi54bWxQSwUGAAAAAAQABAD5AAAAlQMAAAAA&#10;" strokecolor="red" strokeweight="0"/>
                  <v:line id="Line 4261" o:spid="_x0000_s5380" style="position:absolute;visibility:visible;mso-wrap-style:square" from="386,814" to="38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QDLsUAAADeAAAADwAAAGRycy9kb3ducmV2LnhtbESPT4vCMBDF78J+hzDCXkTTFfxXjbIs&#10;CIt4WKvidWjGpthMShO1fnsjLHib4b15vzeLVWsrcaPGl44VfA0SEMS50yUXCg77dX8KwgdkjZVj&#10;UvAgD6vlR2eBqXZ33tEtC4WIIexTVGBCqFMpfW7Ioh+4mjhqZ9dYDHFtCqkbvMdwW8lhkoylxZIj&#10;wWBNP4byS3a1EYJZMdwa+rsibjfT9WnUO+5rpT677fccRKA2vM3/17861k8ms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1QDLsUAAADeAAAADwAAAAAAAAAA&#10;AAAAAAChAgAAZHJzL2Rvd25yZXYueG1sUEsFBgAAAAAEAAQA+QAAAJMDAAAAAA==&#10;" strokecolor="red" strokeweight="0"/>
                  <v:line id="Line 4262" o:spid="_x0000_s5381" style="position:absolute;visibility:visible;mso-wrap-style:square" from="390,813" to="39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adWccAAADeAAAADwAAAGRycy9kb3ducmV2LnhtbESPQWvCQBCF7wX/wzIFL6VuKmg1dRUp&#10;BERyqLHF65CdZkOzsyG7JvHfu4VCbzO8N+97s9mNthE9db52rOBlloAgLp2uuVLwec6eVyB8QNbY&#10;OCYFN/Kw204eNphqN/CJ+iJUIoawT1GBCaFNpfSlIYt+5lriqH27zmKIa1dJ3eEQw20j50mylBZr&#10;jgSDLb0bKn+Kq40QLKp5bujjipgfV9ll8fR1bpWaPo77NxCBxvBv/rs+6Fg/eV0v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hp1ZxwAAAN4AAAAPAAAAAAAA&#10;AAAAAAAAAKECAABkcnMvZG93bnJldi54bWxQSwUGAAAAAAQABAD5AAAAlQMAAAAA&#10;" strokecolor="red" strokeweight="0"/>
                  <v:line id="Line 4263" o:spid="_x0000_s5382" style="position:absolute;visibility:visible;mso-wrap-style:square" from="397,812" to="39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o4wsYAAADeAAAADwAAAGRycy9kb3ducmV2LnhtbESPT4vCMBDF7wv7HcIIe1k0VVj/VKMs&#10;grCIB62K16EZm2IzKU3U+u03guBthvfm/d7MFq2txI0aXzpW0O8lIIhzp0suFBz2q+4YhA/IGivH&#10;pOBBHhbzz48ZptrdeUe3LBQihrBPUYEJoU6l9Lkhi77nauKonV1jMcS1KaRu8B7DbSUHSTKUFkuO&#10;BIM1LQ3ll+xqIwSzYrAxtL0ibtbj1enn+7ivlfrqtL9TEIHa8Da/rv90rJ+MJi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KOMLGAAAA3gAAAA8AAAAAAAAA&#10;AAAAAAAAoQIAAGRycy9kb3ducmV2LnhtbFBLBQYAAAAABAAEAPkAAACUAwAAAAA=&#10;" strokecolor="red" strokeweight="0"/>
                  <v:line id="Line 4264" o:spid="_x0000_s5383" style="position:absolute;visibility:visible;mso-wrap-style:square" from="349,840" to="35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WssMUAAADeAAAADwAAAGRycy9kb3ducmV2LnhtbESPTWvCQBCG74X+h2UKvRTdVPArdZVS&#10;EErxoFHxOmSn2dDsbMiumv575yB4m2Hej2cWq9436kJdrAMbeB9moIjLYGuuDBz268EMVEzIFpvA&#10;ZOCfIqyWz08LzG248o4uRaqUhHDM0YBLqc21jqUjj3EYWmK5/YbOY5K1q7Tt8CrhvtGjLJtojzVL&#10;g8OWvhyVf8XZSwkW1WjjaHtG3PzM1qfx23HfGvP60n9+gErUp4f47v62gp9N5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WssMUAAADeAAAADwAAAAAAAAAA&#10;AAAAAAChAgAAZHJzL2Rvd25yZXYueG1sUEsFBgAAAAAEAAQA+QAAAJMDAAAAAA==&#10;" strokecolor="red" strokeweight="0"/>
                  <v:line id="Line 4265" o:spid="_x0000_s5384" style="position:absolute;visibility:visible;mso-wrap-style:square" from="354,840" to="35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kJK8YAAADeAAAADwAAAGRycy9kb3ducmV2LnhtbESPT4vCMBDF7wt+hzDCXkRThfVPNYos&#10;CLJ40Kp4HZqxKTaT0kSt336zIOxthvfm/d4sVq2txIMaXzpWMBwkIIhzp0suFJyOm/4UhA/IGivH&#10;pOBFHlbLzscCU+2efKBHFgoRQ9inqMCEUKdS+tyQRT9wNXHUrq6xGOLaFFI3+IzhtpKjJBlLiyVH&#10;gsGavg3lt+xuIwSzYrQztL8j7n6mm8tX73yslfrstus5iEBt+De/r7c61k8msx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ZCSvGAAAA3gAAAA8AAAAAAAAA&#10;AAAAAAAAoQIAAGRycy9kb3ducmV2LnhtbFBLBQYAAAAABAAEAPkAAACUAwAAAAA=&#10;" strokecolor="red" strokeweight="0"/>
                  <v:line id="Line 4266" o:spid="_x0000_s5385" style="position:absolute;visibility:visible;mso-wrap-style:square" from="360,838" to="36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2hZ8YAAADeAAAADwAAAGRycy9kb3ducmV2LnhtbESPQWsCMRCF74X+hzCFXoomFZRlNUop&#10;CKV40NXS67AZN4ubybKJuv33nUOhtxnmvffNW23G0KkbDamNbOF1akAR19G13Fg4HbeTAlTKyA67&#10;yGThhxJs1o8PKyxdvPOBblVulIRwKtGCz7kvtU61p4BpGntiuZ3jEDDLOjTaDXiX8NDpmTELHbBl&#10;IXjs6d1TfamuQSBYNbOdp/0VcfdZbL/nL1/H3trnp/FtCSrTmP/Ff+4PJ++bwk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doWfGAAAA3gAAAA8AAAAAAAAA&#10;AAAAAAAAoQIAAGRycy9kb3ducmV2LnhtbFBLBQYAAAAABAAEAPkAAACUAwAAAAA=&#10;" strokecolor="red" strokeweight="0"/>
                  <v:line id="Line 4267" o:spid="_x0000_s5386" style="position:absolute;visibility:visible;mso-wrap-style:square" from="372,837" to="37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EE/MUAAADeAAAADwAAAGRycy9kb3ducmV2LnhtbESPQWsCMRCF7wX/Q5hCL0UTBcuyGqUI&#10;goiHuqt4HTbTzdLNZNlE3f77RhB6m+G9ed+b5XpwrbhRHxrPGqYTBYK48qbhWsOp3I4zECEiG2w9&#10;k4ZfCrBejV6WmBt/5yPdiliLFMIhRw02xi6XMlSWHIaJ74iT9u17hzGtfS1Nj/cU7lo5U+pDOmw4&#10;ESx2tLFU/RRXlyBY1LODpa8r4mGfbS/z93PZaf32OnwuQEQa4r/5eb0zqb7K1BQe76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EE/MUAAADeAAAADwAAAAAAAAAA&#10;AAAAAAChAgAAZHJzL2Rvd25yZXYueG1sUEsFBgAAAAAEAAQA+QAAAJMDAAAAAA==&#10;" strokecolor="red" strokeweight="0"/>
                  <v:line id="Line 4268" o:spid="_x0000_s5387" style="position:absolute;visibility:visible;mso-wrap-style:square" from="376,837" to="377,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ai8UAAADeAAAADwAAAGRycy9kb3ducmV2LnhtbESPQWsCMRCF74L/IYzQi9TEBWVZjVIE&#10;oRQPdW3pddiMm6WbybKJuv33jSB4m+G9ed+b9XZwrbhSHxrPGuYzBYK48qbhWsPXaf+agwgR2WDr&#10;mTT8UYDtZjxaY2H8jY90LWMtUgiHAjXYGLtCylBZchhmviNO2tn3DmNa+1qaHm8p3LUyU2opHTac&#10;CBY72lmqfsuLSxAs6+xg6fOCePjI9z+L6fep0/plMrytQEQa4tP8uH43qb7KVQb3d9IM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Oai8UAAADeAAAADwAAAAAAAAAA&#10;AAAAAAChAgAAZHJzL2Rvd25yZXYueG1sUEsFBgAAAAAEAAQA+QAAAJMDAAAAAA==&#10;" strokecolor="red" strokeweight="0"/>
                  <v:line id="Line 4269" o:spid="_x0000_s5388" style="position:absolute;visibility:visible;mso-wrap-style:square" from="383,836" to="38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8/EMYAAADeAAAADwAAAGRycy9kb3ducmV2LnhtbESPQWvCQBCF74L/YZlCL6K7TVFC6ipS&#10;EErxoLHF65CdZkOzsyG7mvTfd4VCbzO8N+97s96OrhU36kPjWcPTQoEgrrxpuNbwcd7PcxAhIhts&#10;PZOGHwqw3UwnayyMH/hEtzLWIoVwKFCDjbErpAyVJYdh4TvipH353mFMa19L0+OQwl0rM6VW0mHD&#10;iWCxo1dL1Xd5dQmCZZ0dLB2viIf3fH9Zzj7PndaPD+PuBUSkMf6b/67fTKqvcvUM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PPxDGAAAA3gAAAA8AAAAAAAAA&#10;AAAAAAAAoQIAAGRycy9kb3ducmV2LnhtbFBLBQYAAAAABAAEAPkAAACUAwAAAAA=&#10;" strokecolor="red" strokeweight="0"/>
                  <v:line id="Line 4270" o:spid="_x0000_s5389" style="position:absolute;visibility:visible;mso-wrap-style:square" from="394,834" to="39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nZMYAAADeAAAADwAAAGRycy9kb3ducmV2LnhtbESPQWvCQBCF74L/YZlCL6K7DVVC6ipS&#10;EErxoLHF65CdZkOzsyG7mvTfd4VCbzO8N+97s96OrhU36kPjWcPTQoEgrrxpuNbwcd7PcxAhIhts&#10;PZOGHwqw3UwnayyMH/hEtzLWIoVwKFCDjbErpAyVJYdh4TvipH353mFMa19L0+OQwl0rM6VW0mHD&#10;iWCxo1dL1Xd5dQmCZZ0dLB2viIf3fH9Zzj7PndaPD+PuBUSkMf6b/67fTKqvcvUM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mp2TGAAAA3gAAAA8AAAAAAAAA&#10;AAAAAAAAoQIAAGRycy9kb3ducmV2LnhtbFBLBQYAAAAABAAEAPkAAACUAwAAAAA=&#10;" strokecolor="red" strokeweight="0"/>
                  <v:line id="Line 4271" o:spid="_x0000_s5390" style="position:absolute;visibility:visible;mso-wrap-style:square" from="398,833" to="399,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C/8YAAADeAAAADwAAAGRycy9kb3ducmV2LnhtbESPQWvCQBCF7wX/wzIFL0V3K1hCdBOK&#10;IBTxYKOl1yE7zYZmZ0N21fjvXaHQ2wzvzfverMvRdeJCQ2g9a3idKxDEtTctNxpOx+0sAxEissHO&#10;M2m4UYCymDytMTf+yp90qWIjUgiHHDXYGPtcylBbchjmvidO2o8fHMa0Do00A15TuOvkQqk36bDl&#10;RLDY08ZS/VudXYJg1Sz2lg5nxP0u234vX76OvdbT5/F9BSLSGP/Nf9cfJtVXmVrC4500gyz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qAv/GAAAA3gAAAA8AAAAAAAAA&#10;AAAAAAAAoQIAAGRycy9kb3ducmV2LnhtbFBLBQYAAAAABAAEAPkAAACUAwAAAAA=&#10;" strokecolor="red" strokeweight="0"/>
                  <v:line id="Line 4272" o:spid="_x0000_s5391" style="position:absolute;visibility:visible;mso-wrap-style:square" from="346,862" to="34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ciMUAAADeAAAADwAAAGRycy9kb3ducmV2LnhtbESPQWsCMRCF7wX/QxjBS9GkQmVZjSKC&#10;UMRDuypeh824WdxMlk3U9d+bQqG3Gd6b971ZrHrXiDt1ofas4WOiQBCX3tRcaTgetuMMRIjIBhvP&#10;pOFJAVbLwdsCc+Mf/EP3IlYihXDIUYONsc2lDKUlh2HiW+KkXXznMKa1q6Tp8JHCXSOnSs2kw5oT&#10;wWJLG0vltbi5BMGimu4tfd8Q97tse/58Px1arUfDfj0HEamP/+a/6y+T6qtMze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iciMUAAADeAAAADwAAAAAAAAAA&#10;AAAAAAChAgAAZHJzL2Rvd25yZXYueG1sUEsFBgAAAAAEAAQA+QAAAJMDAAAAAA==&#10;" strokecolor="red" strokeweight="0"/>
                  <v:line id="Line 4273" o:spid="_x0000_s5392" style="position:absolute;visibility:visible;mso-wrap-style:square" from="357,861" to="35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5E8YAAADeAAAADwAAAGRycy9kb3ducmV2LnhtbESPQWvCQBCF74L/YZlCL6K7DVRD6ipS&#10;EErxoLHF65CdZkOzsyG7mvTfd4VCbzO8N+97s96OrhU36kPjWcPTQoEgrrxpuNbwcd7PcxAhIhts&#10;PZOGHwqw3UwnayyMH/hEtzLWIoVwKFCDjbErpAyVJYdh4TvipH353mFMa19L0+OQwl0rM6WW0mHD&#10;iWCxo1dL1Xd5dQmCZZ0dLB2viIf3fH95nn2eO60fH8bdC4hIY/w3/12/mVRf5WoF93fS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0ORPGAAAA3gAAAA8AAAAAAAAA&#10;AAAAAAAAoQIAAGRycy9kb3ducmV2LnhtbFBLBQYAAAAABAAEAPkAAACUAwAAAAA=&#10;" strokecolor="red" strokeweight="0"/>
                  <v:line id="Line 4274" o:spid="_x0000_s5393" style="position:absolute;visibility:visible;mso-wrap-style:square" from="361,860" to="36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YcUAAADeAAAADwAAAGRycy9kb3ducmV2LnhtbESPTWsCMRCG74X+hzCFXoomFZRlNUop&#10;CKV40NXS67AZN4ubybKJuv33nUOhtxnm/XhmtRlDp240pDayhdepAUVcR9dyY+F03E4KUCkjO+wi&#10;k4UfSrBZPz6ssHTxzge6VblREsKpRAs+577UOtWeAqZp7Inldo5DwCzr0Gg34F3CQ6dnxix0wJal&#10;wWNP757qS3UNUoJVM9t52l8Rd5/F9nv+8nXsrX1+Gt+WoDKN+V/85/5wgm8KI7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tYcUAAADeAAAADwAAAAAAAAAA&#10;AAAAAAChAgAAZHJzL2Rvd25yZXYueG1sUEsFBgAAAAAEAAQA+QAAAJMDAAAAAA==&#10;" strokecolor="red" strokeweight="0"/>
                  <v:line id="Line 4275" o:spid="_x0000_s5394" style="position:absolute;visibility:visible;mso-wrap-style:square" from="368,859" to="369,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I+sYAAADeAAAADwAAAGRycy9kb3ducmV2LnhtbESPQWvCQBCF74L/YZlCL6K7DVTS1FWk&#10;IJTiQaPF65CdZkOzsyG7mvTfd4VCbzO8N+97s9qMrhU36kPjWcPTQoEgrrxpuNZwPu3mOYgQkQ22&#10;nknDDwXYrKeTFRbGD3ykWxlrkUI4FKjBxtgVUobKksOw8B1x0r587zCmta+l6XFI4a6VmVJL6bDh&#10;RLDY0Zul6ru8ugTBss72lg5XxP1Hvrs8zz5PndaPD+P2FUSkMf6b/67fTaqvcvUC93fSDH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nCPrGAAAA3gAAAA8AAAAAAAAA&#10;AAAAAAAAoQIAAGRycy9kb3ducmV2LnhtbFBLBQYAAAAABAAEAPkAAACUAwAAAAA=&#10;" strokecolor="red" strokeweight="0"/>
                  <v:line id="Line 4276" o:spid="_x0000_s5395" style="position:absolute;visibility:visible;mso-wrap-style:square" from="379,858" to="38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Q3usUAAADeAAAADwAAAGRycy9kb3ducmV2LnhtbESPQWvCQBCF74X+h2UKXkrdKCghdZUi&#10;CCIeNCq9DtlpNjQ7G7Krpv++cxC8zTDvvW/eYjX4Vt2oj01gA5NxBoq4Crbh2sD5tPnIQcWEbLEN&#10;TAb+KMJq+fqywMKGOx/pVqZaSQjHAg24lLpC61g58hjHoSOW20/oPSZZ+1rbHu8S7ls9zbK59tiw&#10;EBx2tHZU/ZZXLxAs6+ne0eGKuN/lm+/Z++XUGTN6G74+QSUa0lP8cG+tvJ/lEykgdWQG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Q3usUAAADeAAAADwAAAAAAAAAA&#10;AAAAAAChAgAAZHJzL2Rvd25yZXYueG1sUEsFBgAAAAAEAAQA+QAAAJMDAAAAAA==&#10;" strokecolor="red" strokeweight="0"/>
                  <v:line id="Line 4277" o:spid="_x0000_s5396" style="position:absolute;visibility:visible;mso-wrap-style:square" from="383,857" to="38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SIcUAAADeAAAADwAAAGRycy9kb3ducmV2LnhtbESPQYvCMBCF78L+hzALXkTTCkqpRlkW&#10;BBEPWl32OjSzTdlmUpqo9d8bQfA2w3vzvjfLdW8bcaXO144VpJMEBHHpdM2VgvNpM85A+ICssXFM&#10;Cu7kYb36GCwx1+7GR7oWoRIxhH2OCkwIbS6lLw1Z9BPXEkftz3UWQ1y7SuoObzHcNnKaJHNpseZI&#10;MNjSt6Hyv7jYCMGimu4NHS6I+122+Z2Nfk6tUsPP/msBIlAf3ubX9VbH+kmW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iSIcUAAADeAAAADwAAAAAAAAAA&#10;AAAAAAChAgAAZHJzL2Rvd25yZXYueG1sUEsFBgAAAAAEAAQA+QAAAJMDAAAAAA==&#10;" strokecolor="red" strokeweight="0"/>
                  <v:line id="Line 4278" o:spid="_x0000_s5397" style="position:absolute;visibility:visible;mso-wrap-style:square" from="390,856" to="39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oMVsUAAADeAAAADwAAAGRycy9kb3ducmV2LnhtbESPQYvCMBCF78L+hzALXkRTC0qpRlkW&#10;BBEPWl32OjSzTdlmUpqo9d8bQfA2w3vzvjfLdW8bcaXO144VTCcJCOLS6ZorBefTZpyB8AFZY+OY&#10;FNzJw3r1MVhirt2Nj3QtQiViCPscFZgQ2lxKXxqy6CeuJY7an+sshrh2ldQd3mK4bWSaJHNpseZI&#10;MNjSt6Hyv7jYCMGiSveGDhfE/S7b/M5GP6dWqeFn/7UAEagPb/Preqtj/SSb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oMVsUAAADeAAAADwAAAAAAAAAA&#10;AAAAAAChAgAAZHJzL2Rvd25yZXYueG1sUEsFBgAAAAAEAAQA+QAAAJMDAAAAAA==&#10;" strokecolor="red" strokeweight="0"/>
                  <v:line id="Line 4279" o:spid="_x0000_s5398" style="position:absolute;visibility:visible;mso-wrap-style:square" from="402,855" to="40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pzccAAADeAAAADwAAAGRycy9kb3ducmV2LnhtbESPQWvDMAyF74P+B6NCL6Nx2rER0rpl&#10;DAJl9LAlK72KWI1DYznETpv9+3kw2E3iPb3vabufbCduNPjWsYJVkoIgrp1uuVHwVRXLDIQPyBo7&#10;x6Tgmzzsd7OHLeba3fmTbmVoRAxhn6MCE0KfS+lrQxZ94nriqF3cYDHEdWikHvAew20n12n6Ii22&#10;HAkGe3ozVF/L0UYIls36aOhjRDy+Z8X5+fFU9Uot5tPrBkSgKfyb/64POtZPs9U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qnNxwAAAN4AAAAPAAAAAAAA&#10;AAAAAAAAAKECAABkcnMvZG93bnJldi54bWxQSwUGAAAAAAQABAD5AAAAlQMAAAAA&#10;" strokecolor="red" strokeweight="0"/>
                  <v:line id="Line 4280" o:spid="_x0000_s5399" style="position:absolute;visibility:visible;mso-wrap-style:square" from="342,884" to="34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8xuccAAADeAAAADwAAAGRycy9kb3ducmV2LnhtbESPQWvDMAyF74P+B6NCL6NxWrYR0rpl&#10;DAJl9LAlK72KWI1DYznETpv9+3kw2E3iPb3vabufbCduNPjWsYJVkoIgrp1uuVHwVRXLDIQPyBo7&#10;x6Tgmzzsd7OHLeba3fmTbmVoRAxhn6MCE0KfS+lrQxZ94nriqF3cYDHEdWikHvAew20n12n6Ii22&#10;HAkGe3ozVF/L0UYIls36aOhjRDy+Z8X5+fFU9Uot5tPrBkSgKfyb/64POtZPs9U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fzG5xwAAAN4AAAAPAAAAAAAA&#10;AAAAAAAAAKECAABkcnMvZG93bnJldi54bWxQSwUGAAAAAAQABAD5AAAAlQMAAAAA&#10;" strokecolor="red" strokeweight="0"/>
                  <v:line id="Line 4281" o:spid="_x0000_s5400" style="position:absolute;visibility:visible;mso-wrap-style:square" from="347,884" to="34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OUIsUAAADeAAAADwAAAGRycy9kb3ducmV2LnhtbESPQYvCMBCF78L+hzALexFNFZRSjSIL&#10;wrJ40FbxOjRjU2wmpYna/fcbQfA2w3vzvjfLdW8bcafO144VTMYJCOLS6ZorBcdiO0pB+ICssXFM&#10;Cv7Iw3r1MVhipt2DD3TPQyViCPsMFZgQ2kxKXxqy6MeuJY7axXUWQ1y7SuoOHzHcNnKaJHNpseZI&#10;MNjSt6Hymt9shGBeTXeG9jfE3W+6Pc+Gp6JV6uuz3yxABOrD2/y6/tGxfpJOZ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OUIsUAAADeAAAADwAAAAAAAAAA&#10;AAAAAAChAgAAZHJzL2Rvd25yZXYueG1sUEsFBgAAAAAEAAQA+QAAAJMDAAAAAA==&#10;" strokecolor="red" strokeweight="0"/>
                  <v:line id="Line 4282" o:spid="_x0000_s5401" style="position:absolute;visibility:visible;mso-wrap-style:square" from="353,883" to="35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EKVcUAAADeAAAADwAAAGRycy9kb3ducmV2LnhtbESPQYvCMBCF78L+hzALexFNFZRSjSIL&#10;wrJ40FbxOjRjU2wmpYna/fcbQfA2w3vzvjfLdW8bcafO144VTMYJCOLS6ZorBcdiO0pB+ICssXFM&#10;Cv7Iw3r1MVhipt2DD3TPQyViCPsMFZgQ2kxKXxqy6MeuJY7axXUWQ1y7SuoOHzHcNnKaJHNpseZI&#10;MNjSt6Hymt9shGBeTXeG9jfE3W+6Pc+Gp6JV6uuz3yxABOrD2/y6/tGxfpJO5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EKVcUAAADeAAAADwAAAAAAAAAA&#10;AAAAAAChAgAAZHJzL2Rvd25yZXYueG1sUEsFBgAAAAAEAAQA+QAAAJMDAAAAAA==&#10;" strokecolor="red" strokeweight="0"/>
                  <v:line id="Line 4283" o:spid="_x0000_s5402" style="position:absolute;visibility:visible;mso-wrap-style:square" from="365,881" to="36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2vzscAAADeAAAADwAAAGRycy9kb3ducmV2LnhtbESPQWvDMAyF74P+B6NCL6NxWtgW0rpl&#10;DAJl9LAlK72KWI1DYznETpv9+3kw2E3iPb3vabufbCduNPjWsYJVkoIgrp1uuVHwVRXLDIQPyBo7&#10;x6Tgmzzsd7OHLeba3fmTbmVoRAxhn6MCE0KfS+lrQxZ94nriqF3cYDHEdWikHvAew20n12n6LC22&#10;HAkGe3ozVF/L0UYIls36aOhjRDy+Z8X56fFU9Uot5tPrBkSgKfyb/64POtZPs9UL/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ra/OxwAAAN4AAAAPAAAAAAAA&#10;AAAAAAAAAKECAABkcnMvZG93bnJldi54bWxQSwUGAAAAAAQABAD5AAAAlQMAAAAA&#10;" strokecolor="red" strokeweight="0"/>
                  <v:line id="Line 4284" o:spid="_x0000_s5403" style="position:absolute;visibility:visible;mso-wrap-style:square" from="369,881" to="370,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I7vMQAAADeAAAADwAAAGRycy9kb3ducmV2LnhtbESPTWvCQBCG74X+h2UKXkrdKCghdZUi&#10;CCIeNCq9DtlpNjQ7G7Krpv++cxC8zTDvxzOL1eBbdaM+NoENTMYZKOIq2IZrA+fT5iMHFROyxTYw&#10;GfijCKvl68sCCxvufKRbmWolIRwLNOBS6gqtY+XIYxyHjlhuP6H3mGTta217vEu4b/U0y+baY8PS&#10;4LCjtaPqt7x6KcGynu4dHa6I+12++Z69X06dMaO34esTVKIhPcUP99YKfpZPhFfekR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ju8xAAAAN4AAAAPAAAAAAAAAAAA&#10;AAAAAKECAABkcnMvZG93bnJldi54bWxQSwUGAAAAAAQABAD5AAAAkgMAAAAA&#10;" strokecolor="red" strokeweight="0"/>
                  <v:line id="Line 4285" o:spid="_x0000_s5404" style="position:absolute;visibility:visible;mso-wrap-style:square" from="376,880" to="37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6eJ8UAAADeAAAADwAAAGRycy9kb3ducmV2LnhtbESPQYvCMBCF78L+hzALe5E1VVC6XaOI&#10;ICziQauy16EZm2IzKU3U+u+NIHib4b1535vpvLO1uFLrK8cKhoMEBHHhdMWlgsN+9Z2C8AFZY+2Y&#10;FNzJw3z20Ztipt2Nd3TNQyliCPsMFZgQmkxKXxiy6AeuIY7aybUWQ1zbUuoWbzHc1nKUJBNpseJI&#10;MNjQ0lBxzi82QjAvRxtD2wviZp2u/sf9475R6uuzW/yCCNSFt/l1/adj/SQd/sD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6eJ8UAAADeAAAADwAAAAAAAAAA&#10;AAAAAAChAgAAZHJzL2Rvd25yZXYueG1sUEsFBgAAAAAEAAQA+QAAAJMDAAAAAA==&#10;" strokecolor="red" strokeweight="0"/>
                  <v:line id="Line 4286" o:spid="_x0000_s5405" style="position:absolute;visibility:visible;mso-wrap-style:square" from="387,878" to="38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j9B8UAAADeAAAADwAAAGRycy9kb3ducmV2LnhtbESPQWvCQBCF74X+h2UKvRTdNFAJ0VVK&#10;QSjFQ42K1yE7ZoPZ2ZBdNf33nYPgbYZ5733zFqvRd+pKQ2wDG3ifZqCI62Bbbgzsd+tJASomZItd&#10;YDLwRxFWy+enBZY23HhL1yo1SkI4lmjApdSXWsfakcc4DT2x3E5h8JhkHRptB7xJuO90nmUz7bFl&#10;ITjs6ctRfa4uXiBYNfnG0e8FcfNTrI8fb4ddb8zry/g5B5VoTA/x3f1t5f2syKW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j9B8UAAADeAAAADwAAAAAAAAAA&#10;AAAAAAChAgAAZHJzL2Rvd25yZXYueG1sUEsFBgAAAAAEAAQA+QAAAJMDAAAAAA==&#10;" strokecolor="red" strokeweight="0"/>
                  <v:line id="Line 4287" o:spid="_x0000_s5406" style="position:absolute;visibility:visible;mso-wrap-style:square" from="391,878" to="39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nMUAAADeAAAADwAAAGRycy9kb3ducmV2LnhtbESPQYvCMBCF78L+hzALXkRTC0qpRlkW&#10;BBEPWl32OjSzTdlmUpqo9d8bQfA2w3vzvjfLdW8bcaXO144VTCcJCOLS6ZorBefTZpyB8AFZY+OY&#10;FNzJw3r1MVhirt2Nj3QtQiViCPscFZgQ2lxKXxqy6CeuJY7an+sshrh2ldQd3mK4bWSaJHNpseZI&#10;MNjSt6Hyv7jYCMGiSveGDhfE/S7b/M5GP6dWqeFn/7UAEagPb/Preqtj/SRL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YnMUAAADeAAAADwAAAAAAAAAA&#10;AAAAAAChAgAAZHJzL2Rvd25yZXYueG1sUEsFBgAAAAAEAAQA+QAAAJMDAAAAAA==&#10;" strokecolor="red" strokeweight="0"/>
                  <v:line id="Line 4288" o:spid="_x0000_s5407" style="position:absolute;visibility:visible;mso-wrap-style:square" from="398,877" to="39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G68UAAADeAAAADwAAAGRycy9kb3ducmV2LnhtbESPQYvCMBCF7wv+hzCCl0VTCy6lGkUE&#10;YVk8aN3F69CMTbGZlCZq/fdGEPY2w3vzvjeLVW8bcaPO144VTCcJCOLS6ZorBb/H7TgD4QOyxsYx&#10;KXiQh9Vy8LHAXLs7H+hWhErEEPY5KjAhtLmUvjRk0U9cSxy1s+sshrh2ldQd3mO4bWSaJF/SYs2R&#10;YLCljaHyUlxthGBRpTtD+yvi7ifbnmaff8dWqdGwX89BBOrDv/l9/a1j/SRLU3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bG68UAAADeAAAADwAAAAAAAAAA&#10;AAAAAAChAgAAZHJzL2Rvd25yZXYueG1sUEsFBgAAAAAEAAQA+QAAAJMDAAAAAA==&#10;" strokecolor="red" strokeweight="0"/>
                  <v:line id="Line 4289" o:spid="_x0000_s5408" style="position:absolute;visibility:visible;mso-wrap-style:square" from="350,905" to="35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pjcMYAAADeAAAADwAAAGRycy9kb3ducmV2LnhtbESPQWvCQBCF7wX/wzJCL6VuTFFC6iaI&#10;IBTxUKPS65CdZoPZ2ZBdNf77bqHQ2wzvzfverMrRduJGg28dK5jPEhDEtdMtNwpOx+1rBsIHZI2d&#10;Y1LwIA9lMXlaYa7dnQ90q0IjYgj7HBWYEPpcSl8bsuhnrieO2rcbLIa4Do3UA95juO1kmiRLabHl&#10;SDDY08ZQfamuNkKwatK9oc8r4n6Xbb8WL+djr9TzdFy/gwg0hn/z3/WHjvWTLH2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6Y3DGAAAA3gAAAA8AAAAAAAAA&#10;AAAAAAAAoQIAAGRycy9kb3ducmV2LnhtbFBLBQYAAAAABAAEAPkAAACUAwAAAAA=&#10;" strokecolor="red" strokeweight="0"/>
                  <v:line id="Line 4290" o:spid="_x0000_s5409" style="position:absolute;visibility:visible;mso-wrap-style:square" from="354,904" to="35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P7BMYAAADeAAAADwAAAGRycy9kb3ducmV2LnhtbESPQWvCQBCF7wX/wzJCL6VuDFVC6iaI&#10;IBTxUKPS65CdZoPZ2ZBdNf77bqHQ2wzvzfverMrRduJGg28dK5jPEhDEtdMtNwpOx+1rBsIHZI2d&#10;Y1LwIA9lMXlaYa7dnQ90q0IjYgj7HBWYEPpcSl8bsuhnrieO2rcbLIa4Do3UA95juO1kmiRLabHl&#10;SDDY08ZQfamuNkKwatK9oc8r4n6Xbb8WL+djr9TzdFy/gwg0hn/z3/WHjvWTLH2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T+wTGAAAA3gAAAA8AAAAAAAAA&#10;AAAAAAAAoQIAAGRycy9kb3ducmV2LnhtbFBLBQYAAAAABAAEAPkAAACUAwAAAAA=&#10;" strokecolor="red" strokeweight="0"/>
                  <v:line id="Line 4291" o:spid="_x0000_s5410" style="position:absolute;visibility:visible;mso-wrap-style:square" from="361,903" to="36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9en8YAAADeAAAADwAAAGRycy9kb3ducmV2LnhtbESPQWvDMAyF74P+B6PCLmNxFugIWd1S&#10;CoUxcliTll5FrMVhsRxit8n+/Two7Cbxnt73tN7Othc3Gn3nWMFLkoIgbpzuuFVwqg/POQgfkDX2&#10;jknBD3nYbhYPayy0m/hItyq0IoawL1CBCWEopPSNIYs+cQNx1L7caDHEdWylHnGK4baXWZq+Sosd&#10;R4LBgfaGmu/qaiMEqzYrDX1eEcuP/HBZPZ3rQanH5bx7AxFoDv/m+/W7jvXTPFv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fXp/GAAAA3gAAAA8AAAAAAAAA&#10;AAAAAAAAoQIAAGRycy9kb3ducmV2LnhtbFBLBQYAAAAABAAEAPkAAACUAwAAAAA=&#10;" strokecolor="red" strokeweight="0"/>
                  <v:line id="Line 4292" o:spid="_x0000_s5411" style="position:absolute;visibility:visible;mso-wrap-style:square" from="372,902" to="37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3A6MUAAADeAAAADwAAAGRycy9kb3ducmV2LnhtbESPQYvCMBCF78L+hzALexFNLSilGmVZ&#10;EGTxoNVlr0MzNsVmUpqo9d8bQfA2w3vzvjeLVW8bcaXO144VTMYJCOLS6ZorBcfDepSB8AFZY+OY&#10;FNzJw2r5MVhgrt2N93QtQiViCPscFZgQ2lxKXxqy6MeuJY7ayXUWQ1y7SuoObzHcNjJNkpm0WHMk&#10;GGzpx1B5Li42QrCo0q2h3QVx+5ut/6fDv0Or1Ndn/z0HEagPb/PreqNj/SRLZ/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3A6MUAAADeAAAADwAAAAAAAAAA&#10;AAAAAAChAgAAZHJzL2Rvd25yZXYueG1sUEsFBgAAAAAEAAQA+QAAAJMDAAAAAA==&#10;" strokecolor="red" strokeweight="0"/>
                  <v:line id="Line 4293" o:spid="_x0000_s5412" style="position:absolute;visibility:visible;mso-wrap-style:square" from="377,901" to="378,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Flc8YAAADeAAAADwAAAGRycy9kb3ducmV2LnhtbESPQWvCQBCF7wX/wzJCL6VuDFRD6iaI&#10;IBTxUKPS65CdZoPZ2ZBdNf77bqHQ2wzvzfverMrRduJGg28dK5jPEhDEtdMtNwpOx+1rBsIHZI2d&#10;Y1LwIA9lMXlaYa7dnQ90q0IjYgj7HBWYEPpcSl8bsuhnrieO2rcbLIa4Do3UA95juO1kmiQLabHl&#10;SDDY08ZQfamuNkKwatK9oc8r4n6Xbb/eXs7HXqnn6bh+BxFoDP/mv+sPHesnWbqE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BZXPGAAAA3gAAAA8AAAAAAAAA&#10;AAAAAAAAoQIAAGRycy9kb3ducmV2LnhtbFBLBQYAAAAABAAEAPkAAACUAwAAAAA=&#10;" strokecolor="red" strokeweight="0"/>
                  <v:line id="Line 4294" o:spid="_x0000_s5413" style="position:absolute;visibility:visible;mso-wrap-style:square" from="383,900" to="3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7xAcUAAADeAAAADwAAAGRycy9kb3ducmV2LnhtbESPTWvCQBCG74X+h2UKvRTdNFAJ0VVK&#10;QSjFQ42K1yE7ZoPZ2ZBdNf33nYPgbYZ5P55ZrEbfqSsNsQ1s4H2agSKug225MbDfrScFqJiQLXaB&#10;ycAfRVgtn58WWNpw4y1dq9QoCeFYogGXUl9qHWtHHuM09MRyO4XBY5J1aLQd8CbhvtN5ls20x5al&#10;wWFPX47qc3XxUoJVk28c/V4QNz/F+vjxdtj1xry+jJ9zUInG9BDf3d9W8LMiF1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7xAcUAAADeAAAADwAAAAAAAAAA&#10;AAAAAAChAgAAZHJzL2Rvd25yZXYueG1sUEsFBgAAAAAEAAQA+QAAAJMDAAAAAA==&#10;" strokecolor="red" strokeweight="0"/>
                  <v:line id="Line 4295" o:spid="_x0000_s5414" style="position:absolute;visibility:visible;mso-wrap-style:square" from="395,899" to="39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JUmsYAAADeAAAADwAAAGRycy9kb3ducmV2LnhtbESPQWvCQBCF74L/YRmhF9FNAy0xuooU&#10;hCIe2kTxOmTHbDA7G7Krxn/fLRR6m+G9ed+b1WawrbhT7xvHCl7nCQjiyumGawXHcjfLQPiArLF1&#10;TAqe5GGzHo9WmGv34G+6F6EWMYR9jgpMCF0upa8MWfRz1xFH7eJ6iyGufS11j48YbluZJsm7tNhw&#10;JBjs6MNQdS1uNkKwqNODoa8b4mGf7c5v01PZKfUyGbZLEIGG8G/+u/7UsX6SpQv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SVJrGAAAA3gAAAA8AAAAAAAAA&#10;AAAAAAAAoQIAAGRycy9kb3ducmV2LnhtbFBLBQYAAAAABAAEAPkAAACUAwAAAAA=&#10;" strokecolor="red" strokeweight="0"/>
                  <v:line id="Line 4296" o:spid="_x0000_s5415" style="position:absolute;visibility:visible;mso-wrap-style:square" from="399,898" to="40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r2sYAAADeAAAADwAAAGRycy9kb3ducmV2LnhtbESPQWvCQBCF7wX/wzJCL6VuqlRC6ioi&#10;CKV4aBNLr0N2mg3NzobsqvHfOwehtxnmvffNW21G36kzDbENbOBlloEiroNtuTFwrPbPOaiYkC12&#10;gcnAlSJs1pOHFRY2XPiLzmVqlIRwLNCAS6kvtI61I49xFnpiuf2GwWOSdWi0HfAi4b7T8yxbao8t&#10;C8FhTztH9V958gLBspkfHH2eEA8f+f7n9em76o15nI7bN1CJxvQvvrvfrbyf5Qs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xa9rGAAAA3gAAAA8AAAAAAAAA&#10;AAAAAAAAoQIAAGRycy9kb3ducmV2LnhtbFBLBQYAAAAABAAEAPkAAACUAwAAAAA=&#10;" strokecolor="red" strokeweight="0"/>
                  <v:line id="Line 4297" o:spid="_x0000_s5416" style="position:absolute;visibility:visible;mso-wrap-style:square" from="347,927" to="34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OQccAAADeAAAADwAAAGRycy9kb3ducmV2LnhtbESPQWvDMAyF74P+B6NCL6Nx2rER0rpl&#10;DAJl9LAlK72KWI1DYznETpv9+3kw2E3iPb3vabufbCduNPjWsYJVkoIgrp1uuVHwVRXLDIQPyBo7&#10;x6Tgmzzsd7OHLeba3fmTbmVoRAxhn6MCE0KfS+lrQxZ94nriqF3cYDHEdWikHvAew20n12n6Ii22&#10;HAkGe3ozVF/L0UYIls36aOhjRDy+Z8X5+fFU9Uot5tPrBkSgKfyb/64POtZPs6c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vc5BxwAAAN4AAAAPAAAAAAAA&#10;AAAAAAAAAKECAABkcnMvZG93bnJldi54bWxQSwUGAAAAAAQABAD5AAAAlQMAAAAA&#10;" strokecolor="red" strokeweight="0"/>
                  <v:line id="Line 4298" o:spid="_x0000_s5417" style="position:absolute;visibility:visible;mso-wrap-style:square" from="358,925" to="35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9QNsYAAADeAAAADwAAAGRycy9kb3ducmV2LnhtbESPQWvCQBCF7wX/wzJCL6VuTFFC6iaI&#10;IBTxUKPS65CdZoPZ2ZBdNf77bqHQ2wzvzfverMrRduJGg28dK5jPEhDEtdMtNwpOx+1rBsIHZI2d&#10;Y1LwIA9lMXlaYa7dnQ90q0IjYgj7HBWYEPpcSl8bsuhnrieO2rcbLIa4Do3UA95juO1kmiRLabHl&#10;SDDY08ZQfamuNkKwatK9oc8r4n6Xbb8WL+djr9TzdFy/gwg0hn/z3/WHjvWT7C2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vUDbGAAAA3gAAAA8AAAAAAAAA&#10;AAAAAAAAoQIAAGRycy9kb3ducmV2LnhtbFBLBQYAAAAABAAEAPkAAACUAwAAAAA=&#10;" strokecolor="red" strokeweight="0"/>
                  <v:line id="Line 4299" o:spid="_x0000_s5418" style="position:absolute;visibility:visible;mso-wrap-style:square" from="362,925" to="36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P1rcUAAADeAAAADwAAAGRycy9kb3ducmV2LnhtbESPQYvCMBCF74L/IYywF1lTFaVUo4gg&#10;yOJhrS5eh2Zsis2kNFG7/36zIHib4b1535vlurO1eFDrK8cKxqMEBHHhdMWlgvNp95mC8AFZY+2Y&#10;FPySh/Wq31tipt2Tj/TIQyliCPsMFZgQmkxKXxiy6EeuIY7a1bUWQ1zbUuoWnzHc1nKSJHNpseJI&#10;MNjQ1lBxy+82QjAvJwdD33fEw1e6u8yGP6dGqY9Bt1mACNSFt/l1vdexfpJO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P1rcUAAADeAAAADwAAAAAAAAAA&#10;AAAAAAChAgAAZHJzL2Rvd25yZXYueG1sUEsFBgAAAAAEAAQA+QAAAJMDAAAAAA==&#10;" strokecolor="red" strokeweight="0"/>
                  <v:line id="Line 4300" o:spid="_x0000_s5419" style="position:absolute;visibility:visible;mso-wrap-style:square" from="368,924" to="369,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pt2cYAAADeAAAADwAAAGRycy9kb3ducmV2LnhtbESPQWvCQBCF70L/wzKFXkQ3tVpCdBNK&#10;QSjFg8aK1yE7ZoPZ2ZBdNf333YLgbYb35n1vVsVgW3Gl3jeOFbxOExDEldMN1wp+9utJCsIHZI2t&#10;Y1LwSx6K/Gm0wky7G+/oWoZaxBD2GSowIXSZlL4yZNFPXUcctZPrLYa49rXUPd5iuG3lLEnepcWG&#10;I8FgR5+GqnN5sRGCZT3bGNpeEDff6fq4GB/2nVIvz8PHEkSgITzM9+svHesn6ds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KbdnGAAAA3gAAAA8AAAAAAAAA&#10;AAAAAAAAoQIAAGRycy9kb3ducmV2LnhtbFBLBQYAAAAABAAEAPkAAACUAwAAAAA=&#10;" strokecolor="red" strokeweight="0"/>
                  <v:line id="Line 4301" o:spid="_x0000_s5420" style="position:absolute;visibility:visible;mso-wrap-style:square" from="380,922" to="38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bIQsUAAADeAAAADwAAAGRycy9kb3ducmV2LnhtbESPQYvCMBCF78L+hzALXkRTFaVUoywL&#10;goiH3ap4HZqxKTaT0kSt/94IC3ub4b1535vlurO1uFPrK8cKxqMEBHHhdMWlguNhM0xB+ICssXZM&#10;Cp7kYb366C0x0+7Bv3TPQyliCPsMFZgQmkxKXxiy6EeuIY7axbUWQ1zbUuoWHzHc1nKSJHNpseJI&#10;MNjQt6Himt9shGBeTvaGfm6I+126Oc8Gp0OjVP+z+1qACNSFf/Pf9VbH+kk6nc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bIQsUAAADeAAAADwAAAAAAAAAA&#10;AAAAAAChAgAAZHJzL2Rvd25yZXYueG1sUEsFBgAAAAAEAAQA+QAAAJMDAAAAAA==&#10;" strokecolor="red" strokeweight="0"/>
                  <v:line id="Line 4302" o:spid="_x0000_s5421" style="position:absolute;visibility:visible;mso-wrap-style:square" from="384,922" to="3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RWNcUAAADeAAAADwAAAGRycy9kb3ducmV2LnhtbESPQYvCMBCF78L+hzDCXkRTFaVUoyyC&#10;sCwe1qp4HZqxKTaT0kTt/nuzIHib4b1535vlurO1uFPrK8cKxqMEBHHhdMWlguNhO0xB+ICssXZM&#10;Cv7Iw3r10Vtipt2D93TPQyliCPsMFZgQmkxKXxiy6EeuIY7axbUWQ1zbUuoWHzHc1nKSJHNpseJI&#10;MNjQxlBxzW82QjAvJztDvzfE3U+6Pc8Gp0Oj1Ge/+1qACNSFt/l1/a1j/SSd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RWNcUAAADeAAAADwAAAAAAAAAA&#10;AAAAAAChAgAAZHJzL2Rvd25yZXYueG1sUEsFBgAAAAAEAAQA+QAAAJMDAAAAAA==&#10;" strokecolor="red" strokeweight="0"/>
                  <v:line id="Line 4303" o:spid="_x0000_s5422" style="position:absolute;visibility:visible;mso-wrap-style:square" from="391,921" to="39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zrsYAAADeAAAADwAAAGRycy9kb3ducmV2LnhtbESPQWvCQBCF70L/wzKFXkQ3tWhDdBNK&#10;QSjFg8aK1yE7ZoPZ2ZBdNf333YLgbYb35n1vVsVgW3Gl3jeOFbxOExDEldMN1wp+9utJCsIHZI2t&#10;Y1LwSx6K/Gm0wky7G+/oWoZaxBD2GSowIXSZlL4yZNFPXUcctZPrLYa49rXUPd5iuG3lLEkW0mLD&#10;kWCwo09D1bm82AjBsp5tDG0viJvvdH2cjw/7TqmX5+FjCSLQEB7m+/WXjvWT9O0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Y867GAAAA3gAAAA8AAAAAAAAA&#10;AAAAAAAAoQIAAGRycy9kb3ducmV2LnhtbFBLBQYAAAAABAAEAPkAAACUAwAAAAA=&#10;" strokecolor="red" strokeweight="0"/>
                  <v:line id="Line 4304" o:spid="_x0000_s5423" style="position:absolute;visibility:visible;mso-wrap-style:square" from="343,949" to="34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dn3MUAAADeAAAADwAAAGRycy9kb3ducmV2LnhtbESPTWvCQBCG7wX/wzJCL6VuqlRC6ioi&#10;CKV4aBNLr0N2mg3NzobsqvHfOwehtxnm/XhmtRl9p840xDawgZdZBoq4DrblxsCx2j/noGJCttgF&#10;JgNXirBZTx5WWNhw4S86l6lREsKxQAMupb7QOtaOPMZZ6Inl9hsGj0nWodF2wIuE+07Ps2ypPbYs&#10;DQ572jmq/8qTlxIsm/nB0ecJ8fCR739en76r3pjH6bh9A5VoTP/iu/vdCn6WL4R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dn3MUAAADeAAAADwAAAAAAAAAA&#10;AAAAAAChAgAAZHJzL2Rvd25yZXYueG1sUEsFBgAAAAAEAAQA+QAAAJMDAAAAAA==&#10;" strokecolor="red" strokeweight="0"/>
                  <v:line id="Line 4305" o:spid="_x0000_s5424" style="position:absolute;visibility:visible;mso-wrap-style:square" from="347,948" to="34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vCR8YAAADeAAAADwAAAGRycy9kb3ducmV2LnhtbESPQWvCQBCF70L/wzKFXqRualFidBNK&#10;QSjFg8aK1yE7ZoPZ2ZBdNf333YLgbYb35n1vVsVgW3Gl3jeOFbxNEhDEldMN1wp+9uvXFIQPyBpb&#10;x6TglzwU+dNohZl2N97RtQy1iCHsM1RgQugyKX1lyKKfuI44aifXWwxx7Wupe7zFcNvKaZLMpcWG&#10;I8FgR5+GqnN5sRGCZT3dGNpeEDff6fo4Gx/2nVIvz8PHEkSgITzM9+svHesn6fs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LwkfGAAAA3gAAAA8AAAAAAAAA&#10;AAAAAAAAoQIAAGRycy9kb3ducmV2LnhtbFBLBQYAAAAABAAEAPkAAACUAwAAAAA=&#10;" strokecolor="red" strokeweight="0"/>
                  <v:line id="Line 4306" o:spid="_x0000_s5425" style="position:absolute;visibility:visible;mso-wrap-style:square" from="354,947" to="35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Yp8YAAADeAAAADwAAAGRycy9kb3ducmV2LnhtbESPQWvCQBCF7wX/wzJCL6VuKlZC6ioi&#10;CKV4aBNLr0N2mg3NzobsqvHfOwehtxnmvffNW21G36kzDbENbOBlloEiroNtuTFwrPbPOaiYkC12&#10;gcnAlSJs1pOHFRY2XPiLzmVqlIRwLNCAS6kvtI61I49xFnpiuf2GwWOSdWi0HfAi4b7T8yxbao8t&#10;C8FhTztH9V958gLBspkfHH2eEA8f+f7n9em76o15nI7bN1CJxvQvvrvfrbyf5Qs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3GKfGAAAA3gAAAA8AAAAAAAAA&#10;AAAAAAAAoQIAAGRycy9kb3ducmV2LnhtbFBLBQYAAAAABAAEAPkAAACUAwAAAAA=&#10;" strokecolor="red" strokeweight="0"/>
                  <v:line id="Line 4307" o:spid="_x0000_s5426" style="position:absolute;visibility:visible;mso-wrap-style:square" from="365,946" to="366,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9PMcAAADeAAAADwAAAGRycy9kb3ducmV2LnhtbESPQWvDMAyF74P+B6NCL6NxWrYR0rpl&#10;DAJl9LAlK72KWI1DYznETpv9+3kw2E3iPb3vabufbCduNPjWsYJVkoIgrp1uuVHwVRXLDIQPyBo7&#10;x6Tgmzzsd7OHLeba3fmTbmVoRAxhn6MCE0KfS+lrQxZ94nriqF3cYDHEdWikHvAew20n12n6Ii22&#10;HAkGe3ozVF/L0UYIls36aOhjRDy+Z8X5+fFU9Uot5tPrBkSgKfyb/64POtZPs6c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u708xwAAAN4AAAAPAAAAAAAA&#10;AAAAAAAAAKECAABkcnMvZG93bnJldi54bWxQSwUGAAAAAAQABAD5AAAAlQMAAAAA&#10;" strokecolor="red" strokeweight="0"/>
                  <v:line id="Line 4308" o:spid="_x0000_s5427" style="position:absolute;visibility:visible;mso-wrap-style:square" from="370,945" to="37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jS8YAAADeAAAADwAAAGRycy9kb3ducmV2LnhtbESPQWvCQBCF7wX/wzJCL6VuDFVC6iaI&#10;IBTxUKPS65CdZoPZ2ZBdNf77bqHQ2wzvzfverMrRduJGg28dK5jPEhDEtdMtNwpOx+1rBsIHZI2d&#10;Y1LwIA9lMXlaYa7dnQ90q0IjYgj7HBWYEPpcSl8bsuhnrieO2rcbLIa4Do3UA95juO1kmiRLabHl&#10;SDDY08ZQfamuNkKwatK9oc8r4n6Xbb8WL+djr9TzdFy/gwg0hn/z3/WHjvWT7C2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pI0vGAAAA3gAAAA8AAAAAAAAA&#10;AAAAAAAAoQIAAGRycy9kb3ducmV2LnhtbFBLBQYAAAAABAAEAPkAAACUAwAAAAA=&#10;" strokecolor="red" strokeweight="0"/>
                  <v:line id="Line 4309" o:spid="_x0000_s5428" style="position:absolute;visibility:visible;mso-wrap-style:square" from="376,944" to="377,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G0MYAAADeAAAADwAAAGRycy9kb3ducmV2LnhtbESPQWvCQBCF70L/wzKFXkQ3tVpCdBNK&#10;QSjFg8aK1yE7ZoPZ2ZBdNf333YLgbYb35n1vVsVgW3Gl3jeOFbxOExDEldMN1wp+9utJCsIHZI2t&#10;Y1LwSx6K/Gm0wky7G+/oWoZaxBD2GSowIXSZlL4yZNFPXUcctZPrLYa49rXUPd5iuG3lLEnepcWG&#10;I8FgR5+GqnN5sRGCZT3bGNpeEDff6fq4GB/2nVIvz8PHEkSgITzM9+svHesn6fw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lhtDGAAAA3gAAAA8AAAAAAAAA&#10;AAAAAAAAoQIAAGRycy9kb3ducmV2LnhtbFBLBQYAAAAABAAEAPkAAACUAwAAAAA=&#10;" strokecolor="red" strokeweight="0"/>
                  <v:line id="Line 4310" o:spid="_x0000_s5429" style="position:absolute;visibility:visible;mso-wrap-style:square" from="387,943" to="388,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wepMUAAADeAAAADwAAAGRycy9kb3ducmV2LnhtbESPQYvCMBCF74L/IYywF1lTRaVUo4gg&#10;yOJhrS5eh2Zsis2kNFG7/36zIHib4b1535vlurO1eFDrK8cKxqMEBHHhdMWlgvNp95mC8AFZY+2Y&#10;FPySh/Wq31tipt2Tj/TIQyliCPsMFZgQmkxKXxiy6EeuIY7a1bUWQ1zbUuoWnzHc1nKSJHNpseJI&#10;MNjQ1lBxy+82QjAvJwdD33fEw1e6u8yGP6dGqY9Bt1mACNSFt/l1vdexfpJO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wepMUAAADeAAAADwAAAAAAAAAA&#10;AAAAAAChAgAAZHJzL2Rvd25yZXYueG1sUEsFBgAAAAAEAAQA+QAAAJMDAAAAAA==&#10;" strokecolor="red" strokeweight="0"/>
                  <v:line id="Line 4311" o:spid="_x0000_s5430" style="position:absolute;visibility:visible;mso-wrap-style:square" from="392,942" to="39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C7P8UAAADeAAAADwAAAGRycy9kb3ducmV2LnhtbESPQYvCMBCF78L+hzALXkRTRaVUoywL&#10;goiH3ap4HZqxKTaT0kSt/94IC3ub4b1535vlurO1uFPrK8cKxqMEBHHhdMWlguNhM0xB+ICssXZM&#10;Cp7kYb366C0x0+7Bv3TPQyliCPsMFZgQmkxKXxiy6EeuIY7axbUWQ1zbUuoWHzHc1nKSJHNpseJI&#10;MNjQt6Himt9shGBeTvaGfm6I+126Oc8Gp0OjVP+z+1qACNSFf/Pf9VbH+kk6nc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C7P8UAAADeAAAADwAAAAAAAAAA&#10;AAAAAAChAgAAZHJzL2Rvd25yZXYueG1sUEsFBgAAAAAEAAQA+QAAAJMDAAAAAA==&#10;" strokecolor="red" strokeweight="0"/>
                  <v:line id="Line 4312" o:spid="_x0000_s5431" style="position:absolute;visibility:visible;mso-wrap-style:square" from="398,941" to="399,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IlSMUAAADeAAAADwAAAGRycy9kb3ducmV2LnhtbESPQYvCMBCF78L+hzDCXkRTRaVUoyyC&#10;sCwe1qp4HZqxKTaT0kTt/nuzIHib4b1535vlurO1uFPrK8cKxqMEBHHhdMWlguNhO0xB+ICssXZM&#10;Cv7Iw3r10Vtipt2D93TPQyliCPsMFZgQmkxKXxiy6EeuIY7axbUWQ1zbUuoWHzHc1nKSJHNpseJI&#10;MNjQxlBxzW82QjAvJztDvzfE3U+6Pc8Gp0Oj1Ge/+1qACNSFt/l1/a1j/SSd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IlSMUAAADeAAAADwAAAAAAAAAA&#10;AAAAAAChAgAAZHJzL2Rvd25yZXYueG1sUEsFBgAAAAAEAAQA+QAAAJMDAAAAAA==&#10;" strokecolor="red" strokeweight="0"/>
                  <v:line id="Line 4313" o:spid="_x0000_s5432" style="position:absolute;visibility:visible;mso-wrap-style:square" from="351,969" to="35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6A08YAAADeAAAADwAAAGRycy9kb3ducmV2LnhtbESPQWvCQBCF70L/wzKFXkQ3lWpDdBNK&#10;QSjFg8aK1yE7ZoPZ2ZBdNf333YLgbYb35n1vVsVgW3Gl3jeOFbxOExDEldMN1wp+9utJCsIHZI2t&#10;Y1LwSx6K/Gm0wky7G+/oWoZaxBD2GSowIXSZlL4yZNFPXUcctZPrLYa49rXUPd5iuG3lLEkW0mLD&#10;kWCwo09D1bm82AjBsp5tDG0viJvvdH2cjw/7TqmX5+FjCSLQEB7m+/WXjvWT9O0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egNPGAAAA3gAAAA8AAAAAAAAA&#10;AAAAAAAAoQIAAGRycy9kb3ducmV2LnhtbFBLBQYAAAAABAAEAPkAAACUAwAAAAA=&#10;" strokecolor="red" strokeweight="0"/>
                  <v:line id="Line 4314" o:spid="_x0000_s5433" style="position:absolute;visibility:visible;mso-wrap-style:square" from="355,969" to="35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EUocUAAADeAAAADwAAAGRycy9kb3ducmV2LnhtbESPTWvCQBCG7wX/wzJCL6VuKlZC6ioi&#10;CKV4aBNLr0N2mg3NzobsqvHfOwehtxnm/XhmtRl9p840xDawgZdZBoq4DrblxsCx2j/noGJCttgF&#10;JgNXirBZTx5WWNhw4S86l6lREsKxQAMupb7QOtaOPMZZ6Inl9hsGj0nWodF2wIuE+07Ps2ypPbYs&#10;DQ572jmq/8qTlxIsm/nB0ecJ8fCR739en76r3pjH6bh9A5VoTP/iu/vdCn6WL4R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EUocUAAADeAAAADwAAAAAAAAAA&#10;AAAAAAChAgAAZHJzL2Rvd25yZXYueG1sUEsFBgAAAAAEAAQA+QAAAJMDAAAAAA==&#10;" strokecolor="red" strokeweight="0"/>
                  <v:line id="Line 4315" o:spid="_x0000_s5434" style="position:absolute;visibility:visible;mso-wrap-style:square" from="362,968" to="363,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2xOsYAAADeAAAADwAAAGRycy9kb3ducmV2LnhtbESPQWvCQBCF70L/wzKFXqRuKlVidBNK&#10;QSjFg8aK1yE7ZoPZ2ZBdNf333YLgbYb35n1vVsVgW3Gl3jeOFbxNEhDEldMN1wp+9uvXFIQPyBpb&#10;x6TglzwU+dNohZl2N97RtQy1iCHsM1RgQugyKX1lyKKfuI44aifXWwxx7Wupe7zFcNvKaZLMpcWG&#10;I8FgR5+GqnN5sRGCZT3dGNpeEDff6fo4Gx/2nVIvz8PHEkSgITzM9+svHesn6fs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NsTrGAAAA3gAAAA8AAAAAAAAA&#10;AAAAAAAAoQIAAGRycy9kb3ducmV2LnhtbFBLBQYAAAAABAAEAPkAAACUAwAAAAA=&#10;" strokecolor="red" strokeweight="0"/>
                  <v:line id="Line 4316" o:spid="_x0000_s5435" style="position:absolute;visibility:visible;mso-wrap-style:square" from="373,966" to="37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6OesUAAADeAAAADwAAAGRycy9kb3ducmV2LnhtbESPQWvCQBCF74X+h2UKXkrdKFhCdBUR&#10;BBEPNrb0OmTHbDA7G7Krxn/vHAq9zTDvvW/eYjX4Vt2oj01gA5NxBoq4Crbh2sD3afuRg4oJ2WIb&#10;mAw8KMJq+fqywMKGO3/RrUy1khCOBRpwKXWF1rFy5DGOQ0cst3PoPSZZ+1rbHu8S7ls9zbJP7bFh&#10;ITjsaOOoupRXLxAs6+nB0fGKeNjn29/Z+8+pM2b0NqznoBIN6V/8595ZeT/LZ1JA6sgM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6OesUAAADeAAAADwAAAAAAAAAA&#10;AAAAAAChAgAAZHJzL2Rvd25yZXYueG1sUEsFBgAAAAAEAAQA+QAAAJMDAAAAAA==&#10;" strokecolor="red" strokeweight="0"/>
                  <v:line id="Line 4317" o:spid="_x0000_s5436" style="position:absolute;visibility:visible;mso-wrap-style:square" from="377,966" to="378,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Ir4cUAAADeAAAADwAAAGRycy9kb3ducmV2LnhtbESPQYvCMBCF78L+hzALexFNFZRSjSIL&#10;wrJ40FbxOjRjU2wmpYna/fcbQfA2w3vzvjfLdW8bcafO144VTMYJCOLS6ZorBcdiO0pB+ICssXFM&#10;Cv7Iw3r1MVhipt2DD3TPQyViCPsMFZgQ2kxKXxqy6MeuJY7axXUWQ1y7SuoOHzHcNnKaJHNpseZI&#10;MNjSt6Hymt9shGBeTXeG9jfE3W+6Pc+Gp6JV6uuz3yxABOrD2/y6/tGxfpLOJ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Ir4cUAAADeAAAADwAAAAAAAAAA&#10;AAAAAAChAgAAZHJzL2Rvd25yZXYueG1sUEsFBgAAAAAEAAQA+QAAAJMDAAAAAA==&#10;" strokecolor="red" strokeweight="0"/>
                  <v:line id="Line 4318" o:spid="_x0000_s5437" style="position:absolute;visibility:visible;mso-wrap-style:square" from="384,965" to="385,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C1lsYAAADeAAAADwAAAGRycy9kb3ducmV2LnhtbESPQWvDMAyF74P+B6PCLmNxFugIWd1S&#10;CoUxcliTll5FrMVhsRxit8n+/Two7Cbxnt73tN7Othc3Gn3nWMFLkoIgbpzuuFVwqg/POQgfkDX2&#10;jknBD3nYbhYPayy0m/hItyq0IoawL1CBCWEopPSNIYs+cQNx1L7caDHEdWylHnGK4baXWZq+Sosd&#10;R4LBgfaGmu/qaiMEqzYrDX1eEcuP/HBZPZ3rQanH5bx7AxFoDv/m+/W7jvXTfJX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wtZbGAAAA3gAAAA8AAAAAAAAA&#10;AAAAAAAAoQIAAGRycy9kb3ducmV2LnhtbFBLBQYAAAAABAAEAPkAAACUAwAAAAA=&#10;" strokecolor="red" strokeweight="0"/>
                  <v:line id="Line 4319" o:spid="_x0000_s5438" style="position:absolute;visibility:visible;mso-wrap-style:square" from="395,963" to="39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wQDcUAAADeAAAADwAAAGRycy9kb3ducmV2LnhtbESPQYvCMBCF78L+hzALXkRTFaVUoywL&#10;goiH3ap4HZqxKTaT0kSt/94IC3ub4b1535vlurO1uFPrK8cKxqMEBHHhdMWlguNhM0xB+ICssXZM&#10;Cp7kYb366C0x0+7Bv3TPQyliCPsMFZgQmkxKXxiy6EeuIY7axbUWQ1zbUuoWHzHc1nKSJHNpseJI&#10;MNjQt6Himt9shGBeTvaGfm6I+126Oc8Gp0OjVP+z+1qACNSFf/Pf9VbH+kk6m8L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wQDcUAAADeAAAADwAAAAAAAAAA&#10;AAAAAAChAgAAZHJzL2Rvd25yZXYueG1sUEsFBgAAAAAEAAQA+QAAAJMDAAAAAA==&#10;" strokecolor="red" strokeweight="0"/>
                  <v:line id="Line 4320" o:spid="_x0000_s5439" style="position:absolute;visibility:visible;mso-wrap-style:square" from="399,963" to="40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IecUAAADeAAAADwAAAGRycy9kb3ducmV2LnhtbESPQYvCMBCF78L+hzALXkRTRaVUoywL&#10;goiH3ap4HZqxKTaT0kSt/94IC3ub4b1535vlurO1uFPrK8cKxqMEBHHhdMWlguNhM0xB+ICssXZM&#10;Cp7kYb366C0x0+7Bv3TPQyliCPsMFZgQmkxKXxiy6EeuIY7axbUWQ1zbUuoWHzHc1nKSJHNpseJI&#10;MNjQt6Himt9shGBeTvaGfm6I+126Oc8Gp0OjVP+z+1qACNSFf/Pf9VbH+kk6m8L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WIecUAAADeAAAADwAAAAAAAAAA&#10;AAAAAAChAgAAZHJzL2Rvd25yZXYueG1sUEsFBgAAAAAEAAQA+QAAAJMDAAAAAA==&#10;" strokecolor="red" strokeweight="0"/>
                  <v:line id="Line 4321" o:spid="_x0000_s5440" style="position:absolute;visibility:visible;mso-wrap-style:square" from="340,992" to="34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kt4sUAAADeAAAADwAAAGRycy9kb3ducmV2LnhtbESPQYvCMBCF74L/IYzgRdZ0hS6laxQR&#10;hEU8aFW8Ds1sU7aZlCZq/fdGEPY2w3vzvjfzZW8bcaPO144VfE4TEMSl0zVXCk7HzUcGwgdkjY1j&#10;UvAgD8vFcDDHXLs7H+hWhErEEPY5KjAhtLmUvjRk0U9dSxy1X9dZDHHtKqk7vMdw28hZknxJizVH&#10;gsGW1obKv+JqIwSLarYztL8i7rbZ5pJOzsdWqfGoX32DCNSHf/P7+kfH+kmWpvB6J84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kt4sUAAADeAAAADwAAAAAAAAAA&#10;AAAAAAChAgAAZHJzL2Rvd25yZXYueG1sUEsFBgAAAAAEAAQA+QAAAJMDAAAAAA==&#10;" strokecolor="red" strokeweight="0"/>
                  <v:line id="Line 4322" o:spid="_x0000_s5441" style="position:absolute;visibility:visible;mso-wrap-style:square" from="347,991" to="34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zlcYAAADeAAAADwAAAGRycy9kb3ducmV2LnhtbESPQWvCQBCF7wX/wzJCL0U3BpQQXaUI&#10;Qik51NjidciO2dDsbMiuSfrvu4WCtxnem/e92R0m24qBet84VrBaJiCIK6cbrhV8Xk6LDIQPyBpb&#10;x6Tghzwc9rOnHebajXymoQy1iCHsc1RgQuhyKX1lyKJfuo44ajfXWwxx7WupexxjuG1lmiQbabHh&#10;SDDY0dFQ9V3ebYRgWaeFoY87YvGena7rl69Lp9TzfHrdggg0hYf5//pNx/pJtt7A3ztxBr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Ls5XGAAAA3gAAAA8AAAAAAAAA&#10;AAAAAAAAoQIAAGRycy9kb3ducmV2LnhtbFBLBQYAAAAABAAEAPkAAACUAwAAAAA=&#10;" strokecolor="red" strokeweight="0"/>
                  <v:line id="Line 4323" o:spid="_x0000_s5442" style="position:absolute;visibility:visible;mso-wrap-style:square" from="358,990" to="35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WDsUAAADeAAAADwAAAGRycy9kb3ducmV2LnhtbESPQYvCMBCF74L/IYywF1lTBbVUo4gg&#10;yOJhrS5eh2Zsis2kNFG7/36zIHib4b1535vlurO1eFDrK8cKxqMEBHHhdMWlgvNp95mC8AFZY+2Y&#10;FPySh/Wq31tipt2Tj/TIQyliCPsMFZgQmkxKXxiy6EeuIY7a1bUWQ1zbUuoWnzHc1nKSJDNpseJI&#10;MNjQ1lBxy+82QjAvJwdD33fEw1e6u0yHP6dGqY9Bt1mACNSFt/l1vdexfpJO5/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cWDsUAAADeAAAADwAAAAAAAAAA&#10;AAAAAAChAgAAZHJzL2Rvd25yZXYueG1sUEsFBgAAAAAEAAQA+QAAAJMDAAAAAA==&#10;" strokecolor="red" strokeweight="0"/>
                  <v:line id="Line 4324" o:spid="_x0000_s5443" style="position:absolute;visibility:visible;mso-wrap-style:square" from="363,989" to="36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CfMQAAADeAAAADwAAAGRycy9kb3ducmV2LnhtbESPTWvCQBCG74X+h2UKXkrdKFhCdBUR&#10;BBEPNrb0OmTHbDA7G7Krxn/vHAq9zTDvxzOL1eBbdaM+NoENTMYZKOIq2IZrA9+n7UcOKiZki21g&#10;MvCgCKvl68sCCxvu/EW3MtVKQjgWaMCl1BVax8qRxzgOHbHczqH3mGTta217vEu4b/U0yz61x4al&#10;wWFHG0fVpbx6KcGynh4cHa+Ih32+/Z29/5w6Y0Zvw3oOKtGQ/sV/7p0V/CyfCa+8Iz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IJ8xAAAAN4AAAAPAAAAAAAAAAAA&#10;AAAAAKECAABkcnMvZG93bnJldi54bWxQSwUGAAAAAAQABAD5AAAAkgMAAAAA&#10;" strokecolor="red" strokeweight="0"/>
                  <v:line id="Line 4325" o:spid="_x0000_s5444" style="position:absolute;visibility:visible;mso-wrap-style:square" from="369,989" to="37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n58cAAADeAAAADwAAAGRycy9kb3ducmV2LnhtbESPQWvDMAyF74P9B6NBL6N1VuhIs7ph&#10;DAKj9NClG7uKWI1DYznETpr++7ow2E3iPb3vaZNPthUj9b5xrOBlkYAgrpxuuFbwfSzmKQgfkDW2&#10;jknBlTzk28eHDWbaXfiLxjLUIoawz1CBCaHLpPSVIYt+4TriqJ1cbzHEta+l7vESw20rl0nyKi02&#10;HAkGO/owVJ3LwUYIlvVyb+gwIO53afG7ev45dkrNnqb3NxCBpvBv/rv+1LF+kq7WcH8nziC3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CfnxwAAAN4AAAAPAAAAAAAA&#10;AAAAAAAAAKECAABkcnMvZG93bnJldi54bWxQSwUGAAAAAAQABAD5AAAAlQMAAAAA&#10;" strokecolor="red" strokeweight="0"/>
                  <v:line id="Line 4326" o:spid="_x0000_s5445" style="position:absolute;visibility:visible;mso-wrap-style:square" from="380,987" to="38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JEx8UAAADeAAAADwAAAGRycy9kb3ducmV2LnhtbESPQWvCQBCF74X+h2UKXkrdKFRCdBUR&#10;BBEPNrb0OmTHbDA7G7Krxn/vHAq9zTDvvW/eYjX4Vt2oj01gA5NxBoq4Crbh2sD3afuRg4oJ2WIb&#10;mAw8KMJq+fqywMKGO3/RrUy1khCOBRpwKXWF1rFy5DGOQ0cst3PoPSZZ+1rbHu8S7ls9zbKZ9tiw&#10;EBx2tHFUXcqrFwiW9fTg6HhFPOzz7e/n+8+pM2b0NqznoBIN6V/8595ZeT/LZ1JA6sgM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JEx8UAAADeAAAADwAAAAAAAAAA&#10;AAAAAAChAgAAZHJzL2Rvd25yZXYueG1sUEsFBgAAAAAEAAQA+QAAAJMDAAAAAA==&#10;" strokecolor="red" strokeweight="0"/>
                  <v:line id="Line 4327" o:spid="_x0000_s5446" style="position:absolute;visibility:visible;mso-wrap-style:square" from="385,986" to="38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7hXMUAAADeAAAADwAAAGRycy9kb3ducmV2LnhtbESPQYvCMBCF78L+hzALexFNFZRSjSIL&#10;wrJ40FbxOjRjU2wmpYna/fcbQfA2w3vzvjfLdW8bcafO144VTMYJCOLS6ZorBcdiO0pB+ICssXFM&#10;Cv7Iw3r1MVhipt2DD3TPQyViCPsMFZgQ2kxKXxqy6MeuJY7axXUWQ1y7SuoOHzHcNnKaJHNpseZI&#10;MNjSt6Hymt9shGBeTXeG9jfE3W+6Pc+Gp6JV6uuz3yxABOrD2/y6/tGxfpLOJ/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7hXMUAAADeAAAADwAAAAAAAAAA&#10;AAAAAAChAgAAZHJzL2Rvd25yZXYueG1sUEsFBgAAAAAEAAQA+QAAAJMDAAAAAA==&#10;" strokecolor="red" strokeweight="0"/>
                  <v:line id="Line 4328" o:spid="_x0000_s5447" style="position:absolute;visibility:visible;mso-wrap-style:square" from="392,985" to="39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x/K8UAAADeAAAADwAAAGRycy9kb3ducmV2LnhtbESPQYvCMBCF78L+hzALexFNLSilGmVZ&#10;EGTxoNVlr0MzNsVmUpqo9d8bQfA2w3vzvjeLVW8bcaXO144VTMYJCOLS6ZorBcfDepSB8AFZY+OY&#10;FNzJw2r5MVhgrt2N93QtQiViCPscFZgQ2lxKXxqy6MeuJY7ayXUWQ1y7SuoObzHcNjJNkpm0WHMk&#10;GGzpx1B5Li42QrCo0q2h3QVx+5ut/6fDv0Or1Ndn/z0HEagPb/PreqNj/SSbp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x/K8UAAADeAAAADwAAAAAAAAAA&#10;AAAAAAChAgAAZHJzL2Rvd25yZXYueG1sUEsFBgAAAAAEAAQA+QAAAJMDAAAAAA==&#10;" strokecolor="red" strokeweight="0"/>
                  <v:line id="Line 4329" o:spid="_x0000_s5448" style="position:absolute;visibility:visible;mso-wrap-style:square" from="344,1013" to="345,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DasMUAAADeAAAADwAAAGRycy9kb3ducmV2LnhtbESPQYvCMBCF78L+hzDCXkRTFaVUoyyC&#10;sCwe1qp4HZqxKTaT0kTt/nuzIHib4b1535vlurO1uFPrK8cKxqMEBHHhdMWlguNhO0xB+ICssXZM&#10;Cv7Iw3r10Vtipt2D93TPQyliCPsMFZgQmkxKXxiy6EeuIY7axbUWQ1zbUuoWHzHc1nKSJHNpseJI&#10;MNjQxlBxzW82QjAvJztDvzfE3U+6Pc8Gp0Oj1Ge/+1qACNSFt/l1/a1j/SSdT+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DasMUAAADeAAAADwAAAAAAAAAA&#10;AAAAAAChAgAAZHJzL2Rvd25yZXYueG1sUEsFBgAAAAAEAAQA+QAAAJMDAAAAAA==&#10;" strokecolor="red" strokeweight="0"/>
                  <v:line id="Line 4330" o:spid="_x0000_s5449" style="position:absolute;visibility:visible;mso-wrap-style:square" from="348,1013" to="349,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lCxMUAAADeAAAADwAAAGRycy9kb3ducmV2LnhtbESPQYvCMBCF78L+hzDCXkRTRaVUoyyC&#10;sCwe1qp4HZqxKTaT0kTt/nuzIHib4b1535vlurO1uFPrK8cKxqMEBHHhdMWlguNhO0xB+ICssXZM&#10;Cv7Iw3r10Vtipt2D93TPQyliCPsMFZgQmkxKXxiy6EeuIY7axbUWQ1zbUuoWHzHc1nKSJHNpseJI&#10;MNjQxlBxzW82QjAvJztDvzfE3U+6Pc8Gp0Oj1Ge/+1qACNSFt/l1/a1j/SSdT+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lCxMUAAADeAAAADwAAAAAAAAAA&#10;AAAAAAChAgAAZHJzL2Rvd25yZXYueG1sUEsFBgAAAAAEAAQA+QAAAJMDAAAAAA==&#10;" strokecolor="red" strokeweight="0"/>
                  <v:line id="Line 4331" o:spid="_x0000_s5450" style="position:absolute;visibility:visible;mso-wrap-style:square" from="355,1012" to="356,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XnX8YAAADeAAAADwAAAGRycy9kb3ducmV2LnhtbESPQWvCQBCF7wX/wzJCL0U3BpQQXaUI&#10;Qik51NjidciO2dDsbMiuSfrvu4WCtxnem/e92R0m24qBet84VrBaJiCIK6cbrhV8Xk6LDIQPyBpb&#10;x6Tghzwc9rOnHebajXymoQy1iCHsc1RgQuhyKX1lyKJfuo44ajfXWwxx7WupexxjuG1lmiQbabHh&#10;SDDY0dFQ9V3ebYRgWaeFoY87YvGena7rl69Lp9TzfHrdggg0hYf5//pNx/pJtlnD3ztxBr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151/GAAAA3gAAAA8AAAAAAAAA&#10;AAAAAAAAoQIAAGRycy9kb3ducmV2LnhtbFBLBQYAAAAABAAEAPkAAACUAwAAAAA=&#10;" strokecolor="red" strokeweight="0"/>
                  <v:line id="Line 4332" o:spid="_x0000_s5451" style="position:absolute;visibility:visible;mso-wrap-style:square" from="366,1011" to="367,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5KMUAAADeAAAADwAAAGRycy9kb3ducmV2LnhtbESPQYvCMBCF7wv+hzCCl2VNV7CUrlFE&#10;EBbxoFXxOjSzTdlmUpqo9d8bQfA2w3vzvjezRW8bcaXO144VfI8TEMSl0zVXCo6H9VcGwgdkjY1j&#10;UnAnD4v54GOGuXY33tO1CJWIIexzVGBCaHMpfWnIoh+7ljhqf66zGOLaVVJ3eIvhtpGTJEmlxZoj&#10;wWBLK0Plf3GxEYJFNdka2l0Qt5tsfZ5+ng6tUqNhv/wBEagPb/Pr+lfH+kmWpvB8J84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5KMUAAADeAAAADwAAAAAAAAAA&#10;AAAAAAChAgAAZHJzL2Rvd25yZXYueG1sUEsFBgAAAAAEAAQA+QAAAJMDAAAAAA==&#10;" strokecolor="red" strokeweight="0"/>
                  <v:line id="Line 4333" o:spid="_x0000_s5452" style="position:absolute;visibility:visible;mso-wrap-style:square" from="370,1010" to="371,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vcs8UAAADeAAAADwAAAGRycy9kb3ducmV2LnhtbESPQYvCMBCF78L+hzALXkRTBbVUoywL&#10;goiH3ap4HZqxKTaT0kSt/94IC3ub4b1535vlurO1uFPrK8cKxqMEBHHhdMWlguNhM0xB+ICssXZM&#10;Cp7kYb366C0x0+7Bv3TPQyliCPsMFZgQmkxKXxiy6EeuIY7axbUWQ1zbUuoWHzHc1nKSJDNpseJI&#10;MNjQt6Himt9shGBeTvaGfm6I+126OU8Hp0OjVP+z+1qACNSFf/Pf9VbH+kk6m8P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vcs8UAAADeAAAADwAAAAAAAAAA&#10;AAAAAAChAgAAZHJzL2Rvd25yZXYueG1sUEsFBgAAAAAEAAQA+QAAAJMDAAAAAA==&#10;" strokecolor="red" strokeweight="0"/>
                  <v:line id="Line 4334" o:spid="_x0000_s5453" style="position:absolute;visibility:visible;mso-wrap-style:square" from="377,1009" to="378,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wcQAAADeAAAADwAAAGRycy9kb3ducmV2LnhtbESPTWvCQBCG74X+h2UKXkrdKFRCdBUR&#10;BBEPNrb0OmTHbDA7G7Krxn/vHAq9zTDvxzOL1eBbdaM+NoENTMYZKOIq2IZrA9+n7UcOKiZki21g&#10;MvCgCKvl68sCCxvu/EW3MtVKQjgWaMCl1BVax8qRxzgOHbHczqH3mGTta217vEu4b/U0y2baY8PS&#10;4LCjjaPqUl69lGBZTw+OjlfEwz7f/n6+/5w6Y0Zvw3oOKtGQ/sV/7p0V/CyfCa+8Iz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jBxAAAAN4AAAAPAAAAAAAAAAAA&#10;AAAAAKECAABkcnMvZG93bnJldi54bWxQSwUGAAAAAAQABAD5AAAAkgMAAAAA&#10;" strokecolor="red" strokeweight="0"/>
                  <v:line id="Line 4335" o:spid="_x0000_s5454" style="position:absolute;visibility:visible;mso-wrap-style:square" from="388,1007" to="389,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tWscAAADeAAAADwAAAGRycy9kb3ducmV2LnhtbESPQWvDMAyF74P+B6PCLmNxVljJsrql&#10;FApj9NAmG7uKWI1DYznETpr9+3lQ6E3iPb3vabWZbCtG6n3jWMFLkoIgrpxuuFbwVe6fMxA+IGts&#10;HZOCX/KwWc8eVphrd+UTjUWoRQxhn6MCE0KXS+krQxZ94jriqJ1dbzHEta+l7vEaw20rF2m6lBYb&#10;jgSDHe0MVZdisBGCRb04GDoOiIfPbP/z+vRddko9zqftO4hAU7ibb9cfOtZPs+Ub/L8TZ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eO1axwAAAN4AAAAPAAAAAAAA&#10;AAAAAAAAAKECAABkcnMvZG93bnJldi54bWxQSwUGAAAAAAQABAD5AAAAlQMAAAAA&#10;" strokecolor="red" strokeweight="0"/>
                  <v:line id="Line 4336" o:spid="_x0000_s5455" style="position:absolute;visibility:visible;mso-wrap-style:square" from="392,1007" to="393,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vSGsYAAADeAAAADwAAAGRycy9kb3ducmV2LnhtbESPQWvCQBCF7wX/wzJCL6VuKlhD6ioi&#10;CKV4aBNLr0N2mg3NzobsqvHfOwehtxnmvffNW21G36kzDbENbOBlloEiroNtuTFwrPbPOaiYkC12&#10;gcnAlSJs1pOHFRY2XPiLzmVqlIRwLNCAS6kvtI61I49xFnpiuf2GwWOSdWi0HfAi4b7T8yx71R5b&#10;FoLDnnaO6r/y5AWCZTM/OPo8IR4+8v3P4um76o15nI7bN1CJxvQvvrvfrbyf5UspIHVkB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b0hrGAAAA3gAAAA8AAAAAAAAA&#10;AAAAAAAAoQIAAGRycy9kb3ducmV2LnhtbFBLBQYAAAAABAAEAPkAAACUAwAAAAA=&#10;" strokecolor="red" strokeweight="0"/>
                  <v:line id="Line 4337" o:spid="_x0000_s5456" style="position:absolute;visibility:visible;mso-wrap-style:square" from="399,1006" to="400,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d3gccAAADeAAAADwAAAGRycy9kb3ducmV2LnhtbESPQWvDMAyF74P+B6NCL6NxWtgW0rpl&#10;DAJl9LAlK72KWI1DYznETpv9+3kw2E3iPb3vabufbCduNPjWsYJVkoIgrp1uuVHwVRXLDIQPyBo7&#10;x6Tgmzzsd7OHLeba3fmTbmVoRAxhn6MCE0KfS+lrQxZ94nriqF3cYDHEdWikHvAew20n12n6LC22&#10;HAkGe3ozVF/L0UYIls36aOhjRDy+Z8X56fFU9Uot5tPrBkSgKfyb/64POtZPs5cV/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13eBxwAAAN4AAAAPAAAAAAAA&#10;AAAAAAAAAKECAABkcnMvZG93bnJldi54bWxQSwUGAAAAAAQABAD5AAAAlQMAAAAA&#10;" strokecolor="red" strokeweight="0"/>
                  <v:line id="Line 4338" o:spid="_x0000_s5457" style="position:absolute;visibility:visible;mso-wrap-style:square" from="340,1035" to="34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p9sYAAADeAAAADwAAAGRycy9kb3ducmV2LnhtbESPQWvCQBCF7wX/wzJCL6VuDFRD6iaI&#10;IBTxUKPS65CdZoPZ2ZBdNf77bqHQ2wzvzfverMrRduJGg28dK5jPEhDEtdMtNwpOx+1rBsIHZI2d&#10;Y1LwIA9lMXlaYa7dnQ90q0IjYgj7HBWYEPpcSl8bsuhnrieO2rcbLIa4Do3UA95juO1kmiQLabHl&#10;SDDY08ZQfamuNkKwatK9oc8r4n6Xbb/eXs7HXqnn6bh+BxFoDP/mv+sPHesn2TKF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F6fbGAAAA3gAAAA8AAAAAAAAA&#10;AAAAAAAAoQIAAGRycy9kb3ducmV2LnhtbFBLBQYAAAAABAAEAPkAAACUAwAAAAA=&#10;" strokecolor="red" strokeweight="0"/>
                  <v:line id="Line 4339" o:spid="_x0000_s5458" style="position:absolute;visibility:visible;mso-wrap-style:square" from="351,1034" to="35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lMbcYAAADeAAAADwAAAGRycy9kb3ducmV2LnhtbESPQWvCQBCF70L/wzKFXkQ3tWhDdBNK&#10;QSjFg8aK1yE7ZoPZ2ZBdNf333YLgbYb35n1vVsVgW3Gl3jeOFbxOExDEldMN1wp+9utJCsIHZI2t&#10;Y1LwSx6K/Gm0wky7G+/oWoZaxBD2GSowIXSZlL4yZNFPXUcctZPrLYa49rXUPd5iuG3lLEkW0mLD&#10;kWCwo09D1bm82AjBsp5tDG0viJvvdH2cjw/7TqmX5+FjCSLQEB7m+/WXjvWT9P0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JTG3GAAAA3gAAAA8AAAAAAAAA&#10;AAAAAAAAoQIAAGRycy9kb3ducmV2LnhtbFBLBQYAAAAABAAEAPkAAACUAwAAAAA=&#10;" strokecolor="red" strokeweight="0"/>
                  <v:line id="Line 4340" o:spid="_x0000_s5459" style="position:absolute;visibility:visible;mso-wrap-style:square" from="355,1033" to="356,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GcYAAADeAAAADwAAAGRycy9kb3ducmV2LnhtbESPQWvCQBCF70L/wzKFXkQ3lWpDdBNK&#10;QSjFg8aK1yE7ZoPZ2ZBdNf333YLgbYb35n1vVsVgW3Gl3jeOFbxOExDEldMN1wp+9utJCsIHZI2t&#10;Y1LwSx6K/Gm0wky7G+/oWoZaxBD2GSowIXSZlL4yZNFPXUcctZPrLYa49rXUPd5iuG3lLEkW0mLD&#10;kWCwo09D1bm82AjBsp5tDG0viJvvdH2cjw/7TqmX5+FjCSLQEB7m+/WXjvWT9P0N/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g1BnGAAAA3gAAAA8AAAAAAAAA&#10;AAAAAAAAoQIAAGRycy9kb3ducmV2LnhtbFBLBQYAAAAABAAEAPkAAACUAwAAAAA=&#10;" strokecolor="red" strokeweight="0"/>
                  <v:line id="Line 4341" o:spid="_x0000_s5460" style="position:absolute;visibility:visible;mso-wrap-style:square" from="362,1033" to="363,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xgsUAAADeAAAADwAAAGRycy9kb3ducmV2LnhtbESPQYvCMBCF74L/IYywF1lTBbVUo4gg&#10;yOJhrS5eh2Zsis2kNFG7/36zIHib4b1535vlurO1eFDrK8cKxqMEBHHhdMWlgvNp95mC8AFZY+2Y&#10;FPySh/Wq31tipt2Tj/TIQyliCPsMFZgQmkxKXxiy6EeuIY7a1bUWQ1zbUuoWnzHc1nKSJDNpseJI&#10;MNjQ1lBxy+82QjAvJwdD33fEw1e6u0yHP6dGqY9Bt1mACNSFt/l1vdexfpLOp/D/Tp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xxgsUAAADeAAAADwAAAAAAAAAA&#10;AAAAAAChAgAAZHJzL2Rvd25yZXYueG1sUEsFBgAAAAAEAAQA+QAAAJMDAAAAAA==&#10;" strokecolor="red" strokeweight="0"/>
                  <v:line id="Line 4342" o:spid="_x0000_s5461" style="position:absolute;visibility:visible;mso-wrap-style:square" from="373,1031" to="374,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7v9cUAAADeAAAADwAAAGRycy9kb3ducmV2LnhtbESPQYvCMBCF78L+hzALXkRTBbVUoywL&#10;goiH3ap4HZqxKTaT0kSt/94IC3ub4b1535vlurO1uFPrK8cKxqMEBHHhdMWlguNhM0xB+ICssXZM&#10;Cp7kYb366C0x0+7Bv3TPQyliCPsMFZgQmkxKXxiy6EeuIY7axbUWQ1zbUuoWHzHc1nKSJDNpseJI&#10;MNjQt6Himt9shGBeTvaGfm6I+126OU8Hp0OjVP+z+1qACNSFf/Pf9VbH+kk6n8H7nTiD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7v9cUAAADeAAAADwAAAAAAAAAA&#10;AAAAAAChAgAAZHJzL2Rvd25yZXYueG1sUEsFBgAAAAAEAAQA+QAAAJMDAAAAAA==&#10;" strokecolor="red" strokeweight="0"/>
                  <v:line id="Line 4343" o:spid="_x0000_s5462" style="position:absolute;visibility:visible;mso-wrap-style:square" from="378,1030" to="379,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KbsUAAADeAAAADwAAAGRycy9kb3ducmV2LnhtbESPQYvCMBCF78L+hzDCXkRTBbVUoyyC&#10;sCwe1qp4HZqxKTaT0kTt/nuzIHib4b1535vlurO1uFPrK8cKxqMEBHHhdMWlguNhO0xB+ICssXZM&#10;Cv7Iw3r10Vtipt2D93TPQyliCPsMFZgQmkxKXxiy6EeuIY7axbUWQ1zbUuoWHzHc1nKSJDNpseJI&#10;MNjQxlBxzW82QjAvJztDvzfE3U+6PU8Hp0Oj1Ge/+1qACNSFt/l1/a1j/SSdz+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KbsUAAADeAAAADwAAAAAAAAAA&#10;AAAAAAChAgAAZHJzL2Rvd25yZXYueG1sUEsFBgAAAAAEAAQA+QAAAJMDAAAAAA==&#10;" strokecolor="red" strokeweight="0"/>
                  <v:line id="Line 4344" o:spid="_x0000_s5463" style="position:absolute;visibility:visible;mso-wrap-style:square" from="385,1030" to="386,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eHMUAAADeAAAADwAAAGRycy9kb3ducmV2LnhtbESPTWvCQBCG7wX/wzJCL6VuKlhD6ioi&#10;CKV4aBNLr0N2mg3NzobsqvHfOwehtxnm/XhmtRl9p840xDawgZdZBoq4DrblxsCx2j/noGJCttgF&#10;JgNXirBZTx5WWNhw4S86l6lREsKxQAMupb7QOtaOPMZZ6Inl9hsGj0nWodF2wIuE+07Ps+xVe2xZ&#10;Ghz2tHNU/5UnLyVYNvODo88T4uEj3/8snr6r3pjH6bh9A5VoTP/iu/vdCn6WL4VX3pEZ9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eHMUAAADeAAAADwAAAAAAAAAA&#10;AAAAAAChAgAAZHJzL2Rvd25yZXYueG1sUEsFBgAAAAAEAAQA+QAAAJMDAAAAAA==&#10;" strokecolor="red" strokeweight="0"/>
                  <v:line id="Line 4345" o:spid="_x0000_s5464" style="position:absolute;visibility:visible;mso-wrap-style:square" from="396,1028" to="397,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7h8YAAADeAAAADwAAAGRycy9kb3ducmV2LnhtbESPQWvCQBCF70L/wzKFXqRuKlRjdBNK&#10;QSjFg8aK1yE7ZoPZ2ZBdNf333YLgbYb35n1vVsVgW3Gl3jeOFbxNEhDEldMN1wp+9uvXFIQPyBpb&#10;x6TglzwU+dNohZl2N97RtQy1iCHsM1RgQugyKX1lyKKfuI44aifXWwxx7Wupe7zFcNvKaZLMpMWG&#10;I8FgR5+GqnN5sRGCZT3dGNpeEDff6fr4Pj7sO6VenoePJYhAQ3iY79dfOtZP0v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e4fGAAAA3gAAAA8AAAAAAAAA&#10;AAAAAAAAoQIAAGRycy9kb3ducmV2LnhtbFBLBQYAAAAABAAEAPkAAACUAwAAAAA=&#10;" strokecolor="red" strokeweight="0"/>
                  <v:line id="Line 4346" o:spid="_x0000_s5465" style="position:absolute;visibility:visible;mso-wrap-style:square" from="400,1028" to="401,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iPcUAAADeAAAADwAAAGRycy9kb3ducmV2LnhtbESPQWvCQBCF7wX/wzKCl1I3FZSQuooI&#10;QhEPGi29DtlpNjQ7G7Krpv++cxC8zTDvvW/ecj34Vt2oj01gA+/TDBRxFWzDtYHLefeWg4oJ2WIb&#10;mAz8UYT1avSyxMKGO5/oVqZaSQjHAg24lLpC61g58hinoSOW20/oPSZZ+1rbHu8S7ls9y7KF9tiw&#10;EBx2tHVU/ZZXLxAs69nB0fGKeNjnu+/569e5M2YyHjYfoBIN6Sl+uD+tvJ/luRSQOjKD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6iPcUAAADeAAAADwAAAAAAAAAA&#10;AAAAAAChAgAAZHJzL2Rvd25yZXYueG1sUEsFBgAAAAAEAAQA+QAAAJMDAAAAAA==&#10;" strokecolor="red" strokeweight="0"/>
                  <v:line id="Line 4347" o:spid="_x0000_s5466" style="position:absolute;visibility:visible;mso-wrap-style:square" from="341,1057" to="342,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IHpsUAAADeAAAADwAAAGRycy9kb3ducmV2LnhtbESPQYvCMBCF74L/IczCXkRTBaVUoyyC&#10;IOJhbRWvQzPblG0mpYna/fcbQfA2w3vzvjerTW8bcafO144VTCcJCOLS6ZorBediN05B+ICssXFM&#10;Cv7Iw2Y9HKww0+7BJ7rnoRIxhH2GCkwIbSalLw1Z9BPXEkftx3UWQ1y7SuoOHzHcNnKWJAtpseZI&#10;MNjS1lD5m99shGBezY6Gvm+Ix0O6u85Hl6JV6vOj/1qCCNSHt/l1vdexfpKmU3i+E2e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IHpsUAAADeAAAADwAAAAAAAAAA&#10;AAAAAAChAgAAZHJzL2Rvd25yZXYueG1sUEsFBgAAAAAEAAQA+QAAAJMDAAAAAA==&#10;" strokecolor="red" strokeweight="0"/>
                  <v:line id="Line 4348" o:spid="_x0000_s5467" style="position:absolute;visibility:visible;mso-wrap-style:square" from="348,1056" to="349,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CZ0cUAAADeAAAADwAAAGRycy9kb3ducmV2LnhtbESPQYvCMBCF7wv+hzCCl0VTCy6lGkUE&#10;YVk8aN3F69CMTbGZlCZq/fdGEPY2w3vzvjeLVW8bcaPO144VTCcJCOLS6ZorBb/H7TgD4QOyxsYx&#10;KXiQh9Vy8LHAXLs7H+hWhErEEPY5KjAhtLmUvjRk0U9cSxy1s+sshrh2ldQd3mO4bWSaJF/SYs2R&#10;YLCljaHyUlxthGBRpTtD+yvi7ifbnmaff8dWqdGwX89BBOrDv/l9/a1j/STLUn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CZ0cUAAADeAAAADwAAAAAAAAAA&#10;AAAAAAChAgAAZHJzL2Rvd25yZXYueG1sUEsFBgAAAAAEAAQA+QAAAJMDAAAAAA==&#10;" strokecolor="red" strokeweight="0"/>
                  <v:line id="Line 4349" o:spid="_x0000_s5468" style="position:absolute;visibility:visible;mso-wrap-style:square" from="359,1055" to="360,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8SsUAAADeAAAADwAAAGRycy9kb3ducmV2LnhtbESPQYvCMBCF7wv+hzDCXhZNdVkp1Sgi&#10;CIt4cKvidWjGpthMShO1/vuNIHib4b1535vZorO1uFHrK8cKRsMEBHHhdMWlgsN+PUhB+ICssXZM&#10;Ch7kYTHvfcww0+7Of3TLQyliCPsMFZgQmkxKXxiy6IeuIY7a2bUWQ1zbUuoW7zHc1nKcJBNpseJI&#10;MNjQylBxya82QjAvx1tDuyvidpOuTz9fx32j1Ge/W05BBOrC2/y6/tWxfpKm3/B8J8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w8SsUAAADeAAAADwAAAAAAAAAA&#10;AAAAAAChAgAAZHJzL2Rvd25yZXYueG1sUEsFBgAAAAAEAAQA+QAAAJMDAAAAAA==&#10;" strokecolor="red" strokeweight="0"/>
                  <v:line id="Line 4350" o:spid="_x0000_s5469" style="position:absolute;visibility:visible;mso-wrap-style:square" from="363,1054" to="364,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WkPsUAAADeAAAADwAAAGRycy9kb3ducmV2LnhtbESPQYvCMBCF7wv+hzDCXhZNlV0p1Sgi&#10;CIt4cKvidWjGpthMShO1/vuNIHib4b1535vZorO1uFHrK8cKRsMEBHHhdMWlgsN+PUhB+ICssXZM&#10;Ch7kYTHvfcww0+7Of3TLQyliCPsMFZgQmkxKXxiy6IeuIY7a2bUWQ1zbUuoW7zHc1nKcJBNpseJI&#10;MNjQylBxya82QjAvx1tDuyvidpOuTz9fx32j1Ge/W05BBOrC2/y6/tWxfpKm3/B8J8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WkPsUAAADeAAAADwAAAAAAAAAA&#10;AAAAAAChAgAAZHJzL2Rvd25yZXYueG1sUEsFBgAAAAAEAAQA+QAAAJMDAAAAAA==&#10;" strokecolor="red" strokeweight="0"/>
                  <v:line id="Line 4351" o:spid="_x0000_s5470" style="position:absolute;visibility:visible;mso-wrap-style:square" from="370,1053" to="37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BpcYAAADeAAAADwAAAGRycy9kb3ducmV2LnhtbESPQWvDMAyF74P9B6NBL6N1FmgJad0y&#10;BoVRcuiSjl1FrMVhsRxiN8n+/VwY9Cbxnt73tDvMthMjDb51rOBllYAgrp1uuVFwqY7LDIQPyBo7&#10;x6Tglzwc9o8PO8y1m/iDxjI0Ioawz1GBCaHPpfS1IYt+5XriqH27wWKI69BIPeAUw20n0yTZSIst&#10;R4LBnt4M1T/l1UYIlk1aGDpfEYtTdvxaP39WvVKLp/l1CyLQHO7m/+t3HesnWbaG2ztxBr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5AaXGAAAA3gAAAA8AAAAAAAAA&#10;AAAAAAAAoQIAAGRycy9kb3ducmV2LnhtbFBLBQYAAAAABAAEAPkAAACUAwAAAAA=&#10;" strokecolor="red" strokeweight="0"/>
                  <v:line id="Line 4352" o:spid="_x0000_s5471" style="position:absolute;visibility:visible;mso-wrap-style:square" from="381,1052" to="382,1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f0sUAAADeAAAADwAAAGRycy9kb3ducmV2LnhtbESPQYvCMBCF7wv+hzCCl0XTFZRSjSKC&#10;sIgHt1W8Ds3YFJtJaaLWf28WFvY2w3vzvjfLdW8b8aDO144VfE0SEMSl0zVXCk7FbpyC8AFZY+OY&#10;FLzIw3o1+Fhipt2Tf+iRh0rEEPYZKjAhtJmUvjRk0U9cSxy1q+sshrh2ldQdPmO4beQ0SebSYs2R&#10;YLClraHylt9thGBeTQ+GjnfEwz7dXWaf56JVajTsNwsQgfrwb/67/taxfpKmc/h9J84gV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uf0sUAAADeAAAADwAAAAAAAAAA&#10;AAAAAAChAgAAZHJzL2Rvd25yZXYueG1sUEsFBgAAAAAEAAQA+QAAAJMDAAAAAA==&#10;" strokecolor="red" strokeweight="0"/>
                  <v:line id="Line 4353" o:spid="_x0000_s5472" style="position:absolute;visibility:visible;mso-wrap-style:square" from="385,1051" to="386,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c6ScUAAADeAAAADwAAAGRycy9kb3ducmV2LnhtbESPQYvCMBCF7wv+hzDCXhZNFXYt1Sgi&#10;CIt4cKvidWjGpthMShO1/vuNIHib4b1535vZorO1uFHrK8cKRsMEBHHhdMWlgsN+PUhB+ICssXZM&#10;Ch7kYTHvfcww0+7Of3TLQyliCPsMFZgQmkxKXxiy6IeuIY7a2bUWQ1zbUuoW7zHc1nKcJD/SYsWR&#10;YLChlaHikl9thGBejreGdlfE7SZdn76/jvtGqc9+t5yCCNSFt/l1/atj/SRNJ/B8J8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c6ScUAAADeAAAADwAAAAAAAAAA&#10;AAAAAAChAgAAZHJzL2Rvd25yZXYueG1sUEsFBgAAAAAEAAQA+QAAAJMDAAAAAA==&#10;" strokecolor="red" strokeweight="0"/>
                  <v:line id="Line 4354" o:spid="_x0000_s5473" style="position:absolute;visibility:visible;mso-wrap-style:square" from="392,1050" to="39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iuO8QAAADeAAAADwAAAGRycy9kb3ducmV2LnhtbESPTWvCQBCG7wX/wzKCl1I3FZSQuooI&#10;QhEPGi29DtlpNjQ7G7Krpv++cxC8zTDvxzPL9eBbdaM+NoENvE8zUMRVsA3XBi7n3VsOKiZki21g&#10;MvBHEdar0csSCxvufKJbmWolIRwLNOBS6gqtY+XIY5yGjlhuP6H3mGTta217vEu4b/UsyxbaY8PS&#10;4LCjraPqt7x6KcGynh0cHa+Ih32++56/fp07YybjYfMBKtGQnuKH+9MKfpbnwivvyAx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OK47xAAAAN4AAAAPAAAAAAAAAAAA&#10;AAAAAKECAABkcnMvZG93bnJldi54bWxQSwUGAAAAAAQABAD5AAAAkgMAAAAA&#10;" strokecolor="red" strokeweight="0"/>
                  <v:line id="Line 4355" o:spid="_x0000_s5474" style="position:absolute;visibility:visible;mso-wrap-style:square" from="344,1078" to="345,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QLoMUAAADeAAAADwAAAGRycy9kb3ducmV2LnhtbESPQYvCMBCF7wv+hzDCXhZNFXap1Sgi&#10;CIt4cKvidWjGpthMShO1/vuNIHib4b1535vZorO1uFHrK8cKRsMEBHHhdMWlgsN+PUhB+ICssXZM&#10;Ch7kYTHvfcww0+7Of3TLQyliCPsMFZgQmkxKXxiy6IeuIY7a2bUWQ1zbUuoW7zHc1nKcJD/SYsWR&#10;YLChlaHikl9thGBejreGdlfE7SZdn76/jvtGqc9+t5yCCNSFt/l1/atj/SRNJ/B8J8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QLoMUAAADeAAAADwAAAAAAAAAA&#10;AAAAAAChAgAAZHJzL2Rvd25yZXYueG1sUEsFBgAAAAAEAAQA+QAAAJMDAAAAAA==&#10;" strokecolor="red" strokeweight="0"/>
                  <v:line id="Line 4356" o:spid="_x0000_s5475" style="position:absolute;visibility:visible;mso-wrap-style:square" from="348,1077" to="349,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04MYAAADeAAAADwAAAGRycy9kb3ducmV2LnhtbESPQWvCQBCF7wX/wzKCl6IbhZaYuooI&#10;gogHG1t6HbLTbGh2NmRXTf9951DwNsO89755q83gW3WjPjaBDcxnGSjiKtiGawMfl/00BxUTssU2&#10;MBn4pQib9ehphYUNd36nW5lqJSEcCzTgUuoKrWPlyGOchY5Ybt+h95hk7Wtte7xLuG/1IstetceG&#10;heCwo52j6qe8eoFgWS9Ojs5XxNMx33+9PH9eOmMm42H7BirRkB7if/fByvtZvpQCUkdm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XNODGAAAA3gAAAA8AAAAAAAAA&#10;AAAAAAAAoQIAAGRycy9kb3ducmV2LnhtbFBLBQYAAAAABAAEAPkAAACUAwAAAAA=&#10;" strokecolor="red" strokeweight="0"/>
                  <v:line id="Line 4357" o:spid="_x0000_s5476" style="position:absolute;visibility:visible;mso-wrap-style:square" from="355,1077" to="356,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uRe8UAAADeAAAADwAAAGRycy9kb3ducmV2LnhtbESPQYvCMBCF78L+hzALe5E1VVC6XaOI&#10;ICziQauy16EZm2IzKU3U+u+NIHib4b1535vpvLO1uFLrK8cKhoMEBHHhdMWlgsN+9Z2C8AFZY+2Y&#10;FNzJw3z20Ztipt2Nd3TNQyliCPsMFZgQmkxKXxiy6AeuIY7aybUWQ1zbUuoWbzHc1nKUJBNpseJI&#10;MNjQ0lBxzi82QjAvRxtD2wviZp2u/sf9475R6uuzW/yCCNSFt/l1/adj/ST9GcL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uRe8UAAADeAAAADwAAAAAAAAAA&#10;AAAAAAChAgAAZHJzL2Rvd25yZXYueG1sUEsFBgAAAAAEAAQA+QAAAJMDAAAAAA==&#10;" strokecolor="red" strokeweight="0"/>
                  <v:line id="Line 4358" o:spid="_x0000_s5477" style="position:absolute;visibility:visible;mso-wrap-style:square" from="367,1075" to="368,1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PDMYAAADeAAAADwAAAGRycy9kb3ducmV2LnhtbESPQWvCQBCF74L/YRmhF9FNAy0xuooU&#10;hCIe2kTxOmTHbDA7G7Krxn/fLRR6m+G9ed+b1WawrbhT7xvHCl7nCQjiyumGawXHcjfLQPiArLF1&#10;TAqe5GGzHo9WmGv34G+6F6EWMYR9jgpMCF0upa8MWfRz1xFH7eJ6iyGufS11j48YbluZJsm7tNhw&#10;JBjs6MNQdS1uNkKwqNODoa8b4mGf7c5v01PZKfUyGbZLEIGG8G/+u/7UsX6SLVL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JDwzGAAAA3gAAAA8AAAAAAAAA&#10;AAAAAAAAoQIAAGRycy9kb3ducmV2LnhtbFBLBQYAAAAABAAEAPkAAACUAwAAAAA=&#10;" strokecolor="red" strokeweight="0"/>
                  <v:line id="Line 4359" o:spid="_x0000_s5478" style="position:absolute;visibility:visible;mso-wrap-style:square" from="371,1074" to="37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ql8YAAADeAAAADwAAAGRycy9kb3ducmV2LnhtbESPQWvCQBCF70L/wzKFXqRualFidBNK&#10;QSjFg8aK1yE7ZoPZ2ZBdNf333YLgbYb35n1vVsVgW3Gl3jeOFbxNEhDEldMN1wp+9uvXFIQPyBpb&#10;x6TglzwU+dNohZl2N97RtQy1iCHsM1RgQugyKX1lyKKfuI44aifXWwxx7Wupe7zFcNvKaZLMpcWG&#10;I8FgR5+GqnN5sRGCZT3dGNpeEDff6fo4Gx/2nVIvz8PHEkSgITzM9+svHesn6eI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FqpfGAAAA3gAAAA8AAAAAAAAA&#10;AAAAAAAAoQIAAGRycy9kb3ducmV2LnhtbFBLBQYAAAAABAAEAPkAAACUAwAAAAA=&#10;" strokecolor="red" strokeweight="0"/>
                  <v:line id="Line 4360" o:spid="_x0000_s5479" style="position:absolute;visibility:visible;mso-wrap-style:square" from="377,1074" to="378,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y48YAAADeAAAADwAAAGRycy9kb3ducmV2LnhtbESPQWvCQBCF70L/wzKFXqRuKlVidBNK&#10;QSjFg8aK1yE7ZoPZ2ZBdNf333YLgbYb35n1vVsVgW3Gl3jeOFbxNEhDEldMN1wp+9uvXFIQPyBpb&#10;x6TglzwU+dNohZl2N97RtQy1iCHsM1RgQugyKX1lyKKfuI44aifXWwxx7Wupe7zFcNvKaZLMpcWG&#10;I8FgR5+GqnN5sRGCZT3dGNpeEDff6fo4Gx/2nVIvz8PHEkSgITzM9+svHesn6eI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sMuPGAAAA3gAAAA8AAAAAAAAA&#10;AAAAAAAAoQIAAGRycy9kb3ducmV2LnhtbFBLBQYAAAAABAAEAPkAAACUAwAAAAA=&#10;" strokecolor="red" strokeweight="0"/>
                  <v:line id="Line 4361" o:spid="_x0000_s5480" style="position:absolute;visibility:visible;mso-wrap-style:square" from="389,1072" to="390,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XeMcAAADeAAAADwAAAGRycy9kb3ducmV2LnhtbESPQWvDMAyF74P9B6NBL6N1VuhIs7ph&#10;DAKj9NClG7uKWI1DYznETpr++7ow2E3iPb3vaZNPthUj9b5xrOBlkYAgrpxuuFbwfSzmKQgfkDW2&#10;jknBlTzk28eHDWbaXfiLxjLUIoawz1CBCaHLpPSVIYt+4TriqJ1cbzHEta+l7vESw20rl0nyKi02&#10;HAkGO/owVJ3LwUYIlvVyb+gwIO53afG7ev45dkrNnqb3NxCBpvBv/rv+1LF+kq5XcH8nziC3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4Jd4xwAAAN4AAAAPAAAAAAAA&#10;AAAAAAAAAKECAABkcnMvZG93bnJldi54bWxQSwUGAAAAAAQABAD5AAAAlQMAAAAA&#10;" strokecolor="red" strokeweight="0"/>
                  <v:line id="Line 4362" o:spid="_x0000_s5481" style="position:absolute;visibility:visible;mso-wrap-style:square" from="393,1072" to="394,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IJD8cAAADeAAAADwAAAGRycy9kb3ducmV2LnhtbESPQWvDMAyF74P+B6PCLmNxVljJsrql&#10;FApj9NAmG7uKWI1DYznETpr9+3lQ6E3iPb3vabWZbCtG6n3jWMFLkoIgrpxuuFbwVe6fMxA+IGts&#10;HZOCX/KwWc8eVphrd+UTjUWoRQxhn6MCE0KXS+krQxZ94jriqJ1dbzHEta+l7vEaw20rF2m6lBYb&#10;jgSDHe0MVZdisBGCRb04GDoOiIfPbP/z+vRddko9zqftO4hAU7ibb9cfOtZPs7cl/L8TZ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MgkPxwAAAN4AAAAPAAAAAAAA&#10;AAAAAAAAAKECAABkcnMvZG93bnJldi54bWxQSwUGAAAAAAQABAD5AAAAlQMAAAAA&#10;" strokecolor="red" strokeweight="0"/>
                  <v:line id="Line 4363" o:spid="_x0000_s5482" style="position:absolute;visibility:visible;mso-wrap-style:square" from="400,1071" to="401,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6slMYAAADeAAAADwAAAGRycy9kb3ducmV2LnhtbESPQWvCQBCF70L/wzKFXqRuKlRjdBNK&#10;QSjFg8aK1yE7ZoPZ2ZBdNf333YLgbYb35n1vVsVgW3Gl3jeOFbxNEhDEldMN1wp+9uvXFIQPyBpb&#10;x6TglzwU+dNohZl2N97RtQy1iCHsM1RgQugyKX1lyKKfuI44aifXWwxx7Wupe7zFcNvKaZLMpMWG&#10;I8FgR5+GqnN5sRGCZT3dGNpeEDff6fr4Pj7sO6VenoePJYhAQ3iY79dfOtZP0sU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JTGAAAA3gAAAA8AAAAAAAAA&#10;AAAAAAAAoQIAAGRycy9kb3ducmV2LnhtbFBLBQYAAAAABAAEAPkAAACUAwAAAAA=&#10;" strokecolor="red" strokeweight="0"/>
                  <v:line id="Line 4364" o:spid="_x0000_s5483" style="position:absolute;visibility:visible;mso-wrap-style:square" from="340,1100" to="34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45sUAAADeAAAADwAAAGRycy9kb3ducmV2LnhtbESPTWvCQBCG7wX/wzKCl6IbhZaYuooI&#10;gogHG1t6HbLTbGh2NmRXTf9951DwNsO8H8+sNoNv1Y362AQ2MJ9loIirYBuuDXxc9tMcVEzIFtvA&#10;ZOCXImzWo6cVFjbc+Z1uZaqVhHAs0IBLqSu0jpUjj3EWOmK5fYfeY5K1r7Xt8S7hvtWLLHvVHhuW&#10;Bocd7RxVP+XVSwmW9eLk6HxFPB3z/dfL8+elM2YyHrZvoBIN6SH+dx+s4Gf5UnjlHZlB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45sUAAADeAAAADwAAAAAAAAAA&#10;AAAAAAChAgAAZHJzL2Rvd25yZXYueG1sUEsFBgAAAAAEAAQA+QAAAJMDAAAAAA==&#10;" strokecolor="red" strokeweight="0"/>
                  <v:line id="Line 4365" o:spid="_x0000_s5484" style="position:absolute;visibility:visible;mso-wrap-style:square" from="352,1099" to="353,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2dfcUAAADeAAAADwAAAGRycy9kb3ducmV2LnhtbESPQYvCMBCF78L+hzDCXkRTBaVWoyyC&#10;sCwe1qp4HZqxKTaT0kTt/nuzIHib4b1535vlurO1uFPrK8cKxqMEBHHhdMWlguNhO0xB+ICssXZM&#10;Cv7Iw3r10Vtipt2D93TPQyliCPsMFZgQmkxKXxiy6EeuIY7axbUWQ1zbUuoWHzHc1nKSJDNpseJI&#10;MNjQxlBxzW82QjAvJztDvzfE3U+6PU8Hp0Oj1Ge/+1qACNSFt/l1/a1j/SSdz+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2dfcUAAADeAAAADwAAAAAAAAAA&#10;AAAAAAChAgAAZHJzL2Rvd25yZXYueG1sUEsFBgAAAAAEAAQA+QAAAJMDAAAAAA==&#10;" strokecolor="red" strokeweight="0"/>
                  <v:line id="Line 4366" o:spid="_x0000_s5485" style="position:absolute;visibility:visible;mso-wrap-style:square" from="356,1098" to="357,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yu+sYAAADeAAAADwAAAGRycy9kb3ducmV2LnhtbESPQWsCMRCF74X+hzCFXoomFSy6GqUU&#10;hFI82LXF67AZN4ubybKJuv33nYPgbYZ5733zlushtOpCfWoiW3gdG1DEVXQN1xZ+9pvRDFTKyA7b&#10;yGThjxKsV48PSyxcvPI3XcpcKwnhVKAFn3NXaJ0qTwHTOHbEcjvGPmCWta+16/Eq4aHVE2PedMCG&#10;heCxow9P1ak8B4FgWU+2nnZnxO3XbHOYvvzuO2ufn4b3BahMQ76Lb+5PJ++buZECUkd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8rvrGAAAA3gAAAA8AAAAAAAAA&#10;AAAAAAAAoQIAAGRycy9kb3ducmV2LnhtbFBLBQYAAAAABAAEAPkAAACUAwAAAAA=&#10;" strokecolor="red" strokeweight="0"/>
                  <v:line id="Line 4367" o:spid="_x0000_s5486" style="position:absolute;visibility:visible;mso-wrap-style:square" from="363,1097" to="364,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ALYcYAAADeAAAADwAAAGRycy9kb3ducmV2LnhtbESPQWsCMRCF7wX/QxjBS9FEoUVXo4gg&#10;SPHQ7ipeh824WdxMlk3U7b9vCoXeZnhv3vdmteldIx7UhdqzhulEgSAuvam50nAq9uM5iBCRDTae&#10;ScM3BdisBy8rzIx/8hc98liJFMIhQw02xjaTMpSWHIaJb4mTdvWdw5jWrpKmw2cKd42cKfUuHdac&#10;CBZb2lkqb/ndJQjm1exo6fOOePyY7y9vr+ei1Xo07LdLEJH6+G/+uz6YVF8t1BR+30kz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wC2HGAAAA3gAAAA8AAAAAAAAA&#10;AAAAAAAAoQIAAGRycy9kb3ducmV2LnhtbFBLBQYAAAAABAAEAPkAAACUAwAAAAA=&#10;" strokecolor="red" strokeweight="0"/>
                  <v:line id="Line 4368" o:spid="_x0000_s5487" style="position:absolute;visibility:visible;mso-wrap-style:square" from="374,1096" to="375,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KVFsYAAADeAAAADwAAAGRycy9kb3ducmV2LnhtbESPQWvCQBCF74L/YZlCL6K7DVQ0dROk&#10;IJTioUbF65CdZkOzsyG7avrvu4VCbzO8N+97sylH14kbDaH1rOFpoUAQ19603Gg4HXfzFYgQkQ12&#10;nknDNwUoi+lkg7nxdz7QrYqNSCEcctRgY+xzKUNtyWFY+J44aZ9+cBjTOjTSDHhP4a6TmVJL6bDl&#10;RLDY06ul+qu6ugTBqsn2lj6uiPv31e7yPDsfe60fH8btC4hIY/w3/12/mVRfrVUG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ilRbGAAAA3gAAAA8AAAAAAAAA&#10;AAAAAAAAoQIAAGRycy9kb3ducmV2LnhtbFBLBQYAAAAABAAEAPkAAACUAwAAAAA=&#10;" strokecolor="red" strokeweight="0"/>
                  <v:line id="Line 4369" o:spid="_x0000_s5488" style="position:absolute;visibility:visible;mso-wrap-style:square" from="378,1095" to="379,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4wjccAAADeAAAADwAAAGRycy9kb3ducmV2LnhtbESPQWsCMRCF74X+hzAFL6UmtbToanYp&#10;giDFg10rXofNdLN0M1k2Udd/bwShtxnem/e9WRSDa8WJ+tB41vA6ViCIK28arjX87FYvUxAhIhts&#10;PZOGCwUo8seHBWbGn/mbTmWsRQrhkKEGG2OXSRkqSw7D2HfESfv1vcOY1r6WpsdzCnetnCj1IR02&#10;nAgWO1paqv7Ko0sQLOvJxtL2iLj5mq4O78/7Xaf16Gn4nIOINMR/8/16bVJ9NVNv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rjCNxwAAAN4AAAAPAAAAAAAA&#10;AAAAAAAAAKECAABkcnMvZG93bnJldi54bWxQSwUGAAAAAAQABAD5AAAAlQMAAAAA&#10;" strokecolor="red" strokeweight="0"/>
                  <v:line id="Line 4370" o:spid="_x0000_s5489" style="position:absolute;visibility:visible;mso-wrap-style:square" from="385,1094" to="386,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eo+ccAAADeAAAADwAAAGRycy9kb3ducmV2LnhtbESPQWsCMRCF74X+hzAFL6UmlbboanYp&#10;giDFg10rXofNdLN0M1k2Udd/bwShtxnem/e9WRSDa8WJ+tB41vA6ViCIK28arjX87FYvUxAhIhts&#10;PZOGCwUo8seHBWbGn/mbTmWsRQrhkKEGG2OXSRkqSw7D2HfESfv1vcOY1r6WpsdzCnetnCj1IR02&#10;nAgWO1paqv7Ko0sQLOvJxtL2iLj5mq4O78/7Xaf16Gn4nIOINMR/8/16bVJ9NVNv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R6j5xwAAAN4AAAAPAAAAAAAA&#10;AAAAAAAAAKECAABkcnMvZG93bnJldi54bWxQSwUGAAAAAAQABAD5AAAAlQMAAAAA&#10;" strokecolor="red" strokeweight="0"/>
                  <v:line id="Line 4371" o:spid="_x0000_s5490" style="position:absolute;visibility:visible;mso-wrap-style:square" from="396,1093" to="397,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NYsYAAADeAAAADwAAAGRycy9kb3ducmV2LnhtbESPQWsCMRCF74L/IYzQi2iiYNGtUUpB&#10;kOLB7rb0Omymm6WbybKJuv57IwjeZnhv3vdmve1dI87UhdqzhtlUgSAuvam50vBd7CZLECEiG2w8&#10;k4YrBdhuhoM1ZsZf+IvOeaxECuGQoQYbY5tJGUpLDsPUt8RJ+/Odw5jWrpKmw0sKd42cK/UqHdac&#10;CBZb+rBU/ucnlyCYV/ODpeMJ8fC53P0uxj9Fq/XLqH9/AxGpj0/z43pvUn21Ugu4v5Nm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LDWLGAAAA3gAAAA8AAAAAAAAA&#10;AAAAAAAAoQIAAGRycy9kb3ducmV2LnhtbFBLBQYAAAAABAAEAPkAAACUAwAAAAA=&#10;" strokecolor="red" strokeweight="0"/>
                  <v:line id="Line 4372" o:spid="_x0000_s5491" style="position:absolute;visibility:visible;mso-wrap-style:square" from="401,1092" to="402,1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mTFcYAAADeAAAADwAAAGRycy9kb3ducmV2LnhtbESPQWsCMRCF7wX/Qxihl6KJQkVXo5SC&#10;IMWD3W3xOmzGzeJmsmyirv/eFITeZnhv3vdmteldI67UhdqzhslYgSAuvam50vBTbEdzECEiG2w8&#10;k4Y7BdisBy8rzIy/8Tdd81iJFMIhQw02xjaTMpSWHIaxb4mTdvKdw5jWrpKmw1sKd42cKjWTDmtO&#10;BIstfVoqz/nFJQjm1XRv6XBB3H/Nt8f3t9+i1fp12H8sQUTq47/5eb0zqb5aqBn8vZNm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kxXGAAAA3gAAAA8AAAAAAAAA&#10;AAAAAAAAoQIAAGRycy9kb3ducmV2LnhtbFBLBQYAAAAABAAEAPkAAACUAwAAAAA=&#10;" strokecolor="red" strokeweight="0"/>
                  <v:line id="Line 4373" o:spid="_x0000_s5492" style="position:absolute;visibility:visible;mso-wrap-style:square" from="342,1122" to="343,1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U2jscAAADeAAAADwAAAGRycy9kb3ducmV2LnhtbESPQWsCMRCF74X+hzAFL6UmFdrqanYp&#10;giDFg10rXofNdLN0M1k2Udd/bwShtxnem/e9WRSDa8WJ+tB41vA6ViCIK28arjX87FYvUxAhIhts&#10;PZOGCwUo8seHBWbGn/mbTmWsRQrhkKEGG2OXSRkqSw7D2HfESfv1vcOY1r6WpsdzCnetnCj1Lh02&#10;nAgWO1paqv7Ko0sQLOvJxtL2iLj5mq4Ob8/7Xaf16Gn4nIOINMR/8/16bVJ9NVMfcHsnzS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lTaOxwAAAN4AAAAPAAAAAAAA&#10;AAAAAAAAAKECAABkcnMvZG93bnJldi54bWxQSwUGAAAAAAQABAD5AAAAlQMAAAAA&#10;" strokecolor="red" strokeweight="0"/>
                  <v:line id="Line 4374" o:spid="_x0000_s5493" style="position:absolute;visibility:visible;mso-wrap-style:square" from="348,1121" to="349,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i/MUAAADeAAAADwAAAGRycy9kb3ducmV2LnhtbESPTWsCMRCG74X+hzCFXoomFSy6GqUU&#10;hFI82LXF67AZN4ubybKJuv33nYPgbYZ5P55ZrofQqgv1qYls4XVsQBFX0TVcW/jZb0YzUCkjO2wj&#10;k4U/SrBePT4ssXDxyt90KXOtJIRTgRZ8zl2hdao8BUzj2BHL7Rj7gFnWvtaux6uEh1ZPjHnTARuW&#10;Bo8dfXiqTuU5SAmW9WTraXdG3H7NNofpy+++s/b5aXhfgMo05Lv45v50gm/mRnjlHZlBr/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qi/MUAAADeAAAADwAAAAAAAAAA&#10;AAAAAAChAgAAZHJzL2Rvd25yZXYueG1sUEsFBgAAAAAEAAQA+QAAAJMDAAAAAA==&#10;" strokecolor="red" strokeweight="0"/>
                  <v:line id="Line 4375" o:spid="_x0000_s5494" style="position:absolute;visibility:visible;mso-wrap-style:square" from="360,1119" to="361,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HZ8YAAADeAAAADwAAAGRycy9kb3ducmV2LnhtbESPQWsCMRCF70L/Q5iCF6mJgqJboxRB&#10;kOKh7iq9DpvpZulmsmyibv+9KQjeZnhv3vdmteldI67UhdqzhslYgSAuvam50nAqdm8LECEiG2w8&#10;k4Y/CrBZvwxWmBl/4yNd81iJFMIhQw02xjaTMpSWHIaxb4mT9uM7hzGtXSVNh7cU7ho5VWouHdac&#10;CBZb2loqf/OLSxDMq+nB0tcF8fC52H3PRuei1Xr42n+8g4jUx6f5cb03qb5aqiX8v5Nm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GB2fGAAAA3gAAAA8AAAAAAAAA&#10;AAAAAAAAoQIAAGRycy9kb3ducmV2LnhtbFBLBQYAAAAABAAEAPkAAACUAwAAAAA=&#10;" strokecolor="red" strokeweight="0"/>
                  <v:line id="Line 4376" o:spid="_x0000_s5495" style="position:absolute;visibility:visible;mso-wrap-style:square" from="364,1118" to="365,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4J8UAAADeAAAADwAAAGRycy9kb3ducmV2LnhtbESPQWvCQBCF74X+h2UKvRTdKFg0ukoR&#10;BCke2qh4HbJjNjQ7G7Krxn/vHITeZpj33jdvsep9o67UxTqwgdEwA0VcBltzZeCw3wymoGJCttgE&#10;JgN3irBavr4sMLfhxr90LVKlJIRjjgZcSm2udSwdeYzD0BLL7Rw6j0nWrtK2w5uE+0aPs+xTe6xZ&#10;CA5bWjsq/4qLFwgW1Xjn6OeCuPuebk6Tj+O+Neb9rf+ag0rUp3/x07218n42G0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U4J8UAAADeAAAADwAAAAAAAAAA&#10;AAAAAAChAgAAZHJzL2Rvd25yZXYueG1sUEsFBgAAAAAEAAQA+QAAAJMDAAAAAA==&#10;" strokecolor="red" strokeweight="0"/>
                  <v:line id="Line 4377" o:spid="_x0000_s5496" style="position:absolute;visibility:visible;mso-wrap-style:square" from="370,1118" to="37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mdvMcAAADeAAAADwAAAGRycy9kb3ducmV2LnhtbESPQWvDMAyF74P+B6NCL6N1Etho07pl&#10;DAJl9LClG72KWI1DYznETpr9+3kw2E3iPb3vaXeYbCtG6n3jWEG6SkAQV043XCv4PBfLNQgfkDW2&#10;jknBN3k47GcPO8y1u/MHjWWoRQxhn6MCE0KXS+krQxb9ynXEUbu63mKIa19L3eM9httWZknyLC02&#10;HAkGO3o1VN3KwUYIlnV2MvQ+IJ7e1sXl6fHr3Cm1mE8vWxCBpvBv/rs+6lg/2aQ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6Z28xwAAAN4AAAAPAAAAAAAA&#10;AAAAAAAAAKECAABkcnMvZG93bnJldi54bWxQSwUGAAAAAAQABAD5AAAAlQMAAAAA&#10;" strokecolor="red" strokeweight="0"/>
                  <v:line id="Line 4378" o:spid="_x0000_s5497" style="position:absolute;visibility:visible;mso-wrap-style:square" from="382,1116" to="383,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sDy8UAAADeAAAADwAAAGRycy9kb3ducmV2LnhtbESPQYvCMBCF78L+hzALexFNLShajbIs&#10;CMviQavidWjGpthMShO1+++NIHib4b1535vFqrO1uFHrK8cKRsMEBHHhdMWlgsN+PZiC8AFZY+2Y&#10;FPyTh9Xyo7fATLs77+iWh1LEEPYZKjAhNJmUvjBk0Q9dQxy1s2sthri2pdQt3mO4rWWaJBNpseJI&#10;MNjQj6Hikl9thGBephtD2yvi5m+6Po37x32j1Ndn9z0HEagLb/Pr+lfH+slsl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sDy8UAAADeAAAADwAAAAAAAAAA&#10;AAAAAAChAgAAZHJzL2Rvd25yZXYueG1sUEsFBgAAAAAEAAQA+QAAAJMDAAAAAA==&#10;" strokecolor="red" strokeweight="0"/>
                  <v:line id="Line 4379" o:spid="_x0000_s5498" style="position:absolute;visibility:visible;mso-wrap-style:square" from="386,1116" to="387,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emUMcAAADeAAAADwAAAGRycy9kb3ducmV2LnhtbESPT2vCQBDF7wW/wzIFL6VutFQ0dRUR&#10;AlI81GjxOmSn2dDsbMhu/vjtu4VCbzO8N+/3ZrMbbS16an3lWMF8loAgLpyuuFRwvWTPKxA+IGus&#10;HZOCO3nYbScPG0y1G/hMfR5KEUPYp6jAhNCkUvrCkEU/cw1x1L5cazHEtS2lbnGI4baWiyRZSosV&#10;R4LBhg6Giu+8sxGCebk4GfroEE/vq+z2+vR5aZSaPo77NxCBxvBv/rs+6lg/Wc9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d6ZQxwAAAN4AAAAPAAAAAAAA&#10;AAAAAAAAAKECAABkcnMvZG93bnJldi54bWxQSwUGAAAAAAQABAD5AAAAlQMAAAAA&#10;" strokecolor="red" strokeweight="0"/>
                  <v:line id="Line 4380" o:spid="_x0000_s5499" style="position:absolute;visibility:visible;mso-wrap-style:square" from="393,1115" to="394,1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4+JMcAAADeAAAADwAAAGRycy9kb3ducmV2LnhtbESPT2vCQBDF7wW/wzIFL6VulFY0dRUR&#10;AlI81GjxOmSn2dDsbMhu/vjtu4VCbzO8N+/3ZrMbbS16an3lWMF8loAgLpyuuFRwvWTPKxA+IGus&#10;HZOCO3nYbScPG0y1G/hMfR5KEUPYp6jAhNCkUvrCkEU/cw1x1L5cazHEtS2lbnGI4baWiyRZSosV&#10;R4LBhg6Giu+8sxGCebk4GfroEE/vq+z2+vR5aZSaPo77NxCBxvBv/rs+6lg/Wc9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nj4kxwAAAN4AAAAPAAAAAAAA&#10;AAAAAAAAAKECAABkcnMvZG93bnJldi54bWxQSwUGAAAAAAQABAD5AAAAlQMAAAAA&#10;" strokecolor="red" strokeweight="0"/>
                  <v:line id="Line 4381" o:spid="_x0000_s5500" style="position:absolute;visibility:visible;mso-wrap-style:square" from="345,1142" to="3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bv8cAAADeAAAADwAAAGRycy9kb3ducmV2LnhtbESPQWvDMAyF74X9B6NBL6V1Gsjosrpl&#10;FAql9LAlHb2KWIvDYjnEbpL9+3kw2E3iPb3vabufbCsG6n3jWMF6lYAgrpxuuFZwLY/LDQgfkDW2&#10;jknBN3nY7x5mW8y1G/mdhiLUIoawz1GBCaHLpfSVIYt+5TriqH263mKIa19L3eMYw20r0yR5khYb&#10;jgSDHR0MVV/F3UYIFnV6MfR2R7ycN8dbtvgoO6Xmj9PrC4hAU/g3/12fdKyfPK8z+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u/xwAAAN4AAAAPAAAAAAAA&#10;AAAAAAAAAKECAABkcnMvZG93bnJldi54bWxQSwUGAAAAAAQABAD5AAAAlQMAAAAA&#10;" strokecolor="red" strokeweight="0"/>
                  <v:line id="Line 4382" o:spid="_x0000_s5501" style="position:absolute;visibility:visible;mso-wrap-style:square" from="349,1142" to="3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AFyMUAAADeAAAADwAAAGRycy9kb3ducmV2LnhtbESPQYvCMBCF7wv+hzCCl0VThRWtRpEF&#10;YREPbqt4HZqxKTaT0kSt/94sCHub4b1535vlurO1uFPrK8cKxqMEBHHhdMWlgmO+Hc5A+ICssXZM&#10;Cp7kYb3qfSwx1e7Bv3TPQiliCPsUFZgQmlRKXxiy6EeuIY7axbUWQ1zbUuoWHzHc1nKSJFNpseJI&#10;MNjQt6Himt1shGBWTvaGDjfE/W62PX99nvJGqUG/2yxABOrCv/l9/aNj/WQ+n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AFyMUAAADeAAAADwAAAAAAAAAA&#10;AAAAAAChAgAAZHJzL2Rvd25yZXYueG1sUEsFBgAAAAAEAAQA+QAAAJMDAAAAAA==&#10;" strokecolor="red" strokeweight="0"/>
                  <v:line id="Line 4383" o:spid="_x0000_s5502" style="position:absolute;visibility:visible;mso-wrap-style:square" from="356,1141" to="357,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ygU8cAAADeAAAADwAAAGRycy9kb3ducmV2LnhtbESPT2vCQBDF7wW/wzIFL6VuFFo1dRUR&#10;AlI81GjxOmSn2dDsbMhu/vjtu4VCbzO8N+/3ZrMbbS16an3lWMF8loAgLpyuuFRwvWTPKxA+IGus&#10;HZOCO3nYbScPG0y1G/hMfR5KEUPYp6jAhNCkUvrCkEU/cw1x1L5cazHEtS2lbnGI4baWiyR5lRYr&#10;jgSDDR0MFd95ZyME83JxMvTRIZ7eV9nt5enz0ig1fRz3byACjeHf/Hd91LF+sp4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TKBTxwAAAN4AAAAPAAAAAAAA&#10;AAAAAAAAAKECAABkcnMvZG93bnJldi54bWxQSwUGAAAAAAQABAD5AAAAlQMAAAAA&#10;" strokecolor="red" strokeweight="0"/>
                  <v:line id="Line 4384" o:spid="_x0000_s5503" style="position:absolute;visibility:visible;mso-wrap-style:square" from="367,1140" to="368,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M0IcUAAADeAAAADwAAAGRycy9kb3ducmV2LnhtbESPTWvCQBCG74X+h2UKvRTdKFg0ukoR&#10;BCke2qh4HbJjNjQ7G7Krxn/vHITeZpj345nFqveNulIX68AGRsMMFHEZbM2VgcN+M5iCignZYhOY&#10;DNwpwmr5+rLA3IYb/9K1SJWSEI45GnAptbnWsXTkMQ5DSyy3c+g8Jlm7StsObxLuGz3Osk/tsWZp&#10;cNjS2lH5V1y8lGBRjXeOfi6Iu+/p5jT5OO5bY97f+q85qER9+hc/3Vsr+NlsJL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M0IcUAAADeAAAADwAAAAAAAAAA&#10;AAAAAAChAgAAZHJzL2Rvd25yZXYueG1sUEsFBgAAAAAEAAQA+QAAAJMDAAAAAA==&#10;" strokecolor="red" strokeweight="0"/>
                  <v:line id="Line 4385" o:spid="_x0000_s5504" style="position:absolute;visibility:visible;mso-wrap-style:square" from="372,1139" to="373,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RusYAAADeAAAADwAAAGRycy9kb3ducmV2LnhtbESPQWvCQBCF7wX/wzJCL0U3EVo0dRUR&#10;AkU8tFHpdciO2WB2NmQ3Mf77bqHQ2wzvzfverLejbcRAna8dK0jnCQji0umaKwXnUz5bgvABWWPj&#10;mBQ8yMN2M3laY6bdnb9oKEIlYgj7DBWYENpMSl8asujnriWO2tV1FkNcu0rqDu8x3DZykSRv0mLN&#10;kWCwpb2h8lb0NkKwqBZHQ5894vGwzL9fXy6nVqnn6bh7BxFoDP/mv+sPHesnq3QF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kbrGAAAA3gAAAA8AAAAAAAAA&#10;AAAAAAAAoQIAAGRycy9kb3ducmV2LnhtbFBLBQYAAAAABAAEAPkAAACUAwAAAAA=&#10;" strokecolor="red" strokeweight="0"/>
                  <v:line id="Line 4386" o:spid="_x0000_s5505" style="position:absolute;visibility:visible;mso-wrap-style:square" from="378,1138" to="379,1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nymsYAAADeAAAADwAAAGRycy9kb3ducmV2LnhtbESPQWvCQBCF7wX/wzKCl6IbAy2auooI&#10;goiHNrb0OmSn2dDsbMiuGv+9cyj0NsO89755q83gW3WlPjaBDcxnGSjiKtiGawOf5/10ASomZItt&#10;YDJwpwib9ehphYUNN/6ga5lqJSEcCzTgUuoKrWPlyGOchY5Ybj+h95hk7Wtte7xJuG91nmWv2mPD&#10;QnDY0c5R9VtevECwrPOTo/cL4um42H+/PH+dO2Mm42H7BirRkP7Ff+6DlfezZS4FpI7MoN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8prGAAAA3gAAAA8AAAAAAAAA&#10;AAAAAAAAoQIAAGRycy9kb3ducmV2LnhtbFBLBQYAAAAABAAEAPkAAACUAwAAAAA=&#10;" strokecolor="red" strokeweight="0"/>
                  <v:line id="Line 4387" o:spid="_x0000_s5506" style="position:absolute;visibility:visible;mso-wrap-style:square" from="389,1137" to="390,1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VXAcUAAADeAAAADwAAAGRycy9kb3ducmV2LnhtbESPQYvCMBCF78L+hzALexFNLShajbIs&#10;CMviQavidWjGpthMShO1+++NIHib4b1535vFqrO1uFHrK8cKRsMEBHHhdMWlgsN+PZiC8AFZY+2Y&#10;FPyTh9Xyo7fATLs77+iWh1LEEPYZKjAhNJmUvjBk0Q9dQxy1s2sthri2pdQt3mO4rWWaJBNpseJI&#10;MNjQj6Hikl9thGBephtD2yvi5m+6Po37x32j1Ndn9z0HEagLb/Pr+lfH+sksH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VXAcUAAADeAAAADwAAAAAAAAAA&#10;AAAAAAChAgAAZHJzL2Rvd25yZXYueG1sUEsFBgAAAAAEAAQA+QAAAJMDAAAAAA==&#10;" strokecolor="red" strokeweight="0"/>
                  <v:line id="Line 4388" o:spid="_x0000_s5507" style="position:absolute;visibility:visible;mso-wrap-style:square" from="393,1136" to="394,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fJdsUAAADeAAAADwAAAGRycy9kb3ducmV2LnhtbESPQYvCMBCF7wv+hzCCl0VTC7toNYoI&#10;goiH3ap4HZqxKTaT0kSt/36zIHib4b1535v5srO1uFPrK8cKxqMEBHHhdMWlguNhM5yA8AFZY+2Y&#10;FDzJw3LR+5hjpt2Df+meh1LEEPYZKjAhNJmUvjBk0Y9cQxy1i2sthri2pdQtPmK4rWWaJN/SYsWR&#10;YLChtaHimt9shGBepntDPzfE/W6yOX99ng6NUoN+t5qBCNSFt/l1vdWxfjJN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fJdsUAAADeAAAADwAAAAAAAAAA&#10;AAAAAAChAgAAZHJzL2Rvd25yZXYueG1sUEsFBgAAAAAEAAQA+QAAAJMDAAAAAA==&#10;" strokecolor="red" strokeweight="0"/>
                  <v:line id="Line 4389" o:spid="_x0000_s5508" style="position:absolute;visibility:visible;mso-wrap-style:square" from="400,1135" to="40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s7cYAAADeAAAADwAAAGRycy9kb3ducmV2LnhtbESPQWvCQBCF74L/YRmhF9GNKRabZiNS&#10;EKR4aKPidchOs6HZ2ZBdNf77bqHgbYb35n1v8vVgW3Gl3jeOFSzmCQjiyumGawXHw3a2AuEDssbW&#10;MSm4k4d1MR7lmGl34y+6lqEWMYR9hgpMCF0mpa8MWfRz1xFH7dv1FkNc+1rqHm8x3LYyTZIXabHh&#10;SDDY0buh6qe82AjBsk73hj4viPuP1fa8nJ4OnVJPk2HzBiLQEB7m/+udjvWT1/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bbO3GAAAA3gAAAA8AAAAAAAAA&#10;AAAAAAAAoQIAAGRycy9kb3ducmV2LnhtbFBLBQYAAAAABAAEAPkAAACUAwAAAAA=&#10;" strokecolor="red" strokeweight="0"/>
                  <v:line id="Line 4390" o:spid="_x0000_s5509" style="position:absolute;visibility:visible;mso-wrap-style:square" from="341,1164" to="342,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0mcYAAADeAAAADwAAAGRycy9kb3ducmV2LnhtbESPQWvCQBCF74L/YRmhF9GNoRabZiNS&#10;EKR4aKPidchOs6HZ2ZBdNf77bqHgbYb35n1v8vVgW3Gl3jeOFSzmCQjiyumGawXHw3a2AuEDssbW&#10;MSm4k4d1MR7lmGl34y+6lqEWMYR9hgpMCF0mpa8MWfRz1xFH7dv1FkNc+1rqHm8x3LYyTZIXabHh&#10;SDDY0buh6qe82AjBsk73hj4viPuP1fa8nJ4OnVJPk2HzBiLQEB7m/+udjvWT1/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9JnGAAAA3gAAAA8AAAAAAAAA&#10;AAAAAAAAoQIAAGRycy9kb3ducmV2LnhtbFBLBQYAAAAABAAEAPkAAACUAwAAAAA=&#10;" strokecolor="red" strokeweight="0"/>
                  <v:line id="Line 4391" o:spid="_x0000_s5510" style="position:absolute;visibility:visible;mso-wrap-style:square" from="352,1163" to="353,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5RAsUAAADeAAAADwAAAGRycy9kb3ducmV2LnhtbESPQYvCMBCF78L+hzALXmRNLShu1ygi&#10;CCIetCp7HZqxKTaT0kTt/vuNIHib4b1535vZorO1uFPrK8cKRsMEBHHhdMWlgtNx/TUF4QOyxtox&#10;KfgjD4v5R2+GmXYPPtA9D6WIIewzVGBCaDIpfWHIoh+6hjhqF9daDHFtS6lbfMRwW8s0SSbSYsWR&#10;YLChlaHimt9shGBepjtD+xvibjtd/44H52OjVP+zW/6ACNSFt/l1vdGxfvKdj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5RAsUAAADeAAAADwAAAAAAAAAA&#10;AAAAAAChAgAAZHJzL2Rvd25yZXYueG1sUEsFBgAAAAAEAAQA+QAAAJMDAAAAAA==&#10;" strokecolor="red" strokeweight="0"/>
                  <v:line id="Line 4392" o:spid="_x0000_s5511" style="position:absolute;visibility:visible;mso-wrap-style:square" from="357,1163" to="358,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PdcUAAADeAAAADwAAAGRycy9kb3ducmV2LnhtbESPQYvCMBCF78L+hzALXmRNLShu1ygi&#10;CCIetCp7HZqxKTaT0kTt/vuNIHib4b1535vZorO1uFPrK8cKRsMEBHHhdMWlgtNx/TUF4QOyxtox&#10;KfgjD4v5R2+GmXYPPtA9D6WIIewzVGBCaDIpfWHIoh+6hjhqF9daDHFtS6lbfMRwW8s0SSbSYsWR&#10;YLChlaHimt9shGBepjtD+xvibjtd/44H52OjVP+zW/6ACNSFt/l1vdGxfvKdTu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zPdcUAAADeAAAADwAAAAAAAAAA&#10;AAAAAAChAgAAZHJzL2Rvd25yZXYueG1sUEsFBgAAAAAEAAQA+QAAAJMDAAAAAA==&#10;" strokecolor="red" strokeweight="0"/>
                  <v:line id="Line 4393" o:spid="_x0000_s5512" style="position:absolute;visibility:visible;mso-wrap-style:square" from="363,1162" to="364,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Bq7sYAAADeAAAADwAAAGRycy9kb3ducmV2LnhtbESPQWvCQBCF74L/YRmhF9GNgVqbZiNS&#10;EKR4aKPidchOs6HZ2ZBdNf77bqHgbYb35n1v8vVgW3Gl3jeOFSzmCQjiyumGawXHw3a2AuEDssbW&#10;MSm4k4d1MR7lmGl34y+6lqEWMYR9hgpMCF0mpa8MWfRz1xFH7dv1FkNc+1rqHm8x3LYyTZKltNhw&#10;JBjs6N1Q9VNebIRgWad7Q58XxP3Hant+np4OnVJPk2HzBiLQEB7m/+udjvWT1/QF/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gau7GAAAA3gAAAA8AAAAAAAAA&#10;AAAAAAAAoQIAAGRycy9kb3ducmV2LnhtbFBLBQYAAAAABAAEAPkAAACUAwAAAAA=&#10;" strokecolor="red" strokeweight="0"/>
                  <v:line id="Line 4394" o:spid="_x0000_s5513" style="position:absolute;visibility:visible;mso-wrap-style:square" from="375,1160" to="376,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MUAAADeAAAADwAAAGRycy9kb3ducmV2LnhtbESPTWvCQBCG7wX/wzKCl6IbAy2auooI&#10;goiHNrb0OmSn2dDsbMiuGv+9cyj0NsO8H8+sNoNv1ZX62AQ2MJ9loIirYBuuDXye99MFqJiQLbaB&#10;ycCdImzWo6cVFjbc+IOuZaqVhHAs0IBLqSu0jpUjj3EWOmK5/YTeY5K1r7Xt8SbhvtV5lr1qjw1L&#10;g8OOdo6q3/LipQTLOj85er8gno6L/ffL89e5M2YyHrZvoBIN6V/85z5Ywc+WufDKOzKDX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nMUAAADeAAAADwAAAAAAAAAA&#10;AAAAAAChAgAAZHJzL2Rvd25yZXYueG1sUEsFBgAAAAAEAAQA+QAAAJMDAAAAAA==&#10;" strokecolor="red" strokeweight="0"/>
                  <v:line id="Line 4395" o:spid="_x0000_s5514" style="position:absolute;visibility:visible;mso-wrap-style:square" from="379,1160" to="380,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bB8UAAADeAAAADwAAAGRycy9kb3ducmV2LnhtbESPQYvCMBCF78L+hzALXmRNLShajbII&#10;giwetCp7HZqxKdtMShO1+++NIHib4b1535vFqrO1uFHrK8cKRsMEBHHhdMWlgtNx8zUF4QOyxtox&#10;KfgnD6vlR2+BmXZ3PtAtD6WIIewzVGBCaDIpfWHIoh+6hjhqF9daDHFtS6lbvMdwW8s0SSbSYsWR&#10;YLChtaHiL7/aCMG8THeG9lfE3c908zsenI+NUv3P7nsOIlAX3ubX9VbH+sks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NbB8UAAADeAAAADwAAAAAAAAAA&#10;AAAAAAChAgAAZHJzL2Rvd25yZXYueG1sUEsFBgAAAAAEAAQA+QAAAJMDAAAAAA==&#10;" strokecolor="red" strokeweight="0"/>
                  <v:line id="Line 4396" o:spid="_x0000_s5515" style="position:absolute;visibility:visible;mso-wrap-style:square" from="386,1159" to="387,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kR8YAAADeAAAADwAAAGRycy9kb3ducmV2LnhtbESPQWvCQBCF74X+h2UKvRTdVFE0dZVS&#10;EErxoFHxOmSn2dDsbMiumv575yB4m2Hee9+8xar3jbpQF+vABt6HGSjiMtiaKwOH/XowAxUTssUm&#10;MBn4pwir5fPTAnMbrryjS5EqJSEcczTgUmpzrWPpyGMchpZYbr+h85hk7SptO7xKuG/0KMum2mPN&#10;QnDY0pej8q84e4FgUY02jrZnxM3PbH2avB33rTGvL/3nB6hEfXqI7+5vK+9n87EUkDoyg1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QZEfGAAAA3gAAAA8AAAAAAAAA&#10;AAAAAAAAoQIAAGRycy9kb3ducmV2LnhtbFBLBQYAAAAABAAEAPkAAACUAwAAAAA=&#10;" strokecolor="red" strokeweight="0"/>
                  <v:line id="Line 4397" o:spid="_x0000_s5516" style="position:absolute;visibility:visible;mso-wrap-style:square" from="397,1157" to="398,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B3McAAADeAAAADwAAAGRycy9kb3ducmV2LnhtbESPT2vCQBDF7wW/wzIFL6VutFQ0dRUR&#10;AlI81GjxOmSn2dDsbMhu/vjtu4VCbzO8N+/3ZrMbbS16an3lWMF8loAgLpyuuFRwvWTPKxA+IGus&#10;HZOCO3nYbScPG0y1G/hMfR5KEUPYp6jAhNCkUvrCkEU/cw1x1L5cazHEtS2lbnGI4baWiyRZSosV&#10;R4LBhg6Giu+8sxGCebk4GfroEE/vq+z2+vR5aZSaPo77NxCBxvBv/rs+6lg/Wb/M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XMHcxwAAAN4AAAAPAAAAAAAA&#10;AAAAAAAAAKECAABkcnMvZG93bnJldi54bWxQSwUGAAAAAAQABAD5AAAAlQMAAAAA&#10;" strokecolor="red" strokeweight="0"/>
                  <v:line id="Line 4398" o:spid="_x0000_s5517" style="position:absolute;visibility:visible;mso-wrap-style:square" from="401,1157" to="402,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fq8YAAADeAAAADwAAAGRycy9kb3ducmV2LnhtbESPQWvCQBCF74L/YRmhF9GNKRabZiNS&#10;EKR4aKPidchOs6HZ2ZBdNf77bqHgbYb35n1v8vVgW3Gl3jeOFSzmCQjiyumGawXHw3a2AuEDssbW&#10;MSm4k4d1MR7lmGl34y+6lqEWMYR9hgpMCF0mpa8MWfRz1xFH7dv1FkNc+1rqHm8x3LYyTZIXabHh&#10;SDDY0buh6qe82AjBsk73hj4viPuP1fa8nJ4OnVJPk2HzBiLQEB7m/+udjvWT1+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OX6vGAAAA3gAAAA8AAAAAAAAA&#10;AAAAAAAAoQIAAGRycy9kb3ducmV2LnhtbFBLBQYAAAAABAAEAPkAAACUAwAAAAA=&#10;" strokecolor="red" strokeweight="0"/>
                  <v:line id="Line 4399" o:spid="_x0000_s5518" style="position:absolute;visibility:visible;mso-wrap-style:square" from="342,1186" to="343,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L6MMUAAADeAAAADwAAAGRycy9kb3ducmV2LnhtbESPQYvCMBCF78L+hzDCXkTTVRStRlkW&#10;hEU8rFXxOjRjU2wmpYla/70RFrzN8N68781i1dpK3KjxpWMFX4MEBHHudMmFgsN+3Z+C8AFZY+WY&#10;FDzIw2r50Vlgqt2dd3TLQiFiCPsUFZgQ6lRKnxuy6AeuJo7a2TUWQ1ybQuoG7zHcVnKYJBNpseRI&#10;MFjTj6H8kl1thGBWDLeG/q6I2810fRr3jvtaqc9u+z0HEagNb/P/9a+O9ZPZaAS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L6MMUAAADeAAAADwAAAAAAAAAA&#10;AAAAAAChAgAAZHJzL2Rvd25yZXYueG1sUEsFBgAAAAAEAAQA+QAAAJMDAAAAAA==&#10;" strokecolor="red" strokeweight="0"/>
                  <v:line id="Line 4400" o:spid="_x0000_s5519" style="position:absolute;visibility:visible;mso-wrap-style:square" from="349,1185" to="350,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iRMcAAADeAAAADwAAAGRycy9kb3ducmV2LnhtbESPQWvCQBCF7wX/wzKCl9JstLXYmFVE&#10;EKR40Kj0OmTHbDA7G7Krpv++Wyj0NsN78743+bK3jbhT52vHCsZJCoK4dLrmSsHpuHmZgfABWWPj&#10;mBR8k4flYvCUY6bdgw90L0IlYgj7DBWYENpMSl8asugT1xJH7eI6iyGuXSV1h48Ybhs5SdN3abHm&#10;SDDY0tpQeS1uNkKwqCY7Q/sb4u5ztvmaPp+PrVKjYb+agwjUh3/z3/VWx/rpx+sb/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2JExwAAAN4AAAAPAAAAAAAA&#10;AAAAAAAAAKECAABkcnMvZG93bnJldi54bWxQSwUGAAAAAAQABAD5AAAAlQMAAAAA&#10;" strokecolor="red" strokeweight="0"/>
                  <v:line id="Line 4401" o:spid="_x0000_s5520" style="position:absolute;visibility:visible;mso-wrap-style:square" from="360,1184" to="36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H38cAAADeAAAADwAAAGRycy9kb3ducmV2LnhtbESPQWvCQBCF7wX/wzIFL6Vuqlg0dRUp&#10;BERyqLHF65CdZkOzsyG7JvHfu4VCbzO8N+97s9mNthE9db52rOBlloAgLp2uuVLwec6eVyB8QNbY&#10;OCYFN/Kw204eNphqN/CJ+iJUIoawT1GBCaFNpfSlIYt+5lriqH27zmKIa1dJ3eEQw20j50nyKi3W&#10;HAkGW3o3VP4UVxshWFTz3NDHFTE/rrLL8unr3Co1fRz3byACjeHf/Hd90LF+sl4s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Z8ffxwAAAN4AAAAPAAAAAAAA&#10;AAAAAAAAAKECAABkcnMvZG93bnJldi54bWxQSwUGAAAAAAQABAD5AAAAlQMAAAAA&#10;" strokecolor="red" strokeweight="0"/>
                  <v:line id="Line 4402" o:spid="_x0000_s5521" style="position:absolute;visibility:visible;mso-wrap-style:square" from="364,1183" to="365,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ZqMUAAADeAAAADwAAAGRycy9kb3ducmV2LnhtbESPQYvCMBCF7wv7H8IIe1k01UXRapRF&#10;EBbxoFXxOjRjU2wmpYla//1GELzN8N68781s0dpK3KjxpWMF/V4Cgjh3uuRCwWG/6o5B+ICssXJM&#10;Ch7kYTH//Jhhqt2dd3TLQiFiCPsUFZgQ6lRKnxuy6HuuJo7a2TUWQ1ybQuoG7zHcVnKQJCNpseRI&#10;MFjT0lB+ya42QjArBhtD2yviZj1enYbfx32t1Fen/Z2CCNSGt/l1/adj/WTyM4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VZqMUAAADeAAAADwAAAAAAAAAA&#10;AAAAAAChAgAAZHJzL2Rvd25yZXYueG1sUEsFBgAAAAAEAAQA+QAAAJMDAAAAAA==&#10;" strokecolor="red" strokeweight="0"/>
                  <v:line id="Line 4403" o:spid="_x0000_s5522" style="position:absolute;visibility:visible;mso-wrap-style:square" from="371,1182" to="372,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n8M8cAAADeAAAADwAAAGRycy9kb3ducmV2LnhtbESPQWvCQBCF7wX/wzKCl9JstNTamFVE&#10;EKR40Kj0OmTHbDA7G7Krpv++Wyj0NsN78743+bK3jbhT52vHCsZJCoK4dLrmSsHpuHmZgfABWWPj&#10;mBR8k4flYvCUY6bdgw90L0IlYgj7DBWYENpMSl8asugT1xJH7eI6iyGuXSV1h48Ybhs5SdOptFhz&#10;JBhsaW2ovBY3GyFYVJOdof0Ncfc523y9PZ+PrVKjYb+agwjUh3/z3/VWx/rpx+s7/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fwzxwAAAN4AAAAPAAAAAAAA&#10;AAAAAAAAAKECAABkcnMvZG93bnJldi54bWxQSwUGAAAAAAQABAD5AAAAlQMAAAAA&#10;" strokecolor="red" strokeweight="0"/>
                  <v:line id="Line 4404" o:spid="_x0000_s5523" style="position:absolute;visibility:visible;mso-wrap-style:square" from="382,1181" to="383,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ZoQcUAAADeAAAADwAAAGRycy9kb3ducmV2LnhtbESPTWvCQBCG74X+h2UKvRTdVFE0dZVS&#10;EErxoFHxOmSn2dDsbMiumv575yB4m2Hej2cWq9436kJdrAMbeB9moIjLYGuuDBz268EMVEzIFpvA&#10;ZOCfIqyWz08LzG248o4uRaqUhHDM0YBLqc21jqUjj3EYWmK5/YbOY5K1q7Tt8CrhvtGjLJtqjzVL&#10;g8OWvhyVf8XZSwkW1WjjaHtG3PzM1qfJ23HfGvP60n9+gErUp4f47v62gp/Nx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ZoQcUAAADeAAAADwAAAAAAAAAA&#10;AAAAAAChAgAAZHJzL2Rvd25yZXYueG1sUEsFBgAAAAAEAAQA+QAAAJMDAAAAAA==&#10;" strokecolor="red" strokeweight="0"/>
                  <v:line id="Line 4405" o:spid="_x0000_s5524" style="position:absolute;visibility:visible;mso-wrap-style:square" from="387,1180" to="388,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rN2sUAAADeAAAADwAAAGRycy9kb3ducmV2LnhtbESPQYvCMBCF7wv+hzDCXkRTXRStRpEF&#10;QRYPWhWvQzM2xWZSmqj1328WhL3N8N68781i1dpKPKjxpWMFw0ECgjh3uuRCwem46U9B+ICssXJM&#10;Cl7kYbXsfCww1e7JB3pkoRAxhH2KCkwIdSqlzw1Z9ANXE0ft6hqLIa5NIXWDzxhuKzlKkom0WHIk&#10;GKzp21B+y+42QjArRjtD+zvi7me6uYx752Ot1Ge3Xc9BBGrDv/l9vdWxfjL7ms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rN2sUAAADeAAAADwAAAAAAAAAA&#10;AAAAAAChAgAAZHJzL2Rvd25yZXYueG1sUEsFBgAAAAAEAAQA+QAAAJMDAAAAAA==&#10;" strokecolor="red" strokeweight="0"/>
                  <v:line id="Line 4406" o:spid="_x0000_s5525" style="position:absolute;visibility:visible;mso-wrap-style:square" from="393,1179" to="394,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YXOsYAAADeAAAADwAAAGRycy9kb3ducmV2LnhtbESPQWvCQBCF74X+h2UKvRTdVFQ0dZVS&#10;EErxoFHxOmSn2dDsbMiumv575yB4m2Hee9+8xar3jbpQF+vABt6HGSjiMtiaKwOH/XowAxUTssUm&#10;MBn4pwir5fPTAnMbrryjS5EqJSEcczTgUmpzrWPpyGMchpZYbr+h85hk7SptO7xKuG/0KMum2mPN&#10;QnDY0pej8q84e4FgUY02jrZnxM3PbH2avB33rTGvL/3nB6hEfXqI7+5vK+9n87EUkDoyg1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WFzrGAAAA3gAAAA8AAAAAAAAA&#10;AAAAAAAAoQIAAGRycy9kb3ducmV2LnhtbFBLBQYAAAAABAAEAPkAAACUAwAAAAA=&#10;" strokecolor="red" strokeweight="0"/>
                  <v:line id="Line 4407" o:spid="_x0000_s5526" style="position:absolute;visibility:visible;mso-wrap-style:square" from="345,1207" to="346,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yoccAAADeAAAADwAAAGRycy9kb3ducmV2LnhtbESPT2vCQBDF7wW/wzIFL6VulFY0dRUR&#10;AlI81GjxOmSn2dDsbMhu/vjtu4VCbzO8N+/3ZrMbbS16an3lWMF8loAgLpyuuFRwvWTPKxA+IGus&#10;HZOCO3nYbScPG0y1G/hMfR5KEUPYp6jAhNCkUvrCkEU/cw1x1L5cazHEtS2lbnGI4baWiyRZSosV&#10;R4LBhg6Giu+8sxGCebk4GfroEE/vq+z2+vR5aZSaPo77NxCBxvBv/rs+6lg/Wb/M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WrKhxwAAAN4AAAAPAAAAAAAA&#10;AAAAAAAAAKECAABkcnMvZG93bnJldi54bWxQSwUGAAAAAAQABAD5AAAAlQMAAAAA&#10;" strokecolor="red" strokeweight="0"/>
                  <v:line id="Line 4408" o:spid="_x0000_s5527" style="position:absolute;visibility:visible;mso-wrap-style:square" from="350,1207" to="351,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s1sYAAADeAAAADwAAAGRycy9kb3ducmV2LnhtbESPQWvCQBCF74L/YRmhF9GNoRabZiNS&#10;EKR4aKPidchOs6HZ2ZBdNf77bqHgbYb35n1v8vVgW3Gl3jeOFSzmCQjiyumGawXHw3a2AuEDssbW&#10;MSm4k4d1MR7lmGl34y+6lqEWMYR9hgpMCF0mpa8MWfRz1xFH7dv1FkNc+1rqHm8x3LYyTZIXabHh&#10;SDDY0buh6qe82AjBsk73hj4viPuP1fa8nJ4OnVJPk2HzBiLQEB7m/+udjvWT1+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LNbGAAAA3gAAAA8AAAAAAAAA&#10;AAAAAAAAoQIAAGRycy9kb3ducmV2LnhtbFBLBQYAAAAABAAEAPkAAACUAwAAAAA=&#10;" strokecolor="red" strokeweight="0"/>
                  <v:line id="Line 4409" o:spid="_x0000_s5528" style="position:absolute;visibility:visible;mso-wrap-style:square" from="357,1206" to="358,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JTccAAADeAAAADwAAAGRycy9kb3ducmV2LnhtbESPQWvCQBCF7wX/wzKCl9JstLXYmFVE&#10;EKR40Kj0OmTHbDA7G7Krpv++Wyj0NsN78743+bK3jbhT52vHCsZJCoK4dLrmSsHpuHmZgfABWWPj&#10;mBR8k4flYvCUY6bdgw90L0IlYgj7DBWYENpMSl8asugT1xJH7eI6iyGuXSV1h48Ybhs5SdN3abHm&#10;SDDY0tpQeS1uNkKwqCY7Q/sb4u5ztvmaPp+PrVKjYb+agwjUh3/z3/VWx/rpx9s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xIlNxwAAAN4AAAAPAAAAAAAA&#10;AAAAAAAAAKECAABkcnMvZG93bnJldi54bWxQSwUGAAAAAAQABAD5AAAAlQMAAAAA&#10;" strokecolor="red" strokeweight="0"/>
                  <v:line id="Line 4410" o:spid="_x0000_s5529" style="position:absolute;visibility:visible;mso-wrap-style:square" from="368,1204" to="369,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0ROcUAAADeAAAADwAAAGRycy9kb3ducmV2LnhtbESPQYvCMBCF78L+hzDCXkTTFRWtRlkW&#10;hEU8rFXxOjRjU2wmpYla/70RFrzN8N68781i1dpK3KjxpWMFX4MEBHHudMmFgsN+3Z+C8AFZY+WY&#10;FDzIw2r50Vlgqt2dd3TLQiFiCPsUFZgQ6lRKnxuy6AeuJo7a2TUWQ1ybQuoG7zHcVnKYJBNpseRI&#10;MFjTj6H8kl1thGBWDLeG/q6I2810fRr3jvtaqc9u+z0HEagNb/P/9a+O9ZPZaASvd+IM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0ROcUAAADeAAAADwAAAAAAAAAA&#10;AAAAAAChAgAAZHJzL2Rvd25yZXYueG1sUEsFBgAAAAAEAAQA+QAAAJMDAAAAAA==&#10;" strokecolor="red" strokeweight="0"/>
                  <v:line id="Line 4411" o:spid="_x0000_s5530" style="position:absolute;visibility:visible;mso-wrap-style:square" from="372,1204" to="373,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G0oscAAADeAAAADwAAAGRycy9kb3ducmV2LnhtbESPQWvCQBCF7wX/wzIFL6VuKlo0dRUp&#10;BERyqLHF65CdZkOzsyG7JvHfu4VCbzO8N+97s9mNthE9db52rOBlloAgLp2uuVLwec6eVyB8QNbY&#10;OCYFN/Kw204eNphqN/CJ+iJUIoawT1GBCaFNpfSlIYt+5lriqH27zmKIa1dJ3eEQw20j50nyKi3W&#10;HAkGW3o3VP4UVxshWFTz3NDHFTE/rrLL8unr3Co1fRz3byACjeHf/Hd90LF+sl4s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bSixwAAAN4AAAAPAAAAAAAA&#10;AAAAAAAAAKECAABkcnMvZG93bnJldi54bWxQSwUGAAAAAAQABAD5AAAAlQMAAAAA&#10;" strokecolor="red" strokeweight="0"/>
                  <v:line id="Line 4412" o:spid="_x0000_s5531" style="position:absolute;visibility:visible;mso-wrap-style:square" from="379,1203" to="380,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Mq1cUAAADeAAAADwAAAGRycy9kb3ducmV2LnhtbESPQYvCMBCF7wv7H8IIe1k0VVbRapRF&#10;EBbxoFXxOjRjU2wmpYla//1GELzN8N68781s0dpK3KjxpWMF/V4Cgjh3uuRCwWG/6o5B+ICssXJM&#10;Ch7kYTH//Jhhqt2dd3TLQiFiCPsUFZgQ6lRKnxuy6HuuJo7a2TUWQ1ybQuoG7zHcVnKQJCNpseRI&#10;MFjT0lB+ya42QjArBhtD2yviZj1enYbfx32t1Fen/Z2CCNSGt/l1/adj/WTyM4L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Mq1cUAAADeAAAADwAAAAAAAAAA&#10;AAAAAAChAgAAZHJzL2Rvd25yZXYueG1sUEsFBgAAAAAEAAQA+QAAAJMDAAAAAA==&#10;" strokecolor="red" strokeweight="0"/>
                  <v:line id="Line 4413" o:spid="_x0000_s5532" style="position:absolute;visibility:visible;mso-wrap-style:square" from="390,1201" to="391,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PTscAAADeAAAADwAAAGRycy9kb3ducmV2LnhtbESPQWvCQBCF7wX/wzKCl9JslNbamFVE&#10;EKR40Kj0OmTHbDA7G7Krpv++Wyj0NsN78743+bK3jbhT52vHCsZJCoK4dLrmSsHpuHmZgfABWWPj&#10;mBR8k4flYvCUY6bdgw90L0IlYgj7DBWYENpMSl8asugT1xJH7eI6iyGuXSV1h48Ybhs5SdOptFhz&#10;JBhsaW2ovBY3GyFYVJOdof0Ncfc523y9PZ+PrVKjYb+agwjUh3/z3/VWx/rpx+s7/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49OxwAAAN4AAAAPAAAAAAAA&#10;AAAAAAAAAKECAABkcnMvZG93bnJldi54bWxQSwUGAAAAAAQABAD5AAAAlQMAAAAA&#10;" strokecolor="red" strokeweight="0"/>
                  <v:line id="Line 4414" o:spid="_x0000_s5533" style="position:absolute;visibility:visible;mso-wrap-style:square" from="394,1201" to="395,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AbPMUAAADeAAAADwAAAGRycy9kb3ducmV2LnhtbESPTWvCQBCG74X+h2UKvRTdVFQ0dZVS&#10;EErxoFHxOmSn2dDsbMiumv575yB4m2Hej2cWq9436kJdrAMbeB9moIjLYGuuDBz268EMVEzIFpvA&#10;ZOCfIqyWz08LzG248o4uRaqUhHDM0YBLqc21jqUjj3EYWmK5/YbOY5K1q7Tt8CrhvtGjLJtqjzVL&#10;g8OWvhyVf8XZSwkW1WjjaHtG3PzM1qfJ23HfGvP60n9+gErUp4f47v62gp/Nx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AbPMUAAADeAAAADwAAAAAAAAAA&#10;AAAAAAChAgAAZHJzL2Rvd25yZXYueG1sUEsFBgAAAAAEAAQA+QAAAJMDAAAAAA==&#10;" strokecolor="red" strokeweight="0"/>
                  <v:line id="Line 4415" o:spid="_x0000_s5534" style="position:absolute;visibility:visible;mso-wrap-style:square" from="401,1200" to="402,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p8UAAADeAAAADwAAAGRycy9kb3ducmV2LnhtbESPQYvCMBCF7wv+hzDCXkRTZRWtRpEF&#10;QRYPWhWvQzM2xWZSmqj1328WhL3N8N68781i1dpKPKjxpWMFw0ECgjh3uuRCwem46U9B+ICssXJM&#10;Cl7kYbXsfCww1e7JB3pkoRAxhH2KCkwIdSqlzw1Z9ANXE0ft6hqLIa5NIXWDzxhuKzlKkom0WHIk&#10;GKzp21B+y+42QjArRjtD+zvi7me6uYx752Ot1Ge3Xc9BBGrDv/l9vdWxfjL7ms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y+p8UAAADeAAAADwAAAAAAAAAA&#10;AAAAAAChAgAAZHJzL2Rvd25yZXYueG1sUEsFBgAAAAAEAAQA+QAAAJMDAAAAAA==&#10;" strokecolor="red" strokeweight="0"/>
                  <v:line id="Line 4416" o:spid="_x0000_s5535" style="position:absolute;visibility:visible;mso-wrap-style:square" from="342,1229" to="343,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58UAAADeAAAADwAAAGRycy9kb3ducmV2LnhtbESPQWvCQBCF74X+h2UKvRTdKFg0ukoR&#10;hFI82Kh4HbJjNjQ7G7Krpv/eOQjeZpj33jdvsep9o67UxTqwgdEwA0VcBltzZeCw3wymoGJCttgE&#10;JgP/FGG1fH1ZYG7DjX/pWqRKSQjHHA24lNpc61g68hiHoSWW2zl0HpOsXaVthzcJ940eZ9mn9liz&#10;EBy2tHZU/hUXLxAsqvHW0e6CuP2Zbk6Tj+O+Neb9rf+ag0rUp6f44f628n42m0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B58UAAADeAAAADwAAAAAAAAAA&#10;AAAAAAChAgAAZHJzL2Rvd25yZXYueG1sUEsFBgAAAAAEAAQA+QAAAJMDAAAAAA==&#10;" strokecolor="red" strokeweight="0"/>
                  <v:line id="Line 4417" o:spid="_x0000_s5536" style="position:absolute;visibility:visible;mso-wrap-style:square" from="353,1228" to="354,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MkfMcAAADeAAAADwAAAGRycy9kb3ducmV2LnhtbESPQWvDMAyF74X9B6NBL6V1Gsjosrpl&#10;FAql9LAlHb2KWIvDYjnEbpL9+3kw2E3iPb3vabufbCsG6n3jWMF6lYAgrpxuuFZwLY/LDQgfkDW2&#10;jknBN3nY7x5mW8y1G/mdhiLUIoawz1GBCaHLpfSVIYt+5TriqH263mKIa19L3eMYw20r0yR5khYb&#10;jgSDHR0MVV/F3UYIFnV6MfR2R7ycN8dbtvgoO6Xmj9PrC4hAU/g3/12fdKyfPGdr+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gyR8xwAAAN4AAAAPAAAAAAAA&#10;AAAAAAAAAKECAABkcnMvZG93bnJldi54bWxQSwUGAAAAAAQABAD5AAAAlQMAAAAA&#10;" strokecolor="red" strokeweight="0"/>
                  <v:line id="Line 4418" o:spid="_x0000_s5537" style="position:absolute;visibility:visible;mso-wrap-style:square" from="357,1227" to="358,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G6C8UAAADeAAAADwAAAGRycy9kb3ducmV2LnhtbESPQYvCMBCF78L+hzALXmRNLShu1ygi&#10;CCIetCp7HZqxKTaT0kTt/vuNIHib4b1535vZorO1uFPrK8cKRsMEBHHhdMWlgtNx/TUF4QOyxtox&#10;KfgjD4v5R2+GmXYPPtA9D6WIIewzVGBCaDIpfWHIoh+6hjhqF9daDHFtS6lbfMRwW8s0SSbSYsWR&#10;YLChlaHimt9shGBepjtD+xvibjtd/44H52OjVP+zW/6ACNSFt/l1vdGxfvI9T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G6C8UAAADeAAAADwAAAAAAAAAA&#10;AAAAAAChAgAAZHJzL2Rvd25yZXYueG1sUEsFBgAAAAAEAAQA+QAAAJMDAAAAAA==&#10;" strokecolor="red" strokeweight="0"/>
                  <v:line id="Line 4419" o:spid="_x0000_s5538" style="position:absolute;visibility:visible;mso-wrap-style:square" from="364,1226" to="365,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0fkMcAAADeAAAADwAAAGRycy9kb3ducmV2LnhtbESPQWvCQBCF7wX/wzIFL6Vuqlg0dRUp&#10;BERyqLHF65CdZkOzsyG7JvHfu4VCbzO8N+97s9mNthE9db52rOBlloAgLp2uuVLwec6eVyB8QNbY&#10;OCYFN/Kw204eNphqN/CJ+iJUIoawT1GBCaFNpfSlIYt+5lriqH27zmKIa1dJ3eEQw20j50nyKi3W&#10;HAkGW3o3VP4UVxshWFTz3NDHFTE/rrLL8unr3Co1fRz3byACjeHf/Hd90LF+sl4u4P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HR+QxwAAAN4AAAAPAAAAAAAA&#10;AAAAAAAAAKECAABkcnMvZG93bnJldi54bWxQSwUGAAAAAAQABAD5AAAAlQMAAAAA&#10;" strokecolor="red" strokeweight="0"/>
                  <v:line id="Line 4420" o:spid="_x0000_s5539" style="position:absolute;visibility:visible;mso-wrap-style:square" from="375,1225" to="376,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5McAAADeAAAADwAAAGRycy9kb3ducmV2LnhtbESPQWvCQBCF7wX/wzIFL6VuKlo0dRUp&#10;BERyqLHF65CdZkOzsyG7JvHfu4VCbzO8N+97s9mNthE9db52rOBlloAgLp2uuVLwec6eVyB8QNbY&#10;OCYFN/Kw204eNphqN/CJ+iJUIoawT1GBCaFNpfSlIYt+5lriqH27zmKIa1dJ3eEQw20j50nyKi3W&#10;HAkGW3o3VP4UVxshWFTz3NDHFTE/rrLL8unr3Co1fRz3byACjeHf/Hd90LF+sl4u4P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9IfkxwAAAN4AAAAPAAAAAAAA&#10;AAAAAAAAAKECAABkcnMvZG93bnJldi54bWxQSwUGAAAAAAQABAD5AAAAlQMAAAAA&#10;" strokecolor="red" strokeweight="0"/>
                  <v:line id="Line 4421" o:spid="_x0000_s5540" style="position:absolute;visibility:visible;mso-wrap-style:square" from="380,1224" to="38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if8UAAADeAAAADwAAAGRycy9kb3ducmV2LnhtbESPQYvCMBCF7wv7H8IseFk0VahoNcqy&#10;IIh40LqL16EZm2IzKU3U+u+NIHib4b1535v5srO1uFLrK8cKhoMEBHHhdMWlgr/Dqj8B4QOyxtox&#10;KbiTh+Xi82OOmXY33tM1D6WIIewzVGBCaDIpfWHIoh+4hjhqJ9daDHFtS6lbvMVwW8tRkoylxYoj&#10;wWBDv4aKc36xEYJ5Odoa2l0Qt5vJ6ph+/x8apXpf3c8MRKAuvM2v67WO9ZNp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if8UAAADeAAAADwAAAAAAAAAA&#10;AAAAAAChAgAAZHJzL2Rvd25yZXYueG1sUEsFBgAAAAAEAAQA+QAAAJMDAAAAAA==&#10;" strokecolor="red" strokeweight="0"/>
                  <v:line id="Line 4422" o:spid="_x0000_s5541" style="position:absolute;visibility:visible;mso-wrap-style:square" from="386,1223" to="387,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q8CMUAAADeAAAADwAAAGRycy9kb3ducmV2LnhtbESPQYvCMBCF78L+hzCCF9FUQXGrURZB&#10;kMXD2rp4HZqxKTaT0kTt/nsjLHib4b1535vVprO1uFPrK8cKJuMEBHHhdMWlglO+Gy1A+ICssXZM&#10;Cv7Iw2b90Vthqt2Dj3TPQiliCPsUFZgQmlRKXxiy6MeuIY7axbUWQ1zbUuoWHzHc1nKaJHNpseJI&#10;MNjQ1lBxzW42QjArpwdDPzfEw/did54Nf/NGqUG/+1qCCNSFt/n/eq9j/eRzNof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q8CMUAAADeAAAADwAAAAAAAAAA&#10;AAAAAAChAgAAZHJzL2Rvd25yZXYueG1sUEsFBgAAAAAEAAQA+QAAAJMDAAAAAA==&#10;" strokecolor="red" strokeweight="0"/>
                  <v:line id="Line 4423" o:spid="_x0000_s5542" style="position:absolute;visibility:visible;mso-wrap-style:square" from="398,1222" to="399,1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YZk8UAAADeAAAADwAAAGRycy9kb3ducmV2LnhtbESPT4vCMBDF78J+hzDCXkTTFfxXjbIs&#10;CIt4WKvidWjGpthMShO1fnsjLHib4b15vzeLVWsrcaPGl44VfA0SEMS50yUXCg77dX8KwgdkjZVj&#10;UvAgD6vlR2eBqXZ33tEtC4WIIexTVGBCqFMpfW7Ioh+4mjhqZ9dYDHFtCqkbvMdwW8lhkoylxZIj&#10;wWBNP4byS3a1EYJZMdwa+rsibjfT9WnUO+5rpT677fccRKA2vM3/17861k9mowm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YZk8UAAADeAAAADwAAAAAAAAAA&#10;AAAAAAChAgAAZHJzL2Rvd25yZXYueG1sUEsFBgAAAAAEAAQA+QAAAJMDAAAAAA==&#10;" strokecolor="red" strokeweight="0"/>
                  <v:line id="Line 4424" o:spid="_x0000_s5543" style="position:absolute;visibility:visible;mso-wrap-style:square" from="343,1251" to="344,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N4cUAAADeAAAADwAAAGRycy9kb3ducmV2LnhtbESPTWvCQBCG74X+h2UKvRTdKFg0ukoR&#10;hFI82Kh4HbJjNjQ7G7Krpv/eOQjeZpj345nFqveNulIX68AGRsMMFHEZbM2VgcN+M5iCignZYhOY&#10;DPxThNXy9WWBuQ03/qVrkSolIRxzNOBSanOtY+nIYxyGllhu59B5TLJ2lbYd3iTcN3qcZZ/aY83S&#10;4LCltaPyr7h4KcGiGm8d7S6I25/p5jT5OO5bY97f+q85qER9eoof7m8r+NlsIrzyjs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mN4cUAAADeAAAADwAAAAAAAAAA&#10;AAAAAAChAgAAZHJzL2Rvd25yZXYueG1sUEsFBgAAAAAEAAQA+QAAAJMDAAAAAA==&#10;" strokecolor="red" strokeweight="0"/>
                  <v:line id="Line 4425" o:spid="_x0000_s5544" style="position:absolute;visibility:visible;mso-wrap-style:square" from="350,1250" to="351,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UoesQAAADeAAAADwAAAGRycy9kb3ducmV2LnhtbESPQYvCMBCF7wv+hzCCl0VTBRetRhFB&#10;EPHgVsXr0IxNsZmUJmr990ZY2NsM78373syXra3EgxpfOlYwHCQgiHOnSy4UnI6b/gSED8gaK8ek&#10;4EUelovO1xxT7Z78S48sFCKGsE9RgQmhTqX0uSGLfuBq4qhdXWMxxLUppG7wGcNtJUdJ8iMtlhwJ&#10;BmtaG8pv2d1GCGbFaG/ocEfc7yaby/j7fKyV6nXb1QxEoDb8m/+utzrWT6bjK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9Sh6xAAAAN4AAAAPAAAAAAAAAAAA&#10;AAAAAKECAABkcnMvZG93bnJldi54bWxQSwUGAAAAAAQABAD5AAAAkgMAAAAA&#10;" strokecolor="red" strokeweight="0"/>
                </v:group>
                <v:group id="Group 4426" o:spid="_x0000_s5545" style="position:absolute;left:2159;top:7899;width:400;height:3334" coordorigin="340,1244" coordsize="63,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3mUccAAADeAAAADwAAAGRycy9kb3ducmV2LnhtbESPQWvCQBCF70L/wzKF&#10;3nSTlopNXUWkLT2IoBbE25Adk2B2NmS3Sfz3zkHwNsO8ee998+XgatVRGyrPBtJJAoo497biwsDf&#10;4Xs8AxUissXaMxm4UoDl4mk0x8z6nnfU7WOhxIRDhgbKGJtM65CX5DBMfEMst7NvHUZZ20LbFnsx&#10;d7V+TZKpdlixJJTY0Lqk/LL/dwZ+euxXb+lXt7mc19fT4X173KRkzMvzsPoEFWmID/H9+9dK/eRj&#10;KgCC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3mUccAAADe&#10;AAAADwAAAAAAAAAAAAAAAACqAgAAZHJzL2Rvd25yZXYueG1sUEsFBgAAAAAEAAQA+gAAAJ4DAAAA&#10;AA==&#10;">
                  <v:line id="Line 4427" o:spid="_x0000_s5546" style="position:absolute;visibility:visible;mso-wrap-style:square" from="361,1248" to="36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wcUAAADeAAAADwAAAGRycy9kb3ducmV2LnhtbESPQYvCMBCF7wv+hzCCl0VThRWtRpEF&#10;YREPbqt4HZqxKTaT0kSt/94sCHub4b1535vlurO1uFPrK8cKxqMEBHHhdMWlgmO+Hc5A+ICssXZM&#10;Cp7kYb3qfSwx1e7Bv3TPQiliCPsUFZgQmlRKXxiy6EeuIY7axbUWQ1zbUuoWHzHc1nKSJFNpseJI&#10;MNjQt6Himt1shGBWTvaGDjfE/W62PX99nvJGqUG/2yxABOrCv/l9/aNj/WQ+H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uwcUAAADeAAAADwAAAAAAAAAA&#10;AAAAAAChAgAAZHJzL2Rvd25yZXYueG1sUEsFBgAAAAAEAAQA+QAAAJMDAAAAAA==&#10;" strokecolor="red" strokeweight="0"/>
                  <v:line id="Line 4428" o:spid="_x0000_s5547" style="position:absolute;visibility:visible;mso-wrap-style:square" from="365,1248" to="366,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1wtsUAAADeAAAADwAAAGRycy9kb3ducmV2LnhtbESPQYvCMBCF78L+hzALXmRNLShu1ygi&#10;CCIetCp7HZqxKTaT0kTt/vuNIHib4b1535vZorO1uFPrK8cKRsMEBHHhdMWlgtNx/TUF4QOyxtox&#10;KfgjD4v5R2+GmXYPPtA9D6WIIewzVGBCaDIpfWHIoh+6hjhqF9daDHFtS6lbfMRwW8s0SSbSYsWR&#10;YLChlaHimt9shGBepjtD+xvibjtd/44H52OjVP+zW/6ACNSFt/l1vdGxfvI9Se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1wtsUAAADeAAAADwAAAAAAAAAA&#10;AAAAAAChAgAAZHJzL2Rvd25yZXYueG1sUEsFBgAAAAAEAAQA+QAAAJMDAAAAAA==&#10;" strokecolor="red" strokeweight="0"/>
                  <v:line id="Line 4429" o:spid="_x0000_s5548" style="position:absolute;visibility:visible;mso-wrap-style:square" from="372,1247" to="373,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VLcUAAADeAAAADwAAAGRycy9kb3ducmV2LnhtbESPQYvCMBCF7wv7H8IIe1k01UXRapRF&#10;EBbxoFXxOjRjU2wmpYla//1GELzN8N68781s0dpK3KjxpWMF/V4Cgjh3uuRCwWG/6o5B+ICssXJM&#10;Ch7kYTH//Jhhqt2dd3TLQiFiCPsUFZgQ6lRKnxuy6HuuJo7a2TUWQ1ybQuoG7zHcVnKQJCNpseRI&#10;MFjT0lB+ya42QjArBhtD2yviZj1enYbfx32t1Fen/Z2CCNSGt/l1/adj/WQy+o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HVLcUAAADeAAAADwAAAAAAAAAA&#10;AAAAAAChAgAAZHJzL2Rvd25yZXYueG1sUEsFBgAAAAAEAAQA+QAAAJMDAAAAAA==&#10;" strokecolor="red" strokeweight="0"/>
                  <v:line id="Line 4430" o:spid="_x0000_s5549" style="position:absolute;visibility:visible;mso-wrap-style:square" from="383,1245" to="384,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NWcUAAADeAAAADwAAAGRycy9kb3ducmV2LnhtbESPQYvCMBCF7wv7H8IIe1k0VVbRapRF&#10;EBbxoFXxOjRjU2wmpYla//1GELzN8N68781s0dpK3KjxpWMF/V4Cgjh3uuRCwWG/6o5B+ICssXJM&#10;Ch7kYTH//Jhhqt2dd3TLQiFiCPsUFZgQ6lRKnxuy6HuuJo7a2TUWQ1ybQuoG7zHcVnKQJCNpseRI&#10;MFjT0lB+ya42QjArBhtD2yviZj1enYbfx32t1Fen/Z2CCNSGt/l1/adj/WQy+oHnO3EG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hNWcUAAADeAAAADwAAAAAAAAAA&#10;AAAAAAChAgAAZHJzL2Rvd25yZXYueG1sUEsFBgAAAAAEAAQA+QAAAJMDAAAAAA==&#10;" strokecolor="red" strokeweight="0"/>
                  <v:line id="Line 4431" o:spid="_x0000_s5550" style="position:absolute;visibility:visible;mso-wrap-style:square" from="387,1245" to="388,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owsUAAADeAAAADwAAAGRycy9kb3ducmV2LnhtbESPQYvCMBCF78L+hzCCF9FUQXGrURZB&#10;kMXD2rp4HZqxKTaT0kTt/nsjLHib4b1535vVprO1uFPrK8cKJuMEBHHhdMWlglO+Gy1A+ICssXZM&#10;Cv7Iw2b90Vthqt2Dj3TPQiliCPsUFZgQmlRKXxiy6MeuIY7axbUWQ1zbUuoWHzHc1nKaJHNpseJI&#10;MNjQ1lBxzW42QjArpwdDPzfEw/did54Nf/NGqUG/+1qCCNSFt/n/eq9j/eRzPoPXO3EG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TowsUAAADeAAAADwAAAAAAAAAA&#10;AAAAAAChAgAAZHJzL2Rvd25yZXYueG1sUEsFBgAAAAAEAAQA+QAAAJMDAAAAAA==&#10;" strokecolor="red" strokeweight="0"/>
                  <v:line id="Line 4432" o:spid="_x0000_s5551" style="position:absolute;visibility:visible;mso-wrap-style:square" from="394,1244" to="395,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2tcUAAADeAAAADwAAAGRycy9kb3ducmV2LnhtbESPQYvCMBCF78L+hzALXkRTBYtWoywL&#10;gogHt+7idWjGpthMShO1/nsjCHub4b1535vlurO1uFHrK8cKxqMEBHHhdMWlgt/jZjgD4QOyxtox&#10;KXiQh/Xqo7fETLs7/9AtD6WIIewzVGBCaDIpfWHIoh+5hjhqZ9daDHFtS6lbvMdwW8tJkqTSYsWR&#10;YLChb0PFJb/aCMG8nOwNHa6I+91sc5oO/o6NUv3P7msBIlAX/s3v662O9ZN5msLr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Z2tcUAAADeAAAADwAAAAAAAAAA&#10;AAAAAAChAgAAZHJzL2Rvd25yZXYueG1sUEsFBgAAAAAEAAQA+QAAAJMDAAAAAA==&#10;" strokecolor="red" strokeweight="0"/>
                  <v:line id="Line 4433" o:spid="_x0000_s5552" style="position:absolute;visibility:visible;mso-wrap-style:square" from="346,1272" to="347,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LscAAADeAAAADwAAAGRycy9kb3ducmV2LnhtbESPQWvCQBCF7wX/wzIFL6VuKmg1dRUp&#10;BERyqLHF65CdZkOzsyG7JvHfu4VCbzO8N+97s9mNthE9db52rOBlloAgLp2uuVLwec6eVyB8QNbY&#10;OCYFN/Kw204eNphqN/CJ+iJUIoawT1GBCaFNpfSlIYt+5lriqH27zmKIa1dJ3eEQw20j50mylBZr&#10;jgSDLb0bKn+Kq40QLKp5bujjipgfV9ll8fR1bpWaPo77NxCBxvBv/rs+6Fg/WS9f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StMuxwAAAN4AAAAPAAAAAAAA&#10;AAAAAAAAAKECAABkcnMvZG93bnJldi54bWxQSwUGAAAAAAQABAD5AAAAlQMAAAAA&#10;" strokecolor="red" strokeweight="0"/>
                  <v:line id="Line 4434" o:spid="_x0000_s5553" style="position:absolute;visibility:visible;mso-wrap-style:square" from="350,1271" to="35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VHXMUAAADeAAAADwAAAGRycy9kb3ducmV2LnhtbESPTWvCQBCG74X+h2UKvRTdKFQ0ukoR&#10;hFI8aFS8DtkxG5qdDdlV03/fOQjeZpj345nFqveNulEX68AGRsMMFHEZbM2VgeNhM5iCignZYhOY&#10;DPxRhNXy9WWBuQ133tOtSJWSEI45GnAptbnWsXTkMQ5DSyy3S+g8Jlm7StsO7xLuGz3Oson2WLM0&#10;OGxp7aj8La5eSrCoxltHuyvi9me6OX9+nA6tMe9v/dccVKI+PcUP97cV/Gw2EV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VHXMUAAADeAAAADwAAAAAAAAAA&#10;AAAAAAChAgAAZHJzL2Rvd25yZXYueG1sUEsFBgAAAAAEAAQA+QAAAJMDAAAAAA==&#10;" strokecolor="red" strokeweight="0"/>
                  <v:line id="Line 4435" o:spid="_x0000_s5554" style="position:absolute;visibility:visible;mso-wrap-style:square" from="357,1270" to="358,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nix8UAAADeAAAADwAAAGRycy9kb3ducmV2LnhtbESPQYvCMBCF78L+hzALXmRNFRStRlkW&#10;BBEP2rp4HZqxKTaT0kTt/vuNIHib4b1535vlurO1uFPrK8cKRsMEBHHhdMWlglO++ZqB8AFZY+2Y&#10;FPyRh/Xqo7fEVLsHH+mehVLEEPYpKjAhNKmUvjBk0Q9dQxy1i2sthri2pdQtPmK4reU4SabSYsWR&#10;YLChH0PFNbvZCMGsHO8NHW6I+91sc54MfvNGqf5n970AEagLb/Preqtj/WQ+ncP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nix8UAAADeAAAADwAAAAAAAAAA&#10;AAAAAAChAgAAZHJzL2Rvd25yZXYueG1sUEsFBgAAAAAEAAQA+QAAAJMDAAAAAA==&#10;" strokecolor="red" strokeweight="0"/>
                  <v:line id="Line 4436" o:spid="_x0000_s5555" style="position:absolute;visibility:visible;mso-wrap-style:square" from="368,1269" to="369,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rdh8YAAADeAAAADwAAAGRycy9kb3ducmV2LnhtbESPT2vCQBDF74V+h2UKvRTdVPBf6iql&#10;IJTiQaPidchOs6HZ2ZBdNf32zkHwNsO8937zFqveN+pCXawDG3gfZqCIy2Brrgwc9uvBDFRMyBab&#10;wGTgnyKsls9PC8xtuPKOLkWqlIRwzNGAS6nNtY6lI49xGFpiuf2GzmOStau07fAq4b7RoyybaI81&#10;C8FhS1+Oyr/i7AWCRTXaONqeETc/s/Vp/Hbct8a8vvSfH6AS9ekhvru/rbyfzadSQOrIDHp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63YfGAAAA3gAAAA8AAAAAAAAA&#10;AAAAAAAAoQIAAGRycy9kb3ducmV2LnhtbFBLBQYAAAAABAAEAPkAAACUAwAAAAA=&#10;" strokecolor="red" strokeweight="0"/>
                  <v:line id="Line 4437" o:spid="_x0000_s5556" style="position:absolute;visibility:visible;mso-wrap-style:square" from="373,1269" to="374,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4HMcAAADeAAAADwAAAGRycy9kb3ducmV2LnhtbESPT2vCQBDF7wW/wzIFL6VuFFo1dRUR&#10;AlI81GjxOmSn2dDsbMhu/vjtu4VCbzO8N+/3ZrMbbS16an3lWMF8loAgLpyuuFRwvWTPKxA+IGus&#10;HZOCO3nYbScPG0y1G/hMfR5KEUPYp6jAhNCkUvrCkEU/cw1x1L5cazHEtS2lbnGI4baWiyR5lRYr&#10;jgSDDR0MFd95ZyME83JxMvTRIZ7eV9nt5enz0ig1fRz3byACjeHf/Hd91LF+sl7O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ngcxwAAAN4AAAAPAAAAAAAA&#10;AAAAAAAAAKECAABkcnMvZG93bnJldi54bWxQSwUGAAAAAAQABAD5AAAAlQMAAAAA&#10;" strokecolor="red" strokeweight="0"/>
                  <v:line id="Line 4438" o:spid="_x0000_s5557" style="position:absolute;visibility:visible;mso-wrap-style:square" from="379,1267" to="380,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ma8YAAADeAAAADwAAAGRycy9kb3ducmV2LnhtbESPQWvCQBCF74L/YRmhF9GNgVqbZiNS&#10;EKR4aKPidchOs6HZ2ZBdNf77bqHgbYb35n1v8vVgW3Gl3jeOFSzmCQjiyumGawXHw3a2AuEDssbW&#10;MSm4k4d1MR7lmGl34y+6lqEWMYR9hgpMCF0mpa8MWfRz1xFH7dv1FkNc+1rqHm8x3LYyTZKltNhw&#10;JBjs6N1Q9VNebIRgWad7Q58XxP3Hant+np4OnVJPk2HzBiLQEB7m/+udjvWT15cU/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k5mvGAAAA3gAAAA8AAAAAAAAA&#10;AAAAAAAAoQIAAGRycy9kb3ducmV2LnhtbFBLBQYAAAAABAAEAPkAAACUAwAAAAA=&#10;" strokecolor="red" strokeweight="0"/>
                  <v:line id="Line 4439" o:spid="_x0000_s5558" style="position:absolute;visibility:visible;mso-wrap-style:square" from="390,1266" to="391,1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hD8McAAADeAAAADwAAAGRycy9kb3ducmV2LnhtbESPQWvCQBCF7wX/wzKCl9JstNTamFVE&#10;EKR40Kj0OmTHbDA7G7Krpv++Wyj0NsN78743+bK3jbhT52vHCsZJCoK4dLrmSsHpuHmZgfABWWPj&#10;mBR8k4flYvCUY6bdgw90L0IlYgj7DBWYENpMSl8asugT1xJH7eI6iyGuXSV1h48Ybhs5SdOptFhz&#10;JBhsaW2ovBY3GyFYVJOdof0Ncfc523y9PZ+PrVKjYb+agwjUh3/z3/VWx/rpx/s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qEPwxwAAAN4AAAAPAAAAAAAA&#10;AAAAAAAAAKECAABkcnMvZG93bnJldi54bWxQSwUGAAAAAAQABAD5AAAAlQMAAAAA&#10;" strokecolor="red" strokeweight="0"/>
                  <v:line id="Line 4440" o:spid="_x0000_s5559" style="position:absolute;visibility:visible;mso-wrap-style:square" from="395,1265" to="396,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bhMcAAADeAAAADwAAAGRycy9kb3ducmV2LnhtbESPQWvCQBCF7wX/wzKCl9JslNbamFVE&#10;EKR40Kj0OmTHbDA7G7Krpv++Wyj0NsN78743+bK3jbhT52vHCsZJCoK4dLrmSsHpuHmZgfABWWPj&#10;mBR8k4flYvCUY6bdgw90L0IlYgj7DBWYENpMSl8asugT1xJH7eI6iyGuXSV1h48Ybhs5SdOptFhz&#10;JBhsaW2ovBY3GyFYVJOdof0Ncfc523y9PZ+PrVKjYb+agwjUh3/z3/VWx/rpx/sr/L4TZ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QduExwAAAN4AAAAPAAAAAAAA&#10;AAAAAAAAAKECAABkcnMvZG93bnJldi54bWxQSwUGAAAAAAQABAD5AAAAlQMAAAAA&#10;" strokecolor="red" strokeweight="0"/>
                  <v:line id="Line 4441" o:spid="_x0000_s5560" style="position:absolute;visibility:visible;mso-wrap-style:square" from="402,1265" to="403,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1+H8UAAADeAAAADwAAAGRycy9kb3ducmV2LnhtbESPT4vCMBDF78J+hzDCXkTTFfxXjbIs&#10;CIt4WKvidWjGpthMShO1fnsjLHib4b15vzeLVWsrcaPGl44VfA0SEMS50yUXCg77dX8KwgdkjZVj&#10;UvAgD6vlR2eBqXZ33tEtC4WIIexTVGBCqFMpfW7Ioh+4mjhqZ9dYDHFtCqkbvMdwW8lhkoylxZIj&#10;wWBNP4byS3a1EYJZMdwa+rsibjfT9WnUO+5rpT677fccRKA2vM3/17861k9mkxG83okz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1+H8UAAADeAAAADwAAAAAAAAAA&#10;AAAAAAChAgAAZHJzL2Rvd25yZXYueG1sUEsFBgAAAAAEAAQA+QAAAJMDAAAAAA==&#10;" strokecolor="red" strokeweight="0"/>
                  <v:line id="Line 4442" o:spid="_x0000_s5561" style="position:absolute;visibility:visible;mso-wrap-style:square" from="342,1294" to="343,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aMcAAADeAAAADwAAAGRycy9kb3ducmV2LnhtbESPQWvCQBCF7wX/wzIFL6VuKmg1dRUp&#10;BERyqLHF65CdZkOzsyG7JvHfu4VCbzO8N+97s9mNthE9db52rOBlloAgLp2uuVLwec6eVyB8QNbY&#10;OCYFN/Kw204eNphqN/CJ+iJUIoawT1GBCaFNpfSlIYt+5lriqH27zmKIa1dJ3eEQw20j50mylBZr&#10;jgSDLb0bKn+Kq40QLKp5bujjipgfV9ll8fR1bpWaPo77NxCBxvBv/rs+6Fg/Wb8u4fedOIP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3+BoxwAAAN4AAAAPAAAAAAAA&#10;AAAAAAAAAKECAABkcnMvZG93bnJldi54bWxQSwUGAAAAAAQABAD5AAAAlQMAAAAA&#10;" strokecolor="red" strokeweight="0"/>
                  <v:line id="Line 4443" o:spid="_x0000_s5562" style="position:absolute;visibility:visible;mso-wrap-style:square" from="354,1293" to="355,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NF88YAAADeAAAADwAAAGRycy9kb3ducmV2LnhtbESPT4vCMBDF7wv7HcIIe1k0VVj/VKMs&#10;grCIB62K16EZm2IzKU3U+u03guBthvfm/d7MFq2txI0aXzpW0O8lIIhzp0suFBz2q+4YhA/IGivH&#10;pOBBHhbzz48ZptrdeUe3LBQihrBPUYEJoU6l9Lkhi77nauKonV1jMcS1KaRu8B7DbSUHSTKUFkuO&#10;BIM1LQ3ll+xqIwSzYrAxtL0ibtbj1enn+7ivlfrqtL9TEIHa8Da/rv90rJ9MRiN4vhNn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TRfPGAAAA3gAAAA8AAAAAAAAA&#10;AAAAAAAAoQIAAGRycy9kb3ducmV2LnhtbFBLBQYAAAAABAAEAPkAAACUAwAAAAA=&#10;" strokecolor="red" strokeweight="0"/>
                  <v:line id="Line 4444" o:spid="_x0000_s5563" style="position:absolute;visibility:visible;mso-wrap-style:square" from="358,1292" to="359,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zRgcUAAADeAAAADwAAAGRycy9kb3ducmV2LnhtbESPTWvCQBCG74X+h2UKvRTdVPArdZVS&#10;EErxoFHxOmSn2dDsbMiumv575yB4m2Hej2cWq9436kJdrAMbeB9moIjLYGuuDBz268EMVEzIFpvA&#10;ZOCfIqyWz08LzG248o4uRaqUhHDM0YBLqc21jqUjj3EYWmK5/YbOY5K1q7Tt8CrhvtGjLJtojzVL&#10;g8OWvhyVf8XZSwkW1WjjaHtG3PzM1qfx23HfGvP60n9+gErUp4f47v62gp/Np8Ir78gM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zRgcUAAADeAAAADwAAAAAAAAAA&#10;AAAAAAChAgAAZHJzL2Rvd25yZXYueG1sUEsFBgAAAAAEAAQA+QAAAJMDAAAAAA==&#10;" strokecolor="red" strokeweight="0"/>
                  <v:line id="Line 4445" o:spid="_x0000_s5564" style="position:absolute;visibility:visible;mso-wrap-style:square" from="365,1291" to="366,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B0GsYAAADeAAAADwAAAGRycy9kb3ducmV2LnhtbESPT4vCMBDF7wt+hzDCXkRThfVPNYos&#10;CLJ40Kp4HZqxKTaT0kSt336zIOxthvfm/d4sVq2txIMaXzpWMBwkIIhzp0suFJyOm/4UhA/IGivH&#10;pOBFHlbLzscCU+2efKBHFgoRQ9inqMCEUKdS+tyQRT9wNXHUrq6xGOLaFFI3+IzhtpKjJBlLiyVH&#10;gsGavg3lt+xuIwSzYrQztL8j7n6mm8tX73yslfrstus5iEBt+De/r7c61k9mkx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AdBrGAAAA3gAAAA8AAAAAAAAA&#10;AAAAAAAAoQIAAGRycy9kb3ducmV2LnhtbFBLBQYAAAAABAAEAPkAAACUAwAAAAA=&#10;" strokecolor="red" strokeweight="0"/>
                  <v:line id="Line 4446" o:spid="_x0000_s5565" style="position:absolute;visibility:visible;mso-wrap-style:square" from="376,1289" to="377,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toMYAAADeAAAADwAAAGRycy9kb3ducmV2LnhtbESPQWvCQBCF7wX/wzKCl6IbhZaYuooI&#10;gogHG1t6HbLTbGh2NmRXTf9951DwNsO89755q83gW3WjPjaBDcxnGSjiKtiGawMfl/00BxUTssU2&#10;MBn4pQib9ehphYUNd36nW5lqJSEcCzTgUuoKrWPlyGOchY5Ybt+h95hk7Wtte7xLuG/1IstetceG&#10;heCwo52j6qe8eoFgWS9Ojs5XxNMx33+9PH9eOmMm42H7BirRkB7if/fByvvZMpcCUkdm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vraDGAAAA3gAAAA8AAAAAAAAA&#10;AAAAAAAAoQIAAGRycy9kb3ducmV2LnhtbFBLBQYAAAAABAAEAPkAAACUAwAAAAA=&#10;" strokecolor="red" strokeweight="0"/>
                  <v:line id="Line 4447" o:spid="_x0000_s5566" style="position:absolute;visibility:visible;mso-wrap-style:square" from="380,1289" to="381,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MIO8UAAADeAAAADwAAAGRycy9kb3ducmV2LnhtbESPQYvCMBCF78L+hzALe5E1VVC6XaOI&#10;ICziQauy16EZm2IzKU3U+u+NIHib4b1535vpvLO1uFLrK8cKhoMEBHHhdMWlgsN+9Z2C8AFZY+2Y&#10;FNzJw3z20Ztipt2Nd3TNQyliCPsMFZgQmkxKXxiy6AeuIY7aybUWQ1zbUuoWbzHc1nKUJBNpseJI&#10;MNjQ0lBxzi82QjAvRxtD2wviZp2u/sf9475R6uuzW/yCCNSFt/l1/adj/eQnHcL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MIO8UAAADeAAAADwAAAAAAAAAA&#10;AAAAAAChAgAAZHJzL2Rvd25yZXYueG1sUEsFBgAAAAAEAAQA+QAAAJMDAAAAAA==&#10;" strokecolor="red" strokeweight="0"/>
                  <v:line id="Line 4448" o:spid="_x0000_s5567" style="position:absolute;visibility:visible;mso-wrap-style:square" from="387,1288" to="388,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GWTMYAAADeAAAADwAAAGRycy9kb3ducmV2LnhtbESPQWvCQBCF74L/YRmhF9FNAy0xuooU&#10;hCIe2kTxOmTHbDA7G7Krxn/fLRR6m+G9ed+b1WawrbhT7xvHCl7nCQjiyumGawXHcjfLQPiArLF1&#10;TAqe5GGzHo9WmGv34G+6F6EWMYR9jgpMCF0upa8MWfRz1xFH7eJ6iyGufS11j48YbluZJsm7tNhw&#10;JBjs6MNQdS1uNkKwqNODoa8b4mGf7c5v01PZKfUyGbZLEIGG8G/+u/7UsX6yyFL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lkzGAAAA3gAAAA8AAAAAAAAA&#10;AAAAAAAAoQIAAGRycy9kb3ducmV2LnhtbFBLBQYAAAAABAAEAPkAAACUAwAAAAA=&#10;" strokecolor="red" strokeweight="0"/>
                  <v:line id="Line 4449" o:spid="_x0000_s5568" style="position:absolute;visibility:visible;mso-wrap-style:square" from="398,1287" to="399,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0z18YAAADeAAAADwAAAGRycy9kb3ducmV2LnhtbESPQWvCQBCF70L/wzKFXqRualFidBNK&#10;QSjFg8aK1yE7ZoPZ2ZBdNf333YLgbYb35n1vVsVgW3Gl3jeOFbxNEhDEldMN1wp+9uvXFIQPyBpb&#10;x6TglzwU+dNohZl2N97RtQy1iCHsM1RgQugyKX1lyKKfuI44aifXWwxx7Wupe7zFcNvKaZLMpcWG&#10;I8FgR5+GqnN5sRGCZT3dGNpeEDff6fo4Gx/2nVIvz8PHEkSgITzM9+svHesni/Q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9M9fGAAAA3gAAAA8AAAAAAAAA&#10;AAAAAAAAoQIAAGRycy9kb3ducmV2LnhtbFBLBQYAAAAABAAEAPkAAACUAwAAAAA=&#10;" strokecolor="red" strokeweight="0"/>
                  <v:line id="Line 4450" o:spid="_x0000_s5569" style="position:absolute;visibility:visible;mso-wrap-style:square" from="344,1315" to="345,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ro8YAAADeAAAADwAAAGRycy9kb3ducmV2LnhtbESPQWvCQBCF70L/wzKFXqRuKlVidBNK&#10;QSjFg8aK1yE7ZoPZ2ZBdNf333YLgbYb35n1vVsVgW3Gl3jeOFbxNEhDEldMN1wp+9uvXFIQPyBpb&#10;x6TglzwU+dNohZl2N97RtQy1iCHsM1RgQugyKX1lyKKfuI44aifXWwxx7Wupe7zFcNvKaZLMpcWG&#10;I8FgR5+GqnN5sRGCZT3dGNpeEDff6fo4Gx/2nVIvz8PHEkSgITzM9+svHesni/Qd/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Uq6PGAAAA3gAAAA8AAAAAAAAA&#10;AAAAAAAAoQIAAGRycy9kb3ducmV2LnhtbFBLBQYAAAAABAAEAPkAAACUAwAAAAA=&#10;" strokecolor="red" strokeweight="0"/>
                  <v:line id="Line 4451" o:spid="_x0000_s5570" style="position:absolute;visibility:visible;mso-wrap-style:square" from="350,1315" to="35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gOOMcAAADeAAAADwAAAGRycy9kb3ducmV2LnhtbESPQWvDMAyF74P9B6NBL6N1VuhIs7ph&#10;DAKj9NClG7uKWI1DYznETpr++7ow2E3iPb3vaZNPthUj9b5xrOBlkYAgrpxuuFbwfSzmKQgfkDW2&#10;jknBlTzk28eHDWbaXfiLxjLUIoawz1CBCaHLpPSVIYt+4TriqJ1cbzHEta+l7vESw20rl0nyKi02&#10;HAkGO/owVJ3LwUYIlvVyb+gwIO53afG7ev45dkrNnqb3NxCBpvBv/rv+1LF+sk5XcH8nziC3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2A44xwAAAN4AAAAPAAAAAAAA&#10;AAAAAAAAAKECAABkcnMvZG93bnJldi54bWxQSwUGAAAAAAQABAD5AAAAlQMAAAAA&#10;" strokecolor="red" strokeweight="0"/>
                  <v:line id="Line 4452" o:spid="_x0000_s5571" style="position:absolute;visibility:visible;mso-wrap-style:square" from="361,1313" to="362,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QT8cAAADeAAAADwAAAGRycy9kb3ducmV2LnhtbESPQWvDMAyF74P+B6PCLmNxVljJsrql&#10;FApj9NAmG7uKWI1DYznETpr9+3lQ6E3iPb3vabWZbCtG6n3jWMFLkoIgrpxuuFbwVe6fMxA+IGts&#10;HZOCX/KwWc8eVphrd+UTjUWoRQxhn6MCE0KXS+krQxZ94jriqJ1dbzHEta+l7vEaw20rF2m6lBYb&#10;jgSDHe0MVZdisBGCRb04GDoOiIfPbP/z+vRddko9zqftO4hAU7ibb9cfOtZP37Il/L8TZ5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CpBPxwAAAN4AAAAPAAAAAAAA&#10;AAAAAAAAAKECAABkcnMvZG93bnJldi54bWxQSwUGAAAAAAQABAD5AAAAlQMAAAAA&#10;" strokecolor="red" strokeweight="0"/>
                  <v:line id="Line 4453" o:spid="_x0000_s5572" style="position:absolute;visibility:visible;mso-wrap-style:square" from="366,1312" to="367,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Y11MYAAADeAAAADwAAAGRycy9kb3ducmV2LnhtbESPQWvCQBCF70L/wzKFXqRuKlRjdBNK&#10;QSjFg8aK1yE7ZoPZ2ZBdNf333YLgbYb35n1vVsVgW3Gl3jeOFbxNEhDEldMN1wp+9uvXFIQPyBpb&#10;x6TglzwU+dNohZl2N97RtQy1iCHsM1RgQugyKX1lyKKfuI44aifXWwxx7Wupe7zFcNvKaZLMpMWG&#10;I8FgR5+GqnN5sRGCZT3dGNpeEDff6fr4Pj7sO6VenoePJYhAQ3iY79dfOtZPFukc/t+JM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GNdTGAAAA3gAAAA8AAAAAAAAA&#10;AAAAAAAAoQIAAGRycy9kb3ducmV2LnhtbFBLBQYAAAAABAAEAPkAAACUAwAAAAA=&#10;" strokecolor="red" strokeweight="0"/>
                  <v:line id="Line 4454" o:spid="_x0000_s5573" style="position:absolute;visibility:visible;mso-wrap-style:square" from="372,1311" to="373,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mhpsUAAADeAAAADwAAAGRycy9kb3ducmV2LnhtbESPTWvCQBCG7wX/wzKCl6IbhZaYuooI&#10;gogHG1t6HbLTbGh2NmRXTf9951DwNsO8H8+sNoNv1Y362AQ2MJ9loIirYBuuDXxc9tMcVEzIFtvA&#10;ZOCXImzWo6cVFjbc+Z1uZaqVhHAs0IBLqSu0jpUjj3EWOmK5fYfeY5K1r7Xt8S7hvtWLLHvVHhuW&#10;Bocd7RxVP+XVSwmW9eLk6HxFPB3z/dfL8+elM2YyHrZvoBIN6SH+dx+s4GfLXHjlHZlB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mhpsUAAADeAAAADwAAAAAAAAAA&#10;AAAAAAChAgAAZHJzL2Rvd25yZXYueG1sUEsFBgAAAAAEAAQA+QAAAJMDAAAAAA==&#10;" strokecolor="red" strokeweight="0"/>
                  <v:line id="Line 4455" o:spid="_x0000_s5574" style="position:absolute;visibility:visible;mso-wrap-style:square" from="383,1310" to="384,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UEPcUAAADeAAAADwAAAGRycy9kb3ducmV2LnhtbESPQYvCMBCF78L+hzDCXkRTBaVWoyyC&#10;sCwe1qp4HZqxKTaT0kTt/nuzIHib4b1535vlurO1uFPrK8cKxqMEBHHhdMWlguNhO0xB+ICssXZM&#10;Cv7Iw3r10Vtipt2D93TPQyliCPsMFZgQmkxKXxiy6EeuIY7axbUWQ1zbUuoWHzHc1nKSJDNpseJI&#10;MNjQxlBxzW82QjAvJztDvzfE3U+6PU8Hp0Oj1Ge/+1qACNSFt/l1/a1j/WSezu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UEPcUAAADeAAAADwAAAAAAAAAA&#10;AAAAAAChAgAAZHJzL2Rvd25yZXYueG1sUEsFBgAAAAAEAAQA+QAAAJMDAAAAAA==&#10;" strokecolor="red" strokeweight="0"/>
                  <v:line id="Line 4456" o:spid="_x0000_s5575" style="position:absolute;visibility:visible;mso-wrap-style:square" from="388,1310" to="389,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Y7fcYAAADeAAAADwAAAGRycy9kb3ducmV2LnhtbESPQWvCQBCF74L/YRmhF6kbhYqm2Ugp&#10;CFI81GjpdchOs6HZ2ZBdNf33nUOhtxnmvffNK3aj79SNhtgGNrBcZKCI62BbbgxczvvHDaiYkC12&#10;gcnAD0XYldNJgbkNdz7RrUqNkhCOORpwKfW51rF25DEuQk8st68weEyyDo22A94l3Hd6lWVr7bFl&#10;ITjs6dVR/V1dvUCwalZHR+9XxOPbZv/5NP8498Y8zMaXZ1CJxvQv/nMfrLyfbbdSQOrIDL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2O33GAAAA3gAAAA8AAAAAAAAA&#10;AAAAAAAAoQIAAGRycy9kb3ducmV2LnhtbFBLBQYAAAAABAAEAPkAAACUAwAAAAA=&#10;" strokecolor="red" strokeweight="0"/>
                  <v:line id="Line 4457" o:spid="_x0000_s5576" style="position:absolute;visibility:visible;mso-wrap-style:square" from="395,1309" to="396,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e5sYAAADeAAAADwAAAGRycy9kb3ducmV2LnhtbESPQWvCQBCF7wX/wzJCL0U3EVo0dRUR&#10;AkU8tFHpdciO2WB2NmQ3Mf77bqHQ2wzvzfverLejbcRAna8dK0jnCQji0umaKwXnUz5bgvABWWPj&#10;mBQ8yMN2M3laY6bdnb9oKEIlYgj7DBWYENpMSl8asujnriWO2tV1FkNcu0rqDu8x3DZykSRv0mLN&#10;kWCwpb2h8lb0NkKwqBZHQ5894vGwzL9fXy6nVqnn6bh7BxFoDP/mv+sPHesnq1U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6nubGAAAA3gAAAA8AAAAAAAAA&#10;AAAAAAAAoQIAAGRycy9kb3ducmV2LnhtbFBLBQYAAAAABAAEAPkAAACUAwAAAAA=&#10;" strokecolor="red" strokeweight="0"/>
                  <v:line id="Line 4458" o:spid="_x0000_s5577" style="position:absolute;visibility:visible;mso-wrap-style:square" from="347,1337" to="348,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gAkcUAAADeAAAADwAAAGRycy9kb3ducmV2LnhtbESPQYvCMBCF78L+hzALXmRNLShajbII&#10;giwetCp7HZqxKdtMShO1+++NIHib4b1535vFqrO1uFHrK8cKRsMEBHHhdMWlgtNx8zUF4QOyxtox&#10;KfgnD6vlR2+BmXZ3PtAtD6WIIewzVGBCaDIpfWHIoh+6hjhqF9daDHFtS6lbvMdwW8s0SSbSYsWR&#10;YLChtaHiL7/aCMG8THeG9lfE3c908zsenI+NUv3P7nsOIlAX3ubX9VbH+slsl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gAkcUAAADeAAAADwAAAAAAAAAA&#10;AAAAAAChAgAAZHJzL2Rvd25yZXYueG1sUEsFBgAAAAAEAAQA+QAAAJMDAAAAAA==&#10;" strokecolor="red" strokeweight="0"/>
                  <v:line id="Line 4459" o:spid="_x0000_s5578" style="position:absolute;visibility:visible;mso-wrap-style:square" from="351,1336" to="352,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SlCsUAAADeAAAADwAAAGRycy9kb3ducmV2LnhtbESPQYvCMBCF7wv+hzDCXkRTXRStRpEF&#10;QRYPWhWvQzM2xWZSmqj1328WhL3N8N68781i1dpKPKjxpWMFw0ECgjh3uuRCwem46U9B+ICssXJM&#10;Cl7kYbXsfCww1e7JB3pkoRAxhH2KCkwIdSqlzw1Z9ANXE0ft6hqLIa5NIXWDzxhuKzlKkom0WHIk&#10;GKzp21B+y+42QjArRjtD+zvi7me6uYx752Ot1Ge3Xc9BBGrDv/l9vdWxfjKbfc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SlCsUAAADeAAAADwAAAAAAAAAA&#10;AAAAAAChAgAAZHJzL2Rvd25yZXYueG1sUEsFBgAAAAAEAAQA+QAAAJMDAAAAAA==&#10;" strokecolor="red" strokeweight="0"/>
                  <v:line id="Line 4460" o:spid="_x0000_s5579" style="position:absolute;visibility:visible;mso-wrap-style:square" from="358,1335" to="359,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09fsUAAADeAAAADwAAAGRycy9kb3ducmV2LnhtbESPQYvCMBCF7wv+hzDCXkRTZRWtRpEF&#10;QRYPWhWvQzM2xWZSmqj1328WhL3N8N68781i1dpKPKjxpWMFw0ECgjh3uuRCwem46U9B+ICssXJM&#10;Cl7kYbXsfCww1e7JB3pkoRAxhH2KCkwIdSqlzw1Z9ANXE0ft6hqLIa5NIXWDzxhuKzlKkom0WHIk&#10;GKzp21B+y+42QjArRjtD+zvi7me6uYx752Ot1Ge3Xc9BBGrDv/l9vdWxfjKbfcHfO3EG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09fsUAAADeAAAADwAAAAAAAAAA&#10;AAAAAAChAgAAZHJzL2Rvd25yZXYueG1sUEsFBgAAAAAEAAQA+QAAAJMDAAAAAA==&#10;" strokecolor="red" strokeweight="0"/>
                  <v:line id="Line 4461" o:spid="_x0000_s5580" style="position:absolute;visibility:visible;mso-wrap-style:square" from="369,1334" to="370,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Y5cQAAADeAAAADwAAAGRycy9kb3ducmV2LnhtbESPQYvCMBCF7wv+hzCCl0VTBRetRhFB&#10;EPHgVsXr0IxNsZmUJmr990ZY2NsM78373syXra3EgxpfOlYwHCQgiHOnSy4UnI6b/gSED8gaK8ek&#10;4EUelovO1xxT7Z78S48sFCKGsE9RgQmhTqX0uSGLfuBq4qhdXWMxxLUppG7wGcNtJUdJ8iMtlhwJ&#10;BmtaG8pv2d1GCGbFaG/ocEfc7yaby/j7fKyV6nXb1QxEoDb8m/+utzrWT6bTMXzeiTP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AZjlxAAAAN4AAAAPAAAAAAAAAAAA&#10;AAAAAKECAABkcnMvZG93bnJldi54bWxQSwUGAAAAAAQABAD5AAAAkgMAAAAA&#10;" strokecolor="red" strokeweight="0"/>
                  <v:line id="Line 4462" o:spid="_x0000_s5581" style="position:absolute;visibility:visible;mso-wrap-style:square" from="373,1333" to="374,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MGksUAAADeAAAADwAAAGRycy9kb3ducmV2LnhtbESPQYvCMBCF78L+hzALXmRNFRStRlkW&#10;BBEP2rp4HZqxKTaT0kTt/vuNIHib4b1535vlurO1uFPrK8cKRsMEBHHhdMWlglO++ZqB8AFZY+2Y&#10;FPyRh/Xqo7fEVLsHH+mehVLEEPYpKjAhNKmUvjBk0Q9dQxy1i2sthri2pdQtPmK4reU4SabSYsWR&#10;YLChH0PFNbvZCMGsHO8NHW6I+91sc54MfvNGqf5n970AEagLb/Preqtj/WQ+n8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MGksUAAADeAAAADwAAAAAAAAAA&#10;AAAAAAChAgAAZHJzL2Rvd25yZXYueG1sUEsFBgAAAAAEAAQA+QAAAJMDAAAAAA==&#10;" strokecolor="red" strokeweight="0"/>
                  <v:line id="Line 4463" o:spid="_x0000_s5582" style="position:absolute;visibility:visible;mso-wrap-style:square" from="380,1332" to="381,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CcYAAADeAAAADwAAAGRycy9kb3ducmV2LnhtbESPT4vCMBDF7wt+hzDCXkRThfVPNYos&#10;CLJ40Kp4HZqxKTaT0kSt336zIOxthvfm/d4sVq2txIMaXzpWMBwkIIhzp0suFJyOm/4UhA/IGivH&#10;pOBFHlbLzscCU+2efKBHFgoRQ9inqMCEUKdS+tyQRT9wNXHUrq6xGOLaFFI3+IzhtpKjJBlLiyVH&#10;gsGavg3lt+xuIwSzYrQztL8j7n6mm8tX73yslfrstus5iEBt+De/r7c61k9mswn8vRNn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fownGAAAA3gAAAA8AAAAAAAAA&#10;AAAAAAAAoQIAAGRycy9kb3ducmV2LnhtbFBLBQYAAAAABAAEAPkAAACUAwAAAAA=&#10;" strokecolor="red" strokeweight="0"/>
                  <v:line id="Line 4464" o:spid="_x0000_s5583" style="position:absolute;visibility:visible;mso-wrap-style:square" from="391,1330" to="392,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A3e8UAAADeAAAADwAAAGRycy9kb3ducmV2LnhtbESPTWvCQBCG74L/YRmhF6kbhYqm2Ugp&#10;CFI81GjpdchOs6HZ2ZBdNf33nUOhtxnm/Xim2I2+UzcaYhvYwHKRgSKug225MXA57x83oGJCttgF&#10;JgM/FGFXTicF5jbc+US3KjVKQjjmaMCl1Odax9qRx7gIPbHcvsLgMck6NNoOeJdw3+lVlq21x5al&#10;wWFPr47q7+rqpQSrZnV09H5FPL5t9p9P849zb8zDbHx5BpVoTP/iP/fBCn623QqvvCMz6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A3e8UAAADeAAAADwAAAAAAAAAA&#10;AAAAAAChAgAAZHJzL2Rvd25yZXYueG1sUEsFBgAAAAAEAAQA+QAAAJMDAAAAAA==&#10;" strokecolor="red" strokeweight="0"/>
                  <v:line id="Line 4465" o:spid="_x0000_s5584" style="position:absolute;visibility:visible;mso-wrap-style:square" from="395,1330" to="396,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yS4MUAAADeAAAADwAAAGRycy9kb3ducmV2LnhtbESPQYvCMBCF78L+hzDCXkRTBcVWoyyC&#10;sCwe1qp4HZqxKTaT0kTt/nuzIHib4b1535vlurO1uFPrK8cKxqMEBHHhdMWlguNhO5yD8AFZY+2Y&#10;FPyRh/Xqo7fETLsH7+meh1LEEPYZKjAhNJmUvjBk0Y9cQxy1i2sthri2pdQtPmK4reUkSWbSYsWR&#10;YLChjaHimt9shGBeTnaGfm+Iu5/59jwdnA6NUp/97msBIlAX3ubX9beO9ZM0TeH/nTiD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yS4MUAAADeAAAADwAAAAAAAAAA&#10;AAAAAAChAgAAZHJzL2Rvd25yZXYueG1sUEsFBgAAAAAEAAQA+QAAAJMDAAAAAA==&#10;" strokecolor="red" strokeweight="0"/>
                  <v:line id="Line 4466" o:spid="_x0000_s5585" style="position:absolute;visibility:visible;mso-wrap-style:square" from="343,1359" to="344,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gD7cYAAADeAAAADwAAAGRycy9kb3ducmV2LnhtbESPQWsCMRCF74X+hzAFL6UmCi2yGqUU&#10;hCIe2l2l12EzbpZuJssm6vrvnUOhtxnmvffNW23G0KkLDamNbGE2NaCI6+habiwcqu3LAlTKyA67&#10;yGThRgk268eHFRYuXvmbLmVulIRwKtCCz7kvtE61p4BpGntiuZ3iEDDLOjTaDXiV8NDpuTFvOmDL&#10;QvDY04en+rc8B4Fg2cz3nr7OiPvdYvvz+nysemsnT+P7ElSmMf+L/9yfTt6fGSMFpI7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YA+3GAAAA3gAAAA8AAAAAAAAA&#10;AAAAAAAAoQIAAGRycy9kb3ducmV2LnhtbFBLBQYAAAAABAAEAPkAAACUAwAAAAA=&#10;" strokecolor="red" strokeweight="0"/>
                  <v:line id="Line 4467" o:spid="_x0000_s5586" style="position:absolute;visibility:visible;mso-wrap-style:square" from="354,1357" to="355,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SmdsUAAADeAAAADwAAAGRycy9kb3ducmV2LnhtbESPQWsCMRCF7wX/Q5hCL0WTFSyyGqUI&#10;goiHuqt4HTbTzdLNZNlE3f77RhB6m+G9ed+b5XpwrbhRHxrPGrKJAkFcedNwreFUbsdzECEiG2w9&#10;k4ZfCrBejV6WmBt/5yPdiliLFMIhRw02xi6XMlSWHIaJ74iT9u17hzGtfS1Nj/cU7lo5VepDOmw4&#10;ESx2tLFU/RRXlyBY1NODpa8r4mE/315m7+ey0/rtdfhcgIg0xH/z83pnUv1MqQwe76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SmdsUAAADeAAAADwAAAAAAAAAA&#10;AAAAAAChAgAAZHJzL2Rvd25yZXYueG1sUEsFBgAAAAAEAAQA+QAAAJMDAAAAAA==&#10;" strokecolor="red" strokeweight="0"/>
                  <v:line id="Line 4468" o:spid="_x0000_s5587" style="position:absolute;visibility:visible;mso-wrap-style:square" from="358,1356" to="359,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Y4AcYAAADeAAAADwAAAGRycy9kb3ducmV2LnhtbESPQWvCQBCF74L/YZlCL6K7BioSs5Ei&#10;CKV4aKPidchOs6HZ2ZBdNf333ULB2wzvzfveFNvRdeJGQ2g9a1guFAji2puWGw2n436+BhEissHO&#10;M2n4oQDbcjopMDf+zp90q2IjUgiHHDXYGPtcylBbchgWvidO2pcfHMa0Do00A95TuOtkptRKOmw5&#10;ESz2tLNUf1dXlyBYNdnB0scV8fC+3l9eZudjr/Xz0/i6ARFpjA/z//WbSfWXSmXw906aQZ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GOAHGAAAA3gAAAA8AAAAAAAAA&#10;AAAAAAAAoQIAAGRycy9kb3ducmV2LnhtbFBLBQYAAAAABAAEAPkAAACUAwAAAAA=&#10;" strokecolor="red" strokeweight="0"/>
                  <v:line id="Line 4469" o:spid="_x0000_s5588" style="position:absolute;visibility:visible;mso-wrap-style:square" from="365,1356" to="366,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qdmsYAAADeAAAADwAAAGRycy9kb3ducmV2LnhtbESPQWsCMRCF70L/Q5hCL1ITFYtsNyul&#10;IBTxoGtLr8Nmulm6mSybqOu/N4LgbYb35n1v8tXgWnGiPjSeNUwnCgRx5U3DtYbvw/p1CSJEZIOt&#10;Z9JwoQCr4mmUY2b8mfd0KmMtUgiHDDXYGLtMylBZchgmviNO2p/vHca09rU0PZ5TuGvlTKk36bDh&#10;RLDY0ael6r88ugTBsp5tLe2OiNvNcv27GP8cOq1fnoePdxCRhvgw36+/TKo/VWo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KnZrGAAAA3gAAAA8AAAAAAAAA&#10;AAAAAAAAoQIAAGRycy9kb3ducmV2LnhtbFBLBQYAAAAABAAEAPkAAACUAwAAAAA=&#10;" strokecolor="red" strokeweight="0"/>
                  <v:line id="Line 4470" o:spid="_x0000_s5589" style="position:absolute;visibility:visible;mso-wrap-style:square" from="377,1354" to="378,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MF7sYAAADeAAAADwAAAGRycy9kb3ducmV2LnhtbESPQWsCMRCF70L/Q5hCL1ITRYtsNyul&#10;IBTxoGtLr8Nmulm6mSybqOu/N4LgbYb35n1v8tXgWnGiPjSeNUwnCgRx5U3DtYbvw/p1CSJEZIOt&#10;Z9JwoQCr4mmUY2b8mfd0KmMtUgiHDDXYGLtMylBZchgmviNO2p/vHca09rU0PZ5TuGvlTKk36bDh&#10;RLDY0ael6r88ugTBsp5tLe2OiNvNcv27GP8cOq1fnoePdxCRhvgw36+/TKo/VWoO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jBe7GAAAA3gAAAA8AAAAAAAAA&#10;AAAAAAAAoQIAAGRycy9kb3ducmV2LnhtbFBLBQYAAAAABAAEAPkAAACUAwAAAAA=&#10;" strokecolor="red" strokeweight="0"/>
                  <v:line id="Line 4471" o:spid="_x0000_s5590" style="position:absolute;visibility:visible;mso-wrap-style:square" from="381,1354" to="38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gdcYAAADeAAAADwAAAGRycy9kb3ducmV2LnhtbESPQWvDMAyF74P+B6PCLqO1W8goWd0y&#10;CoUyctjSjV5FrMVhsRxiJ03/fT0Y7Cbxnt73tN1PrhUj9aHxrGG1VCCIK28arjV8no+LDYgQkQ22&#10;nknDjQLsd7OHLebGX/mDxjLWIoVwyFGDjbHLpQyVJYdh6TvipH373mFMa19L0+M1hbtWrpV6lg4b&#10;TgSLHR0sVT/l4BIEy3pdWHofEIu3zfGSPX2dO60f59PrC4hIU/w3/12fTKq/UiqD33fSDH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oHXGAAAA3gAAAA8AAAAAAAAA&#10;AAAAAAAAoQIAAGRycy9kb3ducmV2LnhtbFBLBQYAAAAABAAEAPkAAACUAwAAAAA=&#10;" strokecolor="red" strokeweight="0"/>
                  <v:line id="Line 4472" o:spid="_x0000_s5591" style="position:absolute;visibility:visible;mso-wrap-style:square" from="388,1352" to="389,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AsQAAADeAAAADwAAAGRycy9kb3ducmV2LnhtbESPQWvCQBCF74L/YRmhF6kbhYqkriKC&#10;IOKhRkuvQ3aaDc3Ohuyq6b/vFARvb5g335u3XPe+UTfqYh3YwHSSgSIug625MnA5714XoGJCttgE&#10;JgO/FGG9Gg6WmNtw5xPdilQpgXDM0YBLqc21jqUjj3ESWmLZfYfOY5Kxq7Tt8C5w3+hZls21x5ol&#10;wWFLW0flT3H1EoJFNTs6+rgiHg+L3dfb+PPcGvMy6jfvoBL16Wl+XO+tvD8VJPzXEQ1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4CxAAAAN4AAAAPAAAAAAAAAAAA&#10;AAAAAKECAABkcnMvZG93bnJldi54bWxQSwUGAAAAAAQABAD5AAAAkgMAAAAA&#10;" strokecolor="red" strokeweight="0"/>
                  <v:line id="Line 4473" o:spid="_x0000_s5592" style="position:absolute;visibility:visible;mso-wrap-style:square" from="399,1351" to="400,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GbmcYAAADeAAAADwAAAGRycy9kb3ducmV2LnhtbESPQWsCMRCF70L/Q5hCL1ITBa1sNyul&#10;IBTxoGtLr8Nmulm6mSybqOu/N4LgbYb35n1v8tXgWnGiPjSeNUwnCgRx5U3DtYbvw/p1CSJEZIOt&#10;Z9JwoQCr4mmUY2b8mfd0KmMtUgiHDDXYGLtMylBZchgmviNO2p/vHca09rU0PZ5TuGvlTKmFdNhw&#10;Iljs6NNS9V8eXYJgWc+2lnZHxO1muf6dj38OndYvz8PHO4hIQ3yY79dfJtWfKvUGt3fSDLK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xm5nGAAAA3gAAAA8AAAAAAAAA&#10;AAAAAAAAoQIAAGRycy9kb3ducmV2LnhtbFBLBQYAAAAABAAEAPkAAACUAwAAAAA=&#10;" strokecolor="red" strokeweight="0"/>
                  <v:line id="Line 4474" o:spid="_x0000_s5593" style="position:absolute;visibility:visible;mso-wrap-style:square" from="344,1380" to="345,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P68UAAADeAAAADwAAAGRycy9kb3ducmV2LnhtbESPTWsCMRCG74X+hzAFL6UmCi2yGqUU&#10;hCIe2l2l12EzbpZuJssm6vrvnUOhtxnm/XhmtRlDpy40pDayhdnUgCKuo2u5sXCoti8LUCkjO+wi&#10;k4UbJdisHx9WWLh45W+6lLlREsKpQAs+577QOtWeAqZp7InldopDwCzr0Gg34FXCQ6fnxrzpgC1L&#10;g8eePjzVv+U5SAmWzXzv6euMuN8ttj+vz8eqt3byNL4vQWUa87/4z/3pBH9mjPDKOzKD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P68UAAADeAAAADwAAAAAAAAAA&#10;AAAAAAChAgAAZHJzL2Rvd25yZXYueG1sUEsFBgAAAAAEAAQA+QAAAJMDAAAAAA==&#10;" strokecolor="red" strokeweight="0"/>
                  <v:line id="Line 4475" o:spid="_x0000_s5594" style="position:absolute;visibility:visible;mso-wrap-style:square" from="351,1379" to="352,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KqcMYAAADeAAAADwAAAGRycy9kb3ducmV2LnhtbESPQWsCMRCF7wX/QxjBS9FEoUVXo4gg&#10;SPHQ7ipeh824WdxMlk3U7b9vCoXeZnhv3vdmteldIx7UhdqzhulEgSAuvam50nAq9uM5iBCRDTae&#10;ScM3BdisBy8rzIx/8hc98liJFMIhQw02xjaTMpSWHIaJb4mTdvWdw5jWrpKmw2cKd42cKfUuHdac&#10;CBZb2lkqb/ndJQjm1exo6fOOePyY7y9vr+ei1Xo07LdLEJH6+G/+uz6YVH+q1AJ+30kz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iqnDGAAAA3gAAAA8AAAAAAAAA&#10;AAAAAAAAoQIAAGRycy9kb3ducmV2LnhtbFBLBQYAAAAABAAEAPkAAACUAwAAAAA=&#10;" strokecolor="red" strokeweight="0"/>
                  <v:line id="Line 4476" o:spid="_x0000_s5595" style="position:absolute;visibility:visible;mso-wrap-style:square" from="362,1378" to="363,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VMMUAAADeAAAADwAAAGRycy9kb3ducmV2LnhtbESPQWvCQBCF7wX/wzKCl6KbCC2SukoR&#10;BBEPbVS8DtlpNjQ7G7Krpv++cxC8zTDvvW/ecj34Vt2oj01gA/ksA0VcBdtwbeB03E4XoGJCttgG&#10;JgN/FGG9Gr0ssbDhzt90K1OtJIRjgQZcSl2hdawceYyz0BHL7Sf0HpOsfa1tj3cJ962eZ9m79tiw&#10;EBx2tHFU/ZZXLxAs6/nB0dcV8bBfbC9vr+djZ8xkPHx+gEo0pKf44d5ZeT/PcikgdWQG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GVMMUAAADeAAAADwAAAAAAAAAA&#10;AAAAAAChAgAAZHJzL2Rvd25yZXYueG1sUEsFBgAAAAAEAAQA+QAAAJMDAAAAAA==&#10;" strokecolor="red" strokeweight="0"/>
                  <v:line id="Line 4477" o:spid="_x0000_s5596" style="position:absolute;visibility:visible;mso-wrap-style:square" from="366,1377" to="367,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0wq8YAAADeAAAADwAAAGRycy9kb3ducmV2LnhtbESPQWvCQBCF70L/wzKFXsRsElBCdJVS&#10;EErxUKOl1yE7zYZmZ0N2Nem/7wqCtxnem/e92ewm24krDb51rCBLUhDEtdMtNwrOp/2iAOEDssbO&#10;MSn4Iw+77dNsg6V2Ix/pWoVGxBD2JSowIfSllL42ZNEnrieO2o8bLIa4Do3UA44x3HYyT9OVtNhy&#10;JBjs6c1Q/VtdbIRg1eQHQ58XxMNHsf9ezr9OvVIvz9PrGkSgKTzM9+t3HetnaZbB7Z04g9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NMKvGAAAA3gAAAA8AAAAAAAAA&#10;AAAAAAAAoQIAAGRycy9kb3ducmV2LnhtbFBLBQYAAAAABAAEAPkAAACUAwAAAAA=&#10;" strokecolor="red" strokeweight="0"/>
                  <v:line id="Line 4478" o:spid="_x0000_s5597" style="position:absolute;visibility:visible;mso-wrap-style:square" from="373,1376" to="374,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3MUAAADeAAAADwAAAGRycy9kb3ducmV2LnhtbESPQYvCMBCF78L+hzALXkTTFhSpRlkW&#10;BBEPWl32OjSzTdlmUpqo9d8bQfA2w3vzvjfLdW8bcaXO144VpJMEBHHpdM2VgvNpM56D8AFZY+OY&#10;FNzJw3r1MVhirt2Nj3QtQiViCPscFZgQ2lxKXxqy6CeuJY7an+sshrh2ldQd3mK4bWSWJDNpseZI&#10;MNjSt6Hyv7jYCMGiyvaGDhfE/W6++Z2Ofk6tUsPP/msBIlAf3ubX9VbH+mmSZ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u3MUAAADeAAAADwAAAAAAAAAA&#10;AAAAAAChAgAAZHJzL2Rvd25yZXYueG1sUEsFBgAAAAAEAAQA+QAAAJMDAAAAAA==&#10;" strokecolor="red" strokeweight="0"/>
                  <v:line id="Line 4479" o:spid="_x0000_s5598" style="position:absolute;visibility:visible;mso-wrap-style:square" from="384,1375" to="385,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MLR8UAAADeAAAADwAAAGRycy9kb3ducmV2LnhtbESPQYvCMBCF78L+hzALe5E1raJINYoI&#10;wiIetLp4HZrZpmwzKU3U+u+NIHib4b1535v5srO1uFLrK8cK0kECgrhwuuJSwem4+Z6C8AFZY+2Y&#10;FNzJw3Lx0Ztjpt2ND3TNQyliCPsMFZgQmkxKXxiy6AeuIY7an2sthri2pdQt3mK4reUwSSbSYsWR&#10;YLChtaHiP7/YCMG8HO4M7S+Iu+10cx73f4+NUl+f3WoGIlAX3ubX9Y+O9dMkH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MLR8UAAADeAAAADwAAAAAAAAAA&#10;AAAAAAChAgAAZHJzL2Rvd25yZXYueG1sUEsFBgAAAAAEAAQA+QAAAJMDAAAAAA==&#10;" strokecolor="red" strokeweight="0"/>
                  <v:line id="Line 4480" o:spid="_x0000_s5599" style="position:absolute;visibility:visible;mso-wrap-style:square" from="388,1374" to="389,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TM8UAAADeAAAADwAAAGRycy9kb3ducmV2LnhtbESPQYvCMBCF78L+hzALe5E1rahINYoI&#10;wiIetLp4HZrZpmwzKU3U+u+NIHib4b1535v5srO1uFLrK8cK0kECgrhwuuJSwem4+Z6C8AFZY+2Y&#10;FNzJw3Lx0Ztjpt2ND3TNQyliCPsMFZgQmkxKXxiy6AeuIY7an2sthri2pdQt3mK4reUwSSbSYsWR&#10;YLChtaHiP7/YCMG8HO4M7S+Iu+10cx73f4+NUl+f3WoGIlAX3ubX9Y+O9dMkH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TM8UAAADeAAAADwAAAAAAAAAA&#10;AAAAAAChAgAAZHJzL2Rvd25yZXYueG1sUEsFBgAAAAAEAAQA+QAAAJMDAAAAAA==&#10;" strokecolor="red" strokeweight="0"/>
                  <v:line id="Line 4481" o:spid="_x0000_s5600" style="position:absolute;visibility:visible;mso-wrap-style:square" from="395,1373" to="396,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2qMYAAADeAAAADwAAAGRycy9kb3ducmV2LnhtbESPQWvCQBCF7wX/wzKCl9JsErCE6CpF&#10;EEQ8tLGl1yE7ZkOzsyG7mvjv3UKhtxnem/e9WW8n24kbDb51rCBLUhDEtdMtNwo+z/uXAoQPyBo7&#10;x6TgTh62m9nTGkvtRv6gWxUaEUPYl6jAhNCXUvrakEWfuJ44ahc3WAxxHRqpBxxjuO1knqav0mLL&#10;kWCwp52h+qe62gjBqslPht6viKdjsf9ePn+de6UW8+ltBSLQFP7Nf9cHHetnabaE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2NqjGAAAA3gAAAA8AAAAAAAAA&#10;AAAAAAAAoQIAAGRycy9kb3ducmV2LnhtbFBLBQYAAAAABAAEAPkAAACUAwAAAAA=&#10;" strokecolor="red" strokeweight="0"/>
                  <v:line id="Line 4482" o:spid="_x0000_s5601" style="position:absolute;visibility:visible;mso-wrap-style:square" from="347,1401" to="348,1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So38UAAADeAAAADwAAAGRycy9kb3ducmV2LnhtbESPQYvCMBCF78L+hzALexFNKyhSjSIL&#10;wrJ40FbxOjRjU2wmpYna/fcbQfA2w3vzvjfLdW8bcafO144VpOMEBHHpdM2VgmOxHc1B+ICssXFM&#10;Cv7Iw3r1MVhipt2DD3TPQyViCPsMFZgQ2kxKXxqy6MeuJY7axXUWQ1y7SuoOHzHcNnKSJDNpseZI&#10;MNjSt6Hymt9shGBeTXaG9jfE3e98e54OT0Wr1Ndnv1mACNSHt/l1/aNj/TRJZ/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So38UAAADeAAAADwAAAAAAAAAA&#10;AAAAAAChAgAAZHJzL2Rvd25yZXYueG1sUEsFBgAAAAAEAAQA+QAAAJMDAAAAAA==&#10;" strokecolor="red" strokeweight="0"/>
                  <v:line id="Line 4483" o:spid="_x0000_s5602" style="position:absolute;visibility:visible;mso-wrap-style:square" from="352,1400" to="353,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gNRMUAAADeAAAADwAAAGRycy9kb3ducmV2LnhtbESPT4vCMBDF78J+hzALe5E1reAfqlFE&#10;EBbxoNXF69DMNmWbSWmi1m9vBMHbDO/N+72ZLztbiyu1vnKsIB0kIIgLpysuFZyOm+8pCB+QNdaO&#10;ScGdPCwXH705Ztrd+EDXPJQihrDPUIEJocmk9IUhi37gGuKo/bnWYohrW0rd4i2G21oOk2QsLVYc&#10;CQYbWhsq/vOLjRDMy+HO0P6CuNtON+dR//fYKPX12a1mIAJ14W1+Xf/oWD9N0g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gNRMUAAADeAAAADwAAAAAAAAAA&#10;AAAAAAChAgAAZHJzL2Rvd25yZXYueG1sUEsFBgAAAAAEAAQA+QAAAJMDAAAAAA==&#10;" strokecolor="red" strokeweight="0"/>
                  <v:line id="Line 4484" o:spid="_x0000_s5603" style="position:absolute;visibility:visible;mso-wrap-style:square" from="358,1400" to="359,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eZNsQAAADeAAAADwAAAGRycy9kb3ducmV2LnhtbESPTWvCQBCG7wX/wzKCl6KbCC2SukoR&#10;BBEPbVS8DtlpNjQ7G7Krpv++cxC8zTDvxzPL9eBbdaM+NoEN5LMMFHEVbMO1gdNxO12AignZYhuY&#10;DPxRhPVq9LLEwoY7f9OtTLWSEI4FGnApdYXWsXLkMc5CRyy3n9B7TLL2tbY93iXct3qeZe/aY8PS&#10;4LCjjaPqt7x6KcGynh8cfV0RD/vF9vL2ej52xkzGw+cHqERDeoof7p0V/DzLhVfekRn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95k2xAAAAN4AAAAPAAAAAAAAAAAA&#10;AAAAAKECAABkcnMvZG93bnJldi54bWxQSwUGAAAAAAQABAD5AAAAkgMAAAAA&#10;" strokecolor="red" strokeweight="0"/>
                  <v:line id="Line 4485" o:spid="_x0000_s5604" style="position:absolute;visibility:visible;mso-wrap-style:square" from="370,1398" to="371,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s8rccAAADeAAAADwAAAGRycy9kb3ducmV2LnhtbESPQWvDMAyF74P+B6NCL6N1Etho07pl&#10;DAJl9LClG72KWI1DYznETpr9+3kw2E3iPb3vaXeYbCtG6n3jWEG6SkAQV043XCv4PBfLNQgfkDW2&#10;jknBN3k47GcPO8y1u/MHjWWoRQxhn6MCE0KXS+krQxb9ynXEUbu63mKIa19L3eM9httWZknyLC02&#10;HAkGO3o1VN3KwUYIlnV2MvQ+IJ7e1sXl6fHr3Cm1mE8vWxCBpvBv/rs+6lg/TdIN/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uzytxwAAAN4AAAAPAAAAAAAA&#10;AAAAAAAAAKECAABkcnMvZG93bnJldi54bWxQSwUGAAAAAAQABAD5AAAAlQMAAAAA&#10;" strokecolor="red" strokeweight="0"/>
                  <v:line id="Line 4486" o:spid="_x0000_s5605" style="position:absolute;visibility:visible;mso-wrap-style:square" from="374,1398" to="375,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1fjcUAAADeAAAADwAAAGRycy9kb3ducmV2LnhtbESPQWvCQBCF7wX/wzKCl6IbAy2SukoR&#10;BBEPbVS8DtlpNjQ7G7Krxn/vHAq9zTDvvW/ecj34Vt2oj01gA/NZBoq4Crbh2sDpuJ0uQMWEbLEN&#10;TAYeFGG9Gr0ssbDhzt90K1OtJIRjgQZcSl2hdawceYyz0BHL7Sf0HpOsfa1tj3cJ963Os+xde2xY&#10;CA472jiqfsurFwiWdX5w9HVFPOwX28vb6/nYGTMZD58foBIN6V/8595ZeX+e5VJA6sgM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1fjcUAAADeAAAADwAAAAAAAAAA&#10;AAAAAAChAgAAZHJzL2Rvd25yZXYueG1sUEsFBgAAAAAEAAQA+QAAAJMDAAAAAA==&#10;" strokecolor="red" strokeweight="0"/>
                  <v:line id="Line 4487" o:spid="_x0000_s5606" style="position:absolute;visibility:visible;mso-wrap-style:square" from="380,1397" to="381,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H6FsUAAADeAAAADwAAAGRycy9kb3ducmV2LnhtbESPQYvCMBCF78L+hzALXkTTFhSpRlkW&#10;BBEPWl32OjSzTdlmUpqo9d8bQfA2w3vzvjfLdW8bcaXO144VpJMEBHHpdM2VgvNpM56D8AFZY+OY&#10;FNzJw3r1MVhirt2Nj3QtQiViCPscFZgQ2lxKXxqy6CeuJY7an+sshrh2ldQd3mK4bWSWJDNpseZI&#10;MNjSt6Hyv7jYCMGiyvaGDhfE/W6++Z2Ofk6tUsPP/msBIlAf3ubX9VbH+mmS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H6FsUAAADeAAAADwAAAAAAAAAA&#10;AAAAAAChAgAAZHJzL2Rvd25yZXYueG1sUEsFBgAAAAAEAAQA+QAAAJMDAAAAAA==&#10;" strokecolor="red" strokeweight="0"/>
                  <v:line id="Line 4488" o:spid="_x0000_s5607" style="position:absolute;visibility:visible;mso-wrap-style:square" from="392,1395" to="393,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NkYcYAAADeAAAADwAAAGRycy9kb3ducmV2LnhtbESPT2vCQBDF70K/wzKFXkQ3BhSJrlIK&#10;gVI81GjpdchOs6HZ2ZDd/Om37wqCtxnem/d7sz9OthEDdb52rGC1TEAQl07XXCm4XvLFFoQPyBob&#10;x6TgjzwcD0+zPWbajXymoQiViCHsM1RgQmgzKX1pyKJfupY4aj+usxji2lVSdzjGcNvINEk20mLN&#10;kWCwpTdD5W/R2wjBokpPhj57xNPHNv9ez78urVIvz9PrDkSgKTzM9+t3HeuvkjS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ZGHGAAAA3gAAAA8AAAAAAAAA&#10;AAAAAAAAoQIAAGRycy9kb3ducmV2LnhtbFBLBQYAAAAABAAEAPkAAACUAwAAAAA=&#10;" strokecolor="red" strokeweight="0"/>
                  <v:line id="Line 4489" o:spid="_x0000_s5608" style="position:absolute;visibility:visible;mso-wrap-style:square" from="396,1395" to="397,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scAAADeAAAADwAAAGRycy9kb3ducmV2LnhtbESPQWvDMAyF74P+B6NCL2N1krFR0rql&#10;FAKl9LClG72KWIvDYjnETpr++3kw2E3iPb3vabObbCtG6n3jWEG6TEAQV043XCv4uBRPKxA+IGts&#10;HZOCO3nYbWcPG8y1u/E7jWWoRQxhn6MCE0KXS+krQxb90nXEUftyvcUQ176WusdbDLetzJLkVVps&#10;OBIMdnQwVH2Xg40QLOvsbOhtQDyfVsX15fHz0im1mE/7NYhAU/g3/10fdayfJt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8H6xwAAAN4AAAAPAAAAAAAA&#10;AAAAAAAAAKECAABkcnMvZG93bnJldi54bWxQSwUGAAAAAAQABAD5AAAAlQMAAAAA&#10;" strokecolor="red" strokeweight="0"/>
                  <v:line id="Line 4490" o:spid="_x0000_s5609" style="position:absolute;visibility:visible;mso-wrap-style:square" from="344,1423" to="345,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ZZjscAAADeAAAADwAAAGRycy9kb3ducmV2LnhtbESPQWvDMAyF74P+B6NCL2N1ErZR0rql&#10;FAKl9LClG72KWIvDYjnETpr++3kw2E3iPb3vabObbCtG6n3jWEG6TEAQV043XCv4uBRPKxA+IGts&#10;HZOCO3nYbWcPG8y1u/E7jWWoRQxhn6MCE0KXS+krQxb90nXEUftyvcUQ176WusdbDLetzJLkVVps&#10;OBIMdnQwVH2Xg40QLOvsbOhtQDyfVsX15fHz0im1mE/7NYhAU/g3/10fdayfJt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lmOxwAAAN4AAAAPAAAAAAAA&#10;AAAAAAAAAKECAABkcnMvZG93bnJldi54bWxQSwUGAAAAAAQABAD5AAAAlQMAAAAA&#10;" strokecolor="red" strokeweight="0"/>
                  <v:line id="Line 4491" o:spid="_x0000_s5610" style="position:absolute;visibility:visible;mso-wrap-style:square" from="355,1422" to="356,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r8FcQAAADeAAAADwAAAGRycy9kb3ducmV2LnhtbESPQYvCMBCF74L/IYywF9HUgiLVKCII&#10;snhY6y5eh2Zsis2kNFHrvzcLgrcZ3pv3vVmuO1uLO7W+cqxgMk5AEBdOV1wq+D3tRnMQPiBrrB2T&#10;gid5WK/6vSVm2j34SPc8lCKGsM9QgQmhyaT0hSGLfuwa4qhdXGsxxLUtpW7xEcNtLdMkmUmLFUeC&#10;wYa2hoprfrMRgnmZHgz93BAP3/PdeTr8OzVKfQ26zQJEoC58zO/rvY71J0k6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vwVxAAAAN4AAAAPAAAAAAAAAAAA&#10;AAAAAKECAABkcnMvZG93bnJldi54bWxQSwUGAAAAAAQABAD5AAAAkgMAAAAA&#10;" strokecolor="red" strokeweight="0"/>
                  <v:line id="Line 4492" o:spid="_x0000_s5611" style="position:absolute;visibility:visible;mso-wrap-style:square" from="359,1421" to="360,1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hiYsYAAADeAAAADwAAAGRycy9kb3ducmV2LnhtbESPQWvCQBCF7wX/wzKCl1I3BhokukoR&#10;BJEc2tjS65Ads6HZ2ZBdk/jv3UKhtxnem/e92e4n24qBet84VrBaJiCIK6cbrhV8Xo4vaxA+IGts&#10;HZOCO3nY72ZPW8y1G/mDhjLUIoawz1GBCaHLpfSVIYt+6TriqF1dbzHEta+l7nGM4baVaZJk0mLD&#10;kWCwo4Oh6qe82QjBsk4LQ+83xOK8Pn6/Pn9dOqUW8+ltAyLQFP7Nf9cnHeuvkjS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IYmLGAAAA3gAAAA8AAAAAAAAA&#10;AAAAAAAAoQIAAGRycy9kb3ducmV2LnhtbFBLBQYAAAAABAAEAPkAAACUAwAAAAA=&#10;" strokecolor="red" strokeweight="0"/>
                  <v:line id="Line 4493" o:spid="_x0000_s5612" style="position:absolute;visibility:visible;mso-wrap-style:square" from="366,1420" to="367,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H+ccAAADeAAAADwAAAGRycy9kb3ducmV2LnhtbESPQWvDMAyF74P+B6NCL2N1EthW0rql&#10;FAKl9LClG72KWIvDYjnETpr++3kw2E3iPb3vabObbCtG6n3jWEG6TEAQV043XCv4uBRPKxA+IGts&#10;HZOCO3nYbWcPG8y1u/E7jWWoRQxhn6MCE0KXS+krQxb90nXEUftyvcUQ176WusdbDLetzJLkRVps&#10;OBIMdnQwVH2Xg40QLOvsbOhtQDyfVsX1+fHz0im1mE/7NYhAU/g3/10fdayfJt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Mf5xwAAAN4AAAAPAAAAAAAA&#10;AAAAAAAAAKECAABkcnMvZG93bnJldi54bWxQSwUGAAAAAAQABAD5AAAAlQMAAAAA&#10;" strokecolor="red" strokeweight="0"/>
                  <v:line id="Line 4494" o:spid="_x0000_s5613" style="position:absolute;visibility:visible;mso-wrap-style:square" from="377,1419" to="378,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Ti8QAAADeAAAADwAAAGRycy9kb3ducmV2LnhtbESPTWvCQBCG7wX/wzKCl6IbAy2SukoR&#10;BBEPbVS8DtlpNjQ7G7Krxn/vHAq9zTDvxzPL9eBbdaM+NoENzGcZKOIq2IZrA6fjdroAFROyxTYw&#10;GXhQhPVq9LLEwoY7f9OtTLWSEI4FGnApdYXWsXLkMc5CRyy3n9B7TLL2tbY93iXctzrPsnftsWFp&#10;cNjRxlH1W169lGBZ5wdHX1fEw36xvby9no+dMZPx8PkBKtGQ/sV/7p0V/HmWC6+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m1OLxAAAAN4AAAAPAAAAAAAAAAAA&#10;AAAAAKECAABkcnMvZG93bnJldi54bWxQSwUGAAAAAAQABAD5AAAAkgMAAAAA&#10;" strokecolor="red" strokeweight="0"/>
                  <v:line id="Line 4495" o:spid="_x0000_s5614" style="position:absolute;visibility:visible;mso-wrap-style:square" from="382,1418" to="383,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f2EMUAAADeAAAADwAAAGRycy9kb3ducmV2LnhtbESPQYvCMBCF78L+hzALexFNLShajbIs&#10;CMviQavidWjGpthMShO1+++NIHib4b1535vFqrO1uFHrK8cKRsMEBHHhdMWlgsN+PZiC8AFZY+2Y&#10;FPyTh9Xyo7fATLs77+iWh1LEEPYZKjAhNJmUvjBk0Q9dQxy1s2sthri2pdQt3mO4rWWaJBNpseJI&#10;MNjQj6Hikl9thGBephtD2yvi5m+6Po37x32j1Ndn9z0HEagLb/Pr+lfH+qMk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f2EMUAAADeAAAADwAAAAAAAAAA&#10;AAAAAAChAgAAZHJzL2Rvd25yZXYueG1sUEsFBgAAAAAEAAQA+QAAAJMDAAAAAA==&#10;" strokecolor="red" strokeweight="0"/>
                  <v:line id="Line 4496" o:spid="_x0000_s5615" style="position:absolute;visibility:visible;mso-wrap-style:square" from="388,1417" to="389,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JUMUAAADeAAAADwAAAGRycy9kb3ducmV2LnhtbESPQWvCQBCF74X+h2UKvRTdqFQkukoR&#10;BCke2qh4HbJjNjQ7G7Krxn/vHITeZpj33jdvsep9o67UxTqwgdEwA0VcBltzZeCw3wxmoGJCttgE&#10;JgN3irBavr4sMLfhxr90LVKlJIRjjgZcSm2udSwdeYzD0BLL7Rw6j0nWrtK2w5uE+0aPs2yqPdYs&#10;BIctrR2Vf8XFCwSLarxz9HNB3H3PNqfPj+O+Neb9rf+ag0rUp3/x07218v4om0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TJUMUAAADeAAAADwAAAAAAAAAA&#10;AAAAAAChAgAAZHJzL2Rvd25yZXYueG1sUEsFBgAAAAAEAAQA+QAAAJMDAAAAAA==&#10;" strokecolor="red" strokeweight="0"/>
                  <v:line id="Line 4497" o:spid="_x0000_s5616" style="position:absolute;visibility:visible;mso-wrap-style:square" from="399,1416" to="400,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sy8UAAADeAAAADwAAAGRycy9kb3ducmV2LnhtbESPQYvCMBCF78L+hzALe5E1raJINYoI&#10;wiIetLp4HZrZpmwzKU3U+u+NIHib4b1535v5srO1uFLrK8cK0kECgrhwuuJSwem4+Z6C8AFZY+2Y&#10;FNzJw3Lx0Ztjpt2ND3TNQyliCPsMFZgQmkxKXxiy6AeuIY7an2sthri2pdQt3mK4reUwSSbSYsWR&#10;YLChtaHiP7/YCMG8HO4M7S+Iu+10cx73f4+NUl+f3WoGIlAX3ubX9Y+O9dNk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hsy8UAAADeAAAADwAAAAAAAAAA&#10;AAAAAAChAgAAZHJzL2Rvd25yZXYueG1sUEsFBgAAAAAEAAQA+QAAAJMDAAAAAA==&#10;" strokecolor="red" strokeweight="0"/>
                  <v:line id="Line 4498" o:spid="_x0000_s5617" style="position:absolute;visibility:visible;mso-wrap-style:square" from="340,1445" to="34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yvMcAAADeAAAADwAAAGRycy9kb3ducmV2LnhtbESPQWvDMAyF74P+B6NCL2N1krFR0rql&#10;FAKl9LClG72KWIvDYjnETpr++3kw2E3iPb3vabObbCtG6n3jWEG6TEAQV043XCv4uBRPKxA+IGts&#10;HZOCO3nYbWcPG8y1u/E7jWWoRQxhn6MCE0KXS+krQxb90nXEUftyvcUQ176WusdbDLetzJLkVVps&#10;OBIMdnQwVH2Xg40QLOvsbOhtQDyfVsX15fHz0im1mE/7NYhAU/g3/10fdayfJs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qvK8xwAAAN4AAAAPAAAAAAAA&#10;AAAAAAAAAKECAABkcnMvZG93bnJldi54bWxQSwUGAAAAAAQABAD5AAAAlQMAAAAA&#10;" strokecolor="red" strokeweight="0"/>
                  <v:line id="Line 4499" o:spid="_x0000_s5618" style="position:absolute;visibility:visible;mso-wrap-style:square" from="345,1445" to="346,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ZXJ8UAAADeAAAADwAAAGRycy9kb3ducmV2LnhtbESPQYvCMBCF78L+hzCCF9FURZFqlEUQ&#10;RDys7S5eh2Zsis2kNFG7/36zIHib4b1535v1trO1eFDrK8cKJuMEBHHhdMWlgu98P1qC8AFZY+2Y&#10;FPySh+3mo7fGVLsnn+mRhVLEEPYpKjAhNKmUvjBk0Y9dQxy1q2sthri2pdQtPmO4reU0SRbSYsWR&#10;YLChnaHilt1thGBWTk+Gvu6Ip+Nyf5kPf/JGqUG/+1yBCNSFt/l1fdCx/iSZz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ZXJ8UAAADeAAAADwAAAAAAAAAA&#10;AAAAAAChAgAAZHJzL2Rvd25yZXYueG1sUEsFBgAAAAAEAAQA+QAAAJMDAAAAAA==&#10;" strokecolor="red" strokeweight="0"/>
                  <v:line id="Line 4500" o:spid="_x0000_s5619" style="position:absolute;visibility:visible;mso-wrap-style:square" from="351,1444" to="352,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PU8cAAADeAAAADwAAAGRycy9kb3ducmV2LnhtbESPT2vCQBDF7wW/wzIFL6VutLVI6ioi&#10;BKR4qFHxOmSn2dDsbMhu/vjtu4VCbzO8N+/3Zr0dbS16an3lWMF8loAgLpyuuFRwOWfPKxA+IGus&#10;HZOCO3nYbiYPa0y1G/hEfR5KEUPYp6jAhNCkUvrCkEU/cw1x1L5cazHEtS2lbnGI4baWiyR5kxYr&#10;jgSDDe0NFd95ZyME83JxNPTZIR4/Vtlt+XQ9N0pNH8fdO4hAY/g3/10fdKw/T15e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89TxwAAAN4AAAAPAAAAAAAA&#10;AAAAAAAAAKECAABkcnMvZG93bnJldi54bWxQSwUGAAAAAAQABAD5AAAAlQMAAAAA&#10;" strokecolor="red" strokeweight="0"/>
                  <v:line id="Line 4501" o:spid="_x0000_s5620" style="position:absolute;visibility:visible;mso-wrap-style:square" from="363,1442" to="364,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qyMUAAADeAAAADwAAAGRycy9kb3ducmV2LnhtbESPQYvCMBCF7wv+hzCCl0VTXRSpRpEF&#10;YREPbqt4HZqxKTaT0kSt/94sCHub4b1535vlurO1uFPrK8cKxqMEBHHhdMWlgmO+Hc5B+ICssXZM&#10;Cp7kYb3qfSwx1e7Bv3TPQiliCPsUFZgQmlRKXxiy6EeuIY7axbUWQ1zbUuoWHzHc1nKSJDNpseJI&#10;MNjQt6Himt1shGBWTvaGDjfE/W6+PU8/T3mj1KDfbRYgAnXh3/y+/tGx/jj5m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NqyMUAAADeAAAADwAAAAAAAAAA&#10;AAAAAAChAgAAZHJzL2Rvd25yZXYueG1sUEsFBgAAAAAEAAQA+QAAAJMDAAAAAA==&#10;" strokecolor="red" strokeweight="0"/>
                  <v:line id="Line 4502" o:spid="_x0000_s5621" style="position:absolute;visibility:visible;mso-wrap-style:square" from="367,1442" to="368,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H0v8YAAADeAAAADwAAAGRycy9kb3ducmV2LnhtbESPQWvCQBCF7wX/wzJCL0U3sVQkdRUR&#10;AkU8tFHpdciO2WB2NmQ3Mf77bqHQ2wzvzfverLejbcRAna8dK0jnCQji0umaKwXnUz5bgfABWWPj&#10;mBQ8yMN2M3laY6bdnb9oKEIlYgj7DBWYENpMSl8asujnriWO2tV1FkNcu0rqDu8x3DZykSRLabHm&#10;SDDY0t5QeSt6GyFYVIujoc8e8XhY5d9vL5dTq9TzdNy9gwg0hn/z3/WHjvXT5HU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R9L/GAAAA3gAAAA8AAAAAAAAA&#10;AAAAAAAAoQIAAGRycy9kb3ducmV2LnhtbFBLBQYAAAAABAAEAPkAAACUAwAAAAA=&#10;" strokecolor="red" strokeweight="0"/>
                  <v:line id="Line 4503" o:spid="_x0000_s5622" style="position:absolute;visibility:visible;mso-wrap-style:square" from="373,1441" to="37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RJMcAAADeAAAADwAAAGRycy9kb3ducmV2LnhtbESPT2vCQBDF7wW/wzIFL6VutNRK6ioi&#10;BKR4qFHxOmSn2dDsbMhu/vjtu4VCbzO8N+/3Zr0dbS16an3lWMF8loAgLpyuuFRwOWfPKxA+IGus&#10;HZOCO3nYbiYPa0y1G/hEfR5KEUPYp6jAhNCkUvrCkEU/cw1x1L5cazHEtS2lbnGI4baWiyRZSosV&#10;R4LBhvaGiu+8sxGCebk4GvrsEI8fq+z2+nQ9N0pNH8fdO4hAY/g3/10fdKw/T17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VEkxwAAAN4AAAAPAAAAAAAA&#10;AAAAAAAAAKECAABkcnMvZG93bnJldi54bWxQSwUGAAAAAAQABAD5AAAAlQMAAAAA&#10;" strokecolor="red" strokeweight="0"/>
                  <v:line id="Line 4504" o:spid="_x0000_s5623" style="position:absolute;visibility:visible;mso-wrap-style:square" from="385,1439" to="38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LFVsUAAADeAAAADwAAAGRycy9kb3ducmV2LnhtbESPTWvCQBCG74X+h2UKvRTdqFQkukoR&#10;BCke2qh4HbJjNjQ7G7Krxn/vHITeZpj345nFqveNulIX68AGRsMMFHEZbM2VgcN+M5iBignZYhOY&#10;DNwpwmr5+rLA3IYb/9K1SJWSEI45GnAptbnWsXTkMQ5DSyy3c+g8Jlm7StsObxLuGz3Osqn2WLM0&#10;OGxp7aj8Ky5eSrCoxjtHPxfE3fdsc/r8OO5bY97f+q85qER9+hc/3Vsr+KNsI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LFVsUAAADeAAAADwAAAAAAAAAA&#10;AAAAAAChAgAAZHJzL2Rvd25yZXYueG1sUEsFBgAAAAAEAAQA+QAAAJMDAAAAAA==&#10;" strokecolor="red" strokeweight="0"/>
                  <v:line id="Line 4505" o:spid="_x0000_s5624" style="position:absolute;visibility:visible;mso-wrap-style:square" from="389,1439" to="39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5gzccAAADeAAAADwAAAGRycy9kb3ducmV2LnhtbESPT2vCQBDF7wW/wzIFL6VutFQ0dRUR&#10;AlI81GjxOmSn2dDsbMhu/vjtu4VCbzO8N+/3ZrMbbS16an3lWMF8loAgLpyuuFRwvWTPKxA+IGus&#10;HZOCO3nYbScPG0y1G/hMfR5KEUPYp6jAhNCkUvrCkEU/cw1x1L5cazHEtS2lbnGI4baWiyRZSosV&#10;R4LBhg6Giu+8sxGCebk4GfroEE/vq+z2+vR5aZSaPo77NxCBxvBv/rs+6lh/nry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mDNxwAAAN4AAAAPAAAAAAAA&#10;AAAAAAAAAKECAABkcnMvZG93bnJldi54bWxQSwUGAAAAAAQABAD5AAAAlQMAAAAA&#10;" strokecolor="red" strokeweight="0"/>
                  <v:line id="Line 4506" o:spid="_x0000_s5625" style="position:absolute;visibility:visible;mso-wrap-style:square" from="396,1438" to="397,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6LcUAAADeAAAADwAAAGRycy9kb3ducmV2LnhtbESPQWvCQBCF74X+h2UKvRTdKFYkukoR&#10;BCke2qh4HbJjNjQ7G7Krxn/vHITeZpj33jdvsep9o67UxTqwgdEwA0VcBltzZeCw3wxmoGJCttgE&#10;JgN3irBavr4sMLfhxr90LVKlJIRjjgZcSm2udSwdeYzD0BLL7Rw6j0nWrtK2w5uE+0aPs2yqPdYs&#10;BIctrR2Vf8XFCwSLarxz9HNB3H3PNqfPj+O+Neb9rf+ag0rUp3/x07218v4om0g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K6LcUAAADeAAAADwAAAAAAAAAA&#10;AAAAAAChAgAAZHJzL2Rvd25yZXYueG1sUEsFBgAAAAAEAAQA+QAAAJMDAAAAAA==&#10;" strokecolor="red" strokeweight="0"/>
                  <v:line id="Line 4507" o:spid="_x0000_s5626" style="position:absolute;visibility:visible;mso-wrap-style:square" from="348,1466" to="349,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tsUAAADeAAAADwAAAGRycy9kb3ducmV2LnhtbESPQYvCMBCF78L+hzALe5E1rahINYoI&#10;wiIetLp4HZrZpmwzKU3U+u+NIHib4b1535v5srO1uFLrK8cK0kECgrhwuuJSwem4+Z6C8AFZY+2Y&#10;FNzJw3Lx0Ztjpt2ND3TNQyliCPsMFZgQmkxKXxiy6AeuIY7an2sthri2pdQt3mK4reUwSSbSYsWR&#10;YLChtaHiP7/YCMG8HO4M7S+Iu+10cx73f4+NUl+f3WoGIlAX3ubX9Y+O9dNk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tsUAAADeAAAADwAAAAAAAAAA&#10;AAAAAAChAgAAZHJzL2Rvd25yZXYueG1sUEsFBgAAAAAEAAQA+QAAAJMDAAAAAA==&#10;" strokecolor="red" strokeweight="0"/>
                  <v:line id="Line 4508" o:spid="_x0000_s5627" style="position:absolute;visibility:visible;mso-wrap-style:square" from="352,1465" to="353,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yBwccAAADeAAAADwAAAGRycy9kb3ducmV2LnhtbESPQWvDMAyF74P+B6NCL2N1ErZR0rql&#10;FAKl9LClG72KWIvDYjnETpr++3kw2E3iPb3vabObbCtG6n3jWEG6TEAQV043XCv4uBRPKxA+IGts&#10;HZOCO3nYbWcPG8y1u/E7jWWoRQxhn6MCE0KXS+krQxb90nXEUftyvcUQ176WusdbDLetzJLkVVps&#10;OBIMdnQwVH2Xg40QLOvsbOhtQDyfVsX15fHz0im1mE/7NYhAU/g3/10fdayfJs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IHBxwAAAN4AAAAPAAAAAAAA&#10;AAAAAAAAAKECAABkcnMvZG93bnJldi54bWxQSwUGAAAAAAQABAD5AAAAlQMAAAAA&#10;" strokecolor="red" strokeweight="0"/>
                  <v:line id="Line 4509" o:spid="_x0000_s5628" style="position:absolute;visibility:visible;mso-wrap-style:square" from="359,1464" to="360,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AkWscAAADeAAAADwAAAGRycy9kb3ducmV2LnhtbESPT2vCQBDF7wW/wzIFL6VutLVI6ioi&#10;BKR4qFHxOmSn2dDsbMhu/vjtu4VCbzO8N+/3Zr0dbS16an3lWMF8loAgLpyuuFRwOWfPKxA+IGus&#10;HZOCO3nYbiYPa0y1G/hEfR5KEUPYp6jAhNCkUvrCkEU/cw1x1L5cazHEtS2lbnGI4baWiyR5kxYr&#10;jgSDDe0NFd95ZyME83JxNPTZIR4/Vtlt+XQ9N0pNH8fdO4hAY/g3/10fdKw/T15f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4CRaxwAAAN4AAAAPAAAAAAAA&#10;AAAAAAAAAKECAABkcnMvZG93bnJldi54bWxQSwUGAAAAAAQABAD5AAAAlQMAAAAA&#10;" strokecolor="red" strokeweight="0"/>
                  <v:line id="Line 4510" o:spid="_x0000_s5629" style="position:absolute;visibility:visible;mso-wrap-style:square" from="370,1463" to="371,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m8LsUAAADeAAAADwAAAGRycy9kb3ducmV2LnhtbESPQYvCMBCF78L+hzCCF9FUUZFqlEUQ&#10;RDys7S5eh2Zsis2kNFG7/36zIHib4b1535v1trO1eFDrK8cKJuMEBHHhdMWlgu98P1qC8AFZY+2Y&#10;FPySh+3mo7fGVLsnn+mRhVLEEPYpKjAhNKmUvjBk0Y9dQxy1q2sthri2pdQtPmO4reU0SRbSYsWR&#10;YLChnaHilt1thGBWTk+Gvu6Ip+Nyf5kPf/JGqUG/+1yBCNSFt/l1fdCx/iSZze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m8LsUAAADeAAAADwAAAAAAAAAA&#10;AAAAAAChAgAAZHJzL2Rvd25yZXYueG1sUEsFBgAAAAAEAAQA+QAAAJMDAAAAAA==&#10;" strokecolor="red" strokeweight="0"/>
                  <v:line id="Line 4511" o:spid="_x0000_s5630" style="position:absolute;visibility:visible;mso-wrap-style:square" from="375,1462" to="376,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ZtcUAAADeAAAADwAAAGRycy9kb3ducmV2LnhtbESPQYvCMBCF7wv+hzCCl0VTZRWpRpEF&#10;YREPbqt4HZqxKTaT0kSt/94sCHub4b1535vlurO1uFPrK8cKxqMEBHHhdMWlgmO+Hc5B+ICssXZM&#10;Cp7kYb3qfSwx1e7Bv3TPQiliCPsUFZgQmlRKXxiy6EeuIY7axbUWQ1zbUuoWHzHc1nKSJDNpseJI&#10;MNjQt6Himt1shGBWTvaGDjfE/W6+PU8/T3mj1KDfbRYgAnXh3/y+/tGx/jj5ms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UZtcUAAADeAAAADwAAAAAAAAAA&#10;AAAAAAChAgAAZHJzL2Rvd25yZXYueG1sUEsFBgAAAAAEAAQA+QAAAJMDAAAAAA==&#10;" strokecolor="red" strokeweight="0"/>
                  <v:line id="Line 4512" o:spid="_x0000_s5631" style="position:absolute;visibility:visible;mso-wrap-style:square" from="381,1462" to="38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Hw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XT5HU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Xh8LGAAAA3gAAAA8AAAAAAAAA&#10;AAAAAAAAoQIAAGRycy9kb3ducmV2LnhtbFBLBQYAAAAABAAEAPkAAACUAwAAAAA=&#10;" strokecolor="red" strokeweight="0"/>
                  <v:line id="Line 4513" o:spid="_x0000_s5632" style="position:absolute;visibility:visible;mso-wrap-style:square" from="392,1460" to="393,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siWccAAADeAAAADwAAAGRycy9kb3ducmV2LnhtbESPT2vCQBDF7wW/wzIFL6VulNZK6ioi&#10;BKR4qFHxOmSn2dDsbMhu/vjtu4VCbzO8N+/3Zr0dbS16an3lWMF8loAgLpyuuFRwOWfPKxA+IGus&#10;HZOCO3nYbiYPa0y1G/hEfR5KEUPYp6jAhNCkUvrCkEU/cw1x1L5cazHEtS2lbnGI4baWiyRZSosV&#10;R4LBhvaGiu+8sxGCebk4GvrsEI8fq+z2+nQ9N0pNH8fdO4hAY/g3/10fdKw/T17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2yJZxwAAAN4AAAAPAAAAAAAA&#10;AAAAAAAAAKECAABkcnMvZG93bnJldi54bWxQSwUGAAAAAAQABAD5AAAAlQMAAAAA&#10;" strokecolor="red" strokeweight="0"/>
                  <v:line id="Line 4514" o:spid="_x0000_s5633" style="position:absolute;visibility:visible;mso-wrap-style:square" from="397,1459" to="398,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S2K8UAAADeAAAADwAAAGRycy9kb3ducmV2LnhtbESPTWvCQBCG74X+h2UKvRTdKFYkukoR&#10;BCke2qh4HbJjNjQ7G7Krxn/vHITeZpj345nFqveNulIX68AGRsMMFHEZbM2VgcN+M5iBignZYhOY&#10;DNwpwmr5+rLA3IYb/9K1SJWSEI45GnAptbnWsXTkMQ5DSyy3c+g8Jlm7StsObxLuGz3Osqn2WLM0&#10;OGxp7aj8Ky5eSrCoxjtHPxfE3fdsc/r8OO5bY97f+q85qER9+hc/3Vsr+KNsI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S2K8UAAADeAAAADwAAAAAAAAAA&#10;AAAAAAChAgAAZHJzL2Rvd25yZXYueG1sUEsFBgAAAAAEAAQA+QAAAJMDAAAAAA==&#10;" strokecolor="red" strokeweight="0"/>
                  <v:line id="Line 4515" o:spid="_x0000_s5634" style="position:absolute;visibility:visible;mso-wrap-style:square" from="344,1488" to="345,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gTsMcAAADeAAAADwAAAGRycy9kb3ducmV2LnhtbESPT2vCQBDF7wW/wzIFL6VulFY0dRUR&#10;AlI81GjxOmSn2dDsbMhu/vjtu4VCbzO8N+/3ZrMbbS16an3lWMF8loAgLpyuuFRwvWTPKxA+IGus&#10;HZOCO3nYbScPG0y1G/hMfR5KEUPYp6jAhNCkUvrCkEU/cw1x1L5cazHEtS2lbnGI4baWiyRZSosV&#10;R4LBhg6Giu+8sxGCebk4GfroEE/vq+z2+vR5aZSaPo77NxCBxvBv/rs+6lh/nry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CBOwxwAAAN4AAAAPAAAAAAAA&#10;AAAAAAAAAKECAABkcnMvZG93bnJldi54bWxQSwUGAAAAAAQABAD5AAAAlQMAAAAA&#10;" strokecolor="red" strokeweight="0"/>
                  <v:line id="Line 4516" o:spid="_x0000_s5635" style="position:absolute;visibility:visible;mso-wrap-style:square" from="355,1486" to="356,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s8MUAAADeAAAADwAAAGRycy9kb3ducmV2LnhtbESPQWvCQBCF74L/YRmhF6kbBYukriKC&#10;IOKhTSy9DtlpNjQ7G7Krpv++cxC8zTDvvW/eejv4Vt2oj01gA/NZBoq4Crbh2sClPLyuQMWEbLEN&#10;TAb+KMJ2Mx6tMbfhzp90K1KtJIRjjgZcSl2udawceYyz0BHL7Sf0HpOsfa1tj3cJ961eZNmb9tiw&#10;EBx2tHdU/RZXLxAs6sXZ0ccV8XxaHb6X06+yM+ZlMuzeQSUa0lP8cB+tvD/PllJA6sgM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ss8MUAAADeAAAADwAAAAAAAAAA&#10;AAAAAAChAgAAZHJzL2Rvd25yZXYueG1sUEsFBgAAAAAEAAQA+QAAAJMDAAAAAA==&#10;" strokecolor="red" strokeweight="0"/>
                  <v:line id="Line 4517" o:spid="_x0000_s5636" style="position:absolute;visibility:visible;mso-wrap-style:square" from="360,1486" to="36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Ja8YAAADeAAAADwAAAGRycy9kb3ducmV2LnhtbESPQWvCQBCF7wX/wzKCl9JsErCE6CpF&#10;EEQ8tLGl1yE7ZkOzsyG7mvjv3UKhtxnem/e9WW8n24kbDb51rCBLUhDEtdMtNwo+z/uXAoQPyBo7&#10;x6TgTh62m9nTGkvtRv6gWxUaEUPYl6jAhNCXUvrakEWfuJ44ahc3WAxxHRqpBxxjuO1knqav0mLL&#10;kWCwp52h+qe62gjBqslPht6viKdjsf9ePn+de6UW8+ltBSLQFP7Nf9cHHetn6TKD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WvGAAAA3gAAAA8AAAAAAAAA&#10;AAAAAAAAoQIAAGRycy9kb3ducmV2LnhtbFBLBQYAAAAABAAEAPkAAACUAwAAAAA=&#10;" strokecolor="red" strokeweight="0"/>
                  <v:line id="Line 4518" o:spid="_x0000_s5637" style="position:absolute;visibility:visible;mso-wrap-style:square" from="367,1485" to="368,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XHMQAAADeAAAADwAAAGRycy9kb3ducmV2LnhtbESPQYvCMBCF74L/IYywF9HUgiLVKCII&#10;snhY6y5eh2Zsis2kNFHrvzcLgrcZ3pv3vVmuO1uLO7W+cqxgMk5AEBdOV1wq+D3tRnMQPiBrrB2T&#10;gid5WK/6vSVm2j34SPc8lCKGsM9QgQmhyaT0hSGLfuwa4qhdXGsxxLUtpW7xEcNtLdMkmUmLFUeC&#10;wYa2hoprfrMRgnmZHgz93BAP3/PdeTr8OzVKfQ26zQJEoC58zO/rvY71J8k0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dRccxAAAAN4AAAAPAAAAAAAAAAAA&#10;AAAAAKECAABkcnMvZG93bnJldi54bWxQSwUGAAAAAAQABAD5AAAAkgMAAAAA&#10;" strokecolor="red" strokeweight="0"/>
                  <v:line id="Line 4519" o:spid="_x0000_s5638" style="position:absolute;visibility:visible;mso-wrap-style:square" from="378,1483" to="379,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myh8UAAADeAAAADwAAAGRycy9kb3ducmV2LnhtbESPQYvCMBCF7wv+hzCCl0VTXRSpRpEF&#10;YREPbqt4HZqxKTaT0kSt/94sCHub4b1535vlurO1uFPrK8cKxqMEBHHhdMWlgmO+Hc5B+ICssXZM&#10;Cp7kYb3qfSwx1e7Bv3TPQiliCPsUFZgQmlRKXxiy6EeuIY7axbUWQ1zbUuoWHzHc1nKSJDNpseJI&#10;MNjQt6Himt1shGBWTvaGDjfE/W6+PU8/T3mj1KDfbRYgAnXh3/y+/tGx/jiZfs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myh8UAAADeAAAADwAAAAAAAAAA&#10;AAAAAAChAgAAZHJzL2Rvd25yZXYueG1sUEsFBgAAAAAEAAQA+QAAAJMDAAAAAA==&#10;" strokecolor="red" strokeweight="0"/>
                  <v:line id="Line 4520" o:spid="_x0000_s5639" style="position:absolute;visibility:visible;mso-wrap-style:square" from="382,1483" to="383,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Aq88UAAADeAAAADwAAAGRycy9kb3ducmV2LnhtbESPQYvCMBCF7wv+hzCCl0VTZRWpRpEF&#10;YREPbqt4HZqxKTaT0kSt/94sCHub4b1535vlurO1uFPrK8cKxqMEBHHhdMWlgmO+Hc5B+ICssXZM&#10;Cp7kYb3qfSwx1e7Bv3TPQiliCPsUFZgQmlRKXxiy6EeuIY7axbUWQ1zbUuoWHzHc1nKSJDNpseJI&#10;MNjQt6Himt1shGBWTvaGDjfE/W6+PU8/T3mj1KDfbRYgAnXh3/y+/tGx/jiZfs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Aq88UAAADeAAAADwAAAAAAAAAA&#10;AAAAAAChAgAAZHJzL2Rvd25yZXYueG1sUEsFBgAAAAAEAAQA+QAAAJMDAAAAAA==&#10;" strokecolor="red" strokeweight="0"/>
                  <v:line id="Line 4521" o:spid="_x0000_s5640" style="position:absolute;visibility:visible;mso-wrap-style:square" from="389,1482" to="390,1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PaMYAAADeAAAADwAAAGRycy9kb3ducmV2LnhtbESPQWvCQBCF7wX/wzKCl9JsFFJCdJUi&#10;CCIe2tjS65Ads6HZ2ZBdk/jv3UKhtxnem/e92ewm24qBet84VrBMUhDEldMN1wo+L4eXHIQPyBpb&#10;x6TgTh5229nTBgvtRv6goQy1iCHsC1RgQugKKX1lyKJPXEcctavrLYa49rXUPY4x3LZylaav0mLD&#10;kWCwo72h6qe82QjBsl6dDb3fEM+n/PCdPX9dOqUW8+ltDSLQFP7Nf9dHHesv0yy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j2jGAAAA3gAAAA8AAAAAAAAA&#10;AAAAAAAAoQIAAGRycy9kb3ducmV2LnhtbFBLBQYAAAAABAAEAPkAAACUAwAAAAA=&#10;" strokecolor="red" strokeweight="0"/>
                  <v:line id="Line 4522" o:spid="_x0000_s5641" style="position:absolute;visibility:visible;mso-wrap-style:square" from="400,1480" to="40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4RH8UAAADeAAAADwAAAGRycy9kb3ducmV2LnhtbESPQYvCMBCF74L/IYywF7GpgiK1UUQQ&#10;lsWDW132OjRjU2wmpYna/fdGEPY2w3vzvjf5preNuFPna8cKpkkKgrh0uuZKwfm0nyxB+ICssXFM&#10;Cv7Iw2Y9HOSYaffgb7oXoRIxhH2GCkwIbSalLw1Z9IlriaN2cZ3FENeukrrDRwy3jZyl6UJarDkS&#10;DLa0M1Rei5uNECyq2cHQ8YZ4+Fruf+fjn1Or1Meo365ABOrDv/l9/alj/Wk6X8D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4RH8UAAADeAAAADwAAAAAAAAAA&#10;AAAAAAChAgAAZHJzL2Rvd25yZXYueG1sUEsFBgAAAAAEAAQA+QAAAJMDAAAAAA==&#10;" strokecolor="red" strokeweight="0"/>
                  <v:line id="Line 4523" o:spid="_x0000_s5642" style="position:absolute;visibility:visible;mso-wrap-style:square" from="341,1510" to="342,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K0hMYAAADeAAAADwAAAGRycy9kb3ducmV2LnhtbESPT4vCMBDF78J+hzCCF9FUwT9UoyyC&#10;IOJhbXfxOjRjU2wmpYna/fabBcHbDO/N+71Zbztbiwe1vnKsYDJOQBAXTldcKvjO96MlCB+QNdaO&#10;ScEvedhuPnprTLV78pkeWShFDGGfogITQpNK6QtDFv3YNcRRu7rWYohrW0rd4jOG21pOk2QuLVYc&#10;CQYb2hkqbtndRghm5fRk6OuOeDou95fZ8CdvlBr0u88ViEBdeJtf1wcd60+S2QL+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CtITGAAAA3gAAAA8AAAAAAAAA&#10;AAAAAAAAoQIAAGRycy9kb3ducmV2LnhtbFBLBQYAAAAABAAEAPkAAACUAwAAAAA=&#10;" strokecolor="red" strokeweight="0"/>
                  <v:line id="Line 4524" o:spid="_x0000_s5643" style="position:absolute;visibility:visible;mso-wrap-style:square" from="345,1509" to="346,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0g9sUAAADeAAAADwAAAGRycy9kb3ducmV2LnhtbESPTWvCQBCG74L/YRmhF6kbBYukriKC&#10;IOKhTSy9DtlpNjQ7G7Krpv++cxC8zTDvxzPr7eBbdaM+NoENzGcZKOIq2IZrA5fy8LoCFROyxTYw&#10;GfijCNvNeLTG3IY7f9KtSLWSEI45GnApdbnWsXLkMc5CRyy3n9B7TLL2tbY93iXct3qRZW/aY8PS&#10;4LCjvaPqt7h6KcGiXpwdfVwRz6fV4Xs5/So7Y14mw+4dVKIhPcUP99EK/jxbCq+8IzPo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0g9sUAAADeAAAADwAAAAAAAAAA&#10;AAAAAAChAgAAZHJzL2Rvd25yZXYueG1sUEsFBgAAAAAEAAQA+QAAAJMDAAAAAA==&#10;" strokecolor="red" strokeweight="0"/>
                  <v:line id="Line 4525" o:spid="_x0000_s5644" style="position:absolute;visibility:visible;mso-wrap-style:square" from="352,1508" to="353,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FbccAAADeAAAADwAAAGRycy9kb3ducmV2LnhtbESPQWvDMAyF74X9B6NBL6V1Gsjosrpl&#10;FAql9LAlHb2KWIvDYjnEbpL9+3kw2E3iPb3vabufbCsG6n3jWMF6lYAgrpxuuFZwLY/LDQgfkDW2&#10;jknBN3nY7x5mW8y1G/mdhiLUIoawz1GBCaHLpfSVIYt+5TriqH263mKIa19L3eMYw20r0yR5khYb&#10;jgSDHR0MVV/F3UYIFnV6MfR2R7ycN8dbtvgoO6Xmj9PrC4hAU/g3/12fdKy/TrJ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0YVtxwAAAN4AAAAPAAAAAAAA&#10;AAAAAAAAAKECAABkcnMvZG93bnJldi54bWxQSwUGAAAAAAQABAD5AAAAlQMAAAAA&#10;" strokecolor="red" strokeweight="0"/>
                  <v:line id="Line 4526" o:spid="_x0000_s5645" style="position:absolute;visibility:visible;mso-wrap-style:square" from="363,1507" to="364,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fmTcUAAADeAAAADwAAAGRycy9kb3ducmV2LnhtbESPQWvCQBCF74L/YRmhF6kbhYqkriKC&#10;IOKhJpZeh+w0G5qdDdlV03/fORS8zTDvvW/eejv4Vt2pj01gA/NZBoq4Crbh2sC1PLyuQMWEbLEN&#10;TAZ+KcJ2Mx6tMbfhwRe6F6lWEsIxRwMupS7XOlaOPMZZ6Ijl9h16j0nWvta2x4eE+1YvsmypPTYs&#10;BIcd7R1VP8XNCwSLenF29HFDPJ9Wh6+36WfZGfMyGXbvoBIN6Sn+dx+tvD/PllJA6sgM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fmTcUAAADeAAAADwAAAAAAAAAA&#10;AAAAAAChAgAAZHJzL2Rvd25yZXYueG1sUEsFBgAAAAAEAAQA+QAAAJMDAAAAAA==&#10;" strokecolor="red" strokeweight="0"/>
                  <v:line id="Line 4527" o:spid="_x0000_s5646" style="position:absolute;visibility:visible;mso-wrap-style:square" from="367,1506" to="368,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tD1sUAAADeAAAADwAAAGRycy9kb3ducmV2LnhtbESPQYvCMBCF78L+hzALexFNKyhSjSIL&#10;wrJ40FbxOjRjU2wmpYna/fcbQfA2w3vzvjfLdW8bcafO144VpOMEBHHpdM2VgmOxHc1B+ICssXFM&#10;Cv7Iw3r1MVhipt2DD3TPQyViCPsMFZgQ2kxKXxqy6MeuJY7axXUWQ1y7SuoOHzHcNnKSJDNpseZI&#10;MNjSt6Hymt9shGBeTXaG9jfE3e98e54OT0Wr1Ndnv1mACNSHt/l1/aNj/TSZpf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tD1sUAAADeAAAADwAAAAAAAAAA&#10;AAAAAAChAgAAZHJzL2Rvd25yZXYueG1sUEsFBgAAAAAEAAQA+QAAAJMDAAAAAA==&#10;" strokecolor="red" strokeweight="0"/>
                  <v:line id="Line 4528" o:spid="_x0000_s5647" style="position:absolute;visibility:visible;mso-wrap-style:square" from="374,1505" to="375,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ndocYAAADeAAAADwAAAGRycy9kb3ducmV2LnhtbESPQWvCQBCF7wX/wzKCl1I3BhokukoR&#10;BJEc2tjS65Ads6HZ2ZBdk/jv3UKhtxnem/e92e4n24qBet84VrBaJiCIK6cbrhV8Xo4vaxA+IGts&#10;HZOCO3nY72ZPW8y1G/mDhjLUIoawz1GBCaHLpfSVIYt+6TriqF1dbzHEta+l7nGM4baVaZJk0mLD&#10;kWCwo4Oh6qe82QjBsk4LQ+83xOK8Pn6/Pn9dOqUW8+ltAyLQFP7Nf9cnHeuvkiyF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Z3aHGAAAA3gAAAA8AAAAAAAAA&#10;AAAAAAAAoQIAAGRycy9kb3ducmV2LnhtbFBLBQYAAAAABAAEAPkAAACUAwAAAAA=&#10;" strokecolor="red" strokeweight="0"/>
                  <v:line id="Line 4529" o:spid="_x0000_s5648" style="position:absolute;visibility:visible;mso-wrap-style:square" from="385,1504" to="386,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V4O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XTZPk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VeDrGAAAA3gAAAA8AAAAAAAAA&#10;AAAAAAAAoQIAAGRycy9kb3ducmV2LnhtbFBLBQYAAAAABAAEAPkAAACUAwAAAAA=&#10;" strokecolor="red" strokeweight="0"/>
                  <v:line id="Line 4530" o:spid="_x0000_s5649" style="position:absolute;visibility:visible;mso-wrap-style:square" from="390,1503" to="391,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zgT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XTZPk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84E7GAAAA3gAAAA8AAAAAAAAA&#10;AAAAAAAAoQIAAGRycy9kb3ducmV2LnhtbFBLBQYAAAAABAAEAPkAAACUAwAAAAA=&#10;" strokecolor="red" strokeweight="0"/>
                  <v:line id="Line 4531" o:spid="_x0000_s5650" style="position:absolute;visibility:visible;mso-wrap-style:square" from="397,1503" to="398,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F1cUAAADeAAAADwAAAGRycy9kb3ducmV2LnhtbESPQYvCMBCF74L/IYywF7GpgiK1UUQQ&#10;lsWDW132OjRjU2wmpYna/fdGEPY2w3vzvjf5preNuFPna8cKpkkKgrh0uuZKwfm0nyxB+ICssXFM&#10;Cv7Iw2Y9HOSYaffgb7oXoRIxhH2GCkwIbSalLw1Z9IlriaN2cZ3FENeukrrDRwy3jZyl6UJarDkS&#10;DLa0M1Rei5uNECyq2cHQ8YZ4+Fruf+fjn1Or1Meo365ABOrDv/l9/alj/Wm6mMP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BF1cUAAADeAAAADwAAAAAAAAAA&#10;AAAAAAChAgAAZHJzL2Rvd25yZXYueG1sUEsFBgAAAAAEAAQA+QAAAJMDAAAAAA==&#10;" strokecolor="red" strokeweight="0"/>
                  <v:line id="Line 4532" o:spid="_x0000_s5651" style="position:absolute;visibility:visible;mso-wrap-style:square" from="348,1530" to="349,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LbosYAAADeAAAADwAAAGRycy9kb3ducmV2LnhtbESPQWvCQBCF7wX/wzKCl9JsFBpCdJUi&#10;CCIe2tjS65Ads6HZ2ZBdk/jv3UKhtxnem/e92ewm24qBet84VrBMUhDEldMN1wo+L4eXHIQPyBpb&#10;x6TgTh5229nTBgvtRv6goQy1iCHsC1RgQugKKX1lyKJPXEcctavrLYa49rXUPY4x3LZylaaZtNhw&#10;JBjsaG+o+ilvNkKwrFdnQ+83xPMpP3y/Pn9dOqUW8+ltDSLQFP7Nf9dHHesv0yy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i26LGAAAA3gAAAA8AAAAAAAAA&#10;AAAAAAAAoQIAAGRycy9kb3ducmV2LnhtbFBLBQYAAAAABAAEAPkAAACUAwAAAAA=&#10;" strokecolor="red" strokeweight="0"/>
                  <v:line id="Line 4533" o:spid="_x0000_s5652" style="position:absolute;visibility:visible;mso-wrap-style:square" from="353,1530" to="354,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5+OcUAAADeAAAADwAAAGRycy9kb3ducmV2LnhtbESPQYvCMBCF7wv+hzCCl0VThVWpRpEF&#10;YREPbqt4HZqxKTaT0kSt/94sCHub4b1535vlurO1uFPrK8cKxqMEBHHhdMWlgmO+Hc5B+ICssXZM&#10;Cp7kYb3qfSwx1e7Bv3TPQiliCPsUFZgQmlRKXxiy6EeuIY7axbUWQ1zbUuoWHzHc1nKSJFNpseJI&#10;MNjQt6Himt1shGBWTvaGDjfE/W6+PX99nvJGqUG/2yxABOrCv/l9/aNj/XEync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5+OcUAAADeAAAADwAAAAAAAAAA&#10;AAAAAAChAgAAZHJzL2Rvd25yZXYueG1sUEsFBgAAAAAEAAQA+QAAAJMDAAAAAA==&#10;" strokecolor="red" strokeweight="0"/>
                  <v:line id="Line 4534" o:spid="_x0000_s5653" style="position:absolute;visibility:visible;mso-wrap-style:square" from="360,1529" to="36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HqS8UAAADeAAAADwAAAGRycy9kb3ducmV2LnhtbESPTWvCQBCG74L/YRmhF6kbhYqkriKC&#10;IOKhJpZeh+w0G5qdDdlV03/fORS8zTDvxzPr7eBbdac+NoENzGcZKOIq2IZrA9fy8LoCFROyxTYw&#10;GfilCNvNeLTG3IYHX+hepFpJCMccDbiUulzrWDnyGGehI5bbd+g9Jln7WtseHxLuW73IsqX22LA0&#10;OOxo76j6KW5eSrCoF2dHHzfE82l1+HqbfpadMS+TYfcOKtGQnuJ/99EK/jxbCq+8Iz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HqS8UAAADeAAAADwAAAAAAAAAA&#10;AAAAAAChAgAAZHJzL2Rvd25yZXYueG1sUEsFBgAAAAAEAAQA+QAAAJMDAAAAAA==&#10;" strokecolor="red" strokeweight="0"/>
                  <v:line id="Line 4535" o:spid="_x0000_s5654" style="position:absolute;visibility:visible;mso-wrap-style:square" from="371,1527" to="372,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1P0MUAAADeAAAADwAAAGRycy9kb3ducmV2LnhtbESPQYvCMBCF7wv+hzCCl0VThRWtRpEF&#10;YREPbqt4HZqxKTaT0kSt/94sCHub4b1535vlurO1uFPrK8cKxqMEBHHhdMWlgmO+Hc5A+ICssXZM&#10;Cp7kYb3qfSwx1e7Bv3TPQiliCPsUFZgQmlRKXxiy6EeuIY7axbUWQ1zbUuoWHzHc1nKSJFNpseJI&#10;MNjQt6Himt1shGBWTvaGDjfE/W62PX99nvJGqUG/2yxABOrCv/l9/aNj/XEyn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1P0MUAAADeAAAADwAAAAAAAAAA&#10;AAAAAAChAgAAZHJzL2Rvd25yZXYueG1sUEsFBgAAAAAEAAQA+QAAAJMDAAAAAA==&#10;" strokecolor="red" strokeweight="0"/>
                  <v:line id="Line 4536" o:spid="_x0000_s5655" style="position:absolute;visibility:visible;mso-wrap-style:square" from="375,1527" to="376,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5wkMUAAADeAAAADwAAAGRycy9kb3ducmV2LnhtbESPQWvCQBCF74X+h2UKvRTdKFglukoR&#10;BCke2qh4HbJjNjQ7G7Krxn/vHITeZpj33jdvsep9o67UxTqwgdEwA0VcBltzZeCw3wxmoGJCttgE&#10;JgN3irBavr4sMLfhxr90LVKlJIRjjgZcSm2udSwdeYzD0BLL7Rw6j0nWrtK2w5uE+0aPs+xTe6xZ&#10;CA5bWjsq/4qLFwgW1Xjn6OeCuPuebU6Tj+O+Neb9rf+ag0rUp3/x07218v4om0o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5wkMUAAADeAAAADwAAAAAAAAAA&#10;AAAAAAChAgAAZHJzL2Rvd25yZXYueG1sUEsFBgAAAAAEAAQA+QAAAJMDAAAAAA==&#10;" strokecolor="red" strokeweight="0"/>
                  <v:line id="Line 4537" o:spid="_x0000_s5656" style="position:absolute;visibility:visible;mso-wrap-style:square" from="382,1526" to="38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LVC8UAAADeAAAADwAAAGRycy9kb3ducmV2LnhtbESPT4vCMBDF78J+hzALe5E1reAfqlFE&#10;EBbxoNXF69DMNmWbSWmi1m9vBMHbDO/N+72ZLztbiyu1vnKsIB0kIIgLpysuFZyOm+8pCB+QNdaO&#10;ScGdPCwXH705Ztrd+EDXPJQihrDPUIEJocmk9IUhi37gGuKo/bnWYohrW0rd4i2G21oOk2QsLVYc&#10;CQYbWhsq/vOLjRDMy+HO0P6CuNtON+dR//fYKPX12a1mIAJ14W1+Xf/oWD9NJi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LVC8UAAADeAAAADwAAAAAAAAAA&#10;AAAAAAChAgAAZHJzL2Rvd25yZXYueG1sUEsFBgAAAAAEAAQA+QAAAJMDAAAAAA==&#10;" strokecolor="red" strokeweight="0"/>
                  <v:line id="Line 4538" o:spid="_x0000_s5657" style="position:absolute;visibility:visible;mso-wrap-style:square" from="393,1525" to="394,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LfMcAAADeAAAADwAAAGRycy9kb3ducmV2LnhtbESPQWvDMAyF74P+B6NCL2N1EthW0rql&#10;FAKl9LClG72KWIvDYjnETpr++3kw2E3iPb3vabObbCtG6n3jWEG6TEAQV043XCv4uBRPKxA+IGts&#10;HZOCO3nYbWcPG8y1u/E7jWWoRQxhn6MCE0KXS+krQxb90nXEUftyvcUQ176WusdbDLetzJLkRVps&#10;OBIMdnQwVH2Xg40QLOvsbOhtQDyfVsX1+fHz0im1mE/7NYhAU/g3/10fdayfJq8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wEt8xwAAAN4AAAAPAAAAAAAA&#10;AAAAAAAAAKECAABkcnMvZG93bnJldi54bWxQSwUGAAAAAAQABAD5AAAAlQMAAAAA&#10;" strokecolor="red" strokeweight="0"/>
                  <v:line id="Line 4539" o:spid="_x0000_s5658" style="position:absolute;visibility:visible;mso-wrap-style:square" from="397,1524" to="398,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zu58cAAADeAAAADwAAAGRycy9kb3ducmV2LnhtbESPT2vCQBDF7wW/wzIFL6VutNRK6ioi&#10;BKR4qFHxOmSn2dDsbMhu/vjtu4VCbzO8N+/3Zr0dbS16an3lWMF8loAgLpyuuFRwOWfPKxA+IGus&#10;HZOCO3nYbiYPa0y1G/hEfR5KEUPYp6jAhNCkUvrCkEU/cw1x1L5cazHEtS2lbnGI4baWiyRZSosV&#10;R4LBhvaGiu+8sxGCebk4GvrsEI8fq+z2+nQ9N0pNH8fdO4hAY/g3/10fdKw/T95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jO7nxwAAAN4AAAAPAAAAAAAA&#10;AAAAAAAAAKECAABkcnMvZG93bnJldi54bWxQSwUGAAAAAAQABAD5AAAAlQMAAAAA&#10;" strokecolor="red" strokeweight="0"/>
                  <v:line id="Line 4540" o:spid="_x0000_s5659" style="position:absolute;visibility:visible;mso-wrap-style:square" from="345,1552" to="346,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2k8cAAADeAAAADwAAAGRycy9kb3ducmV2LnhtbESPT2vCQBDF7wW/wzIFL6VulNZK6ioi&#10;BKR4qFHxOmSn2dDsbMhu/vjtu4VCbzO8N+/3Zr0dbS16an3lWMF8loAgLpyuuFRwOWfPKxA+IGus&#10;HZOCO3nYbiYPa0y1G/hEfR5KEUPYp6jAhNCkUvrCkEU/cw1x1L5cazHEtS2lbnGI4baWiyRZSosV&#10;R4LBhvaGiu+8sxGCebk4GvrsEI8fq+z2+nQ9N0pNH8fdO4hAY/g3/10fdKw/T95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ZXaTxwAAAN4AAAAPAAAAAAAA&#10;AAAAAAAAAKECAABkcnMvZG93bnJldi54bWxQSwUGAAAAAAQABAD5AAAAlQMAAAAA&#10;" strokecolor="red" strokeweight="0"/>
                  <v:line id="Line 4541" o:spid="_x0000_s5660" style="position:absolute;visibility:visible;mso-wrap-style:square" from="356,1551" to="357,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nTCMYAAADeAAAADwAAAGRycy9kb3ducmV2LnhtbESPT4vCMBDF78J+hzCCF9FUwT9UoyyC&#10;IOJhbXfxOjRjU2wmpYna/fabBcHbDO/N+71Zbztbiwe1vnKsYDJOQBAXTldcKvjO96MlCB+QNdaO&#10;ScEvedhuPnprTLV78pkeWShFDGGfogITQpNK6QtDFv3YNcRRu7rWYohrW0rd4jOG21pOk2QuLVYc&#10;CQYb2hkqbtndRghm5fRk6OuOeDou95fZ8CdvlBr0u88ViEBdeJtf1wcd60+SxQz+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p0wjGAAAA3gAAAA8AAAAAAAAA&#10;AAAAAAAAoQIAAGRycy9kb3ducmV2LnhtbFBLBQYAAAAABAAEAPkAAACUAwAAAAA=&#10;" strokecolor="red" strokeweight="0"/>
                  <v:line id="Line 4542" o:spid="_x0000_s5661" style="position:absolute;visibility:visible;mso-wrap-style:square" from="360,1550" to="361,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f8UAAADeAAAADwAAAGRycy9kb3ducmV2LnhtbESPQYvCMBCF7wv+hzCCl0VThVWpRpEF&#10;YREPbqt4HZqxKTaT0kSt/94sCHub4b1535vlurO1uFPrK8cKxqMEBHHhdMWlgmO+Hc5B+ICssXZM&#10;Cp7kYb3qfSwx1e7Bv3TPQiliCPsUFZgQmlRKXxiy6EeuIY7axbUWQ1zbUuoWHzHc1nKSJFNpseJI&#10;MNjQt6Himt1shGBWTvaGDjfE/W6+PX99nvJGqUG/2yxABOrCv/l9/aNj/XEym8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Nf8UAAADeAAAADwAAAAAAAAAA&#10;AAAAAAChAgAAZHJzL2Rvd25yZXYueG1sUEsFBgAAAAAEAAQA+QAAAJMDAAAAAA==&#10;" strokecolor="red" strokeweight="0"/>
                  <v:line id="Line 4543" o:spid="_x0000_s5662" style="position:absolute;visibility:visible;mso-wrap-style:square" from="367,1549" to="368,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fo5MYAAADeAAAADwAAAGRycy9kb3ducmV2LnhtbESPQWvCQBCF7wX/wzJCL0U3EVoldRUR&#10;AkU8tFHpdciO2WB2NmQ3Mf77bqHQ2wzvzfverLejbcRAna8dK0jnCQji0umaKwXnUz5bgfABWWPj&#10;mBQ8yMN2M3laY6bdnb9oKEIlYgj7DBWYENpMSl8asujnriWO2tV1FkNcu0rqDu8x3DZykSRv0mLN&#10;kWCwpb2h8lb0NkKwqBZHQ5894vGwyr9fXy6nVqnn6bh7BxFoDP/mv+sPHeunyXI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36OTGAAAA3gAAAA8AAAAAAAAA&#10;AAAAAAAAoQIAAGRycy9kb3ducmV2LnhtbFBLBQYAAAAABAAEAPkAAACUAwAAAAA=&#10;" strokecolor="red" strokeweight="0"/>
                  <v:line id="Line 4544" o:spid="_x0000_s5663" style="position:absolute;visibility:visible;mso-wrap-style:square" from="378,1548" to="379,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h8lsUAAADeAAAADwAAAGRycy9kb3ducmV2LnhtbESPTWvCQBCG74X+h2UKvRTdKFglukoR&#10;BCke2qh4HbJjNjQ7G7Krxn/vHITeZpj345nFqveNulIX68AGRsMMFHEZbM2VgcN+M5iBignZYhOY&#10;DNwpwmr5+rLA3IYb/9K1SJWSEI45GnAptbnWsXTkMQ5DSyy3c+g8Jlm7StsObxLuGz3Osk/tsWZp&#10;cNjS2lH5V1y8lGBRjXeOfi6Iu+/Z5jT5OO5bY97f+q85qER9+hc/3Vsr+KNsK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h8lsUAAADeAAAADwAAAAAAAAAA&#10;AAAAAAChAgAAZHJzL2Rvd25yZXYueG1sUEsFBgAAAAAEAAQA+QAAAJMDAAAAAA==&#10;" strokecolor="red" strokeweight="0"/>
                  <v:line id="Line 4545" o:spid="_x0000_s5664" style="position:absolute;visibility:visible;mso-wrap-style:square" from="383,1547" to="384,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TZDccAAADeAAAADwAAAGRycy9kb3ducmV2LnhtbESPT2vCQBDF7wW/wzIFL6VuFFo1dRUR&#10;AlI81GjxOmSn2dDsbMhu/vjtu4VCbzO8N+/3ZrMbbS16an3lWMF8loAgLpyuuFRwvWTPKxA+IGus&#10;HZOCO3nYbScPG0y1G/hMfR5KEUPYp6jAhNCkUvrCkEU/cw1x1L5cazHEtS2lbnGI4baWiyR5lRYr&#10;jgSDDR0MFd95ZyME83JxMvTRIZ7eV9nt5enz0ig1fRz3byACjeHf/Hd91LH+PFmu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ZNkNxwAAAN4AAAAPAAAAAAAA&#10;AAAAAAAAAKECAABkcnMvZG93bnJldi54bWxQSwUGAAAAAAQABAD5AAAAlQMAAAAA&#10;" strokecolor="red" strokeweight="0"/>
                  <v:line id="Line 4546" o:spid="_x0000_s5665" style="position:absolute;visibility:visible;mso-wrap-style:square" from="389,1547" to="390,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At8UAAADeAAAADwAAAGRycy9kb3ducmV2LnhtbESPQWvCQBCF74X+h2UKXkrdKCghdZUi&#10;CCIeNCq9DtlpNjQ7G7Krpv++cxC8zTDvvW/eYjX4Vt2oj01gA5NxBoq4Crbh2sD5tPnIQcWEbLEN&#10;TAb+KMJq+fqywMKGOx/pVqZaSQjHAg24lLpC61g58hjHoSOW20/oPSZZ+1rbHu8S7ls9zbK59tiw&#10;EBx2tHZU/ZZXLxAs6+ne0eGKuN/lm+/Z++XUGTN6G74+QSUa0lP8cG+tvD/JcikgdWQG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sAt8UAAADeAAAADwAAAAAAAAAA&#10;AAAAAAChAgAAZHJzL2Rvd25yZXYueG1sUEsFBgAAAAAEAAQA+QAAAJMDAAAAAA==&#10;" strokecolor="red" strokeweight="0"/>
                  <v:line id="Line 4547" o:spid="_x0000_s5666" style="position:absolute;visibility:visible;mso-wrap-style:square" from="401,1545" to="402,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lLMUAAADeAAAADwAAAGRycy9kb3ducmV2LnhtbESPQYvCMBCF78L+hzALXkTTCkqpRlkW&#10;BBEPWl32OjSzTdlmUpqo9d8bQfA2w3vzvjfLdW8bcaXO144VpJMEBHHpdM2VgvNpM85A+ICssXFM&#10;Cu7kYb36GCwx1+7GR7oWoRIxhH2OCkwIbS6lLw1Z9BPXEkftz3UWQ1y7SuoObzHcNnKaJHNpseZI&#10;MNjSt6Hyv7jYCMGimu4NHS6I+122+Z2Nfk6tUsPP/msBIlAf3ubX9VbH+mmS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elLMUAAADeAAAADwAAAAAAAAAA&#10;AAAAAAChAgAAZHJzL2Rvd25yZXYueG1sUEsFBgAAAAAEAAQA+QAAAJMDAAAAAA==&#10;" strokecolor="red" strokeweight="0"/>
                  <v:line id="Line 4548" o:spid="_x0000_s5667" style="position:absolute;visibility:visible;mso-wrap-style:square" from="342,1574" to="343,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U7W8UAAADeAAAADwAAAGRycy9kb3ducmV2LnhtbESPQYvCMBCF78L+hzALXkRTC0qpRlkW&#10;BBEPWl32OjSzTdlmUpqo9d8bQfA2w3vzvjfLdW8bcaXO144VTCcJCOLS6ZorBefTZpyB8AFZY+OY&#10;FNzJw3r1MVhirt2Nj3QtQiViCPscFZgQ2lxKXxqy6CeuJY7an+sshrh2ldQd3mK4bWSaJHNpseZI&#10;MNjSt6Hyv7jYCMGiSveGDhfE/S7b/M5GP6dWqeFn/7UAEagPb/Preqtj/WmS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U7W8UAAADeAAAADwAAAAAAAAAA&#10;AAAAAAChAgAAZHJzL2Rvd25yZXYueG1sUEsFBgAAAAAEAAQA+QAAAJMDAAAAAA==&#10;" strokecolor="red" strokeweight="0"/>
                  <v:line id="Line 4549" o:spid="_x0000_s5668" style="position:absolute;visibility:visible;mso-wrap-style:square" from="346,1574" to="34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mewMcAAADeAAAADwAAAGRycy9kb3ducmV2LnhtbESPQWvDMAyF74P+B6NCL6Nx2rER0rpl&#10;DAJl9LAlK72KWI1DYznETpv9+3kw2E3iPb3vabufbCduNPjWsYJVkoIgrp1uuVHwVRXLDIQPyBo7&#10;x6Tgmzzsd7OHLeba3fmTbmVoRAxhn6MCE0KfS+lrQxZ94nriqF3cYDHEdWikHvAew20n12n6Ii22&#10;HAkGe3ozVF/L0UYIls36aOhjRDy+Z8X5+fFU9Uot5tPrBkSgKfyb/64POtZfpd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Z7AxwAAAN4AAAAPAAAAAAAA&#10;AAAAAAAAAKECAABkcnMvZG93bnJldi54bWxQSwUGAAAAAAQABAD5AAAAlQMAAAAA&#10;" strokecolor="red" strokeweight="0"/>
                  <v:line id="Line 4550" o:spid="_x0000_s5669" style="position:absolute;visibility:visible;mso-wrap-style:square" from="353,1573" to="354,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GtMcAAADeAAAADwAAAGRycy9kb3ducmV2LnhtbESPQWvDMAyF74P+B6NCL6NxWrYR0rpl&#10;DAJl9LAlK72KWI1DYznETpv9+3kw2E3iPb3vabufbCduNPjWsYJVkoIgrp1uuVHwVRXLDIQPyBo7&#10;x6Tgmzzsd7OHLeba3fmTbmVoRAxhn6MCE0KfS+lrQxZ94nriqF3cYDHEdWikHvAew20n12n6Ii22&#10;HAkGe3ozVF/L0UYIls36aOhjRDy+Z8X5+fFU9Uot5tPrBkSgKfyb/64POtZfpd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Aa0xwAAAN4AAAAPAAAAAAAA&#10;AAAAAAAAAKECAABkcnMvZG93bnJldi54bWxQSwUGAAAAAAQABAD5AAAAlQMAAAAA&#10;" strokecolor="red" strokeweight="0"/>
                  <v:line id="Line 4551" o:spid="_x0000_s5670" style="position:absolute;visibility:visible;mso-wrap-style:square" from="364,1571" to="365,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yjL8UAAADeAAAADwAAAGRycy9kb3ducmV2LnhtbESPQYvCMBCF78L+hzALexFNFZRSjSIL&#10;wrJ40FbxOjRjU2wmpYna/fcbQfA2w3vzvjfLdW8bcafO144VTMYJCOLS6ZorBcdiO0pB+ICssXFM&#10;Cv7Iw3r1MVhipt2DD3TPQyViCPsMFZgQ2kxKXxqy6MeuJY7axXUWQ1y7SuoOHzHcNnKaJHNpseZI&#10;MNjSt6Hymt9shGBeTXeG9jfE3W+6Pc+Gp6JV6uuz3yxABOrD2/y6/tGx/iRJZ/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yjL8UAAADeAAAADwAAAAAAAAAA&#10;AAAAAAChAgAAZHJzL2Rvd25yZXYueG1sUEsFBgAAAAAEAAQA+QAAAJMDAAAAAA==&#10;" strokecolor="red" strokeweight="0"/>
                  <v:line id="Line 4552" o:spid="_x0000_s5671" style="position:absolute;visibility:visible;mso-wrap-style:square" from="368,1571" to="369,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49WMUAAADeAAAADwAAAGRycy9kb3ducmV2LnhtbESPQYvCMBCF78L+hzALexFNFZRSjSIL&#10;wrJ40FbxOjRjU2wmpYna/fcbQfA2w3vzvjfLdW8bcafO144VTMYJCOLS6ZorBcdiO0pB+ICssXFM&#10;Cv7Iw3r1MVhipt2DD3TPQyViCPsMFZgQ2kxKXxqy6MeuJY7axXUWQ1y7SuoOHzHcNnKaJHNpseZI&#10;MNjSt6Hymt9shGBeTXeG9jfE3W+6Pc+Gp6JV6uuz3yxABOrD2/y6/tGx/iRJ5/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49WMUAAADeAAAADwAAAAAAAAAA&#10;AAAAAAChAgAAZHJzL2Rvd25yZXYueG1sUEsFBgAAAAAEAAQA+QAAAJMDAAAAAA==&#10;" strokecolor="red" strokeweight="0"/>
                  <v:line id="Line 4553" o:spid="_x0000_s5672" style="position:absolute;visibility:visible;mso-wrap-style:square" from="375,1570" to="376,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KYw8cAAADeAAAADwAAAGRycy9kb3ducmV2LnhtbESPQWvDMAyF74P+B6NCL6NxWtgW0rpl&#10;DAJl9LAlK72KWI1DYznETpv9+3kw2E3iPb3vabufbCduNPjWsYJVkoIgrp1uuVHwVRXLDIQPyBo7&#10;x6Tgmzzsd7OHLeba3fmTbmVoRAxhn6MCE0KfS+lrQxZ94nriqF3cYDHEdWikHvAew20n12n6LC22&#10;HAkGe3ozVF/L0UYIls36aOhjRDy+Z8X56fFU9Uot5tPrBkSgKfyb/64POtZfpdkL/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pjDxwAAAN4AAAAPAAAAAAAA&#10;AAAAAAAAAKECAABkcnMvZG93bnJldi54bWxQSwUGAAAAAAQABAD5AAAAlQMAAAAA&#10;" strokecolor="red" strokeweight="0"/>
                  <v:line id="Line 4554" o:spid="_x0000_s5673" style="position:absolute;visibility:visible;mso-wrap-style:square" from="386,1569" to="387,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0MscQAAADeAAAADwAAAGRycy9kb3ducmV2LnhtbESPTWvCQBCG74X+h2UKXkrdKCghdZUi&#10;CCIeNCq9DtlpNjQ7G7Krpv++cxC8zTDvxzOL1eBbdaM+NoENTMYZKOIq2IZrA+fT5iMHFROyxTYw&#10;GfijCKvl68sCCxvufKRbmWolIRwLNOBS6gqtY+XIYxyHjlhuP6H3mGTta217vEu4b/U0y+baY8PS&#10;4LCjtaPqt7x6KcGynu4dHa6I+12++Z69X06dMaO34esTVKIhPcUP99YK/iTLhVfekR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yxxAAAAN4AAAAPAAAAAAAAAAAA&#10;AAAAAKECAABkcnMvZG93bnJldi54bWxQSwUGAAAAAAQABAD5AAAAkgMAAAAA&#10;" strokecolor="red" strokeweight="0"/>
                  <v:line id="Line 4555" o:spid="_x0000_s5674" style="position:absolute;visibility:visible;mso-wrap-style:square" from="390,1568" to="39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KsUAAADeAAAADwAAAGRycy9kb3ducmV2LnhtbESPQYvCMBCF78L+hzALe5E1VVC6XaOI&#10;ICziQauy16EZm2IzKU3U+u+NIHib4b1535vpvLO1uFLrK8cKhoMEBHHhdMWlgsN+9Z2C8AFZY+2Y&#10;FNzJw3z20Ztipt2Nd3TNQyliCPsMFZgQmkxKXxiy6AeuIY7aybUWQ1zbUuoWbzHc1nKUJBNpseJI&#10;MNjQ0lBxzi82QjAvRxtD2wviZp2u/sf9475R6uuzW/yCCNSFt/l1/adj/WGS/sD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KsUAAADeAAAADwAAAAAAAAAA&#10;AAAAAAChAgAAZHJzL2Rvd25yZXYueG1sUEsFBgAAAAAEAAQA+QAAAJMDAAAAAA==&#10;" strokecolor="red" strokeweight="0"/>
                  <v:line id="Line 4556" o:spid="_x0000_s5675" style="position:absolute;visibility:visible;mso-wrap-style:square" from="397,1567" to="398,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KWasUAAADeAAAADwAAAGRycy9kb3ducmV2LnhtbESPQWvCQBCF74X+h2UKvRTdKFg0ukoR&#10;BCke2qh4HbJjNjQ7G7Krxn/vHITeZpj33jdvsep9o67UxTqwgdEwA0VcBltzZeCw3wymoGJCttgE&#10;JgN3irBavr4sMLfhxr90LVKlJIRjjgZcSm2udSwdeYzD0BLL7Rw6j0nWrtK2w5uE+0aPs+xTe6xZ&#10;CA5bWjsq/4qLFwgW1Xjn6OeCuPuebk6Tj+O+Neb9rf+ag0rUp3/x07218v4om0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1KWasUAAADeAAAADwAAAAAAAAAA&#10;AAAAAAChAgAAZHJzL2Rvd25yZXYueG1sUEsFBgAAAAAEAAQA+QAAAJMDAAAAAA==&#10;" strokecolor="red" strokeweight="0"/>
                  <v:line id="Line 4557" o:spid="_x0000_s5676" style="position:absolute;visibility:visible;mso-wrap-style:square" from="349,1595" to="35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4z8ccAAADeAAAADwAAAGRycy9kb3ducmV2LnhtbESPQWvDMAyF74P+B6NCL6N1Etho07pl&#10;DAJl9LClG72KWI1DYznETpr9+3kw2E3iPb3vaXeYbCtG6n3jWEG6SkAQV043XCv4PBfLNQgfkDW2&#10;jknBN3k47GcPO8y1u/MHjWWoRQxhn6MCE0KXS+krQxb9ynXEUbu63mKIa19L3eM9httWZknyLC02&#10;HAkGO3o1VN3KwUYIlnV2MvQ+IJ7e1sXl6fHr3Cm1mE8vWxCBpvBv/rs+6lg/TTY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jPxxwAAAN4AAAAPAAAAAAAA&#10;AAAAAAAAAKECAABkcnMvZG93bnJldi54bWxQSwUGAAAAAAQABAD5AAAAlQMAAAAA&#10;" strokecolor="red" strokeweight="0"/>
                  <v:line id="Line 4558" o:spid="_x0000_s5677" style="position:absolute;visibility:visible;mso-wrap-style:square" from="353,1595" to="354,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ythsUAAADeAAAADwAAAGRycy9kb3ducmV2LnhtbESPQYvCMBCF78L+hzALexFNLShajbIs&#10;CMviQavidWjGpthMShO1+++NIHib4b1535vFqrO1uFHrK8cKRsMEBHHhdMWlgsN+PZiC8AFZY+2Y&#10;FPyTh9Xyo7fATLs77+iWh1LEEPYZKjAhNJmUvjBk0Q9dQxy1s2sthri2pdQt3mO4rWWaJBNpseJI&#10;MNjQj6Hikl9thGBephtD2yvi5m+6Po37x32j1Ndn9z0HEagLb/Pr+lfH+qNkl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ythsUAAADeAAAADwAAAAAAAAAA&#10;AAAAAAChAgAAZHJzL2Rvd25yZXYueG1sUEsFBgAAAAAEAAQA+QAAAJMDAAAAAA==&#10;" strokecolor="red" strokeweight="0"/>
                  <v:line id="Line 4559" o:spid="_x0000_s5678" style="position:absolute;visibility:visible;mso-wrap-style:square" from="360,1593" to="361,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AIHccAAADeAAAADwAAAGRycy9kb3ducmV2LnhtbESPT2vCQBDF7wW/wzIFL6VutFQ0dRUR&#10;AlI81GjxOmSn2dDsbMhu/vjtu4VCbzO8N+/3ZrMbbS16an3lWMF8loAgLpyuuFRwvWTPKxA+IGus&#10;HZOCO3nYbScPG0y1G/hMfR5KEUPYp6jAhNCkUvrCkEU/cw1x1L5cazHEtS2lbnGI4baWiyRZSosV&#10;R4LBhg6Giu+8sxGCebk4GfroEE/vq+z2+vR5aZSaPo77NxCBxvBv/rs+6lh/nqx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gAgdxwAAAN4AAAAPAAAAAAAA&#10;AAAAAAAAAKECAABkcnMvZG93bnJldi54bWxQSwUGAAAAAAQABAD5AAAAlQMAAAAA&#10;" strokecolor="red" strokeweight="0"/>
                  <v:line id="Line 4560" o:spid="_x0000_s5679" style="position:absolute;visibility:visible;mso-wrap-style:square" from="372,1592" to="373,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QaccAAADeAAAADwAAAGRycy9kb3ducmV2LnhtbESPT2vCQBDF7wW/wzIFL6VulFY0dRUR&#10;AlI81GjxOmSn2dDsbMhu/vjtu4VCbzO8N+/3ZrMbbS16an3lWMF8loAgLpyuuFRwvWTPKxA+IGus&#10;HZOCO3nYbScPG0y1G/hMfR5KEUPYp6jAhNCkUvrCkEU/cw1x1L5cazHEtS2lbnGI4baWiyRZSosV&#10;R4LBhg6Giu+8sxGCebk4GfroEE/vq+z2+vR5aZSaPo77NxCBxvBv/rs+6lh/nqxf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ZBpxwAAAN4AAAAPAAAAAAAA&#10;AAAAAAAAAKECAABkcnMvZG93bnJldi54bWxQSwUGAAAAAAQABAD5AAAAlQMAAAAA&#10;" strokecolor="red" strokeweight="0"/>
                  <v:line id="Line 4561" o:spid="_x0000_s5680" style="position:absolute;visibility:visible;mso-wrap-style:square" from="376,1591" to="377,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18scAAADeAAAADwAAAGRycy9kb3ducmV2LnhtbESPQWvDMAyF74X9B6NBL6V1Gsjosrpl&#10;FAql9LAlHb2KWIvDYjnEbpL9+3kw2E3iPb3vabufbCsG6n3jWMF6lYAgrpxuuFZwLY/LDQgfkDW2&#10;jknBN3nY7x5mW8y1G/mdhiLUIoawz1GBCaHLpfSVIYt+5TriqH263mKIa19L3eMYw20r0yR5khYb&#10;jgSDHR0MVV/F3UYIFnV6MfR2R7ycN8dbtvgoO6Xmj9PrC4hAU/g3/12fdKy/Tp4z+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JTXyxwAAAN4AAAAPAAAAAAAA&#10;AAAAAAAAAKECAABkcnMvZG93bnJldi54bWxQSwUGAAAAAAQABAD5AAAAlQMAAAAA&#10;" strokecolor="red" strokeweight="0"/>
                  <v:line id="Line 4562" o:spid="_x0000_s5681" style="position:absolute;visibility:visible;mso-wrap-style:square" from="382,1591" to="383,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hcUAAADeAAAADwAAAGRycy9kb3ducmV2LnhtbESPQYvCMBCF7wv+hzCCl0VThRWtRpEF&#10;YREPbqt4HZqxKTaT0kSt/94sCHub4b1535vlurO1uFPrK8cKxqMEBHHhdMWlgmO+Hc5A+ICssXZM&#10;Cp7kYb3qfSwx1e7Bv3TPQiliCPsUFZgQmlRKXxiy6EeuIY7axbUWQ1zbUuoWHzHc1nKSJFNpseJI&#10;MNjQt6Himt1shGBWTvaGDjfE/W62PX99nvJGqUG/2yxABOrCv/l9/aNj/XEyn8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rhcUAAADeAAAADwAAAAAAAAAA&#10;AAAAAAChAgAAZHJzL2Rvd25yZXYueG1sUEsFBgAAAAAEAAQA+QAAAJMDAAAAAA==&#10;" strokecolor="red" strokeweight="0"/>
                  <v:line id="Line 4563" o:spid="_x0000_s5682" style="position:absolute;visibility:visible;mso-wrap-style:square" from="393,1589" to="394,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OHscAAADeAAAADwAAAGRycy9kb3ducmV2LnhtbESPT2vCQBDF7wW/wzIFL6VuFFo1dRUR&#10;AlI81GjxOmSn2dDsbMhu/vjtu4VCbzO8N+/3ZrMbbS16an3lWMF8loAgLpyuuFRwvWTPKxA+IGus&#10;HZOCO3nYbScPG0y1G/hMfR5KEUPYp6jAhNCkUvrCkEU/cw1x1L5cazHEtS2lbnGI4baWiyR5lRYr&#10;jgSDDR0MFd95ZyME83JxMvTRIZ7eV9nt5enz0ig1fRz3byACjeHf/Hd91LH+PFkv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w4exwAAAN4AAAAPAAAAAAAA&#10;AAAAAAAAAKECAABkcnMvZG93bnJldi54bWxQSwUGAAAAAAQABAD5AAAAlQMAAAAA&#10;" strokecolor="red" strokeweight="0"/>
                  <v:line id="Line 4564" o:spid="_x0000_s5683" style="position:absolute;visibility:visible;mso-wrap-style:square" from="398,1588" to="399,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abMUAAADeAAAADwAAAGRycy9kb3ducmV2LnhtbESPTWvCQBCG74X+h2UKvRTdKFg0ukoR&#10;BCke2qh4HbJjNjQ7G7Krxn/vHITeZpj345nFqveNulIX68AGRsMMFHEZbM2VgcN+M5iCignZYhOY&#10;DNwpwmr5+rLA3IYb/9K1SJWSEI45GnAptbnWsXTkMQ5DSyy3c+g8Jlm7StsObxLuGz3Osk/tsWZp&#10;cNjS2lH5V1y8lGBRjXeOfi6Iu+/p5jT5OO5bY97f+q85qER9+hc/3Vsr+KNs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SabMUAAADeAAAADwAAAAAAAAAA&#10;AAAAAAChAgAAZHJzL2Rvd25yZXYueG1sUEsFBgAAAAAEAAQA+QAAAJMDAAAAAA==&#10;" strokecolor="red" strokeweight="0"/>
                  <v:line id="Line 4565" o:spid="_x0000_s5684" style="position:absolute;visibility:visible;mso-wrap-style:square" from="345,1617" to="346,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98YAAADeAAAADwAAAGRycy9kb3ducmV2LnhtbESPQWvCQBCF7wX/wzJCL0U3EVo0dRUR&#10;AkU8tFHpdciO2WB2NmQ3Mf77bqHQ2wzvzfverLejbcRAna8dK0jnCQji0umaKwXnUz5bgvABWWPj&#10;mBQ8yMN2M3laY6bdnb9oKEIlYgj7DBWYENpMSl8asujnriWO2tV1FkNcu0rqDu8x3DZykSRv0mLN&#10;kWCwpb2h8lb0NkKwqBZHQ5894vGwzL9fXy6nVqnn6bh7BxFoDP/mv+sPHeunyWoF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oP/fGAAAA3gAAAA8AAAAAAAAA&#10;AAAAAAAAoQIAAGRycy9kb3ducmV2LnhtbFBLBQYAAAAABAAEAPkAAACUAwAAAAA=&#10;" strokecolor="red" strokeweight="0"/>
                  <v:line id="Line 4566" o:spid="_x0000_s5685" style="position:absolute;visibility:visible;mso-wrap-style:square" from="357,1615" to="358,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kMcMUAAADeAAAADwAAAGRycy9kb3ducmV2LnhtbESPQWvCQBCF7wX/wzKCl6KbCC2SukoR&#10;BBEPbVS8DtlpNjQ7G7Krpv++cxC8zTDvvW/ecj34Vt2oj01gA/ksA0VcBdtwbeB03E4XoGJCttgG&#10;JgN/FGG9Gr0ssbDhzt90K1OtJIRjgQZcSl2hdawceYyz0BHL7Sf0HpOsfa1tj3cJ962eZ9m79tiw&#10;EBx2tHFU/ZZXLxAs6/nB0dcV8bBfbC9vr+djZ8xkPHx+gEo0pKf44d5ZeT/PMykgdWQG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kMcMUAAADeAAAADwAAAAAAAAAA&#10;AAAAAAChAgAAZHJzL2Rvd25yZXYueG1sUEsFBgAAAAAEAAQA+QAAAJMDAAAAAA==&#10;" strokecolor="red" strokeweight="0"/>
                  <v:line id="Line 4567" o:spid="_x0000_s5686" style="position:absolute;visibility:visible;mso-wrap-style:square" from="361,1615" to="362,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Wp68YAAADeAAAADwAAAGRycy9kb3ducmV2LnhtbESPQWvCQBCF70L/wzKFXsRsElBCdJVS&#10;EErxUKOl1yE7zYZmZ0N2Nem/7wqCtxnem/e92ewm24krDb51rCBLUhDEtdMtNwrOp/2iAOEDssbO&#10;MSn4Iw+77dNsg6V2Ix/pWoVGxBD2JSowIfSllL42ZNEnrieO2o8bLIa4Do3UA44x3HYyT9OVtNhy&#10;JBjs6c1Q/VtdbIRg1eQHQ58XxMNHsf9ezr9OvVIvz9PrGkSgKTzM9+t3HetnWZrB7Z04g9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1qevGAAAA3gAAAA8AAAAAAAAA&#10;AAAAAAAAoQIAAGRycy9kb3ducmV2LnhtbFBLBQYAAAAABAAEAPkAAACUAwAAAAA=&#10;" strokecolor="red" strokeweight="0"/>
                  <v:line id="Line 4568" o:spid="_x0000_s5687" style="position:absolute;visibility:visible;mso-wrap-style:square" from="368,1614" to="369,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c3nMUAAADeAAAADwAAAGRycy9kb3ducmV2LnhtbESPQYvCMBCF78L+hzALXkTTFhSpRlkW&#10;BBEPWl32OjSzTdlmUpqo9d8bQfA2w3vzvjfLdW8bcaXO144VpJMEBHHpdM2VgvNpM56D8AFZY+OY&#10;FNzJw3r1MVhirt2Nj3QtQiViCPscFZgQ2lxKXxqy6CeuJY7an+sshrh2ldQd3mK4bWSWJDNpseZI&#10;MNjSt6Hyv7jYCMGiyvaGDhfE/W6++Z2Ofk6tUsPP/msBIlAf3ubX9VbH+mmaZ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c3nMUAAADeAAAADwAAAAAAAAAA&#10;AAAAAAChAgAAZHJzL2Rvd25yZXYueG1sUEsFBgAAAAAEAAQA+QAAAJMDAAAAAA==&#10;" strokecolor="red" strokeweight="0"/>
                  <v:line id="Line 4569" o:spid="_x0000_s5688" style="position:absolute;visibility:visible;mso-wrap-style:square" from="379,1613" to="380,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SB8UAAADeAAAADwAAAGRycy9kb3ducmV2LnhtbESPQYvCMBCF78L+hzALe5E1raJINYoI&#10;wiIetLp4HZrZpmwzKU3U+u+NIHib4b1535v5srO1uFLrK8cK0kECgrhwuuJSwem4+Z6C8AFZY+2Y&#10;FNzJw3Lx0Ztjpt2ND3TNQyliCPsMFZgQmkxKXxiy6AeuIY7an2sthri2pdQt3mK4reUwSSbSYsWR&#10;YLChtaHiP7/YCMG8HO4M7S+Iu+10cx73f4+NUl+f3WoGIlAX3ubX9Y+O9dM0G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uSB8UAAADeAAAADwAAAAAAAAAA&#10;AAAAAAChAgAAZHJzL2Rvd25yZXYueG1sUEsFBgAAAAAEAAQA+QAAAJMDAAAAAA==&#10;" strokecolor="red" strokeweight="0"/>
                  <v:line id="Line 4570" o:spid="_x0000_s5689" style="position:absolute;visibility:visible;mso-wrap-style:square" from="383,1612" to="384,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Kc8UAAADeAAAADwAAAGRycy9kb3ducmV2LnhtbESPQYvCMBCF78L+hzALe5E1rahINYoI&#10;wiIetLp4HZrZpmwzKU3U+u+NIHib4b1535v5srO1uFLrK8cK0kECgrhwuuJSwem4+Z6C8AFZY+2Y&#10;FNzJw3Lx0Ztjpt2ND3TNQyliCPsMFZgQmkxKXxiy6AeuIY7an2sthri2pdQt3mK4reUwSSbSYsWR&#10;YLChtaHiP7/YCMG8HO4M7S+Iu+10cx73f4+NUl+f3WoGIlAX3ubX9Y+O9dM0GcH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IKc8UAAADeAAAADwAAAAAAAAAA&#10;AAAAAAChAgAAZHJzL2Rvd25yZXYueG1sUEsFBgAAAAAEAAQA+QAAAJMDAAAAAA==&#10;" strokecolor="red" strokeweight="0"/>
                  <v:line id="Line 4571" o:spid="_x0000_s5690" style="position:absolute;visibility:visible;mso-wrap-style:square" from="390,1611" to="391,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6v6MYAAADeAAAADwAAAGRycy9kb3ducmV2LnhtbESPQWvCQBCF7wX/wzKCl9JsErCE6CpF&#10;EEQ8tLGl1yE7ZkOzsyG7mvjv3UKhtxnem/e9WW8n24kbDb51rCBLUhDEtdMtNwo+z/uXAoQPyBo7&#10;x6TgTh62m9nTGkvtRv6gWxUaEUPYl6jAhNCXUvrakEWfuJ44ahc3WAxxHRqpBxxjuO1knqav0mLL&#10;kWCwp52h+qe62gjBqslPht6viKdjsf9ePn+de6UW8+ltBSLQFP7Nf9cHHetnWbqE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Or+jGAAAA3gAAAA8AAAAAAAAA&#10;AAAAAAAAoQIAAGRycy9kb3ducmV2LnhtbFBLBQYAAAAABAAEAPkAAACUAwAAAAA=&#10;" strokecolor="red" strokeweight="0"/>
                  <v:line id="Line 4572" o:spid="_x0000_s5691" style="position:absolute;visibility:visible;mso-wrap-style:square" from="401,1610" to="402,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wxn8UAAADeAAAADwAAAGRycy9kb3ducmV2LnhtbESPQYvCMBCF78L+hzALexFNKyhSjSIL&#10;wrJ40FbxOjRjU2wmpYna/fcbQfA2w3vzvjfLdW8bcafO144VpOMEBHHpdM2VgmOxHc1B+ICssXFM&#10;Cv7Iw3r1MVhipt2DD3TPQyViCPsMFZgQ2kxKXxqy6MeuJY7axXUWQ1y7SuoOHzHcNnKSJDNpseZI&#10;MNjSt6Hymt9shGBeTXaG9jfE3e98e54OT0Wr1Ndnv1mACNSHt/l1/aNj/TRNZ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wxn8UAAADeAAAADwAAAAAAAAAA&#10;AAAAAAChAgAAZHJzL2Rvd25yZXYueG1sUEsFBgAAAAAEAAQA+QAAAJMDAAAAAA==&#10;" strokecolor="red" strokeweight="0"/>
                  <v:line id="Line 4573" o:spid="_x0000_s5692" style="position:absolute;visibility:visible;mso-wrap-style:square" from="342,1639" to="343,1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BMUAAADeAAAADwAAAGRycy9kb3ducmV2LnhtbESPT4vCMBDF78J+hzALe5E1reAfqlFE&#10;EBbxoNXF69DMNmWbSWmi1m9vBMHbDO/N+72ZLztbiyu1vnKsIB0kIIgLpysuFZyOm+8pCB+QNdaO&#10;ScGdPCwXH705Ztrd+EDXPJQihrDPUIEJocmk9IUhi37gGuKo/bnWYohrW0rd4i2G21oOk2QsLVYc&#10;CQYbWhsq/vOLjRDMy+HO0P6CuNtON+dR//fYKPX12a1mIAJ14W1+Xf/oWD9Nkw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UBMUAAADeAAAADwAAAAAAAAAA&#10;AAAAAAChAgAAZHJzL2Rvd25yZXYueG1sUEsFBgAAAAAEAAQA+QAAAJMDAAAAAA==&#10;" strokecolor="red" strokeweight="0"/>
                  <v:line id="Line 4574" o:spid="_x0000_s5693" style="position:absolute;visibility:visible;mso-wrap-style:square" from="347,1639" to="348,1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8AdsQAAADeAAAADwAAAGRycy9kb3ducmV2LnhtbESPTWvCQBCG7wX/wzKCl6KbCC2SukoR&#10;BBEPbVS8DtlpNjQ7G7Krpv++cxC8zTDvxzPL9eBbdaM+NoEN5LMMFHEVbMO1gdNxO12AignZYhuY&#10;DPxRhPVq9LLEwoY7f9OtTLWSEI4FGnApdYXWsXLkMc5CRyy3n9B7TLL2tbY93iXct3qeZe/aY8PS&#10;4LCjjaPqt7x6KcGynh8cfV0RD/vF9vL2ej52xkzGw+cHqERDeoof7p0V/DzPhFfekRn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zwB2xAAAAN4AAAAPAAAAAAAAAAAA&#10;AAAAAKECAABkcnMvZG93bnJldi54bWxQSwUGAAAAAAQABAD5AAAAkgMAAAAA&#10;" strokecolor="red" strokeweight="0"/>
                  <v:line id="Line 4575" o:spid="_x0000_s5694" style="position:absolute;visibility:visible;mso-wrap-style:square" from="353,1637" to="354,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Ol7ccAAADeAAAADwAAAGRycy9kb3ducmV2LnhtbESPQWvDMAyF74P+B6NCL6N1Etho07pl&#10;DAJl9LClG72KWI1DYznETpr9+3kw2E3iPb3vaXeYbCtG6n3jWEG6SkAQV043XCv4PBfLNQgfkDW2&#10;jknBN3k47GcPO8y1u/MHjWWoRQxhn6MCE0KXS+krQxb9ynXEUbu63mKIa19L3eM9httWZknyLC02&#10;HAkGO3o1VN3KwUYIlnV2MvQ+IJ7e1sXl6fHr3Cm1mE8vWxCBpvBv/rs+6lg/TZMN/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g6XtxwAAAN4AAAAPAAAAAAAA&#10;AAAAAAAAAKECAABkcnMvZG93bnJldi54bWxQSwUGAAAAAAQABAD5AAAAlQMAAAAA&#10;" strokecolor="red" strokeweight="0"/>
                  <v:line id="Line 4576" o:spid="_x0000_s5695" style="position:absolute;visibility:visible;mso-wrap-style:square" from="364,1636" to="365,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CarcMAAADeAAAADwAAAGRycy9kb3ducmV2LnhtbERPwWrCQBC9F/yHZQQvRTcVWiS6ighC&#10;EQ9tVLwO2TEbzM6G7Krx751DoXN6w3vz3rzFqveNulMX68AGPiYZKOIy2JorA8fDdjwDFROyxSYw&#10;GXhShNVy8LbA3IYH/9K9SJUSE445GnAptbnWsXTkMU5CSyzcJXQek6xdpW2HDzH3jZ5m2Zf2WLMk&#10;OGxp46i8FjcvIVhU072jnxvifjfbnj/fT4fWmNGwX89BJerTv/jv+tvK+zJSQOoIBr1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gmq3DAAAA3gAAAA8AAAAAAAAAAAAA&#10;AAAAoQIAAGRycy9kb3ducmV2LnhtbFBLBQYAAAAABAAEAPkAAACRAwAAAAA=&#10;" strokecolor="red" strokeweight="0"/>
                  <v:line id="Line 4577" o:spid="_x0000_s5696" style="position:absolute;visibility:visible;mso-wrap-style:square" from="369,1636" to="370,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NsQAAADeAAAADwAAAGRycy9kb3ducmV2LnhtbERP0WrDMAx8H+wfjAZ7Ga2zwEZJ64Qx&#10;KIyRhy1t6auI1Tg0lkPsJunf14XB9KTjTnenTTHbTow0+NaxgtdlAoK4drrlRsF+t12sQPiArLFz&#10;TAqu5KHIHx82mGk38S+NVWhENGGfoQITQp9J6WtDFv3S9cSRO7nBYohwaKQecIrmtpNpkrxLiy3H&#10;BIM9fRqqz9XFxhCsmrQ09HNBLL9X2+Pby2HXK/X8NH+sQQSaw7/47/pLx/r3gfs7cQeZ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D82xAAAAN4AAAAPAAAAAAAAAAAA&#10;AAAAAKECAABkcnMvZG93bnJldi54bWxQSwUGAAAAAAQABAD5AAAAkgMAAAAA&#10;" strokecolor="red" strokeweight="0"/>
                  <v:line id="Line 4578" o:spid="_x0000_s5697" style="position:absolute;visibility:visible;mso-wrap-style:square" from="375,1635" to="376,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hQcQAAADeAAAADwAAAGRycy9kb3ducmV2LnhtbERP0WrCQBB8F/oPxxb6IvViwCKppxRB&#10;EPFBY0tfl9w2F5rbC7lT0793BaH7tMPMzswuVoNv1YX62AQ2MJ1koIirYBuuDXyeNq9zUDEhW2wD&#10;k4E/irBaPo0WWNhw5SNdylQrMeFYoAGXUldoHStHHuMkdMTC/YTeYxLY19r2eBVz3+o8y960x4Yl&#10;wWFHa0fVb3n2EoJlne8dHc6I+9188z0bf506Y16eh493UImG9C9+XG+t1JfJ4f6O7K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FBxAAAAN4AAAAPAAAAAAAAAAAA&#10;AAAAAKECAABkcnMvZG93bnJldi54bWxQSwUGAAAAAAQABAD5AAAAkgMAAAAA&#10;" strokecolor="red" strokeweight="0"/>
                  <v:line id="Line 4579" o:spid="_x0000_s5698" style="position:absolute;visibility:visible;mso-wrap-style:square" from="387,1633" to="388,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IE2sQAAADeAAAADwAAAGRycy9kb3ducmV2LnhtbERP0WrCQBB8L/Qfji30peilSkWip5SC&#10;UIoPNiq+Lrk1F5rbC7lT0793BcF92mFmZ2bny9436kxdrAMbeB9moIjLYGuuDOy2q8EUVEzIFpvA&#10;ZOCfIiwXz09zzG248C+di1QpMeGYowGXUptrHUtHHuMwtMTCHUPnMQnsKm07vIi5b/QoyybaY82S&#10;4LClL0flX3HyEoJFNVo72pwQ1z/T1eHjbb9tjXl96T9noBL16SG+X39bqS8zhts7soNe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gTaxAAAAN4AAAAPAAAAAAAAAAAA&#10;AAAAAKECAABkcnMvZG93bnJldi54bWxQSwUGAAAAAAQABAD5AAAAkgMAAAAA&#10;" strokecolor="red" strokeweight="0"/>
                  <v:line id="Line 4580" o:spid="_x0000_s5699" style="position:absolute;visibility:visible;mso-wrap-style:square" from="391,1632" to="392,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ucrsQAAADeAAAADwAAAGRycy9kb3ducmV2LnhtbERP0WrCQBB8L/Qfji30peilYkWip5SC&#10;UIoPNiq+Lrk1F5rbC7lT0793BcF92mFmZ2bny9436kxdrAMbeB9moIjLYGuuDOy2q8EUVEzIFpvA&#10;ZOCfIiwXz09zzG248C+di1QpMeGYowGXUptrHUtHHuMwtMTCHUPnMQnsKm07vIi5b/QoyybaY82S&#10;4LClL0flX3HyEoJFNVo72pwQ1z/T1eHjbb9tjXl96T9noBL16SG+X39bqS8zhts7soNe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5yuxAAAAN4AAAAPAAAAAAAAAAAA&#10;AAAAAKECAABkcnMvZG93bnJldi54bWxQSwUGAAAAAAQABAD5AAAAkgMAAAAA&#10;" strokecolor="red" strokeweight="0"/>
                  <v:line id="Line 4581" o:spid="_x0000_s5700" style="position:absolute;visibility:visible;mso-wrap-style:square" from="398,1632" to="399,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c5NcMAAADeAAAADwAAAGRycy9kb3ducmV2LnhtbERP0WrCQBB8L/gPxwq+lHqpYJHUU0QQ&#10;ivhQo+LrktvmQnN7IXdq/Hu3IHSfdpjZmdn5sveNulIX68AG3scZKOIy2JorA8fD5m0GKiZki01g&#10;MnCnCMvF4GWOuQ033tO1SJUSE445GnAptbnWsXTkMY5DSyzcT+g8JoFdpW2HNzH3jZ5k2Yf2WLMk&#10;OGxp7aj8LS5eQrCoJjtH3xfE3Xa2OU9fT4fWmNGwX32CStSnf/Hz+stKfZkp/L0jO+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XOTXDAAAA3gAAAA8AAAAAAAAAAAAA&#10;AAAAoQIAAGRycy9kb3ducmV2LnhtbFBLBQYAAAAABAAEAPkAAACRAwAAAAA=&#10;" strokecolor="red" strokeweight="0"/>
                  <v:line id="Line 4582" o:spid="_x0000_s5701" style="position:absolute;visibility:visible;mso-wrap-style:square" from="350,1660" to="351,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nQsMAAADeAAAADwAAAGRycy9kb3ducmV2LnhtbERP0WrCQBB8L/gPxwq+lHqpUJHUU0QQ&#10;ivjQRsXXJbfNheb2Qu7U+PeuIHSfdpjZmdn5sveNulAX68AG3scZKOIy2JorA4f95m0GKiZki01g&#10;MnCjCMvF4GWOuQ1X/qFLkSolJhxzNOBSanOtY+nIYxyHlli439B5TAK7StsOr2LuGz3Jsqn2WLMk&#10;OGxp7aj8K85eQrCoJjtH32fE3Xa2OX28HvetMaNhv/oElahP/+Ln9ZeV+jJTeLwjO+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Fp0LDAAAA3gAAAA8AAAAAAAAAAAAA&#10;AAAAoQIAAGRycy9kb3ducmV2LnhtbFBLBQYAAAAABAAEAPkAAACRAwAAAAA=&#10;" strokecolor="red" strokeweight="0"/>
                  <v:line id="Line 4583" o:spid="_x0000_s5702" style="position:absolute;visibility:visible;mso-wrap-style:square" from="354,1659" to="355,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kC2cQAAADeAAAADwAAAGRycy9kb3ducmV2LnhtbERP0WrCQBB8L/Qfji30peilglWip5SC&#10;UIoPNiq+Lrk1F5rbC7lT0793BcF92mFmZ2bny9436kxdrAMbeB9moIjLYGuuDOy2q8EUVEzIFpvA&#10;ZOCfIiwXz09zzG248C+di1QpMeGYowGXUptrHUtHHuMwtMTCHUPnMQnsKm07vIi5b/Qoyz60x5ol&#10;wWFLX47Kv+LkJQSLarR2tDkhrn+mq8P4bb9tjXl96T9noBL16SG+X39bqS8zgds7soNe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LZxAAAAN4AAAAPAAAAAAAAAAAA&#10;AAAAAKECAABkcnMvZG93bnJldi54bWxQSwUGAAAAAAQABAD5AAAAkgMAAAAA&#10;" strokecolor="red" strokeweight="0"/>
                  <v:line id="Line 4584" o:spid="_x0000_s5703" style="position:absolute;visibility:visible;mso-wrap-style:square" from="361,1658" to="362,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aWq8MAAADeAAAADwAAAGRycy9kb3ducmV2LnhtbERPwWrCQBC9F/yHZQQvRTcVWiS6ighC&#10;EQ9tVLwO2TEbzM6G7Krx751DoXN6w3vz3pvFqveNulMX68AGPiYZKOIy2JorA8fDdjwDFROyxSYw&#10;GXhShNVy8LbA3IYH/9K9SJUSE445GnAptbnWsXTkMU5CSyzcJXQek6xdpW2HDzH3jZ5m2Zf2WLMk&#10;OGxp46i8FjcvIVhU072jnxvifjfbnj/fT4fWmNGwX89BJerTv/jv+ttKfRnpK+8IBr1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WlqvDAAAA3gAAAA8AAAAAAAAAAAAA&#10;AAAAoQIAAGRycy9kb3ducmV2LnhtbFBLBQYAAAAABAAEAPkAAACRAwAAAAA=&#10;" strokecolor="red" strokeweight="0"/>
                  <v:line id="Line 4585" o:spid="_x0000_s5704" style="position:absolute;visibility:visible;mso-wrap-style:square" from="372,1657" to="373,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zMMQAAADeAAAADwAAAGRycy9kb3ducmV2LnhtbERP0WrCQBB8L/Qfji30peilgkWjp5SC&#10;UIoPNiq+Lrk1F5rbC7lT0793BcF92mFmZ2bny9436kxdrAMbeB9moIjLYGuuDOy2q8EEVEzIFpvA&#10;ZOCfIiwXz09zzG248C+di1QpMeGYowGXUptrHUtHHuMwtMTCHUPnMQnsKm07vIi5b/Qoyz60x5ol&#10;wWFLX47Kv+LkJQSLarR2tDkhrn8mq8P4bb9tjXl96T9noBL16SG+X39bqS8zhds7soNe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jMwxAAAAN4AAAAPAAAAAAAAAAAA&#10;AAAAAKECAABkcnMvZG93bnJldi54bWxQSwUGAAAAAAQABAD5AAAAkgMAAAAA&#10;" strokecolor="red" strokeweight="0"/>
                  <v:line id="Line 4586" o:spid="_x0000_s5705" style="position:absolute;visibility:visible;mso-wrap-style:square" from="376,1656" to="377,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xQEMYAAADeAAAADwAAAGRycy9kb3ducmV2LnhtbESPQWvCQBCF74X+h2UKvRTdJKBIdBUp&#10;CKV40NjidciO2WB2NmRXTf9951DobYZ5733zVpvRd+pOQ2wDG8inGSjiOtiWGwNfp91kASomZItd&#10;YDLwQxE26+enFZY2PPhI9yo1SkI4lmjApdSXWsfakcc4DT2x3C5h8JhkHRptB3xIuO90kWVz7bFl&#10;ITjs6d1Rfa1uXiBYNcXe0eGGuP9c7M6zt+9Tb8zry7hdgko0pn/xn/vDyvt5Xk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MUBDGAAAA3gAAAA8AAAAAAAAA&#10;AAAAAAAAoQIAAGRycy9kb3ducmV2LnhtbFBLBQYAAAAABAAEAPkAAACUAwAAAAA=&#10;" strokecolor="red" strokeweight="0"/>
                  <v:line id="Line 4587" o:spid="_x0000_s5706" style="position:absolute;visibility:visible;mso-wrap-style:square" from="383,1655" to="384,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D1i8YAAADeAAAADwAAAGRycy9kb3ducmV2LnhtbESPzWrDMBCE74W8g9hAL6WRbWgJbpQQ&#10;AoZScmidhFwXa2OZWCtjyT99+6pQ6G2XmZ1vdrObbStG6n3jWEG6SkAQV043XCs4n4rnNQgfkDW2&#10;jknBN3nYbRcPG8y1m/iLxjLUIoawz1GBCaHLpfSVIYt+5TriqN1cbzHEta+l7nGK4baVWZK8SosN&#10;R4LBjg6Gqns52AjBss6Ohj4HxOPHuri+PF1OnVKPy3n/BiLQHP7Nf9fvOtZP0yyF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A9YvGAAAA3gAAAA8AAAAAAAAA&#10;AAAAAAAAoQIAAGRycy9kb3ducmV2LnhtbFBLBQYAAAAABAAEAPkAAACUAwAAAAA=&#10;" strokecolor="red" strokeweight="0"/>
                  <v:line id="Line 4588" o:spid="_x0000_s5707" style="position:absolute;visibility:visible;mso-wrap-style:square" from="394,1654" to="395,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Jr/MYAAADeAAAADwAAAGRycy9kb3ducmV2LnhtbESPzWrDMBCE74W8g9hAL6WRbWgJbpQQ&#10;AoZScmidhFwXa2OZWCtjyT99+6pQ6G2XmZ1vdrObbStG6n3jWEG6SkAQV043XCs4n4rnNQgfkDW2&#10;jknBN3nYbRcPG8y1m/iLxjLUIoawz1GBCaHLpfSVIYt+5TriqN1cbzHEta+l7nGK4baVWZK8SosN&#10;R4LBjg6Gqns52AjBss6Ohj4HxOPHuri+PF1OnVKPy3n/BiLQHP7Nf9fvOtZP0yyD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a/zGAAAA3gAAAA8AAAAAAAAA&#10;AAAAAAAAoQIAAGRycy9kb3ducmV2LnhtbFBLBQYAAAAABAAEAPkAAACUAwAAAAA=&#10;" strokecolor="red" strokeweight="0"/>
                  <v:line id="Line 4589" o:spid="_x0000_s5708" style="position:absolute;visibility:visible;mso-wrap-style:square" from="398,1653" to="399,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7OZ8YAAADeAAAADwAAAGRycy9kb3ducmV2LnhtbESPQWvCQBCF7wX/wzKCl6KbRFokzUZE&#10;EEQ8tLHS65CdZkOzsyG7avz3bqHQ2wzvzfveFOvRduJKg28dK0gXCQji2umWGwWfp918BcIHZI2d&#10;Y1JwJw/rcvJUYK7djT/oWoVGxBD2OSowIfS5lL42ZNEvXE8ctW83WAxxHRqpB7zFcNvJLElepcWW&#10;I8FgT1tD9U91sRGCVZMdDb1fEI+H1e7r5fl86pWaTcfNG4hAY/g3/13vdayfpt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zmfGAAAA3gAAAA8AAAAAAAAA&#10;AAAAAAAAoQIAAGRycy9kb3ducmV2LnhtbFBLBQYAAAAABAAEAPkAAACUAwAAAAA=&#10;" strokecolor="red" strokeweight="0"/>
                  <v:line id="Line 4590" o:spid="_x0000_s5709" style="position:absolute;visibility:visible;mso-wrap-style:square" from="346,1682" to="347,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WE8YAAADeAAAADwAAAGRycy9kb3ducmV2LnhtbESPQWvCQBCF7wX/wzKCl6KbBFskzUZE&#10;EEQ8tLHS65CdZkOzsyG7avz3bqHQ2wzvzfveFOvRduJKg28dK0gXCQji2umWGwWfp918BcIHZI2d&#10;Y1JwJw/rcvJUYK7djT/oWoVGxBD2OSowIfS5lL42ZNEvXE8ctW83WAxxHRqpB7zFcNvJLElepcWW&#10;I8FgT1tD9U91sRGCVZMdDb1fEI+H1e7r5fl86pWaTcfNG4hAY/g3/13vdayfpt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3VhPGAAAA3gAAAA8AAAAAAAAA&#10;AAAAAAAAoQIAAGRycy9kb3ducmV2LnhtbFBLBQYAAAAABAAEAPkAAACUAwAAAAA=&#10;" strokecolor="red" strokeweight="0"/>
                  <v:line id="Line 4591" o:spid="_x0000_s5710" style="position:absolute;visibility:visible;mso-wrap-style:square" from="357,1680" to="358,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ziMYAAADeAAAADwAAAGRycy9kb3ducmV2LnhtbESPzWrDMBCE74W8g9hALyWRbUgJbpRQ&#10;AoZQcmidllwXa2uZWitjyT95+6hQ6G2XmZ1vdneYbStG6n3jWEG6TkAQV043XCv4vBSrLQgfkDW2&#10;jknBjTwc9ouHHebaTfxBYxlqEUPY56jAhNDlUvrKkEW/dh1x1L5dbzHEta+l7nGK4baVWZI8S4sN&#10;R4LBjo6Gqp9ysBGCZZ2dDb0PiOe3bXHdPH1dOqUel/PrC4hAc/g3/12fdKyfptkG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784jGAAAA3gAAAA8AAAAAAAAA&#10;AAAAAAAAoQIAAGRycy9kb3ducmV2LnhtbFBLBQYAAAAABAAEAPkAAACUAwAAAAA=&#10;" strokecolor="red" strokeweight="0"/>
                  <v:line id="Line 4592" o:spid="_x0000_s5711" style="position:absolute;visibility:visible;mso-wrap-style:square" from="362,1680" to="363,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lt/8YAAADeAAAADwAAAGRycy9kb3ducmV2LnhtbESPQWvDMAyF74P+B6PCLqN1ElgoWd0y&#10;CoEyctjSjV5FrMVhsRxip03/fT0Y7Cbxnt73tN3PthcXGn3nWEG6TkAQN0533Cr4PJWrDQgfkDX2&#10;jknBjTzsd4uHLRbaXfmDLnVoRQxhX6ACE8JQSOkbQxb92g3EUft2o8UQ17GVesRrDLe9zJIklxY7&#10;jgSDAx0MNT/1ZCME6zarDL1PiNXbpjw/P32dBqUel/PrC4hAc/g3/10fdayfplkO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bf/GAAAA3gAAAA8AAAAAAAAA&#10;AAAAAAAAoQIAAGRycy9kb3ducmV2LnhtbFBLBQYAAAAABAAEAPkAAACUAwAAAAA=&#10;" strokecolor="red" strokeweight="0"/>
                  <v:line id="Line 4593" o:spid="_x0000_s5712" style="position:absolute;visibility:visible;mso-wrap-style:square" from="368,1679" to="369,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XIZMYAAADeAAAADwAAAGRycy9kb3ducmV2LnhtbESPQWvCQBCF7wX/wzKCl6KbBGwlzUZE&#10;EEQ8tLHS65CdZkOzsyG7avz3bqHQ2wzvzfveFOvRduJKg28dK0gXCQji2umWGwWfp918BcIHZI2d&#10;Y1JwJw/rcvJUYK7djT/oWoVGxBD2OSowIfS5lL42ZNEvXE8ctW83WAxxHRqpB7zFcNvJLElepMWW&#10;I8FgT1tD9U91sRGCVZMdDb1fEI+H1e5r+Xw+9UrNpuPmDUSgMfyb/673OtZP0+wV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lyGTGAAAA3gAAAA8AAAAAAAAA&#10;AAAAAAAAoQIAAGRycy9kb3ducmV2LnhtbFBLBQYAAAAABAAEAPkAAACUAwAAAAA=&#10;" strokecolor="red" strokeweight="0"/>
                  <v:line id="Line 4594" o:spid="_x0000_s5713" style="position:absolute;visibility:visible;mso-wrap-style:square" from="380,1677" to="381,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cFsUAAADeAAAADwAAAGRycy9kb3ducmV2LnhtbESPTWvCQBCG74X+h2UKvRTdJKBIdBUp&#10;CKV40NjidciO2WB2NmRXTf9951DobYZ5P55ZbUbfqTsNsQ1sIJ9moIjrYFtuDHyddpMFqJiQLXaB&#10;ycAPRdisn59WWNrw4CPdq9QoCeFYogGXUl9qHWtHHuM09MRyu4TBY5J1aLQd8CHhvtNFls21x5al&#10;wWFP747qa3XzUoJVU+wdHW6I+8/F7jx7+z71xry+jNslqERj+hf/uT+s4Od5Ib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pcFsUAAADeAAAADwAAAAAAAAAA&#10;AAAAAAChAgAAZHJzL2Rvd25yZXYueG1sUEsFBgAAAAAEAAQA+QAAAJMDAAAAAA==&#10;" strokecolor="red" strokeweight="0"/>
                  <v:line id="Line 4595" o:spid="_x0000_s5714" style="position:absolute;visibility:visible;mso-wrap-style:square" from="384,1677" to="385,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5jcYAAADeAAAADwAAAGRycy9kb3ducmV2LnhtbESPQWvCQBCF70L/wzKFXqRuEqjY6Cql&#10;IJTiQRPF65Ads8HsbMiumv77riB4m+G9ed+bxWqwrbhS7xvHCtJJAoK4crrhWsG+XL/PQPiArLF1&#10;TAr+yMNq+TJaYK7djXd0LUItYgj7HBWYELpcSl8ZsugnriOO2sn1FkNc+1rqHm8x3LYyS5KptNhw&#10;JBjs6NtQdS4uNkKwqLONoe0FcfM7Wx8/xoeyU+rtdfiagwg0hKf5cf2jY/00zT7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2+Y3GAAAA3gAAAA8AAAAAAAAA&#10;AAAAAAAAoQIAAGRycy9kb3ducmV2LnhtbFBLBQYAAAAABAAEAPkAAACUAwAAAAA=&#10;" strokecolor="red" strokeweight="0"/>
                  <v:line id="Line 4596" o:spid="_x0000_s5715" style="position:absolute;visibility:visible;mso-wrap-style:square" from="391,1676" to="392,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GzcYAAADeAAAADwAAAGRycy9kb3ducmV2LnhtbESPQWvCQBCF74X+h2WEXopuYlEkukop&#10;CKV4qEmL1yE7ZoPZ2ZBdNf33nUOhtxnmvffN2+xG36kbDbENbCCfZaCI62Bbbgx8VfvpClRMyBa7&#10;wGTghyLsto8PGyxsuPORbmVqlIRwLNCAS6kvtI61I49xFnpiuZ3D4DHJOjTaDniXcN/peZYttceW&#10;heCwpzdH9aW8eoFg2cwPjj6viIeP1f60eP6uemOeJuPrGlSiMf2L/9zvVt7P8xc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Vxs3GAAAA3gAAAA8AAAAAAAAA&#10;AAAAAAAAoQIAAGRycy9kb3ducmV2LnhtbFBLBQYAAAAABAAEAPkAAACUAwAAAAA=&#10;" strokecolor="red" strokeweight="0"/>
                  <v:line id="Line 4597" o:spid="_x0000_s5716" style="position:absolute;visibility:visible;mso-wrap-style:square" from="343,1704" to="344,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ljVsUAAADeAAAADwAAAGRycy9kb3ducmV2LnhtbESPQYvCMBCF78L+hzALe5E1raJINYoI&#10;wiIetLp4HZrZpmwzKU3U+u+NIHib4b1535v5srO1uFLrK8cK0kECgrhwuuJSwem4+Z6C8AFZY+2Y&#10;FNzJw3Lx0Ztjpt2ND3TNQyliCPsMFZgQmkxKXxiy6AeuIY7an2sthri2pdQt3mK4reUwSSbSYsWR&#10;YLChtaHiP7/YCMG8HO4M7S+Iu+10cx73f4+NUl+f3WoGIlAX3ubX9Y+O9dN0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ljVsUAAADeAAAADwAAAAAAAAAA&#10;AAAAAAChAgAAZHJzL2Rvd25yZXYueG1sUEsFBgAAAAAEAAQA+QAAAJMDAAAAAA==&#10;" strokecolor="red" strokeweight="0"/>
                  <v:line id="Line 4598" o:spid="_x0000_s5717" style="position:absolute;visibility:visible;mso-wrap-style:square" from="347,1703" to="348,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9IcYAAADeAAAADwAAAGRycy9kb3ducmV2LnhtbESPQWvCQBCF7wX/wzKCl6KbRFokzUZE&#10;EEQ8tLHS65CdZkOzsyG7avz3bqHQ2wzvzfveFOvRduJKg28dK0gXCQji2umWGwWfp918BcIHZI2d&#10;Y1JwJw/rcvJUYK7djT/oWoVGxBD2OSowIfS5lL42ZNEvXE8ctW83WAxxHRqpB7zFcNvJLElepcWW&#10;I8FgT1tD9U91sRGCVZMdDb1fEI+H1e7r5fl86pWaTcfNG4hAY/g3/13vdayfpss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L/SHGAAAA3gAAAA8AAAAAAAAA&#10;AAAAAAAAoQIAAGRycy9kb3ducmV2LnhtbFBLBQYAAAAABAAEAPkAAACUAwAAAAA=&#10;" strokecolor="red" strokeweight="0"/>
                  <v:line id="Line 4599" o:spid="_x0000_s5718" style="position:absolute;visibility:visible;mso-wrap-style:square" from="354,1702" to="355,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dYusUAAADeAAAADwAAAGRycy9kb3ducmV2LnhtbESPQYvCMBCF7wv+hzCCl2VNq6xI1ygi&#10;CCIe3KrsdWhmm2IzKU3U+u+NIHib4b1535vZorO1uFLrK8cK0mECgrhwuuJSwfGw/pqC8AFZY+2Y&#10;FNzJw2Le+5hhpt2Nf+mah1LEEPYZKjAhNJmUvjBk0Q9dQxy1f9daDHFtS6lbvMVwW8tRkkykxYoj&#10;wWBDK0PFOb/YCMG8HO0M7S+Iu+10/ff9eTo0Sg363fIHRKAuvM2v642O9dN0PI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dYusUAAADeAAAADwAAAAAAAAAA&#10;AAAAAAChAgAAZHJzL2Rvd25yZXYueG1sUEsFBgAAAAAEAAQA+QAAAJMDAAAAAA==&#10;" strokecolor="red" strokeweight="0"/>
                  <v:line id="Line 4600" o:spid="_x0000_s5719" style="position:absolute;visibility:visible;mso-wrap-style:square" from="365,1701" to="366,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7AzsYAAADeAAAADwAAAGRycy9kb3ducmV2LnhtbESPQWvCQBCF74X+h2WEXkrdRGuR6Cql&#10;IIh4qInidciO2WB2NmRXjf/eFQq9zfDevO/NfNnbRlyp87VjBekwAUFcOl1zpWBfrD6mIHxA1tg4&#10;JgV38rBcvL7MMdPuxju65qESMYR9hgpMCG0mpS8NWfRD1xJH7eQ6iyGuXSV1h7cYbhs5SpIvabHm&#10;SDDY0o+h8pxfbIRgXo22hn4viNvNdHWcvB+KVqm3Qf89AxGoD//mv+u1jvXTdPwJ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uwM7GAAAA3gAAAA8AAAAAAAAA&#10;AAAAAAAAoQIAAGRycy9kb3ducmV2LnhtbFBLBQYAAAAABAAEAPkAAACUAwAAAAA=&#10;" strokecolor="red" strokeweight="0"/>
                  <v:line id="Line 4601" o:spid="_x0000_s5720" style="position:absolute;visibility:visible;mso-wrap-style:square" from="369,1700" to="370,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JlVcUAAADeAAAADwAAAGRycy9kb3ducmV2LnhtbESPQYvCMBCF74L/IYzgRda0iiJdo4gg&#10;iHjYrcpeh2a2KTaT0kSt/94IC3ub4b1535vlurO1uFPrK8cK0nECgrhwuuJSwfm0+1iA8AFZY+2Y&#10;FDzJw3rV7y0x0+7B33TPQyliCPsMFZgQmkxKXxiy6MeuIY7ar2sthri2pdQtPmK4reUkSebSYsWR&#10;YLChraHimt9shGBeTo6Gvm6Ix8Ni9zMbXU6NUsNBt/kEEagL/+a/672O9dN0Oo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JlVcUAAADeAAAADwAAAAAAAAAA&#10;AAAAAAChAgAAZHJzL2Rvd25yZXYueG1sUEsFBgAAAAAEAAQA+QAAAJMDAAAAAA==&#10;" strokecolor="red" strokeweight="0"/>
                  <v:line id="Line 4602" o:spid="_x0000_s5721" style="position:absolute;visibility:visible;mso-wrap-style:square" from="376,1699" to="377,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D7IscAAADeAAAADwAAAGRycy9kb3ducmV2LnhtbESPQWvDMAyF74X9B6PBLmVxktES0rpl&#10;DApj9LCmHb2KWI1DYznEbpP9+3kw2E3iPb3vab2dbCfuNPjWsYIsSUEQ10633Cg4HXfPBQgfkDV2&#10;jknBN3nYbh5mayy1G/lA9yo0IoawL1GBCaEvpfS1IYs+cT1x1C5usBjiOjRSDzjGcNvJPE2X0mLL&#10;kWCwpzdD9bW62QjBqsn3hj5viPuPYndezL+OvVJPj9PrCkSgKfyb/67fdayfZS9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PsixwAAAN4AAAAPAAAAAAAA&#10;AAAAAAAAAKECAABkcnMvZG93bnJldi54bWxQSwUGAAAAAAQABAD5AAAAlQMAAAAA&#10;" strokecolor="red" strokeweight="0"/>
                  <v:line id="Line 4603" o:spid="_x0000_s5722" style="position:absolute;visibility:visible;mso-wrap-style:square" from="387,1698" to="388,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eucYAAADeAAAADwAAAGRycy9kb3ducmV2LnhtbESPQWvCQBCF74X+h2WEXkrdRKmV6Cql&#10;IIh4qInidciO2WB2NmRXjf/eFQq9zfDevO/NfNnbRlyp87VjBekwAUFcOl1zpWBfrD6mIHxA1tg4&#10;JgV38rBcvL7MMdPuxju65qESMYR9hgpMCG0mpS8NWfRD1xJH7eQ6iyGuXSV1h7cYbhs5SpKJtFhz&#10;JBhs6cdQec4vNkIwr0ZbQ78XxO1mujp+vh+KVqm3Qf89AxGoD//mv+u1jvXTdPwF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8XrnGAAAA3gAAAA8AAAAAAAAA&#10;AAAAAAAAoQIAAGRycy9kb3ducmV2LnhtbFBLBQYAAAAABAAEAPkAAACUAwAAAAA=&#10;" strokecolor="red" strokeweight="0"/>
                  <v:line id="Line 4604" o:spid="_x0000_s5723" style="position:absolute;visibility:visible;mso-wrap-style:square" from="392,1697" to="393,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PKy8UAAADeAAAADwAAAGRycy9kb3ducmV2LnhtbESPTWvCQBCG74X+h2WEXopuYlEkukop&#10;CKV4qEmL1yE7ZoPZ2ZBdNf33nUOhtxnm/Xhmsxt9p240xDawgXyWgSKug225MfBV7acrUDEhW+wC&#10;k4EfirDbPj5ssLDhzke6lalREsKxQAMupb7QOtaOPMZZ6Inldg6DxyTr0Gg74F3CfafnWbbUHluW&#10;Boc9vTmqL+XVSwmWzfzg6POKePhY7U+L5++qN+ZpMr6uQSUa07/4z/1uBT/PX4R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PKy8UAAADeAAAADwAAAAAAAAAA&#10;AAAAAAChAgAAZHJzL2Rvd25yZXYueG1sUEsFBgAAAAAEAAQA+QAAAJMDAAAAAA==&#10;" strokecolor="red" strokeweight="0"/>
                  <v:line id="Line 4605" o:spid="_x0000_s5724" style="position:absolute;visibility:visible;mso-wrap-style:square" from="398,1696" to="399,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vUMYAAADeAAAADwAAAGRycy9kb3ducmV2LnhtbESPQWvCQBCF74X+h2WEXopuolQ0dZVS&#10;EEQ81ETxOmSn2WB2NmRXjf/eFQq9zfDevO/NYtXbRlyp87VjBekoAUFcOl1zpeBQrIczED4ga2wc&#10;k4I7eVgtX18WmGl34z1d81CJGMI+QwUmhDaT0peGLPqRa4mj9us6iyGuXSV1h7cYbhs5TpKptFhz&#10;JBhs6dtQec4vNkIwr8Y7Qz8XxN12tj59vB+LVqm3Qf/1CSJQH/7Nf9cbHeun6W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vb1DGAAAA3gAAAA8AAAAAAAAA&#10;AAAAAAAAoQIAAGRycy9kb3ducmV2LnhtbFBLBQYAAAAABAAEAPkAAACUAwAAAAA=&#10;" strokecolor="red" strokeweight="0"/>
                  <v:line id="Line 4606" o:spid="_x0000_s5725" style="position:absolute;visibility:visible;mso-wrap-style:square" from="350,1724" to="351,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O1sMYAAADeAAAADwAAAGRycy9kb3ducmV2LnhtbESPQWvCQBCF74X+h2WEXopuIlUkukop&#10;CKV4qEmL1yE7ZoPZ2ZBdNf33nUOhtxnmvffN2+xG36kbDbENbCCfZaCI62Bbbgx8VfvpClRMyBa7&#10;wGTghyLsto8PGyxsuPORbmVqlIRwLNCAS6kvtI61I49xFnpiuZ3D4DHJOjTaDniXcN/peZYttceW&#10;heCwpzdH9aW8eoFg2cwPjj6viIeP1f60eP6uemOeJuPrGlSiMf2L/9zvVt7P8xc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TtbDGAAAA3gAAAA8AAAAAAAAA&#10;AAAAAAAAoQIAAGRycy9kb3ducmV2LnhtbFBLBQYAAAAABAAEAPkAAACUAwAAAAA=&#10;" strokecolor="red" strokeweight="0"/>
                  <v:line id="Line 4607" o:spid="_x0000_s5726" style="position:absolute;visibility:visible;mso-wrap-style:square" from="355,1724" to="356,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8QK8UAAADeAAAADwAAAGRycy9kb3ducmV2LnhtbESPQYvCMBCF78L+hzALe5E1rahINYoI&#10;wiIetLp4HZrZpmwzKU3U+u+NIHib4b1535v5srO1uFLrK8cK0kECgrhwuuJSwem4+Z6C8AFZY+2Y&#10;FNzJw3Lx0Ztjpt2ND3TNQyliCPsMFZgQmkxKXxiy6AeuIY7an2sthri2pdQt3mK4reUwSSbSYsWR&#10;YLChtaHiP7/YCMG8HO4M7S+Iu+10cx73f4+NUl+f3WoGIlAX3ubX9Y+O9dN0lM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8QK8UAAADeAAAADwAAAAAAAAAA&#10;AAAAAAChAgAAZHJzL2Rvd25yZXYueG1sUEsFBgAAAAAEAAQA+QAAAJMDAAAAAA==&#10;" strokecolor="red" strokeweight="0"/>
                  <v:line id="Line 4608" o:spid="_x0000_s5727" style="position:absolute;visibility:visible;mso-wrap-style:square" from="362,1723" to="363,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2OXMYAAADeAAAADwAAAGRycy9kb3ducmV2LnhtbESPQWvCQBCF7wX/wzKCl6KbBFskzUZE&#10;EEQ8tLHS65CdZkOzsyG7avz3bqHQ2wzvzfveFOvRduJKg28dK0gXCQji2umWGwWfp918BcIHZI2d&#10;Y1JwJw/rcvJUYK7djT/oWoVGxBD2OSowIfS5lL42ZNEvXE8ctW83WAxxHRqpB7zFcNvJLElepcWW&#10;I8FgT1tD9U91sRGCVZMdDb1fEI+H1e7r5fl86pWaTcfNG4hAY/g3/13vdayfpss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NjlzGAAAA3gAAAA8AAAAAAAAA&#10;AAAAAAAAoQIAAGRycy9kb3ducmV2LnhtbFBLBQYAAAAABAAEAPkAAACUAwAAAAA=&#10;" strokecolor="red" strokeweight="0"/>
                  <v:line id="Line 4609" o:spid="_x0000_s5728" style="position:absolute;visibility:visible;mso-wrap-style:square" from="373,1721" to="374,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Erx8YAAADeAAAADwAAAGRycy9kb3ducmV2LnhtbESPQWvCQBCF74X+h2WEXkrdRGuR6Cql&#10;IIh4qInidciO2WB2NmRXjf/eFQq9zfDevO/NfNnbRlyp87VjBekwAUFcOl1zpWBfrD6mIHxA1tg4&#10;JgV38rBcvL7MMdPuxju65qESMYR9hgpMCG0mpS8NWfRD1xJH7eQ6iyGuXSV1h7cYbhs5SpIvabHm&#10;SDDY0o+h8pxfbIRgXo22hn4viNvNdHWcvB+KVqm3Qf89AxGoD//mv+u1jvXT9HM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BK8fGAAAA3gAAAA8AAAAAAAAA&#10;AAAAAAAAoQIAAGRycy9kb3ducmV2LnhtbFBLBQYAAAAABAAEAPkAAACUAwAAAAA=&#10;" strokecolor="red" strokeweight="0"/>
                  <v:line id="Line 4610" o:spid="_x0000_s5729" style="position:absolute;visibility:visible;mso-wrap-style:square" from="377,1721" to="378,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izs8UAAADeAAAADwAAAGRycy9kb3ducmV2LnhtbESPQYvCMBCF7wv+hzCCl2VNK65I1ygi&#10;CCIe3KrsdWhmm2IzKU3U+u+NIHib4b1535vZorO1uFLrK8cK0mECgrhwuuJSwfGw/pqC8AFZY+2Y&#10;FNzJw2Le+5hhpt2Nf+mah1LEEPYZKjAhNJmUvjBk0Q9dQxy1f9daDHFtS6lbvMVwW8tRkkykxYoj&#10;wWBDK0PFOb/YCMG8HO0M7S+Iu+10/ff9eTo0Sg363fIHRKAuvM2v642O9dN0PI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izs8UAAADeAAAADwAAAAAAAAAA&#10;AAAAAAChAgAAZHJzL2Rvd25yZXYueG1sUEsFBgAAAAAEAAQA+QAAAJMDAAAAAA==&#10;" strokecolor="red" strokeweight="0"/>
                  <v:line id="Line 4611" o:spid="_x0000_s5730" style="position:absolute;visibility:visible;mso-wrap-style:square" from="383,1720" to="384,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QWKMUAAADeAAAADwAAAGRycy9kb3ducmV2LnhtbESPQYvCMBCF74L/IYzgRda0oiJdo4gg&#10;iHjYrcpeh2a2KTaT0kSt/94IC3ub4b1535vlurO1uFPrK8cK0nECgrhwuuJSwfm0+1iA8AFZY+2Y&#10;FDzJw3rV7y0x0+7B33TPQyliCPsMFZgQmkxKXxiy6MeuIY7ar2sthri2pdQtPmK4reUkSebSYsWR&#10;YLChraHimt9shGBeTo6Gvm6Ix8Ni9zMbXU6NUsNBt/kEEagL/+a/672O9dN0Oo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QWKMUAAADeAAAADwAAAAAAAAAA&#10;AAAAAAChAgAAZHJzL2Rvd25yZXYueG1sUEsFBgAAAAAEAAQA+QAAAJMDAAAAAA==&#10;" strokecolor="red" strokeweight="0"/>
                  <v:line id="Line 4612" o:spid="_x0000_s5731" style="position:absolute;visibility:visible;mso-wrap-style:square" from="395,1718" to="396,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IX8cAAADeAAAADwAAAGRycy9kb3ducmV2LnhtbESPQWvDMAyF74X9B6PBLmVxEtYS0rpl&#10;DApj9LCmHb2KWI1DYznEbpP9+3kw2E3iPb3vab2dbCfuNPjWsYIsSUEQ10633Cg4HXfPBQgfkDV2&#10;jknBN3nYbh5mayy1G/lA9yo0IoawL1GBCaEvpfS1IYs+cT1x1C5usBjiOjRSDzjGcNvJPE2X0mLL&#10;kWCwpzdD9bW62QjBqsn3hj5viPuPYndezL+OvVJPj9PrCkSgKfyb/67fdayfZS9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dohfxwAAAN4AAAAPAAAAAAAA&#10;AAAAAAAAAKECAABkcnMvZG93bnJldi54bWxQSwUGAAAAAAQABAD5AAAAlQMAAAAA&#10;" strokecolor="red" strokeweight="0"/>
                  <v:line id="Line 4613" o:spid="_x0000_s5732" style="position:absolute;visibility:visible;mso-wrap-style:square" from="399,1718" to="400,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txMYAAADeAAAADwAAAGRycy9kb3ducmV2LnhtbESPQWvCQBCF74X+h2WEXkrdRKyV6Cql&#10;IIh4qInidciO2WB2NmRXjf/eFQq9zfDevO/NfNnbRlyp87VjBekwAUFcOl1zpWBfrD6mIHxA1tg4&#10;JgV38rBcvL7MMdPuxju65qESMYR9hgpMCG0mpS8NWfRD1xJH7eQ6iyGuXSV1h7cYbhs5SpKJtFhz&#10;JBhs6cdQec4vNkIwr0ZbQ78XxO1mujp+vh+KVqm3Qf89AxGoD//mv+u1jvXTdPwF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6LcTGAAAA3gAAAA8AAAAAAAAA&#10;AAAAAAAAoQIAAGRycy9kb3ducmV2LnhtbFBLBQYAAAAABAAEAPkAAACUAwAAAAA=&#10;" strokecolor="red" strokeweight="0"/>
                  <v:line id="Line 4614" o:spid="_x0000_s5733" style="position:absolute;visibility:visible;mso-wrap-style:square" from="340,1747" to="34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5tsUAAADeAAAADwAAAGRycy9kb3ducmV2LnhtbESPTWvCQBCG74X+h2WEXopuIlUkukop&#10;CKV4qEmL1yE7ZoPZ2ZBdNf33nUOhtxnm/Xhmsxt9p240xDawgXyWgSKug225MfBV7acrUDEhW+wC&#10;k4EfirDbPj5ssLDhzke6lalREsKxQAMupb7QOtaOPMZZ6Inldg6DxyTr0Gg74F3CfafnWbbUHluW&#10;Boc9vTmqL+XVSwmWzfzg6POKePhY7U+L5++qN+ZpMr6uQSUa07/4z/1uBT/PX4R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W5tsUAAADeAAAADwAAAAAAAAAA&#10;AAAAAAChAgAAZHJzL2Rvd25yZXYueG1sUEsFBgAAAAAEAAQA+QAAAJMDAAAAAA==&#10;" strokecolor="red" strokeweight="0"/>
                  <v:line id="Line 4615" o:spid="_x0000_s5734" style="position:absolute;visibility:visible;mso-wrap-style:square" from="347,1746" to="348,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kcLcYAAADeAAAADwAAAGRycy9kb3ducmV2LnhtbESPQWvCQBCF74X+h2WEXopuIlY0dZVS&#10;EEQ81ETxOmSn2WB2NmRXjf/eFQq9zfDevO/NYtXbRlyp87VjBekoAUFcOl1zpeBQrIczED4ga2wc&#10;k4I7eVgtX18WmGl34z1d81CJGMI+QwUmhDaT0peGLPqRa4mj9us6iyGuXSV1h7cYbhs5TpKptFhz&#10;JBhs6dtQec4vNkIwr8Y7Qz8XxN12tj59vB+LVqm3Qf/1CSJQH/7Nf9cbHeun6W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pHC3GAAAA3gAAAA8AAAAAAAAA&#10;AAAAAAAAoQIAAGRycy9kb3ducmV2LnhtbFBLBQYAAAAABAAEAPkAAACUAwAAAAA=&#10;" strokecolor="red" strokeweight="0"/>
                  <v:line id="Line 4616" o:spid="_x0000_s5735" style="position:absolute;visibility:visible;mso-wrap-style:square" from="358,1745" to="35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jbcUAAADeAAAADwAAAGRycy9kb3ducmV2LnhtbESPQWvCQBCF74X+h2UKvRTdRFAkukop&#10;CKV40GjpdciO2WB2NmRXTf+9cxC8zTDvvW/ecj34Vl2pj01gA/k4A0VcBdtwbeB42IzmoGJCttgG&#10;JgP/FGG9en1ZYmHDjfd0LVOtJIRjgQZcSl2hdawceYzj0BHL7RR6j0nWvta2x5uE+1ZPsmymPTYs&#10;BIcdfTmqzuXFCwTLerJ1tLsgbn/mm7/px++hM+b9bfhcgEo0pKf44f628n6eT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ojbcUAAADeAAAADwAAAAAAAAAA&#10;AAAAAAChAgAAZHJzL2Rvd25yZXYueG1sUEsFBgAAAAAEAAQA+QAAAJMDAAAAAA==&#10;" strokecolor="red" strokeweight="0"/>
                  <v:line id="Line 4617" o:spid="_x0000_s5736" style="position:absolute;visibility:visible;mso-wrap-style:square" from="362,1744" to="363,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G9sYAAADeAAAADwAAAGRycy9kb3ducmV2LnhtbESPQWvCQBCF7wX/wzJCL8VsErCE6Coi&#10;CFI8tLHF65Ads8HsbMiuJv333UKhtxnem/e9WW8n24kHDb51rCBLUhDEtdMtNwo+z4dFAcIHZI2d&#10;Y1LwTR62m9nTGkvtRv6gRxUaEUPYl6jAhNCXUvrakEWfuJ44alc3WAxxHRqpBxxjuO1knqav0mLL&#10;kWCwp72h+lbdbYRg1eQnQ+93xNNbcbgsX77OvVLP82m3AhFoCv/mv+ujjvWzbJnB7ztxBr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GhvbGAAAA3gAAAA8AAAAAAAAA&#10;AAAAAAAAoQIAAGRycy9kb3ducmV2LnhtbFBLBQYAAAAABAAEAPkAAACUAwAAAAA=&#10;" strokecolor="red" strokeweight="0"/>
                  <v:line id="Line 4618" o:spid="_x0000_s5737" style="position:absolute;visibility:visible;mso-wrap-style:square" from="369,1743" to="37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gcYAAADeAAAADwAAAGRycy9kb3ducmV2LnhtbESPzWrDMBCE74W8g9hALyWRbUgJbpRQ&#10;AoZQcmidllwXa2uZWitjyT95+6hQ6G2XmZ1vdneYbStG6n3jWEG6TkAQV043XCv4vBSrLQgfkDW2&#10;jknBjTwc9ouHHebaTfxBYxlqEUPY56jAhNDlUvrKkEW/dh1x1L5dbzHEta+l7nGK4baVWZI8S4sN&#10;R4LBjo6Gqp9ysBGCZZ2dDb0PiOe3bXHdPH1dOqUel/PrC4hAc/g3/12fdKyfppsM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UGIHGAAAA3gAAAA8AAAAAAAAA&#10;AAAAAAAAoQIAAGRycy9kb3ducmV2LnhtbFBLBQYAAAAABAAEAPkAAACUAwAAAAA=&#10;" strokecolor="red" strokeweight="0"/>
                  <v:line id="Line 4619" o:spid="_x0000_s5738" style="position:absolute;visibility:visible;mso-wrap-style:square" from="380,1742" to="381,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i9GsUAAADeAAAADwAAAGRycy9kb3ducmV2LnhtbESPQYvCMBCF74L/IYzgRda0iiJdo4gg&#10;iHjYrcpeh2a2KTaT0kSt/94IC3ub4b1535vlurO1uFPrK8cK0nECgrhwuuJSwfm0+1iA8AFZY+2Y&#10;FDzJw3rV7y0x0+7B33TPQyliCPsMFZgQmkxKXxiy6MeuIY7ar2sthri2pdQtPmK4reUkSebSYsWR&#10;YLChraHimt9shGBeTo6Gvm6Ix8Ni9zMbXU6NUsNBt/kEEagL/+a/672O9dN0No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i9GsUAAADeAAAADwAAAAAAAAAA&#10;AAAAAAChAgAAZHJzL2Rvd25yZXYueG1sUEsFBgAAAAAEAAQA+QAAAJMDAAAAAA==&#10;" strokecolor="red" strokeweight="0"/>
                  <v:line id="Line 4620" o:spid="_x0000_s5739" style="position:absolute;visibility:visible;mso-wrap-style:square" from="385,1741" to="386,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lbsUAAADeAAAADwAAAGRycy9kb3ducmV2LnhtbESPQYvCMBCF74L/IYzgRda0oiJdo4gg&#10;iHjYrcpeh2a2KTaT0kSt/94IC3ub4b1535vlurO1uFPrK8cK0nECgrhwuuJSwfm0+1iA8AFZY+2Y&#10;FDzJw3rV7y0x0+7B33TPQyliCPsMFZgQmkxKXxiy6MeuIY7ar2sthri2pdQtPmK4reUkSebSYsWR&#10;YLChraHimt9shGBeTo6Gvm6Ix8Ni9zMbXU6NUsNBt/kEEagL/+a/672O9dN0No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ElbsUAAADeAAAADwAAAAAAAAAA&#10;AAAAAAChAgAAZHJzL2Rvd25yZXYueG1sUEsFBgAAAAAEAAQA+QAAAJMDAAAAAA==&#10;" strokecolor="red" strokeweight="0"/>
                  <v:line id="Line 4621" o:spid="_x0000_s5740" style="position:absolute;visibility:visible;mso-wrap-style:square" from="391,1740" to="392,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2A9cYAAADeAAAADwAAAGRycy9kb3ducmV2LnhtbESPQWvDMAyF74X9B6PBLmV1EkgpWd0y&#10;BoUxcmjTjV1FrMVhsRxiN8n+/Vwo9Cbxnt73tN3PthMjDb51rCBdJSCIa6dbbhR8ng/PGxA+IGvs&#10;HJOCP/Kw3z0stlhoN/GJxio0IoawL1CBCaEvpPS1IYt+5XriqP24wWKI69BIPeAUw20nsyRZS4st&#10;R4LBnt4M1b/VxUYIVk1WGjpeEMuPzeE7X36de6WeHufXFxCB5nA3367fdayfpnkO13fiDHL3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9gPXGAAAA3gAAAA8AAAAAAAAA&#10;AAAAAAAAoQIAAGRycy9kb3ducmV2LnhtbFBLBQYAAAAABAAEAPkAAACUAwAAAAA=&#10;" strokecolor="red" strokeweight="0"/>
                  <v:line id="Line 4622" o:spid="_x0000_s5741" style="position:absolute;visibility:visible;mso-wrap-style:square" from="344,1768" to="345,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8egsYAAADeAAAADwAAAGRycy9kb3ducmV2LnhtbESPQWvCQBCF7wX/wzKFXkqzSUAJqasU&#10;QSjFQ42K1yE7ZoPZ2ZBdTfrvu4WCtxnem/e9Wa4n24k7Db51rCBLUhDEtdMtNwqOh+1bAcIHZI2d&#10;Y1LwQx7Wq9nTEkvtRt7TvQqNiCHsS1RgQuhLKX1tyKJPXE8ctYsbLIa4Do3UA44x3HYyT9OFtNhy&#10;JBjsaWOovlY3GyFYNfnO0PcNcfdVbM/z19OhV+rlefp4BxFoCg/z//WnjvWzbL6A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vHoLGAAAA3gAAAA8AAAAAAAAA&#10;AAAAAAAAoQIAAGRycy9kb3ducmV2LnhtbFBLBQYAAAAABAAEAPkAAACUAwAAAAA=&#10;" strokecolor="red" strokeweight="0"/>
                  <v:line id="Line 4623" o:spid="_x0000_s5742" style="position:absolute;visibility:visible;mso-wrap-style:square" from="348,1768" to="349,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O7GcUAAADeAAAADwAAAGRycy9kb3ducmV2LnhtbESPQYvCMBCF7wv+hzCCl2VNK7hK1ygi&#10;CCIe3KrsdWhmm2IzKU3U+u+NIHib4b1535vZorO1uFLrK8cK0mECgrhwuuJSwfGw/pqC8AFZY+2Y&#10;FNzJw2Le+5hhpt2Nf+mah1LEEPYZKjAhNJmUvjBk0Q9dQxy1f9daDHFtS6lbvMVwW8tRknxLixVH&#10;gsGGVoaKc36xEYJ5OdoZ2l8Qd9vp+m/8eTo0Sg363fIHRKAuvM2v642O9dN0PIH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O7GcUAAADeAAAADwAAAAAAAAAA&#10;AAAAAAChAgAAZHJzL2Rvd25yZXYueG1sUEsFBgAAAAAEAAQA+QAAAJMDAAAAAA==&#10;" strokecolor="red" strokeweight="0"/>
                  <v:line id="Line 4624" o:spid="_x0000_s5743" style="position:absolute;visibility:visible;mso-wrap-style:square" from="354,1767" to="355,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wva8UAAADeAAAADwAAAGRycy9kb3ducmV2LnhtbESPTWvCQBCG74X+h2UKvRTdRFAkukop&#10;CKV40GjpdciO2WB2NmRXTf+9cxC8zTDvxzPL9eBbdaU+NoEN5OMMFHEVbMO1geNhM5qDignZYhuY&#10;DPxThPXq9WWJhQ033tO1TLWSEI4FGnApdYXWsXLkMY5DRyy3U+g9Jln7WtsebxLuWz3Jspn22LA0&#10;OOzoy1F1Li9eSrCsJ1tHuwvi9me++Zt+/B46Y97fhs8FqERDeoof7m8r+Hk+FV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wva8UAAADeAAAADwAAAAAAAAAA&#10;AAAAAAChAgAAZHJzL2Rvd25yZXYueG1sUEsFBgAAAAAEAAQA+QAAAJMDAAAAAA==&#10;" strokecolor="red" strokeweight="0"/>
                  <v:line id="Line 4625" o:spid="_x0000_s5744" style="position:absolute;visibility:visible;mso-wrap-style:square" from="366,1766" to="367,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CK8McAAADeAAAADwAAAGRycy9kb3ducmV2LnhtbESPQWvDMAyF74X9B6PBLqV1UkjJ0rpl&#10;DApj9LAmHb2KWI3DYjnEbpP9+3kw2E3iPb3vabufbCfuNPjWsYJ0mYAgrp1uuVFwrg6LHIQPyBo7&#10;x6Tgmzzsdw+zLRbajXyiexkaEUPYF6jAhNAXUvrakEW/dD1x1K5usBjiOjRSDzjGcNvJVZKspcWW&#10;I8FgT6+G6q/yZiMEy2Z1NPRxQzy+54dLNv+seqWeHqeXDYhAU/g3/12/6Vg/TbN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MIrwxwAAAN4AAAAPAAAAAAAA&#10;AAAAAAAAAKECAABkcnMvZG93bnJldi54bWxQSwUGAAAAAAQABAD5AAAAlQMAAAAA&#10;" strokecolor="red" strokeweight="0"/>
                  <v:line id="Line 4626" o:spid="_x0000_s5745" style="position:absolute;visibility:visible;mso-wrap-style:square" from="370,1765" to="37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p0MUAAADeAAAADwAAAGRycy9kb3ducmV2LnhtbESPQWvCQBCF74X+h2UKvRTdRFAkukop&#10;CKV40GjpdciO2WB2NmRXTf+9cxC8zTDvvW/ecj34Vl2pj01gA/k4A0VcBdtwbeB42IzmoGJCttgG&#10;JgP/FGG9en1ZYmHDjfd0LVOtJIRjgQZcSl2hdawceYzj0BHL7RR6j0nWvta2x5uE+1ZPsmymPTYs&#10;BIcdfTmqzuXFCwTLerJ1tLsgbn/mm7/px++hM+b9bfhcgEo0pKf44f628n6ez6S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bp0MUAAADeAAAADwAAAAAAAAAA&#10;AAAAAAChAgAAZHJzL2Rvd25yZXYueG1sUEsFBgAAAAAEAAQA+QAAAJMDAAAAAA==&#10;" strokecolor="red" strokeweight="0"/>
                </v:group>
                <v:group id="Group 4627" o:spid="_x0000_s5746" style="position:absolute;left:2159;top:11182;width:400;height:3334" coordorigin="340,1761" coordsize="63,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ThQMQAAADeAAAADwAAAGRycy9kb3ducmV2LnhtbERPTYvCMBC9L/gfwgje&#10;1jQrK0s1iogrHkRYXRBvQzO2xWZSmtjWf28WhL3N433OfNnbSrTU+NKxBjVOQBBnzpSca/g9fb9/&#10;gfAB2WDlmDQ8yMNyMXibY2pcxz/UHkMuYgj7FDUUIdSplD4ryKIfu5o4clfXWAwRNrk0DXYx3Fby&#10;I0mm0mLJsaHAmtYFZbfj3WrYdtitJmrT7m/X9eNy+jyc94q0Hg371QxEoD78i1/unYnzlZoq+Hsn&#10;3i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ThQMQAAADeAAAA&#10;DwAAAAAAAAAAAAAAAACqAgAAZHJzL2Rvd25yZXYueG1sUEsFBgAAAAAEAAQA+gAAAJsDAAAAAA==&#10;">
                  <v:line id="Line 4628" o:spid="_x0000_s5747" style="position:absolute;visibility:visible;mso-wrap-style:square" from="377,1764" to="378,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SPMYAAADeAAAADwAAAGRycy9kb3ducmV2LnhtbESPQWvDMAyF74P+B6PCLqN1ElgoWd0y&#10;CoEyctjSjV5FrMVhsRxip03/fT0Y7Cbxnt73tN3PthcXGn3nWEG6TkAQN0533Cr4PJWrDQgfkDX2&#10;jknBjTzsd4uHLRbaXfmDLnVoRQxhX6ACE8JQSOkbQxb92g3EUft2o8UQ17GVesRrDLe9zJIklxY7&#10;jgSDAx0MNT/1ZCME6zarDL1PiNXbpjw/P32dBqUel/PrC4hAc/g3/10fdayfpnkG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40jzGAAAA3gAAAA8AAAAAAAAA&#10;AAAAAAAAoQIAAGRycy9kb3ducmV2LnhtbFBLBQYAAAAABAAEAPkAAACUAwAAAAA=&#10;" strokecolor="red" strokeweight="0"/>
                  <v:line id="Line 4629" o:spid="_x0000_s5748" style="position:absolute;visibility:visible;mso-wrap-style:square" from="388,1762" to="389,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3p8cAAADeAAAADwAAAGRycy9kb3ducmV2LnhtbESPQWvDMAyF74X9B6PBLmVxktES0rpl&#10;DApj9LCmHb2KWI1DYznEbpP9+3kw2E3iPb3vab2dbCfuNPjWsYIsSUEQ10633Cg4HXfPBQgfkDV2&#10;jknBN3nYbh5mayy1G/lA9yo0IoawL1GBCaEvpfS1IYs+cT1x1C5usBjiOjRSDzjGcNvJPE2X0mLL&#10;kWCwpzdD9bW62QjBqsn3hj5viPuPYndezL+OvVJPj9PrCkSgKfyb/67fdayfZcsX+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HenxwAAAN4AAAAPAAAAAAAA&#10;AAAAAAAAAKECAABkcnMvZG93bnJldi54bWxQSwUGAAAAAAQABAD5AAAAlQMAAAAA&#10;" strokecolor="red" strokeweight="0"/>
                  <v:line id="Line 4630" o:spid="_x0000_s5749" style="position:absolute;visibility:visible;mso-wrap-style:square" from="392,1762" to="393,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3v08cAAADeAAAADwAAAGRycy9kb3ducmV2LnhtbESPQWvDMAyF74X9B6PBLmVxEtYS0rpl&#10;DApj9LCmHb2KWI1DYznEbpP9+3kw2E3iPb3vab2dbCfuNPjWsYIsSUEQ10633Cg4HXfPBQgfkDV2&#10;jknBN3nYbh5mayy1G/lA9yo0IoawL1GBCaEvpfS1IYs+cT1x1C5usBjiOjRSDzjGcNvJPE2X0mLL&#10;kWCwpzdD9bW62QjBqsn3hj5viPuPYndezL+OvVJPj9PrCkSgKfyb/67fdayfZcsX+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e/TxwAAAN4AAAAPAAAAAAAA&#10;AAAAAAAAAKECAABkcnMvZG93bnJldi54bWxQSwUGAAAAAAQABAD5AAAAlQMAAAAA&#10;" strokecolor="red" strokeweight="0"/>
                  <v:line id="Line 4631" o:spid="_x0000_s5750" style="position:absolute;visibility:visible;mso-wrap-style:square" from="399,1761" to="400,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FKSMYAAADeAAAADwAAAGRycy9kb3ducmV2LnhtbESPQWvCQBCF7wX/wzKFXkqzSUAJqasU&#10;QSjFQ42K1yE7ZoPZ2ZBdTfrvu4WCtxnem/e9Wa4n24k7Db51rCBLUhDEtdMtNwqOh+1bAcIHZI2d&#10;Y1LwQx7Wq9nTEkvtRt7TvQqNiCHsS1RgQuhLKX1tyKJPXE8ctYsbLIa4Do3UA44x3HYyT9OFtNhy&#10;JBjsaWOovlY3GyFYNfnO0PcNcfdVbM/z19OhV+rlefp4BxFoCg/z//WnjvWzbDGH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RSkjGAAAA3gAAAA8AAAAAAAAA&#10;AAAAAAAAoQIAAGRycy9kb3ducmV2LnhtbFBLBQYAAAAABAAEAPkAAACUAwAAAAA=&#10;" strokecolor="red" strokeweight="0"/>
                  <v:line id="Line 4632" o:spid="_x0000_s5751" style="position:absolute;visibility:visible;mso-wrap-style:square" from="351,1789" to="352,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UP8YAAADeAAAADwAAAGRycy9kb3ducmV2LnhtbESPQWvDMAyF74X9B6PBLmV1Emgoad1S&#10;BoUxcujSjV1FrMahsRxiN8n+/TwY7Cbxnt73tDvMthMjDb51rCBdJSCIa6dbbhR8XE7PGxA+IGvs&#10;HJOCb/Jw2D8sdlhoN/E7jVVoRAxhX6ACE0JfSOlrQxb9yvXEUbu6wWKI69BIPeAUw20nsyTJpcWW&#10;I8FgTy+G6lt1txGCVZOVhs53xPJtc/paLz8vvVJPj/NxCyLQHP7Nf9evOtZP0zyH33fi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D1D/GAAAA3gAAAA8AAAAAAAAA&#10;AAAAAAAAoQIAAGRycy9kb3ducmV2LnhtbFBLBQYAAAAABAAEAPkAAACUAwAAAAA=&#10;" strokecolor="red" strokeweight="0"/>
                  <v:line id="Line 4633" o:spid="_x0000_s5752" style="position:absolute;visibility:visible;mso-wrap-style:square" from="355,1788" to="356,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9xpMYAAADeAAAADwAAAGRycy9kb3ducmV2LnhtbESPT4vCMBDF74LfIYzgRda0gn/oGkUE&#10;QcTDblX2OjSzTbGZlCZq/fZGWNjbDO/N+71Zrjtbizu1vnKsIB0nIIgLpysuFZxPu48FCB+QNdaO&#10;ScGTPKxX/d4SM+0e/E33PJQihrDPUIEJocmk9IUhi37sGuKo/brWYohrW0rd4iOG21pOkmQmLVYc&#10;CQYb2hoqrvnNRgjm5eRo6OuGeDwsdj/T0eXUKDUcdJtPEIG68G/+u97rWD9NZ3N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PcaTGAAAA3gAAAA8AAAAAAAAA&#10;AAAAAAAAoQIAAGRycy9kb3ducmV2LnhtbFBLBQYAAAAABAAEAPkAAACUAwAAAAA=&#10;" strokecolor="red" strokeweight="0"/>
                  <v:line id="Line 4634" o:spid="_x0000_s5753" style="position:absolute;visibility:visible;mso-wrap-style:square" from="362,1788" to="363,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l1sUAAADeAAAADwAAAGRycy9kb3ducmV2LnhtbESPTWvCQBCG74X+h2UKvRTdRFAkukop&#10;CKV40GjpdciO2WB2NmRXTf+9cxC8zTDvxzPL9eBbdaU+NoEN5OMMFHEVbMO1geNhM5qDignZYhuY&#10;DPxThPXq9WWJhQ033tO1TLWSEI4FGnApdYXWsXLkMY5DRyy3U+g9Jln7WtsebxLuWz3Jspn22LA0&#10;OOzoy1F1Li9eSrCsJ1tHuwvi9me++Zt+/B46Y97fhs8FqERDeoof7m8r+Hk+E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Dl1sUAAADeAAAADwAAAAAAAAAA&#10;AAAAAAChAgAAZHJzL2Rvd25yZXYueG1sUEsFBgAAAAAEAAQA+QAAAJMDAAAAAA==&#10;" strokecolor="red" strokeweight="0"/>
                  <v:line id="Line 4635" o:spid="_x0000_s5754" style="position:absolute;visibility:visible;mso-wrap-style:square" from="373,1786" to="374,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xATcUAAADeAAAADwAAAGRycy9kb3ducmV2LnhtbESPQYvCMBCF74L/IYzgRda0gqJdo4gg&#10;iHjYrcpeh2a2KTaT0kSt/94IC3ub4b1535vlurO1uFPrK8cK0nECgrhwuuJSwfm0+5iD8AFZY+2Y&#10;FDzJw3rV7y0x0+7B33TPQyliCPsMFZgQmkxKXxiy6MeuIY7ar2sthri2pdQtPmK4reUkSWbSYsWR&#10;YLChraHimt9shGBeTo6Gvm6Ix8N89zMdXU6NUsNBt/kEEagL/+a/672O9dN0toD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xATcUAAADeAAAADwAAAAAAAAAA&#10;AAAAAAChAgAAZHJzL2Rvd25yZXYueG1sUEsFBgAAAAAEAAQA+QAAAJMDAAAAAA==&#10;" strokecolor="red" strokeweight="0"/>
                  <v:line id="Line 4636" o:spid="_x0000_s5755" style="position:absolute;visibility:visible;mso-wrap-style:square" from="378,1785" to="379,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9/DcYAAADeAAAADwAAAGRycy9kb3ducmV2LnhtbESPQWvCQBCF74X+h2WEXopuIlQlukop&#10;CKV4qEmL1yE7ZoPZ2ZBdNf33nUOhtxnmvffN2+xG36kbDbENbCCfZaCI62Bbbgx8VfvpClRMyBa7&#10;wGTghyLsto8PGyxsuPORbmVqlIRwLNCAS6kvtI61I49xFnpiuZ3D4DHJOjTaDniXcN/peZYttMeW&#10;heCwpzdH9aW8eoFg2cwPjj6viIeP1f708vxd9cY8TcbXNahEY/oX/7nfrbyf50s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fw3GAAAA3gAAAA8AAAAAAAAA&#10;AAAAAAAAoQIAAGRycy9kb3ducmV2LnhtbFBLBQYAAAAABAAEAPkAAACUAwAAAAA=&#10;" strokecolor="red" strokeweight="0"/>
                  <v:line id="Line 4637" o:spid="_x0000_s5756" style="position:absolute;visibility:visible;mso-wrap-style:square" from="384,1784" to="385,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PalsUAAADeAAAADwAAAGRycy9kb3ducmV2LnhtbESPT4vCMBDF78J+hzALe5E1reAfqlFE&#10;EBbxoNXF69DMNmWbSWmi1m9vBMHbDO/N+72ZLztbiyu1vnKsIB0kIIgLpysuFZyOm+8pCB+QNdaO&#10;ScGdPCwXH705Ztrd+EDXPJQihrDPUIEJocmk9IUhi37gGuKo/bnWYohrW0rd4i2G21oOk2QsLVYc&#10;CQYbWhsq/vOLjRDMy+HO0P6CuNtON+dR//fYKPX12a1mIAJ14W1+Xf/oWD9NJy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PalsUAAADeAAAADwAAAAAAAAAA&#10;AAAAAAChAgAAZHJzL2Rvd25yZXYueG1sUEsFBgAAAAAEAAQA+QAAAJMDAAAAAA==&#10;" strokecolor="red" strokeweight="0"/>
                  <v:line id="Line 4638" o:spid="_x0000_s5757" style="position:absolute;visibility:visible;mso-wrap-style:square" from="395,1783" to="396,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E4cYAAADeAAAADwAAAGRycy9kb3ducmV2LnhtbESPQWvCQBCF7wX/wzKCl6KbBGwlzUZE&#10;EEQ8tLHS65CdZkOzsyG7avz3bqHQ2wzvzfveFOvRduJKg28dK0gXCQji2umWGwWfp918BcIHZI2d&#10;Y1JwJw/rcvJUYK7djT/oWoVGxBD2OSowIfS5lL42ZNEvXE8ctW83WAxxHRqpB7zFcNvJLElepMWW&#10;I8FgT1tD9U91sRGCVZMdDb1fEI+H1e5r+Xw+9UrNpuPmDUSgMfyb/673OtZP09c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hROHGAAAA3gAAAA8AAAAAAAAA&#10;AAAAAAAAoQIAAGRycy9kb3ducmV2LnhtbFBLBQYAAAAABAAEAPkAAACUAwAAAAA=&#10;" strokecolor="red" strokeweight="0"/>
                  <v:line id="Line 4639" o:spid="_x0000_s5758" style="position:absolute;visibility:visible;mso-wrap-style:square" from="400,1783" to="40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3hesYAAADeAAAADwAAAGRycy9kb3ducmV2LnhtbESPQWvCQBCF74X+h2WEXkrdRKmV6Cql&#10;IIh4qInidciO2WB2NmRXjf/eFQq9zfDevO/NfNnbRlyp87VjBekwAUFcOl1zpWBfrD6mIHxA1tg4&#10;JgV38rBcvL7MMdPuxju65qESMYR9hgpMCG0mpS8NWfRD1xJH7eQ6iyGuXSV1h7cYbhs5SpKJtFhz&#10;JBhs6cdQec4vNkIwr0ZbQ78XxO1mujp+vh+KVqm3Qf89AxGoD//mv+u1jvXT9Gs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t4XrGAAAA3gAAAA8AAAAAAAAA&#10;AAAAAAAAoQIAAGRycy9kb3ducmV2LnhtbFBLBQYAAAAABAAEAPkAAACUAwAAAAA=&#10;" strokecolor="red" strokeweight="0"/>
                  <v:line id="Line 4640" o:spid="_x0000_s5759" style="position:absolute;visibility:visible;mso-wrap-style:square" from="341,1812" to="342,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R5DsYAAADeAAAADwAAAGRycy9kb3ducmV2LnhtbESPQWvCQBCF74X+h2WEXkrdRKyV6Cql&#10;IIh4qInidciO2WB2NmRXjf/eFQq9zfDevO/NfNnbRlyp87VjBekwAUFcOl1zpWBfrD6mIHxA1tg4&#10;JgV38rBcvL7MMdPuxju65qESMYR9hgpMCG0mpS8NWfRD1xJH7eQ6iyGuXSV1h7cYbhs5SpKJtFhz&#10;JBhs6cdQec4vNkIwr0ZbQ78XxO1mujp+vh+KVqm3Qf89AxGoD//mv+u1jvXT9Gs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EeQ7GAAAA3gAAAA8AAAAAAAAA&#10;AAAAAAAAoQIAAGRycy9kb3ducmV2LnhtbFBLBQYAAAAABAAEAPkAAACUAwAAAAA=&#10;" strokecolor="red" strokeweight="0"/>
                  <v:line id="Line 4641" o:spid="_x0000_s5760" style="position:absolute;visibility:visible;mso-wrap-style:square" from="347,1811" to="348,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clcUAAADeAAAADwAAAGRycy9kb3ducmV2LnhtbESPQYvCMBCF7wv+hzCCl2VNK7hK1ygi&#10;CCIe3KrsdWhmm2IzKU3U+u+NIHib4b1535vZorO1uFLrK8cK0mECgrhwuuJSwfGw/pqC8AFZY+2Y&#10;FNzJw2Le+5hhpt2Nf+mah1LEEPYZKjAhNJmUvjBk0Q9dQxy1f9daDHFtS6lbvMVwW8tRknxLixVH&#10;gsGGVoaKc36xEYJ5OdoZ2l8Qd9vp+m/8eTo0Sg363fIHRKAuvM2v642O9dN0Mo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jclcUAAADeAAAADwAAAAAAAAAA&#10;AAAAAAChAgAAZHJzL2Rvd25yZXYueG1sUEsFBgAAAAAEAAQA+QAAAJMDAAAAAA==&#10;" strokecolor="red" strokeweight="0"/>
                  <v:line id="Line 4642" o:spid="_x0000_s5761" style="position:absolute;visibility:visible;mso-wrap-style:square" from="358,1809" to="359,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pC4sYAAADeAAAADwAAAGRycy9kb3ducmV2LnhtbESPT4vCMBDF74LfIYzgRda0gn/oGkUE&#10;QcTDblX2OjSzTbGZlCZq/fZGWNjbDO/N+71Zrjtbizu1vnKsIB0nIIgLpysuFZxPu48FCB+QNdaO&#10;ScGTPKxX/d4SM+0e/E33PJQihrDPUIEJocmk9IUhi37sGuKo/brWYohrW0rd4iOG21pOkmQmLVYc&#10;CQYb2hoqrvnNRgjm5eRo6OuGeDwsdj/T0eXUKDUcdJtPEIG68G/+u97rWD9N5zN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aQuLGAAAA3gAAAA8AAAAAAAAA&#10;AAAAAAAAoQIAAGRycy9kb3ducmV2LnhtbFBLBQYAAAAABAAEAPkAAACUAwAAAAA=&#10;" strokecolor="red" strokeweight="0"/>
                  <v:line id="Line 4643" o:spid="_x0000_s5762" style="position:absolute;visibility:visible;mso-wrap-style:square" from="363,1809" to="364,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bneccAAADeAAAADwAAAGRycy9kb3ducmV2LnhtbESPQWvDMAyF74X9B6PBLmVxElgb0rpl&#10;DApj9LCmHb2KWI1DYznEbpP9+3kw2E3iPb3vab2dbCfuNPjWsYIsSUEQ10633Cg4HXfPBQgfkDV2&#10;jknBN3nYbh5mayy1G/lA9yo0IoawL1GBCaEvpfS1IYs+cT1x1C5usBjiOjRSDzjGcNvJPE0X0mLL&#10;kWCwpzdD9bW62QjBqsn3hj5viPuPYnd+mX8de6WeHqfXFYhAU/g3/12/61g/y5Z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ud5xwAAAN4AAAAPAAAAAAAA&#10;AAAAAAAAAKECAABkcnMvZG93bnJldi54bWxQSwUGAAAAAAQABAD5AAAAlQMAAAAA&#10;" strokecolor="red" strokeweight="0"/>
                  <v:line id="Line 4644" o:spid="_x0000_s5763" style="position:absolute;visibility:visible;mso-wrap-style:square" from="370,1808" to="37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lzC8UAAADeAAAADwAAAGRycy9kb3ducmV2LnhtbESPTWvCQBCG74X+h2WEXopuIlQlukop&#10;CKV4qEmL1yE7ZoPZ2ZBdNf33nUOhtxnm/Xhmsxt9p240xDawgXyWgSKug225MfBV7acrUDEhW+wC&#10;k4EfirDbPj5ssLDhzke6lalREsKxQAMupb7QOtaOPMZZ6Inldg6DxyTr0Gg74F3CfafnWbbQHluW&#10;Boc9vTmqL+XVSwmWzfzg6POKePhY7U8vz99Vb8zTZHxdg0o0pn/xn/vdCn6eL4V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lzC8UAAADeAAAADwAAAAAAAAAA&#10;AAAAAAChAgAAZHJzL2Rvd25yZXYueG1sUEsFBgAAAAAEAAQA+QAAAJMDAAAAAA==&#10;" strokecolor="red" strokeweight="0"/>
                  <v:line id="Line 4645" o:spid="_x0000_s5764" style="position:absolute;visibility:visible;mso-wrap-style:square" from="381,1807" to="382,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XWkMYAAADeAAAADwAAAGRycy9kb3ducmV2LnhtbESPQWvCQBCF74X+h2WEXopuIlg1dZVS&#10;EEQ81ETxOmSn2WB2NmRXjf/eFQq9zfDevO/NYtXbRlyp87VjBekoAUFcOl1zpeBQrIczED4ga2wc&#10;k4I7eVgtX18WmGl34z1d81CJGMI+QwUmhDaT0peGLPqRa4mj9us6iyGuXSV1h7cYbhs5TpIPabHm&#10;SDDY0reh8pxfbIRgXo13hn4uiLvtbH2avB+LVqm3Qf/1CSJQH/7Nf9cbHeun6X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F1pDGAAAA3gAAAA8AAAAAAAAA&#10;AAAAAAAAoQIAAGRycy9kb3ducmV2LnhtbFBLBQYAAAAABAAEAPkAAACUAwAAAAA=&#10;" strokecolor="red" strokeweight="0"/>
                  <v:line id="Line 4646" o:spid="_x0000_s5765" style="position:absolute;visibility:visible;mso-wrap-style:square" from="385,1806" to="386,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oPKsYAAADeAAAADwAAAGRycy9kb3ducmV2LnhtbESPQWvDMAyF74P9B6PBLqN1UtgIad1S&#10;BoUxetiSjV5FrMahsRxit03/fXUY7Cah996nt9pMvlcXGmMX2EA+z0ARN8F23Br4qXezAlRMyBb7&#10;wGTgRhE268eHFZY2XPmbLlVqlYRwLNGAS2kotY6NI49xHgZiuR3D6DHJOrbajniVcN/rRZa9aY8d&#10;C8HhQO+OmlN19gLBql3sHX2dEfefxe7w+vJbD8Y8P03bJahEU/oX/7k/rLyf54UUkDoyg1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qDyrGAAAA3gAAAA8AAAAAAAAA&#10;AAAAAAAAoQIAAGRycy9kb3ducmV2LnhtbFBLBQYAAAAABAAEAPkAAACUAwAAAAA=&#10;" strokecolor="red" strokeweight="0"/>
                  <v:line id="Line 4647" o:spid="_x0000_s5766" style="position:absolute;visibility:visible;mso-wrap-style:square" from="392,1805" to="393,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qscYAAADeAAAADwAAAGRycy9kb3ducmV2LnhtbESPQWvDMAyF74P+B6PCLmNxUtgIWd1S&#10;CoUxetiSll5FrNqhsRxit83+/TwY7Cbxnt73tFxPrhc3GkPnWUGR5SCIW687NgoOze65BBEissbe&#10;Myn4pgDr1exhiZX2d/6iWx2NSCEcKlRgYxwqKUNryWHI/ECctLMfHca0jkbqEe8p3PVykeev0mHH&#10;iWBxoK2l9lJfXYJgbRZ7S59XxP1HuTu9PB2bQanH+bR5AxFpiv/mv+t3neoXRVnA7ztpBr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qrHGAAAA3gAAAA8AAAAAAAAA&#10;AAAAAAAAoQIAAGRycy9kb3ducmV2LnhtbFBLBQYAAAAABAAEAPkAAACUAwAAAAA=&#10;" strokecolor="red" strokeweight="0"/>
                  <v:line id="Line 4648" o:spid="_x0000_s5767" style="position:absolute;visibility:visible;mso-wrap-style:square" from="344,1833" to="345,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0xsYAAADeAAAADwAAAGRycy9kb3ducmV2LnhtbESPQWvCQBCF74L/YZlCL6KbBCohuglF&#10;EErx0EbF65CdZkOzsyG7avrvu4WCtxnem/e92VaT7cWNRt85VpCuEhDEjdMdtwpOx/0yB+EDssbe&#10;MSn4IQ9VOZ9tsdDuzp90q0MrYgj7AhWYEIZCSt8YsuhXbiCO2pcbLYa4jq3UI95juO1lliRrabHj&#10;SDA40M5Q811fbYRg3WYHQx9XxMN7vr+8LM7HQannp+l1AyLQFB7m/+s3HeunaZ7B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0NMbGAAAA3gAAAA8AAAAAAAAA&#10;AAAAAAAAoQIAAGRycy9kb3ducmV2LnhtbFBLBQYAAAAABAAEAPkAAACUAwAAAAA=&#10;" strokecolor="red" strokeweight="0"/>
                  <v:line id="Line 4649" o:spid="_x0000_s5768" style="position:absolute;visibility:visible;mso-wrap-style:square" from="348,1832" to="349,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iRXccAAADeAAAADwAAAGRycy9kb3ducmV2LnhtbESPQWvDMAyF74P+B6NCL6N10rESsjqh&#10;FApl9LAlLbuKWIvDYjnEbpv9+3kw2E3iPb3vaVtOthc3Gn3nWEG6SkAQN0533Co414dlBsIHZI29&#10;Y1LwTR7KYvawxVy7O7/TrQqtiCHsc1RgQhhyKX1jyKJfuYE4ap9utBjiOrZSj3iP4baX6yTZSIsd&#10;R4LBgfaGmq/qaiMEq3Z9MvR2RTy9ZoeP58dLPSi1mE+7FxCBpvBv/rs+6lg/TbMn+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uJFdxwAAAN4AAAAPAAAAAAAA&#10;AAAAAAAAAKECAABkcnMvZG93bnJldi54bWxQSwUGAAAAAAQABAD5AAAAlQMAAAAA&#10;" strokecolor="red" strokeweight="0"/>
                  <v:line id="Line 4650" o:spid="_x0000_s5769" style="position:absolute;visibility:visible;mso-wrap-style:square" from="355,1831" to="356,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JKccAAADeAAAADwAAAGRycy9kb3ducmV2LnhtbESPQWvDMAyF74P+B6NCL6N1UrYSsjqh&#10;FApl9LAlLbuKWIvDYjnEbpv9+3kw2E3iPb3vaVtOthc3Gn3nWEG6SkAQN0533Co414dlBsIHZI29&#10;Y1LwTR7KYvawxVy7O7/TrQqtiCHsc1RgQhhyKX1jyKJfuYE4ap9utBjiOrZSj3iP4baX6yTZSIsd&#10;R4LBgfaGmq/qaiMEq3Z9MvR2RTy9ZoeP58dLPSi1mE+7FxCBpvBv/rs+6lg/TbMn+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QkpxwAAAN4AAAAPAAAAAAAA&#10;AAAAAAAAAKECAABkcnMvZG93bnJldi54bWxQSwUGAAAAAAQABAD5AAAAlQMAAAAA&#10;" strokecolor="red" strokeweight="0"/>
                  <v:line id="Line 4651" o:spid="_x0000_s5770" style="position:absolute;visibility:visible;mso-wrap-style:square" from="366,1830" to="367,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2sssYAAADeAAAADwAAAGRycy9kb3ducmV2LnhtbESPQWvDMAyF74P9B6PBLmN1EkgJad1S&#10;BoUxctjSll1FrMahsRxit8n+/TwY9Cbxnt73tN7Othc3Gn3nWEG6SEAQN0533Co4HvavBQgfkDX2&#10;jknBD3nYbh4f1lhqN/EX3erQihjCvkQFJoShlNI3hiz6hRuIo3Z2o8UQ17GVesQphtteZkmylBY7&#10;jgSDA70Zai711UYI1m1WGfq8IlYfxf47fzkdBqWen+bdCkSgOdzN/9fvOtZP0yKHv3fi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drLLGAAAA3gAAAA8AAAAAAAAA&#10;AAAAAAAAoQIAAGRycy9kb3ducmV2LnhtbFBLBQYAAAAABAAEAPkAAACUAwAAAAA=&#10;" strokecolor="red" strokeweight="0"/>
                  <v:line id="Line 4652" o:spid="_x0000_s5771" style="position:absolute;visibility:visible;mso-wrap-style:square" from="370,1829" to="371,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yxcUAAADeAAAADwAAAGRycy9kb3ducmV2LnhtbESPQYvCMBCF74L/IYywF9G0glKqUWRB&#10;WBYPWhWvQzM2xWZSmqjdf79ZWPA2w3vzvjerTW8b8aTO144VpNMEBHHpdM2VgvNpN8lA+ICssXFM&#10;Cn7Iw2Y9HKww1+7FR3oWoRIxhH2OCkwIbS6lLw1Z9FPXEkft5jqLIa5dJXWHrxhuGzlLkoW0WHMk&#10;GGzp01B5Lx42QrCoZntDhwfi/jvbXefjy6lV6mPUb5cgAvXhbf6//tKxfppm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yxcUAAADeAAAADwAAAAAAAAAA&#10;AAAAAAChAgAAZHJzL2Rvd25yZXYueG1sUEsFBgAAAAAEAAQA+QAAAJMDAAAAAA==&#10;" strokecolor="red" strokeweight="0"/>
                  <v:line id="Line 4653" o:spid="_x0000_s5772" style="position:absolute;visibility:visible;mso-wrap-style:square" from="377,1829" to="378,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OXXscAAADeAAAADwAAAGRycy9kb3ducmV2LnhtbESPQWvDMAyF74P+B6NCL6N1Utgasjqh&#10;FApl9LAlLbuKWIvDYjnEbpv9+3kw2E3iPb3vaVtOthc3Gn3nWEG6SkAQN0533Co414dlBsIHZI29&#10;Y1LwTR7KYvawxVy7O7/TrQqtiCHsc1RgQhhyKX1jyKJfuYE4ap9utBjiOrZSj3iP4baX6yR5lhY7&#10;jgSDA+0NNV/V1UYIVu36ZOjtinh6zQ4fT4+XelBqMZ92LyACTeHf/Hd91LF+mmYb+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5dexwAAAN4AAAAPAAAAAAAA&#10;AAAAAAAAAKECAABkcnMvZG93bnJldi54bWxQSwUGAAAAAAQABAD5AAAAlQMAAAAA&#10;" strokecolor="red" strokeweight="0"/>
                  <v:line id="Line 4654" o:spid="_x0000_s5773" style="position:absolute;visibility:visible;mso-wrap-style:square" from="388,1827" to="389,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DLMUAAADeAAAADwAAAGRycy9kb3ducmV2LnhtbESPTWvDMAyG74P9B6PBLqN1UtgIad1S&#10;BoUxetiSjV5FrMahsRxit03/fXUY7Cah9+PRajP5Xl1ojF1gA/k8A0XcBNtxa+Cn3s0KUDEhW+wD&#10;k4EbRdisHx9WWNpw5W+6VKlVEsKxRAMupaHUOjaOPMZ5GIjldgyjxyTr2Go74lXCfa8XWfamPXYs&#10;DQ4HenfUnKqzlxKs2sXe0dcZcf9Z7A6vL7/1YMzz07Rdgko0pX/xn/vDCn6eF8Ir78gM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wDLMUAAADeAAAADwAAAAAAAAAA&#10;AAAAAAChAgAAZHJzL2Rvd25yZXYueG1sUEsFBgAAAAAEAAQA+QAAAJMDAAAAAA==&#10;" strokecolor="red" strokeweight="0"/>
                  <v:line id="Line 4655" o:spid="_x0000_s5774" style="position:absolute;visibility:visible;mso-wrap-style:square" from="393,1827" to="394,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Cmt8YAAADeAAAADwAAAGRycy9kb3ducmV2LnhtbESPQWvCQBCF70L/wzKFXqRuIihpdJVS&#10;EIp40NjidciO2WB2NmRXjf/eFQRvM7w373szX/a2ERfqfO1YQTpKQBCXTtdcKfjbrz4zED4ga2wc&#10;k4IbeVgu3gZzzLW78o4uRahEDGGfowITQptL6UtDFv3ItcRRO7rOYohrV0nd4TWG20aOk2QqLdYc&#10;CQZb+jFUnoqzjRAsqvHG0PaMuFlnq8Nk+L9vlfp4779nIAL14WV+Xv/qWD9Nsy94vBNn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prfGAAAA3gAAAA8AAAAAAAAA&#10;AAAAAAAAoQIAAGRycy9kb3ducmV2LnhtbFBLBQYAAAAABAAEAPkAAACUAwAAAAA=&#10;" strokecolor="red" strokeweight="0"/>
                  <v:line id="Line 4656" o:spid="_x0000_s5775" style="position:absolute;visibility:visible;mso-wrap-style:square" from="400,1825" to="401,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OZ98YAAADeAAAADwAAAGRycy9kb3ducmV2LnhtbESPQWvCQBCF74X+h2WEXopuIlRsdJVS&#10;EErxUBOL1yE7ZoPZ2ZBdNf33nUOhtxnmvffNW29H36kbDbENbCCfZaCI62Bbbgwcq910CSomZItd&#10;YDLwQxG2m8eHNRY23PlAtzI1SkI4FmjApdQXWsfakcc4Cz2x3M5h8JhkHRptB7xLuO/0PMsW2mPL&#10;QnDY07uj+lJevUCwbOZ7R19XxP3ncnd6ef6uemOeJuPbClSiMf2L/9wfVt7P81cpIHVkBr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zmffGAAAA3gAAAA8AAAAAAAAA&#10;AAAAAAAAoQIAAGRycy9kb3ducmV2LnhtbFBLBQYAAAAABAAEAPkAAACUAwAAAAA=&#10;" strokecolor="red" strokeweight="0"/>
                  <v:line id="Line 4657" o:spid="_x0000_s5776" style="position:absolute;visibility:visible;mso-wrap-style:square" from="340,1855" to="34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88bMUAAADeAAAADwAAAGRycy9kb3ducmV2LnhtbESPQYvCMBCF78L+hzALe5E1raC4XaOI&#10;ICziQauy16EZm2IzKU3U+u+NIHib4b1535vpvLO1uFLrK8cK0kECgrhwuuJSwWG/+p6A8AFZY+2Y&#10;FNzJw3z20Ztipt2Nd3TNQyliCPsMFZgQmkxKXxiy6AeuIY7aybUWQ1zbUuoWbzHc1nKYJGNpseJI&#10;MNjQ0lBxzi82QjAvhxtD2wviZj1Z/Y/6x32j1Ndnt/gFEagLb/Pr+k/H+mn6k8L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88bMUAAADeAAAADwAAAAAAAAAA&#10;AAAAAAChAgAAZHJzL2Rvd25yZXYueG1sUEsFBgAAAAAEAAQA+QAAAJMDAAAAAA==&#10;" strokecolor="red" strokeweight="0"/>
                  <v:line id="Line 4658" o:spid="_x0000_s5777" style="position:absolute;visibility:visible;mso-wrap-style:square" from="352,1853" to="353,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iG8YAAADeAAAADwAAAGRycy9kb3ducmV2LnhtbESPQWvCQBCF70L/wzKFXqRuEqjY6Cql&#10;IJTiQRPF65Ads8HsbMiumv77riB4m+G9ed+bxWqwrbhS7xvHCtJJAoK4crrhWsG+XL/PQPiArLF1&#10;TAr+yMNq+TJaYK7djXd0LUItYgj7HBWYELpcSl8ZsugnriOO2sn1FkNc+1rqHm8x3LYyS5KptNhw&#10;JBjs6NtQdS4uNkKwqLONoe0FcfM7Wx8/xoeyU+rtdfiagwg0hKf5cf2jY/00/czg/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ohvGAAAA3gAAAA8AAAAAAAAA&#10;AAAAAAAAoQIAAGRycy9kb3ducmV2LnhtbFBLBQYAAAAABAAEAPkAAACUAwAAAAA=&#10;" strokecolor="red" strokeweight="0"/>
                  <v:line id="Line 4659" o:spid="_x0000_s5778" style="position:absolute;visibility:visible;mso-wrap-style:square" from="356,1853" to="357,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HgMYAAADeAAAADwAAAGRycy9kb3ducmV2LnhtbESPQWvCQBCF74X+h2WEXopuolQ0dZVS&#10;EEQ81ETxOmSn2WB2NmRXjf/eFQq9zfDevO/NYtXbRlyp87VjBekoAUFcOl1zpeBQrIczED4ga2wc&#10;k4I7eVgtX18WmGl34z1d81CJGMI+QwUmhDaT0peGLPqRa4mj9us6iyGuXSV1h7cYbhs5TpKptFhz&#10;JBhs6dtQec4vNkIwr8Y7Qz8XxN12tj59vB+LVqm3Qf/1CSJQH/7Nf9cbHeun6XwC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hB4DGAAAA3gAAAA8AAAAAAAAA&#10;AAAAAAAAoQIAAGRycy9kb3ducmV2LnhtbFBLBQYAAAAABAAEAPkAAACUAwAAAAA=&#10;" strokecolor="red" strokeweight="0"/>
                  <v:line id="Line 4660" o:spid="_x0000_s5779" style="position:absolute;visibility:visible;mso-wrap-style:square" from="363,1852" to="364,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if9MYAAADeAAAADwAAAGRycy9kb3ducmV2LnhtbESPQWvCQBCF74X+h2WEXopuIlY0dZVS&#10;EEQ81ETxOmSn2WB2NmRXjf/eFQq9zfDevO/NYtXbRlyp87VjBekoAUFcOl1zpeBQrIczED4ga2wc&#10;k4I7eVgtX18WmGl34z1d81CJGMI+QwUmhDaT0peGLPqRa4mj9us6iyGuXSV1h7cYbhs5TpKptFhz&#10;JBhs6dtQec4vNkIwr8Y7Qz8XxN12tj59vB+LVqm3Qf/1CSJQH/7Nf9cbHeun6XwC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n/TGAAAA3gAAAA8AAAAAAAAA&#10;AAAAAAAAoQIAAGRycy9kb3ducmV2LnhtbFBLBQYAAAAABAAEAPkAAACUAwAAAAA=&#10;" strokecolor="red" strokeweight="0"/>
                  <v:line id="Line 4661" o:spid="_x0000_s5780" style="position:absolute;visibility:visible;mso-wrap-style:square" from="374,1851" to="375,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6b8cAAADeAAAADwAAAGRycy9kb3ducmV2LnhtbESPQWvDMAyF74X9B6PBLqV1UkjJ0rpl&#10;DApj9LAmHb2KWI3DYjnEbpP9+3kw2E3iPb3vabufbCfuNPjWsYJ0mYAgrp1uuVFwrg6LHIQPyBo7&#10;x6Tgmzzsdw+zLRbajXyiexkaEUPYF6jAhNAXUvrakEW/dD1x1K5usBjiOjRSDzjGcNvJVZKspcWW&#10;I8FgT6+G6q/yZiMEy2Z1NPRxQzy+54dLNv+seqWeHqeXDYhAU/g3/12/6Vg/TZ8z+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xDpvxwAAAN4AAAAPAAAAAAAA&#10;AAAAAAAAAKECAABkcnMvZG93bnJldi54bWxQSwUGAAAAAAQABAD5AAAAlQMAAAAA&#10;" strokecolor="red" strokeweight="0"/>
                  <v:line id="Line 4662" o:spid="_x0000_s5781" style="position:absolute;visibility:visible;mso-wrap-style:square" from="378,1850" to="379,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kGMUAAADeAAAADwAAAGRycy9kb3ducmV2LnhtbESPQYvCMBCF74L/IYzgRda0gqJdo4gg&#10;iHjYrcpeh2a2KTaT0kSt/94IC3ub4b1535vlurO1uFPrK8cK0nECgrhwuuJSwfm0+5iD8AFZY+2Y&#10;FDzJw3rV7y0x0+7B33TPQyliCPsMFZgQmkxKXxiy6MeuIY7ar2sthri2pdQtPmK4reUkSWbSYsWR&#10;YLChraHimt9shGBeTo6Gvm6Ix8N89zMdXU6NUsNBt/kEEagL/+a/672O9dN0MY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akGMUAAADeAAAADwAAAAAAAAAA&#10;AAAAAAChAgAAZHJzL2Rvd25yZXYueG1sUEsFBgAAAAAEAAQA+QAAAJMDAAAAAA==&#10;" strokecolor="red" strokeweight="0"/>
                  <v:line id="Line 4663" o:spid="_x0000_s5782" style="position:absolute;visibility:visible;mso-wrap-style:square" from="385,1849" to="386,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oBg8YAAADeAAAADwAAAGRycy9kb3ducmV2LnhtbESPQWvCQBCF74X+h2WEXopuIlg1dZVS&#10;EEQ81ETxOmSn2WB2NmRXjf/eFQq9zfDevO/NYtXbRlyp87VjBekoAUFcOl1zpeBQrIczED4ga2wc&#10;k4I7eVgtX18WmGl34z1d81CJGMI+QwUmhDaT0peGLPqRa4mj9us6iyGuXSV1h7cYbhs5TpIPabHm&#10;SDDY0reh8pxfbIRgXo13hn4uiLvtbH2avB+LVqm3Qf/1CSJQH/7Nf9cbHeun6Xw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AYPGAAAA3gAAAA8AAAAAAAAA&#10;AAAAAAAAoQIAAGRycy9kb3ducmV2LnhtbFBLBQYAAAAABAAEAPkAAACUAwAAAAA=&#10;" strokecolor="red" strokeweight="0"/>
                  <v:line id="Line 4664" o:spid="_x0000_s5783" style="position:absolute;visibility:visible;mso-wrap-style:square" from="396,1847" to="397,1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WV8cUAAADeAAAADwAAAGRycy9kb3ducmV2LnhtbESPTWvCQBCG74X+h2WEXopuIlRsdJVS&#10;EErxUBOL1yE7ZoPZ2ZBdNf33nUOhtxnm/XhmvR19p240xDawgXyWgSKug225MXCsdtMlqJiQLXaB&#10;ycAPRdhuHh/WWNhw5wPdytQoCeFYoAGXUl9oHWtHHuMs9MRyO4fBY5J1aLQd8C7hvtPzLFtojy1L&#10;g8Oe3h3Vl/LqpQTLZr539HVF3H8ud6eX5++qN+ZpMr6tQCUa07/4z/1hBT/PX4VX3pEZ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WV8cUAAADeAAAADwAAAAAAAAAA&#10;AAAAAAChAgAAZHJzL2Rvd25yZXYueG1sUEsFBgAAAAAEAAQA+QAAAJMDAAAAAA==&#10;" strokecolor="red" strokeweight="0"/>
                  <v:line id="Line 4665" o:spid="_x0000_s5784" style="position:absolute;visibility:visible;mso-wrap-style:square" from="400,1847" to="401,1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kwascAAADeAAAADwAAAGRycy9kb3ducmV2LnhtbESPQWvDMAyF74X9B6PBLmVxElhp0rpl&#10;DApj9LCmHb2KWI1DYznEbpP9+3kw2E3iPb3vab2dbCfuNPjWsYIsSUEQ10633Cg4HXfPSxA+IGvs&#10;HJOCb/Kw3TzM1lhqN/KB7lVoRAxhX6ICE0JfSulrQxZ94nriqF3cYDHEdWikHnCM4baTeZoupMWW&#10;I8FgT2+G6mt1sxGCVZPvDX3eEPcfy935Zf517JV6epxeVyACTeHf/Hf9rmP9LCsK+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iTBqxwAAAN4AAAAPAAAAAAAA&#10;AAAAAAAAAKECAABkcnMvZG93bnJldi54bWxQSwUGAAAAAAQABAD5AAAAlQMAAAAA&#10;" strokecolor="red" strokeweight="0"/>
                  <v:line id="Line 4666" o:spid="_x0000_s5785" style="position:absolute;visibility:visible;mso-wrap-style:square" from="341,1877" to="342,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tDMQAAADeAAAADwAAAGRycy9kb3ducmV2LnhtbESPQWvCQBCF74L/YRmhF6kbhYqkriKC&#10;IOKhRkuvQ3aaDc3Ohuyq6b/vFARvb5g335u3XPe+UTfqYh3YwHSSgSIug625MnA5714XoGJCttgE&#10;JgO/FGG9Gg6WmNtw5xPdilQpgXDM0YBLqc21jqUjj3ESWmLZfYfOY5Kxq7Tt8C5w3+hZls21x5ol&#10;wWFLW0flT3H1EoJFNTs6+rgiHg+L3dfb+PPcGvMy6jfvoBL16Wl+XO+tvD8VJvzXEQ1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G0MxAAAAN4AAAAPAAAAAAAAAAAA&#10;AAAAAKECAABkcnMvZG93bnJldi54bWxQSwUGAAAAAAQABAD5AAAAkgMAAAAA&#10;" strokecolor="red" strokeweight="0"/>
                  <v:line id="Line 4667" o:spid="_x0000_s5786" style="position:absolute;visibility:visible;mso-wrap-style:square" from="348,1875" to="349,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Il8UAAADeAAAADwAAAGRycy9kb3ducmV2LnhtbESPQYvCMBCF78L+hzALXkTTFhSpRlkW&#10;BBEPWl32OjSzTdlmUpqo9d8bQfA2w3vzvjfLdW8bcaXO144VpJMEBHHpdM2VgvNpM56D8AFZY+OY&#10;FNzJw3r1MVhirt2Nj3QtQiViCPscFZgQ2lxKXxqy6CeuJY7an+sshrh2ldQd3mK4bWSWJDNpseZI&#10;MNjSt6Hyv7jYCMGiyvaGDhfE/W6++Z2Ofk6tUsPP/msBIlAf3ubX9VbH+mmWp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DIl8UAAADeAAAADwAAAAAAAAAA&#10;AAAAAAChAgAAZHJzL2Rvd25yZXYueG1sUEsFBgAAAAAEAAQA+QAAAJMDAAAAAA==&#10;" strokecolor="red" strokeweight="0"/>
                  <v:line id="Line 4668" o:spid="_x0000_s5787" style="position:absolute;visibility:visible;mso-wrap-style:square" from="359,1874" to="360,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JW4MYAAADeAAAADwAAAGRycy9kb3ducmV2LnhtbESPT2vCQBDF70K/wzKFXkQ3BhSJrlIK&#10;gVI81GjpdchOs6HZ2ZDd/Om37wqCtxnem/d7sz9OthEDdb52rGC1TEAQl07XXCm4XvLFFoQPyBob&#10;x6TgjzwcD0+zPWbajXymoQiViCHsM1RgQmgzKX1pyKJfupY4aj+usxji2lVSdzjGcNvINEk20mLN&#10;kWCwpTdD5W/R2wjBokpPhj57xNPHNv9ez78urVIvz9PrDkSgKTzM9+t3Heuv0iS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CVuDGAAAA3gAAAA8AAAAAAAAA&#10;AAAAAAAAoQIAAGRycy9kb3ducmV2LnhtbFBLBQYAAAAABAAEAPkAAACUAwAAAAA=&#10;" strokecolor="red" strokeweight="0"/>
                  <v:line id="Line 4669" o:spid="_x0000_s5788" style="position:absolute;visibility:visible;mso-wrap-style:square" from="363,1873" to="364,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7ze8cAAADeAAAADwAAAGRycy9kb3ducmV2LnhtbESPQWvDMAyF74P+B6NCL2N1krFR0rql&#10;FAKl9LClG72KWIvDYjnETpr++3kw2E3iPb3vabObbCtG6n3jWEG6TEAQV043XCv4uBRPKxA+IGts&#10;HZOCO3nYbWcPG8y1u/E7jWWoRQxhn6MCE0KXS+krQxb90nXEUftyvcUQ176WusdbDLetzJLkVVps&#10;OBIMdnQwVH2Xg40QLOvsbOhtQDyfVsX15fHz0im1mE/7NYhAU/g3/10fdayfZs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TvN7xwAAAN4AAAAPAAAAAAAA&#10;AAAAAAAAAKECAABkcnMvZG93bnJldi54bWxQSwUGAAAAAAQABAD5AAAAlQMAAAAA&#10;" strokecolor="red" strokeweight="0"/>
                  <v:line id="Line 4670" o:spid="_x0000_s5789" style="position:absolute;visibility:visible;mso-wrap-style:square" from="370,1873" to="37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drD8cAAADeAAAADwAAAGRycy9kb3ducmV2LnhtbESPQWvDMAyF74P+B6NCL2N1ErZR0rql&#10;FAKl9LClG72KWIvDYjnETpr++3kw2E3iPb3vabObbCtG6n3jWEG6TEAQV043XCv4uBRPKxA+IGts&#10;HZOCO3nYbWcPG8y1u/E7jWWoRQxhn6MCE0KXS+krQxb90nXEUftyvcUQ176WusdbDLetzJLkVVps&#10;OBIMdnQwVH2Xg40QLOvsbOhtQDyfVsX15fHz0im1mE/7NYhAU/g3/10fdayfZs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p2sPxwAAAN4AAAAPAAAAAAAA&#10;AAAAAAAAAKECAABkcnMvZG93bnJldi54bWxQSwUGAAAAAAQABAD5AAAAlQMAAAAA&#10;" strokecolor="red" strokeweight="0"/>
                  <v:line id="Line 4671" o:spid="_x0000_s5790" style="position:absolute;visibility:visible;mso-wrap-style:square" from="382,1871" to="383,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vOlMQAAADeAAAADwAAAGRycy9kb3ducmV2LnhtbESPQYvCMBCF74L/IYywF9HUgiLVKCII&#10;snhY6y5eh2Zsis2kNFHrvzcLgrcZ3pv3vVmuO1uLO7W+cqxgMk5AEBdOV1wq+D3tRnMQPiBrrB2T&#10;gid5WK/6vSVm2j34SPc8lCKGsM9QgQmhyaT0hSGLfuwa4qhdXGsxxLUtpW7xEcNtLdMkmUmLFUeC&#10;wYa2hoprfrMRgnmZHgz93BAP3/PdeTr8OzVKfQ26zQJEoC58zO/rvY71J2ky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86UxAAAAN4AAAAPAAAAAAAAAAAA&#10;AAAAAKECAABkcnMvZG93bnJldi54bWxQSwUGAAAAAAQABAD5AAAAkgMAAAAA&#10;" strokecolor="red" strokeweight="0"/>
                  <v:line id="Line 4672" o:spid="_x0000_s5791" style="position:absolute;visibility:visible;mso-wrap-style:square" from="386,1870" to="387,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lQ48YAAADeAAAADwAAAGRycy9kb3ducmV2LnhtbESPQWvCQBCF7wX/wzKCl1I3BhokukoR&#10;BJEc2tjS65Ads6HZ2ZBdk/jv3UKhtxnem/e92e4n24qBet84VrBaJiCIK6cbrhV8Xo4vaxA+IGts&#10;HZOCO3nY72ZPW8y1G/mDhjLUIoawz1GBCaHLpfSVIYt+6TriqF1dbzHEta+l7nGM4baVaZJk0mLD&#10;kWCwo4Oh6qe82QjBsk4LQ+83xOK8Pn6/Pn9dOqUW8+ltAyLQFP7Nf9cnHeuv0iS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5UOPGAAAA3gAAAA8AAAAAAAAA&#10;AAAAAAAAoQIAAGRycy9kb3ducmV2LnhtbFBLBQYAAAAABAAEAPkAAACUAwAAAAA=&#10;" strokecolor="red" strokeweight="0"/>
                  <v:line id="Line 4673" o:spid="_x0000_s5792" style="position:absolute;visibility:visible;mso-wrap-style:square" from="392,1870" to="393,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X1eMcAAADeAAAADwAAAGRycy9kb3ducmV2LnhtbESPQWvDMAyF74P+B6NCL2N1EthW0rql&#10;FAKl9LClG72KWIvDYjnETpr++3kw2E3iPb3vabObbCtG6n3jWEG6TEAQV043XCv4uBRPKxA+IGts&#10;HZOCO3nYbWcPG8y1u/E7jWWoRQxhn6MCE0KXS+krQxb90nXEUftyvcUQ176WusdbDLetzJLkRVps&#10;OBIMdnQwVH2Xg40QLOvsbOhtQDyfVsX1+fHz0im1mE/7NYhAU/g3/10fdayfZs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dfV4xwAAAN4AAAAPAAAAAAAA&#10;AAAAAAAAAKECAABkcnMvZG93bnJldi54bWxQSwUGAAAAAAQABAD5AAAAlQMAAAAA&#10;" strokecolor="red" strokeweight="0"/>
                  <v:line id="Line 4674" o:spid="_x0000_s5793" style="position:absolute;visibility:visible;mso-wrap-style:square" from="345,1897" to="346,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phCsQAAADeAAAADwAAAGRycy9kb3ducmV2LnhtbESPTWvCQBCG7wX/wzKCl6IbAy2SukoR&#10;BBEPbVS8DtlpNjQ7G7Krxn/vHAq9zTDvxzPL9eBbdaM+NoENzGcZKOIq2IZrA6fjdroAFROyxTYw&#10;GXhQhPVq9LLEwoY7f9OtTLWSEI4FGnApdYXWsXLkMc5CRyy3n9B7TLL2tbY93iXctzrPsnftsWFp&#10;cNjRxlH1W169lGBZ5wdHX1fEw36xvby9no+dMZPx8PkBKtGQ/sV/7p0V/HmeCa+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6mEKxAAAAN4AAAAPAAAAAAAAAAAA&#10;AAAAAKECAABkcnMvZG93bnJldi54bWxQSwUGAAAAAAQABAD5AAAAkgMAAAAA&#10;" strokecolor="red" strokeweight="0"/>
                  <v:line id="Line 4675" o:spid="_x0000_s5794" style="position:absolute;visibility:visible;mso-wrap-style:square" from="349,1897" to="350,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bEkcUAAADeAAAADwAAAGRycy9kb3ducmV2LnhtbESPQYvCMBCF78L+hzALexFNLShajbIs&#10;CMviQavidWjGpthMShO1+++NIHib4b1535vFqrO1uFHrK8cKRsMEBHHhdMWlgsN+PZiC8AFZY+2Y&#10;FPyTh9Xyo7fATLs77+iWh1LEEPYZKjAhNJmUvjBk0Q9dQxy1s2sthri2pdQt3mO4rWWaJBNpseJI&#10;MNjQj6Hikl9thGBephtD2yvi5m+6Po37x32j1Ndn9z0HEagLb/Pr+lfH+qM0m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bEkcUAAADeAAAADwAAAAAAAAAA&#10;AAAAAAChAgAAZHJzL2Rvd25yZXYueG1sUEsFBgAAAAAEAAQA+QAAAJMDAAAAAA==&#10;" strokecolor="red" strokeweight="0"/>
                  <v:line id="Line 4676" o:spid="_x0000_s5795" style="position:absolute;visibility:visible;mso-wrap-style:square" from="355,1896" to="356,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70cYAAADeAAAADwAAAGRycy9kb3ducmV2LnhtbESPQWvCQBCF74X+h2UKvRTdJKBIdBUp&#10;CKV40NjidciO2WB2NmRXTf9951DobYZ5733zVpvRd+pOQ2wDG8inGSjiOtiWGwNfp91kASomZItd&#10;YDLwQxE26+enFZY2PPhI9yo1SkI4lmjApdSXWsfakcc4DT2x3C5h8JhkHRptB3xIuO90kWVz7bFl&#10;ITjs6d1Rfa1uXiBYNcXe0eGGuP9c7M6zt+9Tb8zry7hdgko0pn/xn/vDyvt5kUs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F+9HGAAAA3gAAAA8AAAAAAAAA&#10;AAAAAAAAoQIAAGRycy9kb3ducmV2LnhtbFBLBQYAAAAABAAEAPkAAACUAwAAAAA=&#10;" strokecolor="red" strokeweight="0"/>
                  <v:line id="Line 4677" o:spid="_x0000_s5796" style="position:absolute;visibility:visible;mso-wrap-style:square" from="367,1895" to="368,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leSsYAAADeAAAADwAAAGRycy9kb3ducmV2LnhtbESPzWrDMBCE74W8g9hAL6WRbWgJbpQQ&#10;AoZScmidhFwXa2OZWCtjyT99+6pQ6G2XmZ1vdrObbStG6n3jWEG6SkAQV043XCs4n4rnNQgfkDW2&#10;jknBN3nYbRcPG8y1m/iLxjLUIoawz1GBCaHLpfSVIYt+5TriqN1cbzHEta+l7nGK4baVWZK8SosN&#10;R4LBjg6Gqns52AjBss6Ohj4HxOPHuri+PF1OnVKPy3n/BiLQHP7Nf9fvOtZPszSF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JXkrGAAAA3gAAAA8AAAAAAAAA&#10;AAAAAAAAoQIAAGRycy9kb3ducmV2LnhtbFBLBQYAAAAABAAEAPkAAACUAwAAAAA=&#10;" strokecolor="red" strokeweight="0"/>
                  <v:line id="Line 4678" o:spid="_x0000_s5797" style="position:absolute;visibility:visible;mso-wrap-style:square" from="371,1894" to="372,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vAPcYAAADeAAAADwAAAGRycy9kb3ducmV2LnhtbESPzWrDMBCE74W8g9hAL6WRbWgJbpQQ&#10;AoZScmidhFwXa2OZWCtjyT99+6pQ6G2XmZ1vdrObbStG6n3jWEG6SkAQV043XCs4n4rnNQgfkDW2&#10;jknBN3nYbRcPG8y1m/iLxjLUIoawz1GBCaHLpfSVIYt+5TriqN1cbzHEta+l7nGK4baVWZK8SosN&#10;R4LBjg6Gqns52AjBss6Ohj4HxOPHuri+PF1OnVKPy3n/BiLQHP7Nf9fvOtZPszSD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bwD3GAAAA3gAAAA8AAAAAAAAA&#10;AAAAAAAAoQIAAGRycy9kb3ducmV2LnhtbFBLBQYAAAAABAAEAPkAAACUAwAAAAA=&#10;" strokecolor="red" strokeweight="0"/>
                  <v:line id="Line 4679" o:spid="_x0000_s5798" style="position:absolute;visibility:visible;mso-wrap-style:square" from="378,1893" to="37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dlpsYAAADeAAAADwAAAGRycy9kb3ducmV2LnhtbESPQWvCQBCF7wX/wzKCl6KbRFokzUZE&#10;EEQ8tLHS65CdZkOzsyG7avz3bqHQ2wzvzfveFOvRduJKg28dK0gXCQji2umWGwWfp918BcIHZI2d&#10;Y1JwJw/rcvJUYK7djT/oWoVGxBD2OSowIfS5lL42ZNEvXE8ctW83WAxxHRqpB7zFcNvJLElepcWW&#10;I8FgT1tD9U91sRGCVZMdDb1fEI+H1e7r5fl86pWaTcfNG4hAY/g3/13vdayfZu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XZabGAAAA3gAAAA8AAAAAAAAA&#10;AAAAAAAAoQIAAGRycy9kb3ducmV2LnhtbFBLBQYAAAAABAAEAPkAAACUAwAAAAA=&#10;" strokecolor="red" strokeweight="0"/>
                  <v:line id="Line 4680" o:spid="_x0000_s5799" style="position:absolute;visibility:visible;mso-wrap-style:square" from="389,1892" to="390,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90sYAAADeAAAADwAAAGRycy9kb3ducmV2LnhtbESPQWvCQBCF7wX/wzKCl6KbBFskzUZE&#10;EEQ8tLHS65CdZkOzsyG7avz3bqHQ2wzvzfveFOvRduJKg28dK0gXCQji2umWGwWfp918BcIHZI2d&#10;Y1JwJw/rcvJUYK7djT/oWoVGxBD2OSowIfS5lL42ZNEvXE8ctW83WAxxHRqpB7zFcNvJLElepcWW&#10;I8FgT1tD9U91sRGCVZMdDb1fEI+H1e7r5fl86pWaTcfNG4hAY/g3/13vdayfZu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dLGAAAA3gAAAA8AAAAAAAAA&#10;AAAAAAAAoQIAAGRycy9kb3ducmV2LnhtbFBLBQYAAAAABAAEAPkAAACUAwAAAAA=&#10;" strokecolor="red" strokeweight="0"/>
                  <v:line id="Line 4681" o:spid="_x0000_s5800" style="position:absolute;visibility:visible;mso-wrap-style:square" from="393,1891" to="394,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JYScYAAADeAAAADwAAAGRycy9kb3ducmV2LnhtbESPzWrDMBCE74W8g9hALyWRbUgJbpRQ&#10;AoZQcmidllwXa2uZWitjyT95+6hQ6G2XmZ1vdneYbStG6n3jWEG6TkAQV043XCv4vBSrLQgfkDW2&#10;jknBjTwc9ouHHebaTfxBYxlqEUPY56jAhNDlUvrKkEW/dh1x1L5dbzHEta+l7nGK4baVWZI8S4sN&#10;R4LBjo6Gqp9ysBGCZZ2dDb0PiOe3bXHdPH1dOqUel/PrC4hAc/g3/12fdKyfZukG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yWEnGAAAA3gAAAA8AAAAAAAAA&#10;AAAAAAAAoQIAAGRycy9kb3ducmV2LnhtbFBLBQYAAAAABAAEAPkAAACUAwAAAAA=&#10;" strokecolor="red" strokeweight="0"/>
                  <v:line id="Line 4682" o:spid="_x0000_s5801" style="position:absolute;visibility:visible;mso-wrap-style:square" from="400,1890" to="401,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GPsYAAADeAAAADwAAAGRycy9kb3ducmV2LnhtbESPQWvDMAyF74P+B6PCLqN1ElgoWd0y&#10;CoEyctjSjV5FrMVhsRxip03/fT0Y7Cbxnt73tN3PthcXGn3nWEG6TkAQN0533Cr4PJWrDQgfkDX2&#10;jknBjTzsd4uHLRbaXfmDLnVoRQxhX6ACE8JQSOkbQxb92g3EUft2o8UQ17GVesRrDLe9zJIklxY7&#10;jgSDAx0MNT/1ZCME6zarDL1PiNXbpjw/P32dBqUel/PrC4hAc/g3/10fdayfZmkO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gxj7GAAAA3gAAAA8AAAAAAAAA&#10;AAAAAAAAoQIAAGRycy9kb3ducmV2LnhtbFBLBQYAAAAABAAEAPkAAACUAwAAAAA=&#10;" strokecolor="red" strokeweight="0"/>
                  <v:line id="Line 4683" o:spid="_x0000_s5802" style="position:absolute;visibility:visible;mso-wrap-style:square" from="341,1919" to="34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xjpcYAAADeAAAADwAAAGRycy9kb3ducmV2LnhtbESPQWvCQBCF7wX/wzKCl6KbBGwlzUZE&#10;EEQ8tLHS65CdZkOzsyG7avz3bqHQ2wzvzfveFOvRduJKg28dK0gXCQji2umWGwWfp918BcIHZI2d&#10;Y1JwJw/rcvJUYK7djT/oWoVGxBD2OSowIfS5lL42ZNEvXE8ctW83WAxxHRqpB7zFcNvJLElepMWW&#10;I8FgT1tD9U91sRGCVZMdDb1fEI+H1e5r+Xw+9UrNpuPmDUSgMfyb/673OtZPs/QV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sY6XGAAAA3gAAAA8AAAAAAAAA&#10;AAAAAAAAoQIAAGRycy9kb3ducmV2LnhtbFBLBQYAAAAABAAEAPkAAACUAwAAAAA=&#10;" strokecolor="red" strokeweight="0"/>
                  <v:line id="Line 4684" o:spid="_x0000_s5803" style="position:absolute;visibility:visible;mso-wrap-style:square" from="352,1918" to="353,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P318UAAADeAAAADwAAAGRycy9kb3ducmV2LnhtbESPTWvCQBCG74X+h2UKvRTdJKBIdBUp&#10;CKV40NjidciO2WB2NmRXTf9951DobYZ5P55ZbUbfqTsNsQ1sIJ9moIjrYFtuDHyddpMFqJiQLXaB&#10;ycAPRdisn59WWNrw4CPdq9QoCeFYogGXUl9qHWtHHuM09MRyu4TBY5J1aLQd8CHhvtNFls21x5al&#10;wWFP747qa3XzUoJVU+wdHW6I+8/F7jx7+z71xry+jNslqERj+hf/uT+s4OdFLr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P318UAAADeAAAADwAAAAAAAAAA&#10;AAAAAAChAgAAZHJzL2Rvd25yZXYueG1sUEsFBgAAAAAEAAQA+QAAAJMDAAAAAA==&#10;" strokecolor="red" strokeweight="0"/>
                  <v:line id="Line 4685" o:spid="_x0000_s5804" style="position:absolute;visibility:visible;mso-wrap-style:square" from="357,1917" to="358,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9STMYAAADeAAAADwAAAGRycy9kb3ducmV2LnhtbESPQWvCQBCF70L/wzKFXqRuEqjY6Cql&#10;IJTiQRPF65Ads8HsbMiumv77riB4m+G9ed+bxWqwrbhS7xvHCtJJAoK4crrhWsG+XL/PQPiArLF1&#10;TAr+yMNq+TJaYK7djXd0LUItYgj7HBWYELpcSl8ZsugnriOO2sn1FkNc+1rqHm8x3LYyS5KptNhw&#10;JBjs6NtQdS4uNkKwqLONoe0FcfM7Wx8/xoeyU+rtdfiagwg0hKf5cf2jY/00Sz/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UkzGAAAA3gAAAA8AAAAAAAAA&#10;AAAAAAAAoQIAAGRycy9kb3ducmV2LnhtbFBLBQYAAAAABAAEAPkAAACUAwAAAAA=&#10;" strokecolor="red" strokeweight="0"/>
                  <v:line id="Line 4686" o:spid="_x0000_s5805" style="position:absolute;visibility:visible;mso-wrap-style:square" from="363,1917" to="364,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kxbMUAAADeAAAADwAAAGRycy9kb3ducmV2LnhtbESPQWvCQBCF7wX/wzKCl6IbAxVJXaUU&#10;hCIealS8DtlpNjQ7G7Krpv++cxC8zTDvvW/eajP4Vt2oj01gA/NZBoq4Crbh2sDpuJ0uQcWEbLEN&#10;TAb+KMJmPXpZYWHDnQ90K1OtJIRjgQZcSl2hdawceYyz0BHL7Sf0HpOsfa1tj3cJ963Os2yhPTYs&#10;BIcdfTqqfsurFwiWdb539H1F3O+W28vb6/nYGTMZDx/voBIN6Sl+uL+svD/P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kxbMUAAADeAAAADwAAAAAAAAAA&#10;AAAAAAChAgAAZHJzL2Rvd25yZXYueG1sUEsFBgAAAAAEAAQA+QAAAJMDAAAAAA==&#10;" strokecolor="red" strokeweight="0"/>
                  <v:line id="Line 4687" o:spid="_x0000_s5806" style="position:absolute;visibility:visible;mso-wrap-style:square" from="375,1915" to="376,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WU98YAAADeAAAADwAAAGRycy9kb3ducmV2LnhtbESPzWrDMBCE74W8g9hAL6WRbWgJbpQQ&#10;AoZScmidhFwXa2OZWCtjyT99+6pQ6G2XmZ1vdrObbStG6n3jWEG6SkAQV043XCs4n4rnNQgfkDW2&#10;jknBN3nYbRcPG8y1m/iLxjLUIoawz1GBCaHLpfSVIYt+5TriqN1cbzHEta+l7nGK4baVWZK8SosN&#10;R4LBjg6Gqns52AjBss6Ohj4HxOPHuri+PF1OnVKPy3n/BiLQHP7Nf9fvOtZPsyyF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llPfGAAAA3gAAAA8AAAAAAAAA&#10;AAAAAAAAoQIAAGRycy9kb3ducmV2LnhtbFBLBQYAAAAABAAEAPkAAACUAwAAAAA=&#10;" strokecolor="red" strokeweight="0"/>
                  <v:line id="Line 4688" o:spid="_x0000_s5807" style="position:absolute;visibility:visible;mso-wrap-style:square" from="379,1914" to="380,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cKgMUAAADeAAAADwAAAGRycy9kb3ducmV2LnhtbESPQWsCMRCF7wX/QxjBS9GsgRZZjSKC&#10;UIoHuypeh824WdxMlk3U9d+bQqG3Gd6b971ZrHrXiDt1ofasYTrJQBCX3tRcaTgetuMZiBCRDTae&#10;ScOTAqyWg7cF5sY/+IfuRaxECuGQowYbY5tLGUpLDsPEt8RJu/jOYUxrV0nT4SOFu0aqLPuUDmtO&#10;BIstbSyV1+LmEgSLSu0s7W+Iu+/Z9vzxfjq0Wo+G/XoOIlIf/81/118m1Z8qpe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cKgMUAAADeAAAADwAAAAAAAAAA&#10;AAAAAAChAgAAZHJzL2Rvd25yZXYueG1sUEsFBgAAAAAEAAQA+QAAAJMDAAAAAA==&#10;" strokecolor="red" strokeweight="0"/>
                  <v:line id="Line 4689" o:spid="_x0000_s5808" style="position:absolute;visibility:visible;mso-wrap-style:square" from="385,1914" to="386,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uvG8cAAADeAAAADwAAAGRycy9kb3ducmV2LnhtbESPQWvDMAyF74P+B6NCL2N1mrER0rql&#10;FAql5LAlG72KWIvDYjnEbpP++3kw2E3iPb3vabObbCduNPjWsYLVMgFBXDvdcqPgozo+ZSB8QNbY&#10;OSYFd/Kw284eNphrN/I73crQiBjCPkcFJoQ+l9LXhiz6peuJo/blBoshrkMj9YBjDLedTJPkVVps&#10;ORIM9nQwVH+XVxshWDZpYejtilics+Pl5fGz6pVazKf9GkSgKfyb/65POtZfpe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68bxwAAAN4AAAAPAAAAAAAA&#10;AAAAAAAAAKECAABkcnMvZG93bnJldi54bWxQSwUGAAAAAAQABAD5AAAAlQMAAAAA&#10;" strokecolor="red" strokeweight="0"/>
                  <v:line id="Line 4690" o:spid="_x0000_s5809" style="position:absolute;visibility:visible;mso-wrap-style:square" from="397,1912" to="398,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3b8cAAADeAAAADwAAAGRycy9kb3ducmV2LnhtbESPQWvDMAyF74P+B6NCL2N1GrYR0rql&#10;FAql5LAlG72KWIvDYjnEbpP++3kw2E3iPb3vabObbCduNPjWsYLVMgFBXDvdcqPgozo+ZSB8QNbY&#10;OSYFd/Kw284eNphrN/I73crQiBjCPkcFJoQ+l9LXhiz6peuJo/blBoshrkMj9YBjDLedTJPkVVps&#10;ORIM9nQwVH+XVxshWDZpYejtilics+Pl5fGz6pVazKf9GkSgKfyb/65POtZfpe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jdvxwAAAN4AAAAPAAAAAAAA&#10;AAAAAAAAAKECAABkcnMvZG93bnJldi54bWxQSwUGAAAAAAQABAD5AAAAlQMAAAAA&#10;" strokecolor="red" strokeweight="0"/>
                  <v:line id="Line 4691" o:spid="_x0000_s5810" style="position:absolute;visibility:visible;mso-wrap-style:square" from="401,1912" to="402,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6S9MQAAADeAAAADwAAAGRycy9kb3ducmV2LnhtbESPQYvCMBCF74L/IYywF9HUgiLVKCII&#10;snhY6y5eh2Zsis2kNFHrvzcLgrcZ3pv3vVmuO1uLO7W+cqxgMk5AEBdOV1wq+D3tRnMQPiBrrB2T&#10;gid5WK/6vSVm2j34SPc8lCKGsM9QgQmhyaT0hSGLfuwa4qhdXGsxxLUtpW7xEcNtLdMkmUmLFUeC&#10;wYa2hoprfrMRgnmZHgz93BAP3/PdeTr8OzVKfQ26zQJEoC58zO/rvY71J2k6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XpL0xAAAAN4AAAAPAAAAAAAAAAAA&#10;AAAAAKECAABkcnMvZG93bnJldi54bWxQSwUGAAAAAAQABAD5AAAAkgMAAAAA&#10;" strokecolor="red" strokeweight="0"/>
                  <v:line id="Line 4692" o:spid="_x0000_s5811" style="position:absolute;visibility:visible;mso-wrap-style:square" from="342,1941" to="343,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wMg8YAAADeAAAADwAAAGRycy9kb3ducmV2LnhtbESPQWvCQBCF7wX/wzKCl9JsDFRCdJUi&#10;CCIe2tjS65Ads6HZ2ZBdk/jv3UKhtxnem/e92ewm24qBet84VrBMUhDEldMN1wo+L4eXHIQPyBpb&#10;x6TgTh5229nTBgvtRv6goQy1iCHsC1RgQugKKX1lyKJPXEcctavrLYa49rXUPY4x3LYyS9OVtNhw&#10;JBjsaG+o+ilvNkKwrLOzofcb4vmUH75fn78unVKL+fS2BhFoCv/mv+ujjvWXWbaC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MDIPGAAAA3gAAAA8AAAAAAAAA&#10;AAAAAAAAoQIAAGRycy9kb3ducmV2LnhtbFBLBQYAAAAABAAEAPkAAACUAwAAAAA=&#10;" strokecolor="red" strokeweight="0"/>
                  <v:line id="Line 4693" o:spid="_x0000_s5812" style="position:absolute;visibility:visible;mso-wrap-style:square" from="348,1940" to="349,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CpGMcAAADeAAAADwAAAGRycy9kb3ducmV2LnhtbESPQWvDMAyF74P+B6NCL2N1GtgW0rql&#10;FAql5LAlG72KWIvDYjnEbpP++3kw2E3iPb3vabObbCduNPjWsYLVMgFBXDvdcqPgozo+ZSB8QNbY&#10;OSYFd/Kw284eNphrN/I73crQiBjCPkcFJoQ+l9LXhiz6peuJo/blBoshrkMj9YBjDLedTJPkRVps&#10;ORIM9nQwVH+XVxshWDZpYejtilics+Pl+fGz6pVazKf9GkSgKfyb/65POtZfpe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KkYxwAAAN4AAAAPAAAAAAAA&#10;AAAAAAAAAKECAABkcnMvZG93bnJldi54bWxQSwUGAAAAAAQABAD5AAAAlQMAAAAA&#10;" strokecolor="red" strokeweight="0"/>
                  <v:line id="Line 4694" o:spid="_x0000_s5813" style="position:absolute;visibility:visible;mso-wrap-style:square" from="360,1939" to="36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89asQAAADeAAAADwAAAGRycy9kb3ducmV2LnhtbESPTWvCQBCG7wX/wzKCl6IbAxVJXaUU&#10;hCIealS8DtlpNjQ7G7Krpv++cxC8zTDvxzOrzeBbdaM+NoENzGcZKOIq2IZrA6fjdroEFROyxTYw&#10;GfijCJv16GWFhQ13PtCtTLWSEI4FGnApdYXWsXLkMc5CRyy3n9B7TLL2tbY93iXctzrPsoX22LA0&#10;OOzo01H1W169lGBZ53tH31fE/W65vby9no+dMZPx8PEOKtGQnuKH+8sK/jzP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Xz1qxAAAAN4AAAAPAAAAAAAAAAAA&#10;AAAAAKECAABkcnMvZG93bnJldi54bWxQSwUGAAAAAAQABAD5AAAAkgMAAAAA&#10;" strokecolor="red" strokeweight="0"/>
                  <v:line id="Line 4695" o:spid="_x0000_s5814" style="position:absolute;visibility:visible;mso-wrap-style:square" from="364,1938" to="365,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OY8cUAAADeAAAADwAAAGRycy9kb3ducmV2LnhtbESPQYvCMBCF78L+hzALexFNLShajbIs&#10;CMviQavidWjGpthMShO1+++NIHib4b1535vFqrO1uFHrK8cKRsMEBHHhdMWlgsN+PZiC8AFZY+2Y&#10;FPyTh9Xyo7fATLs77+iWh1LEEPYZKjAhNJmUvjBk0Q9dQxy1s2sthri2pdQt3mO4rWWaJBNpseJI&#10;MNjQj6Hikl9thGBephtD2yvi5m+6Po37x32j1Ndn9z0HEagLb/Pr+lfH+qM0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OY8cUAAADeAAAADwAAAAAAAAAA&#10;AAAAAAChAgAAZHJzL2Rvd25yZXYueG1sUEsFBgAAAAAEAAQA+QAAAJMDAAAAAA==&#10;" strokecolor="red" strokeweight="0"/>
                  <v:line id="Line 4696" o:spid="_x0000_s5815" style="position:absolute;visibility:visible;mso-wrap-style:square" from="371,1937" to="372,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CnscYAAADeAAAADwAAAGRycy9kb3ducmV2LnhtbESPQWvCQBCF74X+h2UKXkrdGKlIdJVS&#10;EIp4sLGl1yE7ZkOzsyG7avz3zkHwNsO89755y/XgW3WmPjaBDUzGGSjiKtiGawM/h83bHFRMyBbb&#10;wGTgShHWq+enJRY2XPibzmWqlYRwLNCAS6krtI6VI49xHDpiuR1D7zHJ2tfa9niRcN/qPMtm2mPD&#10;QnDY0aej6r88eYFgWec7R/sT4m473/y9v/4eOmNGL8PHAlSiIT3Ed/eXlfcn+V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wp7HGAAAA3gAAAA8AAAAAAAAA&#10;AAAAAAAAoQIAAGRycy9kb3ducmV2LnhtbFBLBQYAAAAABAAEAPkAAACUAwAAAAA=&#10;" strokecolor="red" strokeweight="0"/>
                  <v:line id="Line 4697" o:spid="_x0000_s5816" style="position:absolute;visibility:visible;mso-wrap-style:square" from="382,1936" to="383,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wCKsYAAADeAAAADwAAAGRycy9kb3ducmV2LnhtbESPQWvCQBCF7wX/wzKCl6KbRFokzUZE&#10;EEQ8tLHS65CdZkOzsyG7avz3bqHQ2wzvzfveFOvRduJKg28dK0gXCQji2umWGwWfp918BcIHZI2d&#10;Y1JwJw/rcvJUYK7djT/oWoVGxBD2OSowIfS5lL42ZNEvXE8ctW83WAxxHRqpB7zFcNvJLElepcWW&#10;I8FgT1tD9U91sRGCVZMdDb1fEI+H1e7r5fl86pWaTcfNG4hAY/g3/13vdayfZss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AirGAAAA3gAAAA8AAAAAAAAA&#10;AAAAAAAAoQIAAGRycy9kb3ducmV2LnhtbFBLBQYAAAAABAAEAPkAAACUAwAAAAA=&#10;" strokecolor="red" strokeweight="0"/>
                  <v:line id="Line 4698" o:spid="_x0000_s5817" style="position:absolute;visibility:visible;mso-wrap-style:square" from="387,1935" to="388,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cXccAAADeAAAADwAAAGRycy9kb3ducmV2LnhtbESPQWvDMAyF74P+B6NCL2N1mrER0rql&#10;FAql5LAlG72KWIvDYjnEbpP++3kw2E3iPb3vabObbCduNPjWsYLVMgFBXDvdcqPgozo+ZSB8QNbY&#10;OSYFd/Kw284eNphrN/I73crQiBjCPkcFJoQ+l9LXhiz6peuJo/blBoshrkMj9YBjDLedTJPkVVps&#10;ORIM9nQwVH+XVxshWDZpYejtilics+Pl5fGz6pVazKf9GkSgKfyb/65POtZfpc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pxdxwAAAN4AAAAPAAAAAAAA&#10;AAAAAAAAAKECAABkcnMvZG93bnJldi54bWxQSwUGAAAAAAQABAD5AAAAlQMAAAAA&#10;" strokecolor="red" strokeweight="0"/>
                  <v:line id="Line 4699" o:spid="_x0000_s5818" style="position:absolute;visibility:visible;mso-wrap-style:square" from="393,1934" to="394,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I5xsUAAADeAAAADwAAAGRycy9kb3ducmV2LnhtbESPQYvCMBCF78L+hzALXkRTK4pUoyyC&#10;IOJhrbt4HZqxKdtMShO1/nuzIHib4b1535vlurO1uFHrK8cKxqMEBHHhdMWlgp/TdjgH4QOyxtox&#10;KXiQh/Xqo7fETLs7H+mWh1LEEPYZKjAhNJmUvjBk0Y9cQxy1i2sthri2pdQt3mO4rWWaJDNpseJI&#10;MNjQxlDxl19thGBepgdD31fEw36+PU8Hv6dGqf5n97UAEagLb/Preqdj/XE6m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I5xsUAAADeAAAADwAAAAAAAAAA&#10;AAAAAAChAgAAZHJzL2Rvd25yZXYueG1sUEsFBgAAAAAEAAQA+QAAAJMDAAAAAA==&#10;" strokecolor="red" strokeweight="0"/>
                  <v:line id="Line 4700" o:spid="_x0000_s5819" style="position:absolute;visibility:visible;mso-wrap-style:square" from="345,1962" to="346,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uhssYAAADeAAAADwAAAGRycy9kb3ducmV2LnhtbESPQWvCQBCF74X+h2UEL6VujLVI6ipF&#10;EEQ8aGLpdchOs8HsbMiuGv+9Kwi9zfDevO/NfNnbRlyo87VjBeNRAoK4dLrmSsGxWL/PQPiArLFx&#10;TApu5GG5eH2ZY6bdlQ90yUMlYgj7DBWYENpMSl8asuhHriWO2p/rLIa4dpXUHV5juG1kmiSf0mLN&#10;kWCwpZWh8pSfbYRgXqU7Q/sz4m47W/9O336KVqnhoP/+AhGoD//m5/VGx/rjdPIB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bLGAAAA3gAAAA8AAAAAAAAA&#10;AAAAAAAAoQIAAGRycy9kb3ducmV2LnhtbFBLBQYAAAAABAAEAPkAAACUAwAAAAA=&#10;" strokecolor="red" strokeweight="0"/>
                  <v:line id="Line 4701" o:spid="_x0000_s5820" style="position:absolute;visibility:visible;mso-wrap-style:square" from="350,1962" to="351,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cEKcUAAADeAAAADwAAAGRycy9kb3ducmV2LnhtbESPQYvCMBCF78L+hzALexFNrShSjbII&#10;giwetO7idWjGpmwzKU3U+u+NIHib4b1535vFqrO1uFLrK8cKRsMEBHHhdMWlgt/jZjAD4QOyxtox&#10;KbiTh9Xyo7fATLsbH+iah1LEEPYZKjAhNJmUvjBk0Q9dQxy1s2sthri2pdQt3mK4rWWaJFNpseJI&#10;MNjQ2lDxn19shGBepjtD+wvi7me2OU36f8dGqa/P7nsOIlAX3ubX9VbH+qN0P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cEKcUAAADeAAAADwAAAAAAAAAA&#10;AAAAAAChAgAAZHJzL2Rvd25yZXYueG1sUEsFBgAAAAAEAAQA+QAAAJMDAAAAAA==&#10;" strokecolor="red" strokeweight="0"/>
                  <v:line id="Line 4702" o:spid="_x0000_s5821" style="position:absolute;visibility:visible;mso-wrap-style:square" from="356,1961" to="357,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WaXscAAADeAAAADwAAAGRycy9kb3ducmV2LnhtbESPQWvDMAyF74P+B6PCLqNxmrESsrql&#10;FAqj9LClLbuKWIvDYjnEbpL++3kw2E3iPb3vab2dbCsG6n3jWMEySUEQV043XCu4nA+LHIQPyBpb&#10;x6TgTh62m9nDGgvtRv6goQy1iCHsC1RgQugKKX1lyKJPXEcctS/XWwxx7WupexxjuG1llqYrabHh&#10;SDDY0d5Q9V3ebIRgWWcnQ+83xNMxP3y+PF3PnVKP82n3CiLQFP7Nf9dvOtZfZs8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VZpexwAAAN4AAAAPAAAAAAAA&#10;AAAAAAAAAKECAABkcnMvZG93bnJldi54bWxQSwUGAAAAAAQABAD5AAAAlQMAAAAA&#10;" strokecolor="red" strokeweight="0"/>
                  <v:line id="Line 4703" o:spid="_x0000_s5822" style="position:absolute;visibility:visible;mso-wrap-style:square" from="367,1959" to="36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k/xcYAAADeAAAADwAAAGRycy9kb3ducmV2LnhtbESPQWvCQBCF74X+h2UEL6VujNRK6ipF&#10;EEQ8aGLpdchOs8HsbMiuGv+9Kwi9zfDevO/NfNnbRlyo87VjBeNRAoK4dLrmSsGxWL/PQPiArLFx&#10;TApu5GG5eH2ZY6bdlQ90yUMlYgj7DBWYENpMSl8asuhHriWO2p/rLIa4dpXUHV5juG1kmiRTabHm&#10;SDDY0spQecrPNkIwr9Kdof0ZcbedrX8/3n6KVqnhoP/+AhGoD//m5/VGx/rjdPI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ZP8XGAAAA3gAAAA8AAAAAAAAA&#10;AAAAAAAAoQIAAGRycy9kb3ducmV2LnhtbFBLBQYAAAAABAAEAPkAAACUAwAAAAA=&#10;" strokecolor="red" strokeweight="0"/>
                  <v:line id="Line 4704" o:spid="_x0000_s5823" style="position:absolute;visibility:visible;mso-wrap-style:square" from="372,1958" to="373,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art8UAAADeAAAADwAAAGRycy9kb3ducmV2LnhtbESPTWvCQBCG74X+h2UKXkrdGKlIdJVS&#10;EIp4sLGl1yE7ZkOzsyG7avz3zkHwNsO8H88s14Nv1Zn62AQ2MBlnoIirYBuuDfwcNm9zUDEhW2wD&#10;k4ErRVivnp+WWNhw4W86l6lWEsKxQAMupa7QOlaOPMZx6Ijldgy9xyRrX2vb40XCfavzLJtpjw1L&#10;g8OOPh1V/+XJSwmWdb5ztD8h7rbzzd/76++hM2b0MnwsQCUa0kN8d39ZwZ/kU+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art8UAAADeAAAADwAAAAAAAAAA&#10;AAAAAAChAgAAZHJzL2Rvd25yZXYueG1sUEsFBgAAAAAEAAQA+QAAAJMDAAAAAA==&#10;" strokecolor="red" strokeweight="0"/>
                  <v:line id="Line 4705" o:spid="_x0000_s5824" style="position:absolute;visibility:visible;mso-wrap-style:square" from="378,1958" to="379,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OLMcAAADeAAAADwAAAGRycy9kb3ducmV2LnhtbESPQWvCQBCF74L/YZlCL6KbpFg0ugYp&#10;CKV4qLHidciO2dDsbMiumv77bqHgbYb35n1v1sVgW3Gj3jeOFaSzBARx5XTDtYKv4266AOEDssbW&#10;MSn4IQ/FZjxaY67dnQ90K0MtYgj7HBWYELpcSl8ZsuhnriOO2sX1FkNc+1rqHu8x3LYyS5JXabHh&#10;SDDY0Zuh6ru82gjBss72hj6viPuPxe48n5yOnVLPT8N2BSLQEB7m/+t3Heun2c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yg4sxwAAAN4AAAAPAAAAAAAA&#10;AAAAAAAAAKECAABkcnMvZG93bnJldi54bWxQSwUGAAAAAAQABAD5AAAAlQMAAAAA&#10;" strokecolor="red" strokeweight="0"/>
                  <v:line id="Line 4706" o:spid="_x0000_s5825" style="position:absolute;visibility:visible;mso-wrap-style:square" from="390,1956" to="39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bUzMYAAADeAAAADwAAAGRycy9kb3ducmV2LnhtbESPQWvCQBCF74X+h2UKXkrdGKxIdJVS&#10;EIp4sLGl1yE7ZkOzsyG7avz3zkHwNsO89755y/XgW3WmPjaBDUzGGSjiKtiGawM/h83bHFRMyBbb&#10;wGTgShHWq+enJRY2XPibzmWqlYRwLNCAS6krtI6VI49xHDpiuR1D7zHJ2tfa9niRcN/qPMtm2mPD&#10;QnDY0aej6r88eYFgWec7R/sT4m473/y9v/4eOmNGL8PHAlSiIT3Ed/eXlfcn+V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21MzGAAAA3gAAAA8AAAAAAAAA&#10;AAAAAAAAoQIAAGRycy9kb3ducmV2LnhtbFBLBQYAAAAABAAEAPkAAACUAwAAAAA=&#10;" strokecolor="red" strokeweight="0"/>
                  <v:line id="Line 4707" o:spid="_x0000_s5826" style="position:absolute;visibility:visible;mso-wrap-style:square" from="394,1956" to="395,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pxV8YAAADeAAAADwAAAGRycy9kb3ducmV2LnhtbESPQWvCQBCF7wX/wzKCl6KbBFskzUZE&#10;EEQ8tLHS65CdZkOzsyG7avz3bqHQ2wzvzfveFOvRduJKg28dK0gXCQji2umWGwWfp918BcIHZI2d&#10;Y1JwJw/rcvJUYK7djT/oWoVGxBD2OSowIfS5lL42ZNEvXE8ctW83WAxxHRqpB7zFcNvJLElepcWW&#10;I8FgT1tD9U91sRGCVZMdDb1fEI+H1e7r5fl86pWaTcfNG4hAY/g3/13vdayfZss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6cVfGAAAA3gAAAA8AAAAAAAAA&#10;AAAAAAAAoQIAAGRycy9kb3ducmV2LnhtbFBLBQYAAAAABAAEAPkAAACUAwAAAAA=&#10;" strokecolor="red" strokeweight="0"/>
                  <v:line id="Line 4708" o:spid="_x0000_s5827" style="position:absolute;visibility:visible;mso-wrap-style:square" from="401,1955" to="402,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jvIMcAAADeAAAADwAAAGRycy9kb3ducmV2LnhtbESPQWvDMAyF74P+B6NCL2N1GrYR0rql&#10;FAql5LAlG72KWIvDYjnEbpP++3kw2E3iPb3vabObbCduNPjWsYLVMgFBXDvdcqPgozo+ZSB8QNbY&#10;OSYFd/Kw284eNphrN/I73crQiBjCPkcFJoQ+l9LXhiz6peuJo/blBoshrkMj9YBjDLedTJPkVVps&#10;ORIM9nQwVH+XVxshWDZpYejtilics+Pl5fGz6pVazKf9GkSgKfyb/65POtZfpc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O8gxwAAAN4AAAAPAAAAAAAA&#10;AAAAAAAAAKECAABkcnMvZG93bnJldi54bWxQSwUGAAAAAAQABAD5AAAAlQMAAAAA&#10;" strokecolor="red" strokeweight="0"/>
                  <v:line id="Line 4709" o:spid="_x0000_s5828" style="position:absolute;visibility:visible;mso-wrap-style:square" from="342,1984" to="343,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RKu8YAAADeAAAADwAAAGRycy9kb3ducmV2LnhtbESPQWvCQBCF74X+h2UEL6VujLVI6ipF&#10;EEQ8aGLpdchOs8HsbMiuGv+9Kwi9zfDevO/NfNnbRlyo87VjBeNRAoK4dLrmSsGxWL/PQPiArLFx&#10;TApu5GG5eH2ZY6bdlQ90yUMlYgj7DBWYENpMSl8asuhHriWO2p/rLIa4dpXUHV5juG1kmiSf0mLN&#10;kWCwpZWh8pSfbYRgXqU7Q/sz4m47W/9O336KVqnhoP/+AhGoD//m5/VGx/rj9G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kSrvGAAAA3gAAAA8AAAAAAAAA&#10;AAAAAAAAoQIAAGRycy9kb3ducmV2LnhtbFBLBQYAAAAABAAEAPkAAACUAwAAAAA=&#10;" strokecolor="red" strokeweight="0"/>
                  <v:line id="Line 4710" o:spid="_x0000_s5829" style="position:absolute;visibility:visible;mso-wrap-style:square" from="353,1983" to="354,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3Sz8UAAADeAAAADwAAAGRycy9kb3ducmV2LnhtbESPQYvCMBCF78L+hzALXkRTi4pUoyyC&#10;IOJhrbt4HZqxKdtMShO1/nuzIHib4b1535vlurO1uFHrK8cKxqMEBHHhdMWlgp/TdjgH4QOyxtox&#10;KXiQh/Xqo7fETLs7H+mWh1LEEPYZKjAhNJmUvjBk0Y9cQxy1i2sthri2pdQt3mO4rWWaJDNpseJI&#10;MNjQxlDxl19thGBepgdD31fEw36+PU8Hv6dGqf5n97UAEagLb/Preqdj/XE6m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3Sz8UAAADeAAAADwAAAAAAAAAA&#10;AAAAAAChAgAAZHJzL2Rvd25yZXYueG1sUEsFBgAAAAAEAAQA+QAAAJMDAAAAAA==&#10;" strokecolor="red" strokeweight="0"/>
                  <v:line id="Line 4711" o:spid="_x0000_s5830" style="position:absolute;visibility:visible;mso-wrap-style:square" from="357,1982" to="358,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3VMUAAADeAAAADwAAAGRycy9kb3ducmV2LnhtbESPQYvCMBCF78L+hzALexFNLSpSjbII&#10;giwetO7idWjGpmwzKU3U+u+NIHib4b1535vFqrO1uFLrK8cKRsMEBHHhdMWlgt/jZjAD4QOyxtox&#10;KbiTh9Xyo7fATLsbH+iah1LEEPYZKjAhNJmUvjBk0Q9dQxy1s2sthri2pdQt3mK4rWWaJFNpseJI&#10;MNjQ2lDxn19shGBepjtD+wvi7me2OU36f8dGqa/P7nsOIlAX3ubX9VbH+qN0P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F3VMUAAADeAAAADwAAAAAAAAAA&#10;AAAAAAChAgAAZHJzL2Rvd25yZXYueG1sUEsFBgAAAAAEAAQA+QAAAJMDAAAAAA==&#10;" strokecolor="red" strokeweight="0"/>
                  <v:line id="Line 4712" o:spid="_x0000_s5831" style="position:absolute;visibility:visible;mso-wrap-style:square" from="364,1981" to="365,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PpI8cAAADeAAAADwAAAGRycy9kb3ducmV2LnhtbESPQWvDMAyF74P+B6PCLqNxGrYSsrql&#10;FAqj9LClLbuKWIvDYjnEbpL++3kw2E3iPb3vab2dbCsG6n3jWMEySUEQV043XCu4nA+LHIQPyBpb&#10;x6TgTh62m9nDGgvtRv6goQy1iCHsC1RgQugKKX1lyKJPXEcctS/XWwxx7WupexxjuG1llqYrabHh&#10;SDDY0d5Q9V3ebIRgWWcnQ+83xNMxP3y+PF3PnVKP82n3CiLQFP7Nf9dvOtZfZs8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U+kjxwAAAN4AAAAPAAAAAAAA&#10;AAAAAAAAAKECAABkcnMvZG93bnJldi54bWxQSwUGAAAAAAQABAD5AAAAlQMAAAAA&#10;" strokecolor="red" strokeweight="0"/>
                  <v:line id="Line 4713" o:spid="_x0000_s5832" style="position:absolute;visibility:visible;mso-wrap-style:square" from="375,1980" to="376,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9MuMYAAADeAAAADwAAAGRycy9kb3ducmV2LnhtbESPQWvCQBCF74X+h2UEL6VuDNZK6ipF&#10;EEQ8aGLpdchOs8HsbMiuGv+9Kwi9zfDevO/NfNnbRlyo87VjBeNRAoK4dLrmSsGxWL/PQPiArLFx&#10;TApu5GG5eH2ZY6bdlQ90yUMlYgj7DBWYENpMSl8asuhHriWO2p/rLIa4dpXUHV5juG1kmiRTabHm&#10;SDDY0spQecrPNkIwr9Kdof0ZcbedrX8/3n6KVqnhoP/+AhGoD//m5/VGx/rjdPI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fTLjGAAAA3gAAAA8AAAAAAAAA&#10;AAAAAAAAoQIAAGRycy9kb3ducmV2LnhtbFBLBQYAAAAABAAEAPkAAACUAwAAAAA=&#10;" strokecolor="red" strokeweight="0"/>
                  <v:line id="Line 4714" o:spid="_x0000_s5833" style="position:absolute;visibility:visible;mso-wrap-style:square" from="379,1979" to="38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YysUAAADeAAAADwAAAGRycy9kb3ducmV2LnhtbESPTWvCQBCG74X+h2UKXkrdGKxIdJVS&#10;EIp4sLGl1yE7ZkOzsyG7avz3zkHwNsO8H88s14Nv1Zn62AQ2MBlnoIirYBuuDfwcNm9zUDEhW2wD&#10;k4ErRVivnp+WWNhw4W86l6lWEsKxQAMupa7QOlaOPMZx6Ijldgy9xyRrX2vb40XCfavzLJtpjw1L&#10;g8OOPh1V/+XJSwmWdb5ztD8h7rbzzd/76++hM2b0MnwsQCUa0kN8d39ZwZ/kU+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DYysUAAADeAAAADwAAAAAAAAAA&#10;AAAAAAChAgAAZHJzL2Rvd25yZXYueG1sUEsFBgAAAAAEAAQA+QAAAJMDAAAAAA==&#10;" strokecolor="red" strokeweight="0"/>
                  <v:line id="Line 4715" o:spid="_x0000_s5834" style="position:absolute;visibility:visible;mso-wrap-style:square" from="386,1978" to="387,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9UccAAADeAAAADwAAAGRycy9kb3ducmV2LnhtbESPQWvCQBCF74L/YZlCL6KbhFo0ugYp&#10;CKV4qLHidciO2dDsbMiumv77bqHgbYb35n1v1sVgW3Gj3jeOFaSzBARx5XTDtYKv4266AOEDssbW&#10;MSn4IQ/FZjxaY67dnQ90K0MtYgj7HBWYELpcSl8ZsuhnriOO2sX1FkNc+1rqHu8x3LYyS5JXabHh&#10;SDDY0Zuh6ru82gjBss72hj6viPuPxe48n5yOnVLPT8N2BSLQEB7m/+t3Heun2c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zH1RxwAAAN4AAAAPAAAAAAAA&#10;AAAAAAAAAKECAABkcnMvZG93bnJldi54bWxQSwUGAAAAAAQABAD5AAAAlQMAAAAA&#10;" strokecolor="red" strokeweight="0"/>
                  <v:line id="Line 4716" o:spid="_x0000_s5835" style="position:absolute;visibility:visible;mso-wrap-style:square" from="397,1977" to="398,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9CEcUAAADeAAAADwAAAGRycy9kb3ducmV2LnhtbESPQWvCQBCF7wX/wzKFXopuDFgkukoR&#10;hFI82Kh4HbJjNpidDdlV03/vHAq9zTDvvW/ecj34Vt2pj01gA9NJBoq4Crbh2sDxsB3PQcWEbLEN&#10;TAZ+KcJ6NXpZYmHDg3/oXqZaSQjHAg24lLpC61g58hgnoSOW2yX0HpOsfa1tjw8J963Os+xDe2xY&#10;CA472jiqruXNCwTLOt852t8Qd9/z7Xn2fjp0xry9Dp8LUImG9C/+c39ZeX+az6S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9CEcUAAADeAAAADwAAAAAAAAAA&#10;AAAAAAChAgAAZHJzL2Rvd25yZXYueG1sUEsFBgAAAAAEAAQA+QAAAJMDAAAAAA==&#10;" strokecolor="red" strokeweight="0"/>
                  <v:line id="Line 4717" o:spid="_x0000_s5836" style="position:absolute;visibility:visible;mso-wrap-style:square" from="402,1976" to="403,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PnisYAAADeAAAADwAAAGRycy9kb3ducmV2LnhtbESPzWrDMBCE74W8g9hALyWRbUgJbpRQ&#10;AoZQcmidllwXa2uZWitjyT95+6hQ6G2XmZ1vdneYbStG6n3jWEG6TkAQV043XCv4vBSrLQgfkDW2&#10;jknBjTwc9ouHHebaTfxBYxlqEUPY56jAhNDlUvrKkEW/dh1x1L5dbzHEta+l7nGK4baVWZI8S4sN&#10;R4LBjo6Gqp9ysBGCZZ2dDb0PiOe3bXHdPH1dOqUel/PrC4hAc/g3/12fdKyfZpsU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54rGAAAA3gAAAA8AAAAAAAAA&#10;AAAAAAAAoQIAAGRycy9kb3ducmV2LnhtbFBLBQYAAAAABAAEAPkAAACUAwAAAAA=&#10;" strokecolor="red" strokeweight="0"/>
                  <v:line id="Line 4718" o:spid="_x0000_s5837" style="position:absolute;visibility:visible;mso-wrap-style:square" from="342,2006" to="343,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5/cQAAADeAAAADwAAAGRycy9kb3ducmV2LnhtbESPQYvCMBCF74L/IYywF9HUgiLVKCII&#10;snhY6y5eh2Zsis2kNFHrvzcLgrcZ3pv3vVmuO1uLO7W+cqxgMk5AEBdOV1wq+D3tRnMQPiBrrB2T&#10;gid5WK/6vSVm2j34SPc8lCKGsM9QgQmhyaT0hSGLfuwa4qhdXGsxxLUtpW7xEcNtLdMkmUmLFUeC&#10;wYa2hoprfrMRgnmZHgz93BAP3/PdeTr8OzVKfQ26zQJEoC58zO/rvY71J+k0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Xn9xAAAAN4AAAAPAAAAAAAAAAAA&#10;AAAAAKECAABkcnMvZG93bnJldi54bWxQSwUGAAAAAAQABAD5AAAAkgMAAAAA&#10;" strokecolor="red" strokeweight="0"/>
                  <v:line id="Line 4719" o:spid="_x0000_s5838" style="position:absolute;visibility:visible;mso-wrap-style:square" from="349,2005" to="35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3cZsUAAADeAAAADwAAAGRycy9kb3ducmV2LnhtbESPQYvCMBCF78L+hzALexFNrShSjbII&#10;giwetO7idWjGpmwzKU3U+u+NIHib4b1535vFqrO1uFLrK8cKRsMEBHHhdMWlgt/jZjAD4QOyxtox&#10;KbiTh9Xyo7fATLsbH+iah1LEEPYZKjAhNJmUvjBk0Q9dQxy1s2sthri2pdQt3mK4rWWaJFNpseJI&#10;MNjQ2lDxn19shGBepjtD+wvi7me2OU36f8dGqa/P7nsOIlAX3ubX9VbH+qN0M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3cZsUAAADeAAAADwAAAAAAAAAA&#10;AAAAAAChAgAAZHJzL2Rvd25yZXYueG1sUEsFBgAAAAAEAAQA+QAAAJMDAAAAAA==&#10;" strokecolor="red" strokeweight="0"/>
                  <v:line id="Line 4720" o:spid="_x0000_s5839" style="position:absolute;visibility:visible;mso-wrap-style:square" from="360,2003" to="36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EEsUAAADeAAAADwAAAGRycy9kb3ducmV2LnhtbESPQYvCMBCF78L+hzALexFNLSpSjbII&#10;giwetO7idWjGpmwzKU3U+u+NIHib4b1535vFqrO1uFLrK8cKRsMEBHHhdMWlgt/jZjAD4QOyxtox&#10;KbiTh9Xyo7fATLsbH+iah1LEEPYZKjAhNJmUvjBk0Q9dQxy1s2sthri2pdQt3mK4rWWaJFNpseJI&#10;MNjQ2lDxn19shGBepjtD+wvi7me2OU36f8dGqa/P7nsOIlAX3ubX9VbH+qN0M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REEsUAAADeAAAADwAAAAAAAAAA&#10;AAAAAAChAgAAZHJzL2Rvd25yZXYueG1sUEsFBgAAAAAEAAQA+QAAAJMDAAAAAA==&#10;" strokecolor="red" strokeweight="0"/>
                  <v:line id="Line 4721" o:spid="_x0000_s5840" style="position:absolute;visibility:visible;mso-wrap-style:square" from="365,2003" to="366,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jhicYAAADeAAAADwAAAGRycy9kb3ducmV2LnhtbESPQWvDMAyF74X9B6PBLmV1Ekgpad1S&#10;BoExctjSjV1FrMahsRxit8n+/TwY9Cbxnt73tDvMthc3Gn3nWEG6SkAQN0533Cr4PJXPGxA+IGvs&#10;HZOCH/Jw2D8sdlhoN/EH3erQihjCvkAFJoShkNI3hiz6lRuIo3Z2o8UQ17GVesQphtteZkmylhY7&#10;jgSDA70Yai711UYI1m1WGXq/IlZvm/I7X36dBqWeHufjFkSgOdzN/9evOtZPszyH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Y4YnGAAAA3gAAAA8AAAAAAAAA&#10;AAAAAAAAoQIAAGRycy9kb3ducmV2LnhtbFBLBQYAAAAABAAEAPkAAACUAwAAAAA=&#10;" strokecolor="red" strokeweight="0"/>
                  <v:line id="Line 4722" o:spid="_x0000_s5841" style="position:absolute;visibility:visible;mso-wrap-style:square" from="372,2002" to="373,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sYAAADeAAAADwAAAGRycy9kb3ducmV2LnhtbESPQWvDMAyF74X9B6PBLqV1Gkgpad0y&#10;BoExcuiSjl1FrMVhsRxip83+fT0Y7Cbxnt73dDjNthdXGn3nWMFmnYAgbpzuuFVwqYvVDoQPyBp7&#10;x6Tghzycjg+LA+ba3fidrlVoRQxhn6MCE8KQS+kbQxb92g3EUftyo8UQ17GVesRbDLe9TJNkKy12&#10;HAkGB3ox1HxXk40QrNq0NHSeEMu3XfGZLT/qQamnx/l5DyLQHP7Nf9evOtbfpNkW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Kf/7GAAAA3gAAAA8AAAAAAAAA&#10;AAAAAAAAoQIAAGRycy9kb3ducmV2LnhtbFBLBQYAAAAABAAEAPkAAACUAwAAAAA=&#10;" strokecolor="red" strokeweight="0"/>
                  <v:line id="Line 4723" o:spid="_x0000_s5842" style="position:absolute;visibility:visible;mso-wrap-style:square" from="383,2000" to="384,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aZcYAAADeAAAADwAAAGRycy9kb3ducmV2LnhtbESPT4vCMBDF78J+hzALXkRTC/6hGmUR&#10;BBEPa93F69CMTdlmUpqo9dubBcHbDO/N+71Zrjtbixu1vnKsYDxKQBAXTldcKvg5bYdzED4ga6wd&#10;k4IHeVivPnpLzLS785FueShFDGGfoQITQpNJ6QtDFv3INcRRu7jWYohrW0rd4j2G21qmSTKVFiuO&#10;BIMNbQwVf/nVRgjmZXow9H1FPOzn2/Nk8HtqlOp/dl8LEIG68Da/rnc61h+nkx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G2mXGAAAA3gAAAA8AAAAAAAAA&#10;AAAAAAAAoQIAAGRycy9kb3ducmV2LnhtbFBLBQYAAAAABAAEAPkAAACUAwAAAAA=&#10;" strokecolor="red" strokeweight="0"/>
                  <v:line id="Line 4724" o:spid="_x0000_s5843" style="position:absolute;visibility:visible;mso-wrap-style:square" from="387,2000" to="388,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lOF8UAAADeAAAADwAAAGRycy9kb3ducmV2LnhtbESPTWvCQBCG7wX/wzKFXopuDFgkukoR&#10;hFI82Kh4HbJjNpidDdlV03/vHAq9zTDvxzPL9eBbdac+NoENTCcZKOIq2IZrA8fDdjwHFROyxTYw&#10;GfilCOvV6GWJhQ0P/qF7mWolIRwLNOBS6gqtY+XIY5yEjlhul9B7TLL2tbY9PiTctzrPsg/tsWFp&#10;cNjRxlF1LW9eSrCs852j/Q1x9z3fnmfvp0NnzNvr8LkAlWhI/+I/95cV/Gk+E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lOF8UAAADeAAAADwAAAAAAAAAA&#10;AAAAAAChAgAAZHJzL2Rvd25yZXYueG1sUEsFBgAAAAAEAAQA+QAAAJMDAAAAAA==&#10;" strokecolor="red" strokeweight="0"/>
                  <v:line id="Line 4725" o:spid="_x0000_s5844" style="position:absolute;visibility:visible;mso-wrap-style:square" from="394,1999" to="395,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XrjMUAAADeAAAADwAAAGRycy9kb3ducmV2LnhtbESPQYvCMBCF78L+hzALXkRTC4pbjbII&#10;goiHtbp4HZqxKdtMShO1/nuzIHib4b1535vFqrO1uFHrK8cKxqMEBHHhdMWlgtNxM5yB8AFZY+2Y&#10;FDzIw2r50Vtgpt2dD3TLQyliCPsMFZgQmkxKXxiy6EeuIY7axbUWQ1zbUuoW7zHc1jJNkqm0WHEk&#10;GGxobaj4y682QjAv072hnyvifjfbnCeD32OjVP+z+56DCNSFt/l1vdWx/jidfMH/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XrjMUAAADeAAAADwAAAAAAAAAA&#10;AAAAAAChAgAAZHJzL2Rvd25yZXYueG1sUEsFBgAAAAAEAAQA+QAAAJMDAAAAAA==&#10;" strokecolor="red" strokeweight="0"/>
                  <v:line id="Line 4726" o:spid="_x0000_s5845" style="position:absolute;visibility:visible;mso-wrap-style:square" from="346,2027" to="347,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OIrMUAAADeAAAADwAAAGRycy9kb3ducmV2LnhtbESPQWvCQBCF7wX/wzKFXopuDFQkukoR&#10;hFI82Kh4HbJjNpidDdlV03/vHAq9zTDvvW/ecj34Vt2pj01gA9NJBoq4Crbh2sDxsB3PQcWEbLEN&#10;TAZ+KcJ6NXpZYmHDg3/oXqZaSQjHAg24lLpC61g58hgnoSOW2yX0HpOsfa1tjw8J963Os2ymPTYs&#10;BIcdbRxV1/LmBYJlne8c7W+Iu+/59vzxfjp0xry9Dp8LUImG9C/+c39ZeX+az6S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OIrMUAAADeAAAADwAAAAAAAAAA&#10;AAAAAAChAgAAZHJzL2Rvd25yZXYueG1sUEsFBgAAAAAEAAQA+QAAAJMDAAAAAA==&#10;" strokecolor="red" strokeweight="0"/>
                  <v:line id="Line 4727" o:spid="_x0000_s5846" style="position:absolute;visibility:visible;mso-wrap-style:square" from="350,2026" to="351,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8tN8YAAADeAAAADwAAAGRycy9kb3ducmV2LnhtbESPQWvDMAyF74P+B6PCLqN1ElgoWd0y&#10;CoEyctjSjV5FrMVhsRxip03/fT0Y7Cbxnt73tN3PthcXGn3nWEG6TkAQN0533Cr4PJWrDQgfkDX2&#10;jknBjTzsd4uHLRbaXfmDLnVoRQxhX6ACE8JQSOkbQxb92g3EUft2o8UQ17GVesRrDLe9zJIklxY7&#10;jgSDAx0MNT/1ZCME6zarDL1PiNXbpjw/P32dBqUel/PrC4hAc/g3/10fdayfZnkK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PLTfGAAAA3gAAAA8AAAAAAAAA&#10;AAAAAAAAoQIAAGRycy9kb3ducmV2LnhtbFBLBQYAAAAABAAEAPkAAACUAwAAAAA=&#10;" strokecolor="red" strokeweight="0"/>
                  <v:line id="Line 4728" o:spid="_x0000_s5847" style="position:absolute;visibility:visible;mso-wrap-style:square" from="357,2025" to="358,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2zQMYAAADeAAAADwAAAGRycy9kb3ducmV2LnhtbESPQWvCQBCF7wX/wzKCl9JsDFRCdJUi&#10;CCIe2tjS65Ads6HZ2ZBdk/jv3UKhtxnem/e92ewm24qBet84VrBMUhDEldMN1wo+L4eXHIQPyBpb&#10;x6TgTh5229nTBgvtRv6goQy1iCHsC1RgQugKKX1lyKJPXEcctavrLYa49rXUPY4x3LYyS9OVtNhw&#10;JBjsaG+o+ilvNkKwrLOzofcb4vmUH75fn78unVKL+fS2BhFoCv/mv+ujjvWX2Sq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ds0DGAAAA3gAAAA8AAAAAAAAA&#10;AAAAAAAAoQIAAGRycy9kb3ducmV2LnhtbFBLBQYAAAAABAAEAPkAAACUAwAAAAA=&#10;" strokecolor="red" strokeweight="0"/>
                  <v:line id="Line 4729" o:spid="_x0000_s5848" style="position:absolute;visibility:visible;mso-wrap-style:square" from="368,2024" to="369,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EW28cAAADeAAAADwAAAGRycy9kb3ducmV2LnhtbESPQWvDMAyF74P+B6PCLqNxmrESsrql&#10;FAqj9LClLbuKWIvDYjnEbpL++3kw2E3iPb3vab2dbCsG6n3jWMEySUEQV043XCu4nA+LHIQPyBpb&#10;x6TgTh62m9nDGgvtRv6goQy1iCHsC1RgQugKKX1lyKJPXEcctS/XWwxx7WupexxjuG1llqYrabHh&#10;SDDY0d5Q9V3ebIRgWWcnQ+83xNMxP3y+PF3PnVKP82n3CiLQFP7Nf9dvOtZfZq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kRbbxwAAAN4AAAAPAAAAAAAA&#10;AAAAAAAAAKECAABkcnMvZG93bnJldi54bWxQSwUGAAAAAAQABAD5AAAAlQMAAAAA&#10;" strokecolor="red" strokeweight="0"/>
                  <v:line id="Line 4730" o:spid="_x0000_s5849" style="position:absolute;visibility:visible;mso-wrap-style:square" from="372,2023" to="373,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iOr8cAAADeAAAADwAAAGRycy9kb3ducmV2LnhtbESPQWvDMAyF74P+B6PCLqNxGrYSsrql&#10;FAqj9LClLbuKWIvDYjnEbpL++3kw2E3iPb3vab2dbCsG6n3jWMEySUEQV043XCu4nA+LHIQPyBpb&#10;x6TgTh62m9nDGgvtRv6goQy1iCHsC1RgQugKKX1lyKJPXEcctS/XWwxx7WupexxjuG1llqYrabHh&#10;SDDY0d5Q9V3ebIRgWWcnQ+83xNMxP3y+PF3PnVKP82n3CiLQFP7Nf9dvOtZfZq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eI6vxwAAAN4AAAAPAAAAAAAA&#10;AAAAAAAAAKECAABkcnMvZG93bnJldi54bWxQSwUGAAAAAAQABAD5AAAAlQMAAAAA&#10;" strokecolor="red" strokeweight="0"/>
                  <v:line id="Line 4731" o:spid="_x0000_s5850" style="position:absolute;visibility:visible;mso-wrap-style:square" from="379,2022" to="380,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QrNMYAAADeAAAADwAAAGRycy9kb3ducmV2LnhtbESPQWvDMAyF74X9B6PBLqV1Gkgpad0y&#10;BoExcuiSjl1FrMVhsRxip83+fT0Y7Cbxnt73dDjNthdXGn3nWMFmnYAgbpzuuFVwqYvVDoQPyBp7&#10;x6Tghzycjg+LA+ba3fidrlVoRQxhn6MCE8KQS+kbQxb92g3EUftyo8UQ17GVesRbDLe9TJNkKy12&#10;HAkGB3ox1HxXk40QrNq0NHSeEMu3XfGZLT/qQamnx/l5DyLQHP7Nf9evOtbfpNsM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0KzTGAAAA3gAAAA8AAAAAAAAA&#10;AAAAAAAAoQIAAGRycy9kb3ducmV2LnhtbFBLBQYAAAAABAAEAPkAAACUAwAAAAA=&#10;" strokecolor="red" strokeweight="0"/>
                  <v:line id="Line 4732" o:spid="_x0000_s5851" style="position:absolute;visibility:visible;mso-wrap-style:square" from="390,2021" to="391,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1Q8UAAADeAAAADwAAAGRycy9kb3ducmV2LnhtbESPQYvCMBCF78L+hzALXmRNLVikGkUW&#10;hEU8aFX2OjRjU2wmpYna/fcbQfA2w3vzvjeLVW8bcafO144VTMYJCOLS6ZorBafj5msGwgdkjY1j&#10;UvBHHlbLj8ECc+0efKB7ESoRQ9jnqMCE0OZS+tKQRT92LXHULq6zGOLaVVJ3+IjhtpFpkmTSYs2R&#10;YLClb0PltbjZCMGiSneG9jfE3Xa2+Z2OzsdWqeFnv56DCNSHt/l1/aNj/UmaZf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1Q8UAAADeAAAADwAAAAAAAAAA&#10;AAAAAAChAgAAZHJzL2Rvd25yZXYueG1sUEsFBgAAAAAEAAQA+QAAAJMDAAAAAA==&#10;" strokecolor="red" strokeweight="0"/>
                  <v:line id="Line 4733" o:spid="_x0000_s5852" style="position:absolute;visibility:visible;mso-wrap-style:square" from="395,2020" to="396,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2MYAAADeAAAADwAAAGRycy9kb3ducmV2LnhtbESPT4vCMBDF78J+hzALexFNLfiHapRF&#10;EGTxoHUXr0MzNmWbSWmi1m9vBMHbDO/N+71ZrDpbiyu1vnKsYDRMQBAXTldcKvg9bgYzED4ga6wd&#10;k4I7eVgtP3oLzLS78YGueShFDGGfoQITQpNJ6QtDFv3QNcRRO7vWYohrW0rd4i2G21qmSTKRFiuO&#10;BIMNrQ0V//nFRgjmZboztL8g7n5mm9O4/3dslPr67L7nIAJ14W1+XW91rD9KJ1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qENjGAAAA3gAAAA8AAAAAAAAA&#10;AAAAAAAAoQIAAGRycy9kb3ducmV2LnhtbFBLBQYAAAAABAAEAPkAAACUAwAAAAA=&#10;" strokecolor="red" strokeweight="0"/>
                  <v:line id="Line 4734" o:spid="_x0000_s5853" style="position:absolute;visibility:visible;mso-wrap-style:square" from="401,2019" to="402,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WEqsUAAADeAAAADwAAAGRycy9kb3ducmV2LnhtbESPTWvCQBCG7wX/wzKFXopuDFQkukoR&#10;hFI82Kh4HbJjNpidDdlV03/vHAq9zTDvxzPL9eBbdac+NoENTCcZKOIq2IZrA8fDdjwHFROyxTYw&#10;GfilCOvV6GWJhQ0P/qF7mWolIRwLNOBS6gqtY+XIY5yEjlhul9B7TLL2tbY9PiTctzrPspn22LA0&#10;OOxo46i6ljcvJVjW+c7R/oa4+55vzx/vp0NnzNvr8LkAlWhI/+I/95cV/Gk+E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WEqsUAAADeAAAADwAAAAAAAAAA&#10;AAAAAAChAgAAZHJzL2Rvd25yZXYueG1sUEsFBgAAAAAEAAQA+QAAAJMDAAAAAA==&#10;" strokecolor="red" strokeweight="0"/>
                  <v:line id="Line 4735" o:spid="_x0000_s5854" style="position:absolute;visibility:visible;mso-wrap-style:square" from="342,2049" to="343,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khMcUAAADeAAAADwAAAGRycy9kb3ducmV2LnhtbESPQYvCMBCF78L+hzALexFNLShuNcoi&#10;CLJ40OridWjGpmwzKU3U+u+NIHib4b1535v5srO1uFLrK8cKRsMEBHHhdMWlguNhPZiC8AFZY+2Y&#10;FNzJw3Lx0Ztjpt2N93TNQyliCPsMFZgQmkxKXxiy6IeuIY7a2bUWQ1zbUuoWbzHc1jJNkom0WHEk&#10;GGxoZaj4zy82QjAv062h3QVx+ztdn8b9v0Oj1Ndn9zMDEagLb/PreqNj/VE6+Yb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khMcUAAADeAAAADwAAAAAAAAAA&#10;AAAAAAChAgAAZHJzL2Rvd25yZXYueG1sUEsFBgAAAAAEAAQA+QAAAJMDAAAAAA==&#10;" strokecolor="red" strokeweight="0"/>
                  <v:line id="Line 4736" o:spid="_x0000_s5855" style="position:absolute;visibility:visible;mso-wrap-style:square" from="353,2047" to="354,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oeccYAAADeAAAADwAAAGRycy9kb3ducmV2LnhtbESPQWvCQBCF74X+h2UKXkrdGLBKdJVS&#10;EIp4sLGl1yE7ZkOzsyG7avz3zkHwNsO89755y/XgW3WmPjaBDUzGGSjiKtiGawM/h83bHFRMyBbb&#10;wGTgShHWq+enJRY2XPibzmWqlYRwLNCAS6krtI6VI49xHDpiuR1D7zHJ2tfa9niRcN/qPMvetceG&#10;heCwo09H1X958gLBss53jvYnxN12vvmbvv4eOmNGL8PHAlSiIT3Ed/eXlfcn+Uw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aHnHGAAAA3gAAAA8AAAAAAAAA&#10;AAAAAAAAoQIAAGRycy9kb3ducmV2LnhtbFBLBQYAAAAABAAEAPkAAACUAwAAAAA=&#10;" strokecolor="red" strokeweight="0"/>
                  <v:line id="Line 4737" o:spid="_x0000_s5856" style="position:absolute;visibility:visible;mso-wrap-style:square" from="358,2047" to="359,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a76sYAAADeAAAADwAAAGRycy9kb3ducmV2LnhtbESPQWvCQBCF7wX/wzKCl6KbBGwlzUZE&#10;EEQ8tLHS65CdZkOzsyG7avz3bqHQ2wzvzfveFOvRduJKg28dK0gXCQji2umWGwWfp918BcIHZI2d&#10;Y1JwJw/rcvJUYK7djT/oWoVGxBD2OSowIfS5lL42ZNEvXE8ctW83WAxxHRqpB7zFcNvJLElepMWW&#10;I8FgT1tD9U91sRGCVZMdDb1fEI+H1e5r+Xw+9UrNpuPmDUSgMfyb/673OtZPs9c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u+rGAAAA3gAAAA8AAAAAAAAA&#10;AAAAAAAAoQIAAGRycy9kb3ducmV2LnhtbFBLBQYAAAAABAAEAPkAAACUAwAAAAA=&#10;" strokecolor="red" strokeweight="0"/>
                  <v:line id="Line 4738" o:spid="_x0000_s5857" style="position:absolute;visibility:visible;mso-wrap-style:square" from="365,2046" to="366,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QlnccAAADeAAAADwAAAGRycy9kb3ducmV2LnhtbESPQWvDMAyF74P+B6NCL2N1GtgW0rql&#10;FAql5LAlG72KWIvDYjnEbpP++3kw2E3iPb3vabObbCduNPjWsYLVMgFBXDvdcqPgozo+ZSB8QNbY&#10;OSYFd/Kw284eNphrN/I73crQiBjCPkcFJoQ+l9LXhiz6peuJo/blBoshrkMj9YBjDLedTJPkRVps&#10;ORIM9nQwVH+XVxshWDZpYejtilics+Pl+fGz6pVazKf9GkSgKfyb/65POtZfpa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BCWdxwAAAN4AAAAPAAAAAAAA&#10;AAAAAAAAAKECAABkcnMvZG93bnJldi54bWxQSwUGAAAAAAQABAD5AAAAlQMAAAAA&#10;" strokecolor="red" strokeweight="0"/>
                  <v:line id="Line 4739" o:spid="_x0000_s5858" style="position:absolute;visibility:visible;mso-wrap-style:square" from="376,2044" to="377,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ABsYAAADeAAAADwAAAGRycy9kb3ducmV2LnhtbESPQWvCQBCF74X+h2UEL6VujNRK6ipF&#10;EEQ8aGLpdchOs8HsbMiuGv+9Kwi9zfDevO/NfNnbRlyo87VjBeNRAoK4dLrmSsGxWL/PQPiArLFx&#10;TApu5GG5eH2ZY6bdlQ90yUMlYgj7DBWYENpMSl8asuhHriWO2p/rLIa4dpXUHV5juG1kmiRTabHm&#10;SDDY0spQecrPNkIwr9Kdof0ZcbedrX8/3n6KVqnhoP/+AhGoD//m5/VGx/rj9H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IgAbGAAAA3gAAAA8AAAAAAAAA&#10;AAAAAAAAoQIAAGRycy9kb3ducmV2LnhtbFBLBQYAAAAABAAEAPkAAACUAwAAAAA=&#10;" strokecolor="red" strokeweight="0"/>
                  <v:line id="Line 4740" o:spid="_x0000_s5859" style="position:absolute;visibility:visible;mso-wrap-style:square" from="380,2044" to="381,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EYcsYAAADeAAAADwAAAGRycy9kb3ducmV2LnhtbESPQWvCQBCF74X+h2UEL6VuDNZK6ipF&#10;EEQ8aGLpdchOs8HsbMiuGv+9Kwi9zfDevO/NfNnbRlyo87VjBeNRAoK4dLrmSsGxWL/PQPiArLFx&#10;TApu5GG5eH2ZY6bdlQ90yUMlYgj7DBWYENpMSl8asuhHriWO2p/rLIa4dpXUHV5juG1kmiRTabHm&#10;SDDY0spQecrPNkIwr9Kdof0ZcbedrX8/3n6KVqnhoP/+AhGoD//m5/VGx/rj9H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hGHLGAAAA3gAAAA8AAAAAAAAA&#10;AAAAAAAAoQIAAGRycy9kb3ducmV2LnhtbFBLBQYAAAAABAAEAPkAAACUAwAAAAA=&#10;" strokecolor="red" strokeweight="0"/>
                  <v:line id="Line 4741" o:spid="_x0000_s5860" style="position:absolute;visibility:visible;mso-wrap-style:square" from="387,2043" to="388,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296cYAAADeAAAADwAAAGRycy9kb3ducmV2LnhtbESPT4vCMBDF78J+hzALXkRTC/6hGmUR&#10;BBEPa93F69CMTdlmUpqo9dubBcHbDO/N+71Zrjtbixu1vnKsYDxKQBAXTldcKvg5bYdzED4ga6wd&#10;k4IHeVivPnpLzLS785FueShFDGGfoQITQpNJ6QtDFv3INcRRu7jWYohrW0rd4j2G21qmSTKVFiuO&#10;BIMNbQwVf/nVRgjmZXow9H1FPOzn2/Nk8HtqlOp/dl8LEIG68Da/rnc61h+nsw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tvenGAAAA3gAAAA8AAAAAAAAA&#10;AAAAAAAAoQIAAGRycy9kb3ducmV2LnhtbFBLBQYAAAAABAAEAPkAAACUAwAAAAA=&#10;" strokecolor="red" strokeweight="0"/>
                  <v:line id="Line 4742" o:spid="_x0000_s5861" style="position:absolute;visibility:visible;mso-wrap-style:square" from="398,2041" to="399,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jnsYAAADeAAAADwAAAGRycy9kb3ducmV2LnhtbESPT4vCMBDF78J+hzALexFNLfiHapRF&#10;EGTxoHUXr0MzNmWbSWmi1m9vBMHbDO/N+71ZrDpbiyu1vnKsYDRMQBAXTldcKvg9bgYzED4ga6wd&#10;k4I7eVgtP3oLzLS78YGueShFDGGfoQITQpNJ6QtDFv3QNcRRO7vWYohrW0rd4i2G21qmSTKRFiuO&#10;BIMNrQ0V//nFRgjmZboztL8g7n5mm9O4/3dslPr67L7nIAJ14W1+XW91rD9Kpx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I57GAAAA3gAAAA8AAAAAAAAA&#10;AAAAAAAAoQIAAGRycy9kb3ducmV2LnhtbFBLBQYAAAAABAAEAPkAAACUAwAAAAA=&#10;" strokecolor="red" strokeweight="0"/>
                  <v:line id="Line 4743" o:spid="_x0000_s5862" style="position:absolute;visibility:visible;mso-wrap-style:square" from="343,2070" to="344,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OGBccAAADeAAAADwAAAGRycy9kb3ducmV2LnhtbESPQWvDMAyF74P+B6PCLqNxGtgasrql&#10;FAqj9LClLbuKWIvDYjnEbpL++3kw2E3iPb3vab2dbCsG6n3jWMEySUEQV043XCu4nA+LHIQPyBpb&#10;x6TgTh62m9nDGgvtRv6goQy1iCHsC1RgQugKKX1lyKJPXEcctS/XWwxx7WupexxjuG1llqYv0mLD&#10;kWCwo72h6ru82QjBss5Oht5viKdjfvh8frqeO6Ue59PuFUSgKfyb/67fdKy/zFY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c4YFxwAAAN4AAAAPAAAAAAAA&#10;AAAAAAAAAKECAABkcnMvZG93bnJldi54bWxQSwUGAAAAAAQABAD5AAAAlQMAAAAA&#10;" strokecolor="red" strokeweight="0"/>
                  <v:line id="Line 4744" o:spid="_x0000_s5863" style="position:absolute;visibility:visible;mso-wrap-style:square" from="350,2069" to="351,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Sd8UAAADeAAAADwAAAGRycy9kb3ducmV2LnhtbESPTWvCQBCG74X+h2UKXkrdGLBKdJVS&#10;EIp4sLGl1yE7ZkOzsyG7avz3zkHwNsO8H88s14Nv1Zn62AQ2MBlnoIirYBuuDfwcNm9zUDEhW2wD&#10;k4ErRVivnp+WWNhw4W86l6lWEsKxQAMupa7QOlaOPMZx6Ijldgy9xyRrX2vb40XCfavzLHvXHhuW&#10;BocdfTqq/suTlxIs63znaH9C3G3nm7/p6++hM2b0MnwsQCUa0kN8d39ZwZ/kM+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wSd8UAAADeAAAADwAAAAAAAAAA&#10;AAAAAAChAgAAZHJzL2Rvd25yZXYueG1sUEsFBgAAAAAEAAQA+QAAAJMDAAAAAA==&#10;" strokecolor="red" strokeweight="0"/>
                  <v:line id="Line 4745" o:spid="_x0000_s5864" style="position:absolute;visibility:visible;mso-wrap-style:square" from="361,2068" to="362,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C37McAAADeAAAADwAAAGRycy9kb3ducmV2LnhtbESPQWvCQBCF74L/YZlCL6KbBGo1ugYp&#10;CKV4qLHidciO2dDsbMiumv77bqHgbYb35n1v1sVgW3Gj3jeOFaSzBARx5XTDtYKv4266AOEDssbW&#10;MSn4IQ/FZjxaY67dnQ90K0MtYgj7HBWYELpcSl8ZsuhnriOO2sX1FkNc+1rqHu8x3LYyS5K5tNhw&#10;JBjs6M1Q9V1ebYRgWWd7Q59XxP3HYnd+mZyOnVLPT8N2BSLQEB7m/+t3Heun2e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oLfsxwAAAN4AAAAPAAAAAAAA&#10;AAAAAAAAAKECAABkcnMvZG93bnJldi54bWxQSwUGAAAAAAQABAD5AAAAlQMAAAAA&#10;" strokecolor="red" strokeweight="0"/>
                  <v:line id="Line 4746" o:spid="_x0000_s5865" style="position:absolute;visibility:visible;mso-wrap-style:square" from="365,2067" to="366,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9uVsYAAADeAAAADwAAAGRycy9kb3ducmV2LnhtbESPQWvCQBCF74X+h2UKvRTdGFBCdBUp&#10;CKV40NjidciO2WB2NmRXTf9951DobYZ5733zVpvRd+pOQ2wDG5hNM1DEdbAtNwa+TrtJASomZItd&#10;YDLwQxE26+enFZY2PPhI9yo1SkI4lmjApdSXWsfakcc4DT2x3C5h8JhkHRptB3xIuO90nmUL7bFl&#10;ITjs6d1Rfa1uXiBYNfne0eGGuP8sduf52/epN+b1ZdwuQSUa07/4z/1h5f1ZXk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PblbGAAAA3gAAAA8AAAAAAAAA&#10;AAAAAAAAoQIAAGRycy9kb3ducmV2LnhtbFBLBQYAAAAABAAEAPkAAACUAwAAAAA=&#10;" strokecolor="red" strokeweight="0"/>
                  <v:line id="Line 4747" o:spid="_x0000_s5866" style="position:absolute;visibility:visible;mso-wrap-style:square" from="372,2066" to="373,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PLzcYAAADeAAAADwAAAGRycy9kb3ducmV2LnhtbESPQWvCQBCF74L/YZlCL6KbBCohuglF&#10;EErx0EbF65CdZkOzsyG7avrvu4WCtxnem/e92VaT7cWNRt85VpCuEhDEjdMdtwpOx/0yB+EDssbe&#10;MSn4IQ9VOZ9tsdDuzp90q0MrYgj7AhWYEIZCSt8YsuhXbiCO2pcbLYa4jq3UI95juO1lliRrabHj&#10;SDA40M5Q811fbYRg3WYHQx9XxMN7vr+8LM7HQannp+l1AyLQFB7m/+s3HeunWZ7C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Dy83GAAAA3gAAAA8AAAAAAAAA&#10;AAAAAAAAoQIAAGRycy9kb3ducmV2LnhtbFBLBQYAAAAABAAEAPkAAACUAwAAAAA=&#10;" strokecolor="red" strokeweight="0"/>
                  <v:line id="Line 4748" o:spid="_x0000_s5867" style="position:absolute;visibility:visible;mso-wrap-style:square" from="383,2065" to="384,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VusUAAADeAAAADwAAAGRycy9kb3ducmV2LnhtbESPQYvCMBCF78L+hzALXkRTC0qpRlkW&#10;BBEPWl32OjSzTdlmUpqo9d8bQfA2w3vzvjfLdW8bcaXO144VTCcJCOLS6ZorBefTZpyB8AFZY+OY&#10;FNzJw3r1MVhirt2Nj3QtQiViCPscFZgQ2lxKXxqy6CeuJY7an+sshrh2ldQd3mK4bWSaJHNpseZI&#10;MNjSt6Hyv7jYCMGiSveGDhfE/S7b/M5GP6dWqeFn/7UAEagPb/Preqtj/Wma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FVusUAAADeAAAADwAAAAAAAAAA&#10;AAAAAAChAgAAZHJzL2Rvd25yZXYueG1sUEsFBgAAAAAEAAQA+QAAAJMDAAAAAA==&#10;" strokecolor="red" strokeweight="0"/>
                  <v:line id="Line 4749" o:spid="_x0000_s5868" style="position:absolute;visibility:visible;mso-wrap-style:square" from="388,2064" to="389,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3wIcYAAADeAAAADwAAAGRycy9kb3ducmV2LnhtbESPQWvCQBCF7wX/wzKCl6IbIy0hdRNE&#10;EEQ8tLHS65CdZkOzsyG7avz3bqHQ2wzvzfverMvRduJKg28dK1guEhDEtdMtNwo+T7t5BsIHZI2d&#10;Y1JwJw9lMXlaY67djT/oWoVGxBD2OSowIfS5lL42ZNEvXE8ctW83WAxxHRqpB7zFcNvJNElepcWW&#10;I8FgT1tD9U91sRGCVZMeDb1fEI+HbPf18nw+9UrNpuPmDUSgMfyb/673OtZfpt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d8CHGAAAA3gAAAA8AAAAAAAAA&#10;AAAAAAAAoQIAAGRycy9kb3ducmV2LnhtbFBLBQYAAAAABAAEAPkAAACUAwAAAAA=&#10;" strokecolor="red" strokeweight="0"/>
                  <v:line id="Line 4750" o:spid="_x0000_s5869" style="position:absolute;visibility:visible;mso-wrap-style:square" from="394,2063" to="395,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oVcYAAADeAAAADwAAAGRycy9kb3ducmV2LnhtbESPQWvCQBCF7wX/wzKCl6Ibgy0hdRNE&#10;EEQ8tLHS65CdZkOzsyG7avz3bqHQ2wzvzfverMvRduJKg28dK1guEhDEtdMtNwo+T7t5BsIHZI2d&#10;Y1JwJw9lMXlaY67djT/oWoVGxBD2OSowIfS5lL42ZNEvXE8ctW83WAxxHRqpB7zFcNvJNElepcWW&#10;I8FgT1tD9U91sRGCVZMeDb1fEI+HbPf18nw+9UrNpuPmDUSgMfyb/673OtZfpt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0aFXGAAAA3gAAAA8AAAAAAAAA&#10;AAAAAAAAoQIAAGRycy9kb3ducmV2LnhtbFBLBQYAAAAABAAEAPkAAACUAwAAAAA=&#10;" strokecolor="red" strokeweight="0"/>
                  <v:line id="Line 4751" o:spid="_x0000_s5870" style="position:absolute;visibility:visible;mso-wrap-style:square" from="347,2092" to="348,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jNzsUAAADeAAAADwAAAGRycy9kb3ducmV2LnhtbESPQYvCMBCF78L+hzALXmRNLSilGkUW&#10;hEU8aFX2OjRjU2wmpYna/fcbQfA2w3vzvjeLVW8bcafO144VTMYJCOLS6ZorBafj5isD4QOyxsYx&#10;KfgjD6vlx2CBuXYPPtC9CJWIIexzVGBCaHMpfWnIoh+7ljhqF9dZDHHtKqk7fMRw28g0SWbSYs2R&#10;YLClb0PltbjZCMGiSneG9jfE3Tbb/E5H52Or1PCzX89BBOrD2/y6/tGx/iTNp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jNzsUAAADeAAAADwAAAAAAAAAA&#10;AAAAAAChAgAAZHJzL2Rvd25yZXYueG1sUEsFBgAAAAAEAAQA+QAAAJMDAAAAAA==&#10;" strokecolor="red" strokeweight="0"/>
                  <v:line id="Line 4752" o:spid="_x0000_s5871" style="position:absolute;visibility:visible;mso-wrap-style:square" from="351,2091" to="352,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TucUAAADeAAAADwAAAGRycy9kb3ducmV2LnhtbESPQYvCMBCF74L/IYywF9HUglKqUWRB&#10;WBYPWhWvQzM2xWZSmqjdf79ZWPA2w3vzvjerTW8b8aTO144VzKYJCOLS6ZorBefTbpKB8AFZY+OY&#10;FPyQh816OFhhrt2Lj/QsQiViCPscFZgQ2lxKXxqy6KeuJY7azXUWQ1y7SuoOXzHcNjJNkoW0WHMk&#10;GGzp01B5Lx42QrCo0r2hwwNx/53trvPx5dQq9THqt0sQgfrwNv9ff+lYf5Zm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TucUAAADeAAAADwAAAAAAAAAA&#10;AAAAAAChAgAAZHJzL2Rvd25yZXYueG1sUEsFBgAAAAAEAAQA+QAAAJMDAAAAAA==&#10;" strokecolor="red" strokeweight="0"/>
                  <v:line id="Line 4753" o:spid="_x0000_s5872" style="position:absolute;visibility:visible;mso-wrap-style:square" from="357,2090" to="35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2IsYAAADeAAAADwAAAGRycy9kb3ducmV2LnhtbESPQWvCQBCF7wX/wzKCl6IbA7YhdRNE&#10;EEQ8tLHS65CdZkOzsyG7avz3bqHQ2wzvzfverMvRduJKg28dK1guEhDEtdMtNwo+T7t5BsIHZI2d&#10;Y1JwJw9lMXlaY67djT/oWoVGxBD2OSowIfS5lL42ZNEvXE8ctW83WAxxHRqpB7zFcNvJNElepMWW&#10;I8FgT1tD9U91sRGCVZMeDb1fEI+HbPe1ej6feqVm03HzBiLQGP7Nf9d7Hesv0+wV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m9iLGAAAA3gAAAA8AAAAAAAAA&#10;AAAAAAAAoQIAAGRycy9kb3ducmV2LnhtbFBLBQYAAAAABAAEAPkAAACUAwAAAAA=&#10;" strokecolor="red" strokeweight="0"/>
                  <v:line id="Line 4754" o:spid="_x0000_s5873" style="position:absolute;visibility:visible;mso-wrap-style:square" from="368,2088" to="369,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liUMUAAADeAAAADwAAAGRycy9kb3ducmV2LnhtbESPTWvCQBCG74X+h2UKvRTdGFBCdBUp&#10;CKV40NjidciO2WB2NmRXTf9951DobYZ5P55ZbUbfqTsNsQ1sYDbNQBHXwbbcGPg67SYFqJiQLXaB&#10;ycAPRdisn59WWNrw4CPdq9QoCeFYogGXUl9qHWtHHuM09MRyu4TBY5J1aLQd8CHhvtN5li20x5al&#10;wWFP747qa3XzUoJVk+8dHW6I+89id56/fZ96Y15fxu0SVKIx/Yv/3B9W8Gd5Ib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liUMUAAADeAAAADwAAAAAAAAAA&#10;AAAAAAChAgAAZHJzL2Rvd25yZXYueG1sUEsFBgAAAAAEAAQA+QAAAJMDAAAAAA==&#10;" strokecolor="red" strokeweight="0"/>
                  <v:line id="Line 4755" o:spid="_x0000_s5874" style="position:absolute;visibility:visible;mso-wrap-style:square" from="373,2088" to="374,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XHy8YAAADeAAAADwAAAGRycy9kb3ducmV2LnhtbESPQWvCQBCF70L/wzKFXqRuDFTS6Cql&#10;IJTiQRPF65Ads8HsbMiumv77riB4m+G9ed+bxWqwrbhS7xvHCqaTBARx5XTDtYJ9uX7PQPiArLF1&#10;TAr+yMNq+TJaYK7djXd0LUItYgj7HBWYELpcSl8ZsugnriOO2sn1FkNc+1rqHm8x3LYyTZKZtNhw&#10;JBjs6NtQdS4uNkKwqNONoe0FcfObrY8f40PZKfX2OnzNQQQawtP8uP7Rsf40zT7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1x8vGAAAA3gAAAA8AAAAAAAAA&#10;AAAAAAAAoQIAAGRycy9kb3ducmV2LnhtbFBLBQYAAAAABAAEAPkAAACUAwAAAAA=&#10;" strokecolor="red" strokeweight="0"/>
                  <v:line id="Line 4756" o:spid="_x0000_s5875" style="position:absolute;visibility:visible;mso-wrap-style:square" from="380,2087" to="381,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4i8YAAADeAAAADwAAAGRycy9kb3ducmV2LnhtbESPQWvCQBCF74X+h2UKXopuDFhs6iql&#10;IBTxYKPF65CdZkOzsyG7avz3zkHwNsO89755i9XgW3WmPjaBDUwnGSjiKtiGawOH/Xo8BxUTssU2&#10;MBm4UoTV8vlpgYUNF/6hc5lqJSEcCzTgUuoKrWPlyGOchI5Ybn+h95hk7Wtte7xIuG91nmVv2mPD&#10;QnDY0Zej6r88eYFgWedbR7sT4nYzXx9nr7/7zpjRy/D5ASrRkB7iu/vbyvvT/F0KSB2Z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W+IvGAAAA3gAAAA8AAAAAAAAA&#10;AAAAAAAAoQIAAGRycy9kb3ducmV2LnhtbFBLBQYAAAAABAAEAPkAAACUAwAAAAA=&#10;" strokecolor="red" strokeweight="0"/>
                  <v:line id="Line 4757" o:spid="_x0000_s5876" style="position:absolute;visibility:visible;mso-wrap-style:square" from="391,2085" to="392,2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pdEMYAAADeAAAADwAAAGRycy9kb3ducmV2LnhtbESPQWvCQBCF70L/wzKFXqRuEqjY6Cql&#10;IJTiQRPF65Ads8HsbMiumv77riB4m+G9ed+bxWqwrbhS7xvHCtJJAoK4crrhWsG+XL/PQPiArLF1&#10;TAr+yMNq+TJaYK7djXd0LUItYgj7HBWYELpcSl8ZsugnriOO2sn1FkNc+1rqHm8x3LYyS5KptNhw&#10;JBjs6NtQdS4uNkKwqLONoe0FcfM7Wx8/xoeyU+rtdfiagwg0hKf5cf2jY/00+0z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aXRDGAAAA3gAAAA8AAAAAAAAA&#10;AAAAAAAAoQIAAGRycy9kb3ducmV2LnhtbFBLBQYAAAAABAAEAPkAAACUAwAAAAA=&#10;" strokecolor="red" strokeweight="0"/>
                  <v:line id="Line 4758" o:spid="_x0000_s5877" style="position:absolute;visibility:visible;mso-wrap-style:square" from="395,2085" to="396,2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jDZ8UAAADeAAAADwAAAGRycy9kb3ducmV2LnhtbESPQYvCMBCF78L+hzALexFNLShajbIs&#10;CMviQavidWjGpthMShO1+++NIHib4b1535vFqrO1uFHrK8cKRsMEBHHhdMWlgsN+PZiC8AFZY+2Y&#10;FPyTh9Xyo7fATLs77+iWh1LEEPYZKjAhNJmUvjBk0Q9dQxy1s2sthri2pdQt3mO4rWWaJBNpseJI&#10;MNjQj6Hikl9thGBephtD2yvi5m+6Po37x32j1Ndn9z0HEagLb/Pr+lfH+qN0l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jDZ8UAAADeAAAADwAAAAAAAAAA&#10;AAAAAAChAgAAZHJzL2Rvd25yZXYueG1sUEsFBgAAAAAEAAQA+QAAAJMDAAAAAA==&#10;" strokecolor="red" strokeweight="0"/>
                  <v:line id="Line 4759" o:spid="_x0000_s5878" style="position:absolute;visibility:visible;mso-wrap-style:square" from="343,2114" to="344,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m/McAAADeAAAADwAAAGRycy9kb3ducmV2LnhtbESPQWvCQBCF74L/YZlCL6KbpFg0ugYp&#10;CKV4qLHidciO2dDsbMiumv77bqHgbYb35n1v1sVgW3Gj3jeOFaSzBARx5XTDtYKv4266AOEDssbW&#10;MSn4IQ/FZjxaY67dnQ90K0MtYgj7HBWYELpcSl8ZsuhnriOO2sX1FkNc+1rqHu8x3LYyS5JXabHh&#10;SDDY0Zuh6ru82gjBss72hj6viPuPxe48n5yOnVLPT8N2BSLQEB7m/+t3Heun2fI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RGb8xwAAAN4AAAAPAAAAAAAA&#10;AAAAAAAAAKECAABkcnMvZG93bnJldi54bWxQSwUGAAAAAAQABAD5AAAAlQMAAAAA&#10;" strokecolor="red" strokeweight="0"/>
                  <v:line id="Line 4760" o:spid="_x0000_s5879" style="position:absolute;visibility:visible;mso-wrap-style:square" from="354,2112" to="355,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3+iMcAAADeAAAADwAAAGRycy9kb3ducmV2LnhtbESPQWvCQBCF74L/YZlCL6KbhFo0ugYp&#10;CKV4qLHidciO2dDsbMiumv77bqHgbYb35n1v1sVgW3Gj3jeOFaSzBARx5XTDtYKv4266AOEDssbW&#10;MSn4IQ/FZjxaY67dnQ90K0MtYgj7HBWYELpcSl8ZsuhnriOO2sX1FkNc+1rqHu8x3LYyS5JXabHh&#10;SDDY0Zuh6ru82gjBss72hj6viPuPxe48n5yOnVLPT8N2BSLQEB7m/+t3Heun2fI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rf6IxwAAAN4AAAAPAAAAAAAA&#10;AAAAAAAAAKECAABkcnMvZG93bnJldi54bWxQSwUGAAAAAAQABAD5AAAAlQMAAAAA&#10;" strokecolor="red" strokeweight="0"/>
                  <v:line id="Line 4761" o:spid="_x0000_s5880" style="position:absolute;visibility:visible;mso-wrap-style:square" from="358,2111" to="359,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FbE8UAAADeAAAADwAAAGRycy9kb3ducmV2LnhtbESPQYvCMBCF78L+hzALXkRTC4pbjbII&#10;goiHtbp4HZqxKdtMShO1/nuzIHib4b1535vFqrO1uFHrK8cKxqMEBHHhdMWlgtNxM5yB8AFZY+2Y&#10;FDzIw2r50Vtgpt2dD3TLQyliCPsMFZgQmkxKXxiy6EeuIY7axbUWQ1zbUuoW7zHc1jJNkqm0WHEk&#10;GGxobaj4y682QjAv072hnyvifjfbnCeD32OjVP+z+56DCNSFt/l1vdWx/jj9msD/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FbE8UAAADeAAAADwAAAAAAAAAA&#10;AAAAAAChAgAAZHJzL2Rvd25yZXYueG1sUEsFBgAAAAAEAAQA+QAAAJMDAAAAAA==&#10;" strokecolor="red" strokeweight="0"/>
                  <v:line id="Line 4762" o:spid="_x0000_s5881" style="position:absolute;visibility:visible;mso-wrap-style:square" from="365,2110" to="366,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FZMUAAADeAAAADwAAAGRycy9kb3ducmV2LnhtbESPQYvCMBCF78L+hzALexFNLShuNcoi&#10;CLJ40OridWjGpmwzKU3U+u+NIHib4b1535v5srO1uFLrK8cKRsMEBHHhdMWlguNhPZiC8AFZY+2Y&#10;FNzJw3Lx0Ztjpt2N93TNQyliCPsMFZgQmkxKXxiy6IeuIY7a2bUWQ1zbUuoWbzHc1jJNkom0WHEk&#10;GGxoZaj4zy82QjAv062h3QVx+ztdn8b9v0Oj1Ndn9zMDEagLb/PreqNj/VH6PYH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PFZMUAAADeAAAADwAAAAAAAAAA&#10;AAAAAAChAgAAZHJzL2Rvd25yZXYueG1sUEsFBgAAAAAEAAQA+QAAAJMDAAAAAA==&#10;" strokecolor="red" strokeweight="0"/>
                  <v:line id="Line 4763" o:spid="_x0000_s5882" style="position:absolute;visibility:visible;mso-wrap-style:square" from="376,2109" to="377,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9g/8cAAADeAAAADwAAAGRycy9kb3ducmV2LnhtbESPQWvCQBCF74L/YZlCL6KbBGo1ugYp&#10;CKV4qLHidciO2dDsbMiumv77bqHgbYb35n1v1sVgW3Gj3jeOFaSzBARx5XTDtYKv4266AOEDssbW&#10;MSn4IQ/FZjxaY67dnQ90K0MtYgj7HBWYELpcSl8ZsuhnriOO2sX1FkNc+1rqHu8x3LYyS5K5tNhw&#10;JBjs6M1Q9V1ebYRgWWd7Q59XxP3HYnd+mZyOnVLPT8N2BSLQEB7m/+t3Heun2fI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f2D/xwAAAN4AAAAPAAAAAAAA&#10;AAAAAAAAAKECAABkcnMvZG93bnJldi54bWxQSwUGAAAAAAQABAD5AAAAlQMAAAAA&#10;" strokecolor="red" strokeweight="0"/>
                  <v:line id="Line 4764" o:spid="_x0000_s5883" style="position:absolute;visibility:visible;mso-wrap-style:square" from="381,2109" to="382,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D0jcUAAADeAAAADwAAAGRycy9kb3ducmV2LnhtbESPTWvCQBCG74X+h2UKXopuDFhs6iql&#10;IBTxYKPF65CdZkOzsyG7avz3zkHwNsO8H88sVoNv1Zn62AQ2MJ1koIirYBuuDRz26/EcVEzIFtvA&#10;ZOBKEVbL56cFFjZc+IfOZaqVhHAs0IBLqSu0jpUjj3ESOmK5/YXeY5K1r7Xt8SLhvtV5lr1pjw1L&#10;g8OOvhxV/+XJSwmWdb51tDshbjfz9XH2+rvvjBm9DJ8foBIN6SG+u7+t4E/zd+GVd2QG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D0jcUAAADeAAAADwAAAAAAAAAA&#10;AAAAAAChAgAAZHJzL2Rvd25yZXYueG1sUEsFBgAAAAAEAAQA+QAAAJMDAAAAAA==&#10;" strokecolor="red" strokeweight="0"/>
                  <v:line id="Line 4765" o:spid="_x0000_s5884" style="position:absolute;visibility:visible;mso-wrap-style:square" from="387,2107" to="388,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xRFscAAADeAAAADwAAAGRycy9kb3ducmV2LnhtbESPQWvDMAyF74P+B6PCLqNxGthosrql&#10;FAqj9LClLbuKWIvDYjnEbpL++3kw2E3iPb3vab2dbCsG6n3jWMEySUEQV043XCu4nA+LFQgfkDW2&#10;jknBnTxsN7OHNRbajfxBQxlqEUPYF6jAhNAVUvrKkEWfuI44al+utxji2tdS9zjGcNvKLE1fpMWG&#10;I8FgR3tD1Xd5sxGCZZ2dDL3fEE/H1eHz+el67pR6nE+7VxCBpvBv/rt+07H+Mst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rFEWxwAAAN4AAAAPAAAAAAAA&#10;AAAAAAAAAKECAABkcnMvZG93bnJldi54bWxQSwUGAAAAAAQABAD5AAAAlQMAAAAA&#10;" strokecolor="red" strokeweight="0"/>
                  <v:line id="Line 4766" o:spid="_x0000_s5885" style="position:absolute;visibility:visible;mso-wrap-style:square" from="398,2106" to="399,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1ikcUAAADeAAAADwAAAGRycy9kb3ducmV2LnhtbESPQWvCQBCF74X+h2UKvRTdqFQkukoR&#10;BCke2qh4HbJjNjQ7G7Krxn/vHITeZpj33jdvsep9o67UxTqwgdEwA0VcBltzZeCw3wxmoGJCttgE&#10;JgN3irBavr4sMLfhxr90LVKlJIRjjgZcSm2udSwdeYzD0BLL7Rw6j0nWrtK2w5uE+0aPs2yqPdYs&#10;BIctrR2Vf8XFCwSLarxz9HNB3H3PNqfPj+O+Neb9rf+ag0rUp3/x07218v5okk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1ikcUAAADeAAAADwAAAAAAAAAA&#10;AAAAAAChAgAAZHJzL2Rvd25yZXYueG1sUEsFBgAAAAAEAAQA+QAAAJMDAAAAAA==&#10;" strokecolor="red" strokeweight="0"/>
                  <v:line id="Line 4767" o:spid="_x0000_s5886" style="position:absolute;visibility:visible;mso-wrap-style:square" from="344,2135" to="345,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HHCsUAAADeAAAADwAAAGRycy9kb3ducmV2LnhtbESPQYvCMBCF78L+hzALe5E1raJINYoI&#10;wiIetLp4HZrZpmwzKU3U+u+NIHib4b1535v5srO1uFLrK8cK0kECgrhwuuJSwem4+Z6C8AFZY+2Y&#10;FNzJw3Lx0Ztjpt2ND3TNQyliCPsMFZgQmkxKXxiy6AeuIY7an2sthri2pdQt3mK4reUwSSbSYsWR&#10;YLChtaHiP7/YCMG8HO4M7S+Iu+10cx73f4+NUl+f3WoGIlAX3ubX9Y+O9dNRk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HHCsUAAADeAAAADwAAAAAAAAAA&#10;AAAAAAChAgAAZHJzL2Rvd25yZXYueG1sUEsFBgAAAAAEAAQA+QAAAJMDAAAAAA==&#10;" strokecolor="red" strokeweight="0"/>
                  <v:line id="Line 4768" o:spid="_x0000_s5887" style="position:absolute;visibility:visible;mso-wrap-style:square" from="350,2134" to="35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ZfccAAADeAAAADwAAAGRycy9kb3ducmV2LnhtbESPQWvDMAyF74P+B6NCL2N1krFR0rql&#10;FAKl9LClG72KWIvDYjnETpr++3kw2E3iPb3vabObbCtG6n3jWEG6TEAQV043XCv4uBRPKxA+IGts&#10;HZOCO3nYbWcPG8y1u/E7jWWoRQxhn6MCE0KXS+krQxb90nXEUftyvcUQ176WusdbDLetzJLkVVps&#10;OBIMdnQwVH2Xg40QLOvsbOhtQDyfVsX15fHz0im1mE/7NYhAU/g3/10fdayfPic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41l9xwAAAN4AAAAPAAAAAAAA&#10;AAAAAAAAAKECAABkcnMvZG93bnJldi54bWxQSwUGAAAAAAQABAD5AAAAlQMAAAAA&#10;" strokecolor="red" strokeweight="0"/>
                  <v:line id="Line 4769" o:spid="_x0000_s5888" style="position:absolute;visibility:visible;mso-wrap-style:square" from="362,2133" to="36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85sUAAADeAAAADwAAAGRycy9kb3ducmV2LnhtbESPQYvCMBCF78L+hzCCF9FURZFqlEUQ&#10;RDys7S5eh2Zsis2kNFG7/36zIHib4b1535v1trO1eFDrK8cKJuMEBHHhdMWlgu98P1qC8AFZY+2Y&#10;FPySh+3mo7fGVLsnn+mRhVLEEPYpKjAhNKmUvjBk0Y9dQxy1q2sthri2pdQtPmO4reU0SRbSYsWR&#10;YLChnaHilt1thGBWTk+Gvu6Ip+Nyf5kPf/JGqUG/+1yBCNSFt/l1fdCx/mSWzO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85sUAAADeAAAADwAAAAAAAAAA&#10;AAAAAAChAgAAZHJzL2Rvd25yZXYueG1sUEsFBgAAAAAEAAQA+QAAAJMDAAAAAA==&#10;" strokecolor="red" strokeweight="0"/>
                  <v:line id="Line 4770" o:spid="_x0000_s5889" style="position:absolute;visibility:visible;mso-wrap-style:square" from="366,2132" to="367,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ZkkscAAADeAAAADwAAAGRycy9kb3ducmV2LnhtbESPT2vCQBDF7wW/wzIFL6VutLVI6ioi&#10;BKR4qFHxOmSn2dDsbMhu/vjtu4VCbzO8N+/3Zr0dbS16an3lWMF8loAgLpyuuFRwOWfPKxA+IGus&#10;HZOCO3nYbiYPa0y1G/hEfR5KEUPYp6jAhNCkUvrCkEU/cw1x1L5cazHEtS2lbnGI4baWiyR5kxYr&#10;jgSDDe0NFd95ZyME83JxNPTZIR4/Vtlt+XQ9N0pNH8fdO4hAY/g3/10fdKw/f0le4f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RmSSxwAAAN4AAAAPAAAAAAAA&#10;AAAAAAAAAKECAABkcnMvZG93bnJldi54bWxQSwUGAAAAAAQABAD5AAAAlQMAAAAA&#10;" strokecolor="red" strokeweight="0"/>
                  <v:line id="Line 4771" o:spid="_x0000_s5890" style="position:absolute;visibility:visible;mso-wrap-style:square" from="373,2131" to="374,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BCcUAAADeAAAADwAAAGRycy9kb3ducmV2LnhtbESPQYvCMBCF7wv+hzCCl0VTXRSpRpEF&#10;YREPbqt4HZqxKTaT0kSt/94sCHub4b1535vlurO1uFPrK8cKxqMEBHHhdMWlgmO+Hc5B+ICssXZM&#10;Cp7kYb3qfSwx1e7Bv3TPQiliCPsUFZgQmlRKXxiy6EeuIY7axbUWQ1zbUuoWHzHc1nKSJDNpseJI&#10;MNjQt6Himt1shGBWTvaGDjfE/W6+PU8/T3mj1KDfbRYgAnXh3/y+/tGx/vgrmc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rBCcUAAADeAAAADwAAAAAAAAAA&#10;AAAAAAChAgAAZHJzL2Rvd25yZXYueG1sUEsFBgAAAAAEAAQA+QAAAJMDAAAAAA==&#10;" strokecolor="red" strokeweight="0"/>
                  <v:line id="Line 4772" o:spid="_x0000_s5891" style="position:absolute;visibility:visible;mso-wrap-style:square" from="384,2129" to="385,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ff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XT12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X37GAAAA3gAAAA8AAAAAAAAA&#10;AAAAAAAAoQIAAGRycy9kb3ducmV2LnhtbFBLBQYAAAAABAAEAPkAAACUAwAAAAA=&#10;" strokecolor="red" strokeweight="0"/>
                  <v:line id="Line 4773" o:spid="_x0000_s5892" style="position:absolute;visibility:visible;mso-wrap-style:square" from="388,2129" to="389,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T65ccAAADeAAAADwAAAGRycy9kb3ducmV2LnhtbESPT2vCQBDF7wW/wzIFL6VutNRK6ioi&#10;BKR4qFHxOmSn2dDsbMhu/vjtu4VCbzO8N+/3Zr0dbS16an3lWMF8loAgLpyuuFRwOWfPKxA+IGus&#10;HZOCO3nYbiYPa0y1G/hEfR5KEUPYp6jAhNCkUvrCkEU/cw1x1L5cazHEtS2lbnGI4baWiyRZSosV&#10;R4LBhvaGiu+8sxGCebk4GvrsEI8fq+z2+nQ9N0pNH8fdO4hAY/g3/10fdKw/f0n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PrlxwAAAN4AAAAPAAAAAAAA&#10;AAAAAAAAAKECAABkcnMvZG93bnJldi54bWxQSwUGAAAAAAQABAD5AAAAlQMAAAAA&#10;" strokecolor="red" strokeweight="0"/>
                  <v:line id="Line 4774" o:spid="_x0000_s5893" style="position:absolute;visibility:visible;mso-wrap-style:square" from="395,2128" to="396,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tul8UAAADeAAAADwAAAGRycy9kb3ducmV2LnhtbESPTWvCQBCG74X+h2UKvRTdqFQkukoR&#10;BCke2qh4HbJjNjQ7G7Krxn/vHITeZpj345nFqveNulIX68AGRsMMFHEZbM2VgcN+M5iBignZYhOY&#10;DNwpwmr5+rLA3IYb/9K1SJWSEI45GnAptbnWsXTkMQ5DSyy3c+g8Jlm7StsObxLuGz3Osqn2WLM0&#10;OGxp7aj8Ky5eSrCoxjtHPxfE3fdsc/r8OO5bY97f+q85qER9+hc/3Vsr+KNJ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tul8UAAADeAAAADwAAAAAAAAAA&#10;AAAAAAChAgAAZHJzL2Rvd25yZXYueG1sUEsFBgAAAAAEAAQA+QAAAJMDAAAAAA==&#10;" strokecolor="red" strokeweight="0"/>
                  <v:line id="Line 4775" o:spid="_x0000_s5894" style="position:absolute;visibility:visible;mso-wrap-style:square" from="347,2156" to="348,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LDMcAAADeAAAADwAAAGRycy9kb3ducmV2LnhtbESPT2vCQBDF7wW/wzIFL6VutFQ0dRUR&#10;AlI81GjxOmSn2dDsbMhu/vjtu4VCbzO8N+/3ZrMbbS16an3lWMF8loAgLpyuuFRwvWTPKxA+IGus&#10;HZOCO3nYbScPG0y1G/hMfR5KEUPYp6jAhNCkUvrCkEU/cw1x1L5cazHEtS2lbnGI4baWiyRZSosV&#10;R4LBhg6Giu+8sxGCebk4GfroEE/vq+z2+vR5aZSaPo77NxCBxvBv/rs+6lh//pK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R8sMxwAAAN4AAAAPAAAAAAAA&#10;AAAAAAAAAKECAABkcnMvZG93bnJldi54bWxQSwUGAAAAAAQABAD5AAAAlQMAAAAA&#10;" strokecolor="red" strokeweight="0"/>
                  <v:line id="Line 4776" o:spid="_x0000_s5895" style="position:absolute;visibility:visible;mso-wrap-style:square" from="351,2155" to="352,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T0TMYAAADeAAAADwAAAGRycy9kb3ducmV2LnhtbESPQWvCQBCF74X+h2WEXopuYlEkukop&#10;CKV4qEmL1yE7ZoPZ2ZBdNf33nUOhtxnmvffN2+xG36kbDbENbCCfZaCI62Bbbgx8VfvpClRMyBa7&#10;wGTghyLsto8PGyxsuPORbmVqlIRwLNCAS6kvtI61I49xFnpiuZ3D4DHJOjTaDniXcN/peZYttceW&#10;heCwpzdH9aW8eoFg2cwPjj6viIeP1f60eP6uemOeJuPrGlSiMf2L/9zvVt7PX3I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k9EzGAAAA3gAAAA8AAAAAAAAA&#10;AAAAAAAAoQIAAGRycy9kb3ducmV2LnhtbFBLBQYAAAAABAAEAPkAAACUAwAAAAA=&#10;" strokecolor="red" strokeweight="0"/>
                  <v:line id="Line 4777" o:spid="_x0000_s5896" style="position:absolute;visibility:visible;mso-wrap-style:square" from="358,2155" to="359,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R18UAAADeAAAADwAAAGRycy9kb3ducmV2LnhtbESPQYvCMBCF78L+hzALe5E1raJINYoI&#10;wiIetLp4HZrZpmwzKU3U+u+NIHib4b1535v5srO1uFLrK8cK0kECgrhwuuJSwem4+Z6C8AFZY+2Y&#10;FNzJw3Lx0Ztjpt2ND3TNQyliCPsMFZgQmkxKXxiy6AeuIY7an2sthri2pdQt3mK4reUwSSbSYsWR&#10;YLChtaHiP7/YCMG8HO4M7S+Iu+10cx73f4+NUl+f3WoGIlAX3ubX9Y+O9dNR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hR18UAAADeAAAADwAAAAAAAAAA&#10;AAAAAAChAgAAZHJzL2Rvd25yZXYueG1sUEsFBgAAAAAEAAQA+QAAAJMDAAAAAA==&#10;" strokecolor="red" strokeweight="0"/>
                  <v:line id="Line 4778" o:spid="_x0000_s5897" style="position:absolute;visibility:visible;mso-wrap-style:square" from="369,2153" to="37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rPoMYAAADeAAAADwAAAGRycy9kb3ducmV2LnhtbESPQWvCQBCF7wX/wzKCl6KbRFokzUZE&#10;EEQ8tLHS65CdZkOzsyG7avz3bqHQ2wzvzfveFOvRduJKg28dK0gXCQji2umWGwWfp918BcIHZI2d&#10;Y1JwJw/rcvJUYK7djT/oWoVGxBD2OSowIfS5lL42ZNEvXE8ctW83WAxxHRqpB7zFcNvJLElepcWW&#10;I8FgT1tD9U91sRGCVZMdDb1fEI+H1e7r5fl86pWaTcfNG4hAY/g3/13vdayfLtM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6z6DGAAAA3gAAAA8AAAAAAAAA&#10;AAAAAAAAoQIAAGRycy9kb3ducmV2LnhtbFBLBQYAAAAABAAEAPkAAACUAwAAAAA=&#10;" strokecolor="red" strokeweight="0"/>
                  <v:line id="Line 4779" o:spid="_x0000_s5898" style="position:absolute;visibility:visible;mso-wrap-style:square" from="373,2153" to="37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ZqO8UAAADeAAAADwAAAGRycy9kb3ducmV2LnhtbESPQYvCMBCF7wv+hzCCl2VNq6xI1ygi&#10;CCIe3KrsdWhmm2IzKU3U+u+NIHib4b1535vZorO1uFLrK8cK0mECgrhwuuJSwfGw/pqC8AFZY+2Y&#10;FNzJw2Le+5hhpt2Nf+mah1LEEPYZKjAhNJmUvjBk0Q9dQxy1f9daDHFtS6lbvMVwW8tRkkykxYoj&#10;wWBDK0PFOb/YCMG8HO0M7S+Iu+10/ff9eTo0Sg363fIHRKAuvM2v642O9dNxOo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ZqO8UAAADeAAAADwAAAAAAAAAA&#10;AAAAAAChAgAAZHJzL2Rvd25yZXYueG1sUEsFBgAAAAAEAAQA+QAAAJMDAAAAAA==&#10;" strokecolor="red" strokeweight="0"/>
                  <v:line id="Line 4780" o:spid="_x0000_s5899" style="position:absolute;visibility:visible;mso-wrap-style:square" from="380,2151" to="381,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yT8YAAADeAAAADwAAAGRycy9kb3ducmV2LnhtbESPQWvCQBCF74X+h2WEXkrdRGuR6Cql&#10;IIh4qInidciO2WB2NmRXjf/eFQq9zfDevO/NfNnbRlyp87VjBekwAUFcOl1zpWBfrD6mIHxA1tg4&#10;JgV38rBcvL7MMdPuxju65qESMYR9hgpMCG0mpS8NWfRD1xJH7eQ6iyGuXSV1h7cYbhs5SpIvabHm&#10;SDDY0o+h8pxfbIRgXo22hn4viNvNdHWcvB+KVqm3Qf89AxGoD//mv+u1jvXTcfoJ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f8k/GAAAA3gAAAA8AAAAAAAAA&#10;AAAAAAAAoQIAAGRycy9kb3ducmV2LnhtbFBLBQYAAAAABAAEAPkAAACUAwAAAAA=&#10;" strokecolor="red" strokeweight="0"/>
                  <v:line id="Line 4781" o:spid="_x0000_s5900" style="position:absolute;visibility:visible;mso-wrap-style:square" from="392,2150" to="393,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NX1MUAAADeAAAADwAAAGRycy9kb3ducmV2LnhtbESPQYvCMBCF74L/IYzgRda0iiJdo4gg&#10;iHjYrcpeh2a2KTaT0kSt/94IC3ub4b1535vlurO1uFPrK8cK0nECgrhwuuJSwfm0+1iA8AFZY+2Y&#10;FDzJw3rV7y0x0+7B33TPQyliCPsMFZgQmkxKXxiy6MeuIY7ar2sthri2pdQtPmK4reUkSebSYsWR&#10;YLChraHimt9shGBeTo6Gvm6Ix8Ni9zMbXU6NUsNBt/kEEagL/+a/672O9dNpOo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NX1MUAAADeAAAADwAAAAAAAAAA&#10;AAAAAAChAgAAZHJzL2Rvd25yZXYueG1sUEsFBgAAAAAEAAQA+QAAAJMDAAAAAA==&#10;" strokecolor="red" strokeweight="0"/>
                  <v:line id="Line 4782" o:spid="_x0000_s5901" style="position:absolute;visibility:visible;mso-wrap-style:square" from="396,2150" to="397,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HJo8cAAADeAAAADwAAAGRycy9kb3ducmV2LnhtbESPQWvDMAyF74X9B6PBLmVxktES0rpl&#10;DApj9LCmHb2KWI1DYznEbpP9+3kw2E3iPb3vab2dbCfuNPjWsYIsSUEQ10633Cg4HXfPBQgfkDV2&#10;jknBN3nYbh5mayy1G/lA9yo0IoawL1GBCaEvpfS1IYs+cT1x1C5usBjiOjRSDzjGcNvJPE2X0mLL&#10;kWCwpzdD9bW62QjBqsn3hj5viPuPYndezL+OvVJPj9PrCkSgKfyb/67fdayfvWR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AcmjxwAAAN4AAAAPAAAAAAAA&#10;AAAAAAAAAKECAABkcnMvZG93bnJldi54bWxQSwUGAAAAAAQABAD5AAAAlQMAAAAA&#10;" strokecolor="red" strokeweight="0"/>
                  <v:line id="Line 4783" o:spid="_x0000_s5902" style="position:absolute;visibility:visible;mso-wrap-style:square" from="344,2178" to="345,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1sOMYAAADeAAAADwAAAGRycy9kb3ducmV2LnhtbESPQWvCQBCF74X+h2WEXkrdRKmV6Cql&#10;IIh4qInidciO2WB2NmRXjf/eFQq9zfDevO/NfNnbRlyp87VjBekwAUFcOl1zpWBfrD6mIHxA1tg4&#10;JgV38rBcvL7MMdPuxju65qESMYR9hgpMCG0mpS8NWfRD1xJH7eQ6iyGuXSV1h7cYbhs5SpKJtFhz&#10;JBhs6cdQec4vNkIwr0ZbQ78XxO1mujp+vh+KVqm3Qf89AxGoD//mv+u1jvXTcfoF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NbDjGAAAA3gAAAA8AAAAAAAAA&#10;AAAAAAAAoQIAAGRycy9kb3ducmV2LnhtbFBLBQYAAAAABAAEAPkAAACUAwAAAAA=&#10;" strokecolor="red" strokeweight="0"/>
                  <v:line id="Line 4784" o:spid="_x0000_s5903" style="position:absolute;visibility:visible;mso-wrap-style:square" from="355,2177" to="356,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L4SsUAAADeAAAADwAAAGRycy9kb3ducmV2LnhtbESPTWvCQBCG74X+h2WEXopuYlEkukop&#10;CKV4qEmL1yE7ZoPZ2ZBdNf33nUOhtxnm/Xhmsxt9p240xDawgXyWgSKug225MfBV7acrUDEhW+wC&#10;k4EfirDbPj5ssLDhzke6lalREsKxQAMupb7QOtaOPMZZ6Inldg6DxyTr0Gg74F3CfafnWbbUHluW&#10;Boc9vTmqL+XVSwmWzfzg6POKePhY7U+L5++qN+ZpMr6uQSUa07/4z/1uBT9/yYV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L4SsUAAADeAAAADwAAAAAAAAAA&#10;AAAAAAChAgAAZHJzL2Rvd25yZXYueG1sUEsFBgAAAAAEAAQA+QAAAJMDAAAAAA==&#10;" strokecolor="red" strokeweight="0"/>
                  <v:line id="Line 4785" o:spid="_x0000_s5904" style="position:absolute;visibility:visible;mso-wrap-style:square" from="359,2176" to="360,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5d0cYAAADeAAAADwAAAGRycy9kb3ducmV2LnhtbESPQWvCQBCF74X+h2WEXopuolQ0dZVS&#10;EEQ81ETxOmSn2WB2NmRXjf/eFQq9zfDevO/NYtXbRlyp87VjBekoAUFcOl1zpeBQrIczED4ga2wc&#10;k4I7eVgtX18WmGl34z1d81CJGMI+QwUmhDaT0peGLPqRa4mj9us6iyGuXSV1h7cYbhs5TpKptFhz&#10;JBhs6dtQec4vNkIwr8Y7Qz8XxN12tj59vB+LVqm3Qf/1CSJQH/7Nf9cbHeunk3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eXdHGAAAA3gAAAA8AAAAAAAAA&#10;AAAAAAAAoQIAAGRycy9kb3ducmV2LnhtbFBLBQYAAAAABAAEAPkAAACUAwAAAAA=&#10;" strokecolor="red" strokeweight="0"/>
                  <v:line id="Line 4786" o:spid="_x0000_s5905" style="position:absolute;visibility:visible;mso-wrap-style:square" from="366,2175" to="367,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g+8cYAAADeAAAADwAAAGRycy9kb3ducmV2LnhtbESPQWvCQBCF74X+h2UKXkrdGKlIdJVS&#10;EIp4sLGl1yE7ZkOzsyG7avz3zkHwNsO89755y/XgW3WmPjaBDUzGGSjiKtiGawM/h83bHFRMyBbb&#10;wGTgShHWq+enJRY2XPibzmWqlYRwLNCAS6krtI6VI49xHDpiuR1D7zHJ2tfa9niRcN/qPMtm2mPD&#10;QnDY0aej6r88eYFgWec7R/sT4m473/y9v/4eOmNGL8PHAlSiIT3Ed/eXlfcn01w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IPvHGAAAA3gAAAA8AAAAAAAAA&#10;AAAAAAAAoQIAAGRycy9kb3ducmV2LnhtbFBLBQYAAAAABAAEAPkAAACUAwAAAAA=&#10;" strokecolor="red" strokeweight="0"/>
                  <v:line id="Line 4787" o:spid="_x0000_s5906" style="position:absolute;visibility:visible;mso-wrap-style:square" from="377,2174" to="378,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asYAAADeAAAADwAAAGRycy9kb3ducmV2LnhtbESPQWvCQBCF7wX/wzKCl6KbRFokzUZE&#10;EEQ8tLHS65CdZkOzsyG7avz3bqHQ2wzvzfveFOvRduJKg28dK0gXCQji2umWGwWfp918BcIHZI2d&#10;Y1JwJw/rcvJUYK7djT/oWoVGxBD2OSowIfS5lL42ZNEvXE8ctW83WAxxHRqpB7zFcNvJLElepcWW&#10;I8FgT1tD9U91sRGCVZMdDb1fEI+H1e7r5fl86pWaTcfNG4hAY/g3/13vdayfLr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Em2rGAAAA3gAAAA8AAAAAAAAA&#10;AAAAAAAAoQIAAGRycy9kb3ducmV2LnhtbFBLBQYAAAAABAAEAPkAAACUAwAAAAA=&#10;" strokecolor="red" strokeweight="0"/>
                  <v:line id="Line 4788" o:spid="_x0000_s5907" style="position:absolute;visibility:visible;mso-wrap-style:square" from="381,2173" to="382,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YFHccAAADeAAAADwAAAGRycy9kb3ducmV2LnhtbESPQWvDMAyF74P+B6NCL2N1mrER0rql&#10;FAql5LAlG72KWIvDYjnEbpP++3kw2E3iPb3vabObbCduNPjWsYLVMgFBXDvdcqPgozo+ZSB8QNbY&#10;OSYFd/Kw284eNphrN/I73crQiBjCPkcFJoQ+l9LXhiz6peuJo/blBoshrkMj9YBjDLedTJPkVVps&#10;ORIM9nQwVH+XVxshWDZpYejtilics+Pl5fGz6pVazKf9GkSgKfyb/65POtZfPa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VgUdxwAAAN4AAAAPAAAAAAAA&#10;AAAAAAAAAKECAABkcnMvZG93bnJldi54bWxQSwUGAAAAAAQABAD5AAAAlQMAAAAA&#10;" strokecolor="red" strokeweight="0"/>
                  <v:line id="Line 4789" o:spid="_x0000_s5908" style="position:absolute;visibility:visible;mso-wrap-style:square" from="388,2172" to="389,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qghsUAAADeAAAADwAAAGRycy9kb3ducmV2LnhtbESPQYvCMBCF78L+hzALXkRTK4pUoyyC&#10;IOJhrbt4HZqxKdtMShO1/nuzIHib4b1535vlurO1uFHrK8cKxqMEBHHhdMWlgp/TdjgH4QOyxtox&#10;KXiQh/Xqo7fETLs7H+mWh1LEEPYZKjAhNJmUvjBk0Y9cQxy1i2sthri2pdQt3mO4rWWaJDNpseJI&#10;MNjQxlDxl19thGBepgdD31fEw36+PU8Hv6dGqf5n97UAEagLb/Preqdj/fEkn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qghsUAAADeAAAADwAAAAAAAAAA&#10;AAAAAAChAgAAZHJzL2Rvd25yZXYueG1sUEsFBgAAAAAEAAQA+QAAAJMDAAAAAA==&#10;" strokecolor="red" strokeweight="0"/>
                  <v:line id="Line 4790" o:spid="_x0000_s5909" style="position:absolute;visibility:visible;mso-wrap-style:square" from="399,2171" to="400,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M48sYAAADeAAAADwAAAGRycy9kb3ducmV2LnhtbESPQWvCQBCF74X+h2UEL6VujLVI6ipF&#10;EEQ8aGLpdchOs8HsbMiuGv+9Kwi9zfDevO/NfNnbRlyo87VjBeNRAoK4dLrmSsGxWL/PQPiArLFx&#10;TApu5GG5eH2ZY6bdlQ90yUMlYgj7DBWYENpMSl8asuhHriWO2p/rLIa4dpXUHV5juG1kmiSf0mLN&#10;kWCwpZWh8pSfbYRgXqU7Q/sz4m47W/9O336KVqnhoP/+AhGoD//m5/VGx/rjSfoB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zOPLGAAAA3gAAAA8AAAAAAAAA&#10;AAAAAAAAoQIAAGRycy9kb3ducmV2LnhtbFBLBQYAAAAABAAEAPkAAACUAwAAAAA=&#10;" strokecolor="red" strokeweight="0"/>
                  <v:line id="Line 4791" o:spid="_x0000_s5910" style="position:absolute;visibility:visible;mso-wrap-style:square" from="340,2200" to="341,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dacUAAADeAAAADwAAAGRycy9kb3ducmV2LnhtbESPQYvCMBCF78L+hzALexFNrShSjbII&#10;giwetO7idWjGpmwzKU3U+u+NIHib4b1535vFqrO1uFLrK8cKRsMEBHHhdMWlgt/jZjAD4QOyxtox&#10;KbiTh9Xyo7fATLsbH+iah1LEEPYZKjAhNJmUvjBk0Q9dQxy1s2sthri2pdQt3mK4rWWaJFNpseJI&#10;MNjQ2lDxn19shGBepjtD+wvi7me2OU36f8dGqa/P7nsOIlAX3ubX9VbH+qNxOo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dacUAAADeAAAADwAAAAAAAAAA&#10;AAAAAAChAgAAZHJzL2Rvd25yZXYueG1sUEsFBgAAAAAEAAQA+QAAAJMDAAAAAA==&#10;" strokecolor="red" strokeweight="0"/>
                  <v:line id="Line 4792" o:spid="_x0000_s5911" style="position:absolute;visibility:visible;mso-wrap-style:square" from="344,2199" to="345,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0DHscAAADeAAAADwAAAGRycy9kb3ducmV2LnhtbESPQWvDMAyF74P+B6PCLqNxmrESsrql&#10;FAqj9LClLbuKWIvDYjnEbpL++3kw2E3iPb3vab2dbCsG6n3jWMEySUEQV043XCu4nA+LHIQPyBpb&#10;x6TgTh62m9nDGgvtRv6goQy1iCHsC1RgQugKKX1lyKJPXEcctS/XWwxx7WupexxjuG1llqYrabHh&#10;SDDY0d5Q9V3ebIRgWWcnQ+83xNMxP3y+PF3PnVKP82n3CiLQFP7Nf9dvOtZfPmc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QMexwAAAN4AAAAPAAAAAAAA&#10;AAAAAAAAAKECAABkcnMvZG93bnJldi54bWxQSwUGAAAAAAQABAD5AAAAlQMAAAAA&#10;" strokecolor="red" strokeweight="0"/>
                  <v:line id="Line 4793" o:spid="_x0000_s5912" style="position:absolute;visibility:visible;mso-wrap-style:square" from="351,2199" to="352,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mhcYAAADeAAAADwAAAGRycy9kb3ducmV2LnhtbESPQWvCQBCF74X+h2UEL6VujNRK6ipF&#10;EEQ8aGLpdchOs8HsbMiuGv+9Kwi9zfDevO/NfNnbRlyo87VjBeNRAoK4dLrmSsGxWL/PQPiArLFx&#10;TApu5GG5eH2ZY6bdlQ90yUMlYgj7DBWYENpMSl8asuhHriWO2p/rLIa4dpXUHV5juG1kmiRTabHm&#10;SDDY0spQecrPNkIwr9Kdof0ZcbedrX8/3n6KVqnhoP/+AhGoD//m5/VGx/rjSfo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hpoXGAAAA3gAAAA8AAAAAAAAA&#10;AAAAAAAAoQIAAGRycy9kb3ducmV2LnhtbFBLBQYAAAAABAAEAPkAAACUAwAAAAA=&#10;" strokecolor="red" strokeweight="0"/>
                  <v:line id="Line 4794" o:spid="_x0000_s5913" style="position:absolute;visibility:visible;mso-wrap-style:square" from="362,2197" to="363,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4y98UAAADeAAAADwAAAGRycy9kb3ducmV2LnhtbESPTWvCQBCG74X+h2UKXkrdGKlIdJVS&#10;EIp4sLGl1yE7ZkOzsyG7avz3zkHwNsO8H88s14Nv1Zn62AQ2MBlnoIirYBuuDfwcNm9zUDEhW2wD&#10;k4ErRVivnp+WWNhw4W86l6lWEsKxQAMupa7QOlaOPMZx6Ijldgy9xyRrX2vb40XCfavzLJtpjw1L&#10;g8OOPh1V/+XJSwmWdb5ztD8h7rbzzd/76++hM2b0MnwsQCUa0kN8d39ZwZ9Mc+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4y98UAAADeAAAADwAAAAAAAAAA&#10;AAAAAAChAgAAZHJzL2Rvd25yZXYueG1sUEsFBgAAAAAEAAQA+QAAAJMDAAAAAA==&#10;" strokecolor="red" strokeweight="0"/>
                  <v:line id="Line 4795" o:spid="_x0000_s5914" style="position:absolute;visibility:visible;mso-wrap-style:square" from="367,2197" to="368,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KXbMcAAADeAAAADwAAAGRycy9kb3ducmV2LnhtbESPQWvCQBCF74L/YZlCL6KbpFg0ugYp&#10;CKV4qLHidciO2dDsbMiumv77bqHgbYb35n1v1sVgW3Gj3jeOFaSzBARx5XTDtYKv4266AOEDssbW&#10;MSn4IQ/FZjxaY67dnQ90K0MtYgj7HBWYELpcSl8ZsuhnriOO2sX1FkNc+1rqHu8x3LYyS5JXabHh&#10;SDDY0Zuh6ru82gjBss72hj6viPuPxe48n5yOnVLPT8N2BSLQEB7m/+t3HeunL9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8pdsxwAAAN4AAAAPAAAAAAAA&#10;AAAAAAAAAKECAABkcnMvZG93bnJldi54bWxQSwUGAAAAAAQABAD5AAAAlQMAAAAA&#10;" strokecolor="red" strokeweight="0"/>
                  <v:line id="Line 4796" o:spid="_x0000_s5915" style="position:absolute;visibility:visible;mso-wrap-style:square" from="373,2196" to="374,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GoLMYAAADeAAAADwAAAGRycy9kb3ducmV2LnhtbESPQWvCQBCF74L/YRmhF6kbFUVSVxFB&#10;KMVDjZZeh+w0G5qdDdlV03/vHITeZpj33jdvve19o27UxTqwgekkA0VcBltzZeByPryuQMWEbLEJ&#10;TAb+KMJ2MxysMbfhzie6FalSEsIxRwMupTbXOpaOPMZJaInl9hM6j0nWrtK2w7uE+0bPsmypPdYs&#10;BIct7R2Vv8XVCwSLanZ09HlFPH6sDt+L8de5NeZl1O/eQCXq07/46X638v50Ppc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RqCzGAAAA3gAAAA8AAAAAAAAA&#10;AAAAAAAAoQIAAGRycy9kb3ducmV2LnhtbFBLBQYAAAAABAAEAPkAAACUAwAAAAA=&#10;" strokecolor="red" strokeweight="0"/>
                  <v:line id="Line 4797" o:spid="_x0000_s5916" style="position:absolute;visibility:visible;mso-wrap-style:square" from="385,2194" to="386,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Nt8UAAADeAAAADwAAAGRycy9kb3ducmV2LnhtbESPQYvCMBCF7wv+hzCCl2VNq6xI1ygi&#10;CCIe3KrsdWhmm2IzKU3U+u+NIHib4b1535vZorO1uFLrK8cK0mECgrhwuuJSwfGw/pqC8AFZY+2Y&#10;FNzJw2Le+5hhpt2Nf+mah1LEEPYZKjAhNJmUvjBk0Q9dQxy1f9daDHFtS6lbvMVwW8tRkkykxYoj&#10;wWBDK0PFOb/YCMG8HO0M7S+Iu+10/ff9eTo0Sg363fIHRKAuvM2v642O9dPxOIX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0Nt8UAAADeAAAADwAAAAAAAAAA&#10;AAAAAAChAgAAZHJzL2Rvd25yZXYueG1sUEsFBgAAAAAEAAQA+QAAAJMDAAAAAA==&#10;" strokecolor="red" strokeweight="0"/>
                  <v:line id="Line 4798" o:spid="_x0000_s5917" style="position:absolute;visibility:visible;mso-wrap-style:square" from="389,2194" to="390,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wMUAAADeAAAADwAAAGRycy9kb3ducmV2LnhtbESPQYvCMBCF78L+hzALXkRTK4pUoyyC&#10;IOJhrbt4HZqxKdtMShO1/nuzIHib4b1535vlurO1uFHrK8cKxqMEBHHhdMWlgp/TdjgH4QOyxtox&#10;KXiQh/Xqo7fETLs7H+mWh1LEEPYZKjAhNJmUvjBk0Y9cQxy1i2sthri2pdQt3mO4rWWaJDNpseJI&#10;MNjQxlDxl19thGBepgdD31fEw36+PU8Hv6dGqf5n97UAEagLb/Preqdj/fFkksL/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TwMUAAADeAAAADwAAAAAAAAAA&#10;AAAAAAChAgAAZHJzL2Rvd25yZXYueG1sUEsFBgAAAAAEAAQA+QAAAJMDAAAAAA==&#10;" strokecolor="red" strokeweight="0"/>
                  <v:line id="Line 4799" o:spid="_x0000_s5918" style="position:absolute;visibility:visible;mso-wrap-style:square" from="395,2193" to="396,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M2W8UAAADeAAAADwAAAGRycy9kb3ducmV2LnhtbESPQYvCMBCF78L+hzALXkRTLYpUoyyC&#10;IOJB6y5eh2ZsyjaT0kTt/vuNIHib4b1535vlurO1uFPrK8cKxqMEBHHhdMWlgu/zdjgH4QOyxtox&#10;KfgjD+vVR2+JmXYPPtE9D6WIIewzVGBCaDIpfWHIoh+5hjhqV9daDHFtS6lbfMRwW8tJksykxYoj&#10;wWBDG0PFb36zEYJ5OTkYOt4QD/v59jId/Jwbpfqf3dcCRKAuvM2v652O9cdpms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M2W8UAAADeAAAADwAAAAAAAAAA&#10;AAAAAAChAgAAZHJzL2Rvd25yZXYueG1sUEsFBgAAAAAEAAQA+QAAAJMDAAAAAA==&#10;" strokecolor="red" strokeweight="0"/>
                  <v:line id="Line 4800" o:spid="_x0000_s5919" style="position:absolute;visibility:visible;mso-wrap-style:square" from="348,2221" to="349,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quL8YAAADeAAAADwAAAGRycy9kb3ducmV2LnhtbESPT4vCMBDF78J+hzALXkRT/y1SjbIs&#10;CCIetK54HZrZpmwzKU3U+u2NIHib4b15vzeLVWsrcaXGl44VDAcJCOLc6ZILBb/HdX8GwgdkjZVj&#10;UnAnD6vlR2eBqXY3PtA1C4WIIexTVGBCqFMpfW7Ioh+4mjhqf66xGOLaFFI3eIvhtpKjJPmSFkuO&#10;BIM1/RjK/7OLjRDMitHO0P6CuNvO1udp73Sslep+tt9zEIHa8Da/rjc61h+Oxx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qri/GAAAA3gAAAA8AAAAAAAAA&#10;AAAAAAAAoQIAAGRycy9kb3ducmV2LnhtbFBLBQYAAAAABAAEAPkAAACUAwAAAAA=&#10;" strokecolor="red" strokeweight="0"/>
                  <v:line id="Line 4801" o:spid="_x0000_s5920" style="position:absolute;visibility:visible;mso-wrap-style:square" from="352,2220" to="353,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YLtMcAAADeAAAADwAAAGRycy9kb3ducmV2LnhtbESPQWvCQBCF7wX/wzJCL8VsjFhCdBUR&#10;hFI82FjxOmSn2dDsbMiuMf333YLQ2wzvzfverLejbcVAvW8cK5gnKQjiyumGawWf58MsB+EDssbW&#10;MSn4IQ/bzeRpjYV2d/6goQy1iCHsC1RgQugKKX1lyKJPXEcctS/XWwxx7Wupe7zHcNvKLE1fpcWG&#10;I8FgR3tD1Xd5sxGCZZ0dDZ1uiMf3/HBdvlzOnVLP03G3AhFoDP/mx/WbjvXni8U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Zgu0xwAAAN4AAAAPAAAAAAAA&#10;AAAAAAAAAKECAABkcnMvZG93bnJldi54bWxQSwUGAAAAAAQABAD5AAAAlQMAAAAA&#10;" strokecolor="red" strokeweight="0"/>
                  <v:line id="Line 4802" o:spid="_x0000_s5921" style="position:absolute;visibility:visible;mso-wrap-style:square" from="358,2219" to="359,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SVw8UAAADeAAAADwAAAGRycy9kb3ducmV2LnhtbESPQYvCMBCF78L+hzDCXkRTFUWqURZB&#10;kMXD2ipeh2Zsis2kNFG7/36zIHib4b1535vVprO1eFDrK8cKxqMEBHHhdMWlglO+Gy5A+ICssXZM&#10;Cn7Jw2b90Vthqt2Tj/TIQiliCPsUFZgQmlRKXxiy6EeuIY7a1bUWQ1zbUuoWnzHc1nKSJHNpseJI&#10;MNjQ1lBxy+42QjArJwdDP3fEw/did5kNznmj1Ge/+1qCCNSFt/l1vdex/ng6ncP/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SVw8UAAADeAAAADwAAAAAAAAAA&#10;AAAAAAChAgAAZHJzL2Rvd25yZXYueG1sUEsFBgAAAAAEAAQA+QAAAJMDAAAAAA==&#10;" strokecolor="red" strokeweight="0"/>
                  <v:line id="Line 4803" o:spid="_x0000_s5922" style="position:absolute;visibility:visible;mso-wrap-style:square" from="370,2218" to="37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gwWMUAAADeAAAADwAAAGRycy9kb3ducmV2LnhtbESPQYvCMBCF78L+hzALXkRTFV2pRlkW&#10;BBEPWle8Ds1sU7aZlCZq/fdGELzN8N68781i1dpKXKnxpWMFw0ECgjh3uuRCwe9x3Z+B8AFZY+WY&#10;FNzJw2r50Vlgqt2ND3TNQiFiCPsUFZgQ6lRKnxuy6AeuJo7an2sshrg2hdQN3mK4reQoSabSYsmR&#10;YLCmH0P5f3axEYJZMdoZ2l8Qd9vZ+jzpnY61Ut3P9nsOIlAb3ubX9UbH+sPx+Au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gwWMUAAADeAAAADwAAAAAAAAAA&#10;AAAAAAChAgAAZHJzL2Rvd25yZXYueG1sUEsFBgAAAAAEAAQA+QAAAJMDAAAAAA==&#10;" strokecolor="red" strokeweight="0"/>
                  <v:line id="Line 4804" o:spid="_x0000_s5923" style="position:absolute;visibility:visible;mso-wrap-style:square" from="374,2217" to="375,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ekKsUAAADeAAAADwAAAGRycy9kb3ducmV2LnhtbESPTWvCQBCG74L/YRmhF6kbFUVSVxFB&#10;KMVDjZZeh+w0G5qdDdlV03/vHITeZpj345n1tveNulEX68AGppMMFHEZbM2Vgcv58LoCFROyxSYw&#10;GfijCNvNcLDG3IY7n+hWpEpJCMccDbiU2lzrWDryGCehJZbbT+g8Jlm7StsO7xLuGz3LsqX2WLM0&#10;OGxp76j8La5eSrCoZkdHn1fE48fq8L0Yf51bY15G/e4NVKI+/Yuf7ncr+NP5XH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ekKsUAAADeAAAADwAAAAAAAAAA&#10;AAAAAAChAgAAZHJzL2Rvd25yZXYueG1sUEsFBgAAAAAEAAQA+QAAAJMDAAAAAA==&#10;" strokecolor="red" strokeweight="0"/>
                  <v:line id="Line 4805" o:spid="_x0000_s5924" style="position:absolute;visibility:visible;mso-wrap-style:square" from="381,2216" to="382,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sBscUAAADeAAAADwAAAGRycy9kb3ducmV2LnhtbESPQYvCMBCF78L+hzALXmRNVRStRlkW&#10;BFk8aF3xOjRjU2wmpYna/fdGELzN8N68781i1dpK3KjxpWMFg34Cgjh3uuRCwd9h/TUF4QOyxsox&#10;KfgnD6vlR2eBqXZ33tMtC4WIIexTVGBCqFMpfW7Iou+7mjhqZ9dYDHFtCqkbvMdwW8lhkkykxZIj&#10;wWBNP4byS3a1EYJZMdwa2l0Rt7/T9WncOx5qpbqf7fccRKA2vM2v642O9Qej0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sBscUAAADeAAAADwAAAAAAAAAA&#10;AAAAAAChAgAAZHJzL2Rvd25yZXYueG1sUEsFBgAAAAAEAAQA+QAAAJMDAAAAAA==&#10;" strokecolor="red" strokeweight="0"/>
                  <v:line id="Line 4806" o:spid="_x0000_s5925" style="position:absolute;visibility:visible;mso-wrap-style:square" from="392,2215" to="393,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bUccAAADeAAAADwAAAGRycy9kb3ducmV2LnhtbESPT2vCQBDF74LfYRmhF9GN9g8SXUUE&#10;oRQPbVLxOmSn2dDsbMiumn77zqHQ2wzz3vvN2+wG36ob9bEJbGAxz0ARV8E2XBv4LI+zFaiYkC22&#10;gcnAD0XYbcejDeY23PmDbkWqlYRwzNGAS6nLtY6VI49xHjpiuX2F3mOSta+17fEu4b7Vyyx70R4b&#10;FoLDjg6Oqu/i6gWCRb08OXq/Ip7eVsfL8/RcdsY8TIb9GlSiIf2L/9yvVt5fPD5JAakjM+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F9tRxwAAAN4AAAAPAAAAAAAA&#10;AAAAAAAAAKECAABkcnMvZG93bnJldi54bWxQSwUGAAAAAAQABAD5AAAAlQMAAAAA&#10;" strokecolor="red" strokeweight="0"/>
                  <v:line id="Line 4807" o:spid="_x0000_s5926" style="position:absolute;visibility:visible;mso-wrap-style:square" from="397,2214" to="398,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ysYAAADeAAAADwAAAGRycy9kb3ducmV2LnhtbESPQWvCQBCF74X+h2WEXkrdRGuR6Cql&#10;IIh4qInidciO2WB2NmRXjf/eFQq9zfDevO/NfNnbRlyp87VjBekwAUFcOl1zpWBfrD6mIHxA1tg4&#10;JgV38rBcvL7MMdPuxju65qESMYR9hgpMCG0mpS8NWfRD1xJH7eQ6iyGuXSV1h7cYbhs5SpIvabHm&#10;SDDY0o+h8pxfbIRgXo22hn4viNvNdHWcvB+KVqm3Qf89AxGoD//mv+u1jvXT8Wc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bfsrGAAAA3gAAAA8AAAAAAAAA&#10;AAAAAAAAoQIAAGRycy9kb3ducmV2LnhtbFBLBQYAAAAABAAEAPkAAACUAwAAAAA=&#10;" strokecolor="red" strokeweight="0"/>
                  <v:line id="Line 4808" o:spid="_x0000_s5927" style="position:absolute;visibility:visible;mso-wrap-style:square" from="344,2243" to="345,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ngvcYAAADeAAAADwAAAGRycy9kb3ducmV2LnhtbESPQWvCQBCF74X+h2UEL6VujLVI6ipF&#10;EEQ8aGLpdchOs8HsbMiuGv+9Kwi9zfDevO/NfNnbRlyo87VjBeNRAoK4dLrmSsGxWL/PQPiArLFx&#10;TApu5GG5eH2ZY6bdlQ90yUMlYgj7DBWYENpMSl8asuhHriWO2p/rLIa4dpXUHV5juG1kmiSf0mLN&#10;kWCwpZWh8pSfbYRgXqU7Q/sz4m47W/9O336KVqnhoP/+AhGoD//m5/VGx/rjyUc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J4L3GAAAA3gAAAA8AAAAAAAAA&#10;AAAAAAAAoQIAAGRycy9kb3ducmV2LnhtbFBLBQYAAAAABAAEAPkAAACUAwAAAAA=&#10;" strokecolor="red" strokeweight="0"/>
                  <v:line id="Line 4809" o:spid="_x0000_s5928" style="position:absolute;visibility:visible;mso-wrap-style:square" from="355,2241" to="356,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FJsYAAADeAAAADwAAAGRycy9kb3ducmV2LnhtbESPT4vCMBDF78J+hzALXkRT/y1SjbIs&#10;CCIetK54HZrZpmwzKU3U+u2NIHib4b15vzeLVWsrcaXGl44VDAcJCOLc6ZILBb/HdX8GwgdkjZVj&#10;UnAnD6vlR2eBqXY3PtA1C4WIIexTVGBCqFMpfW7Ioh+4mjhqf66xGOLaFFI3eIvhtpKjJPmSFkuO&#10;BIM1/RjK/7OLjRDMitHO0P6CuNvO1udp73Sslep+tt9zEIHa8Da/rjc61h+OJ2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FRSbGAAAA3gAAAA8AAAAAAAAA&#10;AAAAAAAAoQIAAGRycy9kb3ducmV2LnhtbFBLBQYAAAAABAAEAPkAAACUAwAAAAA=&#10;" strokecolor="red" strokeweight="0"/>
                  <v:line id="Line 4810" o:spid="_x0000_s5929" style="position:absolute;visibility:visible;mso-wrap-style:square" from="360,2240" to="36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zdUscAAADeAAAADwAAAGRycy9kb3ducmV2LnhtbESPQWvCQBCF7wX/wzJCL0U3WishzSaI&#10;IJTioY1Kr0N2zAazsyG7avrvu4VCbzO8N+97k5ej7cSNBt86VrCYJyCIa6dbbhQcD7tZCsIHZI2d&#10;Y1LwTR7KYvKQY6bdnT/pVoVGxBD2GSowIfSZlL42ZNHPXU8ctbMbLIa4Do3UA95juO3kMknW0mLL&#10;kWCwp62h+lJdbYRg1Sz3hj6uiPv3dPf18nQ69Eo9TsfNK4hAY/g3/12/6Vh/8bxa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LN1SxwAAAN4AAAAPAAAAAAAA&#10;AAAAAAAAAKECAABkcnMvZG93bnJldi54bWxQSwUGAAAAAAQABAD5AAAAlQMAAAAA&#10;" strokecolor="red" strokeweight="0"/>
                  <v:line id="Line 4811" o:spid="_x0000_s5930" style="position:absolute;visibility:visible;mso-wrap-style:square" from="366,2240" to="367,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4yccAAADeAAAADwAAAGRycy9kb3ducmV2LnhtbESPT2vCQBDF7wW/wzJCL0U32iqSuooI&#10;gVI8tFHpdciO2WB2NmQ3f/rtu4VCbzO8N+/3ZrsfbS16an3lWMFinoAgLpyuuFRwOWezDQgfkDXW&#10;jknBN3nY7yYPW0y1G/iT+jyUIoawT1GBCaFJpfSFIYt+7hriqN1cazHEtS2lbnGI4baWyyRZS4sV&#10;R4LBho6Ginve2QjBvFyeDH10iKf3Tfa1erqeG6Uep+PhFUSgMfyb/67fdKy/eH5Z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HjJxwAAAN4AAAAPAAAAAAAA&#10;AAAAAAAAAKECAABkcnMvZG93bnJldi54bWxQSwUGAAAAAAQABAD5AAAAlQMAAAAA&#10;" strokecolor="red" strokeweight="0"/>
                  <v:line id="Line 4812" o:spid="_x0000_s5931" style="position:absolute;visibility:visible;mso-wrap-style:square" from="378,2238" to="379,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mvsUAAADeAAAADwAAAGRycy9kb3ducmV2LnhtbESPT4vCMBDF78J+hzALXkRT/yLVKIsg&#10;LOJBq+J1aMambDMpTdTut98sCN5meG/e781y3dpKPKjxpWMFw0ECgjh3uuRCwfm07c9B+ICssXJM&#10;Cn7Jw3r10Vliqt2Tj/TIQiFiCPsUFZgQ6lRKnxuy6AeuJo7azTUWQ1ybQuoGnzHcVnKUJDNpseRI&#10;MFjTxlD+k91thGBWjPaGDnfE/W6+vU57l1OtVPez/VqACNSGt/l1/a1j/eF4MoP/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LmvsUAAADeAAAADwAAAAAAAAAA&#10;AAAAAAChAgAAZHJzL2Rvd25yZXYueG1sUEsFBgAAAAAEAAQA+QAAAJMDAAAAAA==&#10;" strokecolor="red" strokeweight="0"/>
                  <v:line id="Line 4813" o:spid="_x0000_s5932" style="position:absolute;visibility:visible;mso-wrap-style:square" from="382,2238" to="38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5DJcYAAADeAAAADwAAAGRycy9kb3ducmV2LnhtbESPQWsCMRCF70L/Q5iCF9Gs2lZZjVIK&#10;gogHXZVeh810s7iZLJuo6783BcHbDO/N+97Ml62txJUaXzpWMBwkIIhzp0suFBwPq/4UhA/IGivH&#10;pOBOHpaLt84cU+1uvKdrFgoRQ9inqMCEUKdS+tyQRT9wNXHU/lxjMcS1KaRu8BbDbSVHSfIlLZYc&#10;CQZr+jGUn7OLjRDMitHW0O6CuN1MV7+fvdOhVqr73n7PQARqw8v8vF7rWH84/pjA/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QyXGAAAA3gAAAA8AAAAAAAAA&#10;AAAAAAAAoQIAAGRycy9kb3ducmV2LnhtbFBLBQYAAAAABAAEAPkAAACUAwAAAAA=&#10;" strokecolor="red" strokeweight="0"/>
                  <v:line id="Line 4814" o:spid="_x0000_s5933" style="position:absolute;visibility:visible;mso-wrap-style:square" from="388,2237" to="389,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XV8YAAADeAAAADwAAAGRycy9kb3ducmV2LnhtbESPTWvCQBCG74L/YRmhF9GN9gOJriKC&#10;UIqHNql4HbLTbGh2NmRXTf9951DobYZ5P57Z7Abfqhv1sQlsYDHPQBFXwTZcG/gsj7MVqJiQLbaB&#10;ycAPRdhtx6MN5jbc+YNuRaqVhHDM0YBLqcu1jpUjj3EeOmK5fYXeY5K1r7Xt8S7hvtXLLHvRHhuW&#10;BocdHRxV38XVSwkW9fLk6P2KeHpbHS/P03PZGfMwGfZrUImG9C/+c79awV88PgmvvCMz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h11fGAAAA3gAAAA8AAAAAAAAA&#10;AAAAAAAAoQIAAGRycy9kb3ducmV2LnhtbFBLBQYAAAAABAAEAPkAAACUAwAAAAA=&#10;" strokecolor="red" strokeweight="0"/>
                  <v:line id="Line 4815" o:spid="_x0000_s5934" style="position:absolute;visibility:visible;mso-wrap-style:square" from="400,2235" to="401,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1yzMYAAADeAAAADwAAAGRycy9kb3ducmV2LnhtbESPQWsCMRCF70L/Q5iCF9Gs2ha7GqUU&#10;BBEPuipeh810s7iZLJuo6783BcHbDO/N+97MFq2txJUaXzpWMBwkIIhzp0suFBz2y/4EhA/IGivH&#10;pOBOHhbzt84MU+1uvKNrFgoRQ9inqMCEUKdS+tyQRT9wNXHU/lxjMcS1KaRu8BbDbSVHSfIlLZYc&#10;CQZr+jWUn7OLjRDMitHG0PaCuFlPlqfP3nFfK9V9b3+mIAK14WV+Xq90rD8cf3z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tcszGAAAA3gAAAA8AAAAAAAAA&#10;AAAAAAAAoQIAAGRycy9kb3ducmV2LnhtbFBLBQYAAAAABAAEAPkAAACUAwAAAAA=&#10;" strokecolor="red" strokeweight="0"/>
                  <v:line id="Line 4816" o:spid="_x0000_s5935" style="position:absolute;visibility:visible;mso-wrap-style:square" from="341,2265" to="342,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5NjMYAAADeAAAADwAAAGRycy9kb3ducmV2LnhtbESPQWvCQBCF74L/YRmhF6kbFUVSVxFB&#10;KMVDjZZeh+w0G5qdDdlV03/vHAreZpj33jdvve19o27UxTqwgekkA0VcBltzZeByPryuQMWEbLEJ&#10;TAb+KMJ2MxysMbfhzie6FalSEsIxRwMupTbXOpaOPMZJaInl9hM6j0nWrtK2w7uE+0bPsmypPdYs&#10;BIct7R2Vv8XVCwSLanZ09HlFPH6sDt+L8de5NeZl1O/eQCXq01P873638v50vpA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TYzGAAAA3gAAAA8AAAAAAAAA&#10;AAAAAAAAoQIAAGRycy9kb3ducmV2LnhtbFBLBQYAAAAABAAEAPkAAACUAwAAAAA=&#10;" strokecolor="red" strokeweight="0"/>
                  <v:line id="Line 4817" o:spid="_x0000_s5936" style="position:absolute;visibility:visible;mso-wrap-style:square" from="345,2264" to="346,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LoF8UAAADeAAAADwAAAGRycy9kb3ducmV2LnhtbESPQYvCMBCF74L/IYzgRda0iiJdo4gg&#10;iHjYrcpeh2a2KTaT0kSt/94IC3ub4b1535vlurO1uFPrK8cK0nECgrhwuuJSwfm0+1iA8AFZY+2Y&#10;FDzJw3rV7y0x0+7B33TPQyliCPsMFZgQmkxKXxiy6MeuIY7ar2sthri2pdQtPmK4reUkSebSYsWR&#10;YLChraHimt9shGBeTo6Gvm6Ix8Ni9zMbXU6NUsNBt/kEEagL/+a/672O9dPpLI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LoF8UAAADeAAAADwAAAAAAAAAA&#10;AAAAAAChAgAAZHJzL2Rvd25yZXYueG1sUEsFBgAAAAAEAAQA+QAAAJMDAAAAAA==&#10;" strokecolor="red" strokeweight="0"/>
                  <v:line id="Line 4818" o:spid="_x0000_s5937" style="position:absolute;visibility:visible;mso-wrap-style:square" from="352,2263" to="353,2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B2YMUAAADeAAAADwAAAGRycy9kb3ducmV2LnhtbESPQYvCMBCF78L+hzALexFNrShSjbII&#10;giwetO7idWjGpmwzKU3U+u+NIHib4b1535vFqrO1uFLrK8cKRsMEBHHhdMWlgt/jZjAD4QOyxtox&#10;KbiTh9Xyo7fATLsbH+iah1LEEPYZKjAhNJmUvjBk0Q9dQxy1s2sthri2pdQt3mK4rWWaJFNpseJI&#10;MNjQ2lDxn19shGBepjtD+wvi7me2OU36f8dGqa/P7nsOIlAX3ubX9VbH+qPxJIX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B2YMUAAADeAAAADwAAAAAAAAAA&#10;AAAAAAChAgAAZHJzL2Rvd25yZXYueG1sUEsFBgAAAAAEAAQA+QAAAJMDAAAAAA==&#10;" strokecolor="red" strokeweight="0"/>
                  <v:line id="Line 4819" o:spid="_x0000_s5938" style="position:absolute;visibility:visible;mso-wrap-style:square" from="363,2262" to="36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T+8cAAADeAAAADwAAAGRycy9kb3ducmV2LnhtbESPQWvCQBCF7wX/wzJCL8VsjFhCdBUR&#10;hFI82FjxOmSn2dDsbMiuMf333YLQ2wzvzfverLejbcVAvW8cK5gnKQjiyumGawWf58MsB+EDssbW&#10;MSn4IQ/bzeRpjYV2d/6goQy1iCHsC1RgQugKKX1lyKJPXEcctS/XWwxx7Wupe7zHcNvKLE1fpcWG&#10;I8FgR3tD1Xd5sxGCZZ0dDZ1uiMf3/HBdvlzOnVLP03G3AhFoDP/mx/WbjvXni+U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NP7xwAAAN4AAAAPAAAAAAAA&#10;AAAAAAAAAKECAABkcnMvZG93bnJldi54bWxQSwUGAAAAAAQABAD5AAAAlQMAAAAA&#10;" strokecolor="red" strokeweight="0"/>
                  <v:line id="Line 4820" o:spid="_x0000_s5939" style="position:absolute;visibility:visible;mso-wrap-style:square" from="367,2261" to="368,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Lj8cAAADeAAAADwAAAGRycy9kb3ducmV2LnhtbESPT2vCQBDF7wW/wzJCL0U32iqSuooI&#10;gVI8tFHpdciO2WB2NmQ3f/rtu4VCbzO8N+/3ZrsfbS16an3lWMFinoAgLpyuuFRwOWezDQgfkDXW&#10;jknBN3nY7yYPW0y1G/iT+jyUIoawT1GBCaFJpfSFIYt+7hriqN1cazHEtS2lbnGI4baWyyRZS4sV&#10;R4LBho6Ginve2QjBvFyeDH10iKf3Tfa1erqeG6Uep+PhFUSgMfyb/67fdKy/eF69wO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9UuPxwAAAN4AAAAPAAAAAAAA&#10;AAAAAAAAAKECAABkcnMvZG93bnJldi54bWxQSwUGAAAAAAQABAD5AAAAlQMAAAAA&#10;" strokecolor="red" strokeweight="0"/>
                  <v:line id="Line 4821" o:spid="_x0000_s5940" style="position:absolute;visibility:visible;mso-wrap-style:square" from="374,2260" to="375,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nuFMcAAADeAAAADwAAAGRycy9kb3ducmV2LnhtbESPQWvDMAyF74P+B6PCLmN10pFSsrql&#10;DAJj9LClLbuKWItDYznETpr++3ow2E3iPb3vabObbCtG6n3jWEG6SEAQV043XCs4HYvnNQgfkDW2&#10;jknBjTzstrOHDebaXfmLxjLUIoawz1GBCaHLpfSVIYt+4TriqP243mKIa19L3eM1httWLpNkJS02&#10;HAkGO3ozVF3KwUYIlvXyYOhzQDx8rIvv7Ol87JR6nE/7VxCBpvBv/rt+17F++pJl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e4UxwAAAN4AAAAPAAAAAAAA&#10;AAAAAAAAAKECAABkcnMvZG93bnJldi54bWxQSwUGAAAAAAQABAD5AAAAlQMAAAAA&#10;" strokecolor="red" strokeweight="0"/>
                  <v:line id="Line 4822" o:spid="_x0000_s5941" style="position:absolute;visibility:visible;mso-wrap-style:square" from="385,2259" to="386,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twY8UAAADeAAAADwAAAGRycy9kb3ducmV2LnhtbESPQYvCMBCF7wv+hzCCl0VTFUWqUUQQ&#10;RDzsVsXr0IxNsZmUJmr990ZY2NsM78373ixWra3EgxpfOlYwHCQgiHOnSy4UnI7b/gyED8gaK8ek&#10;4EUeVsvO1wJT7Z78S48sFCKGsE9RgQmhTqX0uSGLfuBq4qhdXWMxxLUppG7wGcNtJUdJMpUWS44E&#10;gzVtDOW37G4jBLNidDD0c0c87Gfby+T7fKyV6nXb9RxEoDb8m/+udzrWH44nU/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twY8UAAADeAAAADwAAAAAAAAAA&#10;AAAAAAChAgAAZHJzL2Rvd25yZXYueG1sUEsFBgAAAAAEAAQA+QAAAJMDAAAAAA==&#10;" strokecolor="red" strokeweight="0"/>
                  <v:line id="Line 4823" o:spid="_x0000_s5942" style="position:absolute;visibility:visible;mso-wrap-style:square" from="390,2258" to="391,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V+McAAADeAAAADwAAAGRycy9kb3ducmV2LnhtbESPQWvCQBCF7wX/wzJCL0U3WqwhzSaI&#10;IJTioY1Kr0N2zAazsyG7avrvu4VCbzO8N+97k5ej7cSNBt86VrCYJyCIa6dbbhQcD7tZCsIHZI2d&#10;Y1LwTR7KYvKQY6bdnT/pVoVGxBD2GSowIfSZlL42ZNHPXU8ctbMbLIa4Do3UA95juO3kMklepMWW&#10;I8FgT1tD9aW62gjBqlnuDX1cEffv6e5r9XQ69Eo9TsfNK4hAY/g3/12/6Vh/8bxa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9X4xwAAAN4AAAAPAAAAAAAA&#10;AAAAAAAAAKECAABkcnMvZG93bnJldi54bWxQSwUGAAAAAAQABAD5AAAAlQMAAAAA&#10;" strokecolor="red" strokeweight="0"/>
                  <v:line id="Line 4824" o:spid="_x0000_s5943" style="position:absolute;visibility:visible;mso-wrap-style:square" from="396,2257" to="397,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BisUAAADeAAAADwAAAGRycy9kb3ducmV2LnhtbESPTWvCQBCG74L/YRmhF6kbFUVSVxFB&#10;KMVDjZZeh+w0G5qdDdlV03/vHAreZpj345n1tveNulEX68AGppMMFHEZbM2Vgcv58LoCFROyxSYw&#10;GfijCNvNcLDG3IY7n+hWpEpJCMccDbiU2lzrWDryGCehJZbbT+g8Jlm7StsO7xLuGz3LsqX2WLM0&#10;OGxp76j8La5eSrCoZkdHn1fE48fq8L0Yf51bY15G/e4NVKI+PcX/7ncr+NP5Qn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hBisUAAADeAAAADwAAAAAAAAAA&#10;AAAAAAChAgAAZHJzL2Rvd25yZXYueG1sUEsFBgAAAAAEAAQA+QAAAJMDAAAAAA==&#10;" strokecolor="red" strokeweight="0"/>
                  <v:line id="Line 4825" o:spid="_x0000_s5944" style="position:absolute;visibility:visible;mso-wrap-style:square" from="348,2285" to="34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kEccAAADeAAAADwAAAGRycy9kb3ducmV2LnhtbESPQWvCQBCF7wX/wzJCL8VstFhsmk0Q&#10;QSjioY2K1yE7zYZmZ0N21fjvu4VCbzO8N+97k5ej7cSVBt86VjBPUhDEtdMtNwqOh+1sBcIHZI2d&#10;Y1JwJw9lMXnIMdPuxp90rUIjYgj7DBWYEPpMSl8bsugT1xNH7csNFkNch0bqAW8x3HZykaYv0mLL&#10;kWCwp42h+ru62AjBqlnsDX1cEPe71fa8fDodeqUep+P6DUSgMfyb/67fdaw/f16+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9OQRxwAAAN4AAAAPAAAAAAAA&#10;AAAAAAAAAKECAABkcnMvZG93bnJldi54bWxQSwUGAAAAAAQABAD5AAAAlQMAAAAA&#10;" strokecolor="red" strokeweight="0"/>
                  <v:line id="Line 4826" o:spid="_x0000_s5945" style="position:absolute;visibility:visible;mso-wrap-style:square" from="353,2285" to="35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KHMcYAAADeAAAADwAAAGRycy9kb3ducmV2LnhtbESPQWvCQBCF7wX/wzIFL0U3KhVJXUUK&#10;QhEPNrZ4HbLTbGh2NmRXjf/eOQjeZpj33jdvue59oy7UxTqwgck4A0VcBltzZeDnuB0tQMWEbLEJ&#10;TAZuFGG9GrwsMbfhyt90KVKlJIRjjgZcSm2udSwdeYzj0BLL7S90HpOsXaVth1cJ942eZtlce6xZ&#10;CA5b+nRU/hdnLxAsqune0eGMuN8ttqf3t99ja8zwtd98gErUp6f44f6y8v5kNpc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ihzHGAAAA3gAAAA8AAAAAAAAA&#10;AAAAAAAAoQIAAGRycy9kb3ducmV2LnhtbFBLBQYAAAAABAAEAPkAAACUAwAAAAA=&#10;" strokecolor="red" strokeweight="0"/>
                  <v:line id="Line 4827" o:spid="_x0000_s5946" style="position:absolute;visibility:visible;mso-wrap-style:square" from="359,2284" to="360,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4iqscAAADeAAAADwAAAGRycy9kb3ducmV2LnhtbESPQWvDMAyF74X9B6PBLmVxktES0rpl&#10;DApj9LCmHb2KWI1DYznEbpP9+3kw2E3iPb3vab2dbCfuNPjWsYIsSUEQ10633Cg4HXfPBQgfkDV2&#10;jknBN3nYbh5mayy1G/lA9yo0IoawL1GBCaEvpfS1IYs+cT1x1C5usBjiOjRSDzjGcNvJPE2X0mLL&#10;kWCwpzdD9bW62QjBqsn3hj5viPuPYndezL+OvVJPj9PrCkSgKfyb/67fdayfvSw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iKqxwAAAN4AAAAPAAAAAAAA&#10;AAAAAAAAAKECAABkcnMvZG93bnJldi54bWxQSwUGAAAAAAQABAD5AAAAlQMAAAAA&#10;" strokecolor="red" strokeweight="0"/>
                </v:group>
                <v:group id="Group 4828" o:spid="_x0000_s5947" style="position:absolute;left:2159;top:1289;width:393;height:13919" coordorigin="340,203" coordsize="62,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IR1sUAAADeAAAADwAAAGRycy9kb3ducmV2LnhtbERPTWuDQBC9B/oflin0&#10;lqwmRIrNRiS0pQcpxBRKb4M7UYk7K+5Wzb/vBgq5zeN9zi6bTSdGGlxrWUG8ikAQV1a3XCv4Or0t&#10;n0E4j6yxs0wKruQg2z8sdphqO/GRxtLXIoSwS1FB432fSumqhgy6le2JA3e2g0Ef4FBLPeAUwk0n&#10;11GUSIMth4YGezo0VF3KX6PgfcIp38SvY3E5H64/p+3ndxGTUk+Pc/4CwtPs7+J/94cO8+NNsobb&#10;O+EGuf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yEdbFAAAA3gAA&#10;AA8AAAAAAAAAAAAAAAAAqgIAAGRycy9kb3ducmV2LnhtbFBLBQYAAAAABAAEAPoAAACcAwAAAAA=&#10;">
                  <v:line id="Line 4829" o:spid="_x0000_s5948" style="position:absolute;visibility:visible;mso-wrap-style:square" from="370,2282" to="37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AZRsUAAADeAAAADwAAAGRycy9kb3ducmV2LnhtbESPQYvCMBCF78L+hzDCXkRTFUWqURZB&#10;kMXD2ipeh2Zsis2kNFG7/36zIHib4b1535vVprO1eFDrK8cKxqMEBHHhdMWlglO+Gy5A+ICssXZM&#10;Cn7Jw2b90Vthqt2Tj/TIQiliCPsUFZgQmlRKXxiy6EeuIY7a1bUWQ1zbUuoWnzHc1nKSJHNpseJI&#10;MNjQ1lBxy+42QjArJwdDP3fEw/did5kNznmj1Ge/+1qCCNSFt/l1vdex/ng6n8L/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AZRsUAAADeAAAADwAAAAAAAAAA&#10;AAAAAAChAgAAZHJzL2Rvd25yZXYueG1sUEsFBgAAAAAEAAQA+QAAAJMDAAAAAA==&#10;" strokecolor="red" strokeweight="0"/>
                  <v:line id="Line 4830" o:spid="_x0000_s5949" style="position:absolute;visibility:visible;mso-wrap-style:square" from="375,2282" to="376,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mBMsUAAADeAAAADwAAAGRycy9kb3ducmV2LnhtbESPT4vCMBDF78J+hzALXkRT/yLVKIsg&#10;LOJBq+J1aMambDMpTdTut98sCN5meG/e781y3dpKPKjxpWMFw0ECgjh3uuRCwfm07c9B+ICssXJM&#10;Cn7Jw3r10Vliqt2Tj/TIQiFiCPsUFZgQ6lRKnxuy6AeuJo7azTUWQ1ybQuoGnzHcVnKUJDNpseRI&#10;MFjTxlD+k91thGBWjPaGDnfE/W6+vU57l1OtVPez/VqACNSGt/l1/a1j/eF4NoH/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mBMsUAAADeAAAADwAAAAAAAAAA&#10;AAAAAAChAgAAZHJzL2Rvd25yZXYueG1sUEsFBgAAAAAEAAQA+QAAAJMDAAAAAA==&#10;" strokecolor="red" strokeweight="0"/>
                  <v:line id="Line 4831" o:spid="_x0000_s5950" style="position:absolute;visibility:visible;mso-wrap-style:square" from="382,2281" to="383,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UkqcUAAADeAAAADwAAAGRycy9kb3ducmV2LnhtbESPQYvCMBCF7wv+hzCCl0VTFUWqUUQQ&#10;RDzsVsXr0IxNsZmUJmr990ZY2NsM78373ixWra3EgxpfOlYwHCQgiHOnSy4UnI7b/gyED8gaK8ek&#10;4EUeVsvO1wJT7Z78S48sFCKGsE9RgQmhTqX0uSGLfuBq4qhdXWMxxLUppG7wGcNtJUdJMpUWS44E&#10;gzVtDOW37G4jBLNidDD0c0c87Gfby+T7fKyV6nXb9RxEoDb8m/+udzrWH46nE/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UkqcUAAADeAAAADwAAAAAAAAAA&#10;AAAAAAChAgAAZHJzL2Rvd25yZXYueG1sUEsFBgAAAAAEAAQA+QAAAJMDAAAAAA==&#10;" strokecolor="red" strokeweight="0"/>
                  <v:line id="Line 4832" o:spid="_x0000_s5951" style="position:absolute;visibility:visible;mso-wrap-style:square" from="393,2279" to="394,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e63scAAADeAAAADwAAAGRycy9kb3ducmV2LnhtbESPQWvDMAyF74P+B6NCL6N1mrEQsrql&#10;FApl9LAlLbuKWIvDYjnEbpP9+3kw2E3iPb3vabObbCfuNPjWsYL1KgFBXDvdcqPgUh2XOQgfkDV2&#10;jknBN3nYbWcPGyy0G/md7mVoRAxhX6ACE0JfSOlrQxb9yvXEUft0g8UQ16GResAxhttOpkmSSYst&#10;R4LBng6G6q/yZiMEyyY9G3q7IZ5f8+PH8+O16pVazKf9C4hAU/g3/12fdKy/fso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7rexwAAAN4AAAAPAAAAAAAA&#10;AAAAAAAAAKECAABkcnMvZG93bnJldi54bWxQSwUGAAAAAAQABAD5AAAAlQMAAAAA&#10;" strokecolor="red" strokeweight="0"/>
                  <v:line id="Line 4833" o:spid="_x0000_s5952" style="position:absolute;visibility:visible;mso-wrap-style:square" from="397,2279" to="398,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sfRccAAADeAAAADwAAAGRycy9kb3ducmV2LnhtbESPT2vCQBDF7wW/wzJCL0U3WqqSuooI&#10;gVI8tFHpdciO2WB2NmQ3f/rtu4VCbzO8N+/3ZrsfbS16an3lWMFinoAgLpyuuFRwOWezDQgfkDXW&#10;jknBN3nY7yYPW0y1G/iT+jyUIoawT1GBCaFJpfSFIYt+7hriqN1cazHEtS2lbnGI4baWyyRZSYsV&#10;R4LBho6Ginve2QjBvFyeDH10iKf3Tfb18nQ9N0o9TsfDK4hAY/g3/12/6Vh/8bxa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x9FxwAAAN4AAAAPAAAAAAAA&#10;AAAAAAAAAKECAABkcnMvZG93bnJldi54bWxQSwUGAAAAAAQABAD5AAAAlQMAAAAA&#10;" strokecolor="red" strokeweight="0"/>
                  <v:line id="Line 4834" o:spid="_x0000_s5953" style="position:absolute;visibility:visible;mso-wrap-style:square" from="345,2307" to="346,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LN8UAAADeAAAADwAAAGRycy9kb3ducmV2LnhtbESPTWvCQBCG7wX/wzIFL0U3KhVJXUUK&#10;QhEPNrZ4HbLTbGh2NmRXjf/eOQjeZpj345nluveNulAX68AGJuMMFHEZbM2VgZ/jdrQAFROyxSYw&#10;GbhRhPVq8LLE3IYrf9OlSJWSEI45GnAptbnWsXTkMY5DSyy3v9B5TLJ2lbYdXiXcN3qaZXPtsWZp&#10;cNjSp6Pyvzh7KcGimu4dHc6I+91ie3p/+z22xgxf+80HqER9eoof7i8r+JPZXH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LN8UAAADeAAAADwAAAAAAAAAA&#10;AAAAAAChAgAAZHJzL2Rvd25yZXYueG1sUEsFBgAAAAAEAAQA+QAAAJMDAAAAAA==&#10;" strokecolor="red" strokeweight="0"/>
                  <v:line id="Line 4835" o:spid="_x0000_s5954" style="position:absolute;visibility:visible;mso-wrap-style:square" from="356,2306" to="357,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gurMUAAADeAAAADwAAAGRycy9kb3ducmV2LnhtbESPQYvCMBCF78L+hzALXmRNVRStRlkW&#10;BFk8aF3xOjRjU2wmpYna/fdGELzN8N68781i1dpK3KjxpWMFg34Cgjh3uuRCwd9h/TUF4QOyxsox&#10;KfgnD6vlR2eBqXZ33tMtC4WIIexTVGBCqFMpfW7Iou+7mjhqZ9dYDHFtCqkbvMdwW8lhkkykxZIj&#10;wWBNP4byS3a1EYJZMdwa2l0Rt7/T9WncOx5qpbqf7fccRKA2vM2v642O9Qejy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gurMUAAADeAAAADwAAAAAAAAAA&#10;AAAAAAChAgAAZHJzL2Rvd25yZXYueG1sUEsFBgAAAAAEAAQA+QAAAJMDAAAAAA==&#10;" strokecolor="red" strokeweight="0"/>
                  <v:line id="Line 4836" o:spid="_x0000_s5955" style="position:absolute;visibility:visible;mso-wrap-style:square" from="360,2305" to="36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sR7MYAAADeAAAADwAAAGRycy9kb3ducmV2LnhtbESPQWvCQBCF74L/YRmhF9GNlrYSXUUE&#10;oRQPbVLxOmSn2dDsbMiumv77zqHQ2wzz3vvmbXaDb9WN+tgENrCYZ6CIq2Abrg18lsfZClRMyBbb&#10;wGTghyLstuPRBnMb7vxBtyLVSkI45mjApdTlWsfKkcc4Dx2x3L5C7zHJ2tfa9niXcN/qZZY9a48N&#10;C8FhRwdH1Xdx9QLBol6eHL1fEU9vq+PlaXouO2MeJsN+DSrRkP7Ff+5XK+8vHl+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7EezGAAAA3gAAAA8AAAAAAAAA&#10;AAAAAAAAoQIAAGRycy9kb3ducmV2LnhtbFBLBQYAAAAABAAEAPkAAACUAwAAAAA=&#10;" strokecolor="red" strokeweight="0"/>
                  <v:line id="Line 4837" o:spid="_x0000_s5956" style="position:absolute;visibility:visible;mso-wrap-style:square" from="367,2304" to="368,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e0d8YAAADeAAAADwAAAGRycy9kb3ducmV2LnhtbESPQWvCQBCF74X+h2WEXkrdRKmV6Cql&#10;IIh4qInidciO2WB2NmRXjf/eFQq9zfDevO/NfNnbRlyp87VjBekwAUFcOl1zpWBfrD6mIHxA1tg4&#10;JgV38rBcvL7MMdPuxju65qESMYR9hgpMCG0mpS8NWfRD1xJH7eQ6iyGuXSV1h7cYbhs5SpKJtFhz&#10;JBhs6cdQec4vNkIwr0ZbQ78XxO1mujp+vh+KVqm3Qf89AxGoD//mv+u1jvXT8Vc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3tHfGAAAA3gAAAA8AAAAAAAAA&#10;AAAAAAAAoQIAAGRycy9kb3ducmV2LnhtbFBLBQYAAAAABAAEAPkAAACUAwAAAAA=&#10;" strokecolor="red" strokeweight="0"/>
                  <v:line id="Line 4838" o:spid="_x0000_s5957" style="position:absolute;visibility:visible;mso-wrap-style:square" from="378,2303" to="379,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qAMYAAADeAAAADwAAAGRycy9kb3ducmV2LnhtbESPQWvCQBCF74X+h2UEL6VujNRK6ipF&#10;EEQ8aGLpdchOs8HsbMiuGv+9Kwi9zfDevO/NfNnbRlyo87VjBeNRAoK4dLrmSsGxWL/PQPiArLFx&#10;TApu5GG5eH2ZY6bdlQ90yUMlYgj7DBWYENpMSl8asuhHriWO2p/rLIa4dpXUHV5juG1kmiRTabHm&#10;SDDY0spQecrPNkIwr9Kdof0ZcbedrX8/3n6KVqnhoP/+AhGoD//m5/VGx/rjyWc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KgDGAAAA3gAAAA8AAAAAAAAA&#10;AAAAAAAAoQIAAGRycy9kb3ducmV2LnhtbFBLBQYAAAAABAAEAPkAAACUAwAAAAA=&#10;" strokecolor="red" strokeweight="0"/>
                  <v:line id="Line 4839" o:spid="_x0000_s5958" style="position:absolute;visibility:visible;mso-wrap-style:square" from="382,2302" to="383,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Pm8UAAADeAAAADwAAAGRycy9kb3ducmV2LnhtbESPQYvCMBCF78L+hzALXkRTFV2pRlkW&#10;BBEPWle8Ds1sU7aZlCZq/fdGELzN8N68781i1dpKXKnxpWMFw0ECgjh3uuRCwe9x3Z+B8AFZY+WY&#10;FNzJw2r50Vlgqt2ND3TNQiFiCPsUFZgQ6lRKnxuy6AeuJo7an2sshrg2hdQN3mK4reQoSabSYsmR&#10;YLCmH0P5f3axEYJZMdoZ2l8Qd9vZ+jzpnY61Ut3P9nsOIlAb3ubX9UbH+sPx1x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mPm8UAAADeAAAADwAAAAAAAAAA&#10;AAAAAAChAgAAZHJzL2Rvd25yZXYueG1sUEsFBgAAAAAEAAQA+QAAAJMDAAAAAA==&#10;" strokecolor="red" strokeweight="0"/>
                  <v:line id="Line 4840" o:spid="_x0000_s5959" style="position:absolute;visibility:visible;mso-wrap-style:square" from="389,2302" to="390,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X78YAAADeAAAADwAAAGRycy9kb3ducmV2LnhtbESPQWsCMRCF70L/Q5iCF9Gs2lZZjVIK&#10;gogHXZVeh810s7iZLJuo6783BcHbDO/N+97Ml62txJUaXzpWMBwkIIhzp0suFBwPq/4UhA/IGivH&#10;pOBOHpaLt84cU+1uvKdrFgoRQ9inqMCEUKdS+tyQRT9wNXHU/lxjMcS1KaRu8BbDbSVHSfIlLZYc&#10;CQZr+jGUn7OLjRDMitHW0O6CuN1MV7+fvdOhVqr73n7PQARqw8v8vF7rWH84nnzA/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AF+/GAAAA3gAAAA8AAAAAAAAA&#10;AAAAAAAAoQIAAGRycy9kb3ducmV2LnhtbFBLBQYAAAAABAAEAPkAAACUAwAAAAA=&#10;" strokecolor="red" strokeweight="0"/>
                  <v:line id="Line 4841" o:spid="_x0000_s5960" style="position:absolute;visibility:visible;mso-wrap-style:square" from="400,2300" to="401,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ydMcAAADeAAAADwAAAGRycy9kb3ducmV2LnhtbESPQWvCQBCF7wX/wzJCL0U3WqwhzSaI&#10;IJTioY1Kr0N2zAazsyG7avrvu4VCbzO8N+97k5ej7cSNBt86VrCYJyCIa6dbbhQcD7tZCsIHZI2d&#10;Y1LwTR7KYvKQY6bdnT/pVoVGxBD2GSowIfSZlL42ZNHPXU8ctbMbLIa4Do3UA95juO3kMklepMWW&#10;I8FgT1tD9aW62gjBqlnuDX1cEffv6e5r9XQ69Eo9TsfNK4hAY/g3/12/6Vh/8bxe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LJ0xwAAAN4AAAAPAAAAAAAA&#10;AAAAAAAAAKECAABkcnMvZG93bnJldi54bWxQSwUGAAAAAAQABAD5AAAAlQMAAAAA&#10;" strokecolor="red" strokeweight="0"/>
                  <v:line id="Line 4842" o:spid="_x0000_s5961" style="position:absolute;visibility:visible;mso-wrap-style:square" from="341,2329" to="342,2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4sA8cAAADeAAAADwAAAGRycy9kb3ducmV2LnhtbESPT2vCQBDF7wW/wzJCL0U3WqqSuooI&#10;gVI8tFHpdciO2WB2NmQ3f/rtu4VCbzO8N+/3ZrsfbS16an3lWMFinoAgLpyuuFRwOWezDQgfkDXW&#10;jknBN3nY7yYPW0y1G/iT+jyUIoawT1GBCaFJpfSFIYt+7hriqN1cazHEtS2lbnGI4baWyyRZSYsV&#10;R4LBho6Ginve2QjBvFyeDH10iKf3Tfb18nQ9N0o9TsfDK4hAY/g3/12/6Vh/8bxe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3iwDxwAAAN4AAAAPAAAAAAAA&#10;AAAAAAAAAKECAABkcnMvZG93bnJldi54bWxQSwUGAAAAAAQABAD5AAAAlQMAAAAA&#10;" strokecolor="red" strokeweight="0"/>
                  <v:line id="Line 4843" o:spid="_x0000_s5962" style="position:absolute;visibility:visible;mso-wrap-style:square" from="345,2329" to="346,2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KJmMYAAADeAAAADwAAAGRycy9kb3ducmV2LnhtbESPT4vCMBDF78J+hzALXkRTFf9QjbII&#10;wiIetCpeh2ZsyjaT0kTtfvvNguBthvfm/d4s162txIMaXzpWMBwkIIhzp0suFJxP2/4chA/IGivH&#10;pOCXPKxXH50lpto9+UiPLBQihrBPUYEJoU6l9Lkhi37gauKo3VxjMcS1KaRu8BnDbSVHSTKVFkuO&#10;BIM1bQzlP9ndRghmxWhv6HBH3O/m2+ukdznVSnU/268FiEBteJtf19861h+OZzP4fyfO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iZjGAAAA3gAAAA8AAAAAAAAA&#10;AAAAAAAAoQIAAGRycy9kb3ducmV2LnhtbFBLBQYAAAAABAAEAPkAAACUAwAAAAA=&#10;" strokecolor="red" strokeweight="0"/>
                  <v:line id="Line 4844" o:spid="_x0000_s5963" style="position:absolute;visibility:visible;mso-wrap-style:square" from="352,2328" to="353,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0d6sYAAADeAAAADwAAAGRycy9kb3ducmV2LnhtbESPTWvCQBCG74L/YRmhF9GNlrYSXUUE&#10;oRQPbVLxOmSn2dDsbMiumv77zqHQ2wzzfjyz2Q2+VTfqYxPYwGKegSKugm24NvBZHmcrUDEhW2wD&#10;k4EfirDbjkcbzG248wfdilQrCeGYowGXUpdrHStHHuM8dMRy+wq9xyRrX2vb413CfauXWfasPTYs&#10;DQ47OjiqvourlxIs6uXJ0fsV8fS2Ol6epueyM+ZhMuzXoBIN6V/85361gr94fBF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NHerGAAAA3gAAAA8AAAAAAAAA&#10;AAAAAAAAoQIAAGRycy9kb3ducmV2LnhtbFBLBQYAAAAABAAEAPkAAACUAwAAAAA=&#10;" strokecolor="red" strokeweight="0"/>
                  <v:line id="Line 4845" o:spid="_x0000_s5964" style="position:absolute;visibility:visible;mso-wrap-style:square" from="363,2326" to="364,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4ccYAAADeAAAADwAAAGRycy9kb3ducmV2LnhtbESPQWsCMRCF70L/Q5iCF9GsSlu7GqUU&#10;BBEPuipeh810s7iZLJuo6783BcHbDO/N+97MFq2txJUaXzpWMBwkIIhzp0suFBz2y/4EhA/IGivH&#10;pOBOHhbzt84MU+1uvKNrFgoRQ9inqMCEUKdS+tyQRT9wNXHU/lxjMcS1KaRu8BbDbSVHSfIpLZYc&#10;CQZr+jWUn7OLjRDMitHG0PaCuFlPlqeP3nFfK9V9b3+mIAK14WV+Xq90rD8cf33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BuHHGAAAA3gAAAA8AAAAAAAAA&#10;AAAAAAAAoQIAAGRycy9kb3ducmV2LnhtbFBLBQYAAAAABAAEAPkAAACUAwAAAAA=&#10;" strokecolor="red" strokeweight="0"/>
                  <v:line id="Line 4846" o:spid="_x0000_s5965" style="position:absolute;visibility:visible;mso-wrap-style:square" from="368,2326" to="369,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5hy8YAAADeAAAADwAAAGRycy9kb3ducmV2LnhtbESPQWvCQBCF70L/wzKFXkQ3KpWQukoR&#10;BCkebGzxOmSn2dDsbMiumv77zkHwNsO89755q83gW3WlPjaBDcymGSjiKtiGawNfp90kBxUTssU2&#10;MBn4owib9dNohYUNN/6ka5lqJSEcCzTgUuoKrWPlyGOcho5Ybj+h95hk7Wtte7xJuG/1PMuW2mPD&#10;QnDY0dZR9VtevECwrOcHR8cL4uEj351fx9+nzpiX5+H9DVSiIT3Ed/feyvuzRS4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uYcvGAAAA3gAAAA8AAAAAAAAA&#10;AAAAAAAAoQIAAGRycy9kb3ducmV2LnhtbFBLBQYAAAAABAAEAPkAAACUAwAAAAA=&#10;" strokecolor="red" strokeweight="0"/>
                  <v:line id="Line 4847" o:spid="_x0000_s5966" style="position:absolute;visibility:visible;mso-wrap-style:square" from="375,2325" to="376,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LEUMcAAADeAAAADwAAAGRycy9kb3ducmV2LnhtbESPQWvDMAyF74P+B6NCL6N10rESsjqh&#10;FApl9LAlLbuKWIvDYjnEbpv9+3kw2E3iPb3vaVtOthc3Gn3nWEG6SkAQN0533Co414dlBsIHZI29&#10;Y1LwTR7KYvawxVy7O7/TrQqtiCHsc1RgQhhyKX1jyKJfuYE4ap9utBjiOrZSj3iP4baX6yTZSIsd&#10;R4LBgfaGmq/qaiMEq3Z9MvR2RTy9ZoeP58dLPSi1mE+7FxCBpvBv/rs+6lg/fcp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4sRQxwAAAN4AAAAPAAAAAAAA&#10;AAAAAAAAAKECAABkcnMvZG93bnJldi54bWxQSwUGAAAAAAQABAD5AAAAlQMAAAAA&#10;" strokecolor="red" strokeweight="0"/>
                  <v:line id="Line 4848" o:spid="_x0000_s5967" style="position:absolute;visibility:visible;mso-wrap-style:square" from="386,2324" to="387,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aJ8YAAADeAAAADwAAAGRycy9kb3ducmV2LnhtbESPQWvCQBCF7wX/wzKCl6IbIy0hdRNE&#10;EEQ8tLHS65CdZkOzsyG7avz3bqHQ2wzvzfverMvRduJKg28dK1guEhDEtdMtNwo+T7t5BsIHZI2d&#10;Y1JwJw9lMXlaY67djT/oWoVGxBD2OSowIfS5lL42ZNEvXE8ctW83WAxxHRqpB7zFcNvJNElepcWW&#10;I8FgT1tD9U91sRGCVZMeDb1fEI+HbPf18nw+9UrNpuPmDUSgMfyb/673OtZfrrI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wWifGAAAA3gAAAA8AAAAAAAAA&#10;AAAAAAAAoQIAAGRycy9kb3ducmV2LnhtbFBLBQYAAAAABAAEAPkAAACUAwAAAAA=&#10;" strokecolor="red" strokeweight="0"/>
                  <v:line id="Line 4849" o:spid="_x0000_s5968" style="position:absolute;visibility:visible;mso-wrap-style:square" from="390,2323" to="39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z/vMcAAADeAAAADwAAAGRycy9kb3ducmV2LnhtbESPQWvDMAyF74P+B6PCLmN1mrASsrql&#10;DApj9LClLbuKWItDYznEbpL++3ow2E3iPb3vab2dbCsG6n3jWMFykYAgrpxuuFZwOu6fcxA+IGts&#10;HZOCG3nYbmYPayy0G/mLhjLUIoawL1CBCaErpPSVIYt+4TriqP243mKIa19L3eMYw20r0yRZSYsN&#10;R4LBjt4MVZfyaiMEyzo9GPq8Ih4+8v33y9P52Cn1OJ92ryACTeHf/Hf9rmP9ZZZn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P+8xwAAAN4AAAAPAAAAAAAA&#10;AAAAAAAAAKECAABkcnMvZG93bnJldi54bWxQSwUGAAAAAAQABAD5AAAAlQMAAAAA&#10;" strokecolor="red" strokeweight="0"/>
                  <v:line id="Line 4850" o:spid="_x0000_s5969" style="position:absolute;visibility:visible;mso-wrap-style:square" from="397,2322" to="398,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nyMYAAADeAAAADwAAAGRycy9kb3ducmV2LnhtbESPQWvCQBCF7wX/wzKCl6IbbZWQuooI&#10;ghQPGi29DtlpNpidDdlV4793BaG3Gd6b972ZLztbiyu1vnKsYDxKQBAXTldcKjgdN8MUhA/IGmvH&#10;pOBOHpaL3tscM+1ufKBrHkoRQ9hnqMCE0GRS+sKQRT9yDXHU/lxrMcS1LaVu8RbDbS0nSTKTFiuO&#10;BIMNrQ0V5/xiIwTzcrIztL8g7r7Tze/0/efYKDXod6svEIG68G9+XW91rD/+SD/h+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VZ8jGAAAA3gAAAA8AAAAAAAAA&#10;AAAAAAAAoQIAAGRycy9kb3ducmV2LnhtbFBLBQYAAAAABAAEAPkAAACUAwAAAAA=&#10;" strokecolor="red" strokeweight="0"/>
                  <v:line id="Line 4851" o:spid="_x0000_s5970" style="position:absolute;visibility:visible;mso-wrap-style:square" from="349,2350" to="350,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CU8cAAADeAAAADwAAAGRycy9kb3ducmV2LnhtbESPQWvDMAyF74P9B6PBLqN1mtES0rpl&#10;DApj5NCmG72KWI3DYjnEbpL9+3lQ6E3iPb3vabObbCsG6n3jWMFinoAgrpxuuFbwddrPMhA+IGts&#10;HZOCX/Kw2z4+bDDXbuQjDWWoRQxhn6MCE0KXS+krQxb93HXEUbu43mKIa19L3eMYw20r0yRZSYsN&#10;R4LBjt4NVT/l1UYIlnVaGDpcEYvPbH9evnyfOqWen6a3NYhAU7ibb9cfOtZfvGZ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2cJTxwAAAN4AAAAPAAAAAAAA&#10;AAAAAAAAAKECAABkcnMvZG93bnJldi54bWxQSwUGAAAAAAQABAD5AAAAlQMAAAAA&#10;" strokecolor="red" strokeweight="0"/>
                  <v:line id="Line 4852" o:spid="_x0000_s5971" style="position:absolute;visibility:visible;mso-wrap-style:square" from="353,2349" to="354,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tcJMcAAADeAAAADwAAAGRycy9kb3ducmV2LnhtbESPQWvDMAyF74P+B6NCL6N1mrEQsrql&#10;FApl9LAlLbuKWIvDYjnEbpP9+3kw2E3iPb3vabObbCfuNPjWsYL1KgFBXDvdcqPgUh2XOQgfkDV2&#10;jknBN3nYbWcPGyy0G/md7mVoRAxhX6ACE0JfSOlrQxb9yvXEUft0g8UQ16GResAxhttOpkmSSYst&#10;R4LBng6G6q/yZiMEyyY9G3q7IZ5f8+PH8+O16pVazKf9C4hAU/g3/12fdKy/fsoz+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C1wkxwAAAN4AAAAPAAAAAAAA&#10;AAAAAAAAAKECAABkcnMvZG93bnJldi54bWxQSwUGAAAAAAQABAD5AAAAlQMAAAAA&#10;" strokecolor="red" strokeweight="0"/>
                  <v:line id="Line 4853" o:spid="_x0000_s5972" style="position:absolute;visibility:visible;mso-wrap-style:square" from="360,2348" to="36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f5v8YAAADeAAAADwAAAGRycy9kb3ducmV2LnhtbESPQWvCQBCF7wX/wzKCl6IbLdWQuooI&#10;ghQPGi29DtlpNpidDdlV4793BaG3Gd6b972ZLztbiyu1vnKsYDxKQBAXTldcKjgdN8MUhA/IGmvH&#10;pOBOHpaL3tscM+1ufKBrHkoRQ9hnqMCE0GRS+sKQRT9yDXHU/lxrMcS1LaVu8RbDbS0nSTKVFiuO&#10;BIMNrQ0V5/xiIwTzcrIztL8g7r7Tze/n+8+xUWrQ71ZfIAJ14d/8ut7qWH/8kc7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H+b/GAAAA3gAAAA8AAAAAAAAA&#10;AAAAAAAAoQIAAGRycy9kb3ducmV2LnhtbFBLBQYAAAAABAAEAPkAAACUAwAAAAA=&#10;" strokecolor="red" strokeweight="0"/>
                  <v:line id="Line 4854" o:spid="_x0000_s5973" style="position:absolute;visibility:visible;mso-wrap-style:square" from="371,2347" to="372,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htzcUAAADeAAAADwAAAGRycy9kb3ducmV2LnhtbESPTWvCQBCG70L/wzKFXkQ3KpWQukoR&#10;BCkebGzxOmSn2dDsbMiumv77zkHwNsO8H8+sNoNv1ZX62AQ2MJtmoIirYBuuDXyddpMcVEzIFtvA&#10;ZOCPImzWT6MVFjbc+JOuZaqVhHAs0IBLqSu0jpUjj3EaOmK5/YTeY5K1r7Xt8SbhvtXzLFtqjw1L&#10;g8OOto6q3/LipQTLen5wdLwgHj7y3fl1/H3qjHl5Ht7fQCUa0kN8d++t4M8Wu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htzcUAAADeAAAADwAAAAAAAAAA&#10;AAAAAAChAgAAZHJzL2Rvd25yZXYueG1sUEsFBgAAAAAEAAQA+QAAAJMDAAAAAA==&#10;" strokecolor="red" strokeweight="0"/>
                  <v:line id="Line 4855" o:spid="_x0000_s5974" style="position:absolute;visibility:visible;mso-wrap-style:square" from="375,2346" to="376,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TIVsYAAADeAAAADwAAAGRycy9kb3ducmV2LnhtbESPQWvCQBCF7wX/wzKCl1I3WippdBUR&#10;BCkeNFp6HbJjNpidDdlV4793BaG3Gd6b972ZLTpbiyu1vnKsYDRMQBAXTldcKjge1h8pCB+QNdaO&#10;ScGdPCzmvbcZZtrdeE/XPJQihrDPUIEJocmk9IUhi37oGuKonVxrMcS1LaVu8RbDbS3HSTKRFiuO&#10;BIMNrQwV5/xiIwTzcrw1tLsgbn/S9d/X+++hUWrQ75ZTEIG68G9+XW90rD/6TL/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UyFbGAAAA3gAAAA8AAAAAAAAA&#10;AAAAAAAAoQIAAGRycy9kb3ducmV2LnhtbFBLBQYAAAAABAAEAPkAAACUAwAAAAA=&#10;" strokecolor="red" strokeweight="0"/>
                  <v:line id="Line 4856" o:spid="_x0000_s5975" style="position:absolute;visibility:visible;mso-wrap-style:square" from="382,2346" to="383,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f3FsYAAADeAAAADwAAAGRycy9kb3ducmV2LnhtbESPQWvCQBCF74L/YRmhF6kbLS0aXUUE&#10;oRQPbVLxOmSn2dDsbMiumv77zqHQ2wzz3vvmbXaDb9WN+tgENjCfZaCIq2Abrg18lsfHJaiYkC22&#10;gcnAD0XYbcejDeY23PmDbkWqlYRwzNGAS6nLtY6VI49xFjpiuX2F3mOSta+17fEu4b7Viyx70R4b&#10;FoLDjg6Oqu/i6gWCRb04OXq/Ip7elsfL8/RcdsY8TIb9GlSiIf2L/9yvVt6fP62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39xbGAAAA3gAAAA8AAAAAAAAA&#10;AAAAAAAAoQIAAGRycy9kb3ducmV2LnhtbFBLBQYAAAAABAAEAPkAAACUAwAAAAA=&#10;" strokecolor="red" strokeweight="0"/>
                  <v:line id="Line 4857" o:spid="_x0000_s5976" style="position:absolute;visibility:visible;mso-wrap-style:square" from="393,2344" to="39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SjcYAAADeAAAADwAAAGRycy9kb3ducmV2LnhtbESPQWvCQBCF74X+h2WEXopuolQ0dZVS&#10;EEQ81ETxOmSn2WB2NmRXjf/eFQq9zfDevO/NYtXbRlyp87VjBekoAUFcOl1zpeBQrIczED4ga2wc&#10;k4I7eVgtX18WmGl34z1d81CJGMI+QwUmhDaT0peGLPqRa4mj9us6iyGuXSV1h7cYbhs5TpKptFhz&#10;JBhs6dtQec4vNkIwr8Y7Qz8XxN12tj59vB+LVqm3Qf/1CSJQH/7Nf9cbHeunk3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7Uo3GAAAA3gAAAA8AAAAAAAAA&#10;AAAAAAAAoQIAAGRycy9kb3ducmV2LnhtbFBLBQYAAAAABAAEAPkAAACUAwAAAAA=&#10;" strokecolor="red" strokeweight="0"/>
                  <v:line id="Line 4858" o:spid="_x0000_s5977" style="position:absolute;visibility:visible;mso-wrap-style:square" from="398,2343" to="399,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M+scAAADeAAAADwAAAGRycy9kb3ducmV2LnhtbESPQWvCQBCF74L/YZlCL6KbpFg0ugYp&#10;CKV4qLHidciO2dDsbMiumv77bqHgbYb35n1v1sVgW3Gj3jeOFaSzBARx5XTDtYKv4266AOEDssbW&#10;MSn4IQ/FZjxaY67dnQ90K0MtYgj7HBWYELpcSl8ZsuhnriOO2sX1FkNc+1rqHu8x3LYyS5JXabHh&#10;SDDY0Zuh6ru82gjBss72hj6viPuPxe48n5yOnVLPT8N2BSLQEB7m/+t3HeunL8s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6cz6xwAAAN4AAAAPAAAAAAAA&#10;AAAAAAAAAKECAABkcnMvZG93bnJldi54bWxQSwUGAAAAAAQABAD5AAAAlQMAAAAA&#10;" strokecolor="red" strokeweight="0"/>
                  <v:line id="Line 4859" o:spid="_x0000_s5978" style="position:absolute;visibility:visible;mso-wrap-style:square" from="345,2372" to="346,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VpYcUAAADeAAAADwAAAGRycy9kb3ducmV2LnhtbESPQYvCMBCF78L+hzALXmRNVRStRlkW&#10;BFk8aF3xOjRjU2wmpYna/fdGELzN8N68781i1dpK3KjxpWMFg34Cgjh3uuRCwd9h/TUF4QOyxsox&#10;KfgnD6vlR2eBqXZ33tMtC4WIIexTVGBCqFMpfW7Iou+7mjhqZ9dYDHFtCqkbvMdwW8lhkkykxZIj&#10;wWBNP4byS3a1EYJZMdwa2l0Rt7/T9WncOx5qpbqf7fccRKA2vM2v642O9Qej2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VpYcUAAADeAAAADwAAAAAAAAAA&#10;AAAAAAChAgAAZHJzL2Rvd25yZXYueG1sUEsFBgAAAAAEAAQA+QAAAJMDAAAAAA==&#10;" strokecolor="red" strokeweight="0"/>
                  <v:line id="Line 4860" o:spid="_x0000_s5979" style="position:absolute;visibility:visible;mso-wrap-style:square" from="357,2370" to="358,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zxFcYAAADeAAAADwAAAGRycy9kb3ducmV2LnhtbESPQWsCMRCF70L/Q5iCF9Gs2ha7GqUU&#10;BBEPuipeh810s7iZLJuo6783BcHbDO/N+97MFq2txJUaXzpWMBwkIIhzp0suFBz2y/4EhA/IGivH&#10;pOBOHhbzt84MU+1uvKNrFgoRQ9inqMCEUKdS+tyQRT9wNXHU/lxjMcS1KaRu8BbDbSVHSfIlLZYc&#10;CQZr+jWUn7OLjRDMitHG0PaCuFlPlqfP3nFfK9V9b3+mIAK14WV+Xq90rD8cf3/A/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M8RXGAAAA3gAAAA8AAAAAAAAA&#10;AAAAAAAAoQIAAGRycy9kb3ducmV2LnhtbFBLBQYAAAAABAAEAPkAAACUAwAAAAA=&#10;" strokecolor="red" strokeweight="0"/>
                  <v:line id="Line 4861" o:spid="_x0000_s5980" style="position:absolute;visibility:visible;mso-wrap-style:square" from="361,2370" to="362,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BUjscAAADeAAAADwAAAGRycy9kb3ducmV2LnhtbESPQWvCQBCF7wX/wzJCL8VstFhsmk0Q&#10;QSjioY2K1yE7zYZmZ0N21fjvu4VCbzO8N+97k5ej7cSVBt86VjBPUhDEtdMtNwqOh+1sBcIHZI2d&#10;Y1JwJw9lMXnIMdPuxp90rUIjYgj7DBWYEPpMSl8bsugT1xNH7csNFkNch0bqAW8x3HZykaYv0mLL&#10;kWCwp42h+ru62AjBqlnsDX1cEPe71fa8fDodeqUep+P6DUSgMfyb/67fdaw/f35d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AFSOxwAAAN4AAAAPAAAAAAAA&#10;AAAAAAAAAKECAABkcnMvZG93bnJldi54bWxQSwUGAAAAAAQABAD5AAAAlQMAAAAA&#10;" strokecolor="red" strokeweight="0"/>
                  <v:line id="Line 4862" o:spid="_x0000_s5981" style="position:absolute;visibility:visible;mso-wrap-style:square" from="367,2369" to="368,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LK+cUAAADeAAAADwAAAGRycy9kb3ducmV2LnhtbESPQYvCMBCF78L+hzALXmRNVRStRlkW&#10;BFk8aF3xOjRjU2wmpYna/fdGELzN8N68781i1dpK3KjxpWMFg34Cgjh3uuRCwd9h/TUF4QOyxsox&#10;KfgnD6vlR2eBqXZ33tMtC4WIIexTVGBCqFMpfW7Iou+7mjhqZ9dYDHFtCqkbvMdwW8lhkkykxZIj&#10;wWBNP4byS3a1EYJZMdwa2l0Rt7/T9WncOx5qpbqf7fccRKA2vM2v642O9Qej2QS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LK+cUAAADeAAAADwAAAAAAAAAA&#10;AAAAAAChAgAAZHJzL2Rvd25yZXYueG1sUEsFBgAAAAAEAAQA+QAAAJMDAAAAAA==&#10;" strokecolor="red" strokeweight="0"/>
                  <v:line id="Line 4863" o:spid="_x0000_s5982" style="position:absolute;visibility:visible;mso-wrap-style:square" from="379,2367" to="380,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5vYsYAAADeAAAADwAAAGRycy9kb3ducmV2LnhtbESPQWsCMRCF70L/Q5iCF9GsSlu7GqUU&#10;BBEPuipeh810s7iZLJuo6783BcHbDO/N+97MFq2txJUaXzpWMBwkIIhzp0suFBz2y/4EhA/IGivH&#10;pOBOHhbzt84MU+1uvKNrFgoRQ9inqMCEUKdS+tyQRT9wNXHU/lxjMcS1KaRu8BbDbSVHSfIpLZYc&#10;CQZr+jWUn7OLjRDMitHG0PaCuFlPlqeP3nFfK9V9b3+mIAK14WV+Xq90rD8cf3/B/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b2LGAAAA3gAAAA8AAAAAAAAA&#10;AAAAAAAAoQIAAGRycy9kb3ducmV2LnhtbFBLBQYAAAAABAAEAPkAAACUAwAAAAA=&#10;" strokecolor="red" strokeweight="0"/>
                  <v:line id="Line 4864" o:spid="_x0000_s5983" style="position:absolute;visibility:visible;mso-wrap-style:square" from="383,2367" to="384,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7EMYAAADeAAAADwAAAGRycy9kb3ducmV2LnhtbESPTWvCQBCG74L/YRmhF6kbLS0aXUUE&#10;oRQPbVLxOmSn2dDsbMiumv77zqHQ2wzzfjyz2Q2+VTfqYxPYwHyWgSKugm24NvBZHh+XoGJCttgG&#10;JgM/FGG3HY82mNtw5w+6FalWEsIxRwMupS7XOlaOPMZZ6Ijl9hV6j0nWvta2x7uE+1YvsuxFe2xY&#10;Ghx2dHBUfRdXLyVY1IuTo/cr4ultebw8T89lZ8zDZNivQSUa0r/4z/1qBX/+tBJ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B+xDGAAAA3gAAAA8AAAAAAAAA&#10;AAAAAAAAoQIAAGRycy9kb3ducmV2LnhtbFBLBQYAAAAABAAEAPkAAACUAwAAAAA=&#10;" strokecolor="red" strokeweight="0"/>
                  <v:line id="Line 4865" o:spid="_x0000_s5984" style="position:absolute;visibility:visible;mso-wrap-style:square" from="390,2366" to="39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1ei8UAAADeAAAADwAAAGRycy9kb3ducmV2LnhtbESPQYvCMBCF78L+hzALXkRTFUWrURZB&#10;WMSDVsXr0IxN2WZSmqjdf79ZELzN8N68781y3dpKPKjxpWMFw0ECgjh3uuRCwfm07c9A+ICssXJM&#10;Cn7Jw3r10Vliqt2Tj/TIQiFiCPsUFZgQ6lRKnxuy6AeuJo7azTUWQ1ybQuoGnzHcVnKUJFNpseRI&#10;MFjTxlD+k91thGBWjPaGDnfE/W62vU56l1OtVPez/VqACNSGt/l1/a1j/eF4Pof/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1ei8UAAADeAAAADwAAAAAAAAAA&#10;AAAAAAChAgAAZHJzL2Rvd25yZXYueG1sUEsFBgAAAAAEAAQA+QAAAJMDAAAAAA==&#10;" strokecolor="red" strokeweight="0"/>
                  <v:line id="Line 4866" o:spid="_x0000_s5985" style="position:absolute;visibility:visible;mso-wrap-style:square" from="401,2365" to="402,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v9MUAAADeAAAADwAAAGRycy9kb3ducmV2LnhtbESPQWvCQBCF74X+h2UKvRTdKFYkukoR&#10;BCke2qh4HbJjNjQ7G7Krxn/vHITeZpj33jdvsep9o67UxTqwgdEwA0VcBltzZeCw3wxmoGJCttgE&#10;JgN3irBavr4sMLfhxr90LVKlJIRjjgZcSm2udSwdeYzD0BLL7Rw6j0nWrtK2w5uE+0aPs2yqPdYs&#10;BIctrR2Vf8XFCwSLarxz9HNB3H3PNqfPj+O+Neb9rf+ag0rUp3/x07218v5okk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v9MUAAADeAAAADwAAAAAAAAAA&#10;AAAAAAChAgAAZHJzL2Rvd25yZXYueG1sUEsFBgAAAAAEAAQA+QAAAJMDAAAAAA==&#10;" strokecolor="red" strokeweight="0"/>
                  <v:line id="Line 4867" o:spid="_x0000_s5986" style="position:absolute;visibility:visible;mso-wrap-style:square" from="342,2394" to="343,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sKb8UAAADeAAAADwAAAGRycy9kb3ducmV2LnhtbESPQYvCMBCF78L+hzALe5E1rahINYoI&#10;wiIetLp4HZrZpmwzKU3U+u+NIHib4b1535v5srO1uFLrK8cK0kECgrhwuuJSwem4+Z6C8AFZY+2Y&#10;FNzJw3Lx0Ztjpt2ND3TNQyliCPsMFZgQmkxKXxiy6AeuIY7an2sthri2pdQt3mK4reUwSSbSYsWR&#10;YLChtaHiP7/YCMG8HO4M7S+Iu+10cx73f4+NUl+f3WoGIlAX3ubX9Y+O9dNRk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sKb8UAAADeAAAADwAAAAAAAAAA&#10;AAAAAAChAgAAZHJzL2Rvd25yZXYueG1sUEsFBgAAAAAEAAQA+QAAAJMDAAAAAA==&#10;" strokecolor="red" strokeweight="0"/>
                  <v:line id="Line 4868" o:spid="_x0000_s5987" style="position:absolute;visibility:visible;mso-wrap-style:square" from="346,2393" to="347,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UGMcAAADeAAAADwAAAGRycy9kb3ducmV2LnhtbESPQWvDMAyF74P+B6NCL2N1ErZR0rql&#10;FAKl9LClG72KWIvDYjnETpr++3kw2E3iPb3vabObbCtG6n3jWEG6TEAQV043XCv4uBRPKxA+IGts&#10;HZOCO3nYbWcPG8y1u/E7jWWoRQxhn6MCE0KXS+krQxb90nXEUftyvcUQ176WusdbDLetzJLkVVps&#10;OBIMdnQwVH2Xg40QLOvsbOhtQDyfVsX15fHz0im1mE/7NYhAU/g3/10fdayfPic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SZQYxwAAAN4AAAAPAAAAAAAA&#10;AAAAAAAAAKECAABkcnMvZG93bnJldi54bWxQSwUGAAAAAAQABAD5AAAAlQMAAAAA&#10;" strokecolor="red" strokeweight="0"/>
                  <v:line id="Line 4869" o:spid="_x0000_s5988" style="position:absolute;visibility:visible;mso-wrap-style:square" from="353,2392" to="354,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Uxg8cAAADeAAAADwAAAGRycy9kb3ducmV2LnhtbESPT2vCQBDF7wW/wzIFL6VutLVI6ioi&#10;BKR4qFHxOmSn2dDsbMhu/vjtu4VCbzO8N+/3Zr0dbS16an3lWMF8loAgLpyuuFRwOWfPKxA+IGus&#10;HZOCO3nYbiYPa0y1G/hEfR5KEUPYp6jAhNCkUvrCkEU/cw1x1L5cazHEtS2lbnGI4baWiyR5kxYr&#10;jgSDDe0NFd95ZyME83JxNPTZIR4/Vtlt+XQ9N0pNH8fdO4hAY/g3/10fdKw/f01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BTGDxwAAAN4AAAAPAAAAAAAA&#10;AAAAAAAAAKECAABkcnMvZG93bnJldi54bWxQSwUGAAAAAAQABAD5AAAAlQMAAAAA&#10;" strokecolor="red" strokeweight="0"/>
                  <v:line id="Line 4870" o:spid="_x0000_s5989" style="position:absolute;visibility:visible;mso-wrap-style:square" from="364,2391" to="365,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98UAAADeAAAADwAAAGRycy9kb3ducmV2LnhtbESPQYvCMBCF78L+hzCCF9FUUZFqlEUQ&#10;RDys7S5eh2Zsis2kNFG7/36zIHib4b1535v1trO1eFDrK8cKJuMEBHHhdMWlgu98P1qC8AFZY+2Y&#10;FPySh+3mo7fGVLsnn+mRhVLEEPYpKjAhNKmUvjBk0Y9dQxy1q2sthri2pdQtPmO4reU0SRbSYsWR&#10;YLChnaHilt1thGBWTk+Gvu6Ip+Nyf5kPf/JGqUG/+1yBCNSFt/l1fdCx/mSWzOD/nTi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p98UAAADeAAAADwAAAAAAAAAA&#10;AAAAAAChAgAAZHJzL2Rvd25yZXYueG1sUEsFBgAAAAAEAAQA+QAAAJMDAAAAAA==&#10;" strokecolor="red" strokeweight="0"/>
                  <v:line id="Line 4871" o:spid="_x0000_s5990" style="position:absolute;visibility:visible;mso-wrap-style:square" from="368,2390" to="369,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MbMUAAADeAAAADwAAAGRycy9kb3ducmV2LnhtbESPQYvCMBCF7wv+hzCCl0VTZRWpRpEF&#10;YREPbqt4HZqxKTaT0kSt/94sCHub4b1535vlurO1uFPrK8cKxqMEBHHhdMWlgmO+Hc5B+ICssXZM&#10;Cp7kYb3qfSwx1e7Bv3TPQiliCPsUFZgQmlRKXxiy6EeuIY7axbUWQ1zbUuoWHzHc1nKSJDNpseJI&#10;MNjQt6Himt1shGBWTvaGDjfE/W6+PU8/T3mj1KDfbRYgAnXh3/y+/tGx/vgrmc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AMbMUAAADeAAAADwAAAAAAAAAA&#10;AAAAAAChAgAAZHJzL2Rvd25yZXYueG1sUEsFBgAAAAAEAAQA+QAAAJMDAAAAAA==&#10;" strokecolor="red" strokeweight="0"/>
                  <v:line id="Line 4872" o:spid="_x0000_s5991" style="position:absolute;visibility:visible;mso-wrap-style:square" from="375,2389" to="376,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G8YAAADeAAAADwAAAGRycy9kb3ducmV2LnhtbESPQWvCQBCF7wX/wzJCL0U3kVYkdRUR&#10;AkU8tFHpdciO2WB2NmQ3Mf77bqHQ2wzvzfverLejbcRAna8dK0jnCQji0umaKwXnUz5bgfABWWPj&#10;mBQ8yMN2M3laY6bdnb9oKEIlYgj7DBWYENpMSl8asujnriWO2tV1FkNcu0rqDu8x3DZykSRLabHm&#10;SDDY0t5QeSt6GyFYVIujoc8e8XhY5d9vL5dTq9TzdNy9gwg0hn/z3/WHjvXT12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ykhvGAAAA3gAAAA8AAAAAAAAA&#10;AAAAAAAAoQIAAGRycy9kb3ducmV2LnhtbFBLBQYAAAAABAAEAPkAAACUAwAAAAA=&#10;" strokecolor="red" strokeweight="0"/>
                  <v:line id="Line 4873" o:spid="_x0000_s5992" style="position:absolute;visibility:visible;mso-wrap-style:square" from="387,2388" to="388,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43gMcAAADeAAAADwAAAGRycy9kb3ducmV2LnhtbESPT2vCQBDF7wW/wzIFL6VulNZK6ioi&#10;BKR4qFHxOmSn2dDsbMhu/vjtu4VCbzO8N+/3Zr0dbS16an3lWMF8loAgLpyuuFRwOWfPKxA+IGus&#10;HZOCO3nYbiYPa0y1G/hEfR5KEUPYp6jAhNCkUvrCkEU/cw1x1L5cazHEtS2lbnGI4baWiyRZSosV&#10;R4LBhvaGiu+8sxGCebk4GvrsEI8fq+z2+nQ9N0pNH8fdO4hAY/g3/10fdKw/f0n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PjeAxwAAAN4AAAAPAAAAAAAA&#10;AAAAAAAAAKECAABkcnMvZG93bnJldi54bWxQSwUGAAAAAAQABAD5AAAAlQMAAAAA&#10;" strokecolor="red" strokeweight="0"/>
                  <v:line id="Line 4874" o:spid="_x0000_s5993" style="position:absolute;visibility:visible;mso-wrap-style:square" from="391,2387" to="392,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Gj8sUAAADeAAAADwAAAGRycy9kb3ducmV2LnhtbESPTWvCQBCG74X+h2UKvRTdKFYkukoR&#10;BCke2qh4HbJjNjQ7G7Krxn/vHITeZpj345nFqveNulIX68AGRsMMFHEZbM2VgcN+M5iBignZYhOY&#10;DNwpwmr5+rLA3IYb/9K1SJWSEI45GnAptbnWsXTkMQ5DSyy3c+g8Jlm7StsObxLuGz3Osqn2WLM0&#10;OGxp7aj8Ky5eSrCoxjtHPxfE3fdsc/r8OO5bY97f+q85qER9+hc/3Vsr+KNJ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Gj8sUAAADeAAAADwAAAAAAAAAA&#10;AAAAAAChAgAAZHJzL2Rvd25yZXYueG1sUEsFBgAAAAAEAAQA+QAAAJMDAAAAAA==&#10;" strokecolor="red" strokeweight="0"/>
                  <v:line id="Line 4875" o:spid="_x0000_s5994" style="position:absolute;visibility:visible;mso-wrap-style:square" from="397,2387" to="398,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0GaccAAADeAAAADwAAAGRycy9kb3ducmV2LnhtbESPT2vCQBDF7wW/wzIFL6VulFY0dRUR&#10;AlI81GjxOmSn2dDsbMhu/vjtu4VCbzO8N+/3ZrMbbS16an3lWMF8loAgLpyuuFRwvWTPKxA+IGus&#10;HZOCO3nYbScPG0y1G/hMfR5KEUPYp6jAhNCkUvrCkEU/cw1x1L5cazHEtS2lbnGI4baWiyRZSosV&#10;R4LBhg6Giu+8sxGCebk4GfroEE/vq+z2+vR5aZSaPo77NxCBxvBv/rs+6lh//pK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7QZpxwAAAN4AAAAPAAAAAAAA&#10;AAAAAAAAAKECAABkcnMvZG93bnJldi54bWxQSwUGAAAAAAQABAD5AAAAlQMAAAAA&#10;" strokecolor="red" strokeweight="0"/>
                  <v:line id="Line 4876" o:spid="_x0000_s5995" style="position:absolute;visibility:visible;mso-wrap-style:square" from="392,203" to="39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45KcYAAADeAAAADwAAAGRycy9kb3ducmV2LnhtbESPQWvCQBCF74X+h2WEXopuIlUkukop&#10;CKV4qEmL1yE7ZoPZ2ZBdNf33nUOhtxnmvffN2+xG36kbDbENbCCfZaCI62Bbbgx8VfvpClRMyBa7&#10;wGTghyLsto8PGyxsuPORbmVqlIRwLNCAS6kvtI61I49xFnpiuZ3D4DHJOjTaDniXcN/peZYttceW&#10;heCwpzdH9aW8eoFg2cwPjj6viIeP1f60eP6uemOeJuPrGlSiMf2L/9zvVt7PX3I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OSnGAAAA3gAAAA8AAAAAAAAA&#10;AAAAAAAAoQIAAGRycy9kb3ducmV2LnhtbFBLBQYAAAAABAAEAPkAAACUAwAAAAA=&#10;" strokecolor="red" strokeweight="0"/>
                  <v:line id="Line 4877" o:spid="_x0000_s5996" style="position:absolute;visibility:visible;mso-wrap-style:square" from="366,203" to="36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KcssUAAADeAAAADwAAAGRycy9kb3ducmV2LnhtbESPQYvCMBCF78L+hzALe5E1rahINYoI&#10;wiIetLp4HZrZpmwzKU3U+u+NIHib4b1535v5srO1uFLrK8cK0kECgrhwuuJSwem4+Z6C8AFZY+2Y&#10;FNzJw3Lx0Ztjpt2ND3TNQyliCPsMFZgQmkxKXxiy6AeuIY7an2sthri2pdQt3mK4reUwSSbSYsWR&#10;YLChtaHiP7/YCMG8HO4M7S+Iu+10cx73f4+NUl+f3WoGIlAX3ubX9Y+O9dNRmsLznTiD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KcssUAAADeAAAADwAAAAAAAAAA&#10;AAAAAAChAgAAZHJzL2Rvd25yZXYueG1sUEsFBgAAAAAEAAQA+QAAAJMDAAAAAA==&#10;" strokecolor="red" strokeweight="0"/>
                  <v:line id="Line 4878" o:spid="_x0000_s5997" style="position:absolute;visibility:visible;mso-wrap-style:square" from="382,213" to="38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ACxcYAAADeAAAADwAAAGRycy9kb3ducmV2LnhtbESPQWvCQBCF7wX/wzKCl6KbBFskzUZE&#10;EEQ8tLHS65CdZkOzsyG7avz3bqHQ2wzvzfveFOvRduJKg28dK0gXCQji2umWGwWfp918BcIHZI2d&#10;Y1JwJw/rcvJUYK7djT/oWoVGxBD2OSowIfS5lL42ZNEvXE8ctW83WAxxHRqpB7zFcNvJLElepcWW&#10;I8FgT1tD9U91sRGCVZMdDb1fEI+H1e7r5fl86pWaTcfNG4hAY/g3/13vdayfLtM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QAsXGAAAA3gAAAA8AAAAAAAAA&#10;AAAAAAAAoQIAAGRycy9kb3ducmV2LnhtbFBLBQYAAAAABAAEAPkAAACUAwAAAAA=&#10;" strokecolor="red" strokeweight="0"/>
                  <v:line id="Line 4879" o:spid="_x0000_s5998" style="position:absolute;visibility:visible;mso-wrap-style:square" from="386,215" to="38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nXsYAAADeAAAADwAAAGRycy9kb3ducmV2LnhtbESPQWvCQBCF74X+h2WEXkrdRGuR6Cql&#10;IIh4qInidciO2WB2NmRXjf/eFQq9zfDevO/NfNnbRlyp87VjBekwAUFcOl1zpWBfrD6mIHxA1tg4&#10;JgV38rBcvL7MMdPuxju65qESMYR9hgpMCG0mpS8NWfRD1xJH7eQ6iyGuXSV1h7cYbhs5SpIvabHm&#10;SDDY0o+h8pxfbIRgXo22hn4viNvNdHWcvB+KVqm3Qf89AxGoD//mv+u1jvXTz3Q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cp17GAAAA3gAAAA8AAAAAAAAA&#10;AAAAAAAAoQIAAGRycy9kb3ducmV2LnhtbFBLBQYAAAAABAAEAPkAAACUAwAAAAA=&#10;" strokecolor="red" strokeweight="0"/>
                  <v:line id="Line 4880" o:spid="_x0000_s5999" style="position:absolute;visibility:visible;mso-wrap-style:square" from="398,224" to="399,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U/KsUAAADeAAAADwAAAGRycy9kb3ducmV2LnhtbESPQYvCMBCF7wv+hzCCl2VNK65I1ygi&#10;CCIe3KrsdWhmm2IzKU3U+u+NIHib4b1535vZorO1uFLrK8cK0mECgrhwuuJSwfGw/pqC8AFZY+2Y&#10;FNzJw2Le+5hhpt2Nf+mah1LEEPYZKjAhNJmUvjBk0Q9dQxy1f9daDHFtS6lbvMVwW8tRkkykxYoj&#10;wWBDK0PFOb/YCMG8HO0M7S+Iu+10/ff9eTo0Sg363fIHRKAuvM2v642O9dNxOo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U/KsUAAADeAAAADwAAAAAAAAAA&#10;AAAAAAChAgAAZHJzL2Rvd25yZXYueG1sUEsFBgAAAAAEAAQA+QAAAJMDAAAAAA==&#10;" strokecolor="red" strokeweight="0"/>
                  <v:line id="Line 4881" o:spid="_x0000_s6000" style="position:absolute;visibility:visible;mso-wrap-style:square" from="340,203" to="34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mascUAAADeAAAADwAAAGRycy9kb3ducmV2LnhtbESPQYvCMBCF74L/IYzgRda0oiJdo4gg&#10;iHjYrcpeh2a2KTaT0kSt/94IC3ub4b1535vlurO1uFPrK8cK0nECgrhwuuJSwfm0+1iA8AFZY+2Y&#10;FDzJw3rV7y0x0+7B33TPQyliCPsMFZgQmkxKXxiy6MeuIY7ar2sthri2pdQtPmK4reUkSebSYsWR&#10;YLChraHimt9shGBeTo6Gvm6Ix8Ni9zMbXU6NUsNBt/kEEagL/+a/672O9dNpOo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mascUAAADeAAAADwAAAAAAAAAA&#10;AAAAAAChAgAAZHJzL2Rvd25yZXYueG1sUEsFBgAAAAAEAAQA+QAAAJMDAAAAAA==&#10;" strokecolor="red" strokeweight="0"/>
                  <v:line id="Line 4882" o:spid="_x0000_s6001" style="position:absolute;visibility:visible;mso-wrap-style:square" from="357,213" to="35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ExscAAADeAAAADwAAAGRycy9kb3ducmV2LnhtbESPQWvDMAyF74X9B6PBLmVxEtYS0rpl&#10;DApj9LCmHb2KWI1DYznEbpP9+3kw2E3iPb3vab2dbCfuNPjWsYIsSUEQ10633Cg4HXfPBQgfkDV2&#10;jknBN3nYbh5mayy1G/lA9yo0IoawL1GBCaEvpfS1IYs+cT1x1C5usBjiOjRSDzjGcNvJPE2X0mLL&#10;kWCwpzdD9bW62QjBqsn3hj5viPuPYndezL+OvVJPj9PrCkSgKfyb/67fdayfvWR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qwTGxwAAAN4AAAAPAAAAAAAA&#10;AAAAAAAAAKECAABkcnMvZG93bnJldi54bWxQSwUGAAAAAAQABAD5AAAAlQMAAAAA&#10;" strokecolor="red" strokeweight="0"/>
                  <v:line id="Line 4883" o:spid="_x0000_s6002" style="position:absolute;visibility:visible;mso-wrap-style:square" from="360,215" to="36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hXcYAAADeAAAADwAAAGRycy9kb3ducmV2LnhtbESPQWvCQBCF74X+h2WEXkrdRKyV6Cql&#10;IIh4qInidciO2WB2NmRXjf/eFQq9zfDevO/NfNnbRlyp87VjBekwAUFcOl1zpWBfrD6mIHxA1tg4&#10;JgV38rBcvL7MMdPuxju65qESMYR9hgpMCG0mpS8NWfRD1xJH7eQ6iyGuXSV1h7cYbhs5SpKJtFhz&#10;JBhs6cdQec4vNkIwr0ZbQ78XxO1mujp+vh+KVqm3Qf89AxGoD//mv+u1jvXTcfoF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noV3GAAAA3gAAAA8AAAAAAAAA&#10;AAAAAAAAoQIAAGRycy9kb3ducmV2LnhtbFBLBQYAAAAABAAEAPkAAACUAwAAAAA=&#10;" strokecolor="red" strokeweight="0"/>
                  <v:line id="Line 4884" o:spid="_x0000_s6003" style="position:absolute;visibility:visible;mso-wrap-style:square" from="373,224" to="37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g1L8UAAADeAAAADwAAAGRycy9kb3ducmV2LnhtbESPTWvCQBCG74X+h2WEXopuIlUkukop&#10;CKV4qEmL1yE7ZoPZ2ZBdNf33nUOhtxnm/Xhmsxt9p240xDawgXyWgSKug225MfBV7acrUDEhW+wC&#10;k4EfirDbPj5ssLDhzke6lalREsKxQAMupb7QOtaOPMZZ6Inldg6DxyTr0Gg74F3CfafnWbbUHluW&#10;Boc9vTmqL+XVSwmWzfzg6POKePhY7U+L5++qN+ZpMr6uQSUa07/4z/1uBT9/yYV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g1L8UAAADeAAAADwAAAAAAAAAA&#10;AAAAAAChAgAAZHJzL2Rvd25yZXYueG1sUEsFBgAAAAAEAAQA+QAAAJMDAAAAAA==&#10;" strokecolor="red" strokeweight="0"/>
                  <v:line id="Line 4885" o:spid="_x0000_s6004" style="position:absolute;visibility:visible;mso-wrap-style:square" from="389,234" to="390,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SQtMYAAADeAAAADwAAAGRycy9kb3ducmV2LnhtbESPQWvCQBCF74X+h2WEXopuIlY0dZVS&#10;EEQ81ETxOmSn2WB2NmRXjf/eFQq9zfDevO/NYtXbRlyp87VjBekoAUFcOl1zpeBQrIczED4ga2wc&#10;k4I7eVgtX18WmGl34z1d81CJGMI+QwUmhDaT0peGLPqRa4mj9us6iyGuXSV1h7cYbhs5TpKptFhz&#10;JBhs6dtQec4vNkIwr8Y7Qz8XxN12tj59vB+LVqm3Qf/1CSJQH/7Nf9cbHeunk3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0kLTGAAAA3gAAAA8AAAAAAAAA&#10;AAAAAAAAoQIAAGRycy9kb3ducmV2LnhtbFBLBQYAAAAABAAEAPkAAACUAwAAAAA=&#10;" strokecolor="red" strokeweight="0"/>
                  <v:line id="Line 4886" o:spid="_x0000_s6005" style="position:absolute;visibility:visible;mso-wrap-style:square" from="392,236" to="393,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LzlMYAAADeAAAADwAAAGRycy9kb3ducmV2LnhtbESPQWvCQBCF74X+h2UKXkrdGKxIdJVS&#10;EIp4sLGl1yE7ZkOzsyG7avz3zkHwNsO89755y/XgW3WmPjaBDUzGGSjiKtiGawM/h83bHFRMyBbb&#10;wGTgShHWq+enJRY2XPibzmWqlYRwLNCAS6krtI6VI49xHDpiuR1D7zHJ2tfa9niRcN/qPMtm2mPD&#10;QnDY0aej6r88eYFgWec7R/sT4m473/y9v/4eOmNGL8PHAlSiIT3Ed/eXlfcn01w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i85TGAAAA3gAAAA8AAAAAAAAA&#10;AAAAAAAAoQIAAGRycy9kb3ducmV2LnhtbFBLBQYAAAAABAAEAPkAAACUAwAAAAA=&#10;" strokecolor="red" strokeweight="0"/>
                  <v:line id="Line 4887" o:spid="_x0000_s6006" style="position:absolute;visibility:visible;mso-wrap-style:square" from="347,224" to="348,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5WD8YAAADeAAAADwAAAGRycy9kb3ducmV2LnhtbESPQWvCQBCF7wX/wzKCl6KbBFskzUZE&#10;EEQ8tLHS65CdZkOzsyG7avz3bqHQ2wzvzfveFOvRduJKg28dK0gXCQji2umWGwWfp918BcIHZI2d&#10;Y1JwJw/rcvJUYK7djT/oWoVGxBD2OSowIfS5lL42ZNEvXE8ctW83WAxxHRqpB7zFcNvJLElepcWW&#10;I8FgT1tD9U91sRGCVZMdDb1fEI+H1e7r5fl86pWaTcfNG4hAY/g3/13vdayfLr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uVg/GAAAA3gAAAA8AAAAAAAAA&#10;AAAAAAAAoQIAAGRycy9kb3ducmV2LnhtbFBLBQYAAAAABAAEAPkAAACUAwAAAAA=&#10;" strokecolor="red" strokeweight="0"/>
                  <v:line id="Line 4888" o:spid="_x0000_s6007" style="position:absolute;visibility:visible;mso-wrap-style:square" from="363,234" to="36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zIeMcAAADeAAAADwAAAGRycy9kb3ducmV2LnhtbESPQWvDMAyF74P+B6NCL2N1GrYR0rql&#10;FAql5LAlG72KWIvDYjnEbpP++3kw2E3iPb3vabObbCduNPjWsYLVMgFBXDvdcqPgozo+ZSB8QNbY&#10;OSYFd/Kw284eNphrN/I73crQiBjCPkcFJoQ+l9LXhiz6peuJo/blBoshrkMj9YBjDLedTJPkVVps&#10;ORIM9nQwVH+XVxshWDZpYejtilics+Pl5fGz6pVazKf9GkSgKfyb/65POtZfPa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Mh4xwAAAN4AAAAPAAAAAAAA&#10;AAAAAAAAAKECAABkcnMvZG93bnJldi54bWxQSwUGAAAAAAQABAD5AAAAlQMAAAAA&#10;" strokecolor="red" strokeweight="0"/>
                  <v:line id="Line 4889" o:spid="_x0000_s6008" style="position:absolute;visibility:visible;mso-wrap-style:square" from="367,236" to="368,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Bt48YAAADeAAAADwAAAGRycy9kb3ducmV2LnhtbESPQWvCQBCF74X+h2UEL6VujLVI6ipF&#10;EEQ8aGLpdchOs8HsbMiuGv+9Kwi9zfDevO/NfNnbRlyo87VjBeNRAoK4dLrmSsGxWL/PQPiArLFx&#10;TApu5GG5eH2ZY6bdlQ90yUMlYgj7DBWYENpMSl8asuhHriWO2p/rLIa4dpXUHV5juG1kmiSf0mLN&#10;kWCwpZWh8pSfbYRgXqU7Q/sz4m47W/9O336KVqnhoP/+AhGoD//m5/VGx/rjj3Q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wbePGAAAA3gAAAA8AAAAAAAAA&#10;AAAAAAAAoQIAAGRycy9kb3ducmV2LnhtbFBLBQYAAAAABAAEAPkAAACUAwAAAAA=&#10;" strokecolor="red" strokeweight="0"/>
                  <v:line id="Line 4890" o:spid="_x0000_s6009" style="position:absolute;visibility:visible;mso-wrap-style:square" from="379,244" to="38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1l8UAAADeAAAADwAAAGRycy9kb3ducmV2LnhtbESPQYvCMBCF78L+hzALXkRTi4pUoyyC&#10;IOJhrbt4HZqxKdtMShO1/nuzIHib4b1535vlurO1uFHrK8cKxqMEBHHhdMWlgp/TdjgH4QOyxtox&#10;KXiQh/Xqo7fETLs7H+mWh1LEEPYZKjAhNJmUvjBk0Y9cQxy1i2sthri2pdQt3mO4rWWaJDNpseJI&#10;MNjQxlDxl19thGBepgdD31fEw36+PU8Hv6dGqf5n97UAEagLb/Preqdj/fEkn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n1l8UAAADeAAAADwAAAAAAAAAA&#10;AAAAAAChAgAAZHJzL2Rvd25yZXYueG1sUEsFBgAAAAAEAAQA+QAAAJMDAAAAAA==&#10;" strokecolor="red" strokeweight="0"/>
                  <v:line id="Line 4891" o:spid="_x0000_s6010" style="position:absolute;visibility:visible;mso-wrap-style:square" from="396,255" to="39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VQDMUAAADeAAAADwAAAGRycy9kb3ducmV2LnhtbESPQYvCMBCF78L+hzALexFNLSpSjbII&#10;giwetO7idWjGpmwzKU3U+u+NIHib4b1535vFqrO1uFLrK8cKRsMEBHHhdMWlgt/jZjAD4QOyxtox&#10;KbiTh9Xyo7fATLsbH+iah1LEEPYZKjAhNJmUvjBk0Q9dQxy1s2sthri2pdQt3mK4rWWaJFNpseJI&#10;MNjQ2lDxn19shGBepjtD+wvi7me2OU36f8dGqa/P7nsOIlAX3ubX9VbH+qNxOo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VQDMUAAADeAAAADwAAAAAAAAAA&#10;AAAAAAChAgAAZHJzL2Rvd25yZXYueG1sUEsFBgAAAAAEAAQA+QAAAJMDAAAAAA==&#10;" strokecolor="red" strokeweight="0"/>
                  <v:line id="Line 4892" o:spid="_x0000_s6011" style="position:absolute;visibility:visible;mso-wrap-style:square" from="399,257" to="400,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fOe8cAAADeAAAADwAAAGRycy9kb3ducmV2LnhtbESPQWvDMAyF74P+B6PCLqNxGrYSsrql&#10;FAqj9LClLbuKWIvDYjnEbpL++3kw2E3iPb3vab2dbCsG6n3jWMEySUEQV043XCu4nA+LHIQPyBpb&#10;x6TgTh62m9nDGgvtRv6goQy1iCHsC1RgQugKKX1lyKJPXEcctS/XWwxx7WupexxjuG1llqYrabHh&#10;SDDY0d5Q9V3ebIRgWWcnQ+83xNMxP3y+PF3PnVKP82n3CiLQFP7Nf9dvOtZfPmc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x857xwAAAN4AAAAPAAAAAAAA&#10;AAAAAAAAAKECAABkcnMvZG93bnJldi54bWxQSwUGAAAAAAQABAD5AAAAlQMAAAAA&#10;" strokecolor="red" strokeweight="0"/>
                  <v:line id="Line 4893" o:spid="_x0000_s6012" style="position:absolute;visibility:visible;mso-wrap-style:square" from="341,236" to="34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tr4MYAAADeAAAADwAAAGRycy9kb3ducmV2LnhtbESPQWvCQBCF74X+h2UEL6VuDNZK6ipF&#10;EEQ8aGLpdchOs8HsbMiuGv+9Kwi9zfDevO/NfNnbRlyo87VjBeNRAoK4dLrmSsGxWL/PQPiArLFx&#10;TApu5GG5eH2ZY6bdlQ90yUMlYgj7DBWYENpMSl8asuhHriWO2p/rLIa4dpXUHV5juG1kmiRTabHm&#10;SDDY0spQecrPNkIwr9Kdof0ZcbedrX8/3n6KVqnhoP/+AhGoD//m5/VGx/rjSfo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La+DGAAAA3gAAAA8AAAAAAAAA&#10;AAAAAAAAoQIAAGRycy9kb3ducmV2LnhtbFBLBQYAAAAABAAEAPkAAACUAwAAAAA=&#10;" strokecolor="red" strokeweight="0"/>
                  <v:line id="Line 4894" o:spid="_x0000_s6013" style="position:absolute;visibility:visible;mso-wrap-style:square" from="353,244" to="3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T/ksUAAADeAAAADwAAAGRycy9kb3ducmV2LnhtbESPTWvCQBCG74X+h2UKXkrdGKxIdJVS&#10;EIp4sLGl1yE7ZkOzsyG7avz3zkHwNsO8H88s14Nv1Zn62AQ2MBlnoIirYBuuDfwcNm9zUDEhW2wD&#10;k4ErRVivnp+WWNhw4W86l6lWEsKxQAMupa7QOlaOPMZx6Ijldgy9xyRrX2vb40XCfavzLJtpjw1L&#10;g8OOPh1V/+XJSwmWdb5ztD8h7rbzzd/76++hM2b0MnwsQCUa0kN8d39ZwZ9Mc+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T/ksUAAADeAAAADwAAAAAAAAAA&#10;AAAAAAChAgAAZHJzL2Rvd25yZXYueG1sUEsFBgAAAAAEAAQA+QAAAJMDAAAAAA==&#10;" strokecolor="red" strokeweight="0"/>
                  <v:line id="Line 4895" o:spid="_x0000_s6014" style="position:absolute;visibility:visible;mso-wrap-style:square" from="370,255" to="37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aCccAAADeAAAADwAAAGRycy9kb3ducmV2LnhtbESPQWvCQBCF74L/YZlCL6KbhFo0ugYp&#10;CKV4qLHidciO2dDsbMiumv77bqHgbYb35n1v1sVgW3Gj3jeOFaSzBARx5XTDtYKv4266AOEDssbW&#10;MSn4IQ/FZjxaY67dnQ90K0MtYgj7HBWYELpcSl8ZsuhnriOO2sX1FkNc+1rqHu8x3LYyS5JXabHh&#10;SDDY0Zuh6ru82gjBss72hj6viPuPxe48n5yOnVLPT8N2BSLQEB7m/+t3HeunL9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FoJxwAAAN4AAAAPAAAAAAAA&#10;AAAAAAAAAKECAABkcnMvZG93bnJldi54bWxQSwUGAAAAAAQABAD5AAAAlQMAAAAA&#10;" strokecolor="red" strokeweight="0"/>
                  <v:line id="Line 4896" o:spid="_x0000_s6015" style="position:absolute;visibility:visible;mso-wrap-style:square" from="373,257" to="37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tlSccAAADeAAAADwAAAGRycy9kb3ducmV2LnhtbESPT2vCQBDF74LfYRmhF9GN9g8SXUUE&#10;oRQPbVLxOmSn2dDsbMiumn77zqHQ2wzz3vvN2+wG36ob9bEJbGAxz0ARV8E2XBv4LI+zFaiYkC22&#10;gcnAD0XYbcejDeY23PmDbkWqlYRwzNGAS6nLtY6VI49xHjpiuX2F3mOSta+17fEu4b7Vyyx70R4b&#10;FoLDjg6Oqu/i6gWCRb08OXq/Ip7eVsfL8/RcdsY8TIb9GlSiIf2L/9yvVt5fPD1KAakjM+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u2VJxwAAAN4AAAAPAAAAAAAA&#10;AAAAAAAAAKECAABkcnMvZG93bnJldi54bWxQSwUGAAAAAAQABAD5AAAAlQMAAAAA&#10;" strokecolor="red" strokeweight="0"/>
                  <v:line id="Line 4897" o:spid="_x0000_s6016" style="position:absolute;visibility:visible;mso-wrap-style:square" from="386,265" to="38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A0sYAAADeAAAADwAAAGRycy9kb3ducmV2LnhtbESPQWvCQBCF74X+h2WEXkrdRGuR6Cql&#10;IIh4qInidciO2WB2NmRXjf/eFQq9zfDevO/NfNnbRlyp87VjBekwAUFcOl1zpWBfrD6mIHxA1tg4&#10;JgV38rBcvL7MMdPuxju65qESMYR9hgpMCG0mpS8NWfRD1xJH7eQ6iyGuXSV1h7cYbhs5SpIvabHm&#10;SDDY0o+h8pxfbIRgXo22hn4viNvNdHWcvB+KVqm3Qf89AxGoD//mv+u1jvXTz3E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3wNLGAAAA3gAAAA8AAAAAAAAA&#10;AAAAAAAAoQIAAGRycy9kb3ducmV2LnhtbFBLBQYAAAAABAAEAPkAAACUAwAAAAA=&#10;" strokecolor="red" strokeweight="0"/>
                  <v:line id="Line 4898" o:spid="_x0000_s6017" style="position:absolute;visibility:visible;mso-wrap-style:square" from="344,255" to="34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epcYAAADeAAAADwAAAGRycy9kb3ducmV2LnhtbESPQWvCQBCF74X+h2UEL6VujLVI6ipF&#10;EEQ8aGLpdchOs8HsbMiuGv+9Kwi9zfDevO/NfNnbRlyo87VjBeNRAoK4dLrmSsGxWL/PQPiArLFx&#10;TApu5GG5eH2ZY6bdlQ90yUMlYgj7DBWYENpMSl8asuhHriWO2p/rLIa4dpXUHV5juG1kmiSf0mLN&#10;kWCwpZWh8pSfbYRgXqU7Q/sz4m47W/9O336KVqnhoP/+AhGoD//m5/VGx/rjj0k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lXqXGAAAA3gAAAA8AAAAAAAAA&#10;AAAAAAAAoQIAAGRycy9kb3ducmV2LnhtbFBLBQYAAAAABAAEAPkAAACUAwAAAAA=&#10;" strokecolor="red" strokeweight="0"/>
                  <v:line id="Line 4899" o:spid="_x0000_s6018" style="position:absolute;visibility:visible;mso-wrap-style:square" from="348,257" to="3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n7PsYAAADeAAAADwAAAGRycy9kb3ducmV2LnhtbESPT4vCMBDF78J+hzALXkRT/y1SjbIs&#10;CCIetK54HZrZpmwzKU3U+u2NIHib4b15vzeLVWsrcaXGl44VDAcJCOLc6ZILBb/HdX8GwgdkjZVj&#10;UnAnD6vlR2eBqXY3PtA1C4WIIexTVGBCqFMpfW7Ioh+4mjhqf66xGOLaFFI3eIvhtpKjJPmSFkuO&#10;BIM1/RjK/7OLjRDMitHO0P6CuNvO1udp73Sslep+tt9zEIHa8Da/rjc61h9Oxm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p+z7GAAAA3gAAAA8AAAAAAAAA&#10;AAAAAAAAoQIAAGRycy9kb3ducmV2LnhtbFBLBQYAAAAABAAEAPkAAACUAwAAAAA=&#10;" strokecolor="red" strokeweight="0"/>
                  <v:line id="Line 4900" o:spid="_x0000_s6019" style="position:absolute;visibility:visible;mso-wrap-style:square" from="360,265" to="36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jSscAAADeAAAADwAAAGRycy9kb3ducmV2LnhtbESPQWvCQBCF7wX/wzJCL0U3WishzSaI&#10;IJTioY1Kr0N2zAazsyG7avrvu4VCbzO8N+97k5ej7cSNBt86VrCYJyCIa6dbbhQcD7tZCsIHZI2d&#10;Y1LwTR7KYvKQY6bdnT/pVoVGxBD2GSowIfSZlL42ZNHPXU8ctbMbLIa4Do3UA95juO3kMknW0mLL&#10;kWCwp62h+lJdbYRg1Sz3hj6uiPv3dPf18nQ69Eo9TsfNK4hAY/g3/12/6Vh/sXpe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GNKxwAAAN4AAAAPAAAAAAAA&#10;AAAAAAAAAKECAABkcnMvZG93bnJldi54bWxQSwUGAAAAAAQABAD5AAAAlQMAAAAA&#10;" strokecolor="red" strokeweight="0"/>
                  <v:line id="Line 4901" o:spid="_x0000_s6020" style="position:absolute;visibility:visible;mso-wrap-style:square" from="377,276" to="37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zG0ccAAADeAAAADwAAAGRycy9kb3ducmV2LnhtbESPT2vCQBDF7wW/wzJCL0U32iqSuooI&#10;gVI8tFHpdciO2WB2NmQ3f/rtu4VCbzO8N+/3ZrsfbS16an3lWMFinoAgLpyuuFRwOWezDQgfkDXW&#10;jknBN3nY7yYPW0y1G/iT+jyUIoawT1GBCaFJpfSFIYt+7hriqN1cazHEtS2lbnGI4baWyyRZS4sV&#10;R4LBho6Ginve2QjBvFyeDH10iKf3Tfa1erqeG6Uep+PhFUSgMfyb/67fdKy/eHle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zMbRxwAAAN4AAAAPAAAAAAAA&#10;AAAAAAAAAKECAABkcnMvZG93bnJldi54bWxQSwUGAAAAAAQABAD5AAAAlQMAAAAA&#10;" strokecolor="red" strokeweight="0"/>
                  <v:line id="Line 4902" o:spid="_x0000_s6021" style="position:absolute;visibility:visible;mso-wrap-style:square" from="380,278" to="38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5YpsUAAADeAAAADwAAAGRycy9kb3ducmV2LnhtbESPT4vCMBDF78J+hzALXkRT/yLVKIsg&#10;LOJBq+J1aMambDMpTdTut98sCN5meG/e781y3dpKPKjxpWMFw0ECgjh3uuRCwfm07c9B+ICssXJM&#10;Cn7Jw3r10Vliqt2Tj/TIQiFiCPsUFZgQ6lRKnxuy6AeuJo7azTUWQ1ybQuoGnzHcVnKUJDNpseRI&#10;MFjTxlD+k91thGBWjPaGDnfE/W6+vU57l1OtVPez/VqACNSGt/l1/a1j/eFkPIP/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5YpsUAAADeAAAADwAAAAAAAAAA&#10;AAAAAAChAgAAZHJzL2Rvd25yZXYueG1sUEsFBgAAAAAEAAQA+QAAAJMDAAAAAA==&#10;" strokecolor="red" strokeweight="0"/>
                  <v:line id="Line 4903" o:spid="_x0000_s6022" style="position:absolute;visibility:visible;mso-wrap-style:square" from="393,286" to="39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9PcYAAADeAAAADwAAAGRycy9kb3ducmV2LnhtbESPQWsCMRCF70L/Q5iCF9Gs2lZZjVIK&#10;gogHXZVeh810s7iZLJuo6783BcHbDO/N+97Ml62txJUaXzpWMBwkIIhzp0suFBwPq/4UhA/IGivH&#10;pOBOHpaLt84cU+1uvKdrFgoRQ9inqMCEUKdS+tyQRT9wNXHU/lxjMcS1KaRu8BbDbSVHSfIlLZYc&#10;CQZr+jGUn7OLjRDMitHW0O6CuN1MV7+fvdOhVqr73n7PQARqw8v8vF7rWH/4MZ7A/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S/T3GAAAA3gAAAA8AAAAAAAAA&#10;AAAAAAAAoQIAAGRycy9kb3ducmV2LnhtbFBLBQYAAAAABAAEAPkAAACUAwAAAAA=&#10;" strokecolor="red" strokeweight="0"/>
                  <v:line id="Line 4904" o:spid="_x0000_s6023" style="position:absolute;visibility:visible;mso-wrap-style:square" from="351,276" to="35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1pT8YAAADeAAAADwAAAGRycy9kb3ducmV2LnhtbESPTWvCQBCG74L/YRmhF9GN9gOJriKC&#10;UIqHNql4HbLTbGh2NmRXTf9951DobYZ5P57Z7Abfqhv1sQlsYDHPQBFXwTZcG/gsj7MVqJiQLbaB&#10;ycAPRdhtx6MN5jbc+YNuRaqVhHDM0YBLqcu1jpUjj3EeOmK5fYXeY5K1r7Xt8S7hvtXLLHvRHhuW&#10;BocdHRxV38XVSwkW9fLk6P2KeHpbHS/P03PZGfMwGfZrUImG9C/+c79awV88PQqvvCMz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NaU/GAAAA3gAAAA8AAAAAAAAA&#10;AAAAAAAAoQIAAGRycy9kb3ducmV2LnhtbFBLBQYAAAAABAAEAPkAAACUAwAAAAA=&#10;" strokecolor="red" strokeweight="0"/>
                  <v:line id="Line 4905" o:spid="_x0000_s6024" style="position:absolute;visibility:visible;mso-wrap-style:square" from="354,278" to="355,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HM1MYAAADeAAAADwAAAGRycy9kb3ducmV2LnhtbESPQWsCMRCF70L/Q5iCF9Gs2ha7GqUU&#10;BBEPuipeh810s7iZLJuo6783BcHbDO/N+97MFq2txJUaXzpWMBwkIIhzp0suFBz2y/4EhA/IGivH&#10;pOBOHhbzt84MU+1uvKNrFgoRQ9inqMCEUKdS+tyQRT9wNXHU/lxjMcS1KaRu8BbDbSVHSfIlLZYc&#10;CQZr+jWUn7OLjRDMitHG0PaCuFlPlqfP3nFfK9V9b3+mIAK14WV+Xq90rD/8GH/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BzNTGAAAA3gAAAA8AAAAAAAAA&#10;AAAAAAAAoQIAAGRycy9kb3ducmV2LnhtbFBLBQYAAAAABAAEAPkAAACUAwAAAAA=&#10;" strokecolor="red" strokeweight="0"/>
                  <v:line id="Line 4906" o:spid="_x0000_s6025" style="position:absolute;visibility:visible;mso-wrap-style:square" from="367,286" to="368,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0WNMYAAADeAAAADwAAAGRycy9kb3ducmV2LnhtbESPQWvCQBCF74L/YRmhF6kbRUVSVxFB&#10;KMVDjZZeh+w0G5qdDdlV03/vHITeZpj33jdvve19o27UxTqwgekkA0VcBltzZeByPryuQMWEbLEJ&#10;TAb+KMJ2MxysMbfhzie6FalSEsIxRwMupTbXOpaOPMZJaInl9hM6j0nWrtK2w7uE+0bPsmypPdYs&#10;BIct7R2Vv8XVCwSLanZ09HlFPH6sDt+L8de5NeZl1O/eQCXq07/46X638v50Ppc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9FjTGAAAA3gAAAA8AAAAAAAAA&#10;AAAAAAAAoQIAAGRycy9kb3ducmV2LnhtbFBLBQYAAAAABAAEAPkAAACUAwAAAAA=&#10;" strokecolor="red" strokeweight="0"/>
                  <v:line id="Line 4907" o:spid="_x0000_s6026" style="position:absolute;visibility:visible;mso-wrap-style:square" from="383,297" to="38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Gzr8UAAADeAAAADwAAAGRycy9kb3ducmV2LnhtbESPQYvCMBCF7wv+hzCCl2VNK65I1ygi&#10;CCIe3KrsdWhmm2IzKU3U+u+NIHib4b1535vZorO1uFLrK8cK0mECgrhwuuJSwfGw/pqC8AFZY+2Y&#10;FNzJw2Le+5hhpt2Nf+mah1LEEPYZKjAhNJmUvjBk0Q9dQxy1f9daDHFtS6lbvMVwW8tRkkykxYoj&#10;wWBDK0PFOb/YCMG8HO0M7S+Iu+10/ff9eTo0Sg363fIHRKAuvM2v642O9dPxOIX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Gzr8UAAADeAAAADwAAAAAAAAAA&#10;AAAAAAChAgAAZHJzL2Rvd25yZXYueG1sUEsFBgAAAAAEAAQA+QAAAJMDAAAAAA==&#10;" strokecolor="red" strokeweight="0"/>
                  <v:line id="Line 4908" o:spid="_x0000_s6027" style="position:absolute;visibility:visible;mso-wrap-style:square" from="387,299" to="38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Mt2MUAAADeAAAADwAAAGRycy9kb3ducmV2LnhtbESPQYvCMBCF78L+hzALXkRTi4pUoyyC&#10;IOJhrbt4HZqxKdtMShO1/nuzIHib4b1535vlurO1uFHrK8cKxqMEBHHhdMWlgp/TdjgH4QOyxtox&#10;KXiQh/Xqo7fETLs7H+mWh1LEEPYZKjAhNJmUvjBk0Y9cQxy1i2sthri2pdQt3mO4rWWaJDNpseJI&#10;MNjQxlDxl19thGBepgdD31fEw36+PU8Hv6dGqf5n97UAEagLb/Preqdj/fFkksL/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Mt2MUAAADeAAAADwAAAAAAAAAA&#10;AAAAAAChAgAAZHJzL2Rvd25yZXYueG1sUEsFBgAAAAAEAAQA+QAAAJMDAAAAAA==&#10;" strokecolor="red" strokeweight="0"/>
                  <v:line id="Line 4909" o:spid="_x0000_s6028" style="position:absolute;visibility:visible;mso-wrap-style:square" from="399,307" to="400,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IQ8cAAADeAAAADwAAAGRycy9kb3ducmV2LnhtbESPQWvCQBCF7wX/wzJCL0U3WishzSaI&#10;IJTioY1Kr0N2zAazsyG7avrvu4VCbzO8N+97k5ej7cSNBt86VrCYJyCIa6dbbhQcD7tZCsIHZI2d&#10;Y1LwTR7KYvKQY6bdnT/pVoVGxBD2GSowIfSZlL42ZNHPXU8ctbMbLIa4Do3UA95juO3kMknW0mLL&#10;kWCwp62h+lJdbYRg1Sz3hj6uiPv3dPf18nQ69Eo9TsfNK4hAY/g3/12/6Vh/sVo9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hDxwAAAN4AAAAPAAAAAAAA&#10;AAAAAAAAAKECAABkcnMvZG93bnJldi54bWxQSwUGAAAAAAQABAD5AAAAlQMAAAAA&#10;" strokecolor="red" strokeweight="0"/>
                  <v:line id="Line 4910" o:spid="_x0000_s6029" style="position:absolute;visibility:visible;mso-wrap-style:square" from="341,286" to="34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YQN8UAAADeAAAADwAAAGRycy9kb3ducmV2LnhtbESPQYvCMBCF78L+hzALXkRTpYpUoyyC&#10;IOJB6y5eh2ZsyjaT0kTt/vuNIHib4b1535vlurO1uFPrK8cKxqMEBHHhdMWlgu/zdjgH4QOyxtox&#10;KfgjD+vVR2+JmXYPPtE9D6WIIewzVGBCaDIpfWHIoh+5hjhqV9daDHFtS6lbfMRwW8tJksykxYoj&#10;wWBDG0PFb36zEYJ5OTkYOt4QD/v59jId/Jwbpfqf3dcCRKAuvM2v652O9cdpms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YQN8UAAADeAAAADwAAAAAAAAAA&#10;AAAAAAChAgAAZHJzL2Rvd25yZXYueG1sUEsFBgAAAAAEAAQA+QAAAJMDAAAAAA==&#10;" strokecolor="red" strokeweight="0"/>
                  <v:line id="Line 4911" o:spid="_x0000_s6030" style="position:absolute;visibility:visible;mso-wrap-style:square" from="357,297" to="358,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q1rMcAAADeAAAADwAAAGRycy9kb3ducmV2LnhtbESPQWvCQBCF7wX/wzJCL8VsDFpCdBUR&#10;hFI82FjxOmSn2dDsbMiuMf333YLQ2wzvzfverLejbcVAvW8cK5gnKQjiyumGawWf58MsB+EDssbW&#10;MSn4IQ/bzeRpjYV2d/6goQy1iCHsC1RgQugKKX1lyKJPXEcctS/XWwxx7Wupe7zHcNvKLE1fpcWG&#10;I8FgR3tD1Xd5sxGCZZ0dDZ1uiMf3/HBdvlzOnVLP03G3AhFoDP/mx/WbjvXni8U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rWsxwAAAN4AAAAPAAAAAAAA&#10;AAAAAAAAAKECAABkcnMvZG93bnJldi54bWxQSwUGAAAAAAQABAD5AAAAlQMAAAAA&#10;" strokecolor="red" strokeweight="0"/>
                  <v:line id="Line 4912" o:spid="_x0000_s6031" style="position:absolute;visibility:visible;mso-wrap-style:square" from="361,299" to="36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gr28UAAADeAAAADwAAAGRycy9kb3ducmV2LnhtbESPQYvCMBCF78L+hzDCXkRTRUWqURZB&#10;kMXD2ipeh2Zsis2kNFG7/36zIHib4b1535vVprO1eFDrK8cKxqMEBHHhdMWlglO+Gy5A+ICssXZM&#10;Cn7Jw2b90Vthqt2Tj/TIQiliCPsUFZgQmlRKXxiy6EeuIY7a1bUWQ1zbUuoWnzHc1nKSJHNpseJI&#10;MNjQ1lBxy+42QjArJwdDP3fEw/did5kNznmj1Ge/+1qCCNSFt/l1vdex/ng6ncP/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gr28UAAADeAAAADwAAAAAAAAAA&#10;AAAAAAChAgAAZHJzL2Rvd25yZXYueG1sUEsFBgAAAAAEAAQA+QAAAJMDAAAAAA==&#10;" strokecolor="red" strokeweight="0"/>
                  <v:line id="Line 4913" o:spid="_x0000_s6032" style="position:absolute;visibility:visible;mso-wrap-style:square" from="373,307" to="37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SOQMUAAADeAAAADwAAAGRycy9kb3ducmV2LnhtbESPQYvCMBCF78L+hzALXkRTRV2pRlkW&#10;BBEPWle8Ds1sU7aZlCZq/fdGELzN8N68781i1dpKXKnxpWMFw0ECgjh3uuRCwe9x3Z+B8AFZY+WY&#10;FNzJw2r50Vlgqt2ND3TNQiFiCPsUFZgQ6lRKnxuy6AeuJo7an2sshrg2hdQN3mK4reQoSabSYsmR&#10;YLCmH0P5f3axEYJZMdoZ2l8Qd9vZ+jzpnY61Ut3P9nsOIlAb3ubX9UbH+sPx+Au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SOQMUAAADeAAAADwAAAAAAAAAA&#10;AAAAAAChAgAAZHJzL2Rvd25yZXYueG1sUEsFBgAAAAAEAAQA+QAAAJMDAAAAAA==&#10;" strokecolor="red" strokeweight="0"/>
                  <v:line id="Line 4914" o:spid="_x0000_s6033" style="position:absolute;visibility:visible;mso-wrap-style:square" from="390,318" to="39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saMsUAAADeAAAADwAAAGRycy9kb3ducmV2LnhtbESPTWvCQBCG74L/YRmhF6kbRUVSVxFB&#10;KMVDjZZeh+w0G5qdDdlV03/vHITeZpj345n1tveNulEX68AGppMMFHEZbM2Vgcv58LoCFROyxSYw&#10;GfijCNvNcLDG3IY7n+hWpEpJCMccDbiU2lzrWDryGCehJZbbT+g8Jlm7StsO7xLuGz3LsqX2WLM0&#10;OGxp76j8La5eSrCoZkdHn1fE48fq8L0Yf51bY15G/e4NVKI+/Yuf7ncr+NP5XH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saMsUAAADeAAAADwAAAAAAAAAA&#10;AAAAAAChAgAAZHJzL2Rvd25yZXYueG1sUEsFBgAAAAAEAAQA+QAAAJMDAAAAAA==&#10;" strokecolor="red" strokeweight="0"/>
                  <v:line id="Line 4915" o:spid="_x0000_s6034" style="position:absolute;visibility:visible;mso-wrap-style:square" from="393,320" to="39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e/qcUAAADeAAAADwAAAGRycy9kb3ducmV2LnhtbESPQYvCMBCF78L+hzALXmRNFRWtRlkW&#10;BFk8aF3xOjRjU2wmpYna/fdGELzN8N68781i1dpK3KjxpWMFg34Cgjh3uuRCwd9h/TUF4QOyxsox&#10;KfgnD6vlR2eBqXZ33tMtC4WIIexTVGBCqFMpfW7Iou+7mjhqZ9dYDHFtCqkbvMdwW8lhkkykxZIj&#10;wWBNP4byS3a1EYJZMdwa2l0Rt7/T9WncOx5qpbqf7fccRKA2vM2v642O9Qej0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e/qcUAAADeAAAADwAAAAAAAAAA&#10;AAAAAAChAgAAZHJzL2Rvd25yZXYueG1sUEsFBgAAAAAEAAQA+QAAAJMDAAAAAA==&#10;" strokecolor="red" strokeweight="0"/>
                  <v:line id="Line 4916" o:spid="_x0000_s6035" style="position:absolute;visibility:visible;mso-wrap-style:square" from="348,307" to="349,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SA6cYAAADeAAAADwAAAGRycy9kb3ducmV2LnhtbESPQWvCQBCF74L/YRmhF6kbRUVSVxFB&#10;KMVDjZZeh+w0G5qdDdlV03/vHAreZpj33jdvve19o27UxTqwgekkA0VcBltzZeByPryuQMWEbLEJ&#10;TAb+KMJ2MxysMbfhzie6FalSEsIxRwMupTbXOpaOPMZJaInl9hM6j0nWrtK2w7uE+0bPsmypPdYs&#10;BIct7R2Vv8XVCwSLanZ09HlFPH6sDt+L8de5NeZl1O/eQCXq01P873638v50vpA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kgOnGAAAA3gAAAA8AAAAAAAAA&#10;AAAAAAAAoQIAAGRycy9kb3ducmV2LnhtbFBLBQYAAAAABAAEAPkAAACUAwAAAAA=&#10;" strokecolor="red" strokeweight="0"/>
                  <v:line id="Line 4917" o:spid="_x0000_s6036" style="position:absolute;visibility:visible;mso-wrap-style:square" from="364,318" to="36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glcsUAAADeAAAADwAAAGRycy9kb3ducmV2LnhtbESPQYvCMBCF74L/IYzgRda0oiJdo4gg&#10;iHjYrcpeh2a2KTaT0kSt/94IC3ub4b1535vlurO1uFPrK8cK0nECgrhwuuJSwfm0+1iA8AFZY+2Y&#10;FDzJw3rV7y0x0+7B33TPQyliCPsMFZgQmkxKXxiy6MeuIY7ar2sthri2pdQtPmK4reUkSebSYsWR&#10;YLChraHimt9shGBeTo6Gvm6Ix8Ni9zMbXU6NUsNBt/kEEagL/+a/672O9dPpLI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glcsUAAADeAAAADwAAAAAAAAAA&#10;AAAAAAChAgAAZHJzL2Rvd25yZXYueG1sUEsFBgAAAAAEAAQA+QAAAJMDAAAAAA==&#10;" strokecolor="red" strokeweight="0"/>
                  <v:line id="Line 4918" o:spid="_x0000_s6037" style="position:absolute;visibility:visible;mso-wrap-style:square" from="368,320" to="36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q7BcUAAADeAAAADwAAAGRycy9kb3ducmV2LnhtbESPQYvCMBCF78L+hzALexFNLSpSjbII&#10;giwetO7idWjGpmwzKU3U+u+NIHib4b1535vFqrO1uFLrK8cKRsMEBHHhdMWlgt/jZjAD4QOyxtox&#10;KbiTh9Xyo7fATLsbH+iah1LEEPYZKjAhNJmUvjBk0Q9dQxy1s2sthri2pdQt3mK4rWWaJFNpseJI&#10;MNjQ2lDxn19shGBepjtD+wvi7me2OU36f8dGqa/P7nsOIlAX3ubX9VbH+qPxJIX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q7BcUAAADeAAAADwAAAAAAAAAA&#10;AAAAAAChAgAAZHJzL2Rvd25yZXYueG1sUEsFBgAAAAAEAAQA+QAAAJMDAAAAAA==&#10;" strokecolor="red" strokeweight="0"/>
                  <v:line id="Line 4919" o:spid="_x0000_s6038" style="position:absolute;visibility:visible;mso-wrap-style:square" from="380,328" to="38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enscAAADeAAAADwAAAGRycy9kb3ducmV2LnhtbESPT2vCQBDF7wW/wzJCL0U32iqSuooI&#10;gVI8tFHpdciO2WB2NmQ3f/rtu4VCbzO8N+/3ZrsfbS16an3lWMFinoAgLpyuuFRwOWezDQgfkDXW&#10;jknBN3nY7yYPW0y1G/iT+jyUIoawT1GBCaFJpfSFIYt+7hriqN1cazHEtS2lbnGI4baWyyRZS4sV&#10;R4LBho6Ginve2QjBvFyeDH10iKf3Tfa1erqeG6Uep+PhFUSgMfyb/67fdKy/eFk9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th6exwAAAN4AAAAPAAAAAAAA&#10;AAAAAAAAAKECAABkcnMvZG93bnJldi54bWxQSwUGAAAAAAQABAD5AAAAlQMAAAAA&#10;" strokecolor="red" strokeweight="0"/>
                  <v:line id="Line 4920" o:spid="_x0000_s6039" style="position:absolute;visibility:visible;mso-wrap-style:square" from="397,338" to="39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6scAAADeAAAADwAAAGRycy9kb3ducmV2LnhtbESPQWvCQBCF7wX/wzJCL8VsDFpCdBUR&#10;hFI82FjxOmSn2dDsbMiuMf333YLQ2wzvzfverLejbcVAvW8cK5gnKQjiyumGawWf58MsB+EDssbW&#10;MSn4IQ/bzeRpjYV2d/6goQy1iCHsC1RgQugKKX1lyKJPXEcctS/XWwxx7Wupe7zHcNvKLE1fpcWG&#10;I8FgR3tD1Xd5sxGCZZ0dDZ1uiMf3/HBdvlzOnVLP03G3AhFoDP/mx/WbjvXni+U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X4bqxwAAAN4AAAAPAAAAAAAA&#10;AAAAAAAAAKECAABkcnMvZG93bnJldi54bWxQSwUGAAAAAAQABAD5AAAAlQMAAAAA&#10;" strokecolor="red" strokeweight="0"/>
                  <v:line id="Line 4921" o:spid="_x0000_s6040" style="position:absolute;visibility:visible;mso-wrap-style:square" from="400,341" to="40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MjcccAAADeAAAADwAAAGRycy9kb3ducmV2LnhtbESPQWvDMAyF74P+B6PCLmN1UpZSsrql&#10;DAJj9LClLbuKWItDYznETpr++3ow2E3iPb3vabObbCtG6n3jWEG6SEAQV043XCs4HYvnNQgfkDW2&#10;jknBjTzstrOHDebaXfmLxjLUIoawz1GBCaHLpfSVIYt+4TriqP243mKIa19L3eM1httWLpNkJS02&#10;HAkGO3ozVF3KwUYIlvXyYOhzQDx8rIvv7Ol87JR6nE/7VxCBpvBv/rt+17F++pJl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yNxxwAAAN4AAAAPAAAAAAAA&#10;AAAAAAAAAKECAABkcnMvZG93bnJldi54bWxQSwUGAAAAAAQABAD5AAAAlQMAAAAA&#10;" strokecolor="red" strokeweight="0"/>
                  <v:line id="Line 4922" o:spid="_x0000_s6041" style="position:absolute;visibility:visible;mso-wrap-style:square" from="342,320" to="34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G9BsUAAADeAAAADwAAAGRycy9kb3ducmV2LnhtbESPQYvCMBCF7wv+hzCCl0VTRUWqUUQQ&#10;RDzsVsXr0IxNsZmUJmr990ZY2NsM78373ixWra3EgxpfOlYwHCQgiHOnSy4UnI7b/gyED8gaK8ek&#10;4EUeVsvO1wJT7Z78S48sFCKGsE9RgQmhTqX0uSGLfuBq4qhdXWMxxLUppG7wGcNtJUdJMpUWS44E&#10;gzVtDOW37G4jBLNidDD0c0c87Gfby+T7fKyV6nXb9RxEoDb8m/+udzrWH44nU/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G9BsUAAADeAAAADwAAAAAAAAAA&#10;AAAAAAChAgAAZHJzL2Rvd25yZXYueG1sUEsFBgAAAAAEAAQA+QAAAJMDAAAAAA==&#10;" strokecolor="red" strokeweight="0"/>
                  <v:line id="Line 4923" o:spid="_x0000_s6042" style="position:absolute;visibility:visible;mso-wrap-style:square" from="355,328" to="35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0YnccAAADeAAAADwAAAGRycy9kb3ducmV2LnhtbESPQWvCQBCF7wX/wzJCL0U3Sq0hzSaI&#10;IJTioY1Kr0N2zAazsyG7avrvu4VCbzO8N+97k5ej7cSNBt86VrCYJyCIa6dbbhQcD7tZCsIHZI2d&#10;Y1LwTR7KYvKQY6bdnT/pVoVGxBD2GSowIfSZlL42ZNHPXU8ctbMbLIa4Do3UA95juO3kMklepMWW&#10;I8FgT1tD9aW62gjBqlnuDX1cEffv6e5r9XQ69Eo9TsfNK4hAY/g3/12/6Vh/8bxa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RidxwAAAN4AAAAPAAAAAAAA&#10;AAAAAAAAAKECAABkcnMvZG93bnJldi54bWxQSwUGAAAAAAQABAD5AAAAlQMAAAAA&#10;" strokecolor="red" strokeweight="0"/>
                  <v:line id="Line 4924" o:spid="_x0000_s6043" style="position:absolute;visibility:visible;mso-wrap-style:square" from="371,338" to="37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KM78UAAADeAAAADwAAAGRycy9kb3ducmV2LnhtbESPTWvCQBCG74L/YRmhF6kbRUVSVxFB&#10;KMVDjZZeh+w0G5qdDdlV03/vHAreZpj345n1tveNulEX68AGppMMFHEZbM2Vgcv58LoCFROyxSYw&#10;GfijCNvNcLDG3IY7n+hWpEpJCMccDbiU2lzrWDryGCehJZbbT+g8Jlm7StsO7xLuGz3LsqX2WLM0&#10;OGxp76j8La5eSrCoZkdHn1fE48fq8L0Yf51bY15G/e4NVKI+PcX/7ncr+NP5Qn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KM78UAAADeAAAADwAAAAAAAAAA&#10;AAAAAAChAgAAZHJzL2Rvd25yZXYueG1sUEsFBgAAAAAEAAQA+QAAAJMDAAAAAA==&#10;" strokecolor="red" strokeweight="0"/>
                  <v:line id="Line 4925" o:spid="_x0000_s6044" style="position:absolute;visibility:visible;mso-wrap-style:square" from="374,341" to="37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4pdMcAAADeAAAADwAAAGRycy9kb3ducmV2LnhtbESPQWvCQBCF7wX/wzJCL8VslFpsmk0Q&#10;QSjioY2K1yE7zYZmZ0N21fjvu4VCbzO8N+97k5ej7cSVBt86VjBPUhDEtdMtNwqOh+1sBcIHZI2d&#10;Y1JwJw9lMXnIMdPuxp90rUIjYgj7DBWYEPpMSl8bsugT1xNH7csNFkNch0bqAW8x3HZykaYv0mLL&#10;kWCwp42h+ru62AjBqlnsDX1cEPe71fa8fDodeqUep+P6DUSgMfyb/67fdaw/f16+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Xil0xwAAAN4AAAAPAAAAAAAA&#10;AAAAAAAAAKECAABkcnMvZG93bnJldi54bWxQSwUGAAAAAAQABAD5AAAAlQMAAAAA&#10;" strokecolor="red" strokeweight="0"/>
                  <v:line id="Line 4926" o:spid="_x0000_s6045" style="position:absolute;visibility:visible;mso-wrap-style:square" from="387,349" to="38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hKVMYAAADeAAAADwAAAGRycy9kb3ducmV2LnhtbESPQWvCQBCF7wX/wzIFL0U3ihVJXUUK&#10;QhEPNrZ4HbLTbGh2NmRXjf/eOQjeZpj33jdvue59oy7UxTqwgck4A0VcBltzZeDnuB0tQMWEbLEJ&#10;TAZuFGG9GrwsMbfhyt90KVKlJIRjjgZcSm2udSwdeYzj0BLL7S90HpOsXaVth1cJ942eZtlce6xZ&#10;CA5b+nRU/hdnLxAsqune0eGMuN8ttqf3t99ja8zwtd98gErUp6f44f6y8v5kNpc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ISlTGAAAA3gAAAA8AAAAAAAAA&#10;AAAAAAAAoQIAAGRycy9kb3ducmV2LnhtbFBLBQYAAAAABAAEAPkAAACUAwAAAAA=&#10;" strokecolor="red" strokeweight="0"/>
                  <v:line id="Line 4927" o:spid="_x0000_s6046" style="position:absolute;visibility:visible;mso-wrap-style:square" from="345,338" to="34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Tvz8cAAADeAAAADwAAAGRycy9kb3ducmV2LnhtbESPQWvDMAyF74X9B6PBLmVxEtYS0rpl&#10;DApj9LCmHb2KWI1DYznEbpP9+3kw2E3iPb3vab2dbCfuNPjWsYIsSUEQ10633Cg4HXfPBQgfkDV2&#10;jknBN3nYbh5mayy1G/lA9yo0IoawL1GBCaEvpfS1IYs+cT1x1C5usBjiOjRSDzjGcNvJPE2X0mLL&#10;kWCwpzdD9bW62QjBqsn3hj5viPuPYndezL+OvVJPj9PrCkSgKfyb/67fdayfvSw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RO/PxwAAAN4AAAAPAAAAAAAA&#10;AAAAAAAAAKECAABkcnMvZG93bnJldi54bWxQSwUGAAAAAAQABAD5AAAAlQMAAAAA&#10;" strokecolor="red" strokeweight="0"/>
                  <v:line id="Line 4928" o:spid="_x0000_s6047" style="position:absolute;visibility:visible;mso-wrap-style:square" from="348,341" to="34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ZxuMcAAADeAAAADwAAAGRycy9kb3ducmV2LnhtbESPQWvDMAyF74P+B6PCLqNxGrYSsrql&#10;FAqj9LClLbuKWIvDYjnEbpL++3kw2E3iPb3vab2dbCsG6n3jWMEySUEQV043XCu4nA+LHIQPyBpb&#10;x6TgTh62m9nDGgvtRv6goQy1iCHsC1RgQugKKX1lyKJPXEcctS/XWwxx7WupexxjuG1llqYrabHh&#10;SDDY0d5Q9V3ebIRgWWcnQ+83xNMxP3y+PF3PnVKP82n3CiLQFP7Nf9dvOtZfPq8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lnG4xwAAAN4AAAAPAAAAAAAA&#10;AAAAAAAAAKECAABkcnMvZG93bnJldi54bWxQSwUGAAAAAAQABAD5AAAAlQMAAAAA&#10;" strokecolor="red" strokeweight="0"/>
                  <v:line id="Line 4929" o:spid="_x0000_s6048" style="position:absolute;visibility:visible;mso-wrap-style:square" from="361,349" to="36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rUI8UAAADeAAAADwAAAGRycy9kb3ducmV2LnhtbESPT4vCMBDF78J+hzALXkRT/yLVKIsg&#10;LOJBq+J1aMambDMpTdTut98sCN5meG/e781y3dpKPKjxpWMFw0ECgjh3uuRCwfm07c9B+ICssXJM&#10;Cn7Jw3r10Vliqt2Tj/TIQiFiCPsUFZgQ6lRKnxuy6AeuJo7azTUWQ1ybQuoGnzHcVnKUJDNpseRI&#10;MFjTxlD+k91thGBWjPaGDnfE/W6+vU57l1OtVPez/VqACNSGt/l1/a1j/eFkNob/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rUI8UAAADeAAAADwAAAAAAAAAA&#10;AAAAAAChAgAAZHJzL2Rvd25yZXYueG1sUEsFBgAAAAAEAAQA+QAAAJMDAAAAAA==&#10;" strokecolor="red" strokeweight="0"/>
                  <v:line id="Line 4930" o:spid="_x0000_s6049" style="position:absolute;visibility:visible;mso-wrap-style:square" from="378,359" to="3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NMV8UAAADeAAAADwAAAGRycy9kb3ducmV2LnhtbESPQYvCMBCF78L+hzDCXkRTRUWqURZB&#10;kMXD2ipeh2Zsis2kNFG7/36zIHib4b1535vVprO1eFDrK8cKxqMEBHHhdMWlglO+Gy5A+ICssXZM&#10;Cn7Jw2b90Vthqt2Tj/TIQiliCPsUFZgQmlRKXxiy6EeuIY7a1bUWQ1zbUuoWnzHc1nKSJHNpseJI&#10;MNjQ1lBxy+42QjArJwdDP3fEw/did5kNznmj1Ge/+1qCCNSFt/l1vdex/ng6n8L/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NMV8UAAADeAAAADwAAAAAAAAAA&#10;AAAAAAChAgAAZHJzL2Rvd25yZXYueG1sUEsFBgAAAAAEAAQA+QAAAJMDAAAAAA==&#10;" strokecolor="red" strokeweight="0"/>
                  <v:line id="Line 4931" o:spid="_x0000_s6050" style="position:absolute;visibility:visible;mso-wrap-style:square" from="381,362" to="38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pzMUAAADeAAAADwAAAGRycy9kb3ducmV2LnhtbESPQYvCMBCF7wv+hzCCl0VTRUWqUUQQ&#10;RDzsVsXr0IxNsZmUJmr990ZY2NsM78373ixWra3EgxpfOlYwHCQgiHOnSy4UnI7b/gyED8gaK8ek&#10;4EUeVsvO1wJT7Z78S48sFCKGsE9RgQmhTqX0uSGLfuBq4qhdXWMxxLUppG7wGcNtJUdJMpUWS44E&#10;gzVtDOW37G4jBLNidDD0c0c87Gfby+T7fKyV6nXb9RxEoDb8m/+udzrWH46nE/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pzMUAAADeAAAADwAAAAAAAAAA&#10;AAAAAAChAgAAZHJzL2Rvd25yZXYueG1sUEsFBgAAAAAEAAQA+QAAAJMDAAAAAA==&#10;" strokecolor="red" strokeweight="0"/>
                  <v:line id="Line 4932" o:spid="_x0000_s6051" style="position:absolute;visibility:visible;mso-wrap-style:square" from="393,370" to="39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13u8cAAADeAAAADwAAAGRycy9kb3ducmV2LnhtbESPQWvDMAyF74P+B6NCL6N1GrYQsrql&#10;FApl9LAlLbuKWIvDYjnEbpP9+3kw2E3iPb3vabObbCfuNPjWsYL1KgFBXDvdcqPgUh2XOQgfkDV2&#10;jknBN3nYbWcPGyy0G/md7mVoRAxhX6ACE0JfSOlrQxb9yvXEUft0g8UQ16GResAxhttOpkmSSYst&#10;R4LBng6G6q/yZiMEyyY9G3q7IZ5f8+PH8+O16pVazKf9C4hAU/g3/12fdKy/fso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Xe7xwAAAN4AAAAPAAAAAAAA&#10;AAAAAAAAAKECAABkcnMvZG93bnJldi54bWxQSwUGAAAAAAQABAD5AAAAlQMAAAAA&#10;" strokecolor="red" strokeweight="0"/>
                  <v:line id="Line 4933" o:spid="_x0000_s6052" style="position:absolute;visibility:visible;mso-wrap-style:square" from="352,359" to="35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SIMcAAADeAAAADwAAAGRycy9kb3ducmV2LnhtbESPT2vCQBDF7wW/wzJCL0U3SquSuooI&#10;gVI8tFHpdciO2WB2NmQ3f/rtu4VCbzO8N+/3ZrsfbS16an3lWMFinoAgLpyuuFRwOWezDQgfkDXW&#10;jknBN3nY7yYPW0y1G/iT+jyUIoawT1GBCaFJpfSFIYt+7hriqN1cazHEtS2lbnGI4baWyyRZSYsV&#10;R4LBho6Ginve2QjBvFyeDH10iKf3Tfb18nQ9N0o9TsfDK4hAY/g3/12/6Vh/8bxa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dIgxwAAAN4AAAAPAAAAAAAA&#10;AAAAAAAAAKECAABkcnMvZG93bnJldi54bWxQSwUGAAAAAAQABAD5AAAAlQMAAAAA&#10;" strokecolor="red" strokeweight="0"/>
                  <v:line id="Line 4934" o:spid="_x0000_s6053" style="position:absolute;visibility:visible;mso-wrap-style:square" from="355,362" to="356,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5GUsUAAADeAAAADwAAAGRycy9kb3ducmV2LnhtbESPTWvCQBCG7wX/wzIFL0U3ihVJXUUK&#10;QhEPNrZ4HbLTbGh2NmRXjf/eOQjeZpj345nluveNulAX68AGJuMMFHEZbM2VgZ/jdrQAFROyxSYw&#10;GbhRhPVq8LLE3IYrf9OlSJWSEI45GnAptbnWsXTkMY5DSyy3v9B5TLJ2lbYdXiXcN3qaZXPtsWZp&#10;cNjSp6Pyvzh7KcGimu4dHc6I+91ie3p/+z22xgxf+80HqER9eoof7i8r+JPZXH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5GUsUAAADeAAAADwAAAAAAAAAA&#10;AAAAAAChAgAAZHJzL2Rvd25yZXYueG1sUEsFBgAAAAAEAAQA+QAAAJMDAAAAAA==&#10;" strokecolor="red" strokeweight="0"/>
                  <v:line id="Line 4935" o:spid="_x0000_s6054" style="position:absolute;visibility:visible;mso-wrap-style:square" from="368,370" to="369,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LjycUAAADeAAAADwAAAGRycy9kb3ducmV2LnhtbESPQYvCMBCF78L+hzALXmRNFRWtRlkW&#10;BFk8aF3xOjRjU2wmpYna/fdGELzN8N68781i1dpK3KjxpWMFg34Cgjh3uuRCwd9h/TUF4QOyxsox&#10;KfgnD6vlR2eBqXZ33tMtC4WIIexTVGBCqFMpfW7Iou+7mjhqZ9dYDHFtCqkbvMdwW8lhkkykxZIj&#10;wWBNP4byS3a1EYJZMdwa2l0Rt7/T9WncOx5qpbqf7fccRKA2vM2v642O9Qejy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LjycUAAADeAAAADwAAAAAAAAAA&#10;AAAAAAChAgAAZHJzL2Rvd25yZXYueG1sUEsFBgAAAAAEAAQA+QAAAJMDAAAAAA==&#10;" strokecolor="red" strokeweight="0"/>
                  <v:line id="Line 4936" o:spid="_x0000_s6055" style="position:absolute;visibility:visible;mso-wrap-style:square" from="384,380" to="385,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HciccAAADeAAAADwAAAGRycy9kb3ducmV2LnhtbESPT2vCQBDF74LfYRmhF9GN0j8SXUUE&#10;oRQPbVLxOmSn2dDsbMiumn77zqHQ2wzz3vvN2+wG36ob9bEJbGAxz0ARV8E2XBv4LI+zFaiYkC22&#10;gcnAD0XYbcejDeY23PmDbkWqlYRwzNGAS6nLtY6VI49xHjpiuX2F3mOSta+17fEu4b7Vyyx71h4b&#10;FoLDjg6Oqu/i6gWCRb08OXq/Ip7eVsfL0/RcdsY8TIb9GlSiIf2L/9yvVt5fPL5IAakjM+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0dyJxwAAAN4AAAAPAAAAAAAA&#10;AAAAAAAAAKECAABkcnMvZG93bnJldi54bWxQSwUGAAAAAAQABAD5AAAAlQMAAAAA&#10;" strokecolor="red" strokeweight="0"/>
                  <v:line id="Line 4937" o:spid="_x0000_s6056" style="position:absolute;visibility:visible;mso-wrap-style:square" from="388,382" to="389,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15EsYAAADeAAAADwAAAGRycy9kb3ducmV2LnhtbESPQWvCQBCF74X+h2WEXkrdRKyV6Cql&#10;IIh4qInidciO2WB2NmRXjf/eFQq9zfDevO/NfNnbRlyp87VjBekwAUFcOl1zpWBfrD6mIHxA1tg4&#10;JgV38rBcvL7MMdPuxju65qESMYR9hgpMCG0mpS8NWfRD1xJH7eQ6iyGuXSV1h7cYbhs5SpKJtFhz&#10;JBhs6cdQec4vNkIwr0ZbQ78XxO1mujp+vh+KVqm3Qf89AxGoD//mv+u1jvXT8Vc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eRLGAAAA3gAAAA8AAAAAAAAA&#10;AAAAAAAAoQIAAGRycy9kb3ducmV2LnhtbFBLBQYAAAAABAAEAPkAAACUAwAAAAA=&#10;" strokecolor="red" strokeweight="0"/>
                  <v:line id="Line 4938" o:spid="_x0000_s6057" style="position:absolute;visibility:visible;mso-wrap-style:square" from="400,391" to="40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nZcYAAADeAAAADwAAAGRycy9kb3ducmV2LnhtbESPQWvCQBCF74X+h2UEL6VuDNZK6ipF&#10;EEQ8aGLpdchOs8HsbMiuGv+9Kwi9zfDevO/NfNnbRlyo87VjBeNRAoK4dLrmSsGxWL/PQPiArLFx&#10;TApu5GG5eH2ZY6bdlQ90yUMlYgj7DBWYENpMSl8asuhHriWO2p/rLIa4dpXUHV5juG1kmiRTabHm&#10;SDDY0spQecrPNkIwr9Kdof0ZcbedrX8/3n6KVqnhoP/+AhGoD//m5/VGx/rjyWc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P52XGAAAA3gAAAA8AAAAAAAAA&#10;AAAAAAAAoQIAAGRycy9kb3ducmV2LnhtbFBLBQYAAAAABAAEAPkAAACUAwAAAAA=&#10;" strokecolor="red" strokeweight="0"/>
                  <v:line id="Line 4939" o:spid="_x0000_s6058" style="position:absolute;visibility:visible;mso-wrap-style:square" from="342,370" to="34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NC/sYAAADeAAAADwAAAGRycy9kb3ducmV2LnhtbESPQWsCMRCF70L/Q5iCF9Gs2lZZjVIK&#10;gogHXZVeh810s7iZLJuo6783BcHbDO/N+97Ml62txJUaXzpWMBwkIIhzp0suFBwPq/4UhA/IGivH&#10;pOBOHpaLt84cU+1uvKdrFgoRQ9inqMCEUKdS+tyQRT9wNXHU/lxjMcS1KaRu8BbDbSVHSfIlLZYc&#10;CQZr+jGUn7OLjRDMitHW0O6CuN1MV7+fvdOhVqr73n7PQARqw8v8vF7rWH/4MRnD/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DQv7GAAAA3gAAAA8AAAAAAAAA&#10;AAAAAAAAoQIAAGRycy9kb3ducmV2LnhtbFBLBQYAAAAABAAEAPkAAACUAwAAAAA=&#10;" strokecolor="red" strokeweight="0"/>
                  <v:line id="Line 4940" o:spid="_x0000_s6059" style="position:absolute;visibility:visible;mso-wrap-style:square" from="358,380" to="35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isUAAADeAAAADwAAAGRycy9kb3ducmV2LnhtbESPQYvCMBCF78L+hzALXkRTRV2pRlkW&#10;BBEPWle8Ds1sU7aZlCZq/fdGELzN8N68781i1dpKXKnxpWMFw0ECgjh3uuRCwe9x3Z+B8AFZY+WY&#10;FNzJw2r50Vlgqt2ND3TNQiFiCPsUFZgQ6lRKnxuy6AeuJo7an2sshrg2hdQN3mK4reQoSabSYsmR&#10;YLCmH0P5f3axEYJZMdoZ2l8Qd9vZ+jzpnY61Ut3P9nsOIlAb3ubX9UbH+sPx1x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aisUAAADeAAAADwAAAAAAAAAA&#10;AAAAAAChAgAAZHJzL2Rvd25yZXYueG1sUEsFBgAAAAAEAAQA+QAAAJMDAAAAAA==&#10;" strokecolor="red" strokeweight="0"/>
                  <v:line id="Line 4941" o:spid="_x0000_s6060" style="position:absolute;visibility:visible;mso-wrap-style:square" from="362,382" to="36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Z/EccAAADeAAAADwAAAGRycy9kb3ducmV2LnhtbESPQWvCQBCF7wX/wzJCL0U3Sq0hzSaI&#10;IJTioY1Kr0N2zAazsyG7avrvu4VCbzO8N+97k5ej7cSNBt86VrCYJyCIa6dbbhQcD7tZCsIHZI2d&#10;Y1LwTR7KYvKQY6bdnT/pVoVGxBD2GSowIfSZlL42ZNHPXU8ctbMbLIa4Do3UA95juO3kMklepMWW&#10;I8FgT1tD9aW62gjBqlnuDX1cEffv6e5r9XQ69Eo9TsfNK4hAY/g3/12/6Vh/8bxe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n8RxwAAAN4AAAAPAAAAAAAA&#10;AAAAAAAAAKECAABkcnMvZG93bnJldi54bWxQSwUGAAAAAAQABAD5AAAAlQMAAAAA&#10;" strokecolor="red" strokeweight="0"/>
                  <v:line id="Line 4942" o:spid="_x0000_s6061" style="position:absolute;visibility:visible;mso-wrap-style:square" from="375,391" to="376,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hZscAAADeAAAADwAAAGRycy9kb3ducmV2LnhtbESPT2vCQBDF7wW/wzJCL0U3SquSuooI&#10;gVI8tFHpdciO2WB2NmQ3f/rtu4VCbzO8N+/3ZrsfbS16an3lWMFinoAgLpyuuFRwOWezDQgfkDXW&#10;jknBN3nY7yYPW0y1G/iT+jyUIoawT1GBCaFJpfSFIYt+7hriqN1cazHEtS2lbnGI4baWyyRZSYsV&#10;R4LBho6Ginve2QjBvFyeDH10iKf3Tfb18nQ9N0o9TsfDK4hAY/g3/12/6Vh/8bxe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dOFmxwAAAN4AAAAPAAAAAAAA&#10;AAAAAAAAAKECAABkcnMvZG93bnJldi54bWxQSwUGAAAAAAQABAD5AAAAlQMAAAAA&#10;" strokecolor="red" strokeweight="0"/>
                  <v:line id="Line 4943" o:spid="_x0000_s6062" style="position:absolute;visibility:visible;mso-wrap-style:square" from="391,401" to="39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E/cYAAADeAAAADwAAAGRycy9kb3ducmV2LnhtbESPT4vCMBDF78J+hzALXkRTxX9UoyyC&#10;sIgHrYrXoRmbss2kNFG7336zIHib4b15vzfLdWsr8aDGl44VDAcJCOLc6ZILBefTtj8H4QOyxsox&#10;KfglD+vVR2eJqXZPPtIjC4WIIexTVGBCqFMpfW7Ioh+4mjhqN9dYDHFtCqkbfMZwW8lRkkylxZIj&#10;wWBNG0P5T3a3EYJZMdobOtwR97v59jrpXU61Ut3P9msBIlAb3ubX9beO9Yfj2Qz+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4RP3GAAAA3gAAAA8AAAAAAAAA&#10;AAAAAAAAoQIAAGRycy9kb3ducmV2LnhtbFBLBQYAAAAABAAEAPkAAACUAwAAAAA=&#10;" strokecolor="red" strokeweight="0"/>
                  <v:line id="Line 4944" o:spid="_x0000_s6063" style="position:absolute;visibility:visible;mso-wrap-style:square" from="394,403" to="39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fQj8YAAADeAAAADwAAAGRycy9kb3ducmV2LnhtbESPTWvCQBCG74L/YRmhF9GN0g+JriKC&#10;UIqHNql4HbLTbGh2NmRXTf9951DobYZ5P57Z7Abfqhv1sQlsYDHPQBFXwTZcG/gsj7MVqJiQLbaB&#10;ycAPRdhtx6MN5jbc+YNuRaqVhHDM0YBLqcu1jpUjj3EeOmK5fYXeY5K1r7Xt8S7hvtXLLHvWHhuW&#10;BocdHRxV38XVSwkW9fLk6P2KeHpbHS9P03PZGfMwGfZrUImG9C/+c79awV88vgivvCMz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n0I/GAAAA3gAAAA8AAAAAAAAA&#10;AAAAAAAAoQIAAGRycy9kb3ducmV2LnhtbFBLBQYAAAAABAAEAPkAAACUAwAAAAA=&#10;" strokecolor="red" strokeweight="0"/>
                  <v:line id="Line 4945" o:spid="_x0000_s6064" style="position:absolute;visibility:visible;mso-wrap-style:square" from="349,391" to="350,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t1FMYAAADeAAAADwAAAGRycy9kb3ducmV2LnhtbESPQWsCMRCF70L/Q5iCF9GsYlu7GqUU&#10;BBEPuipeh810s7iZLJuo6783BcHbDO/N+97MFq2txJUaXzpWMBwkIIhzp0suFBz2y/4EhA/IGivH&#10;pOBOHhbzt84MU+1uvKNrFgoRQ9inqMCEUKdS+tyQRT9wNXHU/lxjMcS1KaRu8BbDbSVHSfIpLZYc&#10;CQZr+jWUn7OLjRDMitHG0PaCuFlPlqeP3nFfK9V9b3+mIAK14WV+Xq90rD8cf33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dRTGAAAA3gAAAA8AAAAAAAAA&#10;AAAAAAAAoQIAAGRycy9kb3ducmV2LnhtbFBLBQYAAAAABAAEAPkAAACUAwAAAAA=&#10;" strokecolor="red" strokeweight="0"/>
                  <v:line id="Line 4946" o:spid="_x0000_s6065" style="position:absolute;visibility:visible;mso-wrap-style:square" from="365,401" to="366,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SsrsYAAADeAAAADwAAAGRycy9kb3ducmV2LnhtbESPQWvCQBCF70L/wzKFXkQ3ipWQukoR&#10;BCkebGzxOmSn2dDsbMiumv77zkHwNsO89755q83gW3WlPjaBDcymGSjiKtiGawNfp90kBxUTssU2&#10;MBn4owib9dNohYUNN/6ka5lqJSEcCzTgUuoKrWPlyGOcho5Ybj+h95hk7Wtte7xJuG/1PMuW2mPD&#10;QnDY0dZR9VtevECwrOcHR8cL4uEj351fx9+nzpiX5+H9DVSiIT3Ed/feyvuzRS4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ErK7GAAAA3gAAAA8AAAAAAAAA&#10;AAAAAAAAoQIAAGRycy9kb3ducmV2LnhtbFBLBQYAAAAABAAEAPkAAACUAwAAAAA=&#10;" strokecolor="red" strokeweight="0"/>
                  <v:line id="Line 4947" o:spid="_x0000_s6066" style="position:absolute;visibility:visible;mso-wrap-style:square" from="368,403" to="36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gJNccAAADeAAAADwAAAGRycy9kb3ducmV2LnhtbESPQWvDMAyF74P+B6NCL6N1UrYSsjqh&#10;FApl9LAlLbuKWIvDYjnEbpv9+3kw2E3iPb3vaVtOthc3Gn3nWEG6SkAQN0533Co414dlBsIHZI29&#10;Y1LwTR7KYvawxVy7O7/TrQqtiCHsc1RgQhhyKX1jyKJfuYE4ap9utBjiOrZSj3iP4baX6yTZSIsd&#10;R4LBgfaGmq/qaiMEq3Z9MvR2RTy9ZoeP58dLPSi1mE+7FxCBpvBv/rs+6lg/fcp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SAk1xwAAAN4AAAAPAAAAAAAA&#10;AAAAAAAAAKECAABkcnMvZG93bnJldi54bWxQSwUGAAAAAAQABAD5AAAAlQMAAAAA&#10;" strokecolor="red" strokeweight="0"/>
                  <v:line id="Line 4948" o:spid="_x0000_s6067" style="position:absolute;visibility:visible;mso-wrap-style:square" from="381,412" to="38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qXQsYAAADeAAAADwAAAGRycy9kb3ducmV2LnhtbESPQWvCQBCF7wX/wzKCl6Ibgy0hdRNE&#10;EEQ8tLHS65CdZkOzsyG7avz3bqHQ2wzvzfverMvRduJKg28dK1guEhDEtdMtNwo+T7t5BsIHZI2d&#10;Y1JwJw9lMXlaY67djT/oWoVGxBD2OSowIfS5lL42ZNEvXE8ctW83WAxxHRqpB7zFcNvJNElepcWW&#10;I8FgT1tD9U91sRGCVZMeDb1fEI+HbPf18nw+9UrNpuPmDUSgMfyb/673OtZfrrI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al0LGAAAA3gAAAA8AAAAAAAAA&#10;AAAAAAAAoQIAAGRycy9kb3ducmV2LnhtbFBLBQYAAAAABAAEAPkAAACUAwAAAAA=&#10;" strokecolor="red" strokeweight="0"/>
                  <v:line id="Line 4949" o:spid="_x0000_s6068" style="position:absolute;visibility:visible;mso-wrap-style:square" from="398,422" to="399,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y2cYAAADeAAAADwAAAGRycy9kb3ducmV2LnhtbESPQWvCQBCF7wX/wzKCl6IbbZWQuooI&#10;ghQPGi29DtlpNpidDdlV4793BaG3Gd6b972ZLztbiyu1vnKsYDxKQBAXTldcKjgdN8MUhA/IGmvH&#10;pOBOHpaL3tscM+1ufKBrHkoRQ9hnqMCE0GRS+sKQRT9yDXHU/lxrMcS1LaVu8RbDbS0nSTKTFiuO&#10;BIMNrQ0V5/xiIwTzcrIztL8g7r7Tze/0/efYKDXod6svEIG68G9+XW91rD/+TD/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WMtnGAAAA3gAAAA8AAAAAAAAA&#10;AAAAAAAAoQIAAGRycy9kb3ducmV2LnhtbFBLBQYAAAAABAAEAPkAAACUAwAAAAA=&#10;" strokecolor="red" strokeweight="0"/>
                  <v:line id="Line 4950" o:spid="_x0000_s6069" style="position:absolute;visibility:visible;mso-wrap-style:square" from="401,424" to="40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rccAAADeAAAADwAAAGRycy9kb3ducmV2LnhtbESPQWvDMAyF74P+B6PCLmN1GrISsrql&#10;DApj9LClLbuKWItDYznEbpL++3ow2E3iPb3vab2dbCsG6n3jWMFykYAgrpxuuFZwOu6fcxA+IGts&#10;HZOCG3nYbmYPayy0G/mLhjLUIoawL1CBCaErpPSVIYt+4TriqP243mKIa19L3eMYw20r0yRZSYsN&#10;R4LBjt4MVZfyaiMEyzo9GPq8Ih4+8v33y9P52Cn1OJ92ryACTeHf/Hf9rmP9ZZZn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P6qtxwAAAN4AAAAPAAAAAAAA&#10;AAAAAAAAAKECAABkcnMvZG93bnJldi54bWxQSwUGAAAAAAQABAD5AAAAlQMAAAAA&#10;" strokecolor="red" strokeweight="0"/>
                  <v:line id="Line 4951" o:spid="_x0000_s6070" style="position:absolute;visibility:visible;mso-wrap-style:square" from="343,403" to="34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MPNscAAADeAAAADwAAAGRycy9kb3ducmV2LnhtbESPQWvDMAyF74P9B6PBLqN1GtYS0rpl&#10;DApj5NCmG72KWI3DYjnEbpL9+3lQ6E3iPb3vabObbCsG6n3jWMFinoAgrpxuuFbwddrPMhA+IGts&#10;HZOCX/Kw2z4+bDDXbuQjDWWoRQxhn6MCE0KXS+krQxb93HXEUbu43mKIa19L3eMYw20r0yRZSYsN&#10;R4LBjt4NVT/l1UYIlnVaGDpcEYvPbH9evnyfOqWen6a3NYhAU7ibb9cfOtZfvGZ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cw82xwAAAN4AAAAPAAAAAAAA&#10;AAAAAAAAAKECAABkcnMvZG93bnJldi54bWxQSwUGAAAAAAQABAD5AAAAlQMAAAAA&#10;" strokecolor="red" strokeweight="0"/>
                  <v:line id="Line 4952" o:spid="_x0000_s6071" style="position:absolute;visibility:visible;mso-wrap-style:square" from="355,412" to="35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RQccAAADeAAAADwAAAGRycy9kb3ducmV2LnhtbESPQWvDMAyF74P+B6NCL6N1GrYQsrql&#10;FApl9LAlLbuKWIvDYjnEbpP9+3kw2E3iPb3vabObbCfuNPjWsYL1KgFBXDvdcqPgUh2XOQgfkDV2&#10;jknBN3nYbWcPGyy0G/md7mVoRAxhX6ACE0JfSOlrQxb9yvXEUft0g8UQ16GResAxhttOpkmSSYst&#10;R4LBng6G6q/yZiMEyyY9G3q7IZ5f8+PH8+O16pVazKf9C4hAU/g3/12fdKy/fsoz+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oZFBxwAAAN4AAAAPAAAAAAAA&#10;AAAAAAAAAKECAABkcnMvZG93bnJldi54bWxQSwUGAAAAAAQABAD5AAAAlQMAAAAA&#10;" strokecolor="red" strokeweight="0"/>
                  <v:line id="Line 4953" o:spid="_x0000_s6072" style="position:absolute;visibility:visible;mso-wrap-style:square" from="372,422" to="37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02sYAAADeAAAADwAAAGRycy9kb3ducmV2LnhtbESPQWvCQBCF7wX/wzKCl6IbpdWQuooI&#10;ghQPGi29DtlpNpidDdlV4793BaG3Gd6b972ZLztbiyu1vnKsYDxKQBAXTldcKjgdN8MUhA/IGmvH&#10;pOBOHpaL3tscM+1ufKBrHkoRQ9hnqMCE0GRS+sKQRT9yDXHU/lxrMcS1LaVu8RbDbS0nSTKVFiuO&#10;BIMNrQ0V5/xiIwTzcrIztL8g7r7Tze/n+8+xUWrQ71ZfIAJ14d/8ut7qWH/8kc7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tNNrGAAAA3gAAAA8AAAAAAAAA&#10;AAAAAAAAoQIAAGRycy9kb3ducmV2LnhtbFBLBQYAAAAABAAEAPkAAACUAwAAAAA=&#10;" strokecolor="red" strokeweight="0"/>
                  <v:line id="Line 4954" o:spid="_x0000_s6073" style="position:absolute;visibility:visible;mso-wrap-style:square" from="375,424" to="37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KgqMUAAADeAAAADwAAAGRycy9kb3ducmV2LnhtbESPTWvCQBCG70L/wzKFXkQ3ipWQukoR&#10;BCkebGzxOmSn2dDsbMiumv77zkHwNsO8H8+sNoNv1ZX62AQ2MJtmoIirYBuuDXyddpMcVEzIFtvA&#10;ZOCPImzWT6MVFjbc+JOuZaqVhHAs0IBLqSu0jpUjj3EaOmK5/YTeY5K1r7Xt8SbhvtXzLFtqjw1L&#10;g8OOto6q3/LipQTLen5wdLwgHj7y3fl1/H3qjHl5Ht7fQCUa0kN8d++t4M8Wu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KgqMUAAADeAAAADwAAAAAAAAAA&#10;AAAAAAChAgAAZHJzL2Rvd25yZXYueG1sUEsFBgAAAAAEAAQA+QAAAJMDAAAAAA==&#10;" strokecolor="red" strokeweight="0"/>
                  <v:line id="Line 4955" o:spid="_x0000_s6074" style="position:absolute;visibility:visible;mso-wrap-style:square" from="388,432" to="38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4FM8YAAADeAAAADwAAAGRycy9kb3ducmV2LnhtbESPQWvCQBCF7wX/wzKCl1I3SitpdBUR&#10;BCkeNFp6HbJjNpidDdlV4793BaG3Gd6b972ZLTpbiyu1vnKsYDRMQBAXTldcKjge1h8pCB+QNdaO&#10;ScGdPCzmvbcZZtrdeE/XPJQihrDPUIEJocmk9IUhi37oGuKonVxrMcS1LaVu8RbDbS3HSTKRFiuO&#10;BIMNrQwV5/xiIwTzcrw1tLsgbn/S9d/X+++hUWrQ75ZTEIG68G9+XW90rD/6TL/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BTPGAAAA3gAAAA8AAAAAAAAA&#10;AAAAAAAAoQIAAGRycy9kb3ducmV2LnhtbFBLBQYAAAAABAAEAPkAAACUAwAAAAA=&#10;" strokecolor="red" strokeweight="0"/>
                  <v:line id="Line 4956" o:spid="_x0000_s6075" style="position:absolute;visibility:visible;mso-wrap-style:square" from="346,422" to="347,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06c8YAAADeAAAADwAAAGRycy9kb3ducmV2LnhtbESPQWvCQBCF74L/YRmhF6kbpS0aXUUE&#10;oRQPbVLxOmSn2dDsbMiumv77zqHQ2wzz3vvmbXaDb9WN+tgENjCfZaCIq2Abrg18lsfHJaiYkC22&#10;gcnAD0XYbcejDeY23PmDbkWqlYRwzNGAS6nLtY6VI49xFjpiuX2F3mOSta+17fEu4b7Viyx70R4b&#10;FoLDjg6Oqu/i6gWCRb04OXq/Ip7elsfL8/RcdsY8TIb9GlSiIf2L/9yvVt6fP62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OnPGAAAA3gAAAA8AAAAAAAAA&#10;AAAAAAAAoQIAAGRycy9kb3ducmV2LnhtbFBLBQYAAAAABAAEAPkAAACUAwAAAAA=&#10;" strokecolor="red" strokeweight="0"/>
                  <v:line id="Line 4957" o:spid="_x0000_s6076" style="position:absolute;visibility:visible;mso-wrap-style:square" from="350,424" to="35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Gf6MYAAADeAAAADwAAAGRycy9kb3ducmV2LnhtbESPQWvCQBCF74X+h2WEXopuIlY0dZVS&#10;EEQ81ETxOmSn2WB2NmRXjf/eFQq9zfDevO/NYtXbRlyp87VjBekoAUFcOl1zpeBQrIczED4ga2wc&#10;k4I7eVgtX18WmGl34z1d81CJGMI+QwUmhDaT0peGLPqRa4mj9us6iyGuXSV1h7cYbhs5TpKptFhz&#10;JBhs6dtQec4vNkIwr8Y7Qz8XxN12tj59vB+LVqm3Qf/1CSJQH/7Nf9cbHeunk3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n+jGAAAA3gAAAA8AAAAAAAAA&#10;AAAAAAAAoQIAAGRycy9kb3ducmV2LnhtbFBLBQYAAAAABAAEAPkAAACUAwAAAAA=&#10;" strokecolor="red" strokeweight="0"/>
                  <v:line id="Line 4958" o:spid="_x0000_s6077" style="position:absolute;visibility:visible;mso-wrap-style:square" from="362,432" to="36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MBn8cAAADeAAAADwAAAGRycy9kb3ducmV2LnhtbESPQWvCQBCF74L/YZlCL6KbhFo0ugYp&#10;CKV4qLHidciO2dDsbMiumv77bqHgbYb35n1v1sVgW3Gj3jeOFaSzBARx5XTDtYKv4266AOEDssbW&#10;MSn4IQ/FZjxaY67dnQ90K0MtYgj7HBWYELpcSl8ZsuhnriOO2sX1FkNc+1rqHu8x3LYyS5JXabHh&#10;SDDY0Zuh6ru82gjBss72hj6viPuPxe48n5yOnVLPT8N2BSLQEB7m/+t3HeunL8s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QwGfxwAAAN4AAAAPAAAAAAAA&#10;AAAAAAAAAKECAABkcnMvZG93bnJldi54bWxQSwUGAAAAAAQABAD5AAAAlQMAAAAA&#10;" strokecolor="red" strokeweight="0"/>
                  <v:line id="Line 4959" o:spid="_x0000_s6078" style="position:absolute;visibility:visible;mso-wrap-style:square" from="378,443" to="379,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BMYAAADeAAAADwAAAGRycy9kb3ducmV2LnhtbESPQWsCMRCF70L/Q5iCF9Gs2ha7GqUU&#10;BBEPuipeh810s7iZLJuo6783BcHbDO/N+97MFq2txJUaXzpWMBwkIIhzp0suFBz2y/4EhA/IGivH&#10;pOBOHhbzt84MU+1uvKNrFgoRQ9inqMCEUKdS+tyQRT9wNXHU/lxjMcS1KaRu8BbDbSVHSfIlLZYc&#10;CQZr+jWUn7OLjRDMitHG0PaCuFlPlqfP3nFfK9V9b3+mIAK14WV+Xq90rD/8+B7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PpATGAAAA3gAAAA8AAAAAAAAA&#10;AAAAAAAAoQIAAGRycy9kb3ducmV2LnhtbFBLBQYAAAAABAAEAPkAAACUAwAAAAA=&#10;" strokecolor="red" strokeweight="0"/>
                  <v:line id="Line 4960" o:spid="_x0000_s6079" style="position:absolute;visibility:visible;mso-wrap-style:square" from="382,445" to="38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8cMUAAADeAAAADwAAAGRycy9kb3ducmV2LnhtbESPQYvCMBCF78L+hzALXmRNFRWtRlkW&#10;BFk8aF3xOjRjU2wmpYna/fdGELzN8N68781i1dpK3KjxpWMFg34Cgjh3uuRCwd9h/TUF4QOyxsox&#10;KfgnD6vlR2eBqXZ33tMtC4WIIexTVGBCqFMpfW7Iou+7mjhqZ9dYDHFtCqkbvMdwW8lhkkykxZIj&#10;wWBNP4byS3a1EYJZMdwa2l0Rt7/T9WncOx5qpbqf7fccRKA2vM2v642O9Qej2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8cMUAAADeAAAADwAAAAAAAAAA&#10;AAAAAAChAgAAZHJzL2Rvd25yZXYueG1sUEsFBgAAAAAEAAQA+QAAAJMDAAAAAA==&#10;" strokecolor="red" strokeweight="0"/>
                  <v:line id="Line 4961" o:spid="_x0000_s6080" style="position:absolute;visibility:visible;mso-wrap-style:square" from="395,453" to="396,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qZ68cAAADeAAAADwAAAGRycy9kb3ducmV2LnhtbESPQWvCQBCF7wX/wzJCL8VslFpsmk0Q&#10;QSjioY2K1yE7zYZmZ0N21fjvu4VCbzO8N+97k5ej7cSVBt86VjBPUhDEtdMtNwqOh+1sBcIHZI2d&#10;Y1JwJw9lMXnIMdPuxp90rUIjYgj7DBWYEPpMSl8bsugT1xNH7csNFkNch0bqAW8x3HZykaYv0mLL&#10;kWCwp42h+ru62AjBqlnsDX1cEPe71fa8fDodeqUep+P6DUSgMfyb/67fdaw/f35d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qpnrxwAAAN4AAAAPAAAAAAAA&#10;AAAAAAAAAKECAABkcnMvZG93bnJldi54bWxQSwUGAAAAAAQABAD5AAAAlQMAAAAA&#10;" strokecolor="red" strokeweight="0"/>
                  <v:line id="Line 4962" o:spid="_x0000_s6081" style="position:absolute;visibility:visible;mso-wrap-style:square" from="353,443" to="35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gHnMUAAADeAAAADwAAAGRycy9kb3ducmV2LnhtbESPQYvCMBCF78L+hzALXmRNFRWtRlkW&#10;BFk8aF3xOjRjU2wmpYna/fdGELzN8N68781i1dpK3KjxpWMFg34Cgjh3uuRCwd9h/TUF4QOyxsox&#10;KfgnD6vlR2eBqXZ33tMtC4WIIexTVGBCqFMpfW7Iou+7mjhqZ9dYDHFtCqkbvMdwW8lhkkykxZIj&#10;wWBNP4byS3a1EYJZMdwa2l0Rt7/T9WncOx5qpbqf7fccRKA2vM2v642O9Qej2QS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gHnMUAAADeAAAADwAAAAAAAAAA&#10;AAAAAAChAgAAZHJzL2Rvd25yZXYueG1sUEsFBgAAAAAEAAQA+QAAAJMDAAAAAA==&#10;" strokecolor="red" strokeweight="0"/>
                  <v:line id="Line 4963" o:spid="_x0000_s6082" style="position:absolute;visibility:visible;mso-wrap-style:square" from="356,445" to="357,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SiB8YAAADeAAAADwAAAGRycy9kb3ducmV2LnhtbESPQWsCMRCF70L/Q5iCF9GsYlu7GqUU&#10;BBEPuipeh810s7iZLJuo6783BcHbDO/N+97MFq2txJUaXzpWMBwkIIhzp0suFBz2y/4EhA/IGivH&#10;pOBOHhbzt84MU+1uvKNrFgoRQ9inqMCEUKdS+tyQRT9wNXHU/lxjMcS1KaRu8BbDbSVHSfIpLZYc&#10;CQZr+jWUn7OLjRDMitHG0PaCuFlPlqeP3nFfK9V9b3+mIAK14WV+Xq90rD8cf3/B/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0ogfGAAAA3gAAAA8AAAAAAAAA&#10;AAAAAAAAoQIAAGRycy9kb3ducmV2LnhtbFBLBQYAAAAABAAEAPkAAACUAwAAAAA=&#10;" strokecolor="red" strokeweight="0"/>
                  <v:line id="Line 4964" o:spid="_x0000_s6083" style="position:absolute;visibility:visible;mso-wrap-style:square" from="369,453" to="370,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s2dcYAAADeAAAADwAAAGRycy9kb3ducmV2LnhtbESPTWvCQBCG74L/YRmhF6kbpS0aXUUE&#10;oRQPbVLxOmSn2dDsbMiumv77zqHQ2wzzfjyz2Q2+VTfqYxPYwHyWgSKugm24NvBZHh+XoGJCttgG&#10;JgM/FGG3HY82mNtw5w+6FalWEsIxRwMupS7XOlaOPMZZ6Ijl9hV6j0nWvta2x7uE+1YvsuxFe2xY&#10;Ghx2dHBUfRdXLyVY1IuTo/cr4ultebw8T89lZ8zDZNivQSUa0r/4z/1qBX/+tBJ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rNnXGAAAA3gAAAA8AAAAAAAAA&#10;AAAAAAAAoQIAAGRycy9kb3ducmV2LnhtbFBLBQYAAAAABAAEAPkAAACUAwAAAAA=&#10;" strokecolor="red" strokeweight="0"/>
                  <v:line id="Line 4965" o:spid="_x0000_s6084" style="position:absolute;visibility:visible;mso-wrap-style:square" from="385,464" to="38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T7sUAAADeAAAADwAAAGRycy9kb3ducmV2LnhtbESPQYvCMBCF78L+hzALXkRTRUWrURZB&#10;WMSDVsXr0IxN2WZSmqjdf79ZELzN8N68781y3dpKPKjxpWMFw0ECgjh3uuRCwfm07c9A+ICssXJM&#10;Cn7Jw3r10Vliqt2Tj/TIQiFiCPsUFZgQ6lRKnxuy6AeuJo7azTUWQ1ybQuoGnzHcVnKUJFNpseRI&#10;MFjTxlD+k91thGBWjPaGDnfE/W62vU56l1OtVPez/VqACNSGt/l1/a1j/eF4Pof/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eT7sUAAADeAAAADwAAAAAAAAAA&#10;AAAAAAChAgAAZHJzL2Rvd25yZXYueG1sUEsFBgAAAAAEAAQA+QAAAJMDAAAAAA==&#10;" strokecolor="red" strokeweight="0"/>
                  <v:line id="Line 4966" o:spid="_x0000_s6085" style="position:absolute;visibility:visible;mso-wrap-style:square" from="388,466" to="389,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agacUAAADeAAAADwAAAGRycy9kb3ducmV2LnhtbESPQWvCQBCF74L/YRmhF6kbBYukriKC&#10;IOKhTSy9DtlpNjQ7G7Krpv++cxC8zTDvvW/eejv4Vt2oj01gA/NZBoq4Crbh2sClPLyuQMWEbLEN&#10;TAb+KMJ2Mx6tMbfhzp90K1KtJIRjjgZcSl2udawceYyz0BHL7Sf0HpOsfa1tj3cJ961eZNmb9tiw&#10;EBx2tHdU/RZXLxAs6sXZ0ccV8XxaHb6X06+yM+ZlMuzeQSUa0lP8cB+tvD9fZlJA6sgM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agacUAAADeAAAADwAAAAAAAAAA&#10;AAAAAAChAgAAZHJzL2Rvd25yZXYueG1sUEsFBgAAAAAEAAQA+QAAAJMDAAAAAA==&#10;" strokecolor="red" strokeweight="0"/>
                  <v:line id="Line 4967" o:spid="_x0000_s6086" style="position:absolute;visibility:visible;mso-wrap-style:square" from="401,474" to="402,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F8sYAAADeAAAADwAAAGRycy9kb3ducmV2LnhtbESPQWvCQBCF7wX/wzKCl9JsErCE6CpF&#10;EEQ8tLGl1yE7ZkOzsyG7mvjv3UKhtxnem/e9WW8n24kbDb51rCBLUhDEtdMtNwo+z/uXAoQPyBo7&#10;x6TgTh62m9nTGkvtRv6gWxUaEUPYl6jAhNCXUvrakEWfuJ44ahc3WAxxHRqpBxxjuO1knqav0mLL&#10;kWCwp52h+qe62gjBqslPht6viKdjsf9ePn+de6UW8+ltBSLQFP7Nf9cHHetnyzSD33fiDH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6BfLGAAAA3gAAAA8AAAAAAAAA&#10;AAAAAAAAoQIAAGRycy9kb3ducmV2LnhtbFBLBQYAAAAABAAEAPkAAACUAwAAAAA=&#10;" strokecolor="red" strokeweight="0"/>
                  <v:line id="Line 4968" o:spid="_x0000_s6087" style="position:absolute;visibility:visible;mso-wrap-style:square" from="343,453" to="34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ibhcQAAADeAAAADwAAAGRycy9kb3ducmV2LnhtbESPQYvCMBCF74L/IYywF9HUgiLVKCII&#10;snhY6y5eh2Zsis2kNFHrvzcLgrcZ3pv3vVmuO1uLO7W+cqxgMk5AEBdOV1wq+D3tRnMQPiBrrB2T&#10;gid5WK/6vSVm2j34SPc8lCKGsM9QgQmhyaT0hSGLfuwa4qhdXGsxxLUtpW7xEcNtLdMkmUmLFUeC&#10;wYa2hoprfrMRgnmZHgz93BAP3/PdeTr8OzVKfQ26zQJEoC58zO/rvY71J9Mk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JuFxAAAAN4AAAAPAAAAAAAAAAAA&#10;AAAAAKECAABkcnMvZG93bnJldi54bWxQSwUGAAAAAAQABAD5AAAAkgMAAAAA&#10;" strokecolor="red" strokeweight="0"/>
                  <v:line id="Line 4969" o:spid="_x0000_s6088" style="position:absolute;visibility:visible;mso-wrap-style:square" from="359,464" to="360,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Q+HsUAAADeAAAADwAAAGRycy9kb3ducmV2LnhtbESPQYvCMBCF7wv+hzCCl0VTXRSpRpEF&#10;YREPbqt4HZqxKTaT0kSt/94sCHub4b1535vlurO1uFPrK8cKxqMEBHHhdMWlgmO+Hc5B+ICssXZM&#10;Cp7kYb3qfSwx1e7Bv3TPQiliCPsUFZgQmlRKXxiy6EeuIY7axbUWQ1zbUuoWHzHc1nKSJDNpseJI&#10;MNjQt6Himt1shGBWTvaGDjfE/W6+PU8/T3mj1KDfbRYgAnXh3/y+/tGx/niafM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Q+HsUAAADeAAAADwAAAAAAAAAA&#10;AAAAAAChAgAAZHJzL2Rvd25yZXYueG1sUEsFBgAAAAAEAAQA+QAAAJMDAAAAAA==&#10;" strokecolor="red" strokeweight="0"/>
                  <v:line id="Line 4970" o:spid="_x0000_s6089" style="position:absolute;visibility:visible;mso-wrap-style:square" from="363,466" to="36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2masUAAADeAAAADwAAAGRycy9kb3ducmV2LnhtbESPQYvCMBCF7wv+hzCCl0VTZRWpRpEF&#10;YREPbqt4HZqxKTaT0kSt/94sCHub4b1535vlurO1uFPrK8cKxqMEBHHhdMWlgmO+Hc5B+ICssXZM&#10;Cp7kYb3qfSwx1e7Bv3TPQiliCPsUFZgQmlRKXxiy6EeuIY7axbUWQ1zbUuoWHzHc1nKSJDNpseJI&#10;MNjQt6Himt1shGBWTvaGDjfE/W6+PU8/T3mj1KDfbRYgAnXh3/y+/tGx/niafM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2masUAAADeAAAADwAAAAAAAAAA&#10;AAAAAAChAgAAZHJzL2Rvd25yZXYueG1sUEsFBgAAAAAEAAQA+QAAAJMDAAAAAA==&#10;" strokecolor="red" strokeweight="0"/>
                  <v:line id="Line 4971" o:spid="_x0000_s6090" style="position:absolute;visibility:visible;mso-wrap-style:square" from="375,474" to="376,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D8cYAAADeAAAADwAAAGRycy9kb3ducmV2LnhtbESPQWvCQBCF7wX/wzKCl9JsFFJCdJUi&#10;CCIe2tjS65Ads6HZ2ZBdk/jv3UKhtxnem/e92ewm24qBet84VrBMUhDEldMN1wo+L4eXHIQPyBpb&#10;x6TgTh5229nTBgvtRv6goQy1iCHsC1RgQugKKX1lyKJPXEcctavrLYa49rXUPY4x3LZylaav0mLD&#10;kWCwo72h6qe82QjBsl6dDb3fEM+n/PCdPX9dOqUW8+ltDSLQFP7Nf9dHHesvszS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BA/HGAAAA3gAAAA8AAAAAAAAA&#10;AAAAAAAAoQIAAGRycy9kb3ducmV2LnhtbFBLBQYAAAAABAAEAPkAAACUAwAAAAA=&#10;" strokecolor="red" strokeweight="0"/>
                  <v:line id="Line 4972" o:spid="_x0000_s6091" style="position:absolute;visibility:visible;mso-wrap-style:square" from="392,485" to="393,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OdhsUAAADeAAAADwAAAGRycy9kb3ducmV2LnhtbESPQYvCMBCF74L/IYywF7GpgiK1UUQQ&#10;lsWDW132OjRjU2wmpYna/fdGEPY2w3vzvjf5preNuFPna8cKpkkKgrh0uuZKwfm0nyxB+ICssXFM&#10;Cv7Iw2Y9HOSYaffgb7oXoRIxhH2GCkwIbSalLw1Z9IlriaN2cZ3FENeukrrDRwy3jZyl6UJarDkS&#10;DLa0M1Rei5uNECyq2cHQ8YZ4+Fruf+fjn1Or1Meo365ABOrDv/l9/alj/ek8XcD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OdhsUAAADeAAAADwAAAAAAAAAA&#10;AAAAAAChAgAAZHJzL2Rvd25yZXYueG1sUEsFBgAAAAAEAAQA+QAAAJMDAAAAAA==&#10;" strokecolor="red" strokeweight="0"/>
                  <v:line id="Line 4973" o:spid="_x0000_s6092" style="position:absolute;visibility:visible;mso-wrap-style:square" from="395,487" to="39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84HcYAAADeAAAADwAAAGRycy9kb3ducmV2LnhtbESPT4vCMBDF78J+hzCCF9FUwT9UoyyC&#10;IOJhbXfxOjRjU2wmpYna/fabBcHbDO/N+71Zbztbiwe1vnKsYDJOQBAXTldcKvjO96MlCB+QNdaO&#10;ScEvedhuPnprTLV78pkeWShFDGGfogITQpNK6QtDFv3YNcRRu7rWYohrW0rd4jOG21pOk2QuLVYc&#10;CQYb2hkqbtndRghm5fRk6OuOeDou95fZ8CdvlBr0u88ViEBdeJtf1wcd609myQL+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fOB3GAAAA3gAAAA8AAAAAAAAA&#10;AAAAAAAAoQIAAGRycy9kb3ducmV2LnhtbFBLBQYAAAAABAAEAPkAAACUAwAAAAA=&#10;" strokecolor="red" strokeweight="0"/>
                  <v:line id="Line 4974" o:spid="_x0000_s6093" style="position:absolute;visibility:visible;mso-wrap-style:square" from="350,474" to="35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Csb8UAAADeAAAADwAAAGRycy9kb3ducmV2LnhtbESPTWvCQBCG74L/YRmhF6kbBYukriKC&#10;IOKhTSy9DtlpNjQ7G7Krpv++cxC8zTDvxzPr7eBbdaM+NoENzGcZKOIq2IZrA5fy8LoCFROyxTYw&#10;GfijCNvNeLTG3IY7f9KtSLWSEI45GnApdbnWsXLkMc5CRyy3n9B7TLL2tbY93iXct3qRZW/aY8PS&#10;4LCjvaPqt7h6KcGiXpwdfVwRz6fV4Xs5/So7Y14mw+4dVKIhPcUP99EK/nyZCa+8IzPo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Csb8UAAADeAAAADwAAAAAAAAAA&#10;AAAAAAChAgAAZHJzL2Rvd25yZXYueG1sUEsFBgAAAAAEAAQA+QAAAJMDAAAAAA==&#10;" strokecolor="red" strokeweight="0"/>
                  <v:line id="Line 4975" o:spid="_x0000_s6094" style="position:absolute;visibility:visible;mso-wrap-style:square" from="366,485" to="36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9McAAADeAAAADwAAAGRycy9kb3ducmV2LnhtbESPQWvDMAyF74X9B6NBL6V1Gsjosrpl&#10;FAql9LAlHb2KWIvDYjnEbpL9+3kw2E3iPb3vabufbCsG6n3jWMF6lYAgrpxuuFZwLY/LDQgfkDW2&#10;jknBN3nY7x5mW8y1G/mdhiLUIoawz1GBCaHLpfSVIYt+5TriqH263mKIa19L3eMYw20r0yR5khYb&#10;jgSDHR0MVV/F3UYIFnV6MfR2R7ycN8dbtvgoO6Xmj9PrC4hAU/g3/12fdKy/zpJ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An0xwAAAN4AAAAPAAAAAAAA&#10;AAAAAAAAAKECAABkcnMvZG93bnJldi54bWxQSwUGAAAAAAQABAD5AAAAlQMAAAAA&#10;" strokecolor="red" strokeweight="0"/>
                  <v:line id="Line 4976" o:spid="_x0000_s6095" style="position:absolute;visibility:visible;mso-wrap-style:square" from="370,487" to="37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2tMUAAADeAAAADwAAAGRycy9kb3ducmV2LnhtbESPQWvCQBCF74X+h2UKvRTdRFAkukop&#10;CKV40GjpdciO2WB2NmRXTf+9cxC8zTDvvW/ecj34Vl2pj01gA/k4A0VcBdtwbeB42IzmoGJCttgG&#10;JgP/FGG9en1ZYmHDjfd0LVOtJIRjgQZcSl2hdawceYzj0BHL7RR6j0nWvta2x5uE+1ZPsmymPTYs&#10;BIcdfTmqzuXFCwTLerJ1tLsgbn/mm7/px++hM+b9bfhcgEo0pKf44f628n4+za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2tMUAAADeAAAADwAAAAAAAAAA&#10;AAAAAAChAgAAZHJzL2Rvd25yZXYueG1sUEsFBgAAAAAEAAQA+QAAAJMDAAAAAA==&#10;" strokecolor="red" strokeweight="0"/>
                  <v:line id="Line 4977" o:spid="_x0000_s6096" style="position:absolute;visibility:visible;mso-wrap-style:square" from="382,495" to="38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OTL8YAAADeAAAADwAAAGRycy9kb3ducmV2LnhtbESPQWvCQBCF7wX/wzJCL8VsErCE6Coi&#10;CFI8tLHF65Ads8HsbMiuJv333UKhtxnem/e9WW8n24kHDb51rCBLUhDEtdMtNwo+z4dFAcIHZI2d&#10;Y1LwTR62m9nTGkvtRv6gRxUaEUPYl6jAhNCXUvrakEWfuJ44alc3WAxxHRqpBxxjuO1knqav0mLL&#10;kWCwp72h+lbdbYRg1eQnQ+93xNNbcbgsX77OvVLP82m3AhFoCv/mv+ujjvWzZZbB7ztxBr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jky/GAAAA3gAAAA8AAAAAAAAA&#10;AAAAAAAAoQIAAGRycy9kb3ducmV2LnhtbFBLBQYAAAAABAAEAPkAAACUAwAAAAA=&#10;" strokecolor="red" strokeweight="0"/>
                  <v:line id="Line 4978" o:spid="_x0000_s6097" style="position:absolute;visibility:visible;mso-wrap-style:square" from="398,505" to="39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NWMYAAADeAAAADwAAAGRycy9kb3ducmV2LnhtbESPzWrDMBCE74W8g9hALyWRbUgJbpRQ&#10;AoZQcmidllwXa2uZWitjyT95+6hQ6G2XmZ1vdneYbStG6n3jWEG6TkAQV043XCv4vBSrLQgfkDW2&#10;jknBjTwc9ouHHebaTfxBYxlqEUPY56jAhNDlUvrKkEW/dh1x1L5dbzHEta+l7nGK4baVWZI8S4sN&#10;R4LBjo6Gqp9ysBGCZZ2dDb0PiOe3bXHdPH1dOqUel/PrC4hAc/g3/12fdKyfbtIM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xDVjGAAAA3gAAAA8AAAAAAAAA&#10;AAAAAAAAoQIAAGRycy9kb3ducmV2LnhtbFBLBQYAAAAABAAEAPkAAACUAwAAAAA=&#10;" strokecolor="red" strokeweight="0"/>
                  <v:line id="Line 4979" o:spid="_x0000_s6098" style="position:absolute;visibility:visible;mso-wrap-style:square" from="340,485" to="34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2ow8UAAADeAAAADwAAAGRycy9kb3ducmV2LnhtbESPQYvCMBCF74L/IYzgRda0iiJdo4gg&#10;iHjYrcpeh2a2KTaT0kSt/94IC3ub4b1535vlurO1uFPrK8cK0nECgrhwuuJSwfm0+1iA8AFZY+2Y&#10;FDzJw3rV7y0x0+7B33TPQyliCPsMFZgQmkxKXxiy6MeuIY7ar2sthri2pdQtPmK4reUkSebSYsWR&#10;YLChraHimt9shGBeTo6Gvm6Ix8Ni9zMbXU6NUsNBt/kEEagL/+a/672O9dNZOo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2ow8UAAADeAAAADwAAAAAAAAAA&#10;AAAAAAChAgAAZHJzL2Rvd25yZXYueG1sUEsFBgAAAAAEAAQA+QAAAJMDAAAAAA==&#10;" strokecolor="red" strokeweight="0"/>
                  <v:line id="Line 4980" o:spid="_x0000_s6099" style="position:absolute;visibility:visible;mso-wrap-style:square" from="344,487" to="34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Qwt8UAAADeAAAADwAAAGRycy9kb3ducmV2LnhtbESPQYvCMBCF74L/IYzgRda0oiJdo4gg&#10;iHjYrcpeh2a2KTaT0kSt/94IC3ub4b1535vlurO1uFPrK8cK0nECgrhwuuJSwfm0+1iA8AFZY+2Y&#10;FDzJw3rV7y0x0+7B33TPQyliCPsMFZgQmkxKXxiy6MeuIY7ar2sthri2pdQtPmK4reUkSebSYsWR&#10;YLChraHimt9shGBeTo6Gvm6Ix8Ni9zMbXU6NUsNBt/kEEagL/+a/672O9dNZOo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Qwt8UAAADeAAAADwAAAAAAAAAA&#10;AAAAAAChAgAAZHJzL2Rvd25yZXYueG1sUEsFBgAAAAAEAAQA+QAAAJMDAAAAAA==&#10;" strokecolor="red" strokeweight="0"/>
                  <v:line id="Line 4981" o:spid="_x0000_s6100" style="position:absolute;visibility:visible;mso-wrap-style:square" from="357,495" to="35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VLMYAAADeAAAADwAAAGRycy9kb3ducmV2LnhtbESPQWvDMAyF74X9B6PBLmV1EkgpWd0y&#10;BoUxcmjTjV1FrMVhsRxiN8n+/Vwo9Cbxnt73tN3PthMjDb51rCBdJSCIa6dbbhR8ng/PGxA+IGvs&#10;HJOCP/Kw3z0stlhoN/GJxio0IoawL1CBCaEvpPS1IYt+5XriqP24wWKI69BIPeAUw20nsyRZS4st&#10;R4LBnt4M1b/VxUYIVk1WGjpeEMuPzeE7X36de6WeHufXFxCB5nA3367fdayf5mkO13fiDHL3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YlSzGAAAA3gAAAA8AAAAAAAAA&#10;AAAAAAAAoQIAAGRycy9kb3ducmV2LnhtbFBLBQYAAAAABAAEAPkAAACUAwAAAAA=&#10;" strokecolor="red" strokeweight="0"/>
                  <v:line id="Line 4982" o:spid="_x0000_s6101" style="position:absolute;visibility:visible;mso-wrap-style:square" from="373,505" to="37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oLW8YAAADeAAAADwAAAGRycy9kb3ducmV2LnhtbESPQWvCQBCF7wX/wzKFXkqzSUAJqasU&#10;QSjFQ42K1yE7ZoPZ2ZBdTfrvu4WCtxnem/e9Wa4n24k7Db51rCBLUhDEtdMtNwqOh+1bAcIHZI2d&#10;Y1LwQx7Wq9nTEkvtRt7TvQqNiCHsS1RgQuhLKX1tyKJPXE8ctYsbLIa4Do3UA44x3HYyT9OFtNhy&#10;JBjsaWOovlY3GyFYNfnO0PcNcfdVbM/z19OhV+rlefp4BxFoCg/z//WnjvWzebaA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KC1vGAAAA3gAAAA8AAAAAAAAA&#10;AAAAAAAAoQIAAGRycy9kb3ducmV2LnhtbFBLBQYAAAAABAAEAPkAAACUAwAAAAA=&#10;" strokecolor="red" strokeweight="0"/>
                  <v:line id="Line 4983" o:spid="_x0000_s6102" style="position:absolute;visibility:visible;mso-wrap-style:square" from="376,508" to="377,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auwMUAAADeAAAADwAAAGRycy9kb3ducmV2LnhtbESPQYvCMBCF7wv+hzCCl2VNK7hK1ygi&#10;CCIe3KrsdWhmm2IzKU3U+u+NIHib4b1535vZorO1uFLrK8cK0mECgrhwuuJSwfGw/pqC8AFZY+2Y&#10;FNzJw2Le+5hhpt2Nf+mah1LEEPYZKjAhNJmUvjBk0Q9dQxy1f9daDHFtS6lbvMVwW8tRknxLixVH&#10;gsGGVoaKc36xEYJ5OdoZ2l8Qd9vp+m/8eTo0Sg363fIHRKAuvM2v642O9dNxOoH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auwMUAAADeAAAADwAAAAAAAAAA&#10;AAAAAAChAgAAZHJzL2Rvd25yZXYueG1sUEsFBgAAAAAEAAQA+QAAAJMDAAAAAA==&#10;" strokecolor="red" strokeweight="0"/>
                  <v:line id="Line 4984" o:spid="_x0000_s6103" style="position:absolute;visibility:visible;mso-wrap-style:square" from="389,516" to="390,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k6ssUAAADeAAAADwAAAGRycy9kb3ducmV2LnhtbESPTWvCQBCG74X+h2UKvRTdRFAkukop&#10;CKV40GjpdciO2WB2NmRXTf+9cxC8zTDvxzPL9eBbdaU+NoEN5OMMFHEVbMO1geNhM5qDignZYhuY&#10;DPxThPXq9WWJhQ033tO1TLWSEI4FGnApdYXWsXLkMY5DRyy3U+g9Jln7WtsebxLuWz3Jspn22LA0&#10;OOzoy1F1Li9eSrCsJ1tHuwvi9me++Zt+/B46Y97fhs8FqERDeoof7m8r+Pk0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k6ssUAAADeAAAADwAAAAAAAAAA&#10;AAAAAAChAgAAZHJzL2Rvd25yZXYueG1sUEsFBgAAAAAEAAQA+QAAAJMDAAAAAA==&#10;" strokecolor="red" strokeweight="0"/>
                  <v:line id="Line 4985" o:spid="_x0000_s6104" style="position:absolute;visibility:visible;mso-wrap-style:square" from="347,505" to="34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fKccAAADeAAAADwAAAGRycy9kb3ducmV2LnhtbESPQWvDMAyF74X9B6PBLqV1UkjJ0rpl&#10;DApj9LAmHb2KWI3DYjnEbpP9+3kw2E3iPb3vabufbCfuNPjWsYJ0mYAgrp1uuVFwrg6LHIQPyBo7&#10;x6Tgmzzsdw+zLRbajXyiexkaEUPYF6jAhNAXUvrakEW/dD1x1K5usBjiOjRSDzjGcNvJVZKspcWW&#10;I8FgT6+G6q/yZiMEy2Z1NPRxQzy+54dLNv+seqWeHqeXDYhAU/g3/12/6Vg/zdJn+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1Z8pxwAAAN4AAAAPAAAAAAAA&#10;AAAAAAAAAKECAABkcnMvZG93bnJldi54bWxQSwUGAAAAAAQABAD5AAAAlQMAAAAA&#10;" strokecolor="red" strokeweight="0"/>
                  <v:line id="Line 4986" o:spid="_x0000_s6105" style="position:absolute;visibility:visible;mso-wrap-style:square" from="350,508" to="35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P8CcUAAADeAAAADwAAAGRycy9kb3ducmV2LnhtbESPQWvCQBCF7wX/wzKFXopuDFgkukoR&#10;hFI82Kh4HbJjNpidDdlV03/vHAq9zTDvvW/ecj34Vt2pj01gA9NJBoq4Crbh2sDxsB3PQcWEbLEN&#10;TAZ+KcJ6NXpZYmHDg3/oXqZaSQjHAg24lLpC61g58hgnoSOW2yX0HpOsfa1tjw8J963Os+xDe2xY&#10;CA472jiqruXNCwTLOt852t8Qd9/z7Xn2fjp0xry9Dp8LUImG9C/+c39ZeX86y6W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P8CcUAAADeAAAADwAAAAAAAAAA&#10;AAAAAAChAgAAZHJzL2Rvd25yZXYueG1sUEsFBgAAAAAEAAQA+QAAAJMDAAAAAA==&#10;" strokecolor="red" strokeweight="0"/>
                  <v:line id="Line 4987" o:spid="_x0000_s6106" style="position:absolute;visibility:visible;mso-wrap-style:square" from="363,516" to="36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9ZksYAAADeAAAADwAAAGRycy9kb3ducmV2LnhtbESPzWrDMBCE74W8g9hALyWRbUgJbpRQ&#10;AoZQcmidllwXa2uZWitjyT95+6hQ6G2XmZ1vdneYbStG6n3jWEG6TkAQV043XCv4vBSrLQgfkDW2&#10;jknBjTwc9ouHHebaTfxBYxlqEUPY56jAhNDlUvrKkEW/dh1x1L5dbzHEta+l7nGK4baVWZI8S4sN&#10;R4LBjo6Gqp9ysBGCZZ2dDb0PiOe3bXHdPH1dOqUel/PrC4hAc/g3/12fdKyfbrIU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PWZLGAAAA3gAAAA8AAAAAAAAA&#10;AAAAAAAAoQIAAGRycy9kb3ducmV2LnhtbFBLBQYAAAAABAAEAPkAAACUAwAAAAA=&#10;" strokecolor="red" strokeweight="0"/>
                  <v:line id="Line 4988" o:spid="_x0000_s6107" style="position:absolute;visibility:visible;mso-wrap-style:square" from="380,526" to="38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3H5cQAAADeAAAADwAAAGRycy9kb3ducmV2LnhtbESPQYvCMBCF74L/IYywF9HUgiLVKCII&#10;snhY6y5eh2Zsis2kNFHrvzcLgrcZ3pv3vVmuO1uLO7W+cqxgMk5AEBdOV1wq+D3tRnMQPiBrrB2T&#10;gid5WK/6vSVm2j34SPc8lCKGsM9QgQmhyaT0hSGLfuwa4qhdXGsxxLUtpW7xEcNtLdMkmUmLFUeC&#10;wYa2hoprfrMRgnmZHgz93BAP3/PdeTr8OzVKfQ26zQJEoC58zO/rvY71J9M0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cflxAAAAN4AAAAPAAAAAAAAAAAA&#10;AAAAAKECAABkcnMvZG93bnJldi54bWxQSwUGAAAAAAQABAD5AAAAkgMAAAAA&#10;" strokecolor="red" strokeweight="0"/>
                  <v:line id="Line 4989" o:spid="_x0000_s6108" style="position:absolute;visibility:visible;mso-wrap-style:square" from="383,529" to="38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FifsUAAADeAAAADwAAAGRycy9kb3ducmV2LnhtbESPQYvCMBCF78L+hzALexFNrShSjbII&#10;giwetO7idWjGpmwzKU3U+u+NIHib4b1535vFqrO1uFLrK8cKRsMEBHHhdMWlgt/jZjAD4QOyxtox&#10;KbiTh9Xyo7fATLsbH+iah1LEEPYZKjAhNJmUvjBk0Q9dQxy1s2sthri2pdQt3mK4rWWaJFNpseJI&#10;MNjQ2lDxn19shGBepjtD+wvi7me2OU36f8dGqa/P7nsOIlAX3ubX9VbH+qNJO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FifsUAAADeAAAADwAAAAAAAAAA&#10;AAAAAAChAgAAZHJzL2Rvd25yZXYueG1sUEsFBgAAAAAEAAQA+QAAAJMDAAAAAA==&#10;" strokecolor="red" strokeweight="0"/>
                  <v:line id="Line 4990" o:spid="_x0000_s6109" style="position:absolute;visibility:visible;mso-wrap-style:square" from="395,536" to="39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j6CsUAAADeAAAADwAAAGRycy9kb3ducmV2LnhtbESPQYvCMBCF78L+hzALexFNLSpSjbII&#10;giwetO7idWjGpmwzKU3U+u+NIHib4b1535vFqrO1uFLrK8cKRsMEBHHhdMWlgt/jZjAD4QOyxtox&#10;KbiTh9Xyo7fATLsbH+iah1LEEPYZKjAhNJmUvjBk0Q9dQxy1s2sthri2pdQt3mK4rWWaJFNpseJI&#10;MNjQ2lDxn19shGBepjtD+wvi7me2OU36f8dGqa/P7nsOIlAX3ubX9VbH+qNJO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j6CsUAAADeAAAADwAAAAAAAAAA&#10;AAAAAAChAgAAZHJzL2Rvd25yZXYueG1sUEsFBgAAAAAEAAQA+QAAAJMDAAAAAA==&#10;" strokecolor="red" strokeweight="0"/>
                  <v:line id="Line 4991" o:spid="_x0000_s6110" style="position:absolute;visibility:visible;mso-wrap-style:square" from="354,526" to="35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fkcYAAADeAAAADwAAAGRycy9kb3ducmV2LnhtbESPQWvDMAyF74X9B6PBLmV1Ekgpad1S&#10;BoExctjSjV1FrMahsRxit8n+/TwY9Cbxnt73tDvMthc3Gn3nWEG6SkAQN0533Cr4PJXPGxA+IGvs&#10;HZOCH/Jw2D8sdlhoN/EH3erQihjCvkAFJoShkNI3hiz6lRuIo3Z2o8UQ17GVesQphtteZkmylhY7&#10;jgSDA70Yai711UYI1m1WGXq/IlZvm/I7X36dBqWeHufjFkSgOdzN/9evOtZP8yyH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0X5HGAAAA3gAAAA8AAAAAAAAA&#10;AAAAAAAAoQIAAGRycy9kb3ducmV2LnhtbFBLBQYAAAAABAAEAPkAAACUAwAAAAA=&#10;" strokecolor="red" strokeweight="0"/>
                  <v:line id="Line 4992" o:spid="_x0000_s6111" style="position:absolute;visibility:visible;mso-wrap-style:square" from="357,529" to="358,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B5sYAAADeAAAADwAAAGRycy9kb3ducmV2LnhtbESPQWvDMAyF74X9B6PBLqV1Gkgpad0y&#10;BoExcuiSjl1FrMVhsRxip83+fT0Y7Cbxnt73dDjNthdXGn3nWMFmnYAgbpzuuFVwqYvVDoQPyBp7&#10;x6Tghzycjg+LA+ba3fidrlVoRQxhn6MCE8KQS+kbQxb92g3EUftyo8UQ17GVesRbDLe9TJNkKy12&#10;HAkGB3ox1HxXk40QrNq0NHSeEMu3XfGZLT/qQamnx/l5DyLQHP7Nf9evOtbfZOkW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mwebGAAAA3gAAAA8AAAAAAAAA&#10;AAAAAAAAoQIAAGRycy9kb3ducmV2LnhtbFBLBQYAAAAABAAEAPkAAACUAwAAAAA=&#10;" strokecolor="red" strokeweight="0"/>
                  <v:line id="Line 4993" o:spid="_x0000_s6112" style="position:absolute;visibility:visible;mso-wrap-style:square" from="370,537" to="37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pkfcYAAADeAAAADwAAAGRycy9kb3ducmV2LnhtbESPT4vCMBDF78J+hzALXkRTC/6hGmUR&#10;BBEPa93F69CMTdlmUpqo9dubBcHbDO/N+71Zrjtbixu1vnKsYDxKQBAXTldcKvg5bYdzED4ga6wd&#10;k4IHeVivPnpLzLS785FueShFDGGfoQITQpNJ6QtDFv3INcRRu7jWYohrW0rd4j2G21qmSTKVFiuO&#10;BIMNbQwVf/nVRgjmZXow9H1FPOzn2/Nk8HtqlOp/dl8LEIG68Da/rnc61h9P0h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qZH3GAAAA3gAAAA8AAAAAAAAA&#10;AAAAAAAAoQIAAGRycy9kb3ducmV2LnhtbFBLBQYAAAAABAAEAPkAAACUAwAAAAA=&#10;" strokecolor="red" strokeweight="0"/>
                  <v:line id="Line 4994" o:spid="_x0000_s6113" style="position:absolute;visibility:visible;mso-wrap-style:square" from="386,547" to="387,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wD8UAAADeAAAADwAAAGRycy9kb3ducmV2LnhtbESPTWvCQBCG7wX/wzKFXopuDFgkukoR&#10;hFI82Kh4HbJjNpidDdlV03/vHAq9zTDvxzPL9eBbdac+NoENTCcZKOIq2IZrA8fDdjwHFROyxTYw&#10;GfilCOvV6GWJhQ0P/qF7mWolIRwLNOBS6gqtY+XIY5yEjlhul9B7TLL2tbY9PiTctzrPsg/tsWFp&#10;cNjRxlF1LW9eSrCs852j/Q1x9z3fnmfvp0NnzNvr8LkAlWhI/+I/95cV/OksF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wD8UAAADeAAAADwAAAAAAAAAA&#10;AAAAAAChAgAAZHJzL2Rvd25yZXYueG1sUEsFBgAAAAAEAAQA+QAAAJMDAAAAAA==&#10;" strokecolor="red" strokeweight="0"/>
                  <v:line id="Line 4995" o:spid="_x0000_s6114" style="position:absolute;visibility:visible;mso-wrap-style:square" from="390,550" to="39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VlMUAAADeAAAADwAAAGRycy9kb3ducmV2LnhtbESPQYvCMBCF78L+hzALXkRTC4pbjbII&#10;goiHtbp4HZqxKdtMShO1/nuzIHib4b1535vFqrO1uFHrK8cKxqMEBHHhdMWlgtNxM5yB8AFZY+2Y&#10;FDzIw2r50Vtgpt2dD3TLQyliCPsMFZgQmkxKXxiy6EeuIY7axbUWQ1zbUuoW7zHc1jJNkqm0WHEk&#10;GGxobaj4y682QjAv072hnyvifjfbnCeD32OjVP+z+56DCNSFt/l1vdWx/niSfsH/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lVlMUAAADeAAAADwAAAAAAAAAA&#10;AAAAAAChAgAAZHJzL2Rvd25yZXYueG1sUEsFBgAAAAAEAAQA+QAAAJMDAAAAAA==&#10;" strokecolor="red" strokeweight="0"/>
                  <v:line id="Line 4996" o:spid="_x0000_s6115" style="position:absolute;visibility:visible;mso-wrap-style:square" from="344,537" to="345,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pq1MYAAADeAAAADwAAAGRycy9kb3ducmV2LnhtbESPQWvCQBCF74L/YRmhF6kbFUVSVxFB&#10;KMVDjZZeh+w0G5qdDdlV03/vHAreZpj33jdvve19o27UxTqwgekkA0VcBltzZeByPryuQMWEbLEJ&#10;TAb+KMJ2MxysMbfhzie6FalSEsIxRwMupTbXOpaOPMZJaInl9hM6j0nWrtK2w7uE+0bPsmypPdYs&#10;BIct7R2Vv8XVCwSLanZ09HlFPH6sDt+L8de5NeZl1O/eQCXq01P873638v50MZc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aatTGAAAA3gAAAA8AAAAAAAAA&#10;AAAAAAAAoQIAAGRycy9kb3ducmV2LnhtbFBLBQYAAAAABAAEAPkAAACUAwAAAAA=&#10;" strokecolor="red" strokeweight="0"/>
                  <v:line id="Line 4997" o:spid="_x0000_s6116" style="position:absolute;visibility:visible;mso-wrap-style:square" from="360,547" to="36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bPT8UAAADeAAAADwAAAGRycy9kb3ducmV2LnhtbESPQYvCMBCF74L/IYzgRda0iiJdo4gg&#10;iHjYrcpeh2a2KTaT0kSt/94IC3ub4b1535vlurO1uFPrK8cK0nECgrhwuuJSwfm0+1iA8AFZY+2Y&#10;FDzJw3rV7y0x0+7B33TPQyliCPsMFZgQmkxKXxiy6MeuIY7ar2sthri2pdQtPmK4reUkSebSYsWR&#10;YLChraHimt9shGBeTo6Gvm6Ix8Ni9zMbXU6NUsNBt/kEEagL/+a/672O9dPZNI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bPT8UAAADeAAAADwAAAAAAAAAA&#10;AAAAAAChAgAAZHJzL2Rvd25yZXYueG1sUEsFBgAAAAAEAAQA+QAAAJMDAAAAAA==&#10;" strokecolor="red" strokeweight="0"/>
                  <v:line id="Line 4998" o:spid="_x0000_s6117" style="position:absolute;visibility:visible;mso-wrap-style:square" from="364,550" to="365,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RROMUAAADeAAAADwAAAGRycy9kb3ducmV2LnhtbESPQYvCMBCF78L+hzALexFNrShSjbII&#10;giwetO7idWjGpmwzKU3U+u+NIHib4b1535vFqrO1uFLrK8cKRsMEBHHhdMWlgt/jZjAD4QOyxtox&#10;KbiTh9Xyo7fATLsbH+iah1LEEPYZKjAhNJmUvjBk0Q9dQxy1s2sthri2pdQt3mK4rWWaJFNpseJI&#10;MNjQ2lDxn19shGBepjtD+wvi7me2OU36f8dGqa/P7nsOIlAX3ubX9VbH+qPJOIX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RROMUAAADeAAAADwAAAAAAAAAA&#10;AAAAAAChAgAAZHJzL2Rvd25yZXYueG1sUEsFBgAAAAAEAAQA+QAAAJMDAAAAAA==&#10;" strokecolor="red" strokeweight="0"/>
                  <v:line id="Line 4999" o:spid="_x0000_s6118" style="position:absolute;visibility:visible;mso-wrap-style:square" from="377,558" to="378,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j0o8cAAADeAAAADwAAAGRycy9kb3ducmV2LnhtbESPQWvCQBCF7wX/wzJCL8VsjFhCdBUR&#10;hFI82FjxOmSn2dDsbMiuMf333YLQ2wzvzfverLejbcVAvW8cK5gnKQjiyumGawWf58MsB+EDssbW&#10;MSn4IQ/bzeRpjYV2d/6goQy1iCHsC1RgQugKKX1lyKJPXEcctS/XWwxx7Wupe7zHcNvKLE1fpcWG&#10;I8FgR3tD1Xd5sxGCZZ0dDZ1uiMf3/HBdvlzOnVLP03G3AhFoDP/mx/WbjvXny8U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PSjxwAAAN4AAAAPAAAAAAAA&#10;AAAAAAAAAKECAABkcnMvZG93bnJldi54bWxQSwUGAAAAAAQABAD5AAAAlQMAAAAA&#10;" strokecolor="red" strokeweight="0"/>
                  <v:line id="Line 5000" o:spid="_x0000_s6119" style="position:absolute;visibility:visible;mso-wrap-style:square" from="393,568" to="39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Fs18cAAADeAAAADwAAAGRycy9kb3ducmV2LnhtbESPT2vCQBDF7wW/wzJCL0U32iqSuooI&#10;gVI8tFHpdciO2WB2NmQ3f/rtu4VCbzO8N+/3ZrsfbS16an3lWMFinoAgLpyuuFRwOWezDQgfkDXW&#10;jknBN3nY7yYPW0y1G/iT+jyUIoawT1GBCaFJpfSFIYt+7hriqN1cazHEtS2lbnGI4baWyyRZS4sV&#10;R4LBho6Ginve2QjBvFyeDH10iKf3Tfa1erqeG6Uep+PhFUSgMfyb/67fdKy/WD2/wO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WzXxwAAAN4AAAAPAAAAAAAA&#10;AAAAAAAAAKECAABkcnMvZG93bnJldi54bWxQSwUGAAAAAAQABAD5AAAAlQMAAAAA&#10;" strokecolor="red" strokeweight="0"/>
                  <v:line id="Line 5001" o:spid="_x0000_s6120" style="position:absolute;visibility:visible;mso-wrap-style:square" from="396,570" to="39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3JTMcAAADeAAAADwAAAGRycy9kb3ducmV2LnhtbESPQWvDMAyF74P+B6PCLmN10pFSsrql&#10;DAJj9LClLbuKWItDYznETpr++3ow2E3iPb3vabObbCtG6n3jWEG6SEAQV043XCs4HYvnNQgfkDW2&#10;jknBjTzstrOHDebaXfmLxjLUIoawz1GBCaHLpfSVIYt+4TriqP243mKIa19L3eM1httWLpNkJS02&#10;HAkGO3ozVF3KwUYIlvXyYOhzQDx8rIvv7Ol87JR6nE/7VxCBpvBv/rt+17F+mr1k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clMxwAAAN4AAAAPAAAAAAAA&#10;AAAAAAAAAKECAABkcnMvZG93bnJldi54bWxQSwUGAAAAAAQABAD5AAAAlQMAAAAA&#10;" strokecolor="red" strokeweight="0"/>
                  <v:line id="Line 5002" o:spid="_x0000_s6121" style="position:absolute;visibility:visible;mso-wrap-style:square" from="351,558" to="35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9XO8UAAADeAAAADwAAAGRycy9kb3ducmV2LnhtbESPQYvCMBCF7wv+hzCCl0VTFUWqUUQQ&#10;RDzsVsXr0IxNsZmUJmr990ZY2NsM78373ixWra3EgxpfOlYwHCQgiHOnSy4UnI7b/gyED8gaK8ek&#10;4EUeVsvO1wJT7Z78S48sFCKGsE9RgQmhTqX0uSGLfuBq4qhdXWMxxLUppG7wGcNtJUdJMpUWS44E&#10;gzVtDOW37G4jBLNidDD0c0c87Gfby+T7fKyV6nXb9RxEoDb8m/+udzrWH07GU/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9XO8UAAADeAAAADwAAAAAAAAAA&#10;AAAAAAChAgAAZHJzL2Rvd25yZXYueG1sUEsFBgAAAAAEAAQA+QAAAJMDAAAAAA==&#10;" strokecolor="red" strokeweight="0"/>
                  <v:line id="Line 5003" o:spid="_x0000_s6122" style="position:absolute;visibility:visible;mso-wrap-style:square" from="367,568" to="368,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PyoMcAAADeAAAADwAAAGRycy9kb3ducmV2LnhtbESPQWvCQBCF7wX/wzJCL0U3WqwhzSaI&#10;IJTioY1Kr0N2zAazsyG7avrvu4VCbzO8N+97k5ej7cSNBt86VrCYJyCIa6dbbhQcD7tZCsIHZI2d&#10;Y1LwTR7KYvKQY6bdnT/pVoVGxBD2GSowIfSZlL42ZNHPXU8ctbMbLIa4Do3UA95juO3kMklepMWW&#10;I8FgT1tD9aW62gjBqlnuDX1cEffv6e5r9XQ69Eo9TsfNK4hAY/g3/12/6Vh/sXpe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KgxwAAAN4AAAAPAAAAAAAA&#10;AAAAAAAAAKECAABkcnMvZG93bnJldi54bWxQSwUGAAAAAAQABAD5AAAAlQMAAAAA&#10;" strokecolor="red" strokeweight="0"/>
                  <v:line id="Line 5004" o:spid="_x0000_s6123" style="position:absolute;visibility:visible;mso-wrap-style:square" from="370,570" to="37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m0sUAAADeAAAADwAAAGRycy9kb3ducmV2LnhtbESPTWvCQBCG74L/YRmhF6kbFUVSVxFB&#10;KMVDjZZeh+w0G5qdDdlV03/vHAreZpj345n1tveNulEX68AGppMMFHEZbM2Vgcv58LoCFROyxSYw&#10;GfijCNvNcLDG3IY7n+hWpEpJCMccDbiU2lzrWDryGCehJZbbT+g8Jlm7StsO7xLuGz3LsqX2WLM0&#10;OGxp76j8La5eSrCoZkdHn1fE48fq8L0Yf51bY15G/e4NVKI+PcX/7ncr+NPFXH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xm0sUAAADeAAAADwAAAAAAAAAA&#10;AAAAAAChAgAAZHJzL2Rvd25yZXYueG1sUEsFBgAAAAAEAAQA+QAAAJMDAAAAAA==&#10;" strokecolor="red" strokeweight="0"/>
                  <v:line id="Line 5005" o:spid="_x0000_s6124" style="position:absolute;visibility:visible;mso-wrap-style:square" from="383,578" to="38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DSccAAADeAAAADwAAAGRycy9kb3ducmV2LnhtbESPQWvCQBCF7wX/wzJCL8VstFhsmk0Q&#10;QSjioY2K1yE7zYZmZ0N21fjvu4VCbzO8N+97k5ej7cSVBt86VjBPUhDEtdMtNwqOh+1sBcIHZI2d&#10;Y1JwJw9lMXnIMdPuxp90rUIjYgj7DBWYEPpMSl8bsugT1xNH7csNFkNch0bqAW8x3HZykaYv0mLL&#10;kWCwp42h+ru62AjBqlnsDX1cEPe71fa8fDodeqUep+P6DUSgMfyb/67fdaw/Xz6/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YMNJxwAAAN4AAAAPAAAAAAAA&#10;AAAAAAAAAKECAABkcnMvZG93bnJldi54bWxQSwUGAAAAAAQABAD5AAAAlQMAAAAA&#10;" strokecolor="red" strokeweight="0"/>
                  <v:line id="Line 5006" o:spid="_x0000_s6125" style="position:absolute;visibility:visible;mso-wrap-style:square" from="400,589" to="40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ZqcYAAADeAAAADwAAAGRycy9kb3ducmV2LnhtbESPQWvCQBCF74L/YRmhF6kbRUVSVxFB&#10;KMVDjZZeh+w0G5qdDdlV03/vHAreZpj33jdvve19o27UxTqwgekkA0VcBltzZeByPryuQMWEbLEJ&#10;TAb+KMJ2MxysMbfhzie6FalSEsIxRwMupTbXOpaOPMZJaInl9hM6j0nWrtK2w7uE+0bPsmypPdYs&#10;BIct7R2Vv8XVCwSLanZ09HlFPH6sDt+L8de5NeZl1O/eQCXq01P873638v50MZcCUkdm0J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cGanGAAAA3gAAAA8AAAAAAAAA&#10;AAAAAAAAoQIAAGRycy9kb3ducmV2LnhtbFBLBQYAAAAABAAEAPkAAACUAwAAAAA=&#10;" strokecolor="red" strokeweight="0"/>
                  <v:line id="Line 5007" o:spid="_x0000_s6126" style="position:absolute;visibility:visible;mso-wrap-style:square" from="341,568" to="342,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8MsUAAADeAAAADwAAAGRycy9kb3ducmV2LnhtbESPQYvCMBCF74L/IYzgRda0oiJdo4gg&#10;iHjYrcpeh2a2KTaT0kSt/94IC3ub4b1535vlurO1uFPrK8cK0nECgrhwuuJSwfm0+1iA8AFZY+2Y&#10;FDzJw3rV7y0x0+7B33TPQyliCPsMFZgQmkxKXxiy6MeuIY7ar2sthri2pdQtPmK4reUkSebSYsWR&#10;YLChraHimt9shGBeTo6Gvm6Ix8Ni9zMbXU6NUsNBt/kEEagL/+a/672O9dPZNI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C8MsUAAADeAAAADwAAAAAAAAAA&#10;AAAAAAChAgAAZHJzL2Rvd25yZXYueG1sUEsFBgAAAAAEAAQA+QAAAJMDAAAAAA==&#10;" strokecolor="red" strokeweight="0"/>
                  <v:line id="Line 5008" o:spid="_x0000_s6127" style="position:absolute;visibility:visible;mso-wrap-style:square" from="345,570" to="346,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IiRcUAAADeAAAADwAAAGRycy9kb3ducmV2LnhtbESPQYvCMBCF78L+hzALexFNLSpSjbII&#10;giwetO7idWjGpmwzKU3U+u+NIHib4b1535vFqrO1uFLrK8cKRsMEBHHhdMWlgt/jZjAD4QOyxtox&#10;KbiTh9Xyo7fATLsbH+iah1LEEPYZKjAhNJmUvjBk0Q9dQxy1s2sthri2pdQt3mK4rWWaJFNpseJI&#10;MNjQ2lDxn19shGBepjtD+wvi7me2OU36f8dGqa/P7nsOIlAX3ubX9VbH+qPJOIX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IiRcUAAADeAAAADwAAAAAAAAAA&#10;AAAAAAChAgAAZHJzL2Rvd25yZXYueG1sUEsFBgAAAAAEAAQA+QAAAJMDAAAAAA==&#10;" strokecolor="red" strokeweight="0"/>
                  <v:line id="Line 5009" o:spid="_x0000_s6128" style="position:absolute;visibility:visible;mso-wrap-style:square" from="357,579" to="35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6H3scAAADeAAAADwAAAGRycy9kb3ducmV2LnhtbESPT2vCQBDF7wW/wzJCL0U32iqSuooI&#10;gVI8tFHpdciO2WB2NmQ3f/rtu4VCbzO8N+/3ZrsfbS16an3lWMFinoAgLpyuuFRwOWezDQgfkDXW&#10;jknBN3nY7yYPW0y1G/iT+jyUIoawT1GBCaFJpfSFIYt+7hriqN1cazHEtS2lbnGI4baWyyRZS4sV&#10;R4LBho6Ginve2QjBvFyeDH10iKf3Tfa1erqeG6Uep+PhFUSgMfyb/67fdKy/WL08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jofexwAAAN4AAAAPAAAAAAAA&#10;AAAAAAAAAKECAABkcnMvZG93bnJldi54bWxQSwUGAAAAAAQABAD5AAAAlQMAAAAA&#10;" strokecolor="red" strokeweight="0"/>
                  <v:line id="Line 5010" o:spid="_x0000_s6129" style="position:absolute;visibility:visible;mso-wrap-style:square" from="374,589" to="375,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cfqscAAADeAAAADwAAAGRycy9kb3ducmV2LnhtbESPQWvCQBCF7wX/wzJCL8VsDFpCdBUR&#10;hFI82FjxOmSn2dDsbMiuMf333YLQ2wzvzfverLejbcVAvW8cK5gnKQjiyumGawWf58MsB+EDssbW&#10;MSn4IQ/bzeRpjYV2d/6goQy1iCHsC1RgQugKKX1lyKJPXEcctS/XWwxx7Wupe7zHcNvKLE1fpcWG&#10;I8FgR3tD1Xd5sxGCZZ0dDZ1uiMf3/HBdvlzOnVLP03G3AhFoDP/mx/WbjvXny8U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x+qxwAAAN4AAAAPAAAAAAAA&#10;AAAAAAAAAKECAABkcnMvZG93bnJldi54bWxQSwUGAAAAAAQABAD5AAAAlQMAAAAA&#10;" strokecolor="red" strokeweight="0"/>
                  <v:line id="Line 5011" o:spid="_x0000_s6130" style="position:absolute;visibility:visible;mso-wrap-style:square" from="377,591" to="37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u6MccAAADeAAAADwAAAGRycy9kb3ducmV2LnhtbESPQWvDMAyF74P+B6PCLmN1UpZSsrql&#10;DAJj9LClLbuKWItDYznETpr++3ow2E3iPb3vabObbCtG6n3jWEG6SEAQV043XCs4HYvnNQgfkDW2&#10;jknBjTzstrOHDebaXfmLxjLUIoawz1GBCaHLpfSVIYt+4TriqP243mKIa19L3eM1httWLpNkJS02&#10;HAkGO3ozVF3KwUYIlvXyYOhzQDx8rIvv7Ol87JR6nE/7VxCBpvBv/rt+17F+mr1k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7oxxwAAAN4AAAAPAAAAAAAA&#10;AAAAAAAAAKECAABkcnMvZG93bnJldi54bWxQSwUGAAAAAAQABAD5AAAAlQMAAAAA&#10;" strokecolor="red" strokeweight="0"/>
                  <v:line id="Line 5012" o:spid="_x0000_s6131" style="position:absolute;visibility:visible;mso-wrap-style:square" from="390,599" to="39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kRsUAAADeAAAADwAAAGRycy9kb3ducmV2LnhtbESPQYvCMBCF7wv+hzCCl0VTRUWqUUQQ&#10;RDzsVsXr0IxNsZmUJmr990ZY2NsM78373ixWra3EgxpfOlYwHCQgiHOnSy4UnI7b/gyED8gaK8ek&#10;4EUeVsvO1wJT7Z78S48sFCKGsE9RgQmhTqX0uSGLfuBq4qhdXWMxxLUppG7wGcNtJUdJMpUWS44E&#10;gzVtDOW37G4jBLNidDD0c0c87Gfby+T7fKyV6nXb9RxEoDb8m/+udzrWH07GU/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kkRsUAAADeAAAADwAAAAAAAAAA&#10;AAAAAAChAgAAZHJzL2Rvd25yZXYueG1sUEsFBgAAAAAEAAQA+QAAAJMDAAAAAA==&#10;" strokecolor="red" strokeweight="0"/>
                  <v:line id="Line 5013" o:spid="_x0000_s6132" style="position:absolute;visibility:visible;mso-wrap-style:square" from="348,589" to="34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WB3ccAAADeAAAADwAAAGRycy9kb3ducmV2LnhtbESPQWvCQBCF7wX/wzJCL0U3Sq0hzSaI&#10;IJTioY1Kr0N2zAazsyG7avrvu4VCbzO8N+97k5ej7cSNBt86VrCYJyCIa6dbbhQcD7tZCsIHZI2d&#10;Y1LwTR7KYvKQY6bdnT/pVoVGxBD2GSowIfSZlL42ZNHPXU8ctbMbLIa4Do3UA95juO3kMklepMWW&#10;I8FgT1tD9aW62gjBqlnuDX1cEffv6e5r9XQ69Eo9TsfNK4hAY/g3/12/6Vh/sXpe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YHdxwAAAN4AAAAPAAAAAAAA&#10;AAAAAAAAAKECAABkcnMvZG93bnJldi54bWxQSwUGAAAAAAQABAD5AAAAlQMAAAAA&#10;" strokecolor="red" strokeweight="0"/>
                  <v:line id="Line 5014" o:spid="_x0000_s6133" style="position:absolute;visibility:visible;mso-wrap-style:square" from="352,591" to="35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Vr8UAAADeAAAADwAAAGRycy9kb3ducmV2LnhtbESPTWvCQBCG74L/YRmhF6kbRUVSVxFB&#10;KMVDjZZeh+w0G5qdDdlV03/vHAreZpj345n1tveNulEX68AGppMMFHEZbM2Vgcv58LoCFROyxSYw&#10;GfijCNvNcLDG3IY7n+hWpEpJCMccDbiU2lzrWDryGCehJZbbT+g8Jlm7StsO7xLuGz3LsqX2WLM0&#10;OGxp76j8La5eSrCoZkdHn1fE48fq8L0Yf51bY15G/e4NVKI+PcX/7ncr+NPFXHjlHZlBb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oVr8UAAADeAAAADwAAAAAAAAAA&#10;AAAAAAChAgAAZHJzL2Rvd25yZXYueG1sUEsFBgAAAAAEAAQA+QAAAJMDAAAAAA==&#10;" strokecolor="red" strokeweight="0"/>
                  <v:line id="Line 5015" o:spid="_x0000_s6134" style="position:absolute;visibility:visible;mso-wrap-style:square" from="364,599" to="36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wNMcAAADeAAAADwAAAGRycy9kb3ducmV2LnhtbESPQWvCQBCF7wX/wzJCL8VslFpsmk0Q&#10;QSjioY2K1yE7zYZmZ0N21fjvu4VCbzO8N+97k5ej7cSVBt86VjBPUhDEtdMtNwqOh+1sBcIHZI2d&#10;Y1JwJw9lMXnIMdPuxp90rUIjYgj7DBWYEPpMSl8bsugT1xNH7csNFkNch0bqAW8x3HZykaYv0mLL&#10;kWCwp42h+ru62AjBqlnsDX1cEPe71fa8fDodeqUep+P6DUSgMfyb/67fdaw/Xz6/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ZrA0xwAAAN4AAAAPAAAAAAAA&#10;AAAAAAAAAKECAABkcnMvZG93bnJldi54bWxQSwUGAAAAAAQABAD5AAAAlQMAAAAA&#10;" strokecolor="red" strokeweight="0"/>
                  <v:line id="Line 5016" o:spid="_x0000_s6135" style="position:absolute;visibility:visible;mso-wrap-style:square" from="380,610" to="38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PdMUAAADeAAAADwAAAGRycy9kb3ducmV2LnhtbESPQWvCQBCF74X+h2UKvRTdKEQkukop&#10;CKV40GjpdciO2WB2NmRXTf+9cxC8zTDvvW/ecj34Vl2pj01gA5NxBoq4Crbh2sDxsBnNQcWEbLEN&#10;TAb+KcJ69fqyxMKGG+/pWqZaSQjHAg24lLpC61g58hjHoSOW2yn0HpOsfa1tjzcJ962eZtlMe2xY&#10;CA47+nJUncuLFwiW9XTraHdB3P7MN3/5x++hM+b9bfhcgEo0pKf44f628v4kz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WPdMUAAADeAAAADwAAAAAAAAAA&#10;AAAAAAChAgAAZHJzL2Rvd25yZXYueG1sUEsFBgAAAAAEAAQA+QAAAJMDAAAAAA==&#10;" strokecolor="red" strokeweight="0"/>
                  <v:line id="Line 5017" o:spid="_x0000_s6136" style="position:absolute;visibility:visible;mso-wrap-style:square" from="384,612" to="38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78YAAADeAAAADwAAAGRycy9kb3ducmV2LnhtbESPQWvDMAyF74X9B6PBLmV1EkgpWd0y&#10;BoUxcmjTjV1FrMVhsRxiN8n+/Vwo9Cbxnt73tN3PthMjDb51rCBdJSCIa6dbbhR8ng/PGxA+IGvs&#10;HJOCP/Kw3z0stlhoN/GJxio0IoawL1CBCaEvpPS1IYt+5XriqP24wWKI69BIPeAUw20nsyRZS4st&#10;R4LBnt4M1b/VxUYIVk1WGjpeEMuPzeE7X36de6WeHufXFxCB5nA3367fdayf5nkK13fiDHL3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JKu/GAAAA3gAAAA8AAAAAAAAA&#10;AAAAAAAAoQIAAGRycy9kb3ducmV2LnhtbFBLBQYAAAAABAAEAPkAAACUAwAAAAA=&#10;" strokecolor="red" strokeweight="0"/>
                  <v:line id="Line 5018" o:spid="_x0000_s6137" style="position:absolute;visibility:visible;mso-wrap-style:square" from="397,620" to="3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u0mMYAAADeAAAADwAAAGRycy9kb3ducmV2LnhtbESPQWvDMAyF74X9B6PBLmV1Ekgpad1S&#10;BoExctjSjV1FrMahsRxit8n+/TwY9Cbxnt73tDvMthc3Gn3nWEG6SkAQN0533Cr4PJXPGxA+IGvs&#10;HZOCH/Jw2D8sdlhoN/EH3erQihjCvkAFJoShkNI3hiz6lRuIo3Z2o8UQ17GVesQphtteZkmylhY7&#10;jgSDA70Yai711UYI1m1WGXq/IlZvm/I7X36dBqWeHufjFkSgOdzN/9evOtZP8zyD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btJjGAAAA3gAAAA8AAAAAAAAA&#10;AAAAAAAAoQIAAGRycy9kb3ducmV2LnhtbFBLBQYAAAAABAAEAPkAAACUAwAAAAA=&#10;" strokecolor="red" strokeweight="0"/>
                  <v:line id="Line 5019" o:spid="_x0000_s6138" style="position:absolute;visibility:visible;mso-wrap-style:square" from="355,610" to="35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cRA8cAAADeAAAADwAAAGRycy9kb3ducmV2LnhtbESPQWvDMAyF74P+B6PCLmN10pFSsrql&#10;DAJj9LClLbuKWItDYznETpr++3ow2E3iPb3vabObbCtG6n3jWEG6SEAQV043XCs4HYvnNQgfkDW2&#10;jknBjTzstrOHDebaXfmLxjLUIoawz1GBCaHLpfSVIYt+4TriqP243mKIa19L3eM1httWLpNkJS02&#10;HAkGO3ozVF3KwUYIlvXyYOhzQDx8rIvv7Ol87JR6nE/7VxCBpvBv/rt+17F+mmUv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xEDxwAAAN4AAAAPAAAAAAAA&#10;AAAAAAAAAKECAABkcnMvZG93bnJldi54bWxQSwUGAAAAAAQABAD5AAAAlQMAAAAA&#10;" strokecolor="red" strokeweight="0"/>
                  <v:line id="Line 5020" o:spid="_x0000_s6139" style="position:absolute;visibility:visible;mso-wrap-style:square" from="358,612" to="35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Jd8cAAADeAAAADwAAAGRycy9kb3ducmV2LnhtbESPQWvDMAyF74P+B6PCLmN1UpZSsrql&#10;DAJj9LClLbuKWItDYznETpr++3ow2E3iPb3vabObbCtG6n3jWEG6SEAQV043XCs4HYvnNQgfkDW2&#10;jknBjTzstrOHDebaXfmLxjLUIoawz1GBCaHLpfSVIYt+4TriqP243mKIa19L3eM1httWLpNkJS02&#10;HAkGO3ozVF3KwUYIlvXyYOhzQDx8rIvv7Ol87JR6nE/7VxCBpvBv/rt+17F+mmUv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vol3xwAAAN4AAAAPAAAAAAAA&#10;AAAAAAAAAKECAABkcnMvZG93bnJldi54bWxQSwUGAAAAAAQABAD5AAAAlQMAAAAA&#10;" strokecolor="red" strokeweight="0"/>
                  <v:line id="Line 5021" o:spid="_x0000_s6140" style="position:absolute;visibility:visible;mso-wrap-style:square" from="371,620" to="37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s7MYAAADeAAAADwAAAGRycy9kb3ducmV2LnhtbESPQWvCQBCF7wX/wzJCL8VsFFJCdBUR&#10;BCke2tjidciO2WB2NmTXJP333UKhtxnem/e92ewm24qBet84VrBMUhDEldMN1wo+L8dFDsIHZI2t&#10;Y1LwTR5229nTBgvtRv6goQy1iCHsC1RgQugKKX1lyKJPXEcctZvrLYa49rXUPY4x3LZylaav0mLD&#10;kWCwo4Oh6l4+bIRgWa/Oht4fiOe3/HjNXr4unVLP82m/BhFoCv/mv+uTjvWXWZbB7ztxBr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yLOzGAAAA3gAAAA8AAAAAAAAA&#10;AAAAAAAAoQIAAGRycy9kb3ducmV2LnhtbFBLBQYAAAAABAAEAPkAAACUAwAAAAA=&#10;" strokecolor="red" strokeweight="0"/>
                  <v:line id="Line 5022" o:spid="_x0000_s6141" style="position:absolute;visibility:visible;mso-wrap-style:square" from="387,631" to="388,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Cym8YAAADeAAAADwAAAGRycy9kb3ducmV2LnhtbESPQWvCQBCF7wX/wzJCL6XZKERC6ioi&#10;CKV4aKPidciO2WB2NmTXJP333UKhtxnem/e9WW8n24qBet84VrBIUhDEldMN1wrOp8NrDsIHZI2t&#10;Y1LwTR62m9nTGgvtRv6ioQy1iCHsC1RgQugKKX1lyKJPXEcctZvrLYa49rXUPY4x3LZymaYrabHh&#10;SDDY0d5QdS8fNkKwrJdHQ58PxONHfrhmL5dTp9TzfNq9gQg0hX/z3/W7jvUXWbaC33fiD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gspvGAAAA3gAAAA8AAAAAAAAA&#10;AAAAAAAAoQIAAGRycy9kb3ducmV2LnhtbFBLBQYAAAAABAAEAPkAAACUAwAAAAA=&#10;" strokecolor="red" strokeweight="0"/>
                  <v:line id="Line 5023" o:spid="_x0000_s6142" style="position:absolute;visibility:visible;mso-wrap-style:square" from="390,633" to="39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wXAMUAAADeAAAADwAAAGRycy9kb3ducmV2LnhtbESPQYvCMBCF78L+hzALXkRThapUoyyC&#10;IOJB6y5eh2ZsyjaT0kTt/vuNIHib4b1535vlurO1uFPrK8cKxqMEBHHhdMWlgu/zdjgH4QOyxtox&#10;KfgjD+vVR2+JmXYPPtE9D6WIIewzVGBCaDIpfWHIoh+5hjhqV9daDHFtS6lbfMRwW8tJkkylxYoj&#10;wWBDG0PFb36zEYJ5OTkYOt4QD/v59pIOfs6NUv3P7msBIlAX3ubX9U7H+uM0ncH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wXAMUAAADeAAAADwAAAAAAAAAA&#10;AAAAAAChAgAAZHJzL2Rvd25yZXYueG1sUEsFBgAAAAAEAAQA+QAAAJMDAAAAAA==&#10;" strokecolor="red" strokeweight="0"/>
                  <v:line id="Line 5024" o:spid="_x0000_s6143" style="position:absolute;visibility:visible;mso-wrap-style:square" from="345,620" to="34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DcsUAAADeAAAADwAAAGRycy9kb3ducmV2LnhtbESPTWvCQBCG74X+h2UKvRTdKEQkukop&#10;CKV40GjpdciO2WB2NmRXTf+9cxC8zTDvxzPL9eBbdaU+NoENTMYZKOIq2IZrA8fDZjQHFROyxTYw&#10;GfinCOvV68sSCxtuvKdrmWolIRwLNOBS6gqtY+XIYxyHjlhup9B7TLL2tbY93iTct3qaZTPtsWFp&#10;cNjRl6PqXF68lGBZT7eOdhfE7c9885d//B46Y97fhs8FqERDeoof7m8r+JM8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DcsUAAADeAAAADwAAAAAAAAAA&#10;AAAAAAChAgAAZHJzL2Rvd25yZXYueG1sUEsFBgAAAAAEAAQA+QAAAJMDAAAAAA==&#10;" strokecolor="red" strokeweight="0"/>
                  <v:line id="Line 5025" o:spid="_x0000_s6144" style="position:absolute;visibility:visible;mso-wrap-style:square" from="361,631" to="36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8m6ccAAADeAAAADwAAAGRycy9kb3ducmV2LnhtbESPQWvDMAyF74P+B6PCLmN1GshIs7ql&#10;DApj9LAlLbuKWItDYznEbpP++3ow2E3iPb3vab2dbCeuNPjWsYLlIgFBXDvdcqPgWO2fcxA+IGvs&#10;HJOCG3nYbmYPayy0G/mLrmVoRAxhX6ACE0JfSOlrQxb9wvXEUftxg8UQ16GResAxhttOpknyIi22&#10;HAkGe3ozVJ/Li40QLJv0YOjzgnj4yPff2dOp6pV6nE+7VxCBpvBv/rt+17H+MstW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ybpxwAAAN4AAAAPAAAAAAAA&#10;AAAAAAAAAKECAABkcnMvZG93bnJldi54bWxQSwUGAAAAAAQABAD5AAAAlQMAAAAA&#10;" strokecolor="red" strokeweight="0"/>
                  <v:line id="Line 5026" o:spid="_x0000_s6145" style="position:absolute;visibility:visible;mso-wrap-style:square" from="365,633" to="36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ycUAAADeAAAADwAAAGRycy9kb3ducmV2LnhtbESPQWvCQBCF7wX/wzKCl6IbBUVSVymC&#10;IOKhxhavQ3aaDc3Ohuyq8d87h4K3Gea9981bbXrfqBt1sQ5sYDrJQBGXwdZcGfg+78ZLUDEhW2wC&#10;k4EHRdisB28rzG2484luRaqUhHDM0YBLqc21jqUjj3ESWmK5/YbOY5K1q7Tt8C7hvtGzLFtojzUL&#10;wWFLW0flX3H1AsGimh0dfV0Rj4fl7jJ//zm3xoyG/ecHqER9eon/3Xsr70/nCykgdWQGv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FycUAAADeAAAADwAAAAAAAAAA&#10;AAAAAAChAgAAZHJzL2Rvd25yZXYueG1sUEsFBgAAAAAEAAQA+QAAAJMDAAAAAA==&#10;" strokecolor="red" strokeweight="0"/>
                  <v:line id="Line 5027" o:spid="_x0000_s6146" style="position:absolute;visibility:visible;mso-wrap-style:square" from="377,641" to="37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XgUsYAAADeAAAADwAAAGRycy9kb3ducmV2LnhtbESPQWvCQBCF7wX/wzKFXkqzSUAJqasU&#10;QSjFQ42K1yE7ZoPZ2ZBdTfrvu4WCtxnem/e9Wa4n24k7Db51rCBLUhDEtdMtNwqOh+1bAcIHZI2d&#10;Y1LwQx7Wq9nTEkvtRt7TvQqNiCHsS1RgQuhLKX1tyKJPXE8ctYsbLIa4Do3UA44x3HYyT9OFtNhy&#10;JBjsaWOovlY3GyFYNfnO0PcNcfdVbM/z19OhV+rlefp4BxFoCg/z//WnjvWz+SKD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l4FLGAAAA3gAAAA8AAAAAAAAA&#10;AAAAAAAAoQIAAGRycy9kb3ducmV2LnhtbFBLBQYAAAAABAAEAPkAAACUAwAAAAA=&#10;" strokecolor="red" strokeweight="0"/>
                  <v:line id="Line 5028" o:spid="_x0000_s6147" style="position:absolute;visibility:visible;mso-wrap-style:square" from="394,652" to="395,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d+JcYAAADeAAAADwAAAGRycy9kb3ducmV2LnhtbESPQWvDMAyF74X9B6PBLqV1Gkgpad0y&#10;BoExcuiSjl1FrMVhsRxip83+fT0Y7Cbxnt73dDjNthdXGn3nWMFmnYAgbpzuuFVwqYvVDoQPyBp7&#10;x6Tghzycjg+LA+ba3fidrlVoRQxhn6MCE8KQS+kbQxb92g3EUftyo8UQ17GVesRbDLe9TJNkKy12&#10;HAkGB3ox1HxXk40QrNq0NHSeEMu3XfGZLT/qQamnx/l5DyLQHP7Nf9evOtbfZNsU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3fiXGAAAA3gAAAA8AAAAAAAAA&#10;AAAAAAAAoQIAAGRycy9kb3ducmV2LnhtbFBLBQYAAAAABAAEAPkAAACUAwAAAAA=&#10;" strokecolor="red" strokeweight="0"/>
                </v:group>
                <v:group id="Group 5029" o:spid="_x0000_s6148" style="position:absolute;left:2159;top:4070;width:400;height:3715" coordorigin="340,641" coordsize="63,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V2tcQAAADeAAAADwAAAGRycy9kb3ducmV2LnhtbERPTYvCMBC9L+x/CLPg&#10;bU2rKEvXKCKreBDBuiDehmZsi82kNLGt/94Igrd5vM+ZLXpTiZYaV1pWEA8jEMSZ1SXnCv6P6+8f&#10;EM4ja6wsk4I7OVjMPz9mmGjb8YHa1OcihLBLUEHhfZ1I6bKCDLqhrYkDd7GNQR9gk0vdYBfCTSVH&#10;UTSVBksODQXWtCoou6Y3o2DTYbccx3/t7npZ3c/Hyf60i0mpwVe//AXhqfdv8cu91WF+PJmO4flO&#10;uEH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DV2tcQAAADeAAAA&#10;DwAAAAAAAAAAAAAAAACqAgAAZHJzL2Rvd25yZXYueG1sUEsFBgAAAAAEAAQA+gAAAJsDAAAAAA==&#10;">
                  <v:line id="Line 5030" o:spid="_x0000_s6149" style="position:absolute;visibility:visible;mso-wrap-style:square" from="397,654" to="398,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JDysUAAADeAAAADwAAAGRycy9kb3ducmV2LnhtbESPQYvCMBCF7wv+hzCCl0VTRUWqUUQQ&#10;RDzsVsXr0IxNsZmUJmr990ZY2NsM78373ixWra3EgxpfOlYwHCQgiHOnSy4UnI7b/gyED8gaK8ek&#10;4EUeVsvO1wJT7Z78S48sFCKGsE9RgQmhTqX0uSGLfuBq4qhdXWMxxLUppG7wGcNtJUdJMpUWS44E&#10;gzVtDOW37G4jBLNidDD0c0c87Gfby+T7fKyV6nXb9RxEoDb8m/+udzrWH06mY/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JDysUAAADeAAAADwAAAAAAAAAA&#10;AAAAAAChAgAAZHJzL2Rvd25yZXYueG1sUEsFBgAAAAAEAAQA+QAAAJMDAAAAAA==&#10;" strokecolor="red" strokeweight="0"/>
                  <v:line id="Line 5031" o:spid="_x0000_s6150" style="position:absolute;visibility:visible;mso-wrap-style:square" from="352,641" to="35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7mUcYAAADeAAAADwAAAGRycy9kb3ducmV2LnhtbESPQWvCQBCF7wX/wzJCL6XZKERC6ioi&#10;CKV4aKPidciO2WB2NmTXJP333UKhtxnem/e9WW8n24qBet84VrBIUhDEldMN1wrOp8NrDsIHZI2t&#10;Y1LwTR62m9nTGgvtRv6ioQy1iCHsC1RgQugKKX1lyKJPXEcctZvrLYa49rXUPY4x3LZymaYrabHh&#10;SDDY0d5QdS8fNkKwrJdHQ58PxONHfrhmL5dTp9TzfNq9gQg0hX/z3/W7jvUX2SqD33fiD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e5lHGAAAA3gAAAA8AAAAAAAAA&#10;AAAAAAAAoQIAAGRycy9kb3ducmV2LnhtbFBLBQYAAAAABAAEAPkAAACUAwAAAAA=&#10;" strokecolor="red" strokeweight="0"/>
                  <v:line id="Line 5032" o:spid="_x0000_s6151" style="position:absolute;visibility:visible;mso-wrap-style:square" from="368,652" to="36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x4JsYAAADeAAAADwAAAGRycy9kb3ducmV2LnhtbESPQWvCQBCF74X+h2UEL0U3BgwSXUUK&#10;gVJysNHS65CdZkOzsyG70fjv3UKhtxnem/e92R0m24krDb51rGC1TEAQ10633Ci4nIvFBoQPyBo7&#10;x6TgTh4O++enHeba3fiDrlVoRAxhn6MCE0KfS+lrQxb90vXEUft2g8UQ16GResBbDLedTJMkkxZb&#10;jgSDPb0aqn+q0UYIVk1aGjqNiOX7pvhav3yee6Xms+m4BRFoCv/mv+s3Heuv1lkGv+/EGeT+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MeCbGAAAA3gAAAA8AAAAAAAAA&#10;AAAAAAAAoQIAAGRycy9kb3ducmV2LnhtbFBLBQYAAAAABAAEAPkAAACUAwAAAAA=&#10;" strokecolor="red" strokeweight="0"/>
                  <v:line id="Line 5033" o:spid="_x0000_s6152" style="position:absolute;visibility:visible;mso-wrap-style:square" from="372,654" to="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DdvccAAADeAAAADwAAAGRycy9kb3ducmV2LnhtbESPQWvCQBCF7wX/wzJCL8VsDGhDdBUR&#10;hFI82FjxOmSn2dDsbMiuMf333YLQ2wzvzfverLejbcVAvW8cK5gnKQjiyumGawWf58MsB+EDssbW&#10;MSn4IQ/bzeRpjYV2d/6goQy1iCHsC1RgQugKKX1lyKJPXEcctS/XWwxx7Wupe7zHcNvKLE2X0mLD&#10;kWCwo72h6ru82QjBss6Ohk43xON7frguXi7nTqnn6bhbgQg0hn/z4/pNx/rzxfI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AN29xwAAAN4AAAAPAAAAAAAA&#10;AAAAAAAAAKECAABkcnMvZG93bnJldi54bWxQSwUGAAAAAAQABAD5AAAAlQMAAAAA&#10;" strokecolor="red" strokeweight="0"/>
                  <v:line id="Line 5034" o:spid="_x0000_s6153" style="position:absolute;visibility:visible;mso-wrap-style:square" from="384,662" to="385,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9Jz8QAAADeAAAADwAAAGRycy9kb3ducmV2LnhtbESPTWvCQBCG7wX/wzKCl6IbBUVSVymC&#10;IOKhxhavQ3aaDc3Ohuyq8d87h4K3Geb9eGa16X2jbtTFOrCB6SQDRVwGW3Nl4Pu8Gy9BxYRssQlM&#10;Bh4UYbMevK0wt+HOJ7oVqVISwjFHAy6lNtc6lo48xkloieX2GzqPSdau0rbDu4T7Rs+ybKE91iwN&#10;DlvaOir/iquXEiyq2dHR1xXxeFjuLvP3n3NrzGjYf36AStSnl/jfvbeCP50vhFfekRn0+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0nPxAAAAN4AAAAPAAAAAAAAAAAA&#10;AAAAAKECAABkcnMvZG93bnJldi54bWxQSwUGAAAAAAQABAD5AAAAkgMAAAAA&#10;" strokecolor="red" strokeweight="0"/>
                  <v:line id="Line 5035" o:spid="_x0000_s6154" style="position:absolute;visibility:visible;mso-wrap-style:square" from="400,672" to="40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sVMcAAADeAAAADwAAAGRycy9kb3ducmV2LnhtbESPQWvCQBCF7wX/wzKCl2I2BpSYuooI&#10;ghQPNrb0OmSn2dDsbMiuMf333YLQ2wzvzfvebHajbcVAvW8cK1gkKQjiyumGawXv1+M8B+EDssbW&#10;MSn4IQ+77eRpg4V2d36joQy1iCHsC1RgQugKKX1lyKJPXEcctS/XWwxx7Wupe7zHcNvKLE1X0mLD&#10;kWCwo4Oh6ru82QjBss7Ohi43xPNrfvxcPn9cO6Vm03H/AiLQGP7Nj+uTjvUXy9Ua/t6JM8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0+xUxwAAAN4AAAAPAAAAAAAA&#10;AAAAAAAAAKECAABkcnMvZG93bnJldi54bWxQSwUGAAAAAAQABAD5AAAAlQMAAAAA&#10;" strokecolor="red" strokeweight="0"/>
                  <v:line id="Line 5036" o:spid="_x0000_s6155" style="position:absolute;visibility:visible;mso-wrap-style:square" from="342,652" to="34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DTFMYAAADeAAAADwAAAGRycy9kb3ducmV2LnhtbESPT2vCQBDF74LfYRmhF6kbBf+QuooI&#10;QikearT0OmSn2dDsbMiumn575yD0NsO8937z1tveN+pGXawDG5hOMlDEZbA1VwYu58PrClRMyBab&#10;wGTgjyJsN8PBGnMb7nyiW5EqJSEcczTgUmpzrWPpyGOchJZYbj+h85hk7SptO7xLuG/0LMsW2mPN&#10;QnDY0t5R+VtcvUCwqGZHR59XxOPH6vA9H3+dW2NeRv3uDVSiPv2Ln+53K+9P50spIHVkBr1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w0xTGAAAA3gAAAA8AAAAAAAAA&#10;AAAAAAAAoQIAAGRycy9kb3ducmV2LnhtbFBLBQYAAAAABAAEAPkAAACUAwAAAAA=&#10;" strokecolor="red" strokeweight="0"/>
                  <v:line id="Line 5037" o:spid="_x0000_s6156" style="position:absolute;visibility:visible;mso-wrap-style:square" from="346,654" to="347,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x2j8UAAADeAAAADwAAAGRycy9kb3ducmV2LnhtbESPQYvCMBCF7wv+hzCCl2VNK7hK1ygi&#10;CCIe3KrsdWhmm2IzKU3U+u+NIHib4b1535vZorO1uFLrK8cK0mECgrhwuuJSwfGw/pqC8AFZY+2Y&#10;FNzJw2Le+5hhpt2Nf+mah1LEEPYZKjAhNJmUvjBk0Q9dQxy1f9daDHFtS6lbvMVwW8tRknxLixVH&#10;gsGGVoaKc36xEYJ5OdoZ2l8Qd9vp+m/8eTo0Sg363fIHRKAuvM2v642O9dPxJIX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x2j8UAAADeAAAADwAAAAAAAAAA&#10;AAAAAAChAgAAZHJzL2Rvd25yZXYueG1sUEsFBgAAAAAEAAQA+QAAAJMDAAAAAA==&#10;" strokecolor="red" strokeweight="0"/>
                  <v:line id="Line 5038" o:spid="_x0000_s6157" style="position:absolute;visibility:visible;mso-wrap-style:square" from="358,662" to="359,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7o+MYAAADeAAAADwAAAGRycy9kb3ducmV2LnhtbESPT4vCMBDF78J+hzALXkRTC/6hGmUR&#10;BBEPa93F69CMTdlmUpqo9dubBcHbDO/N+71Zrjtbixu1vnKsYDxKQBAXTldcKvg5bYdzED4ga6wd&#10;k4IHeVivPnpLzLS785FueShFDGGfoQITQpNJ6QtDFv3INcRRu7jWYohrW0rd4j2G21qmSTKVFiuO&#10;BIMNbQwVf/nVRgjmZXow9H1FPOzn2/Nk8HtqlOp/dl8LEIG68Da/rnc61h9PZi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u6PjGAAAA3gAAAA8AAAAAAAAA&#10;AAAAAAAAoQIAAGRycy9kb3ducmV2LnhtbFBLBQYAAAAABAAEAPkAAACUAwAAAAA=&#10;" strokecolor="red" strokeweight="0"/>
                  <v:line id="Line 5039" o:spid="_x0000_s6158" style="position:absolute;visibility:visible;mso-wrap-style:square" from="375,673" to="376,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JNY8cAAADeAAAADwAAAGRycy9kb3ducmV2LnhtbESPQWvCQBCF7wX/wzJCL0U3WqwhzSaI&#10;IJTioY1Kr0N2zAazsyG7avrvu4VCbzO8N+97k5ej7cSNBt86VrCYJyCIa6dbbhQcD7tZCsIHZI2d&#10;Y1LwTR7KYvKQY6bdnT/pVoVGxBD2GSowIfSZlL42ZNHPXU8ctbMbLIa4Do3UA95juO3kMklepMWW&#10;I8FgT1tD9aW62gjBqlnuDX1cEffv6e5r9XQ69Eo9TsfNK4hAY/g3/12/6Vh/sVo/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4k1jxwAAAN4AAAAPAAAAAAAA&#10;AAAAAAAAAKECAABkcnMvZG93bnJldi54bWxQSwUGAAAAAAQABAD5AAAAlQMAAAAA&#10;" strokecolor="red" strokeweight="0"/>
                  <v:line id="Line 5040" o:spid="_x0000_s6159" style="position:absolute;visibility:visible;mso-wrap-style:square" from="378,674" to="37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VF8cAAADeAAAADwAAAGRycy9kb3ducmV2LnhtbESPQWvCQBCF7wX/wzJCL0U3Sq0hzSaI&#10;IJTioY1Kr0N2zAazsyG7avrvu4VCbzO8N+97k5ej7cSNBt86VrCYJyCIa6dbbhQcD7tZCsIHZI2d&#10;Y1LwTR7KYvKQY6bdnT/pVoVGxBD2GSowIfSZlL42ZNHPXU8ctbMbLIa4Do3UA95juO3kMklepMWW&#10;I8FgT1tD9aW62gjBqlnuDX1cEffv6e5r9XQ69Eo9TsfNK4hAY/g3/12/6Vh/sVo/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C9UXxwAAAN4AAAAPAAAAAAAA&#10;AAAAAAAAAKECAABkcnMvZG93bnJldi54bWxQSwUGAAAAAAQABAD5AAAAlQMAAAAA&#10;" strokecolor="red" strokeweight="0"/>
                  <v:line id="Line 5041" o:spid="_x0000_s6160" style="position:absolute;visibility:visible;mso-wrap-style:square" from="391,683" to="39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wjMUAAADeAAAADwAAAGRycy9kb3ducmV2LnhtbESPQYvCMBCF78L+hzALXkRThapUoyyC&#10;IOJB6y5eh2ZsyjaT0kTt/vuNIHib4b1535vlurO1uFPrK8cKxqMEBHHhdMWlgu/zdjgH4QOyxtox&#10;KfgjD+vVR2+JmXYPPtE9D6WIIewzVGBCaDIpfWHIoh+5hjhqV9daDHFtS6lbfMRwW8tJkkylxYoj&#10;wWBDG0PFb36zEYJ5OTkYOt4QD/v59pIOfs6NUv3P7msBIlAX3ubX9U7H+uN0ls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dwjMUAAADeAAAADwAAAAAAAAAA&#10;AAAAAAChAgAAZHJzL2Rvd25yZXYueG1sUEsFBgAAAAAEAAQA+QAAAJMDAAAAAA==&#10;" strokecolor="red" strokeweight="0"/>
                  <v:line id="Line 5042" o:spid="_x0000_s6161" style="position:absolute;visibility:visible;mso-wrap-style:square" from="349,673" to="35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u+8cAAADeAAAADwAAAGRycy9kb3ducmV2LnhtbESPQWvCQBCF7wX/wzJCL8VsDGhDdBUR&#10;hFI82FjxOmSn2dDsbMiuMf333YLQ2wzvzfverLejbcVAvW8cK5gnKQjiyumGawWf58MsB+EDssbW&#10;MSn4IQ/bzeRpjYV2d/6goQy1iCHsC1RgQugKKX1lyKJPXEcctS/XWwxx7Wupe7zHcNvKLE2X0mLD&#10;kWCwo72h6ru82QjBss6Ohk43xON7frguXi7nTqnn6bhbgQg0hn/z4/pNx/rzxe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le77xwAAAN4AAAAPAAAAAAAA&#10;AAAAAAAAAKECAABkcnMvZG93bnJldi54bWxQSwUGAAAAAAQABAD5AAAAlQMAAAAA&#10;" strokecolor="red" strokeweight="0"/>
                  <v:line id="Line 5043" o:spid="_x0000_s6162" style="position:absolute;visibility:visible;mso-wrap-style:square" from="352,675" to="35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lLYMYAAADeAAAADwAAAGRycy9kb3ducmV2LnhtbESPT4vCMBDF78J+hzDCXkRTBf9QjbII&#10;giwe1lbxOjRjU2wmpYna/fabBcHbDO/N+71ZbTpbiwe1vnKsYDxKQBAXTldcKjjlu+EChA/IGmvH&#10;pOCXPGzWH70Vpto9+UiPLJQihrBPUYEJoUml9IUhi37kGuKoXV1rMcS1LaVu8RnDbS0nSTKTFiuO&#10;BIMNbQ0Vt+xuIwSzcnIw9HNHPHwvdpfp4Jw3Sn32u68liEBdeJtf13sd64+n8zn8vxNn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ZS2DGAAAA3gAAAA8AAAAAAAAA&#10;AAAAAAAAoQIAAGRycy9kb3ducmV2LnhtbFBLBQYAAAAABAAEAPkAAACUAwAAAAA=&#10;" strokecolor="red" strokeweight="0"/>
                  <v:line id="Line 5044" o:spid="_x0000_s6163" style="position:absolute;visibility:visible;mso-wrap-style:square" from="365,683" to="366,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bfEsUAAADeAAAADwAAAGRycy9kb3ducmV2LnhtbESPTWvCQBCG74L/YRmhF6kbBT9IXUUE&#10;oRQPNVp6HbLTbGh2NmRXTf+9cxB6m2Hej2fW29436kZdrAMbmE4yUMRlsDVXBi7nw+sKVEzIFpvA&#10;ZOCPImw3w8EacxvufKJbkSolIRxzNOBSanOtY+nIY5yEllhuP6HzmGTtKm07vEu4b/QsyxbaY83S&#10;4LClvaPyt7h6KcGimh0dfV4Rjx+rw/d8/HVujXkZ9bs3UIn69C9+ut+t4E/nS+GVd2QG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bfEsUAAADeAAAADwAAAAAAAAAA&#10;AAAAAAChAgAAZHJzL2Rvd25yZXYueG1sUEsFBgAAAAAEAAQA+QAAAJMDAAAAAA==&#10;" strokecolor="red" strokeweight="0"/>
                  <v:line id="Line 5045" o:spid="_x0000_s6164" style="position:absolute;visibility:visible;mso-wrap-style:square" from="382,693" to="38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p6icYAAADeAAAADwAAAGRycy9kb3ducmV2LnhtbESPT4vCMBDF78J+hzALXmRNFfxXjbIs&#10;CLJ40LridWjGpthMShO1++2NIHib4b15vzeLVWsrcaPGl44VDPoJCOLc6ZILBX+H9dcUhA/IGivH&#10;pOCfPKyWH50FptrdeU+3LBQihrBPUYEJoU6l9Lkhi77vauKonV1jMcS1KaRu8B7DbSWHSTKWFkuO&#10;BIM1/RjKL9nVRghmxXBraHdF3P5O16dR73iolep+tt9zEIHa8Da/rjc61h+MJj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KeonGAAAA3gAAAA8AAAAAAAAA&#10;AAAAAAAAoQIAAGRycy9kb3ducmV2LnhtbFBLBQYAAAAABAAEAPkAAACUAwAAAAA=&#10;" strokecolor="red" strokeweight="0"/>
                  <v:line id="Line 5046" o:spid="_x0000_s6165" style="position:absolute;visibility:visible;mso-wrap-style:square" from="385,695" to="38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M8UAAADeAAAADwAAAGRycy9kb3ducmV2LnhtbESPQWvCQBCF74X+h2UKvRTdKCghukop&#10;CKV40GjpdciO2WB2NmRXTf+9cxC8zTDvvW/ecj34Vl2pj01gA5NxBoq4Crbh2sDxsBnloGJCttgG&#10;JgP/FGG9en1ZYmHDjfd0LVOtJIRjgQZcSl2hdawceYzj0BHL7RR6j0nWvta2x5uE+1ZPs2yuPTYs&#10;BIcdfTmqzuXFCwTLerp1tLsgbn/yzd/s4/fQGfP+NnwuQCUa0lP8cH9beX8yy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jM8UAAADeAAAADwAAAAAAAAAA&#10;AAAAAAChAgAAZHJzL2Rvd25yZXYueG1sUEsFBgAAAAAEAAQA+QAAAJMDAAAAAA==&#10;" strokecolor="red" strokeweight="0"/>
                  <v:line id="Line 5047" o:spid="_x0000_s6166" style="position:absolute;visibility:visible;mso-wrap-style:square" from="397,703" to="39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kGqMYAAADeAAAADwAAAGRycy9kb3ducmV2LnhtbESPQWvDMAyF74P9B6PBLmN1EkgJad1S&#10;BoUxctjSll1FrMahsRxit8n+/TwY9Cbxnt73tN7Othc3Gn3nWEG6SEAQN0533Co4HvavBQgfkDX2&#10;jknBD3nYbh4f1lhqN/EX3erQihjCvkQFJoShlNI3hiz6hRuIo3Z2o8UQ17GVesQphtteZkmylBY7&#10;jgSDA70Zai711UYI1m1WGfq8IlYfxf47fzkdBqWen+bdCkSgOdzN/9fvOtZP8yKFv3fi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pBqjGAAAA3gAAAA8AAAAAAAAA&#10;AAAAAAAAoQIAAGRycy9kb3ducmV2LnhtbFBLBQYAAAAABAAEAPkAAACUAwAAAAA=&#10;" strokecolor="red" strokeweight="0"/>
                  <v:line id="Line 5048" o:spid="_x0000_s6167" style="position:absolute;visibility:visible;mso-wrap-style:square" from="356,693" to="35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uY38UAAADeAAAADwAAAGRycy9kb3ducmV2LnhtbESPQYvCMBCF78L+hzALXmRNLSilGkUW&#10;hEU8aFX2OjRjU2wmpYna/fcbQfA2w3vzvjeLVW8bcafO144VTMYJCOLS6ZorBafj5isD4QOyxsYx&#10;KfgjD6vlx2CBuXYPPtC9CJWIIexzVGBCaHMpfWnIoh+7ljhqF9dZDHHtKqk7fMRw28g0SWbSYs2R&#10;YLClb0PltbjZCMGiSneG9jfE3Tbb/E5H52Or1PCzX89BBOrD2/y6/tGx/mSapf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uY38UAAADeAAAADwAAAAAAAAAA&#10;AAAAAAChAgAAZHJzL2Rvd25yZXYueG1sUEsFBgAAAAAEAAQA+QAAAJMDAAAAAA==&#10;" strokecolor="red" strokeweight="0"/>
                  <v:line id="Line 5049" o:spid="_x0000_s6168" style="position:absolute;visibility:visible;mso-wrap-style:square" from="359,695" to="360,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c9RMcAAADeAAAADwAAAGRycy9kb3ducmV2LnhtbESPQWvDMAyF74P9B6PBLqN1mtES0rpl&#10;DApj5NCmG72KWI3DYjnEbpL9+3lQ6E3iPb3vabObbCsG6n3jWMFinoAgrpxuuFbwddrPMhA+IGts&#10;HZOCX/Kw2z4+bDDXbuQjDWWoRQxhn6MCE0KXS+krQxb93HXEUbu43mKIa19L3eMYw20r0yRZSYsN&#10;R4LBjt4NVT/l1UYIlnVaGDpcEYvPbH9evnyfOqWen6a3NYhAU7ibb9cfOtZfLLNX+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Nz1ExwAAAN4AAAAPAAAAAAAA&#10;AAAAAAAAAKECAABkcnMvZG93bnJldi54bWxQSwUGAAAAAAQABAD5AAAAlQMAAAAA&#10;" strokecolor="red" strokeweight="0"/>
                  <v:line id="Line 5050" o:spid="_x0000_s6169" style="position:absolute;visibility:visible;mso-wrap-style:square" from="372,703" to="37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6lMMcAAADeAAAADwAAAGRycy9kb3ducmV2LnhtbESPQWvDMAyF74P9B6PBLqN1GtYS0rpl&#10;DApj5NCmG72KWI3DYjnEbpL9+3lQ6E3iPb3vabObbCsG6n3jWMFinoAgrpxuuFbwddrPMhA+IGts&#10;HZOCX/Kw2z4+bDDXbuQjDWWoRQxhn6MCE0KXS+krQxb93HXEUbu43mKIa19L3eMYw20r0yRZSYsN&#10;R4LBjt4NVT/l1UYIlnVaGDpcEYvPbH9evnyfOqWen6a3NYhAU7ibb9cfOtZfLLNX+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3qUwxwAAAN4AAAAPAAAAAAAA&#10;AAAAAAAAAKECAABkcnMvZG93bnJldi54bWxQSwUGAAAAAAQABAD5AAAAlQMAAAAA&#10;" strokecolor="red" strokeweight="0"/>
                  <v:line id="Line 5051" o:spid="_x0000_s6170" style="position:absolute;visibility:visible;mso-wrap-style:square" from="388,714" to="3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IAq8UAAADeAAAADwAAAGRycy9kb3ducmV2LnhtbESPQYvCMBCF74L/IYywF9FUoVK6RlkE&#10;QRYPWnfxOjSzTdlmUpqo9d8bQfA2w3vzvjfLdW8bcaXO144VzKYJCOLS6ZorBT+n7SQD4QOyxsYx&#10;KbiTh/VqOFhirt2Nj3QtQiViCPscFZgQ2lxKXxqy6KeuJY7an+sshrh2ldQd3mK4beQ8SRbSYs2R&#10;YLCljaHyv7jYCMGimu8NHS6I++9se07Hv6dWqY9R//UJIlAf3ubX9U7H+rM0S+H5Tpx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IAq8UAAADeAAAADwAAAAAAAAAA&#10;AAAAAAChAgAAZHJzL2Rvd25yZXYueG1sUEsFBgAAAAAEAAQA+QAAAJMDAAAAAA==&#10;" strokecolor="red" strokeweight="0"/>
                  <v:line id="Line 5052" o:spid="_x0000_s6171" style="position:absolute;visibility:visible;mso-wrap-style:square" from="392,716" to="39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Ce3MUAAADeAAAADwAAAGRycy9kb3ducmV2LnhtbESPQYvCMBCF78L+hzCCF9FUQSnVKLIg&#10;iHhwW5e9Ds1sU7aZlCZq/fdGEPY2w3vzvjfrbW8bcaPO144VzKYJCOLS6ZorBZdiP0lB+ICssXFM&#10;Ch7kYbv5GKwx0+7OX3TLQyViCPsMFZgQ2kxKXxqy6KeuJY7ar+sshrh2ldQd3mO4beQ8SZbSYs2R&#10;YLClT0PlX361EYJ5NT8ZOl8RT8d0/7MYfxetUqNhv1uBCNSHf/P7+qBj/dkiXcLrnTiD3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Ce3MUAAADeAAAADwAAAAAAAAAA&#10;AAAAAAChAgAAZHJzL2Rvd25yZXYueG1sUEsFBgAAAAAEAAQA+QAAAJMDAAAAAA==&#10;" strokecolor="red" strokeweight="0"/>
                  <v:line id="Line 5053" o:spid="_x0000_s6172" style="position:absolute;visibility:visible;mso-wrap-style:square" from="346,703" to="34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7R8cAAADeAAAADwAAAGRycy9kb3ducmV2LnhtbESPQWvDMAyF74P+B6PCLmN1Gsgasrql&#10;DApj9LClLbuKWItDYznEbpL++3ow2E3iPb3vab2dbCsG6n3jWMFykYAgrpxuuFZwOu6fcxA+IGts&#10;HZOCG3nYbmYPayy0G/mLhjLUIoawL1CBCaErpPSVIYt+4TriqP243mKIa19L3eMYw20r0yR5kRYb&#10;jgSDHb0Zqi7l1UYIlnV6MPR5RTx85Pvv7Ol87JR6nE+7VxCBpvBv/rt+17H+MstX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DDtHxwAAAN4AAAAPAAAAAAAA&#10;AAAAAAAAAKECAABkcnMvZG93bnJldi54bWxQSwUGAAAAAAQABAD5AAAAlQMAAAAA&#10;" strokecolor="red" strokeweight="0"/>
                  <v:line id="Line 5054" o:spid="_x0000_s6173" style="position:absolute;visibility:visible;mso-wrap-style:square" from="362,714" to="36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vNcUAAADeAAAADwAAAGRycy9kb3ducmV2LnhtbESPTWvCQBCG74X+h2UKvRTdKCghukop&#10;CKV40GjpdciO2WB2NmRXTf+9cxC8zTDvxzPL9eBbdaU+NoENTMYZKOIq2IZrA8fDZpSDignZYhuY&#10;DPxThPXq9WWJhQ033tO1TLWSEI4FGnApdYXWsXLkMY5DRyy3U+g9Jln7WtsebxLuWz3Nsrn22LA0&#10;OOzoy1F1Li9eSrCsp1tHuwvi9iff/M0+fg+dMe9vw+cCVKIhPcUP97cV/Mks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vNcUAAADeAAAADwAAAAAAAAAA&#10;AAAAAAChAgAAZHJzL2Rvd25yZXYueG1sUEsFBgAAAAAEAAQA+QAAAJMDAAAAAA==&#10;" strokecolor="red" strokeweight="0"/>
                  <v:line id="Line 5055" o:spid="_x0000_s6174" style="position:absolute;visibility:visible;mso-wrap-style:square" from="366,716" to="367,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8KrsUAAADeAAAADwAAAGRycy9kb3ducmV2LnhtbESPQYvCMBCF78L+hzALXkRTBaVbjbII&#10;gogHrS5eh2ZsyjaT0kTt/vuNIHib4b1535vFqrO1uFPrK8cKxqMEBHHhdMWlgvNpM0xB+ICssXZM&#10;Cv7Iw2r50Vtgpt2Dj3TPQyliCPsMFZgQmkxKXxiy6EeuIY7a1bUWQ1zbUuoWHzHc1nKSJDNpseJI&#10;MNjQ2lDxm99shGBeTvaGDjfE/S7dXKaDn1OjVP+z+56DCNSFt/l1vdWx/niafsHznTiD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8KrsUAAADeAAAADwAAAAAAAAAA&#10;AAAAAAChAgAAZHJzL2Rvd25yZXYueG1sUEsFBgAAAAAEAAQA+QAAAJMDAAAAAA==&#10;" strokecolor="red" strokeweight="0"/>
                  <v:line id="Line 5056" o:spid="_x0000_s6175" style="position:absolute;visibility:visible;mso-wrap-style:square" from="378,724" to="37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17sYAAADeAAAADwAAAGRycy9kb3ducmV2LnhtbESPQWvCQBCF74L/YRmhF6kbBcWmriKC&#10;UIqHGpVeh+w0G5qdDdlV03/vHITeZpj33jdvtel9o27UxTqwgekkA0VcBltzZeB82r8uQcWEbLEJ&#10;TAb+KMJmPRysMLfhzke6FalSEsIxRwMupTbXOpaOPMZJaInl9hM6j0nWrtK2w7uE+0bPsmyhPdYs&#10;BIct7RyVv8XVCwSLanZw9HVFPHwu99/z8eXUGvMy6rfvoBL16V/8dH9YeX86f5MCUkdm0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8Ne7GAAAA3gAAAA8AAAAAAAAA&#10;AAAAAAAAoQIAAGRycy9kb3ducmV2LnhtbFBLBQYAAAAABAAEAPkAAACUAwAAAAA=&#10;" strokecolor="red" strokeweight="0"/>
                  <v:line id="Line 5057" o:spid="_x0000_s6176" style="position:absolute;visibility:visible;mso-wrap-style:square" from="395,735" to="396,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CQdccAAADeAAAADwAAAGRycy9kb3ducmV2LnhtbESPQWvDMAyF74X9B6PBLqV1UkjJ0rpl&#10;DApj9LAmHb2KWI3DYjnEbpP9+3kw2E3iPb3vabufbCfuNPjWsYJ0mYAgrp1uuVFwrg6LHIQPyBo7&#10;x6Tgmzzsdw+zLRbajXyiexkaEUPYF6jAhNAXUvrakEW/dD1x1K5usBjiOjRSDzjGcNvJVZKspcWW&#10;I8FgT6+G6q/yZiMEy2Z1NPRxQzy+54dLNv+seqWeHqeXDYhAU/g3/12/6Vg/zZ5T+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cJB1xwAAAN4AAAAPAAAAAAAA&#10;AAAAAAAAAKECAABkcnMvZG93bnJldi54bWxQSwUGAAAAAAQABAD5AAAAlQMAAAAA&#10;" strokecolor="red" strokeweight="0"/>
                  <v:line id="Line 5058" o:spid="_x0000_s6177" style="position:absolute;visibility:visible;mso-wrap-style:square" from="398,737" to="39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IOAsUAAADeAAAADwAAAGRycy9kb3ducmV2LnhtbESPQYvCMBCF78L+hzALXkRTC4pbjbII&#10;goiHtbp4HZqxKdtMShO1/nuzIHib4b1535vFqrO1uFHrK8cKxqMEBHHhdMWlgtNxM5yB8AFZY+2Y&#10;FDzIw2r50Vtgpt2dD3TLQyliCPsMFZgQmkxKXxiy6EeuIY7axbUWQ1zbUuoW7zHc1jJNkqm0WHEk&#10;GGxobaj4y682QjAv072hnyvifjfbnCeD32OjVP+z+56DCNSFt/l1vdWx/njylcL/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IOAsUAAADeAAAADwAAAAAAAAAA&#10;AAAAAAChAgAAZHJzL2Rvd25yZXYueG1sUEsFBgAAAAAEAAQA+QAAAJMDAAAAAA==&#10;" strokecolor="red" strokeweight="0"/>
                  <v:line id="Line 5059" o:spid="_x0000_s6178" style="position:absolute;visibility:visible;mso-wrap-style:square" from="340,717" to="3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6rmccAAADeAAAADwAAAGRycy9kb3ducmV2LnhtbESPQWvCQBCF7wX/wzJCL8VstFhsmk0Q&#10;QSjioY2K1yE7zYZmZ0N21fjvu4VCbzO8N+97k5ej7cSVBt86VjBPUhDEtdMtNwqOh+1sBcIHZI2d&#10;Y1JwJw9lMXnIMdPuxp90rUIjYgj7DBWYEPpMSl8bsugT1xNH7csNFkNch0bqAW8x3HZykaYv0mLL&#10;kWCwp42h+ru62AjBqlnsDX1cEPe71fa8fDodeqUep+P6DUSgMfyb/67fdaw/X74+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7quZxwAAAN4AAAAPAAAAAAAA&#10;AAAAAAAAAKECAABkcnMvZG93bnJldi54bWxQSwUGAAAAAAQABAD5AAAAlQMAAAAA&#10;" strokecolor="red" strokeweight="0"/>
                  <v:line id="Line 5060" o:spid="_x0000_s6179" style="position:absolute;visibility:visible;mso-wrap-style:square" from="353,724" to="35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z7ccAAADeAAAADwAAAGRycy9kb3ducmV2LnhtbESPQWvCQBCF7wX/wzJCL8VslFpsmk0Q&#10;QSjioY2K1yE7zYZmZ0N21fjvu4VCbzO8N+97k5ej7cSVBt86VjBPUhDEtdMtNwqOh+1sBcIHZI2d&#10;Y1JwJw9lMXnIMdPuxp90rUIjYgj7DBWYEPpMSl8bsugT1xNH7csNFkNch0bqAW8x3HZykaYv0mLL&#10;kWCwp42h+ru62AjBqlnsDX1cEPe71fa8fDodeqUep+P6DUSgMfyb/67fdaw/X74+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zPtxwAAAN4AAAAPAAAAAAAA&#10;AAAAAAAAAKECAABkcnMvZG93bnJldi54bWxQSwUGAAAAAAQABAD5AAAAlQMAAAAA&#10;" strokecolor="red" strokeweight="0"/>
                  <v:line id="Line 5061" o:spid="_x0000_s6180" style="position:absolute;visibility:visible;mso-wrap-style:square" from="369,735" to="37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uWdscAAADeAAAADwAAAGRycy9kb3ducmV2LnhtbESPQWvDMAyF74P+B6PCLmN1GshIs7ql&#10;DApj9LAlLbuKWItDYznEbpP++3ow2E3iPb3vab2dbCeuNPjWsYLlIgFBXDvdcqPgWO2fcxA+IGvs&#10;HJOCG3nYbmYPayy0G/mLrmVoRAxhX6ACE0JfSOlrQxb9wvXEUftxg8UQ16GResAxhttOpknyIi22&#10;HAkGe3ozVJ/Li40QLJv0YOjzgnj4yPff2dOp6pV6nE+7VxCBpvBv/rt+17H+Mltl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S5Z2xwAAAN4AAAAPAAAAAAAA&#10;AAAAAAAAAKECAABkcnMvZG93bnJldi54bWxQSwUGAAAAAAQABAD5AAAAlQMAAAAA&#10;" strokecolor="red" strokeweight="0"/>
                  <v:line id="Line 5062" o:spid="_x0000_s6181" style="position:absolute;visibility:visible;mso-wrap-style:square" from="372,737" to="37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kIAccAAADeAAAADwAAAGRycy9kb3ducmV2LnhtbESPQWvCQBCF7wX/wzKCl2I2BpSYuooI&#10;ghQPNrb0OmSn2dDsbMiuMf333YLQ2wzvzfvebHajbcVAvW8cK1gkKQjiyumGawXv1+M8B+EDssbW&#10;MSn4IQ+77eRpg4V2d36joQy1iCHsC1RgQugKKX1lyKJPXEcctS/XWwxx7Wupe7zHcNvKLE1X0mLD&#10;kWCwo4Oh6ru82QjBss7Ohi43xPNrfvxcPn9cO6Vm03H/AiLQGP7Nj+uTjvUXy/UK/t6JM8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mQgBxwAAAN4AAAAPAAAAAAAA&#10;AAAAAAAAAKECAABkcnMvZG93bnJldi54bWxQSwUGAAAAAAQABAD5AAAAlQMAAAAA&#10;" strokecolor="red" strokeweight="0"/>
                  <v:line id="Line 5063" o:spid="_x0000_s6182" style="position:absolute;visibility:visible;mso-wrap-style:square" from="385,745" to="38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tmsYAAADeAAAADwAAAGRycy9kb3ducmV2LnhtbESPT4vCMBDF78J+hzALXmRNFfxXjbIs&#10;CLJ40LridWjGpthMShO1++2NIHib4b15vzeLVWsrcaPGl44VDPoJCOLc6ZILBX+H9dcUhA/IGivH&#10;pOCfPKyWH50FptrdeU+3LBQihrBPUYEJoU6l9Lkhi77vauKonV1jMcS1KaRu8B7DbSWHSTKWFkuO&#10;BIM1/RjKL9nVRghmxXBraHdF3P5O16dR73iolep+tt9zEIHa8Da/rjc61h+MZ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VrZrGAAAA3gAAAA8AAAAAAAAA&#10;AAAAAAAAoQIAAGRycy9kb3ducmV2LnhtbFBLBQYAAAAABAAEAPkAAACUAwAAAAA=&#10;" strokecolor="red" strokeweight="0"/>
                  <v:line id="Line 5064" o:spid="_x0000_s6183" style="position:absolute;visibility:visible;mso-wrap-style:square" from="402,756" to="40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o56MUAAADeAAAADwAAAGRycy9kb3ducmV2LnhtbESPTWvCQBCG74L/YRmhF6kbBcWmriKC&#10;UIqHGpVeh+w0G5qdDdlV03/vHITeZpj345nVpveNulEX68AGppMMFHEZbM2VgfNp/7oEFROyxSYw&#10;GfijCJv1cLDC3IY7H+lWpEpJCMccDbiU2lzrWDryGCehJZbbT+g8Jlm7StsO7xLuGz3LsoX2WLM0&#10;OGxp56j8La5eSrCoZgdHX1fEw+dy/z0fX06tMS+jfvsOKlGf/sVP94cV/On8TXjlHZ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o56MUAAADeAAAADwAAAAAAAAAA&#10;AAAAAAChAgAAZHJzL2Rvd25yZXYueG1sUEsFBgAAAAAEAAQA+QAAAJMDAAAAAA==&#10;" strokecolor="red" strokeweight="0"/>
                  <v:line id="Line 5065" o:spid="_x0000_s6184" style="position:absolute;visibility:visible;mso-wrap-style:square" from="343,735" to="34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acc8UAAADeAAAADwAAAGRycy9kb3ducmV2LnhtbESPQYvCMBCF78L+hzDCXkRTBUWrURZB&#10;kMXD2ipeh2Zsis2kNFG7/36zIHib4b1535vVprO1eFDrK8cKxqMEBHHhdMWlglO+G85B+ICssXZM&#10;Cn7Jw2b90Vthqt2Tj/TIQiliCPsUFZgQmlRKXxiy6EeuIY7a1bUWQ1zbUuoWnzHc1nKSJDNpseJI&#10;MNjQ1lBxy+42QjArJwdDP3fEw/d8d5kOznmj1Ge/+1qCCNSFt/l1vdex/ni6WMD/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acc8UAAADeAAAADwAAAAAAAAAA&#10;AAAAAAChAgAAZHJzL2Rvd25yZXYueG1sUEsFBgAAAAAEAAQA+QAAAJMDAAAAAA==&#10;" strokecolor="red" strokeweight="0"/>
                  <v:line id="Line 5066" o:spid="_x0000_s6185" style="position:absolute;visibility:visible;mso-wrap-style:square" from="347,737" to="348,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BFcUAAADeAAAADwAAAGRycy9kb3ducmV2LnhtbESPQWvCQBCF74L/YRmhF6kbhYqkriKC&#10;IOKhJpZeh+w0G5qdDdlV03/fORS8zTDvvW/eejv4Vt2pj01gA/NZBoq4Crbh2sC1PLyuQMWEbLEN&#10;TAZ+KcJ2Mx6tMbfhwRe6F6lWEsIxRwMupS7XOlaOPMZZ6Ijl9h16j0nWvta2x4eE+1YvsmypPTYs&#10;BIcd7R1VP8XNCwSLenF29HFDPJ9Wh6+36WfZGfMyGXbvoBIN6Sn+dx+tvD9fZlJA6sgM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PBFcUAAADeAAAADwAAAAAAAAAA&#10;AAAAAAChAgAAZHJzL2Rvd25yZXYueG1sUEsFBgAAAAAEAAQA+QAAAJMDAAAAAA==&#10;" strokecolor="red" strokeweight="0"/>
                  <v:line id="Line 5067" o:spid="_x0000_s6186" style="position:absolute;visibility:visible;mso-wrap-style:square" from="359,745" to="360,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9kjsUAAADeAAAADwAAAGRycy9kb3ducmV2LnhtbESPQYvCMBCF78L+hzALexFNKyhSjSIL&#10;wrJ40FbxOjRjU2wmpYna/fcbQfA2w3vzvjfLdW8bcafO144VpOMEBHHpdM2VgmOxHc1B+ICssXFM&#10;Cv7Iw3r1MVhipt2DD3TPQyViCPsMFZgQ2kxKXxqy6MeuJY7axXUWQ1y7SuoOHzHcNnKSJDNpseZI&#10;MNjSt6Hymt9shGBeTXaG9jfE3e98e54OT0Wr1Ndnv1mACNSHt/l1/aNj/XSWpP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9kjsUAAADeAAAADwAAAAAAAAAA&#10;AAAAAAChAgAAZHJzL2Rvd25yZXYueG1sUEsFBgAAAAAEAAQA+QAAAJMDAAAAAA==&#10;" strokecolor="red" strokeweight="0"/>
                  <v:line id="Line 5068" o:spid="_x0000_s6187" style="position:absolute;visibility:visible;mso-wrap-style:square" from="376,756" to="377,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36+cYAAADeAAAADwAAAGRycy9kb3ducmV2LnhtbESPQWvCQBCF7wX/wzKCl1I3BhokukoR&#10;BJEc2tjS65Ads6HZ2ZBdk/jv3UKhtxnem/e92e4n24qBet84VrBaJiCIK6cbrhV8Xo4vaxA+IGts&#10;HZOCO3nY72ZPW8y1G/mDhjLUIoawz1GBCaHLpfSVIYt+6TriqF1dbzHEta+l7nGM4baVaZJk0mLD&#10;kWCwo4Oh6qe82QjBsk4LQ+83xOK8Pn6/Pn9dOqUW8+ltAyLQFP7Nf9cnHeuvsiSF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N+vnGAAAA3gAAAA8AAAAAAAAA&#10;AAAAAAAAoQIAAGRycy9kb3ducmV2LnhtbFBLBQYAAAAABAAEAPkAAACUAwAAAAA=&#10;" strokecolor="red" strokeweight="0"/>
                  <v:line id="Line 5069" o:spid="_x0000_s6188" style="position:absolute;visibility:visible;mso-wrap-style:square" from="379,758" to="38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fYsYAAADeAAAADwAAAGRycy9kb3ducmV2LnhtbESPQWvCQBCF7wX/wzJCL0U3sVQkdRUR&#10;AkU8tFHpdciO2WB2NmQ3Mf77bqHQ2wzvzfverLejbcRAna8dK0jnCQji0umaKwXnUz5bgfABWWPj&#10;mBQ8yMN2M3laY6bdnb9oKEIlYgj7DBWYENpMSl8asujnriWO2tV1FkNcu0rqDu8x3DZykSRLabHm&#10;SDDY0t5QeSt6GyFYVIujoc8e8XhY5d9vL5dTq9TzdNy9gwg0hn/z3/WHjvXTZfI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BX2LGAAAA3gAAAA8AAAAAAAAA&#10;AAAAAAAAoQIAAGRycy9kb3ducmV2LnhtbFBLBQYAAAAABAAEAPkAAACUAwAAAAA=&#10;" strokecolor="red" strokeweight="0"/>
                  <v:line id="Line 5070" o:spid="_x0000_s6189" style="position:absolute;visibility:visible;mso-wrap-style:square" from="392,766" to="3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HFsYAAADeAAAADwAAAGRycy9kb3ducmV2LnhtbESPQWvCQBCF7wX/wzJCL0U3kVYkdRUR&#10;AkU8tFHpdciO2WB2NmQ3Mf77bqHQ2wzvzfverLejbcRAna8dK0jnCQji0umaKwXnUz5bgfABWWPj&#10;mBQ8yMN2M3laY6bdnb9oKEIlYgj7DBWYENpMSl8asujnriWO2tV1FkNcu0rqDu8x3DZykSRLabHm&#10;SDDY0t5QeSt6GyFYVIujoc8e8XhY5d9vL5dTq9TzdNy9gwg0hn/z3/WHjvXTZfIK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oxxbGAAAA3gAAAA8AAAAAAAAA&#10;AAAAAAAAoQIAAGRycy9kb3ducmV2LnhtbFBLBQYAAAAABAAEAPkAAACUAwAAAAA=&#10;" strokecolor="red" strokeweight="0"/>
                  <v:line id="Line 5071" o:spid="_x0000_s6190" style="position:absolute;visibility:visible;mso-wrap-style:square" from="350,756" to="35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ijcUAAADeAAAADwAAAGRycy9kb3ducmV2LnhtbESPQYvCMBCF74L/IYywF7GpgiK1UUQQ&#10;lsWDW132OjRjU2wmpYna/fdGEPY2w3vzvjf5preNuFPna8cKpkkKgrh0uuZKwfm0nyxB+ICssXFM&#10;Cv7Iw2Y9HOSYaffgb7oXoRIxhH2GCkwIbSalLw1Z9IlriaN2cZ3FENeukrrDRwy3jZyl6UJarDkS&#10;DLa0M1Rei5uNECyq2cHQ8YZ4+Fruf+fjn1Or1Meo365ABOrDv/l9/alj/ekincPrnTiD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RijcUAAADeAAAADwAAAAAAAAAA&#10;AAAAAAChAgAAZHJzL2Rvd25yZXYueG1sUEsFBgAAAAAEAAQA+QAAAJMDAAAAAA==&#10;" strokecolor="red" strokeweight="0"/>
                  <v:line id="Line 5072" o:spid="_x0000_s6191" style="position:absolute;visibility:visible;mso-wrap-style:square" from="353,758" to="35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b8+sYAAADeAAAADwAAAGRycy9kb3ducmV2LnhtbESPQWvCQBCF7wX/wzKCl9JsFBpCdJUi&#10;CCIe2tjS65Ads6HZ2ZBdk/jv3UKhtxnem/e92ewm24qBet84VrBMUhDEldMN1wo+L4eXHIQPyBpb&#10;x6TgTh5229nTBgvtRv6goQy1iCHsC1RgQugKKX1lyKJPXEcctavrLYa49rXUPY4x3LZylaaZtNhw&#10;JBjsaG+o+ilvNkKwrFdnQ+83xPMpP3y/Pn9dOqUW8+ltDSLQFP7Nf9dHHesvszS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2/PrGAAAA3gAAAA8AAAAAAAAA&#10;AAAAAAAAoQIAAGRycy9kb3ducmV2LnhtbFBLBQYAAAAABAAEAPkAAACUAwAAAAA=&#10;" strokecolor="red" strokeweight="0"/>
                  <v:line id="Line 5073" o:spid="_x0000_s6192" style="position:absolute;visibility:visible;mso-wrap-style:square" from="366,766" to="36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ZYcUAAADeAAAADwAAAGRycy9kb3ducmV2LnhtbESPQYvCMBCF7wv+hzCCl0VThVWpRpEF&#10;YREPbqt4HZqxKTaT0kSt/94sCHub4b1535vlurO1uFPrK8cKxqMEBHHhdMWlgmO+Hc5B+ICssXZM&#10;Cp7kYb3qfSwx1e7Bv3TPQiliCPsUFZgQmlRKXxiy6EeuIY7axbUWQ1zbUuoWHzHc1nKSJFNpseJI&#10;MNjQt6Himt1shGBWTvaGDjfE/W6+PX99nvJGqUG/2yxABOrCv/l9/aNj/fE0mcH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pZYcUAAADeAAAADwAAAAAAAAAA&#10;AAAAAAChAgAAZHJzL2Rvd25yZXYueG1sUEsFBgAAAAAEAAQA+QAAAJMDAAAAAA==&#10;" strokecolor="red" strokeweight="0"/>
                  <v:line id="Line 5074" o:spid="_x0000_s6193" style="position:absolute;visibility:visible;mso-wrap-style:square" from="382,777" to="383,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XNE8UAAADeAAAADwAAAGRycy9kb3ducmV2LnhtbESPTWvCQBCG74L/YRmhF6kbhYqkriKC&#10;IOKhJpZeh+w0G5qdDdlV03/fORS8zTDvxzPr7eBbdac+NoENzGcZKOIq2IZrA9fy8LoCFROyxTYw&#10;GfilCNvNeLTG3IYHX+hepFpJCMccDbiUulzrWDnyGGehI5bbd+g9Jln7WtseHxLuW73IsqX22LA0&#10;OOxo76j6KW5eSrCoF2dHHzfE82l1+HqbfpadMS+TYfcOKtGQnuJ/99EK/nyZCa+8Iz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XNE8UAAADeAAAADwAAAAAAAAAA&#10;AAAAAAChAgAAZHJzL2Rvd25yZXYueG1sUEsFBgAAAAAEAAQA+QAAAJMDAAAAAA==&#10;" strokecolor="red" strokeweight="0"/>
                  <v:line id="Line 5075" o:spid="_x0000_s6194" style="position:absolute;visibility:visible;mso-wrap-style:square" from="386,779" to="387,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loiMUAAADeAAAADwAAAGRycy9kb3ducmV2LnhtbESPQYvCMBCF7wv+hzCCl0VThRWtRpEF&#10;YREPbqt4HZqxKTaT0kSt/94sCHub4b1535vlurO1uFPrK8cKxqMEBHHhdMWlgmO+Hc5A+ICssXZM&#10;Cp7kYb3qfSwx1e7Bv3TPQiliCPsUFZgQmlRKXxiy6EeuIY7axbUWQ1zbUuoWHzHc1nKSJFNpseJI&#10;MNjQt6Himt1shGBWTvaGDjfE/W62PX99nvJGqUG/2yxABOrCv/l9/aNj/fE0mcP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loiMUAAADeAAAADwAAAAAAAAAA&#10;AAAAAAChAgAAZHJzL2Rvd25yZXYueG1sUEsFBgAAAAAEAAQA+QAAAJMDAAAAAA==&#10;" strokecolor="red" strokeweight="0"/>
                  <v:line id="Line 5076" o:spid="_x0000_s6195" style="position:absolute;visibility:visible;mso-wrap-style:square" from="398,787" to="39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XyMUAAADeAAAADwAAAGRycy9kb3ducmV2LnhtbESPQWvCQBCF74X+h2UKvRTdRFAkukop&#10;CKV40GjpdciO2WB2NmRXTf+9cxC8zTDvvW/ecj34Vl2pj01gA/k4A0VcBdtwbeB42IzmoGJCttgG&#10;JgP/FGG9en1ZYmHDjfd0LVOtJIRjgQZcSl2hdawceYzj0BHL7RR6j0nWvta2x5uE+1ZPsmymPTYs&#10;BIcdfTmqzuXFCwTLerJ1tLsgbn/mm7/px++hM+b9bfhcgEo0pKf44f628n4+y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pXyMUAAADeAAAADwAAAAAAAAAA&#10;AAAAAAChAgAAZHJzL2Rvd25yZXYueG1sUEsFBgAAAAAEAAQA+QAAAJMDAAAAAA==&#10;" strokecolor="red" strokeweight="0"/>
                  <v:line id="Line 5077" o:spid="_x0000_s6196" style="position:absolute;visibility:visible;mso-wrap-style:square" from="340,766" to="34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yU8YAAADeAAAADwAAAGRycy9kb3ducmV2LnhtbESPQWvCQBCF7wX/wzJCL8VsEqiE6Coi&#10;CFI8tLHF65Ads8HsbMiuJv333UKhtxnem/e9WW8n24kHDb51rCBLUhDEtdMtNwo+z4dFAcIHZI2d&#10;Y1LwTR62m9nTGkvtRv6gRxUaEUPYl6jAhNCXUvrakEWfuJ44alc3WAxxHRqpBxxjuO1knqZLabHl&#10;SDDY095QfavuNkKwavKTofc74umtOFxeX77OvVLP82m3AhFoCv/mv+ujjvWzZZbB7ztxBr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8lPGAAAA3gAAAA8AAAAAAAAA&#10;AAAAAAAAoQIAAGRycy9kb3ducmV2LnhtbFBLBQYAAAAABAAEAPkAAACUAwAAAAA=&#10;" strokecolor="red" strokeweight="0"/>
                  <v:line id="Line 5078" o:spid="_x0000_s6197" style="position:absolute;visibility:visible;mso-wrap-style:square" from="357,777" to="35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RsJMYAAADeAAAADwAAAGRycy9kb3ducmV2LnhtbESPQWvDMAyF74P+B6PCLqN1ElgoWd0y&#10;CoEyctjSjV5FrMVhsRxip03/fT0Y7Cbxnt73tN3PthcXGn3nWEG6TkAQN0533Cr4PJWrDQgfkDX2&#10;jknBjTzsd4uHLRbaXfmDLnVoRQxhX6ACE8JQSOkbQxb92g3EUft2o8UQ17GVesRrDLe9zJIklxY7&#10;jgSDAx0MNT/1ZCME6zarDL1PiNXbpjw/P32dBqUel/PrC4hAc/g3/10fdayf5mkG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UbCTGAAAA3gAAAA8AAAAAAAAA&#10;AAAAAAAAoQIAAGRycy9kb3ducmV2LnhtbFBLBQYAAAAABAAEAPkAAACUAwAAAAA=&#10;" strokecolor="red" strokeweight="0"/>
                  <v:line id="Line 5079" o:spid="_x0000_s6198" style="position:absolute;visibility:visible;mso-wrap-style:square" from="360,779" to="36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jJv8cAAADeAAAADwAAAGRycy9kb3ducmV2LnhtbESPQWvDMAyF74X9B6PBLmVxktES0rpl&#10;DApj9LCmHb2KWI1DYznEbpP9+3kw2E3iPb3vab2dbCfuNPjWsYIsSUEQ10633Cg4HXfPBQgfkDV2&#10;jknBN3nYbh5mayy1G/lA9yo0IoawL1GBCaEvpfS1IYs+cT1x1C5usBjiOjRSDzjGcNvJPE2X0mLL&#10;kWCwpzdD9bW62QjBqsn3hj5viPuPYndezL+OvVJPj9PrCkSgKfyb/67fdayfLbMX+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GMm/xwAAAN4AAAAPAAAAAAAA&#10;AAAAAAAAAKECAABkcnMvZG93bnJldi54bWxQSwUGAAAAAAQABAD5AAAAlQMAAAAA&#10;" strokecolor="red" strokeweight="0"/>
                  <v:line id="Line 5080" o:spid="_x0000_s6199" style="position:absolute;visibility:visible;mso-wrap-style:square" from="373,787" to="37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Ry8cAAADeAAAADwAAAGRycy9kb3ducmV2LnhtbESPQWvDMAyF74X9B6PBLmVxEtYS0rpl&#10;DApj9LCmHb2KWI1DYznEbpP9+3kw2E3iPb3vab2dbCfuNPjWsYIsSUEQ10633Cg4HXfPBQgfkDV2&#10;jknBN3nYbh5mayy1G/lA9yo0IoawL1GBCaEvpfS1IYs+cT1x1C5usBjiOjRSDzjGcNvJPE2X0mLL&#10;kWCwpzdD9bW62QjBqsn3hj5viPuPYndezL+OvVJPj9PrCkSgKfyb/67fdayfLbMX+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8VHLxwAAAN4AAAAPAAAAAAAA&#10;AAAAAAAAAKECAABkcnMvZG93bnJldi54bWxQSwUGAAAAAAQABAD5AAAAlQMAAAAA&#10;" strokecolor="red" strokeweight="0"/>
                  <v:line id="Line 5081" o:spid="_x0000_s6200" style="position:absolute;visibility:visible;mso-wrap-style:square" from="389,797" to="39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0UMYAAADeAAAADwAAAGRycy9kb3ducmV2LnhtbESPQWvCQBCF7wX/wzKFXkqzSUAJqasU&#10;QSjFQ42K1yE7ZoPZ2ZBdTfrvu4WCtxnem/e9Wa4n24k7Db51rCBLUhDEtdMtNwqOh+1bAcIHZI2d&#10;Y1LwQx7Wq9nTEkvtRt7TvQqNiCHsS1RgQuhLKX1tyKJPXE8ctYsbLIa4Do3UA44x3HYyT9OFtNhy&#10;JBjsaWOovlY3GyFYNfnO0PcNcfdVbM/z19OhV+rlefp4BxFoCg/z//WnjvWzRTaH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99FDGAAAA3gAAAA8AAAAAAAAA&#10;AAAAAAAAoQIAAGRycy9kb3ducmV2LnhtbFBLBQYAAAAABAAEAPkAAACUAwAAAAA=&#10;" strokecolor="red" strokeweight="0"/>
                  <v:line id="Line 5082" o:spid="_x0000_s6201" style="position:absolute;visibility:visible;mso-wrap-style:square" from="392,800" to="39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9qJ8YAAADeAAAADwAAAGRycy9kb3ducmV2LnhtbESPQWvDMAyF74X9B6PBLmV1Emgoad1S&#10;BoUxcujSjV1FrMahsRxiN8n+/TwY7Cbxnt73tDvMthMjDb51rCBdJSCIa6dbbhR8XE7PGxA+IGvs&#10;HJOCb/Jw2D8sdlhoN/E7jVVoRAxhX6ACE0JfSOlrQxb9yvXEUbu6wWKI69BIPeAUw20nsyTJpcWW&#10;I8FgTy+G6lt1txGCVZOVhs53xPJtc/paLz8vvVJPj/NxCyLQHP7Nf9evOtZP8zSH33fi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vaifGAAAA3gAAAA8AAAAAAAAA&#10;AAAAAAAAoQIAAGRycy9kb3ducmV2LnhtbFBLBQYAAAAABAAEAPkAAACUAwAAAAA=&#10;" strokecolor="red" strokeweight="0"/>
                  <v:line id="Line 5083" o:spid="_x0000_s6202" style="position:absolute;visibility:visible;mso-wrap-style:square" from="347,787" to="348,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PvMYAAADeAAAADwAAAGRycy9kb3ducmV2LnhtbESPT4vCMBDF74LfIYzgRda0gn/oGkUE&#10;QcTDblX2OjSzTbGZlCZq/fZGWNjbDO/N+71Zrjtbizu1vnKsIB0nIIgLpysuFZxPu48FCB+QNdaO&#10;ScGTPKxX/d4SM+0e/E33PJQihrDPUIEJocmk9IUhi37sGuKo/brWYohrW0rd4iOG21pOkmQmLVYc&#10;CQYb2hoqrvnNRgjm5eRo6OuGeDwsdj/T0eXUKDUcdJtPEIG68G/+u97rWD+dpXN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jz7zGAAAA3gAAAA8AAAAAAAAA&#10;AAAAAAAAoQIAAGRycy9kb3ducmV2LnhtbFBLBQYAAAAABAAEAPkAAACUAwAAAAA=&#10;" strokecolor="red" strokeweight="0"/>
                  <v:line id="Line 5084" o:spid="_x0000_s6203" style="position:absolute;visibility:visible;mso-wrap-style:square" from="363,797" to="36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bzsUAAADeAAAADwAAAGRycy9kb3ducmV2LnhtbESPTWvCQBCG74X+h2UKvRTdRFAkukop&#10;CKV40GjpdciO2WB2NmRXTf+9cxC8zTDvxzPL9eBbdaU+NoEN5OMMFHEVbMO1geNhM5qDignZYhuY&#10;DPxThPXq9WWJhQ033tO1TLWSEI4FGnApdYXWsXLkMY5DRyy3U+g9Jln7WtsebxLuWz3Jspn22LA0&#10;OOzoy1F1Li9eSrCsJ1tHuwvi9me++Zt+/B46Y97fhs8FqERDeoof7m8r+Pks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xbzsUAAADeAAAADwAAAAAAAAAA&#10;AAAAAAChAgAAZHJzL2Rvd25yZXYueG1sUEsFBgAAAAAEAAQA+QAAAJMDAAAAAA==&#10;" strokecolor="red" strokeweight="0"/>
                  <v:line id="Line 5085" o:spid="_x0000_s6204" style="position:absolute;visibility:visible;mso-wrap-style:square" from="367,800" to="36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VcUAAADeAAAADwAAAGRycy9kb3ducmV2LnhtbESPQYvCMBCF74L/IYzgRda0gqJdo4gg&#10;iHjYrcpeh2a2KTaT0kSt/94IC3ub4b1535vlurO1uFPrK8cK0nECgrhwuuJSwfm0+5iD8AFZY+2Y&#10;FDzJw3rV7y0x0+7B33TPQyliCPsMFZgQmkxKXxiy6MeuIY7ar2sthri2pdQtPmK4reUkSWbSYsWR&#10;YLChraHimt9shGBeTo6Gvm6Ix8N89zMdXU6NUsNBt/kEEagL/+a/672O9dNZuoD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D+VcUAAADeAAAADwAAAAAAAAAA&#10;AAAAAAChAgAAZHJzL2Rvd25yZXYueG1sUEsFBgAAAAAEAAQA+QAAAJMDAAAAAA==&#10;" strokecolor="red" strokeweight="0"/>
                  <v:line id="Line 5086" o:spid="_x0000_s6205" style="position:absolute;visibility:visible;mso-wrap-style:square" from="379,808" to="380,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dcUAAADeAAAADwAAAGRycy9kb3ducmV2LnhtbESPQWvCQBCF7wX/wzKFXopuDFQkukoR&#10;hFI82Kh4HbJjNpidDdlV03/vHAq9zTDvvW/ecj34Vt2pj01gA9NJBoq4Crbh2sDxsB3PQcWEbLEN&#10;TAZ+KcJ6NXpZYmHDg3/oXqZaSQjHAg24lLpC61g58hgnoSOW2yX0HpOsfa1tjw8J963Os2ymPTYs&#10;BIcdbRxV1/LmBYJlne8c7W+Iu+/59vzxfjp0xry9Dp8LUImG9C/+c39ZeX86y6W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ddcUAAADeAAAADwAAAAAAAAAA&#10;AAAAAAChAgAAZHJzL2Rvd25yZXYueG1sUEsFBgAAAAAEAAQA+QAAAJMDAAAAAA==&#10;" strokecolor="red" strokeweight="0"/>
                  <v:line id="Line 5087" o:spid="_x0000_s6206" style="position:absolute;visibility:visible;mso-wrap-style:square" from="396,818" to="39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47sYAAADeAAAADwAAAGRycy9kb3ducmV2LnhtbESPQWvDMAyF74P+B6PCLqN1ElgoWd0y&#10;CoEyctjSjV5FrMVhsRxip03/fT0Y7Cbxnt73tN3PthcXGn3nWEG6TkAQN0533Cr4PJWrDQgfkDX2&#10;jknBjTzsd4uHLRbaXfmDLnVoRQxhX6ACE8JQSOkbQxb92g3EUft2o8UQ17GVesRrDLe9zJIklxY7&#10;jgSDAx0MNT/1ZCME6zarDL1PiNXbpjw/P32dBqUel/PrC4hAc/g3/10fdayf5lkK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qOO7GAAAA3gAAAA8AAAAAAAAA&#10;AAAAAAAAoQIAAGRycy9kb3ducmV2LnhtbFBLBQYAAAAABAAEAPkAAACUAwAAAAA=&#10;" strokecolor="red" strokeweight="0"/>
                  <v:line id="Line 5088" o:spid="_x0000_s6207" style="position:absolute;visibility:visible;mso-wrap-style:square" from="399,821" to="40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immcYAAADeAAAADwAAAGRycy9kb3ducmV2LnhtbESPQWvCQBCF7wX/wzKCl9JsDFRCdJUi&#10;CCIe2tjS65Ads6HZ2ZBdk/jv3UKhtxnem/e92ewm24qBet84VrBMUhDEldMN1wo+L4eXHIQPyBpb&#10;x6TgTh5229nTBgvtRv6goQy1iCHsC1RgQugKKX1lyKJPXEcctavrLYa49rXUPY4x3LYyS9OVtNhw&#10;JBjsaG+o+ilvNkKwrLOzofcb4vmUH75fn78unVKL+fS2BhFoCv/mv+ujjvWXqyy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4ppnGAAAA3gAAAA8AAAAAAAAA&#10;AAAAAAAAoQIAAGRycy9kb3ducmV2LnhtbFBLBQYAAAAABAAEAPkAAACUAwAAAAA=&#10;" strokecolor="red" strokeweight="0"/>
                  <v:line id="Line 5089" o:spid="_x0000_s6208" style="position:absolute;visibility:visible;mso-wrap-style:square" from="341,800" to="34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DAscAAADeAAAADwAAAGRycy9kb3ducmV2LnhtbESPQWvDMAyF74P+B6PCLqNxmrESsrql&#10;FAqj9LClLbuKWIvDYjnEbpL++3kw2E3iPb3vab2dbCsG6n3jWMEySUEQV043XCu4nA+LHIQPyBpb&#10;x6TgTh62m9nDGgvtRv6goQy1iCHsC1RgQugKKX1lyKJPXEcctS/XWwxx7WupexxjuG1llqYrabHh&#10;SDDY0d5Q9V3ebIRgWWcnQ+83xNMxP3y+PF3PnVKP82n3CiLQFP7Nf9dvOtZfrrJ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dAMCxwAAAN4AAAAPAAAAAAAA&#10;AAAAAAAAAKECAABkcnMvZG93bnJldi54bWxQSwUGAAAAAAQABAD5AAAAlQMAAAAA&#10;" strokecolor="red" strokeweight="0"/>
                  <v:line id="Line 5090" o:spid="_x0000_s6209" style="position:absolute;visibility:visible;mso-wrap-style:square" from="353,808" to="35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2bdscAAADeAAAADwAAAGRycy9kb3ducmV2LnhtbESPQWvDMAyF74P+B6PCLqNxGrYSsrql&#10;FAqj9LClLbuKWIvDYjnEbpL++3kw2E3iPb3vab2dbCsG6n3jWMEySUEQV043XCu4nA+LHIQPyBpb&#10;x6TgTh62m9nDGgvtRv6goQy1iCHsC1RgQugKKX1lyKJPXEcctS/XWwxx7WupexxjuG1llqYrabHh&#10;SDDY0d5Q9V3ebIRgWWcnQ+83xNMxP3y+PF3PnVKP82n3CiLQFP7Nf9dvOtZfrrJ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nZt2xwAAAN4AAAAPAAAAAAAA&#10;AAAAAAAAAKECAABkcnMvZG93bnJldi54bWxQSwUGAAAAAAQABAD5AAAAlQMAAAAA&#10;" strokecolor="red" strokeweight="0"/>
                  <v:line id="Line 5091" o:spid="_x0000_s6210" style="position:absolute;visibility:visible;mso-wrap-style:square" from="370,818" to="37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E+7cYAAADeAAAADwAAAGRycy9kb3ducmV2LnhtbESPQWvDMAyF74X9B6PBLqV1Gkgpad0y&#10;BoExcuiSjl1FrMVhsRxip83+fT0Y7Cbxnt73dDjNthdXGn3nWMFmnYAgbpzuuFVwqYvVDoQPyBp7&#10;x6Tghzycjg+LA+ba3fidrlVoRQxhn6MCE8KQS+kbQxb92g3EUftyo8UQ17GVesRbDLe9TJNkKy12&#10;HAkGB3ox1HxXk40QrNq0NHSeEMu3XfGZLT/qQamnx/l5DyLQHP7Nf9evOtbfbNMM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RPu3GAAAA3gAAAA8AAAAAAAAA&#10;AAAAAAAAoQIAAGRycy9kb3ducmV2LnhtbFBLBQYAAAAABAAEAPkAAACUAwAAAAA=&#10;" strokecolor="red" strokeweight="0"/>
                  <v:line id="Line 5092" o:spid="_x0000_s6211" style="position:absolute;visibility:visible;mso-wrap-style:square" from="373,821" to="37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gmsUAAADeAAAADwAAAGRycy9kb3ducmV2LnhtbESPQYvCMBCF78L+hzALXmRNLVikGkUW&#10;hEU8aFX2OjRjU2wmpYna/fcbQfA2w3vzvjeLVW8bcafO144VTMYJCOLS6ZorBafj5msGwgdkjY1j&#10;UvBHHlbLj8ECc+0efKB7ESoRQ9jnqMCE0OZS+tKQRT92LXHULq6zGOLaVVJ3+IjhtpFpkmTSYs2R&#10;YLClb0PltbjZCMGiSneG9jfE3Xa2+Z2OzsdWqeFnv56DCNSHt/l1/aNj/UmWZ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OgmsUAAADeAAAADwAAAAAAAAAA&#10;AAAAAAChAgAAZHJzL2Rvd25yZXYueG1sUEsFBgAAAAAEAAQA+QAAAJMDAAAAAA==&#10;" strokecolor="red" strokeweight="0"/>
                  <v:line id="Line 5093" o:spid="_x0000_s6212" style="position:absolute;visibility:visible;mso-wrap-style:square" from="386,829" to="38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8FAcYAAADeAAAADwAAAGRycy9kb3ducmV2LnhtbESPT4vCMBDF78J+hzALexFNLfiHapRF&#10;EGTxoHUXr0MzNmWbSWmi1m9vBMHbDO/N+71ZrDpbiyu1vnKsYDRMQBAXTldcKvg9bgYzED4ga6wd&#10;k4I7eVgtP3oLzLS78YGueShFDGGfoQITQpNJ6QtDFv3QNcRRO7vWYohrW0rd4i2G21qmSTKRFiuO&#10;BIMNrQ0V//nFRgjmZboztL8g7n5mm9O4/3dslPr67L7nIAJ14W1+XW91rD+apF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PBQHGAAAA3gAAAA8AAAAAAAAA&#10;AAAAAAAAoQIAAGRycy9kb3ducmV2LnhtbFBLBQYAAAAABAAEAPkAAACUAwAAAAA=&#10;" strokecolor="red" strokeweight="0"/>
                  <v:line id="Line 5094" o:spid="_x0000_s6213" style="position:absolute;visibility:visible;mso-wrap-style:square" from="344,819" to="34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CRc8UAAADeAAAADwAAAGRycy9kb3ducmV2LnhtbESPTWvCQBCG7wX/wzKFXopuDFQkukoR&#10;hFI82Kh4HbJjNpidDdlV03/vHAq9zTDvxzPL9eBbdac+NoENTCcZKOIq2IZrA8fDdjwHFROyxTYw&#10;GfilCOvV6GWJhQ0P/qF7mWolIRwLNOBS6gqtY+XIY5yEjlhul9B7TLL2tbY9PiTctzrPspn22LA0&#10;OOxo46i6ljcvJVjW+c7R/oa4+55vzx/vp0NnzNvr8LkAlWhI/+I/95cV/OksF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CRc8UAAADeAAAADwAAAAAAAAAA&#10;AAAAAAChAgAAZHJzL2Rvd25yZXYueG1sUEsFBgAAAAAEAAQA+QAAAJMDAAAAAA==&#10;" strokecolor="red" strokeweight="0"/>
                  <v:line id="Line 5095" o:spid="_x0000_s6214" style="position:absolute;visibility:visible;mso-wrap-style:square" from="348,821" to="349,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w06MUAAADeAAAADwAAAGRycy9kb3ducmV2LnhtbESPQYvCMBCF78L+hzALexFNLShuNcoi&#10;CLJ40OridWjGpmwzKU3U+u+NIHib4b1535v5srO1uFLrK8cKRsMEBHHhdMWlguNhPZiC8AFZY+2Y&#10;FNzJw3Lx0Ztjpt2N93TNQyliCPsMFZgQmkxKXxiy6IeuIY7a2bUWQ1zbUuoWbzHc1jJNkom0WHEk&#10;GGxoZaj4zy82QjAv062h3QVx+ztdn8b9v0Oj1Ndn9zMDEagLb/PreqNj/dEk/Yb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w06MUAAADeAAAADwAAAAAAAAAA&#10;AAAAAAChAgAAZHJzL2Rvd25yZXYueG1sUEsFBgAAAAAEAAQA+QAAAJMDAAAAAA==&#10;" strokecolor="red" strokeweight="0"/>
                  <v:line id="Line 5096" o:spid="_x0000_s6215" style="position:absolute;visibility:visible;mso-wrap-style:square" from="360,829" to="36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8LqMYAAADeAAAADwAAAGRycy9kb3ducmV2LnhtbESPQWvCQBCF7wX/wzIFL0U3KhVJXUUK&#10;QhEPNrZ4HbLTbGh2NmRXjf/eOQjeZpj33jdvue59oy7UxTqwgck4A0VcBltzZeDnuB0tQMWEbLEJ&#10;TAZuFGG9GrwsMbfhyt90KVKlJIRjjgZcSm2udSwdeYzj0BLL7S90HpOsXaVth1cJ942eZtlce6xZ&#10;CA5b+nRU/hdnLxAsqune0eGMuN8ttqf3t99ja8zwtd98gErUp6f44f6y8v5kPpM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6jGAAAA3gAAAA8AAAAAAAAA&#10;AAAAAAAAoQIAAGRycy9kb3ducmV2LnhtbFBLBQYAAAAABAAEAPkAAACUAwAAAAA=&#10;" strokecolor="red" strokeweight="0"/>
                  <v:line id="Line 5097" o:spid="_x0000_s6216" style="position:absolute;visibility:visible;mso-wrap-style:square" from="377,839" to="37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uM8cAAADeAAAADwAAAGRycy9kb3ducmV2LnhtbESPQWvDMAyF74X9B6PBLmVxktES0rpl&#10;DApj9LCmHb2KWI1DYznEbpP9+3kw2E3iPb3vab2dbCfuNPjWsYIsSUEQ10633Cg4HXfPBQgfkDV2&#10;jknBN3nYbh5mayy1G/lA9yo0IoawL1GBCaEvpfS1IYs+cT1x1C5usBjiOjRSDzjGcNvJPE2X0mLL&#10;kWCwpzdD9bW62QjBqsn3hj5viPuPYndezL+OvVJPj9PrCkSgKfyb/67fdayfLV8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M64zxwAAAN4AAAAPAAAAAAAA&#10;AAAAAAAAAKECAABkcnMvZG93bnJldi54bWxQSwUGAAAAAAQABAD5AAAAlQMAAAAA&#10;" strokecolor="red" strokeweight="0"/>
                  <v:line id="Line 5098" o:spid="_x0000_s6217" style="position:absolute;visibility:visible;mso-wrap-style:square" from="380,842" to="38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EwRMcAAADeAAAADwAAAGRycy9kb3ducmV2LnhtbESPQWvDMAyF74P+B6PCLqNxmrESsrql&#10;FAqj9LClLbuKWIvDYjnEbpL++3kw2E3iPb3vab2dbCsG6n3jWMEySUEQV043XCu4nA+LHIQPyBpb&#10;x6TgTh62m9nDGgvtRv6goQy1iCHsC1RgQugKKX1lyKJPXEcctS/XWwxx7WupexxjuG1llqYrabHh&#10;SDDY0d5Q9V3ebIRgWWcnQ+83xNMxP3y+PF3PnVKP82n3CiLQFP7Nf9dvOtZfrp4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4TBExwAAAN4AAAAPAAAAAAAA&#10;AAAAAAAAAKECAABkcnMvZG93bnJldi54bWxQSwUGAAAAAAQABAD5AAAAlQMAAAAA&#10;" strokecolor="red" strokeweight="0"/>
                  <v:line id="Line 5099" o:spid="_x0000_s6218" style="position:absolute;visibility:visible;mso-wrap-style:square" from="393,850" to="394,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2V38UAAADeAAAADwAAAGRycy9kb3ducmV2LnhtbESPQYvCMBCF78L+hzDCXkRTFUWqURZB&#10;kMXD2ipeh2Zsis2kNFG7/36zIHib4b1535vVprO1eFDrK8cKxqMEBHHhdMWlglO+Gy5A+ICssXZM&#10;Cn7Jw2b90Vthqt2Tj/TIQiliCPsUFZgQmlRKXxiy6EeuIY7a1bUWQ1zbUuoWnzHc1nKSJHNpseJI&#10;MNjQ1lBxy+42QjArJwdDP3fEw/did5kNznmj1Ge/+1qCCNSFt/l1vdex/ng+ncL/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2V38UAAADeAAAADwAAAAAAAAAA&#10;AAAAAAChAgAAZHJzL2Rvd25yZXYueG1sUEsFBgAAAAAEAAQA+QAAAJMDAAAAAA==&#10;" strokecolor="red" strokeweight="0"/>
                  <v:line id="Line 5100" o:spid="_x0000_s6219" style="position:absolute;visibility:visible;mso-wrap-style:square" from="351,839" to="35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QNq8UAAADeAAAADwAAAGRycy9kb3ducmV2LnhtbESPT4vCMBDF78J+hzALXkRT/yLVKIsg&#10;LOJBq+J1aMambDMpTdTut98sCN5meG/e781y3dpKPKjxpWMFw0ECgjh3uuRCwfm07c9B+ICssXJM&#10;Cn7Jw3r10Vliqt2Tj/TIQiFiCPsUFZgQ6lRKnxuy6AeuJo7azTUWQ1ybQuoGnzHcVnKUJDNpseRI&#10;MFjTxlD+k91thGBWjPaGDnfE/W6+vU57l1OtVPez/VqACNSGt/l1/a1j/eFsPIH/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QNq8UAAADeAAAADwAAAAAAAAAA&#10;AAAAAAChAgAAZHJzL2Rvd25yZXYueG1sUEsFBgAAAAAEAAQA+QAAAJMDAAAAAA==&#10;" strokecolor="red" strokeweight="0"/>
                  <v:line id="Line 5101" o:spid="_x0000_s6220" style="position:absolute;visibility:visible;mso-wrap-style:square" from="354,842" to="35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ioMMUAAADeAAAADwAAAGRycy9kb3ducmV2LnhtbESPQYvCMBCF7wv+hzCCl0VTFUWqUUQQ&#10;RDzsVsXr0IxNsZmUJmr990ZY2NsM78373ixWra3EgxpfOlYwHCQgiHOnSy4UnI7b/gyED8gaK8ek&#10;4EUeVsvO1wJT7Z78S48sFCKGsE9RgQmhTqX0uSGLfuBq4qhdXWMxxLUppG7wGcNtJUdJMpUWS44E&#10;gzVtDOW37G4jBLNidDD0c0c87Gfby+T7fKyV6nXb9RxEoDb8m/+udzrWH07HE/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ioMMUAAADeAAAADwAAAAAAAAAA&#10;AAAAAAChAgAAZHJzL2Rvd25yZXYueG1sUEsFBgAAAAAEAAQA+QAAAJMDAAAAAA==&#10;" strokecolor="red" strokeweight="0"/>
                  <v:line id="Line 5102" o:spid="_x0000_s6221" style="position:absolute;visibility:visible;mso-wrap-style:square" from="367,850" to="368,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2R8cAAADeAAAADwAAAGRycy9kb3ducmV2LnhtbESPQWvDMAyF74P+B6NCL6N1mrEQsrql&#10;FApl9LAlLbuKWIvDYjnEbpP9+3kw2E3iPb3vabObbCfuNPjWsYL1KgFBXDvdcqPgUh2XOQgfkDV2&#10;jknBN3nYbWcPGyy0G/md7mVoRAxhX6ACE0JfSOlrQxb9yvXEUft0g8UQ16GResAxhttOpkmSSYst&#10;R4LBng6G6q/yZiMEyyY9G3q7IZ5f8+PH8+O16pVazKf9C4hAU/g3/12fdKy/zp4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2jZHxwAAAN4AAAAPAAAAAAAA&#10;AAAAAAAAAKECAABkcnMvZG93bnJldi54bWxQSwUGAAAAAAQABAD5AAAAlQMAAAAA&#10;" strokecolor="red" strokeweight="0"/>
                  <v:line id="Line 5103" o:spid="_x0000_s6222" style="position:absolute;visibility:visible;mso-wrap-style:square" from="383,860" to="38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aT3McAAADeAAAADwAAAGRycy9kb3ducmV2LnhtbESPT2vCQBDF7wW/wzJCL0U3WqqSuooI&#10;gVI8tFHpdciO2WB2NmQ3f/rtu4VCbzO8N+/3ZrsfbS16an3lWMFinoAgLpyuuFRwOWezDQgfkDXW&#10;jknBN3nY7yYPW0y1G/iT+jyUIoawT1GBCaFJpfSFIYt+7hriqN1cazHEtS2lbnGI4baWyyRZSYsV&#10;R4LBho6Ginve2QjBvFyeDH10iKf3Tfb18nQ9N0o9TsfDK4hAY/g3/12/6Vh/sXpe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lpPcxwAAAN4AAAAPAAAAAAAA&#10;AAAAAAAAAKECAABkcnMvZG93bnJldi54bWxQSwUGAAAAAAQABAD5AAAAlQMAAAAA&#10;" strokecolor="red" strokeweight="0"/>
                  <v:line id="Line 5104" o:spid="_x0000_s6223" style="position:absolute;visibility:visible;mso-wrap-style:square" from="387,862" to="388,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kHrsUAAADeAAAADwAAAGRycy9kb3ducmV2LnhtbESPTWvCQBCG7wX/wzIFL0U3KhVJXUUK&#10;QhEPNrZ4HbLTbGh2NmRXjf/eOQjeZpj345nluveNulAX68AGJuMMFHEZbM2VgZ/jdrQAFROyxSYw&#10;GbhRhPVq8LLE3IYrf9OlSJWSEI45GnAptbnWsXTkMY5DSyy3v9B5TLJ2lbYdXiXcN3qaZXPtsWZp&#10;cNjSp6Pyvzh7KcGimu4dHc6I+91ie3p/+z22xgxf+80HqER9eoof7i8r+JP5TH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kHrsUAAADeAAAADwAAAAAAAAAA&#10;AAAAAAChAgAAZHJzL2Rvd25yZXYueG1sUEsFBgAAAAAEAAQA+QAAAJMDAAAAAA==&#10;" strokecolor="red" strokeweight="0"/>
                  <v:line id="Line 5105" o:spid="_x0000_s6224" style="position:absolute;visibility:visible;mso-wrap-style:square" from="399,871" to="400,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WiNcUAAADeAAAADwAAAGRycy9kb3ducmV2LnhtbESPQYvCMBCF78L+hzALXmRNVRStRlkW&#10;BFk8aF3xOjRjU2wmpYna/fdGELzN8N68781i1dpK3KjxpWMFg34Cgjh3uuRCwd9h/TUF4QOyxsox&#10;KfgnD6vlR2eBqXZ33tMtC4WIIexTVGBCqFMpfW7Iou+7mjhqZ9dYDHFtCqkbvMdwW8lhkkykxZIj&#10;wWBNP4byS3a1EYJZMdwa2l0Rt7/T9WncOx5qpbqf7fccRKA2vM2v642O9QeT0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WiNcUAAADeAAAADwAAAAAAAAAA&#10;AAAAAAChAgAAZHJzL2Rvd25yZXYueG1sUEsFBgAAAAAEAAQA+QAAAJMDAAAAAA==&#10;" strokecolor="red" strokeweight="0"/>
                  <v:line id="Line 5106" o:spid="_x0000_s6225" style="position:absolute;visibility:visible;mso-wrap-style:square" from="341,850" to="342,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l41cYAAADeAAAADwAAAGRycy9kb3ducmV2LnhtbESPQWvCQBCF7wX/wzIFL0U3ihVJXUUK&#10;QhEPNrZ4HbLTbGh2NmRXjf/eOQjeZpj33jdvue59oy7UxTqwgck4A0VcBltzZeDnuB0tQMWEbLEJ&#10;TAZuFGG9GrwsMbfhyt90KVKlJIRjjgZcSm2udSwdeYzj0BLL7S90HpOsXaVth1cJ942eZtlce6xZ&#10;CA5b+nRU/hdnLxAsqune0eGMuN8ttqf3t99ja8zwtd98gErUp6f44f6y8v5kPpM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5eNXGAAAA3gAAAA8AAAAAAAAA&#10;AAAAAAAAoQIAAGRycy9kb3ducmV2LnhtbFBLBQYAAAAABAAEAPkAAACUAwAAAAA=&#10;" strokecolor="red" strokeweight="0"/>
                  <v:line id="Line 5107" o:spid="_x0000_s6226" style="position:absolute;visibility:visible;mso-wrap-style:square" from="358,860" to="35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dTscAAADeAAAADwAAAGRycy9kb3ducmV2LnhtbESPQWvDMAyF74X9B6PBLmVxEtYS0rpl&#10;DApj9LCmHb2KWI1DYznEbpP9+3kw2E3iPb3vab2dbCfuNPjWsYIsSUEQ10633Cg4HXfPBQgfkDV2&#10;jknBN3nYbh5mayy1G/lA9yo0IoawL1GBCaEvpfS1IYs+cT1x1C5usBjiOjRSDzjGcNvJPE2X0mLL&#10;kWCwpzdD9bW62QjBqsn3hj5viPuPYndezL+OvVJPj9PrCkSgKfyb/67fdayfLV8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Nd1OxwAAAN4AAAAPAAAAAAAA&#10;AAAAAAAAAKECAABkcnMvZG93bnJldi54bWxQSwUGAAAAAAQABAD5AAAAlQMAAAAA&#10;" strokecolor="red" strokeweight="0"/>
                  <v:line id="Line 5108" o:spid="_x0000_s6227" style="position:absolute;visibility:visible;mso-wrap-style:square" from="361,862" to="362,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dDOccAAADeAAAADwAAAGRycy9kb3ducmV2LnhtbESPQWvDMAyF74P+B6PCLqNxGrYSsrql&#10;FAqj9LClLbuKWIvDYjnEbpL++3kw2E3iPb3vab2dbCsG6n3jWMEySUEQV043XCu4nA+LHIQPyBpb&#10;x6TgTh62m9nDGgvtRv6goQy1iCHsC1RgQugKKX1lyKJPXEcctS/XWwxx7WupexxjuG1llqYrabHh&#10;SDDY0d5Q9V3ebIRgWWcnQ+83xNMxP3y+PF3PnVKP82n3CiLQFP7Nf9dvOtZfrp4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50M5xwAAAN4AAAAPAAAAAAAA&#10;AAAAAAAAAKECAABkcnMvZG93bnJldi54bWxQSwUGAAAAAAQABAD5AAAAlQMAAAAA&#10;" strokecolor="red" strokeweight="0"/>
                  <v:line id="Line 5109" o:spid="_x0000_s6228" style="position:absolute;visibility:visible;mso-wrap-style:square" from="373,871" to="37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vmosUAAADeAAAADwAAAGRycy9kb3ducmV2LnhtbESPT4vCMBDF78J+hzALXkRT/yLVKIsg&#10;LOJBq+J1aMambDMpTdTut98sCN5meG/e781y3dpKPKjxpWMFw0ECgjh3uuRCwfm07c9B+ICssXJM&#10;Cn7Jw3r10Vliqt2Tj/TIQiFiCPsUFZgQ6lRKnxuy6AeuJo7azTUWQ1ybQuoGnzHcVnKUJDNpseRI&#10;MFjTxlD+k91thGBWjPaGDnfE/W6+vU57l1OtVPez/VqACNSGt/l1/a1j/eFsMob/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6vmosUAAADeAAAADwAAAAAAAAAA&#10;AAAAAAChAgAAZHJzL2Rvd25yZXYueG1sUEsFBgAAAAAEAAQA+QAAAJMDAAAAAA==&#10;" strokecolor="red" strokeweight="0"/>
                  <v:line id="Line 5110" o:spid="_x0000_s6229" style="position:absolute;visibility:visible;mso-wrap-style:square" from="390,881" to="39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1sUAAADeAAAADwAAAGRycy9kb3ducmV2LnhtbESPQYvCMBCF78L+hzDCXkRTRUWqURZB&#10;kMXD2ipeh2Zsis2kNFG7/36zIHib4b1535vVprO1eFDrK8cKxqMEBHHhdMWlglO+Gy5A+ICssXZM&#10;Cn7Jw2b90Vthqt2Tj/TIQiliCPsUFZgQmlRKXxiy6EeuIY7a1bUWQ1zbUuoWnzHc1nKSJHNpseJI&#10;MNjQ1lBxy+42QjArJwdDP3fEw/did5kNznmj1Ge/+1qCCNSFt/l1vdex/ng+ncL/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J+1sUAAADeAAAADwAAAAAAAAAA&#10;AAAAAAChAgAAZHJzL2Rvd25yZXYueG1sUEsFBgAAAAAEAAQA+QAAAJMDAAAAAA==&#10;" strokecolor="red" strokeweight="0"/>
                  <v:line id="Line 5111" o:spid="_x0000_s6230" style="position:absolute;visibility:visible;mso-wrap-style:square" from="393,883" to="39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7bTcUAAADeAAAADwAAAGRycy9kb3ducmV2LnhtbESPQYvCMBCF7wv+hzCCl0VTRUWqUUQQ&#10;RDzsVsXr0IxNsZmUJmr990ZY2NsM78373ixWra3EgxpfOlYwHCQgiHOnSy4UnI7b/gyED8gaK8ek&#10;4EUeVsvO1wJT7Z78S48sFCKGsE9RgQmhTqX0uSGLfuBq4qhdXWMxxLUppG7wGcNtJUdJMpUWS44E&#10;gzVtDOW37G4jBLNidDD0c0c87Gfby+T7fKyV6nXb9RxEoDb8m/+udzrWH07HE/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7bTcUAAADeAAAADwAAAAAAAAAA&#10;AAAAAAChAgAAZHJzL2Rvd25yZXYueG1sUEsFBgAAAAAEAAQA+QAAAJMDAAAAAA==&#10;" strokecolor="red" strokeweight="0"/>
                  <v:line id="Line 5112" o:spid="_x0000_s6231" style="position:absolute;visibility:visible;mso-wrap-style:square" from="348,871" to="349,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xFOscAAADeAAAADwAAAGRycy9kb3ducmV2LnhtbESPQWvDMAyF74P+B6NCL6N1GrYQsrql&#10;FApl9LAlLbuKWIvDYjnEbpP9+3kw2E3iPb3vabObbCfuNPjWsYL1KgFBXDvdcqPgUh2XOQgfkDV2&#10;jknBN3nYbWcPGyy0G/md7mVoRAxhX6ACE0JfSOlrQxb9yvXEUft0g8UQ16GResAxhttOpkmSSYst&#10;R4LBng6G6q/yZiMEyyY9G3q7IZ5f8+PH8+O16pVazKf9C4hAU/g3/12fdKy/zp4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3EU6xwAAAN4AAAAPAAAAAAAA&#10;AAAAAAAAAKECAABkcnMvZG93bnJldi54bWxQSwUGAAAAAAQABAD5AAAAlQMAAAAA&#10;" strokecolor="red" strokeweight="0"/>
                  <v:line id="Line 5113" o:spid="_x0000_s6232" style="position:absolute;visibility:visible;mso-wrap-style:square" from="364,881" to="365,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DgoccAAADeAAAADwAAAGRycy9kb3ducmV2LnhtbESPT2vCQBDF7wW/wzJCL0U3SquSuooI&#10;gVI8tFHpdciO2WB2NmQ3f/rtu4VCbzO8N+/3ZrsfbS16an3lWMFinoAgLpyuuFRwOWezDQgfkDXW&#10;jknBN3nY7yYPW0y1G/iT+jyUIoawT1GBCaFJpfSFIYt+7hriqN1cazHEtS2lbnGI4baWyyRZSYsV&#10;R4LBho6Ginve2QjBvFyeDH10iKf3Tfb18nQ9N0o9TsfDK4hAY/g3/12/6Vh/sXpe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kOChxwAAAN4AAAAPAAAAAAAA&#10;AAAAAAAAAKECAABkcnMvZG93bnJldi54bWxQSwUGAAAAAAQABAD5AAAAlQMAAAAA&#10;" strokecolor="red" strokeweight="0"/>
                  <v:line id="Line 5114" o:spid="_x0000_s6233" style="position:absolute;visibility:visible;mso-wrap-style:square" from="368,883" to="369,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9008UAAADeAAAADwAAAGRycy9kb3ducmV2LnhtbESPTWvCQBCG7wX/wzIFL0U3ihVJXUUK&#10;QhEPNrZ4HbLTbGh2NmRXjf/eOQjeZpj345nluveNulAX68AGJuMMFHEZbM2VgZ/jdrQAFROyxSYw&#10;GbhRhPVq8LLE3IYrf9OlSJWSEI45GnAptbnWsXTkMY5DSyy3v9B5TLJ2lbYdXiXcN3qaZXPtsWZp&#10;cNjSp6Pyvzh7KcGimu4dHc6I+91ie3p/+z22xgxf+80HqER9eoof7i8r+JP5TH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9008UAAADeAAAADwAAAAAAAAAA&#10;AAAAAAChAgAAZHJzL2Rvd25yZXYueG1sUEsFBgAAAAAEAAQA+QAAAJMDAAAAAA==&#10;" strokecolor="red" strokeweight="0"/>
                  <v:line id="Line 5115" o:spid="_x0000_s6234" style="position:absolute;visibility:visible;mso-wrap-style:square" from="380,891" to="38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PRSMUAAADeAAAADwAAAGRycy9kb3ducmV2LnhtbESPQYvCMBCF78L+hzALXmRNFRWtRlkW&#10;BFk8aF3xOjRjU2wmpYna/fdGELzN8N68781i1dpK3KjxpWMFg34Cgjh3uuRCwd9h/TUF4QOyxsox&#10;KfgnD6vlR2eBqXZ33tMtC4WIIexTVGBCqFMpfW7Iou+7mjhqZ9dYDHFtCqkbvMdwW8lhkkykxZIj&#10;wWBNP4byS3a1EYJZMdwa2l0Rt7/T9WncOx5qpbqf7fccRKA2vM2v642O9QeT0Qy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PRSMUAAADeAAAADwAAAAAAAAAA&#10;AAAAAAChAgAAZHJzL2Rvd25yZXYueG1sUEsFBgAAAAAEAAQA+QAAAJMDAAAAAA==&#10;" strokecolor="red" strokeweight="0"/>
                  <v:line id="Line 5116" o:spid="_x0000_s6235" style="position:absolute;visibility:visible;mso-wrap-style:square" from="397,902" to="39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DuCMUAAADeAAAADwAAAGRycy9kb3ducmV2LnhtbESPQWvCQBCF7wX/wzKCl6IbBUVSVymC&#10;IOKhxhavQ3aaDc3Ohuyq8d87h4K3Gea9981bbXrfqBt1sQ5sYDrJQBGXwdZcGfg+78ZLUDEhW2wC&#10;k4EHRdisB28rzG2484luRaqUhHDM0YBLqc21jqUjj3ESWmK5/YbOY5K1q7Tt8C7hvtGzLFtojzUL&#10;wWFLW0flX3H1AsGimh0dfV0Rj4fl7jJ//zm3xoyG/ecHqER9eon/3Xsr708XcykgdWQGv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DuCMUAAADeAAAADwAAAAAAAAAA&#10;AAAAAAChAgAAZHJzL2Rvd25yZXYueG1sUEsFBgAAAAAEAAQA+QAAAJMDAAAAAA==&#10;" strokecolor="red" strokeweight="0"/>
                  <v:line id="Line 5117" o:spid="_x0000_s6236" style="position:absolute;visibility:visible;mso-wrap-style:square" from="400,904" to="40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Lk8YAAADeAAAADwAAAGRycy9kb3ducmV2LnhtbESPQWvCQBCF7wX/wzKFXkqzSUAJqasU&#10;QSjFQ42K1yE7ZoPZ2ZBdTfrvu4WCtxnem/e9Wa4n24k7Db51rCBLUhDEtdMtNwqOh+1bAcIHZI2d&#10;Y1LwQx7Wq9nTEkvtRt7TvQqNiCHsS1RgQuhLKX1tyKJPXE8ctYsbLIa4Do3UA44x3HYyT9OFtNhy&#10;JBjsaWOovlY3GyFYNfnO0PcNcfdVbM/z19OhV+rlefp4BxFoCg/z//WnjvWzxTyDv3fiD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sS5PGAAAA3gAAAA8AAAAAAAAA&#10;AAAAAAAAoQIAAGRycy9kb3ducmV2LnhtbFBLBQYAAAAABAAEAPkAAACUAwAAAAA=&#10;" strokecolor="red" strokeweight="0"/>
                  <v:line id="Line 5118" o:spid="_x0000_s6237" style="position:absolute;visibility:visible;mso-wrap-style:square" from="342,883" to="34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7V5MYAAADeAAAADwAAAGRycy9kb3ducmV2LnhtbESPQWvDMAyF74X9B6PBLqV1Gkgpad0y&#10;BoExcuiSjl1FrMVhsRxip83+fT0Y7Cbxnt73dDjNthdXGn3nWMFmnYAgbpzuuFVwqYvVDoQPyBp7&#10;x6Tghzycjg+LA+ba3fidrlVoRQxhn6MCE8KQS+kbQxb92g3EUftyo8UQ17GVesRbDLe9TJNkKy12&#10;HAkGB3ox1HxXk40QrNq0NHSeEMu3XfGZLT/qQamnx/l5DyLQHP7Nf9evOtbfbLMU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1eTGAAAA3gAAAA8AAAAAAAAA&#10;AAAAAAAAoQIAAGRycy9kb3ducmV2LnhtbFBLBQYAAAAABAAEAPkAAACUAwAAAAA=&#10;" strokecolor="red" strokeweight="0"/>
                  <v:line id="Line 5119" o:spid="_x0000_s6238" style="position:absolute;visibility:visible;mso-wrap-style:square" from="355,891" to="35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Jwf8UAAADeAAAADwAAAGRycy9kb3ducmV2LnhtbESPQYvCMBCF7wv+hzCCl0VTFUWqUUQQ&#10;RDzsVsXr0IxNsZmUJmr990ZY2NsM78373ixWra3EgxpfOlYwHCQgiHOnSy4UnI7b/gyED8gaK8ek&#10;4EUeVsvO1wJT7Z78S48sFCKGsE9RgQmhTqX0uSGLfuBq4qhdXWMxxLUppG7wGcNtJUdJMpUWS44E&#10;gzVtDOW37G4jBLNidDD0c0c87Gfby+T7fKyV6nXb9RxEoDb8m/+udzrWH04nY/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Jwf8UAAADeAAAADwAAAAAAAAAA&#10;AAAAAAChAgAAZHJzL2Rvd25yZXYueG1sUEsFBgAAAAAEAAQA+QAAAJMDAAAAAA==&#10;" strokecolor="red" strokeweight="0"/>
                  <v:line id="Line 5120" o:spid="_x0000_s6239" style="position:absolute;visibility:visible;mso-wrap-style:square" from="371,902" to="37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voC8UAAADeAAAADwAAAGRycy9kb3ducmV2LnhtbESPQYvCMBCF7wv+hzCCl0VTRUWqUUQQ&#10;RDzsVsXr0IxNsZmUJmr990ZY2NsM78373ixWra3EgxpfOlYwHCQgiHOnSy4UnI7b/gyED8gaK8ek&#10;4EUeVsvO1wJT7Z78S48sFCKGsE9RgQmhTqX0uSGLfuBq4qhdXWMxxLUppG7wGcNtJUdJMpUWS44E&#10;gzVtDOW37G4jBLNidDD0c0c87Gfby+T7fKyV6nXb9RxEoDb8m/+udzrWH04nY/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voC8UAAADeAAAADwAAAAAAAAAA&#10;AAAAAAChAgAAZHJzL2Rvd25yZXYueG1sUEsFBgAAAAAEAAQA+QAAAJMDAAAAAA==&#10;" strokecolor="red" strokeweight="0"/>
                  <v:line id="Line 5121" o:spid="_x0000_s6240" style="position:absolute;visibility:visible;mso-wrap-style:square" from="374,904" to="37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NkMYAAADeAAAADwAAAGRycy9kb3ducmV2LnhtbESPQWvCQBCF7wX/wzJCL6XZKERC6ioi&#10;CKV4aKPidciO2WB2NmTXJP333UKhtxnem/e9WW8n24qBet84VrBIUhDEldMN1wrOp8NrDsIHZI2t&#10;Y1LwTR62m9nTGgvtRv6ioQy1iCHsC1RgQugKKX1lyKJPXEcctZvrLYa49rXUPY4x3LZymaYrabHh&#10;SDDY0d5QdS8fNkKwrJdHQ58PxONHfrhmL5dTp9TzfNq9gQg0hX/z3/W7jvUXqyyD33fiD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XTZDGAAAA3gAAAA8AAAAAAAAA&#10;AAAAAAAAoQIAAGRycy9kb3ducmV2LnhtbFBLBQYAAAAABAAEAPkAAACUAwAAAAA=&#10;" strokecolor="red" strokeweight="0"/>
                  <v:line id="Line 5122" o:spid="_x0000_s6241" style="position:absolute;visibility:visible;mso-wrap-style:square" from="387,912" to="388,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XT58YAAADeAAAADwAAAGRycy9kb3ducmV2LnhtbESPQWvCQBCF74X+h2UEL0U3BgwSXUUK&#10;gVJysNHS65CdZkOzsyG70fjv3UKhtxnem/e92R0m24krDb51rGC1TEAQ10633Ci4nIvFBoQPyBo7&#10;x6TgTh4O++enHeba3fiDrlVoRAxhn6MCE0KfS+lrQxb90vXEUft2g8UQ16GResBbDLedTJMkkxZb&#10;jgSDPb0aqn+q0UYIVk1aGjqNiOX7pvhav3yee6Xms+m4BRFoCv/mv+s3HeuvsnUGv+/EGeT+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F0+fGAAAA3gAAAA8AAAAAAAAA&#10;AAAAAAAAoQIAAGRycy9kb3ducmV2LnhtbFBLBQYAAAAABAAEAPkAAACUAwAAAAA=&#10;" strokecolor="red" strokeweight="0"/>
                  <v:line id="Line 5123" o:spid="_x0000_s6242" style="position:absolute;visibility:visible;mso-wrap-style:square" from="345,902" to="34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2fMcAAADeAAAADwAAAGRycy9kb3ducmV2LnhtbESPQWvCQBCF7wX/wzJCL8VsDGhDdBUR&#10;hFI82FjxOmSn2dDsbMiuMf333YLQ2wzvzfverLejbcVAvW8cK5gnKQjiyumGawWf58MsB+EDssbW&#10;MSn4IQ/bzeRpjYV2d/6goQy1iCHsC1RgQugKKX1lyKJPXEcctS/XWwxx7Wupe7zHcNvKLE2X0mLD&#10;kWCwo72h6ru82QjBss6Ohk43xON7frguXi7nTqnn6bhbgQg0hn/z4/pNx/rz5eI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XZ8xwAAAN4AAAAPAAAAAAAA&#10;AAAAAAAAAKECAABkcnMvZG93bnJldi54bWxQSwUGAAAAAAQABAD5AAAAlQMAAAAA&#10;" strokecolor="red" strokeweight="0"/>
                  <v:line id="Line 5124" o:spid="_x0000_s6243" style="position:absolute;visibility:visible;mso-wrap-style:square" from="348,904" to="349,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biDsQAAADeAAAADwAAAGRycy9kb3ducmV2LnhtbESPTWvCQBCG7wX/wzKCl6IbBUVSVymC&#10;IOKhxhavQ3aaDc3Ohuyq8d87h4K3Geb9eGa16X2jbtTFOrCB6SQDRVwGW3Nl4Pu8Gy9BxYRssQlM&#10;Bh4UYbMevK0wt+HOJ7oVqVISwjFHAy6lNtc6lo48xkloieX2GzqPSdau0rbDu4T7Rs+ybKE91iwN&#10;DlvaOir/iquXEiyq2dHR1xXxeFjuLvP3n3NrzGjYf36AStSnl/jfvbeCP13MhVfekRn0+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1uIOxAAAAN4AAAAPAAAAAAAAAAAA&#10;AAAAAKECAABkcnMvZG93bnJldi54bWxQSwUGAAAAAAQABAD5AAAAkgMAAAAA&#10;" strokecolor="red" strokeweight="0"/>
                  <v:line id="Line 5125" o:spid="_x0000_s6244" style="position:absolute;visibility:visible;mso-wrap-style:square" from="361,912" to="36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pHlccAAADeAAAADwAAAGRycy9kb3ducmV2LnhtbESPQWvCQBCF7wX/wzKCl2I2BpSYuooI&#10;ghQPNrb0OmSn2dDsbMiuMf333YLQ2wzvzfvebHajbcVAvW8cK1gkKQjiyumGawXv1+M8B+EDssbW&#10;MSn4IQ+77eRpg4V2d36joQy1iCHsC1RgQugKKX1lyKJPXEcctS/XWwxx7Wupe7zHcNvKLE1X0mLD&#10;kWCwo4Oh6ru82QjBss7Ohi43xPNrfvxcPn9cO6Vm03H/AiLQGP7Nj+uTjvUXq+Ua/t6JM8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mkeVxwAAAN4AAAAPAAAAAAAA&#10;AAAAAAAAAKECAABkcnMvZG93bnJldi54bWxQSwUGAAAAAAQABAD5AAAAlQMAAAAA&#10;" strokecolor="red" strokeweight="0"/>
                  <v:line id="Line 5126" o:spid="_x0000_s6245" style="position:absolute;visibility:visible;mso-wrap-style:square" from="378,923" to="37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wktcUAAADeAAAADwAAAGRycy9kb3ducmV2LnhtbESPQWvCQBCF70L/wzKFXkQ3Cg0SXaUU&#10;BBEPNlp6HbJjNpidDdlV03/vHAq9zTDvvW/eajP4Vt2pj01gA7NpBoq4Crbh2sD5tJ0sQMWEbLEN&#10;TAZ+KcJm/TJaYWHDg7/oXqZaSQjHAg24lLpC61g58hinoSOW2yX0HpOsfa1tjw8J962eZ1muPTYs&#10;BIcdfTqqruXNCwTLen5wdLwhHvaL7c/7+PvUGfP2OnwsQSUa0r/4z72z8v4sz6WA1JEZ9P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wktcUAAADeAAAADwAAAAAAAAAA&#10;AAAAAAChAgAAZHJzL2Rvd25yZXYueG1sUEsFBgAAAAAEAAQA+QAAAJMDAAAAAA==&#10;" strokecolor="red" strokeweight="0"/>
                  <v:line id="Line 5127" o:spid="_x0000_s6246" style="position:absolute;visibility:visible;mso-wrap-style:square" from="381,925" to="382,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CBLsYAAADeAAAADwAAAGRycy9kb3ducmV2LnhtbESPQWvDMAyF74X9B6PBLmV1Emgoad1S&#10;BoUxcujSjV1FrMahsRxiN8n+/TwY7Cbxnt73tDvMthMjDb51rCBdJSCIa6dbbhR8XE7PGxA+IGvs&#10;HJOCb/Jw2D8sdlhoN/E7jVVoRAxhX6ACE0JfSOlrQxb9yvXEUbu6wWKI69BIPeAUw20nsyTJpcWW&#10;I8FgTy+G6lt1txGCVZOVhs53xPJtc/paLz8vvVJPj/NxCyLQHP7Nf9evOtZP8zyF33fiDH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AgS7GAAAA3gAAAA8AAAAAAAAA&#10;AAAAAAAAoQIAAGRycy9kb3ducmV2LnhtbFBLBQYAAAAABAAEAPkAAACUAwAAAAA=&#10;" strokecolor="red" strokeweight="0"/>
                  <v:line id="Line 5128" o:spid="_x0000_s6247" style="position:absolute;visibility:visible;mso-wrap-style:square" from="393,933" to="39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IfWcUAAADeAAAADwAAAGRycy9kb3ducmV2LnhtbESPQYvCMBCF78L+hzALXmRNLVikGkUW&#10;hEU8aFX2OjRjU2wmpYna/fcbQfA2w3vzvjeLVW8bcafO144VTMYJCOLS6ZorBafj5msGwgdkjY1j&#10;UvBHHlbLj8ECc+0efKB7ESoRQ9jnqMCE0OZS+tKQRT92LXHULq6zGOLaVVJ3+IjhtpFpkmTSYs2R&#10;YLClb0PltbjZCMGiSneG9jfE3Xa2+Z2OzsdWqeFnv56DCNSHt/l1/aNj/UmWpf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IfWcUAAADeAAAADwAAAAAAAAAA&#10;AAAAAAChAgAAZHJzL2Rvd25yZXYueG1sUEsFBgAAAAAEAAQA+QAAAJMDAAAAAA==&#10;" strokecolor="red" strokeweight="0"/>
                  <v:line id="Line 5129" o:spid="_x0000_s6248" style="position:absolute;visibility:visible;mso-wrap-style:square" from="352,923" to="35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66wscAAADeAAAADwAAAGRycy9kb3ducmV2LnhtbESPQWvDMAyF74P+B6NCL6N1mrEQsrql&#10;FApl9LAlLbuKWIvDYjnEbpP9+3kw2E3iPb3vabObbCfuNPjWsYL1KgFBXDvdcqPgUh2XOQgfkDV2&#10;jknBN3nYbWcPGyy0G/md7mVoRAxhX6ACE0JfSOlrQxb9yvXEUft0g8UQ16GResAxhttOpkmSSYst&#10;R4LBng6G6q/yZiMEyyY9G3q7IZ5f8+PH8+O16pVazKf9C4hAU/g3/12fdKy/zrI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HrrCxwAAAN4AAAAPAAAAAAAA&#10;AAAAAAAAAKECAABkcnMvZG93bnJldi54bWxQSwUGAAAAAAQABAD5AAAAlQMAAAAA&#10;" strokecolor="red" strokeweight="0"/>
                  <v:line id="Line 5130" o:spid="_x0000_s6249" style="position:absolute;visibility:visible;mso-wrap-style:square" from="355,925" to="356,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itscAAADeAAAADwAAAGRycy9kb3ducmV2LnhtbESPQWvDMAyF74P+B6NCL6N1GrYQsrql&#10;FApl9LAlLbuKWIvDYjnEbpP9+3kw2E3iPb3vabObbCfuNPjWsYL1KgFBXDvdcqPgUh2XOQgfkDV2&#10;jknBN3nYbWcPGyy0G/md7mVoRAxhX6ACE0JfSOlrQxb9yvXEUft0g8UQ16GResAxhttOpkmSSYst&#10;R4LBng6G6q/yZiMEyyY9G3q7IZ5f8+PH8+O16pVazKf9C4hAU/g3/12fdKy/zrI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9yK2xwAAAN4AAAAPAAAAAAAA&#10;AAAAAAAAAKECAABkcnMvZG93bnJldi54bWxQSwUGAAAAAAQABAD5AAAAlQMAAAAA&#10;" strokecolor="red" strokeweight="0"/>
                  <v:line id="Line 5131" o:spid="_x0000_s6250" style="position:absolute;visibility:visible;mso-wrap-style:square" from="368,933" to="369,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uHLcYAAADeAAAADwAAAGRycy9kb3ducmV2LnhtbESPQWvCQBCF74X+h2UEL0U3BgwSXUUK&#10;gVJysNHS65CdZkOzsyG70fjv3UKhtxnem/e92R0m24krDb51rGC1TEAQ10633Ci4nIvFBoQPyBo7&#10;x6TgTh4O++enHeba3fiDrlVoRAxhn6MCE0KfS+lrQxb90vXEUft2g8UQ16GResBbDLedTJMkkxZb&#10;jgSDPb0aqn+q0UYIVk1aGjqNiOX7pvhav3yee6Xms+m4BRFoCv/mv+s3HeuvsmwNv+/EGeT+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7hy3GAAAA3gAAAA8AAAAAAAAA&#10;AAAAAAAAoQIAAGRycy9kb3ducmV2LnhtbFBLBQYAAAAABAAEAPkAAACUAwAAAAA=&#10;" strokecolor="red" strokeweight="0"/>
                  <v:line id="Line 5132" o:spid="_x0000_s6251" style="position:absolute;visibility:visible;mso-wrap-style:square" from="384,944" to="38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kZWsYAAADeAAAADwAAAGRycy9kb3ducmV2LnhtbESPQWvCQBCF7wX/wzJCL8VsFBpCdBUR&#10;BCke2tjidciO2WB2NmTXJP333UKhtxnem/e92ewm24qBet84VrBMUhDEldMN1wo+L8dFDsIHZI2t&#10;Y1LwTR5229nTBgvtRv6goQy1iCHsC1RgQugKKX1lyKJPXEcctZvrLYa49rXUPY4x3LZylaaZtNhw&#10;JBjs6GCoupcPGyFY1quzofcH4vktP15fX74unVLP82m/BhFoCv/mv+uTjvWXWZbB7ztxBr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pGVrGAAAA3gAAAA8AAAAAAAAA&#10;AAAAAAAAoQIAAGRycy9kb3ducmV2LnhtbFBLBQYAAAAABAAEAPkAAACUAwAAAAA=&#10;" strokecolor="red" strokeweight="0"/>
                  <v:line id="Line 5133" o:spid="_x0000_s6252" style="position:absolute;visibility:visible;mso-wrap-style:square" from="388,946" to="389,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W8wccAAADeAAAADwAAAGRycy9kb3ducmV2LnhtbESPQWvDMAyF74P+B6PCLmN1Ulhasrql&#10;DAJj9LClLbuKWItDYznETpr++3ow2E3iPb3vabObbCtG6n3jWEG6SEAQV043XCs4HYvnNQgfkDW2&#10;jknBjTzstrOHDebaXfmLxjLUIoawz1GBCaHLpfSVIYt+4TriqP243mKIa19L3eM1httWLpMkkxYb&#10;jgSDHb0Zqi7lYCMEy3p5MPQ5IB4+1sX3y9P52Cn1OJ/2ryACTeHf/Hf9rmP9NMtW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JbzBxwAAAN4AAAAPAAAAAAAA&#10;AAAAAAAAAKECAABkcnMvZG93bnJldi54bWxQSwUGAAAAAAQABAD5AAAAlQMAAAAA&#10;" strokecolor="red" strokeweight="0"/>
                  <v:line id="Line 5134" o:spid="_x0000_s6253" style="position:absolute;visibility:visible;mso-wrap-style:square" from="400,954" to="40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oos8UAAADeAAAADwAAAGRycy9kb3ducmV2LnhtbESPTWvCQBCG70L/wzKFXkQ3Cg0SXaUU&#10;BBEPNlp6HbJjNpidDdlV03/vHAq9zTDvxzOrzeBbdac+NoENzKYZKOIq2IZrA+fTdrIAFROyxTYw&#10;GfilCJv1y2iFhQ0P/qJ7mWolIRwLNOBS6gqtY+XIY5yGjlhul9B7TLL2tbY9PiTct3qeZbn22LA0&#10;OOzo01F1LW9eSrCs5wdHxxviYb/Y/ryPv0+dMW+vw8cSVKIh/Yv/3Dsr+LM8F155R2bQ6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oos8UAAADeAAAADwAAAAAAAAAA&#10;AAAAAAChAgAAZHJzL2Rvd25yZXYueG1sUEsFBgAAAAAEAAQA+QAAAJMDAAAAAA==&#10;" strokecolor="red" strokeweight="0"/>
                  <v:line id="Line 5135" o:spid="_x0000_s6254" style="position:absolute;visibility:visible;mso-wrap-style:square" from="342,933" to="34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NKMcAAADeAAAADwAAAGRycy9kb3ducmV2LnhtbESPQWvDMAyF74P+B6PCLmN1Ulhos7ql&#10;DAJj9LClLbuKWItDYznETpr++3ow2E3iPb3vabObbCtG6n3jWEG6SEAQV043XCs4HYvnFQgfkDW2&#10;jknBjTzstrOHDebaXfmLxjLUIoawz1GBCaHLpfSVIYt+4TriqP243mKIa19L3eM1httWLpMkkxYb&#10;jgSDHb0Zqi7lYCMEy3p5MPQ5IB4+VsX3y9P52Cn1OJ/2ryACTeHf/Hf9rmP9NMvW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9o0oxwAAAN4AAAAPAAAAAAAA&#10;AAAAAAAAAKECAABkcnMvZG93bnJldi54bWxQSwUGAAAAAAQABAD5AAAAlQMAAAAA&#10;" strokecolor="red" strokeweight="0"/>
                  <v:line id="Line 5136" o:spid="_x0000_s6255" style="position:absolute;visibility:visible;mso-wrap-style:square" from="358,944" to="35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WyaMYAAADeAAAADwAAAGRycy9kb3ducmV2LnhtbESPT2vCQBDF74LfYRmhF6kbBf+QuooI&#10;QikearT0OmSn2dDsbMiumn5751DwNsO8937z1tveN+pGXawDG5hOMlDEZbA1VwYu58PrClRMyBab&#10;wGTgjyJsN8PBGnMb7nyiW5EqJSEcczTgUmpzrWPpyGOchJZYbj+h85hk7SptO7xLuG/0LMsW2mPN&#10;QnDY0t5R+VtcvUCwqGZHR59XxOPH6vA9H3+dW2NeRv3uDVSiPj3F/+53K+9PF0spIHVkBr1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VsmjGAAAA3gAAAA8AAAAAAAAA&#10;AAAAAAAAoQIAAGRycy9kb3ducmV2LnhtbFBLBQYAAAAABAAEAPkAAACUAwAAAAA=&#10;" strokecolor="red" strokeweight="0"/>
                  <v:line id="Line 5137" o:spid="_x0000_s6256" style="position:absolute;visibility:visible;mso-wrap-style:square" from="362,946" to="36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kX88YAAADeAAAADwAAAGRycy9kb3ducmV2LnhtbESPT4vCMBDF74LfIYzgRda0gn/oGkUE&#10;QcTDblX2OjSzTbGZlCZq/fZGWNjbDO/N+71Zrjtbizu1vnKsIB0nIIgLpysuFZxPu48FCB+QNdaO&#10;ScGTPKxX/d4SM+0e/E33PJQihrDPUIEJocmk9IUhi37sGuKo/brWYohrW0rd4iOG21pOkmQmLVYc&#10;CQYb2hoqrvnNRgjm5eRo6OuGeDwsdj/T0eXUKDUcdJtPEIG68G/+u97rWD+dzVN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ZF/PGAAAA3gAAAA8AAAAAAAAA&#10;AAAAAAAAoQIAAGRycy9kb3ducmV2LnhtbFBLBQYAAAAABAAEAPkAAACUAwAAAAA=&#10;" strokecolor="red" strokeweight="0"/>
                  <v:line id="Line 5138" o:spid="_x0000_s6257" style="position:absolute;visibility:visible;mso-wrap-style:square" from="375,954" to="37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JhMYAAADeAAAADwAAAGRycy9kb3ducmV2LnhtbESPT4vCMBDF78J+hzALexFNLfiHapRF&#10;EGTxoHUXr0MzNmWbSWmi1m9vBMHbDO/N+71ZrDpbiyu1vnKsYDRMQBAXTldcKvg9bgYzED4ga6wd&#10;k4I7eVgtP3oLzLS78YGueShFDGGfoQITQpNJ6QtDFv3QNcRRO7vWYohrW0rd4i2G21qmSTKRFiuO&#10;BIMNrQ0V//nFRgjmZboztL8g7n5mm9O4/3dslPr67L7nIAJ14W1+XW91rD+aTF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LiYTGAAAA3gAAAA8AAAAAAAAA&#10;AAAAAAAAoQIAAGRycy9kb3ducmV2LnhtbFBLBQYAAAAABAAEAPkAAACUAwAAAAA=&#10;" strokecolor="red" strokeweight="0"/>
                  <v:line id="Line 5139" o:spid="_x0000_s6258" style="position:absolute;visibility:visible;mso-wrap-style:square" from="391,965" to="39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sH8cAAADeAAAADwAAAGRycy9kb3ducmV2LnhtbESPT2vCQBDF7wW/wzJCL0U3WqqSuooI&#10;gVI8tFHpdciO2WB2NmQ3f/rtu4VCbzO8N+/3ZrsfbS16an3lWMFinoAgLpyuuFRwOWezDQgfkDXW&#10;jknBN3nY7yYPW0y1G/iT+jyUIoawT1GBCaFJpfSFIYt+7hriqN1cazHEtS2lbnGI4baWyyRZSYsV&#10;R4LBho6Ginve2QjBvFyeDH10iKf3Tfb18nQ9N0o9TsfDK4hAY/g3/12/6Vh/sVo/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ywfxwAAAN4AAAAPAAAAAAAA&#10;AAAAAAAAAKECAABkcnMvZG93bnJldi54bWxQSwUGAAAAAAQABAD5AAAAlQMAAAAA&#10;" strokecolor="red" strokeweight="0"/>
                  <v:line id="Line 5140" o:spid="_x0000_s6259" style="position:absolute;visibility:visible;mso-wrap-style:square" from="394,967" to="3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0a8cAAADeAAAADwAAAGRycy9kb3ducmV2LnhtbESPT2vCQBDF7wW/wzJCL0U3SquSuooI&#10;gVI8tFHpdciO2WB2NmQ3f/rtu4VCbzO8N+/3ZrsfbS16an3lWMFinoAgLpyuuFRwOWezDQgfkDXW&#10;jknBN3nY7yYPW0y1G/iT+jyUIoawT1GBCaFJpfSFIYt+7hriqN1cazHEtS2lbnGI4baWyyRZSYsV&#10;R4LBho6Ginve2QjBvFyeDH10iKf3Tfb18nQ9N0o9TsfDK4hAY/g3/12/6Vh/sVo/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rRrxwAAAN4AAAAPAAAAAAAA&#10;AAAAAAAAAKECAABkcnMvZG93bnJldi54bWxQSwUGAAAAAAQABAD5AAAAlQMAAAAA&#10;" strokecolor="red" strokeweight="0"/>
                  <v:line id="Line 5141" o:spid="_x0000_s6260" style="position:absolute;visibility:visible;mso-wrap-style:square" from="349,954" to="35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R8McAAADeAAAADwAAAGRycy9kb3ducmV2LnhtbESPQWvCQBCF7wX/wzJCL8VsDGhDdBUR&#10;hFI82FjxOmSn2dDsbMiuMf333YLQ2wzvzfverLejbcVAvW8cK5gnKQjiyumGawWf58MsB+EDssbW&#10;MSn4IQ/bzeRpjYV2d/6goQy1iCHsC1RgQugKKX1lyKJPXEcctS/XWwxx7Wupe7zHcNvKLE2X0mLD&#10;kWCwo72h6ru82QjBss6Ohk43xON7frguXi7nTqnn6bhbgQg0hn/z4/pNx/rz5es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YhHwxwAAAN4AAAAPAAAAAAAA&#10;AAAAAAAAAKECAABkcnMvZG93bnJldi54bWxQSwUGAAAAAAQABAD5AAAAlQMAAAAA&#10;" strokecolor="red" strokeweight="0"/>
                  <v:line id="Line 5142" o:spid="_x0000_s6261" style="position:absolute;visibility:visible;mso-wrap-style:square" from="365,965" to="366,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Ph8cAAADeAAAADwAAAGRycy9kb3ducmV2LnhtbESPQWvDMAyF74P+B6PCLmN1Ulhasrql&#10;DAJj9LClLbuKWItDYznETpr++3ow2E3iPb3vabObbCtG6n3jWEG6SEAQV043XCs4HYvnNQgfkDW2&#10;jknBjTzstrOHDebaXfmLxjLUIoawz1GBCaHLpfSVIYt+4TriqP243mKIa19L3eM1httWLpMkkxYb&#10;jgSDHb0Zqi7lYCMEy3p5MPQ5IB4+1sX3y9P52Cn1OJ/2ryACTeHf/Hf9rmP9NFtl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sI+HxwAAAN4AAAAPAAAAAAAA&#10;AAAAAAAAAKECAABkcnMvZG93bnJldi54bWxQSwUGAAAAAAQABAD5AAAAlQMAAAAA&#10;" strokecolor="red" strokeweight="0"/>
                  <v:line id="Line 5143" o:spid="_x0000_s6262" style="position:absolute;visibility:visible;mso-wrap-style:square" from="369,967" to="370,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qHMUAAADeAAAADwAAAGRycy9kb3ducmV2LnhtbESPT4vCMBDF7wt+hzCCl0VTBf9QjSKC&#10;IOJhtypeh2Zsis2kNFHrtzfCwt5meG/e781i1dpKPKjxpWMFw0ECgjh3uuRCwem47c9A+ICssXJM&#10;Cl7kYbXsfC0w1e7Jv/TIQiFiCPsUFZgQ6lRKnxuy6AeuJo7a1TUWQ1ybQuoGnzHcVnKUJBNpseRI&#10;MFjTxlB+y+42QjArRgdDP3fEw362vYy/z8daqV63Xc9BBGrDv/nveqdj/eFkOoXPO3EGuX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wqHMUAAADeAAAADwAAAAAAAAAA&#10;AAAAAAChAgAAZHJzL2Rvd25yZXYueG1sUEsFBgAAAAAEAAQA+QAAAJMDAAAAAA==&#10;" strokecolor="red" strokeweight="0"/>
                  <v:line id="Line 5144" o:spid="_x0000_s6263" style="position:absolute;visibility:visible;mso-wrap-style:square" from="381,975" to="38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bsUAAADeAAAADwAAAGRycy9kb3ducmV2LnhtbESPTWvCQBCG74L/YRmhF6kbBT9IXUUE&#10;oRQPNVp6HbLTbGh2NmRXTf+9cyh4m2Hej2fW29436kZdrAMbmE4yUMRlsDVXBi7nw+sKVEzIFpvA&#10;ZOCPImw3w8EacxvufKJbkSolIRxzNOBSanOtY+nIY5yEllhuP6HzmGTtKm07vEu4b/QsyxbaY83S&#10;4LClvaPyt7h6KcGimh0dfV4Rjx+rw/d8/HVujXkZ9bs3UIn69BT/u9+t4E8XS+GVd2QG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O+bsUAAADeAAAADwAAAAAAAAAA&#10;AAAAAAChAgAAZHJzL2Rvd25yZXYueG1sUEsFBgAAAAAEAAQA+QAAAJMDAAAAAA==&#10;" strokecolor="red" strokeweight="0"/>
                  <v:line id="Line 5145" o:spid="_x0000_s6264" style="position:absolute;visibility:visible;mso-wrap-style:square" from="398,985" to="399,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b9ccAAADeAAAADwAAAGRycy9kb3ducmV2LnhtbESPQWvCQBCF7wX/wzJCL8VsFGptmk0Q&#10;QSjioY2K1yE7zYZmZ0N21fjvu4VCbzO8N+97k5ej7cSVBt86VjBPUhDEtdMtNwqOh+1sBcIHZI2d&#10;Y1JwJw9lMXnIMdPuxp90rUIjYgj7DBWYEPpMSl8bsugT1xNH7csNFkNch0bqAW8x3HZykaZLabHl&#10;SDDY08ZQ/V1dbIRg1Sz2hj4uiPvdant+fjodeqUep+P6DUSgMfyb/67fdaw/X768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Lxv1xwAAAN4AAAAPAAAAAAAA&#10;AAAAAAAAAKECAABkcnMvZG93bnJldi54bWxQSwUGAAAAAAQABAD5AAAAlQMAAAAA&#10;" strokecolor="red" strokeweight="0"/>
                  <v:line id="Line 5146" o:spid="_x0000_s6265" style="position:absolute;visibility:visible;mso-wrap-style:square" from="401,988" to="402,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DCT8UAAADeAAAADwAAAGRycy9kb3ducmV2LnhtbESPQWvCQBCF74X+h2UKvRTdKCghukop&#10;CKV40GjpdciO2WB2NmRXTf+9cxC8zTDvvW/ecj34Vl2pj01gA5NxBoq4Crbh2sDxsBnloGJCttgG&#10;JgP/FGG9en1ZYmHDjfd0LVOtJIRjgQZcSl2hdawceYzj0BHL7RR6j0nWvta2x5uE+1ZPs2yuPTYs&#10;BIcdfTmqzuXFCwTLerp1tLsgbn/yzd/s4/fQGfP+NnwuQCUa0lP8cH9beX8yz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DCT8UAAADeAAAADwAAAAAAAAAA&#10;AAAAAAChAgAAZHJzL2Rvd25yZXYueG1sUEsFBgAAAAAEAAQA+QAAAJMDAAAAAA==&#10;" strokecolor="red" strokeweight="0"/>
                  <v:line id="Line 5147" o:spid="_x0000_s6266" style="position:absolute;visibility:visible;mso-wrap-style:square" from="343,967" to="3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xn1MUAAADeAAAADwAAAGRycy9kb3ducmV2LnhtbESPQYvCMBCF74L/IYywF9G0glKqUWRB&#10;WBYPWhWvQzM2xWZSmqjdf79ZWPA2w3vzvjerTW8b8aTO144VpNMEBHHpdM2VgvNpN8lA+ICssXFM&#10;Cn7Iw2Y9HKww1+7FR3oWoRIxhH2OCkwIbS6lLw1Z9FPXEkft5jqLIa5dJXWHrxhuGzlLkoW0WHMk&#10;GGzp01B5Lx42QrCoZntDhwfi/jvbXefjy6lV6mPUb5cgAvXhbf6//tKxfrrIUv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xn1MUAAADeAAAADwAAAAAAAAAA&#10;AAAAAAChAgAAZHJzL2Rvd25yZXYueG1sUEsFBgAAAAAEAAQA+QAAAJMDAAAAAA==&#10;" strokecolor="red" strokeweight="0"/>
                  <v:line id="Line 5148" o:spid="_x0000_s6267" style="position:absolute;visibility:visible;mso-wrap-style:square" from="355,975" to="35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75o8UAAADeAAAADwAAAGRycy9kb3ducmV2LnhtbESPQYvCMBCF74L/IYywF9HUglKqUWRB&#10;WBYPWhWvQzM2xWZSmqjdf79ZWPA2w3vzvjerTW8b8aTO144VzKYJCOLS6ZorBefTbpKB8AFZY+OY&#10;FPyQh816OFhhrt2Lj/QsQiViCPscFZgQ2lxKXxqy6KeuJY7azXUWQ1y7SuoOXzHcNjJNkoW0WHMk&#10;GGzp01B5Lx42QrCo0r2hwwNx/53trvPx5dQq9THqt0sQgfrwNv9ff+lYf7bIUv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75o8UAAADeAAAADwAAAAAAAAAA&#10;AAAAAAChAgAAZHJzL2Rvd25yZXYueG1sUEsFBgAAAAAEAAQA+QAAAJMDAAAAAA==&#10;" strokecolor="red" strokeweight="0"/>
                  <v:line id="Line 5149" o:spid="_x0000_s6268" style="position:absolute;visibility:visible;mso-wrap-style:square" from="372,985" to="37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JcOMcAAADeAAAADwAAAGRycy9kb3ducmV2LnhtbESPQWvDMAyF74P+B6NCL6N1mrEQsrql&#10;FApl9LAlLbuKWIvDYjnEbpP9+3kw2E3iPb3vabObbCfuNPjWsYL1KgFBXDvdcqPgUh2XOQgfkDV2&#10;jknBN3nYbWcPGyy0G/md7mVoRAxhX6ACE0JfSOlrQxb9yvXEUft0g8UQ16GResAxhttOpkmSSYst&#10;R4LBng6G6q/yZiMEyyY9G3q7IZ5f8+PH8+O16pVazKf9C4hAU/g3/12fdKy/zvI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lw4xwAAAN4AAAAPAAAAAAAA&#10;AAAAAAAAAKECAABkcnMvZG93bnJldi54bWxQSwUGAAAAAAQABAD5AAAAlQMAAAAA&#10;" strokecolor="red" strokeweight="0"/>
                  <v:line id="Line 5150" o:spid="_x0000_s6269" style="position:absolute;visibility:visible;mso-wrap-style:square" from="375,988" to="376,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ETMcAAADeAAAADwAAAGRycy9kb3ducmV2LnhtbESPQWvDMAyF74P+B6NCL6N1GrYQsrql&#10;FApl9LAlLbuKWIvDYjnEbpP9+3kw2E3iPb3vabObbCfuNPjWsYL1KgFBXDvdcqPgUh2XOQgfkDV2&#10;jknBN3nYbWcPGyy0G/md7mVoRAxhX6ACE0JfSOlrQxb9yvXEUft0g8UQ16GResAxhttOpkmSSYst&#10;R4LBng6G6q/yZiMEyyY9G3q7IZ5f8+PH8+O16pVazKf9C4hAU/g3/12fdKy/zvI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8RMxwAAAN4AAAAPAAAAAAAA&#10;AAAAAAAAAKECAABkcnMvZG93bnJldi54bWxQSwUGAAAAAAQABAD5AAAAlQMAAAAA&#10;" strokecolor="red" strokeweight="0"/>
                  <v:line id="Line 5151" o:spid="_x0000_s6270" style="position:absolute;visibility:visible;mso-wrap-style:square" from="388,996" to="389,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h18UAAADeAAAADwAAAGRycy9kb3ducmV2LnhtbESPQYvCMBCF78L+hzCCF9FUQSnVKLIg&#10;iHhwW5e9Ds1sU7aZlCZq/fdGEPY2w3vzvjfrbW8bcaPO144VzKYJCOLS6ZorBZdiP0lB+ICssXFM&#10;Ch7kYbv5GKwx0+7OX3TLQyViCPsMFZgQ2kxKXxqy6KeuJY7ar+sshrh2ldQd3mO4beQ8SZbSYs2R&#10;YLClT0PlX361EYJ5NT8ZOl8RT8d0/7MYfxetUqNhv1uBCNSHf/P7+qBj/dkyXcDrnTiD3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dh18UAAADeAAAADwAAAAAAAAAA&#10;AAAAAAChAgAAZHJzL2Rvd25yZXYueG1sUEsFBgAAAAAEAAQA+QAAAJMDAAAAAA==&#10;" strokecolor="red" strokeweight="0"/>
                  <v:line id="Line 5152" o:spid="_x0000_s6271" style="position:absolute;visibility:visible;mso-wrap-style:square" from="346,985" to="347,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X/oMYAAADeAAAADwAAAGRycy9kb3ducmV2LnhtbESPQWvDMAyF74P9B6NBL2N1GlgIWd0y&#10;BoVRcljTll1FrMVhsRxiN8n+/Vwo9Cbxnt73tN7OthMjDb51rGC1TEAQ10633Cg4HXcvOQgfkDV2&#10;jknBH3nYbh4f1lhoN/GBxio0IoawL1CBCaEvpPS1IYt+6XriqP24wWKI69BIPeAUw20n0yTJpMWW&#10;I8FgTx+G6t/qYiMEqyYtDX1dEMt9vvt+fT4fe6UWT/P7G4hAc7ibb9efOtZfZXkG13fiDHLz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l/6DGAAAA3gAAAA8AAAAAAAAA&#10;AAAAAAAAoQIAAGRycy9kb3ducmV2LnhtbFBLBQYAAAAABAAEAPkAAACUAwAAAAA=&#10;" strokecolor="red" strokeweight="0"/>
                  <v:line id="Line 5153" o:spid="_x0000_s6272" style="position:absolute;visibility:visible;mso-wrap-style:square" from="350,988" to="35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aO8cAAADeAAAADwAAAGRycy9kb3ducmV2LnhtbESPQWvDMAyF74P9B6PBLqN1Glgb0rpl&#10;DApj5NCmG72KWI3DYjnEbpL9+3lQ6E3iPb3vabObbCsG6n3jWMFinoAgrpxuuFbwddrPMhA+IGts&#10;HZOCX/Kw2z4+bDDXbuQjDWWoRQxhn6MCE0KXS+krQxb93HXEUbu43mKIa19L3eMYw20r0yRZSosN&#10;R4LBjt4NVT/l1UYIlnVaGDpcEYvPbH9+ffk+dUo9P01vaxCBpnA3364/dKy/WGYr+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KVo7xwAAAN4AAAAPAAAAAAAA&#10;AAAAAAAAAKECAABkcnMvZG93bnJldi54bWxQSwUGAAAAAAQABAD5AAAAlQMAAAAA&#10;" strokecolor="red" strokeweight="0"/>
                  <v:line id="Line 5154" o:spid="_x0000_s6273" style="position:absolute;visibility:visible;mso-wrap-style:square" from="362,996" to="36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OScUAAADeAAAADwAAAGRycy9kb3ducmV2LnhtbESPTWvCQBCG74X+h2UKvRTdKCghukop&#10;CKV40GjpdciO2WB2NmRXTf+9cxC8zTDvxzPL9eBbdaU+NoENTMYZKOIq2IZrA8fDZpSDignZYhuY&#10;DPxThPXq9WWJhQ033tO1TLWSEI4FGnApdYXWsXLkMY5DRyy3U+g9Jln7WtsebxLuWz3Nsrn22LA0&#10;OOzoy1F1Li9eSrCsp1tHuwvi9iff/M0+fg+dMe9vw+cCVKIhPcUP97cV/Mk8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bOScUAAADeAAAADwAAAAAAAAAA&#10;AAAAAAChAgAAZHJzL2Rvd25yZXYueG1sUEsFBgAAAAAEAAQA+QAAAJMDAAAAAA==&#10;" strokecolor="red" strokeweight="0"/>
                  <v:line id="Line 5155" o:spid="_x0000_s6274" style="position:absolute;visibility:visible;mso-wrap-style:square" from="378,1006" to="379,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r0sUAAADeAAAADwAAAGRycy9kb3ducmV2LnhtbESPQYvCMBCF74L/IYzgRdZUQaldo4gg&#10;iHjYrcpeh2a2KTaT0kSt/94IC3ub4b1535vlurO1uFPrK8cKJuMEBHHhdMWlgvNp95GC8AFZY+2Y&#10;FDzJw3rV7y0x0+7B33TPQyliCPsMFZgQmkxKXxiy6MeuIY7ar2sthri2pdQtPmK4reU0SebSYsWR&#10;YLChraHimt9shGBeTo+Gvm6Ix0O6+5mNLqdGqeGg23yCCNSFf/Pf9V7H+pN5uoD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pr0sUAAADeAAAADwAAAAAAAAAA&#10;AAAAAAChAgAAZHJzL2Rvd25yZXYueG1sUEsFBgAAAAAEAAQA+QAAAJMDAAAAAA==&#10;" strokecolor="red" strokeweight="0"/>
                  <v:line id="Line 5156" o:spid="_x0000_s6275" style="position:absolute;visibility:visible;mso-wrap-style:square" from="382,1009" to="383,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UksYAAADeAAAADwAAAGRycy9kb3ducmV2LnhtbESPQWvCQBCF74L/YRmhF6kbBcWmriKC&#10;UIqHGpVeh+w0G5qdDdlV03/vHAreZpj33jdvtel9o27UxTqwgekkA0VcBltzZeB82r8uQcWEbLEJ&#10;TAb+KMJmPRysMLfhzke6FalSEsIxRwMupTbXOpaOPMZJaInl9hM6j0nWrtK2w7uE+0bPsmyhPdYs&#10;BIct7RyVv8XVCwSLanZw9HVFPHwu99/z8eXUGvMy6rfvoBL16Sn+d39YeX+6eJMCUkdm0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ZVJLGAAAA3gAAAA8AAAAAAAAA&#10;AAAAAAAAoQIAAGRycy9kb3ducmV2LnhtbFBLBQYAAAAABAAEAPkAAACUAwAAAAA=&#10;" strokecolor="red" strokeweight="0"/>
                  <v:line id="Line 5157" o:spid="_x0000_s6276" style="position:absolute;visibility:visible;mso-wrap-style:square" from="395,1017" to="396,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xCcUAAADeAAAADwAAAGRycy9kb3ducmV2LnhtbESPQYvCMBCF74L/IYzgRda0gqJdo4gg&#10;iHjYrcpeh2a2KTaT0kSt/94IC3ub4b1535vlurO1uFPrK8cK0nECgrhwuuJSwfm0+5iD8AFZY+2Y&#10;FDzJw3rV7y0x0+7B33TPQyliCPsMFZgQmkxKXxiy6MeuIY7ar2sthri2pdQtPmK4reUkSWbSYsWR&#10;YLChraHimt9shGBeTo6Gvm6Ix8N89zMdXU6NUsNBt/kEEagL/+a/672O9dPZIo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XxCcUAAADeAAAADwAAAAAAAAAA&#10;AAAAAAChAgAAZHJzL2Rvd25yZXYueG1sUEsFBgAAAAAEAAQA+QAAAJMDAAAAAA==&#10;" strokecolor="red" strokeweight="0"/>
                  <v:line id="Line 5158" o:spid="_x0000_s6277" style="position:absolute;visibility:visible;mso-wrap-style:square" from="353,1006" to="354,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dvfsUAAADeAAAADwAAAGRycy9kb3ducmV2LnhtbESPQYvCMBCF78L+hzALexFNLShuNcoi&#10;CLJ40OridWjGpmwzKU3U+u+NIHib4b1535v5srO1uFLrK8cKRsMEBHHhdMWlguNhPZiC8AFZY+2Y&#10;FNzJw3Lx0Ztjpt2N93TNQyliCPsMFZgQmkxKXxiy6IeuIY7a2bUWQ1zbUuoWbzHc1jJNkom0WHEk&#10;GGxoZaj4zy82QjAv062h3QVx+ztdn8b9v0Oj1Ndn9zMDEagLb/PreqNj/dHkO4X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dvfsUAAADeAAAADwAAAAAAAAAA&#10;AAAAAAChAgAAZHJzL2Rvd25yZXYueG1sUEsFBgAAAAAEAAQA+QAAAJMDAAAAAA==&#10;" strokecolor="red" strokeweight="0"/>
                  <v:line id="Line 5159" o:spid="_x0000_s6278" style="position:absolute;visibility:visible;mso-wrap-style:square" from="356,1009" to="357,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vK5cUAAADeAAAADwAAAGRycy9kb3ducmV2LnhtbESPQYvCMBCF78L+hzALXmRNVRStRlkW&#10;BFk8aF3xOjRjU2wmpYna/fdGELzN8N68781i1dpK3KjxpWMFg34Cgjh3uuRCwd9h/TUF4QOyxsox&#10;KfgnD6vlR2eBqXZ33tMtC4WIIexTVGBCqFMpfW7Iou+7mjhqZ9dYDHFtCqkbvMdwW8lhkkykxZIj&#10;wWBNP4byS3a1EYJZMdwa2l0Rt7/T9WncOx5qpbqf7fccRKA2vM2v642O9QeT2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vK5cUAAADeAAAADwAAAAAAAAAA&#10;AAAAAAChAgAAZHJzL2Rvd25yZXYueG1sUEsFBgAAAAAEAAQA+QAAAJMDAAAAAA==&#10;" strokecolor="red" strokeweight="0"/>
                  <v:line id="Line 5160" o:spid="_x0000_s6279" style="position:absolute;visibility:visible;mso-wrap-style:square" from="369,1017" to="370,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JSkcUAAADeAAAADwAAAGRycy9kb3ducmV2LnhtbESPQYvCMBCF78L+hzALXmRNFRWtRlkW&#10;BFk8aF3xOjRjU2wmpYna/fdGELzN8N68781i1dpK3KjxpWMFg34Cgjh3uuRCwd9h/TUF4QOyxsox&#10;KfgnD6vlR2eBqXZ33tMtC4WIIexTVGBCqFMpfW7Iou+7mjhqZ9dYDHFtCqkbvMdwW8lhkkykxZIj&#10;wWBNP4byS3a1EYJZMdwa2l0Rt7/T9WncOx5qpbqf7fccRKA2vM2v642O9QeT2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JSkcUAAADeAAAADwAAAAAAAAAA&#10;AAAAAAChAgAAZHJzL2Rvd25yZXYueG1sUEsFBgAAAAAEAAQA+QAAAJMDAAAAAA==&#10;" strokecolor="red" strokeweight="0"/>
                  <v:line id="Line 5161" o:spid="_x0000_s6280" style="position:absolute;visibility:visible;mso-wrap-style:square" from="385,1027" to="386,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73CscAAADeAAAADwAAAGRycy9kb3ducmV2LnhtbESPQWvCQBCF7wX/wzKCl2I2BpSYuooI&#10;ghQPNrb0OmSn2dDsbMiuMf333YLQ2wzvzfvebHajbcVAvW8cK1gkKQjiyumGawXv1+M8B+EDssbW&#10;MSn4IQ+77eRpg4V2d36joQy1iCHsC1RgQugKKX1lyKJPXEcctS/XWwxx7Wupe7zHcNvKLE1X0mLD&#10;kWCwo4Oh6ru82QjBss7Ohi43xPNrfvxcPn9cO6Vm03H/AiLQGP7Nj+uTjvUXq/US/t6JM8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bvcKxwAAAN4AAAAPAAAAAAAA&#10;AAAAAAAAAKECAABkcnMvZG93bnJldi54bWxQSwUGAAAAAAQABAD5AAAAlQMAAAAA&#10;" strokecolor="red" strokeweight="0"/>
                  <v:line id="Line 5162" o:spid="_x0000_s6281" style="position:absolute;visibility:visible;mso-wrap-style:square" from="389,1030" to="390,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pfccAAADeAAAADwAAAGRycy9kb3ducmV2LnhtbESPQWvDMAyF74P+B6PCLmN1Ulhos7ql&#10;DAJj9LClLbuKWItDYznETpr++3ow2E3iPb3vabObbCtG6n3jWEG6SEAQV043XCs4HYvnFQgfkDW2&#10;jknBjTzstrOHDebaXfmLxjLUIoawz1GBCaHLpfSVIYt+4TriqP243mKIa19L3eM1httWLpMkkxYb&#10;jgSDHb0Zqi7lYCMEy3p5MPQ5IB4+VsX3y9P52Cn1OJ/2ryACTeHf/Hf9rmP9NFtn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vGl9xwAAAN4AAAAPAAAAAAAA&#10;AAAAAAAAAKECAABkcnMvZG93bnJldi54bWxQSwUGAAAAAAQABAD5AAAAlQMAAAAA&#10;" strokecolor="red" strokeweight="0"/>
                  <v:line id="Line 5163" o:spid="_x0000_s6282" style="position:absolute;visibility:visible;mso-wrap-style:square" from="401,1038" to="402,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DM5scAAADeAAAADwAAAGRycy9kb3ducmV2LnhtbESPQWvCQBCF7wX/wzJCL8VsFGptmk0Q&#10;QSjioY2K1yE7zYZmZ0N21fjvu4VCbzO8N+97k5ej7cSVBt86VjBPUhDEtdMtNwqOh+1sBcIHZI2d&#10;Y1JwJw9lMXnIMdPuxp90rUIjYgj7DBWYEPpMSl8bsugT1xNH7csNFkNch0bqAW8x3HZykaZLabHl&#10;SDDY08ZQ/V1dbIRg1Sz2hj4uiPvdant+fjodeqUep+P6DUSgMfyb/67fdaw/X76+wO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8MzmxwAAAN4AAAAPAAAAAAAA&#10;AAAAAAAAAKECAABkcnMvZG93bnJldi54bWxQSwUGAAAAAAQABAD5AAAAlQMAAAAA&#10;" strokecolor="red" strokeweight="0"/>
                  <v:line id="Line 5164" o:spid="_x0000_s6283" style="position:absolute;visibility:visible;mso-wrap-style:square" from="343,1017" to="344,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9YlMUAAADeAAAADwAAAGRycy9kb3ducmV2LnhtbESPTWvCQBCG74L/YRmhF6kbBcWmriKC&#10;UIqHGpVeh+w0G5qdDdlV03/vHAreZpj345nVpveNulEX68AGppMMFHEZbM2VgfNp/7oEFROyxSYw&#10;GfijCJv1cLDC3IY7H+lWpEpJCMccDbiU2lzrWDryGCehJZbbT+g8Jlm7StsO7xLuGz3LsoX2WLM0&#10;OGxp56j8La5eSrCoZgdHX1fEw+dy/z0fX06tMS+jfvsOKlGfnuJ/94cV/OniTXjlHZ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9YlMUAAADeAAAADwAAAAAAAAAA&#10;AAAAAAChAgAAZHJzL2Rvd25yZXYueG1sUEsFBgAAAAAEAAQA+QAAAJMDAAAAAA==&#10;" strokecolor="red" strokeweight="0"/>
                  <v:line id="Line 5165" o:spid="_x0000_s6284" style="position:absolute;visibility:visible;mso-wrap-style:square" from="360,1027" to="361,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9D8UAAADeAAAADwAAAGRycy9kb3ducmV2LnhtbESPQYvCMBCF7wv+hzCCl0VTBUWrUUQQ&#10;RDzsVsXr0IxNsZmUJmr990ZY2NsM78373ixWra3EgxpfOlYwHCQgiHOnSy4UnI7b/hSED8gaK8ek&#10;4EUeVsvO1wJT7Z78S48sFCKGsE9RgQmhTqX0uSGLfuBq4qhdXWMxxLUppG7wGcNtJUdJMpEWS44E&#10;gzVtDOW37G4jBLNidDD0c0c87Kfby/j7fKyV6nXb9RxEoDb8m/+udzrWH05mM/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P9D8UAAADeAAAADwAAAAAAAAAA&#10;AAAAAAChAgAAZHJzL2Rvd25yZXYueG1sUEsFBgAAAAAEAAQA+QAAAJMDAAAAAA==&#10;" strokecolor="red" strokeweight="0"/>
                  <v:line id="Line 5166" o:spid="_x0000_s6285" style="position:absolute;visibility:visible;mso-wrap-style:square" from="363,1030" to="364,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iMUAAADeAAAADwAAAGRycy9kb3ducmV2LnhtbESPQWvCQBCF74X+h2UKvRTdKFglukoR&#10;BCke2qh4HbJjNjQ7G7Krxn/vHITeZpj33jdvsep9o67UxTqwgdEwA0VcBltzZeCw3wxmoGJCttgE&#10;JgN3irBavr4sMLfhxr90LVKlJIRjjgZcSm2udSwdeYzD0BLL7Rw6j0nWrtK2w5uE+0aPs+xTe6xZ&#10;CA5bWjsq/4qLFwgW1Xjn6OeCuPuebU6Tj+O+Neb9rf+ag0rUp3/x07218v5omk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OiMUAAADeAAAADwAAAAAAAAAA&#10;AAAAAAChAgAAZHJzL2Rvd25yZXYueG1sUEsFBgAAAAAEAAQA+QAAAJMDAAAAAA==&#10;" strokecolor="red" strokeweight="0"/>
                  <v:line id="Line 5167" o:spid="_x0000_s6286" style="position:absolute;visibility:visible;mso-wrap-style:square" from="375,1038" to="376,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5rE8UAAADeAAAADwAAAGRycy9kb3ducmV2LnhtbESPT4vCMBDF78J+hzALe5E1reAfqlFE&#10;EBbxoNXF69DMNmWbSWmi1m9vBMHbDO/N+72ZLztbiyu1vnKsIB0kIIgLpysuFZyOm+8pCB+QNdaO&#10;ScGdPCwXH705Ztrd+EDXPJQihrDPUIEJocmk9IUhi37gGuKo/bnWYohrW0rd4i2G21oOk2QsLVYc&#10;CQYbWhsq/vOLjRDMy+HO0P6CuNtON+dR//fYKPX12a1mIAJ14W1+Xf/oWD+dJC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5rE8UAAADeAAAADwAAAAAAAAAA&#10;AAAAAAChAgAAZHJzL2Rvd25yZXYueG1sUEsFBgAAAAAEAAQA+QAAAJMDAAAAAA==&#10;" strokecolor="red" strokeweight="0"/>
                  <v:line id="Line 5168" o:spid="_x0000_s6287" style="position:absolute;visibility:visible;mso-wrap-style:square" from="392,1048" to="393,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z1ZMcAAADeAAAADwAAAGRycy9kb3ducmV2LnhtbESPQWvDMAyF74P+B6NCL2N1EthW0rql&#10;FAKl9LClG72KWIvDYjnETpr++3kw2E3iPb3vabObbCtG6n3jWEG6TEAQV043XCv4uBRPKxA+IGts&#10;HZOCO3nYbWcPG8y1u/E7jWWoRQxhn6MCE0KXS+krQxb90nXEUftyvcUQ176WusdbDLetzJLkRVps&#10;OBIMdnQwVH2Xg40QLOvsbOhtQDyfVsX1+fHz0im1mE/7NYhAU/g3/10fdayfviY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PVkxwAAAN4AAAAPAAAAAAAA&#10;AAAAAAAAAKECAABkcnMvZG93bnJldi54bWxQSwUGAAAAAAQABAD5AAAAlQMAAAAA&#10;" strokecolor="red" strokeweight="0"/>
                  <v:line id="Line 5169" o:spid="_x0000_s6288" style="position:absolute;visibility:visible;mso-wrap-style:square" from="395,1050" to="396,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BQ/8cAAADeAAAADwAAAGRycy9kb3ducmV2LnhtbESPT2vCQBDF7wW/wzIFL6VutNRK6ioi&#10;BKR4qFHxOmSn2dDsbMhu/vjtu4VCbzO8N+/3Zr0dbS16an3lWMF8loAgLpyuuFRwOWfPKxA+IGus&#10;HZOCO3nYbiYPa0y1G/hEfR5KEUPYp6jAhNCkUvrCkEU/cw1x1L5cazHEtS2lbnGI4baWiyRZSosV&#10;R4LBhvaGiu+8sxGCebk4GvrsEI8fq+z2+nQ9N0pNH8fdO4hAY/g3/10fdKw/f0t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IFD/xwAAAN4AAAAPAAAAAAAA&#10;AAAAAAAAAKECAABkcnMvZG93bnJldi54bWxQSwUGAAAAAAQABAD5AAAAlQMAAAAA&#10;" strokecolor="red" strokeweight="0"/>
                  <v:line id="Line 5170" o:spid="_x0000_s6289" style="position:absolute;visibility:visible;mso-wrap-style:square" from="350,1038" to="351,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Ii8cAAADeAAAADwAAAGRycy9kb3ducmV2LnhtbESPT2vCQBDF7wW/wzIFL6VulNZK6ioi&#10;BKR4qFHxOmSn2dDsbMhu/vjtu4VCbzO8N+/3Zr0dbS16an3lWMF8loAgLpyuuFRwOWfPKxA+IGus&#10;HZOCO3nYbiYPa0y1G/hEfR5KEUPYp6jAhNCkUvrCkEU/cw1x1L5cazHEtS2lbnGI4baWiyRZSosV&#10;R4LBhvaGiu+8sxGCebk4GvrsEI8fq+z2+nQ9N0pNH8fdO4hAY/g3/10fdKw/f0te4PedOIP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yciLxwAAAN4AAAAPAAAAAAAA&#10;AAAAAAAAAKECAABkcnMvZG93bnJldi54bWxQSwUGAAAAAAQABAD5AAAAlQMAAAAA&#10;" strokecolor="red" strokeweight="0"/>
                  <v:line id="Line 5171" o:spid="_x0000_s6290" style="position:absolute;visibility:visible;mso-wrap-style:square" from="366,1048" to="367,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VtEMYAAADeAAAADwAAAGRycy9kb3ducmV2LnhtbESPT4vCMBDF78J+hzCCF9FUwT9UoyyC&#10;IOJhbXfxOjRjU2wmpYna/fabBcHbDO/N+71Zbztbiwe1vnKsYDJOQBAXTldcKvjO96MlCB+QNdaO&#10;ScEvedhuPnprTLV78pkeWShFDGGfogITQpNK6QtDFv3YNcRRu7rWYohrW0rd4jOG21pOk2QuLVYc&#10;CQYb2hkqbtndRghm5fRk6OuOeDou95fZ8CdvlBr0u88ViEBdeJtf1wcd608WyQz+34kz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bRDGAAAA3gAAAA8AAAAAAAAA&#10;AAAAAAAAoQIAAGRycy9kb3ducmV2LnhtbFBLBQYAAAAABAAEAPkAAACUAwAAAAA=&#10;" strokecolor="red" strokeweight="0"/>
                  <v:line id="Line 5172" o:spid="_x0000_s6291" style="position:absolute;visibility:visible;mso-wrap-style:square" from="370,1050" to="371,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fzZ8UAAADeAAAADwAAAGRycy9kb3ducmV2LnhtbESPQYvCMBCF7wv+hzCCl0VThVWpRpEF&#10;YREPbqt4HZqxKTaT0kSt/94sCHub4b1535vlurO1uFPrK8cKxqMEBHHhdMWlgmO+Hc5B+ICssXZM&#10;Cp7kYb3qfSwx1e7Bv3TPQiliCPsUFZgQmlRKXxiy6EeuIY7axbUWQ1zbUuoWHzHc1nKSJFNpseJI&#10;MNjQt6Himt1shGBWTvaGDjfE/W6+PX99nvJGqUG/2yxABOrCv/l9/aNj/fEsmc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fzZ8UAAADeAAAADwAAAAAAAAAA&#10;AAAAAAChAgAAZHJzL2Rvd25yZXYueG1sUEsFBgAAAAAEAAQA+QAAAJMDAAAAAA==&#10;" strokecolor="red" strokeweight="0"/>
                  <v:line id="Line 5173" o:spid="_x0000_s6292" style="position:absolute;visibility:visible;mso-wrap-style:square" from="382,1059" to="383,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tW/MYAAADeAAAADwAAAGRycy9kb3ducmV2LnhtbESPQWvCQBCF7wX/wzJCL0U3EVoldRUR&#10;AkU8tFHpdciO2WB2NmQ3Mf77bqHQ2wzvzfverLejbcRAna8dK0jnCQji0umaKwXnUz5bgfABWWPj&#10;mBQ8yMN2M3laY6bdnb9oKEIlYgj7DBWYENpMSl8asujnriWO2tV1FkNcu0rqDu8x3DZykSRv0mLN&#10;kWCwpb2h8lb0NkKwqBZHQ5894vGwyr9fXy6nVqnn6bh7BxFoDP/mv+sPHeuny2QJ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bVvzGAAAA3gAAAA8AAAAAAAAA&#10;AAAAAAAAoQIAAGRycy9kb3ducmV2LnhtbFBLBQYAAAAABAAEAPkAAACUAwAAAAA=&#10;" strokecolor="red" strokeweight="0"/>
                  <v:line id="Line 5174" o:spid="_x0000_s6293" style="position:absolute;visibility:visible;mso-wrap-style:square" from="398,1069" to="399,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TCjsUAAADeAAAADwAAAGRycy9kb3ducmV2LnhtbESPTWvCQBCG74X+h2UKvRTdKFglukoR&#10;BCke2qh4HbJjNjQ7G7Krxn/vHITeZpj345nFqveNulIX68AGRsMMFHEZbM2VgcN+M5iBignZYhOY&#10;DNwpwmr5+rLA3IYb/9K1SJWSEI45GnAptbnWsXTkMQ5DSyy3c+g8Jlm7StsObxLuGz3Osk/tsWZp&#10;cNjS2lH5V1y8lGBRjXeOfi6Iu+/Z5jT5OO5bY97f+q85qER9+hc/3Vsr+KNp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TCjsUAAADeAAAADwAAAAAAAAAA&#10;AAAAAAChAgAAZHJzL2Rvd25yZXYueG1sUEsFBgAAAAAEAAQA+QAAAJMDAAAAAA==&#10;" strokecolor="red" strokeweight="0"/>
                  <v:line id="Line 5175" o:spid="_x0000_s6294" style="position:absolute;visibility:visible;mso-wrap-style:square" from="340,1048" to="34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hnFccAAADeAAAADwAAAGRycy9kb3ducmV2LnhtbESPT2vCQBDF7wW/wzIFL6VuFFo1dRUR&#10;AlI81GjxOmSn2dDsbMhu/vjtu4VCbzO8N+/3ZrMbbS16an3lWMF8loAgLpyuuFRwvWTPKxA+IGus&#10;HZOCO3nYbScPG0y1G/hMfR5KEUPYp6jAhNCkUvrCkEU/cw1x1L5cazHEtS2lbnGI4baWiyR5lRYr&#10;jgSDDR0MFd95ZyME83JxMvTRIZ7eV9nt5enz0ig1fRz3byACjeHf/Hd91LH+fJm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yGcVxwAAAN4AAAAPAAAAAAAA&#10;AAAAAAAAAKECAABkcnMvZG93bnJldi54bWxQSwUGAAAAAAQABAD5AAAAlQMAAAAA&#10;" strokecolor="red" strokeweight="0"/>
                  <v:line id="Line 5176" o:spid="_x0000_s6295" style="position:absolute;visibility:visible;mso-wrap-style:square" from="344,1050" to="345,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tYVcYAAADeAAAADwAAAGRycy9kb3ducmV2LnhtbESPQWvCQBCF74X+h2WEXopuIlQlukop&#10;CKV4qEmL1yE7ZoPZ2ZBdNf33nUOhtxnmvffN2+xG36kbDbENbCCfZaCI62Bbbgx8VfvpClRMyBa7&#10;wGTghyLsto8PGyxsuPORbmVqlIRwLNCAS6kvtI61I49xFnpiuZ3D4DHJOjTaDniXcN/peZYttMeW&#10;heCwpzdH9aW8eoFg2cwPjj6viIeP1f708vxd9cY8TcbXNahEY/oX/7nfrbyfL3MpIHV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rWFXGAAAA3gAAAA8AAAAAAAAA&#10;AAAAAAAAoQIAAGRycy9kb3ducmV2LnhtbFBLBQYAAAAABAAEAPkAAACUAwAAAAA=&#10;" strokecolor="red" strokeweight="0"/>
                  <v:line id="Line 5177" o:spid="_x0000_s6296" style="position:absolute;visibility:visible;mso-wrap-style:square" from="357,1059" to="358,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f9zsUAAADeAAAADwAAAGRycy9kb3ducmV2LnhtbESPT4vCMBDF78J+hzALe5E1reAfqlFE&#10;EBbxoNXF69DMNmWbSWmi1m9vBMHbDO/N+72ZLztbiyu1vnKsIB0kIIgLpysuFZyOm+8pCB+QNdaO&#10;ScGdPCwXH705Ztrd+EDXPJQihrDPUIEJocmk9IUhi37gGuKo/bnWYohrW0rd4i2G21oOk2QsLVYc&#10;CQYbWhsq/vOLjRDMy+HO0P6CuNtON+dR//fYKPX12a1mIAJ14W1+Xf/oWD+dpCk834kz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f9zsUAAADeAAAADwAAAAAAAAAA&#10;AAAAAAChAgAAZHJzL2Rvd25yZXYueG1sUEsFBgAAAAAEAAQA+QAAAJMDAAAAAA==&#10;" strokecolor="red" strokeweight="0"/>
                  <v:line id="Line 5178" o:spid="_x0000_s6297" style="position:absolute;visibility:visible;mso-wrap-style:square" from="373,1069" to="374,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VjucYAAADeAAAADwAAAGRycy9kb3ducmV2LnhtbESPQWvCQBCF7wX/wzKCl6KbBGwlzUZE&#10;EEQ8tLHS65CdZkOzsyG7avz3bqHQ2wzvzfveFOvRduJKg28dK0gXCQji2umWGwWfp918BcIHZI2d&#10;Y1JwJw/rcvJUYK7djT/oWoVGxBD2OSowIfS5lL42ZNEvXE8ctW83WAxxHRqpB7zFcNvJLElepMWW&#10;I8FgT1tD9U91sRGCVZMdDb1fEI+H1e5r+Xw+9UrNpuPmDUSgMfyb/673OtZPX9MM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1Y7nGAAAA3gAAAA8AAAAAAAAA&#10;AAAAAAAAoQIAAGRycy9kb3ducmV2LnhtbFBLBQYAAAAABAAEAPkAAACUAwAAAAA=&#10;" strokecolor="red" strokeweight="0"/>
                  <v:line id="Line 5179" o:spid="_x0000_s6298" style="position:absolute;visibility:visible;mso-wrap-style:square" from="376,1071" to="377,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nGIsYAAADeAAAADwAAAGRycy9kb3ducmV2LnhtbESPQWvCQBCF74X+h2WEXkrdRKmV6Cql&#10;IIh4qInidciO2WB2NmRXjf/eFQq9zfDevO/NfNnbRlyp87VjBekwAUFcOl1zpWBfrD6mIHxA1tg4&#10;JgV38rBcvL7MMdPuxju65qESMYR9hgpMCG0mpS8NWfRD1xJH7eQ6iyGuXSV1h7cYbhs5SpKJtFhz&#10;JBhs6cdQec4vNkIwr0ZbQ78XxO1mujp+vh+KVqm3Qf89AxGoD//mv+u1jvXTr3Q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5xiLGAAAA3gAAAA8AAAAAAAAA&#10;AAAAAAAAoQIAAGRycy9kb3ducmV2LnhtbFBLBQYAAAAABAAEAPkAAACUAwAAAAA=&#10;" strokecolor="red" strokeweight="0"/>
                  <v:line id="Line 5180" o:spid="_x0000_s6299" style="position:absolute;visibility:visible;mso-wrap-style:square" from="389,1079" to="39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eVsYAAADeAAAADwAAAGRycy9kb3ducmV2LnhtbESPQWvCQBCF74X+h2WEXkrdRKyV6Cql&#10;IIh4qInidciO2WB2NmRXjf/eFQq9zfDevO/NfNnbRlyp87VjBekwAUFcOl1zpWBfrD6mIHxA1tg4&#10;JgV38rBcvL7MMdPuxju65qESMYR9hgpMCG0mpS8NWfRD1xJH7eQ6iyGuXSV1h7cYbhs5SpKJtFhz&#10;JBhs6cdQec4vNkIwr0ZbQ78XxO1mujp+vh+KVqm3Qf89AxGoD//mv+u1jvXTr3QM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QXlbGAAAA3gAAAA8AAAAAAAAA&#10;AAAAAAAAoQIAAGRycy9kb3ducmV2LnhtbFBLBQYAAAAABAAEAPkAAACUAwAAAAA=&#10;" strokecolor="red" strokeweight="0"/>
                  <v:line id="Line 5181" o:spid="_x0000_s6300" style="position:absolute;visibility:visible;mso-wrap-style:square" from="347,1069" to="348,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7zcUAAADeAAAADwAAAGRycy9kb3ducmV2LnhtbESPQYvCMBCF7wv+hzCCl2VNK7hK1ygi&#10;CCIe3KrsdWhmm2IzKU3U+u+NIHib4b1535vZorO1uFLrK8cK0mECgrhwuuJSwfGw/pqC8AFZY+2Y&#10;FNzJw2Le+5hhpt2Nf+mah1LEEPYZKjAhNJmUvjBk0Q9dQxy1f9daDHFtS6lbvMVwW8tRknxLixVH&#10;gsGGVoaKc36xEYJ5OdoZ2l8Qd9vp+m/8eTo0Sg363fIHRKAuvM2v642O9dNJOob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z7zcUAAADeAAAADwAAAAAAAAAA&#10;AAAAAAChAgAAZHJzL2Rvd25yZXYueG1sUEsFBgAAAAAEAAQA+QAAAJMDAAAAAA==&#10;" strokecolor="red" strokeweight="0"/>
                  <v:line id="Line 5182" o:spid="_x0000_s6301" style="position:absolute;visibility:visible;mso-wrap-style:square" from="350,1071" to="351,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5lusYAAADeAAAADwAAAGRycy9kb3ducmV2LnhtbESPT4vCMBDF74LfIYzgRda0gn/oGkUE&#10;QcTDblX2OjSzTbGZlCZq/fZGWNjbDO/N+71Zrjtbizu1vnKsIB0nIIgLpysuFZxPu48FCB+QNdaO&#10;ScGTPKxX/d4SM+0e/E33PJQihrDPUIEJocmk9IUhi37sGuKo/brWYohrW0rd4iOG21pOkmQmLVYc&#10;CQYb2hoqrvnNRgjm5eRo6OuGeDwsdj/T0eXUKDUcdJtPEIG68G/+u97rWD+dpzN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OZbrGAAAA3gAAAA8AAAAAAAAA&#10;AAAAAAAAoQIAAGRycy9kb3ducmV2LnhtbFBLBQYAAAAABAAEAPkAAACUAwAAAAA=&#10;" strokecolor="red" strokeweight="0"/>
                  <v:line id="Line 5183" o:spid="_x0000_s6302" style="position:absolute;visibility:visible;mso-wrap-style:square" from="363,1079" to="364,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LAIccAAADeAAAADwAAAGRycy9kb3ducmV2LnhtbESPQWvDMAyF74X9B6PBLmVxElgb0rpl&#10;DApj9LCmHb2KWI1DYznEbpP9+3kw2E3iPb3vab2dbCfuNPjWsYIsSUEQ10633Cg4HXfPBQgfkDV2&#10;jknBN3nYbh5mayy1G/lA9yo0IoawL1GBCaEvpfS1IYs+cT1x1C5usBjiOjRSDzjGcNvJPE0X0mLL&#10;kWCwpzdD9bW62QjBqsn3hj5viPuPYnd+mX8de6WeHqfXFYhAU/g3/12/61g/W2Z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wsAhxwAAAN4AAAAPAAAAAAAA&#10;AAAAAAAAAKECAABkcnMvZG93bnJldi54bWxQSwUGAAAAAAQABAD5AAAAlQMAAAAA&#10;" strokecolor="red" strokeweight="0"/>
                  <v:line id="Line 5184" o:spid="_x0000_s6303" style="position:absolute;visibility:visible;mso-wrap-style:square" from="380,1090" to="38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1UU8UAAADeAAAADwAAAGRycy9kb3ducmV2LnhtbESPTWvCQBCG74X+h2WEXopuIlQlukop&#10;CKV4qEmL1yE7ZoPZ2ZBdNf33nUOhtxnm/Xhmsxt9p240xDawgXyWgSKug225MfBV7acrUDEhW+wC&#10;k4EfirDbPj5ssLDhzke6lalREsKxQAMupb7QOtaOPMZZ6Inldg6DxyTr0Gg74F3CfafnWbbQHluW&#10;Boc9vTmqL+XVSwmWzfzg6POKePhY7U8vz99Vb8zTZHxdg0o0pn/xn/vdCn6+zIVX3p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1UU8UAAADeAAAADwAAAAAAAAAA&#10;AAAAAAChAgAAZHJzL2Rvd25yZXYueG1sUEsFBgAAAAAEAAQA+QAAAJMDAAAAAA==&#10;" strokecolor="red" strokeweight="0"/>
                  <v:line id="Line 5185" o:spid="_x0000_s6304" style="position:absolute;visibility:visible;mso-wrap-style:square" from="383,1092" to="384,1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HxyMYAAADeAAAADwAAAGRycy9kb3ducmV2LnhtbESPQWvCQBCF74X+h2WEXopuIlg1dZVS&#10;EEQ81ETxOmSn2WB2NmRXjf/eFQq9zfDevO/NYtXbRlyp87VjBekoAUFcOl1zpeBQrIczED4ga2wc&#10;k4I7eVgtX18WmGl34z1d81CJGMI+QwUmhDaT0peGLPqRa4mj9us6iyGuXSV1h7cYbhs5TpIPabHm&#10;SDDY0reh8pxfbIRgXo13hn4uiLvtbH2avB+LVqm3Qf/1CSJQH/7Nf9cbHeun03QO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R8cjGAAAA3gAAAA8AAAAAAAAA&#10;AAAAAAAAoQIAAGRycy9kb3ducmV2LnhtbFBLBQYAAAAABAAEAPkAAACUAwAAAAA=&#10;" strokecolor="red" strokeweight="0"/>
                  <v:line id="Line 5186" o:spid="_x0000_s6305" style="position:absolute;visibility:visible;mso-wrap-style:square" from="395,1100" to="396,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S6MYAAADeAAAADwAAAGRycy9kb3ducmV2LnhtbESPQWvCQBCF74X+h2UKXkrdGLBKdJVS&#10;EIp4sLGl1yE7ZkOzsyG7avz3zkHwNsO89755y/XgW3WmPjaBDUzGGSjiKtiGawM/h83bHFRMyBbb&#10;wGTgShHWq+enJRY2XPibzmWqlYRwLNCAS6krtI6VI49xHDpiuR1D7zHJ2tfa9niRcN/qPMvetceG&#10;heCwo09H1X958gLBss53jvYnxN12vvmbvv4eOmNGL8PHAlSiIT3Ed/eXlfcns1w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HkujGAAAA3gAAAA8AAAAAAAAA&#10;AAAAAAAAoQIAAGRycy9kb3ducmV2LnhtbFBLBQYAAAAABAAEAPkAAACUAwAAAAA=&#10;" strokecolor="red" strokeweight="0"/>
                  <v:line id="Line 5187" o:spid="_x0000_s6306" style="position:absolute;visibility:visible;mso-wrap-style:square" from="354,1090" to="355,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s3c8YAAADeAAAADwAAAGRycy9kb3ducmV2LnhtbESPQWvCQBCF7wX/wzKCl6KbBGwlzUZE&#10;EEQ8tLHS65CdZkOzsyG7avz3bqHQ2wzvzfveFOvRduJKg28dK0gXCQji2umWGwWfp918BcIHZI2d&#10;Y1JwJw/rcvJUYK7djT/oWoVGxBD2OSowIfS5lL42ZNEvXE8ctW83WAxxHRqpB7zFcNvJLElepMWW&#10;I8FgT1tD9U91sRGCVZMdDb1fEI+H1e5r+Xw+9UrNpuPmDUSgMfyb/673OtZPX7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LN3PGAAAA3gAAAA8AAAAAAAAA&#10;AAAAAAAAoQIAAGRycy9kb3ducmV2LnhtbFBLBQYAAAAABAAEAPkAAACUAwAAAAA=&#10;" strokecolor="red" strokeweight="0"/>
                  <v:line id="Line 5188" o:spid="_x0000_s6307" style="position:absolute;visibility:visible;mso-wrap-style:square" from="357,1092" to="358,1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mpBMcAAADeAAAADwAAAGRycy9kb3ducmV2LnhtbESPQWvDMAyF74P+B6NCL2N1GtgW0rql&#10;FAql5LAlG72KWIvDYjnEbpP++3kw2E3iPb3vabObbCduNPjWsYLVMgFBXDvdcqPgozo+ZSB8QNbY&#10;OSYFd/Kw284eNphrN/I73crQiBjCPkcFJoQ+l9LXhiz6peuJo/blBoshrkMj9YBjDLedTJPkRVps&#10;ORIM9nQwVH+XVxshWDZpYejtilics+Pl+fGz6pVazKf9GkSgKfyb/65POtZfvaY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akExwAAAN4AAAAPAAAAAAAA&#10;AAAAAAAAAKECAABkcnMvZG93bnJldi54bWxQSwUGAAAAAAQABAD5AAAAlQMAAAAA&#10;" strokecolor="red" strokeweight="0"/>
                  <v:line id="Line 5189" o:spid="_x0000_s6308" style="position:absolute;visibility:visible;mso-wrap-style:square" from="370,1100" to="37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Mn8YAAADeAAAADwAAAGRycy9kb3ducmV2LnhtbESPQWvCQBCF74X+h2UEL6VujNRK6ipF&#10;EEQ8aGLpdchOs8HsbMiuGv+9Kwi9zfDevO/NfNnbRlyo87VjBeNRAoK4dLrmSsGxWL/PQPiArLFx&#10;TApu5GG5eH2ZY6bdlQ90yUMlYgj7DBWYENpMSl8asuhHriWO2p/rLIa4dpXUHV5juG1kmiRTabHm&#10;SDDY0spQecrPNkIwr9Kdof0ZcbedrX8/3n6KVqnhoP/+AhGoD//m5/VGx/rjz3Q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VDJ/GAAAA3gAAAA8AAAAAAAAA&#10;AAAAAAAAoQIAAGRycy9kb3ducmV2LnhtbFBLBQYAAAAABAAEAPkAAACUAwAAAAA=&#10;" strokecolor="red" strokeweight="0"/>
                  <v:line id="Line 5190" o:spid="_x0000_s6309" style="position:absolute;visibility:visible;mso-wrap-style:square" from="386,1111" to="387,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yU68YAAADeAAAADwAAAGRycy9kb3ducmV2LnhtbESPQWvCQBCF74X+h2UEL6VuDNZK6ipF&#10;EEQ8aGLpdchOs8HsbMiuGv+9Kwi9zfDevO/NfNnbRlyo87VjBeNRAoK4dLrmSsGxWL/PQPiArLFx&#10;TApu5GG5eH2ZY6bdlQ90yUMlYgj7DBWYENpMSl8asuhHriWO2p/rLIa4dpXUHV5juG1kmiRTabHm&#10;SDDY0spQecrPNkIwr9Kdof0ZcbedrX8/3n6KVqnhoP/+AhGoD//m5/VGx/rjz3Q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8lOvGAAAA3gAAAA8AAAAAAAAA&#10;AAAAAAAAoQIAAGRycy9kb3ducmV2LnhtbFBLBQYAAAAABAAEAPkAAACUAwAAAAA=&#10;" strokecolor="red" strokeweight="0"/>
                  <v:line id="Line 5191" o:spid="_x0000_s6310" style="position:absolute;visibility:visible;mso-wrap-style:square" from="390,1113" to="391,1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AxcMYAAADeAAAADwAAAGRycy9kb3ducmV2LnhtbESPT4vCMBDF78J+hzALXkRTC/6hGmUR&#10;BBEPa93F69CMTdlmUpqo9dubBcHbDO/N+71Zrjtbixu1vnKsYDxKQBAXTldcKvg5bYdzED4ga6wd&#10;k4IHeVivPnpLzLS785FueShFDGGfoQITQpNJ6QtDFv3INcRRu7jWYohrW0rd4j2G21qmSTKVFiuO&#10;BIMNbQwVf/nVRgjmZXow9H1FPOzn2/Nk8HtqlOp/dl8LEIG68Da/rnc61h/P0g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wMXDGAAAA3gAAAA8AAAAAAAAA&#10;AAAAAAAAoQIAAGRycy9kb3ducmV2LnhtbFBLBQYAAAAABAAEAPkAAACUAwAAAAA=&#10;" strokecolor="red" strokeweight="0"/>
                  <v:line id="Line 5192" o:spid="_x0000_s6311" style="position:absolute;visibility:visible;mso-wrap-style:square" from="344,1100" to="345,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vB8YAAADeAAAADwAAAGRycy9kb3ducmV2LnhtbESPT4vCMBDF78J+hzALexFNLfiHapRF&#10;EGTxoHUXr0MzNmWbSWmi1m9vBMHbDO/N+71ZrDpbiyu1vnKsYDRMQBAXTldcKvg9bgYzED4ga6wd&#10;k4I7eVgtP3oLzLS78YGueShFDGGfoQITQpNJ6QtDFv3QNcRRO7vWYohrW0rd4i2G21qmSTKRFiuO&#10;BIMNrQ0V//nFRgjmZboztL8g7n5mm9O4/3dslPr67L7nIAJ14W1+XW91rD+ap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irwfGAAAA3gAAAA8AAAAAAAAA&#10;AAAAAAAAoQIAAGRycy9kb3ducmV2LnhtbFBLBQYAAAAABAAEAPkAAACUAwAAAAA=&#10;" strokecolor="red" strokeweight="0"/>
                  <v:line id="Line 5193" o:spid="_x0000_s6312" style="position:absolute;visibility:visible;mso-wrap-style:square" from="360,1111" to="36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4KnMcAAADeAAAADwAAAGRycy9kb3ducmV2LnhtbESPQWvDMAyF74P+B6PCLqNxGtgasrql&#10;FAqj9LClLbuKWIvDYjnEbpL++3kw2E3iPb3vab2dbCsG6n3jWMEySUEQV043XCu4nA+LHIQPyBpb&#10;x6TgTh62m9nDGgvtRv6goQy1iCHsC1RgQugKKX1lyKJPXEcctS/XWwxx7WupexxjuG1llqYv0mLD&#10;kWCwo72h6ru82QjBss5Oht5viKdjfvh8frqeO6Ue59PuFUSgKfyb/67fdKy/XGU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rgqcxwAAAN4AAAAPAAAAAAAA&#10;AAAAAAAAAKECAABkcnMvZG93bnJldi54bWxQSwUGAAAAAAQABAD5AAAAlQMAAAAA&#10;" strokecolor="red" strokeweight="0"/>
                  <v:line id="Line 5194" o:spid="_x0000_s6313" style="position:absolute;visibility:visible;mso-wrap-style:square" from="364,1113" to="365,1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e7sUAAADeAAAADwAAAGRycy9kb3ducmV2LnhtbESPTWvCQBCG74X+h2UKXkrdGLBKdJVS&#10;EIp4sLGl1yE7ZkOzsyG7avz3zkHwNsO8H88s14Nv1Zn62AQ2MBlnoIirYBuuDfwcNm9zUDEhW2wD&#10;k4ErRVivnp+WWNhw4W86l6lWEsKxQAMupa7QOlaOPMZx6Ijldgy9xyRrX2vb40XCfavzLHvXHhuW&#10;BocdfTqq/suTlxIs63znaH9C3G3nm7/p6++hM2b0MnwsQCUa0kN8d39ZwZ/Mcu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Ge7sUAAADeAAAADwAAAAAAAAAA&#10;AAAAAAChAgAAZHJzL2Rvd25yZXYueG1sUEsFBgAAAAAEAAQA+QAAAJMDAAAAAA==&#10;" strokecolor="red" strokeweight="0"/>
                  <v:line id="Line 5195" o:spid="_x0000_s6314" style="position:absolute;visibility:visible;mso-wrap-style:square" from="377,1121" to="378,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07dccAAADeAAAADwAAAGRycy9kb3ducmV2LnhtbESPQWvCQBCF74L/YZlCL6KbBGo1ugYp&#10;CKV4qLHidciO2dDsbMiumv77bqHgbYb35n1v1sVgW3Gj3jeOFaSzBARx5XTDtYKv4266AOEDssbW&#10;MSn4IQ/FZjxaY67dnQ90K0MtYgj7HBWYELpcSl8ZsuhnriOO2sX1FkNc+1rqHu8x3LYyS5K5tNhw&#10;JBjs6M1Q9V1ebYRgWWd7Q59XxP3HYnd+mZyOnVLPT8N2BSLQEB7m/+t3Heunr9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fTt1xwAAAN4AAAAPAAAAAAAA&#10;AAAAAAAAAKECAABkcnMvZG93bnJldi54bWxQSwUGAAAAAAQABAD5AAAAlQMAAAAA&#10;" strokecolor="red" strokeweight="0"/>
                  <v:line id="Line 5196" o:spid="_x0000_s6315" style="position:absolute;visibility:visible;mso-wrap-style:square" from="393,1132" to="394,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ENcYAAADeAAAADwAAAGRycy9kb3ducmV2LnhtbESPQWvCQBCF74L/YRmhF9GNlrYSXUUE&#10;oRQPbVLxOmSn2dDsbMiumv77zqHQ2wzz3vvmbXaDb9WN+tgENrCYZ6CIq2Abrg18lsfZClRMyBbb&#10;wGTghyLstuPRBnMb7vxBtyLVSkI45mjApdTlWsfKkcc4Dx2x3L5C7zHJ2tfa9niXcN/qZZY9a48N&#10;C8FhRwdH1Xdx9QLBol6eHL1fEU9vq+PlaXouO2MeJsN+DSrRkP7Ff+5XK+8vXh6l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eBDXGAAAA3gAAAA8AAAAAAAAA&#10;AAAAAAAAoQIAAGRycy9kb3ducmV2LnhtbFBLBQYAAAAABAAEAPkAAACUAwAAAAA=&#10;" strokecolor="red" strokeweight="0"/>
                  <v:line id="Line 5197" o:spid="_x0000_s6316" style="position:absolute;visibility:visible;mso-wrap-style:square" from="396,1134" to="397,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hrsYAAADeAAAADwAAAGRycy9kb3ducmV2LnhtbESPQWvCQBCF74X+h2WEXkrdRKmV6Cql&#10;IIh4qInidciO2WB2NmRXjf/eFQq9zfDevO/NfNnbRlyp87VjBekwAUFcOl1zpWBfrD6mIHxA1tg4&#10;JgV38rBcvL7MMdPuxju65qESMYR9hgpMCG0mpS8NWfRD1xJH7eQ6iyGuXSV1h7cYbhs5SpKJtFhz&#10;JBhs6cdQec4vNkIwr0ZbQ78XxO1mujp+vh+KVqm3Qf89AxGoD//mv+u1jvXTr3E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Soa7GAAAA3gAAAA8AAAAAAAAA&#10;AAAAAAAAoQIAAGRycy9kb3ducmV2LnhtbFBLBQYAAAAABAAEAPkAAACUAwAAAAA=&#10;" strokecolor="red" strokeweight="0"/>
                  <v:line id="Line 5198" o:spid="_x0000_s6317" style="position:absolute;visibility:visible;mso-wrap-style:square" from="351,1121" to="352,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A/2cYAAADeAAAADwAAAGRycy9kb3ducmV2LnhtbESPQWvCQBCF74X+h2UEL6VujNRK6ipF&#10;EEQ8aGLpdchOs8HsbMiuGv+9Kwi9zfDevO/NfNnbRlyo87VjBeNRAoK4dLrmSsGxWL/PQPiArLFx&#10;TApu5GG5eH2ZY6bdlQ90yUMlYgj7DBWYENpMSl8asuhHriWO2p/rLIa4dpXUHV5juG1kmiRTabHm&#10;SDDY0spQecrPNkIwr9Kdof0ZcbedrX8/3n6KVqnhoP/+AhGoD//m5/VGx/rjz0k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AP9nGAAAA3gAAAA8AAAAAAAAA&#10;AAAAAAAAoQIAAGRycy9kb3ducmV2LnhtbFBLBQYAAAAABAAEAPkAAACUAwAAAAA=&#10;" strokecolor="red" strokeweight="0"/>
                  <v:line id="Line 5199" o:spid="_x0000_s6318" style="position:absolute;visibility:visible;mso-wrap-style:square" from="367,1132" to="368,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QsUAAADeAAAADwAAAGRycy9kb3ducmV2LnhtbESPQYvCMBCF78L+hzALXkRTFV2pRlkW&#10;BBEPWle8Ds1sU7aZlCZq/fdGELzN8N68781i1dpKXKnxpWMFw0ECgjh3uuRCwe9x3Z+B8AFZY+WY&#10;FNzJw2r50Vlgqt2ND3TNQiFiCPsUFZgQ6lRKnxuy6AeuJo7an2sshrg2hdQN3mK4reQoSabSYsmR&#10;YLCmH0P5f3axEYJZMdoZ2l8Qd9vZ+jzpnY61Ut3P9nsOIlAb3ubX9UbH+sOv8R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aQsUAAADeAAAADwAAAAAAAAAA&#10;AAAAAAChAgAAZHJzL2Rvd25yZXYueG1sUEsFBgAAAAAEAAQA+QAAAJMDAAAAAA==&#10;" strokecolor="red" strokeweight="0"/>
                  <v:line id="Line 5200" o:spid="_x0000_s6319" style="position:absolute;visibility:visible;mso-wrap-style:square" from="371,1134" to="372,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UCNsYAAADeAAAADwAAAGRycy9kb3ducmV2LnhtbESPQWsCMRCF70L/Q5iCF9Gs2lZZjVIK&#10;gogHXZVeh810s7iZLJuo6783BcHbDO/N+97Ml62txJUaXzpWMBwkIIhzp0suFBwPq/4UhA/IGivH&#10;pOBOHpaLt84cU+1uvKdrFgoRQ9inqMCEUKdS+tyQRT9wNXHU/lxjMcS1KaRu8BbDbSVHSfIlLZYc&#10;CQZr+jGUn7OLjRDMitHW0O6CuN1MV7+fvdOhVqr73n7PQARqw8v8vF7rWH84GX/A/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lAjbGAAAA3gAAAA8AAAAAAAAA&#10;AAAAAAAAoQIAAGRycy9kb3ducmV2LnhtbFBLBQYAAAAABAAEAPkAAACUAwAAAAA=&#10;" strokecolor="red" strokeweight="0"/>
                  <v:line id="Line 5201" o:spid="_x0000_s6320" style="position:absolute;visibility:visible;mso-wrap-style:square" from="383,1142" to="38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mnrccAAADeAAAADwAAAGRycy9kb3ducmV2LnhtbESPQWvCQBCF7wX/wzJCL0U3WqwhzSaI&#10;IJTioY1Kr0N2zAazsyG7avrvu4VCbzO8N+97k5ej7cSNBt86VrCYJyCIa6dbbhQcD7tZCsIHZI2d&#10;Y1LwTR7KYvKQY6bdnT/pVoVGxBD2GSowIfSZlL42ZNHPXU8ctbMbLIa4Do3UA95juO3kMklepMWW&#10;I8FgT1tD9aW62gjBqlnuDX1cEffv6e5r9XQ69Eo9TsfNK4hAY/g3/12/6Vh/sX5e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aetxwAAAN4AAAAPAAAAAAAA&#10;AAAAAAAAAKECAABkcnMvZG93bnJldi54bWxQSwUGAAAAAAQABAD5AAAAlQMAAAAA&#10;" strokecolor="red" strokeweight="0"/>
                  <v:line id="Line 5202" o:spid="_x0000_s6321" style="position:absolute;visibility:visible;mso-wrap-style:square" from="400,1153" to="401,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s52scAAADeAAAADwAAAGRycy9kb3ducmV2LnhtbESPT2vCQBDF7wW/wzJCL0U3WqqSuooI&#10;gVI8tFHpdciO2WB2NmQ3f/rtu4VCbzO8N+/3ZrsfbS16an3lWMFinoAgLpyuuFRwOWezDQgfkDXW&#10;jknBN3nY7yYPW0y1G/iT+jyUIoawT1GBCaFJpfSFIYt+7hriqN1cazHEtS2lbnGI4baWyyRZSYsV&#10;R4LBho6Ginve2QjBvFyeDH10iKf3Tfb18nQ9N0o9TsfDK4hAY/g3/12/6Vh/sX5e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OznaxwAAAN4AAAAPAAAAAAAA&#10;AAAAAAAAAKECAABkcnMvZG93bnJldi54bWxQSwUGAAAAAAQABAD5AAAAlQMAAAAA&#10;" strokecolor="red" strokeweight="0"/>
                  <v:line id="Line 5203" o:spid="_x0000_s6322" style="position:absolute;visibility:visible;mso-wrap-style:square" from="341,1132" to="342,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cQcYAAADeAAAADwAAAGRycy9kb3ducmV2LnhtbESPT4vCMBDF78J+hzALXkRTFf9QjbII&#10;wiIetCpeh2ZsyjaT0kTtfvvNguBthvfm/d4s162txIMaXzpWMBwkIIhzp0suFJxP2/4chA/IGivH&#10;pOCXPKxXH50lpto9+UiPLBQihrBPUYEJoU6l9Lkhi37gauKo3VxjMcS1KaRu8BnDbSVHSTKVFkuO&#10;BIM1bQzlP9ndRghmxWhv6HBH3O/m2+ukdznVSnU/268FiEBteJtf19861h/OxjP4fyfO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3nEHGAAAA3gAAAA8AAAAAAAAA&#10;AAAAAAAAoQIAAGRycy9kb3ducmV2LnhtbFBLBQYAAAAABAAEAPkAAACUAwAAAAA=&#10;" strokecolor="red" strokeweight="0"/>
                  <v:line id="Line 5204" o:spid="_x0000_s6323" style="position:absolute;visibility:visible;mso-wrap-style:square" from="345,1134" to="346,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IM8YAAADeAAAADwAAAGRycy9kb3ducmV2LnhtbESPTWvCQBCG74L/YRmhF9GNlrYSXUUE&#10;oRQPbVLxOmSn2dDsbMiumv77zqHQ2wzzfjyz2Q2+VTfqYxPYwGKegSKugm24NvBZHmcrUDEhW2wD&#10;k4EfirDbjkcbzG248wfdilQrCeGYowGXUpdrHStHHuM8dMRy+wq9xyRrX2vb413CfauXWfasPTYs&#10;DQ47OjiqvourlxIs6uXJ0fsV8fS2Ol6epueyM+ZhMuzXoBIN6V/85361gr94eRR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oCDPGAAAA3gAAAA8AAAAAAAAA&#10;AAAAAAAAoQIAAGRycy9kb3ducmV2LnhtbFBLBQYAAAAABAAEAPkAAACUAwAAAAA=&#10;" strokecolor="red" strokeweight="0"/>
                  <v:line id="Line 5205" o:spid="_x0000_s6324" style="position:absolute;visibility:visible;mso-wrap-style:square" from="357,1142" to="3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StqMYAAADeAAAADwAAAGRycy9kb3ducmV2LnhtbESPQWsCMRCF70L/Q5iCF9GsSlu7GqUU&#10;BBEPuipeh810s7iZLJuo6783BcHbDO/N+97MFq2txJUaXzpWMBwkIIhzp0suFBz2y/4EhA/IGivH&#10;pOBOHhbzt84MU+1uvKNrFgoRQ9inqMCEUKdS+tyQRT9wNXHU/lxjMcS1KaRu8BbDbSVHSfIpLZYc&#10;CQZr+jWUn7OLjRDMitHG0PaCuFlPlqeP3nFfK9V9b3+mIAK14WV+Xq90rD/8Gn/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krajGAAAA3gAAAA8AAAAAAAAA&#10;AAAAAAAAoQIAAGRycy9kb3ducmV2LnhtbFBLBQYAAAAABAAEAPkAAACUAwAAAAA=&#10;" strokecolor="red" strokeweight="0"/>
                  <v:line id="Line 5206" o:spid="_x0000_s6325" style="position:absolute;visibility:visible;mso-wrap-style:square" from="374,1153" to="375,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h3SMcAAADeAAAADwAAAGRycy9kb3ducmV2LnhtbESPT2vCQBDF74LfYRmhF9GN0j8SXUUE&#10;oRQPbVLxOmSn2dDsbMiumn77zqHQ2wzz3vvN2+wG36ob9bEJbGAxz0ARV8E2XBv4LI+zFaiYkC22&#10;gcnAD0XYbcejDeY23PmDbkWqlYRwzNGAS6nLtY6VI49xHjpiuX2F3mOSta+17fEu4b7Vyyx71h4b&#10;FoLDjg6Oqu/i6gWCRb08OXq/Ip7eVsfL0/RcdsY8TIb9GlSiIf2L/9yvVt5fvDxKAakjM+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mHdIxwAAAN4AAAAPAAAAAAAA&#10;AAAAAAAAAKECAABkcnMvZG93bnJldi54bWxQSwUGAAAAAAQABAD5AAAAlQMAAAAA&#10;" strokecolor="red" strokeweight="0"/>
                  <v:line id="Line 5207" o:spid="_x0000_s6326" style="position:absolute;visibility:visible;mso-wrap-style:square" from="377,1155" to="378,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TS08YAAADeAAAADwAAAGRycy9kb3ducmV2LnhtbESPQWvCQBCF74X+h2WEXkrdRKyV6Cql&#10;IIh4qInidciO2WB2NmRXjf/eFQq9zfDevO/NfNnbRlyp87VjBekwAUFcOl1zpWBfrD6mIHxA1tg4&#10;JgV38rBcvL7MMdPuxju65qESMYR9hgpMCG0mpS8NWfRD1xJH7eQ6iyGuXSV1h7cYbhs5SpKJtFhz&#10;JBhs6cdQec4vNkIwr0ZbQ78XxO1mujp+vh+KVqm3Qf89AxGoD//mv+u1jvXTr3EKz3fiDH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U0tPGAAAA3gAAAA8AAAAAAAAA&#10;AAAAAAAAoQIAAGRycy9kb3ducmV2LnhtbFBLBQYAAAAABAAEAPkAAACUAwAAAAA=&#10;" strokecolor="red" strokeweight="0"/>
                  <v:line id="Line 5208" o:spid="_x0000_s6327" style="position:absolute;visibility:visible;mso-wrap-style:square" from="390,1163" to="39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ZMpMYAAADeAAAADwAAAGRycy9kb3ducmV2LnhtbESPQWvCQBCF74X+h2UEL6VuDNZK6ipF&#10;EEQ8aGLpdchOs8HsbMiuGv+9Kwi9zfDevO/NfNnbRlyo87VjBeNRAoK4dLrmSsGxWL/PQPiArLFx&#10;TApu5GG5eH2ZY6bdlQ90yUMlYgj7DBWYENpMSl8asuhHriWO2p/rLIa4dpXUHV5juG1kmiRTabHm&#10;SDDY0spQecrPNkIwr9Kdof0ZcbedrX8/3n6KVqnhoP/+AhGoD//m5/VGx/rjz0kK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GTKTGAAAA3gAAAA8AAAAAAAAA&#10;AAAAAAAAoQIAAGRycy9kb3ducmV2LnhtbFBLBQYAAAAABAAEAPkAAACUAwAAAAA=&#10;" strokecolor="red" strokeweight="0"/>
                  <v:line id="Line 5209" o:spid="_x0000_s6328" style="position:absolute;visibility:visible;mso-wrap-style:square" from="348,1153" to="349,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pP8YAAADeAAAADwAAAGRycy9kb3ducmV2LnhtbESPQWsCMRCF70L/Q5iCF9Gs2lZZjVIK&#10;gogHXZVeh810s7iZLJuo6783BcHbDO/N+97Ml62txJUaXzpWMBwkIIhzp0suFBwPq/4UhA/IGivH&#10;pOBOHpaLt84cU+1uvKdrFgoRQ9inqMCEUKdS+tyQRT9wNXHU/lxjMcS1KaRu8BbDbSVHSfIlLZYc&#10;CQZr+jGUn7OLjRDMitHW0O6CuN1MV7+fvdOhVqr73n7PQARqw8v8vF7rWH84+RjD/ztxBr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K6T/GAAAA3gAAAA8AAAAAAAAA&#10;AAAAAAAAoQIAAGRycy9kb3ducmV2LnhtbFBLBQYAAAAABAAEAPkAAACUAwAAAAA=&#10;" strokecolor="red" strokeweight="0"/>
                  <v:line id="Line 5210" o:spid="_x0000_s6329" style="position:absolute;visibility:visible;mso-wrap-style:square" from="352,1155" to="353,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NxS8UAAADeAAAADwAAAGRycy9kb3ducmV2LnhtbESPQYvCMBCF78L+hzALXkRTRV2pRlkW&#10;BBEPWle8Ds1sU7aZlCZq/fdGELzN8N68781i1dpKXKnxpWMFw0ECgjh3uuRCwe9x3Z+B8AFZY+WY&#10;FNzJw2r50Vlgqt2ND3TNQiFiCPsUFZgQ6lRKnxuy6AeuJo7an2sshrg2hdQN3mK4reQoSabSYsmR&#10;YLCmH0P5f3axEYJZMdoZ2l8Qd9vZ+jzpnY61Ut3P9nsOIlAb3ubX9UbH+sOv8R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NxS8UAAADeAAAADwAAAAAAAAAA&#10;AAAAAAChAgAAZHJzL2Rvd25yZXYueG1sUEsFBgAAAAAEAAQA+QAAAJMDAAAAAA==&#10;" strokecolor="red" strokeweight="0"/>
                  <v:line id="Line 5211" o:spid="_x0000_s6330" style="position:absolute;visibility:visible;mso-wrap-style:square" from="364,1163" to="365,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0McAAADeAAAADwAAAGRycy9kb3ducmV2LnhtbESPQWvCQBCF7wX/wzJCL0U3Sq0hzSaI&#10;IJTioY1Kr0N2zAazsyG7avrvu4VCbzO8N+97k5ej7cSNBt86VrCYJyCIa6dbbhQcD7tZCsIHZI2d&#10;Y1LwTR7KYvKQY6bdnT/pVoVGxBD2GSowIfSZlL42ZNHPXU8ctbMbLIa4Do3UA95juO3kMklepMWW&#10;I8FgT1tD9aW62gjBqlnuDX1cEffv6e5r9XQ69Eo9TsfNK4hAY/g3/12/6Vh/sX5ewe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79TQxwAAAN4AAAAPAAAAAAAA&#10;AAAAAAAAAKECAABkcnMvZG93bnJldi54bWxQSwUGAAAAAAQABAD5AAAAlQMAAAAA&#10;" strokecolor="red" strokeweight="0"/>
                  <v:line id="Line 5212" o:spid="_x0000_s6331" style="position:absolute;visibility:visible;mso-wrap-style:square" from="380,1173" to="381,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1Kp8cAAADeAAAADwAAAGRycy9kb3ducmV2LnhtbESPT2vCQBDF7wW/wzJCL0U3SquSuooI&#10;gVI8tFHpdciO2WB2NmQ3f/rtu4VCbzO8N+/3ZrsfbS16an3lWMFinoAgLpyuuFRwOWezDQgfkDXW&#10;jknBN3nY7yYPW0y1G/iT+jyUIoawT1GBCaFJpfSFIYt+7hriqN1cazHEtS2lbnGI4baWyyRZSYsV&#10;R4LBho6Ginve2QjBvFyeDH10iKf3Tfb18nQ9N0o9TsfDK4hAY/g3/12/6Vh/sX5ewe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PUqnxwAAAN4AAAAPAAAAAAAA&#10;AAAAAAAAAKECAABkcnMvZG93bnJldi54bWxQSwUGAAAAAAQABAD5AAAAlQMAAAAA&#10;" strokecolor="red" strokeweight="0"/>
                  <v:line id="Line 5213" o:spid="_x0000_s6332" style="position:absolute;visibility:visible;mso-wrap-style:square" from="384,1176" to="385,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HvPMYAAADeAAAADwAAAGRycy9kb3ducmV2LnhtbESPT4vCMBDF78J+hzALXkRTxX9UoyyC&#10;sIgHrYrXoRmbss2kNFG7336zIHib4b15vzfLdWsr8aDGl44VDAcJCOLc6ZILBefTtj8H4QOyxsox&#10;KfglD+vVR2eJqXZPPtIjC4WIIexTVGBCqFMpfW7Ioh+4mjhqN9dYDHFtCqkbfMZwW8lRkkylxZIj&#10;wWBNG0P5T3a3EYJZMdobOtwR97v59jrpXU61Ut3P9msBIlAb3ubX9beO9Yez8Qz+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x7zzGAAAA3gAAAA8AAAAAAAAA&#10;AAAAAAAAoQIAAGRycy9kb3ducmV2LnhtbFBLBQYAAAAABAAEAPkAAACUAwAAAAA=&#10;" strokecolor="red" strokeweight="0"/>
                  <v:line id="Line 5214" o:spid="_x0000_s6333" style="position:absolute;visibility:visible;mso-wrap-style:square" from="397,1183" to="398,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7TsYAAADeAAAADwAAAGRycy9kb3ducmV2LnhtbESPTWvCQBCG74L/YRmhF9GN0g+JriKC&#10;UIqHNql4HbLTbGh2NmRXTf9951DobYZ5P57Z7Abfqhv1sQlsYDHPQBFXwTZcG/gsj7MVqJiQLbaB&#10;ycAPRdhtx6MN5jbc+YNuRaqVhHDM0YBLqcu1jpUjj3EeOmK5fYXeY5K1r7Xt8S7hvtXLLHvWHhuW&#10;BocdHRxV38XVSwkW9fLk6P2KeHpbHS9P03PZGfMwGfZrUImG9C/+c79awV+8PAqvvCMz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ue07GAAAA3gAAAA8AAAAAAAAA&#10;AAAAAAAAoQIAAGRycy9kb3ducmV2LnhtbFBLBQYAAAAABAAEAPkAAACUAwAAAAA=&#10;" strokecolor="red" strokeweight="0"/>
                  <v:line id="Line 5215" o:spid="_x0000_s6334" style="position:absolute;visibility:visible;mso-wrap-style:square" from="355,1173" to="356,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Le1cYAAADeAAAADwAAAGRycy9kb3ducmV2LnhtbESPQWsCMRCF70L/Q5iCF9GsYlu7GqUU&#10;BBEPuipeh810s7iZLJuo6783BcHbDO/N+97MFq2txJUaXzpWMBwkIIhzp0suFBz2y/4EhA/IGivH&#10;pOBOHhbzt84MU+1uvKNrFgoRQ9inqMCEUKdS+tyQRT9wNXHU/lxjMcS1KaRu8BbDbSVHSfIpLZYc&#10;CQZr+jWUn7OLjRDMitHG0PaCuFlPlqeP3nFfK9V9b3+mIAK14WV+Xq90rD/8Gn/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i3tXGAAAA3gAAAA8AAAAAAAAA&#10;AAAAAAAAoQIAAGRycy9kb3ducmV2LnhtbFBLBQYAAAAABAAEAPkAAACUAwAAAAA=&#10;" strokecolor="red" strokeweight="0"/>
                  <v:line id="Line 5216" o:spid="_x0000_s6335" style="position:absolute;visibility:visible;mso-wrap-style:square" from="358,1176" to="359,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HhlcYAAADeAAAADwAAAGRycy9kb3ducmV2LnhtbESPT2vCQBDF74LfYRmhF6kbBf+QuooI&#10;QikearT0OmSn2dDsbMiumn575yD0NsO8937z1tveN+pGXawDG5hOMlDEZbA1VwYu58PrClRMyBab&#10;wGTgjyJsN8PBGnMb7nyiW5EqJSEcczTgUmpzrWPpyGOchJZYbj+h85hk7SptO7xLuG/0LMsW2mPN&#10;QnDY0t5R+VtcvUCwqGZHR59XxOPH6vA9H3+dW2NeRv3uDVSiPv2Ln+53K+9Pl3MpIHVkBr1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4ZXGAAAA3gAAAA8AAAAAAAAA&#10;AAAAAAAAoQIAAGRycy9kb3ducmV2LnhtbFBLBQYAAAAABAAEAPkAAACUAwAAAAA=&#10;" strokecolor="red" strokeweight="0"/>
                  <v:line id="Line 5217" o:spid="_x0000_s6336" style="position:absolute;visibility:visible;mso-wrap-style:square" from="371,1183" to="372,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1EDsUAAADeAAAADwAAAGRycy9kb3ducmV2LnhtbESPQYvCMBCF7wv+hzCCl2VNK7hK1ygi&#10;CCIe3KrsdWhmm2IzKU3U+u+NIHib4b1535vZorO1uFLrK8cK0mECgrhwuuJSwfGw/pqC8AFZY+2Y&#10;FNzJw2Le+5hhpt2Nf+mah1LEEPYZKjAhNJmUvjBk0Q9dQxy1f9daDHFtS6lbvMVwW8tRknxLixVH&#10;gsGGVoaKc36xEYJ5OdoZ2l8Qd9vp+m/8eTo0Sg363fIHRKAuvM2v642O9dPJOIXnO3EG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1EDsUAAADeAAAADwAAAAAAAAAA&#10;AAAAAAChAgAAZHJzL2Rvd25yZXYueG1sUEsFBgAAAAAEAAQA+QAAAJMDAAAAAA==&#10;" strokecolor="red" strokeweight="0"/>
                  <v:line id="Line 5218" o:spid="_x0000_s6337" style="position:absolute;visibility:visible;mso-wrap-style:square" from="387,1194" to="388,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aecYAAADeAAAADwAAAGRycy9kb3ducmV2LnhtbESPT4vCMBDF78J+hzALXkRTC/6hGmUR&#10;BBEPa93F69CMTdlmUpqo9dubBcHbDO/N+71Zrjtbixu1vnKsYDxKQBAXTldcKvg5bYdzED4ga6wd&#10;k4IHeVivPnpLzLS785FueShFDGGfoQITQpNJ6QtDFv3INcRRu7jWYohrW0rd4j2G21qmSTKVFiuO&#10;BIMNbQwVf/nVRgjmZXow9H1FPOzn2/Nk8HtqlOp/dl8LEIG68Da/rnc61h/PJi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2nnGAAAA3gAAAA8AAAAAAAAA&#10;AAAAAAAAoQIAAGRycy9kb3ducmV2LnhtbFBLBQYAAAAABAAEAPkAAACUAwAAAAA=&#10;" strokecolor="red" strokeweight="0"/>
                  <v:line id="Line 5219" o:spid="_x0000_s6338" style="position:absolute;visibility:visible;mso-wrap-style:square" from="391,1196" to="392,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N/4scAAADeAAAADwAAAGRycy9kb3ducmV2LnhtbESPQWvCQBCF7wX/wzJCL0U3WqwhzSaI&#10;IJTioY1Kr0N2zAazsyG7avrvu4VCbzO8N+97k5ej7cSNBt86VrCYJyCIa6dbbhQcD7tZCsIHZI2d&#10;Y1LwTR7KYvKQY6bdnT/pVoVGxBD2GSowIfSZlL42ZNHPXU8ctbMbLIa4Do3UA95juO3kMklepMWW&#10;I8FgT1tD9aW62gjBqlnuDX1cEffv6e5r9XQ69Eo9TsfNK4hAY/g3/12/6Vh/sV49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3/ixwAAAN4AAAAPAAAAAAAA&#10;AAAAAAAAAKECAABkcnMvZG93bnJldi54bWxQSwUGAAAAAAQABAD5AAAAlQMAAAAA&#10;" strokecolor="red" strokeweight="0"/>
                  <v:line id="Line 5220" o:spid="_x0000_s6339" style="position:absolute;visibility:visible;mso-wrap-style:square" from="345,1184" to="346,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rnlscAAADeAAAADwAAAGRycy9kb3ducmV2LnhtbESPQWvCQBCF7wX/wzJCL0U3Sq0hzSaI&#10;IJTioY1Kr0N2zAazsyG7avrvu4VCbzO8N+97k5ej7cSNBt86VrCYJyCIa6dbbhQcD7tZCsIHZI2d&#10;Y1LwTR7KYvKQY6bdnT/pVoVGxBD2GSowIfSZlL42ZNHPXU8ctbMbLIa4Do3UA95juO3kMklepMWW&#10;I8FgT1tD9aW62gjBqlnuDX1cEffv6e5r9XQ69Eo9TsfNK4hAY/g3/12/6Vh/sV49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eueWxwAAAN4AAAAPAAAAAAAA&#10;AAAAAAAAAKECAABkcnMvZG93bnJldi54bWxQSwUGAAAAAAQABAD5AAAAlQMAAAAA&#10;" strokecolor="red" strokeweight="0"/>
                  <v:line id="Line 5221" o:spid="_x0000_s6340" style="position:absolute;visibility:visible;mso-wrap-style:square" from="362,1194" to="363,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CDcUAAADeAAAADwAAAGRycy9kb3ducmV2LnhtbESPQYvCMBCF78L+hzALXkRThapUoyyC&#10;IOJB6y5eh2ZsyjaT0kTt/vuNIHib4b1535vlurO1uFPrK8cKxqMEBHHhdMWlgu/zdjgH4QOyxtox&#10;KfgjD+vVR2+JmXYPPtE9D6WIIewzVGBCaDIpfWHIoh+5hjhqV9daDHFtS6lbfMRwW8tJkkylxYoj&#10;wWBDG0PFb36zEYJ5OTkYOt4QD/v59pIOfs6NUv3P7msBIlAX3ubX9U7H+uNZmsLznTiD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ZCDcUAAADeAAAADwAAAAAAAAAA&#10;AAAAAAChAgAAZHJzL2Rvd25yZXYueG1sUEsFBgAAAAAEAAQA+QAAAJMDAAAAAA==&#10;" strokecolor="red" strokeweight="0"/>
                  <v:line id="Line 5222" o:spid="_x0000_s6341" style="position:absolute;visibility:visible;mso-wrap-style:square" from="365,1197" to="366,1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TcescAAADeAAAADwAAAGRycy9kb3ducmV2LnhtbESPQWvCQBCF7wX/wzJCL8VsDGhDdBUR&#10;hFI82FjxOmSn2dDsbMiuMf333YLQ2wzvzfverLejbcVAvW8cK5gnKQjiyumGawWf58MsB+EDssbW&#10;MSn4IQ/bzeRpjYV2d/6goQy1iCHsC1RgQugKKX1lyKJPXEcctS/XWwxx7Wupe7zHcNvKLE2X0mLD&#10;kWCwo72h6ru82QjBss6Ohk43xON7frguXi7nTqnn6bhbgQg0hn/z4/pNx/rz18U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5Nx6xwAAAN4AAAAPAAAAAAAA&#10;AAAAAAAAAKECAABkcnMvZG93bnJldi54bWxQSwUGAAAAAAQABAD5AAAAlQMAAAAA&#10;" strokecolor="red" strokeweight="0"/>
                  <v:line id="Line 5223" o:spid="_x0000_s6342" style="position:absolute;visibility:visible;mso-wrap-style:square" from="377,1204" to="378,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54cYAAADeAAAADwAAAGRycy9kb3ducmV2LnhtbESPT4vCMBDF78J+hzDCXkRTBf9QjbII&#10;giwe1lbxOjRjU2wmpYna/fabBcHbDO/N+71ZbTpbiwe1vnKsYDxKQBAXTldcKjjlu+EChA/IGmvH&#10;pOCXPGzWH70Vpto9+UiPLJQihrBPUYEJoUml9IUhi37kGuKoXV1rMcS1LaVu8RnDbS0nSTKTFiuO&#10;BIMNbQ0Vt+xuIwSzcnIw9HNHPHwvdpfp4Jw3Sn32u68liEBdeJtf13sd64/n0zn8vxNn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eHGAAAA3gAAAA8AAAAAAAAA&#10;AAAAAAAAoQIAAGRycy9kb3ducmV2LnhtbFBLBQYAAAAABAAEAPkAAACUAwAAAAA=&#10;" strokecolor="red" strokeweight="0"/>
                  <v:line id="Line 5224" o:spid="_x0000_s6343" style="position:absolute;visibility:visible;mso-wrap-style:square" from="394,1215" to="395,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ftk8UAAADeAAAADwAAAGRycy9kb3ducmV2LnhtbESPTWvCQBCG74L/YRmhF6kbBT9IXUUE&#10;oRQPNVp6HbLTbGh2NmRXTf+9cxB6m2Hej2fW29436kZdrAMbmE4yUMRlsDVXBi7nw+sKVEzIFpvA&#10;ZOCPImw3w8EacxvufKJbkSolIRxzNOBSanOtY+nIY5yEllhuP6HzmGTtKm07vEu4b/QsyxbaY83S&#10;4LClvaPyt7h6KcGimh0dfV4Rjx+rw/d8/HVujXkZ9bs3UIn69C9+ut+t4E+Xc+GVd2QG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ftk8UAAADeAAAADwAAAAAAAAAA&#10;AAAAAAChAgAAZHJzL2Rvd25yZXYueG1sUEsFBgAAAAAEAAQA+QAAAJMDAAAAAA==&#10;" strokecolor="red" strokeweight="0"/>
                  <v:line id="Line 5225" o:spid="_x0000_s6344" style="position:absolute;visibility:visible;mso-wrap-style:square" from="397,1217" to="398,1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ICMYAAADeAAAADwAAAGRycy9kb3ducmV2LnhtbESPT4vCMBDF78J+hzALXmRNFfxXjbIs&#10;CLJ40LridWjGpthMShO1++2NIHib4b15vzeLVWsrcaPGl44VDPoJCOLc6ZILBX+H9dcUhA/IGivH&#10;pOCfPKyWH50FptrdeU+3LBQihrBPUYEJoU6l9Lkhi77vauKonV1jMcS1KaRu8B7DbSWHSTKWFkuO&#10;BIM1/RjKL9nVRghmxXBraHdF3P5O16dR73iolep+tt9zEIHa8Da/rjc61h9MRj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7SAjGAAAA3gAAAA8AAAAAAAAA&#10;AAAAAAAAoQIAAGRycy9kb3ducmV2LnhtbFBLBQYAAAAABAAEAPkAAACUAwAAAAA=&#10;" strokecolor="red" strokeweight="0"/>
                  <v:line id="Line 5226" o:spid="_x0000_s6345" style="position:absolute;visibility:visible;mso-wrap-style:square" from="352,1205" to="353,1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0rKMYAAADeAAAADwAAAGRycy9kb3ducmV2LnhtbESPT2vCQBDF74LfYRmhF6kbBf+QuooI&#10;QikearT0OmSn2dDsbMiumn5751DwNsO8937z1tveN+pGXawDG5hOMlDEZbA1VwYu58PrClRMyBab&#10;wGTgjyJsN8PBGnMb7nyiW5EqJSEcczTgUmpzrWPpyGOchJZYbj+h85hk7SptO7xLuG/0LMsW2mPN&#10;QnDY0t5R+VtcvUCwqGZHR59XxOPH6vA9H3+dW2NeRv3uDVSiPj3F/+53K+9PlwspIHVkBr1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tKyjGAAAA3gAAAA8AAAAAAAAA&#10;AAAAAAAAoQIAAGRycy9kb3ducmV2LnhtbFBLBQYAAAAABAAEAPkAAACUAwAAAAA=&#10;" strokecolor="red" strokeweight="0"/>
                  <v:line id="Line 5227" o:spid="_x0000_s6346" style="position:absolute;visibility:visible;mso-wrap-style:square" from="368,1215" to="369,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GOs8YAAADeAAAADwAAAGRycy9kb3ducmV2LnhtbESPT4vCMBDF74LfIYzgRda0gn/oGkUE&#10;QcTDblX2OjSzTbGZlCZq/fZGWNjbDO/N+71Zrjtbizu1vnKsIB0nIIgLpysuFZxPu48FCB+QNdaO&#10;ScGTPKxX/d4SM+0e/E33PJQihrDPUIEJocmk9IUhi37sGuKo/brWYohrW0rd4iOG21pOkmQmLVYc&#10;CQYb2hoqrvnNRgjm5eRo6OuGeDwsdj/T0eXUKDUcdJtPEIG68G/+u97rWD+dz1J4vxNnkK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hjrPGAAAA3gAAAA8AAAAAAAAA&#10;AAAAAAAAoQIAAGRycy9kb3ducmV2LnhtbFBLBQYAAAAABAAEAPkAAACUAwAAAAA=&#10;" strokecolor="red" strokeweight="0"/>
                  <v:line id="Line 5228" o:spid="_x0000_s6347" style="position:absolute;visibility:visible;mso-wrap-style:square" from="372,1217" to="373,1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MQxMYAAADeAAAADwAAAGRycy9kb3ducmV2LnhtbESPT4vCMBDF78J+hzALexFNLfiHapRF&#10;EGTxoHUXr0MzNmWbSWmi1m9vBMHbDO/N+71ZrDpbiyu1vnKsYDRMQBAXTldcKvg9bgYzED4ga6wd&#10;k4I7eVgtP3oLzLS78YGueShFDGGfoQITQpNJ6QtDFv3QNcRRO7vWYohrW0rd4i2G21qmSTKRFiuO&#10;BIMNrQ0V//nFRgjmZboztL8g7n5mm9O4/3dslPr67L7nIAJ14W1+XW91rD+aTlJ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zEMTGAAAA3gAAAA8AAAAAAAAA&#10;AAAAAAAAoQIAAGRycy9kb3ducmV2LnhtbFBLBQYAAAAABAAEAPkAAACUAwAAAAA=&#10;" strokecolor="red" strokeweight="0"/>
                  <v:line id="Line 5229" o:spid="_x0000_s6348" style="position:absolute;visibility:visible;mso-wrap-style:square" from="384,1225" to="385,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1X8cAAADeAAAADwAAAGRycy9kb3ducmV2LnhtbESPT2vCQBDF7wW/wzJCL0U3WqqSuooI&#10;gVI8tFHpdciO2WB2NmQ3f/rtu4VCbzO8N+/3ZrsfbS16an3lWMFinoAgLpyuuFRwOWezDQgfkDXW&#10;jknBN3nY7yYPW0y1G/iT+jyUIoawT1GBCaFJpfSFIYt+7hriqN1cazHEtS2lbnGI4baWyyRZSYsV&#10;R4LBho6Ginve2QjBvFyeDH10iKf3Tfb18nQ9N0o9TsfDK4hAY/g3/12/6Vh/sV49w+87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7VfxwAAAN4AAAAPAAAAAAAA&#10;AAAAAAAAAKECAABkcnMvZG93bnJldi54bWxQSwUGAAAAAAQABAD5AAAAlQMAAAAA&#10;" strokecolor="red" strokeweight="0"/>
                </v:group>
                <v:group id="Group 5230" o:spid="_x0000_s6349" style="position:absolute;left:2159;top:7715;width:400;height:3721" coordorigin="340,1215" coordsize="63,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iAIMUAAADeAAAADwAAAGRycy9kb3ducmV2LnhtbERPS2vCQBC+F/oflil4&#10;001qjZK6ikhbPIjgA6S3ITsmwexsyG6T+O9dQehtPr7nzJe9qURLjSstK4hHEQjizOqScwWn4/dw&#10;BsJ5ZI2VZVJwIwfLxevLHFNtO95Te/C5CCHsUlRQeF+nUrqsIINuZGviwF1sY9AH2ORSN9iFcFPJ&#10;9yhKpMGSQ0OBNa0Lyq6HP6Pgp8NuNY6/2u31sr79Hie78zYmpQZv/eoThKfe/4uf7o0O8+Np8gG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YgCDFAAAA3gAA&#10;AA8AAAAAAAAAAAAAAAAAqgIAAGRycy9kb3ducmV2LnhtbFBLBQYAAAAABAAEAPoAAACcAwAAAAA=&#10;">
                  <v:line id="Line 5231" o:spid="_x0000_s6350" style="position:absolute;visibility:visible;mso-wrap-style:square" from="400,1236" to="401,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qIsMcAAADeAAAADwAAAGRycy9kb3ducmV2LnhtbESPQWvCQBCF7wX/wzJCL8VsDGhDdBUR&#10;hFI82FjxOmSn2dDsbMiuMf333YLQ2wzvzfverLejbcVAvW8cK5gnKQjiyumGawWf58MsB+EDssbW&#10;MSn4IQ/bzeRpjYV2d/6goQy1iCHsC1RgQugKKX1lyKJPXEcctS/XWwxx7Wupe7zHcNvKLE2X0mLD&#10;kWCwo72h6ru82QjBss6Ohk43xON7frguXi7nTqnn6bhbgQg0hn/z4/pNx/rz1+UC/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WoiwxwAAAN4AAAAPAAAAAAAA&#10;AAAAAAAAAKECAABkcnMvZG93bnJldi54bWxQSwUGAAAAAAQABAD5AAAAlQMAAAAA&#10;" strokecolor="red" strokeweight="0"/>
                  <v:line id="Line 5232" o:spid="_x0000_s6351" style="position:absolute;visibility:visible;mso-wrap-style:square" from="342,1215" to="343,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Wx8cAAADeAAAADwAAAGRycy9kb3ducmV2LnhtbESPQWvDMAyF74P+B6PCLmN1Ulhasrql&#10;DAJj9LClLbuKWItDYznETpr++3ow2E3iPb3vabObbCtG6n3jWEG6SEAQV043XCs4HYvnNQgfkDW2&#10;jknBjTzstrOHDebaXfmLxjLUIoawz1GBCaHLpfSVIYt+4TriqP243mKIa19L3eM1httWLpMkkxYb&#10;jgSDHb0Zqi7lYCMEy3p5MPQ5IB4+1sX3y9P52Cn1OJ/2ryACTeHf/Hf9rmP9dJVl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BbHxwAAAN4AAAAPAAAAAAAA&#10;AAAAAAAAAKECAABkcnMvZG93bnJldi54bWxQSwUGAAAAAAQABAD5AAAAlQMAAAAA&#10;" strokecolor="red" strokeweight="0"/>
                  <v:line id="Line 5233" o:spid="_x0000_s6352" style="position:absolute;visibility:visible;mso-wrap-style:square" from="346,1217" to="347,1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zXMUAAADeAAAADwAAAGRycy9kb3ducmV2LnhtbESPT4vCMBDF7wt+hzCCl0VTBf9QjSKC&#10;IOJhtypeh2Zsis2kNFHrtzfCwt5meG/e781i1dpKPKjxpWMFw0ECgjh3uuRCwem47c9A+ICssXJM&#10;Cl7kYbXsfC0w1e7Jv/TIQiFiCPsUFZgQ6lRKnxuy6AeuJo7a1TUWQ1ybQuoGnzHcVnKUJBNpseRI&#10;MFjTxlB+y+42QjArRgdDP3fEw362vYy/z8daqV63Xc9BBGrDv/nveqdj/eF0MoXPO3EGuX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SzXMUAAADeAAAADwAAAAAAAAAA&#10;AAAAAAChAgAAZHJzL2Rvd25yZXYueG1sUEsFBgAAAAAEAAQA+QAAAJMDAAAAAA==&#10;" strokecolor="red" strokeweight="0"/>
                  <v:line id="Line 5234" o:spid="_x0000_s6353" style="position:absolute;visibility:visible;mso-wrap-style:square" from="358,1225" to="359,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snLsUAAADeAAAADwAAAGRycy9kb3ducmV2LnhtbESPTWvCQBCG74L/YRmhF6kbBT9IXUUE&#10;oRQPNVp6HbLTbGh2NmRXTf+9cyh4m2Hej2fW29436kZdrAMbmE4yUMRlsDVXBi7nw+sKVEzIFpvA&#10;ZOCPImw3w8EacxvufKJbkSolIRxzNOBSanOtY+nIY5yEllhuP6HzmGTtKm07vEu4b/QsyxbaY83S&#10;4LClvaPyt7h6KcGimh0dfV4Rjx+rw/d8/HVujXkZ9bs3UIn69BT/u9+t4E+XC+GVd2QG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snLsUAAADeAAAADwAAAAAAAAAA&#10;AAAAAAChAgAAZHJzL2Rvd25yZXYueG1sUEsFBgAAAAAEAAQA+QAAAJMDAAAAAA==&#10;" strokecolor="red" strokeweight="0"/>
                  <v:line id="Line 5235" o:spid="_x0000_s6354" style="position:absolute;visibility:visible;mso-wrap-style:square" from="375,1236" to="376,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eCtccAAADeAAAADwAAAGRycy9kb3ducmV2LnhtbESPQWvCQBCF7wX/wzJCL8VsFGptmk0Q&#10;QSjioY2K1yE7zYZmZ0N21fjvu4VCbzO8N+97k5ej7cSVBt86VjBPUhDEtdMtNwqOh+1sBcIHZI2d&#10;Y1JwJw9lMXnIMdPuxp90rUIjYgj7DBWYEPpMSl8bsugT1xNH7csNFkNch0bqAW8x3HZykaZLabHl&#10;SDDY08ZQ/V1dbIRg1Sz2hj4uiPvdant+fjodeqUep+P6DUSgMfyb/67fdaw/f1m+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F4K1xwAAAN4AAAAPAAAAAAAA&#10;AAAAAAAAAKECAABkcnMvZG93bnJldi54bWxQSwUGAAAAAAQABAD5AAAAlQMAAAAA&#10;" strokecolor="red" strokeweight="0"/>
                  <v:line id="Line 5236" o:spid="_x0000_s6355" style="position:absolute;visibility:visible;mso-wrap-style:square" from="378,1238" to="379,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99cYAAADeAAAADwAAAGRycy9kb3ducmV2LnhtbESPQWvCQBCF7wX/wzIFL0U3ClZJXUUK&#10;QhEPNrZ4HbLTbGh2NmRXjf/eOQjeZpj33jdvue59oy7UxTqwgck4A0VcBltzZeDnuB0tQMWEbLEJ&#10;TAZuFGG9GrwsMbfhyt90KVKlJIRjjgZcSm2udSwdeYzj0BLL7S90HpOsXaVth1cJ942eZtm79liz&#10;EBy29Omo/C/OXiBYVNO9o8MZcb9bbE+zt99ja8zwtd98gErUp6f44f6y8v5kPpc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0vfXGAAAA3gAAAA8AAAAAAAAA&#10;AAAAAAAAoQIAAGRycy9kb3ducmV2LnhtbFBLBQYAAAAABAAEAPkAAACUAwAAAAA=&#10;" strokecolor="red" strokeweight="0"/>
                  <v:line id="Line 5237" o:spid="_x0000_s6356" style="position:absolute;visibility:visible;mso-wrap-style:square" from="391,1246" to="392,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YbscAAADeAAAADwAAAGRycy9kb3ducmV2LnhtbESPQWvDMAyF74X9B6PBLmVxElgb0rpl&#10;DApj9LCmHb2KWI1DYznEbpP9+3kw2E3iPb3vab2dbCfuNPjWsYIsSUEQ10633Cg4HXfPBQgfkDV2&#10;jknBN3nYbh5mayy1G/lA9yo0IoawL1GBCaEvpfS1IYs+cT1x1C5usBjiOjRSDzjGcNvJPE0X0mLL&#10;kWCwpzdD9bW62QjBqsn3hj5viPuPYnd+mX8de6WeHqfXFYhAU/g3/12/61g/Wy4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uBhuxwAAAN4AAAAPAAAAAAAA&#10;AAAAAAAAAKECAABkcnMvZG93bnJldi54bWxQSwUGAAAAAAQABAD5AAAAlQMAAAAA&#10;" strokecolor="red" strokeweight="0"/>
                  <v:line id="Line 5238" o:spid="_x0000_s6357" style="position:absolute;visibility:visible;mso-wrap-style:square" from="349,1236" to="350,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GGccAAADeAAAADwAAAGRycy9kb3ducmV2LnhtbESPQWvDMAyF74P+B6PCLqNxGtgasrql&#10;FAqj9LClLbuKWIvDYjnEbpL++3kw2E3iPb3vab2dbCsG6n3jWMEySUEQV043XCu4nA+LHIQPyBpb&#10;x6TgTh62m9nDGgvtRv6goQy1iCHsC1RgQugKKX1lyKJPXEcctS/XWwxx7WupexxjuG1llqYv0mLD&#10;kWCwo72h6ru82QjBss5Oht5viKdjfvh8frqeO6Ue59PuFUSgKfyb/67fdKy/XK0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oYZxwAAAN4AAAAPAAAAAAAA&#10;AAAAAAAAAKECAABkcnMvZG93bnJldi54bWxQSwUGAAAAAAQABAD5AAAAlQMAAAAA&#10;" strokecolor="red" strokeweight="0"/>
                  <v:line id="Line 5239" o:spid="_x0000_s6358" style="position:absolute;visibility:visible;mso-wrap-style:square" from="352,1238" to="353,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YjgsYAAADeAAAADwAAAGRycy9kb3ducmV2LnhtbESPT4vCMBDF78J+hzALXkRTFf9QjbII&#10;wiIetCpeh2ZsyjaT0kTtfvvNguBthvfm/d4s162txIMaXzpWMBwkIIhzp0suFJxP2/4chA/IGivH&#10;pOCXPKxXH50lpto9+UiPLBQihrBPUYEJoU6l9Lkhi37gauKo3VxjMcS1KaRu8BnDbSVHSTKVFkuO&#10;BIM1bQzlP9ndRghmxWhv6HBH3O/m2+ukdznVSnU/268FiEBteJtf19861h/OZmP4fyfO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mI4LGAAAA3gAAAA8AAAAAAAAA&#10;AAAAAAAAoQIAAGRycy9kb3ducmV2LnhtbFBLBQYAAAAABAAEAPkAAACUAwAAAAA=&#10;" strokecolor="red" strokeweight="0"/>
                  <v:line id="Line 5240" o:spid="_x0000_s6359" style="position:absolute;visibility:visible;mso-wrap-style:square" from="365,1246" to="366,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79sYAAADeAAAADwAAAGRycy9kb3ducmV2LnhtbESPT4vCMBDF78J+hzALXkRTxX9UoyyC&#10;sIgHrYrXoRmbss2kNFG7336zIHib4b15vzfLdWsr8aDGl44VDAcJCOLc6ZILBefTtj8H4QOyxsox&#10;KfglD+vVR2eJqXZPPtIjC4WIIexTVGBCqFMpfW7Ioh+4mjhqN9dYDHFtCqkbfMZwW8lRkkylxZIj&#10;wWBNG0P5T3a3EYJZMdobOtwR97v59jrpXU61Ut3P9msBIlAb3ubX9beO9Yez2Rj+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Pu/bGAAAA3gAAAA8AAAAAAAAA&#10;AAAAAAAAoQIAAGRycy9kb3ducmV2LnhtbFBLBQYAAAAABAAEAPkAAACUAwAAAAA=&#10;" strokecolor="red" strokeweight="0"/>
                  <v:line id="Line 5241" o:spid="_x0000_s6360" style="position:absolute;visibility:visible;mso-wrap-style:square" from="382,1257" to="383,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MebcYAAADeAAAADwAAAGRycy9kb3ducmV2LnhtbESPT4vCMBDF78J+hzDCXkRTBf9QjbII&#10;giwe1lbxOjRjU2wmpYna/fabBcHbDO/N+71ZbTpbiwe1vnKsYDxKQBAXTldcKjjlu+EChA/IGmvH&#10;pOCXPGzWH70Vpto9+UiPLJQihrBPUYEJoUml9IUhi37kGuKoXV1rMcS1LaVu8RnDbS0nSTKTFiuO&#10;BIMNbQ0Vt+xuIwSzcnIw9HNHPHwvdpfp4Jw3Sn32u68liEBdeJtf13sd64/n8yn8vxNn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DHm3GAAAA3gAAAA8AAAAAAAAA&#10;AAAAAAAAoQIAAGRycy9kb3ducmV2LnhtbFBLBQYAAAAABAAEAPkAAACUAwAAAAA=&#10;" strokecolor="red" strokeweight="0"/>
                  <v:line id="Line 5242" o:spid="_x0000_s6361" style="position:absolute;visibility:visible;mso-wrap-style:square" from="385,1259" to="386,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GAGsUAAADeAAAADwAAAGRycy9kb3ducmV2LnhtbESPT4vCMBDF7wt+hzCCl0VTBf9QjSKC&#10;IOJhtypeh2Zsis2kNFHrtzfCwt5meG/e781i1dpKPKjxpWMFw0ECgjh3uuRCwem47c9A+ICssXJM&#10;Cl7kYbXsfC0w1e7Jv/TIQiFiCPsUFZgQ6lRKnxuy6AeuJo7a1TUWQ1ybQuoGnzHcVnKUJBNpseRI&#10;MFjTxlB+y+42QjArRgdDP3fEw362vYy/z8daqV63Xc9BBGrDv/nveqdj/eF0OoHPO3EGuX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GAGsUAAADeAAAADwAAAAAAAAAA&#10;AAAAAAChAgAAZHJzL2Rvd25yZXYueG1sUEsFBgAAAAAEAAQA+QAAAJMDAAAAAA==&#10;" strokecolor="red" strokeweight="0"/>
                  <v:line id="Line 5243" o:spid="_x0000_s6362" style="position:absolute;visibility:visible;mso-wrap-style:square" from="397,1267" to="398,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0lgccAAADeAAAADwAAAGRycy9kb3ducmV2LnhtbESPQWvDMAyF74P+B6NCL6N1GtgSsrql&#10;FApl9LAlLbuKWIvDYjnEbpP9+3kw2E3iPb3vabObbCfuNPjWsYL1KgFBXDvdcqPgUh2XOQgfkDV2&#10;jknBN3nYbWcPGyy0G/md7mVoRAxhX6ACE0JfSOlrQxb9yvXEUft0g8UQ16GResAxhttOpknyLC22&#10;HAkGezoYqr/Km40QLJv0bOjthnh+zY8fT4/XqldqMZ/2LyACTeHf/Hd90rH+Oss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SWBxwAAAN4AAAAPAAAAAAAA&#10;AAAAAAAAAKECAABkcnMvZG93bnJldi54bWxQSwUGAAAAAAQABAD5AAAAlQMAAAAA&#10;" strokecolor="red" strokeweight="0"/>
                  <v:line id="Line 5244" o:spid="_x0000_s6363" style="position:absolute;visibility:visible;mso-wrap-style:square" from="356,1257" to="357,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x88UAAADeAAAADwAAAGRycy9kb3ducmV2LnhtbESPTWvCQBCG7wX/wzIFL0U3ClZJXUUK&#10;QhEPNrZ4HbLTbGh2NmRXjf/eOQjeZpj345nluveNulAX68AGJuMMFHEZbM2VgZ/jdrQAFROyxSYw&#10;GbhRhPVq8LLE3IYrf9OlSJWSEI45GnAptbnWsXTkMY5DSyy3v9B5TLJ2lbYdXiXcN3qaZe/aY83S&#10;4LClT0flf3H2UoJFNd07OpwR97vF9jR7+z22xgxf+80HqER9eoof7i8r+JP5XH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Kx88UAAADeAAAADwAAAAAAAAAA&#10;AAAAAAChAgAAZHJzL2Rvd25yZXYueG1sUEsFBgAAAAAEAAQA+QAAAJMDAAAAAA==&#10;" strokecolor="red" strokeweight="0"/>
                  <v:line id="Line 5245" o:spid="_x0000_s6364" style="position:absolute;visibility:visible;mso-wrap-style:square" from="359,1259" to="36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4UaMYAAADeAAAADwAAAGRycy9kb3ducmV2LnhtbESPT4vCMBDF78J+hzALXmRNFfxXjbIs&#10;CLJ40LridWjGpthMShO1++2NIHib4b15vzeLVWsrcaPGl44VDPoJCOLc6ZILBX+H9dcUhA/IGivH&#10;pOCfPKyWH50FptrdeU+3LBQihrBPUYEJoU6l9Lkhi77vauKonV1jMcS1KaRu8B7DbSWHSTKWFkuO&#10;BIM1/RjKL9nVRghmxXBraHdF3P5O16dR73iolep+tt9zEIHa8Da/rjc61h9MJj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OFGjGAAAA3gAAAA8AAAAAAAAA&#10;AAAAAAAAoQIAAGRycy9kb3ducmV2LnhtbFBLBQYAAAAABAAEAPkAAACUAwAAAAA=&#10;" strokecolor="red" strokeweight="0"/>
                  <v:line id="Line 5246" o:spid="_x0000_s6365" style="position:absolute;visibility:visible;mso-wrap-style:square" from="372,1267" to="373,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N0sYAAADeAAAADwAAAGRycy9kb3ducmV2LnhtbESPQWvCQBCF70L/wzKFXkQ3CtaQukoR&#10;BCkebGzxOmSn2dDsbMiumv77zkHwNsO89755q83gW3WlPjaBDcymGSjiKtiGawNfp90kBxUTssU2&#10;MBn4owib9dNohYUNN/6ka5lqJSEcCzTgUuoKrWPlyGOcho5Ybj+h95hk7Wtte7xJuG/1PMtetceG&#10;heCwo62j6re8eIFgWc8Pjo4XxMNHvjsvxt+nzpiX5+H9DVSiIT3Ed/feyvuzZS4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hzdLGAAAA3gAAAA8AAAAAAAAA&#10;AAAAAAAAoQIAAGRycy9kb3ducmV2LnhtbFBLBQYAAAAABAAEAPkAAACUAwAAAAA=&#10;" strokecolor="red" strokeweight="0"/>
                  <v:line id="Line 5247" o:spid="_x0000_s6366" style="position:absolute;visibility:visible;mso-wrap-style:square" from="388,1278" to="38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1oSccAAADeAAAADwAAAGRycy9kb3ducmV2LnhtbESPQWvDMAyF74P+B6NCL6N1Utgasjqh&#10;FApl9LAlLbuKWIvDYjnEbpv9+3kw2E3iPb3vaVtOthc3Gn3nWEG6SkAQN0533Co414dlBsIHZI29&#10;Y1LwTR7KYvawxVy7O7/TrQqtiCHsc1RgQhhyKX1jyKJfuYE4ap9utBjiOrZSj3iP4baX6yR5lhY7&#10;jgSDA+0NNV/V1UYIVu36ZOjtinh6zQ4fT4+XelBqMZ92LyACTeHf/Hd91LF+usl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bWhJxwAAAN4AAAAPAAAAAAAA&#10;AAAAAAAAAKECAABkcnMvZG93bnJldi54bWxQSwUGAAAAAAQABAD5AAAAlQMAAAAA&#10;" strokecolor="red" strokeweight="0"/>
                  <v:line id="Line 5248" o:spid="_x0000_s6367" style="position:absolute;visibility:visible;mso-wrap-style:square" from="392,1280" to="393,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PsYAAADeAAAADwAAAGRycy9kb3ducmV2LnhtbESPQWvCQBCF7wX/wzKCl6IbA7YhdRNE&#10;EEQ8tLHS65CdZkOzsyG7avz3bqHQ2wzvzfverMvRduJKg28dK1guEhDEtdMtNwo+T7t5BsIHZI2d&#10;Y1JwJw9lMXlaY67djT/oWoVGxBD2OSowIfS5lL42ZNEvXE8ctW83WAxxHRqpB7zFcNvJNElepMWW&#10;I8FgT1tD9U91sRGCVZMeDb1fEI+HbPe1ej6feqVm03HzBiLQGP7Nf9d7HesvX7M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9j7GAAAA3gAAAA8AAAAAAAAA&#10;AAAAAAAAoQIAAGRycy9kb3ducmV2LnhtbFBLBQYAAAAABAAEAPkAAACUAwAAAAA=&#10;" strokecolor="red" strokeweight="0"/>
                  <v:line id="Line 5249" o:spid="_x0000_s6368" style="position:absolute;visibility:visible;mso-wrap-style:square" from="346,1267" to="347,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TpcYAAADeAAAADwAAAGRycy9kb3ducmV2LnhtbESPQWvCQBCF7wX/wzKCl6IbLdWQuooI&#10;ghQPGi29DtlpNpidDdlV4793BaG3Gd6b972ZLztbiyu1vnKsYDxKQBAXTldcKjgdN8MUhA/IGmvH&#10;pOBOHpaL3tscM+1ufKBrHkoRQ9hnqMCE0GRS+sKQRT9yDXHU/lxrMcS1LaVu8RbDbS0nSTKVFiuO&#10;BIMNrQ0V5/xiIwTzcrIztL8g7r7Tze/n+8+xUWrQ71ZfIAJ14d/8ut7qWH88Sz/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zU6XGAAAA3gAAAA8AAAAAAAAA&#10;AAAAAAAAoQIAAGRycy9kb3ducmV2LnhtbFBLBQYAAAAABAAEAPkAAACUAwAAAAA=&#10;" strokecolor="red" strokeweight="0"/>
                  <v:line id="Line 5250" o:spid="_x0000_s6369" style="position:absolute;visibility:visible;mso-wrap-style:square" from="362,1278" to="363,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rL0cYAAADeAAAADwAAAGRycy9kb3ducmV2LnhtbESPQWvCQBCF7wX/wzKCl6IbpdWQuooI&#10;ghQPGi29DtlpNpidDdlV4793BaG3Gd6b972ZLztbiyu1vnKsYDxKQBAXTldcKjgdN8MUhA/IGmvH&#10;pOBOHpaL3tscM+1ufKBrHkoRQ9hnqMCE0GRS+sKQRT9yDXHU/lxrMcS1LaVu8RbDbS0nSTKVFiuO&#10;BIMNrQ0V5/xiIwTzcrIztL8g7r7Tze/n+8+xUWrQ71ZfIAJ14d/8ut7qWH88Sz/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ay9HGAAAA3gAAAA8AAAAAAAAA&#10;AAAAAAAAoQIAAGRycy9kb3ducmV2LnhtbFBLBQYAAAAABAAEAPkAAACUAwAAAAA=&#10;" strokecolor="red" strokeweight="0"/>
                  <v:line id="Line 5251" o:spid="_x0000_s6370" style="position:absolute;visibility:visible;mso-wrap-style:square" from="366,1280" to="367,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uSscAAADeAAAADwAAAGRycy9kb3ducmV2LnhtbESPQWvDMAyF74P+B6PCLmN1Gsgasrql&#10;DApj9LClLbuKWItDYznEbpL++3ow2E3iPb3vab2dbCsG6n3jWMFykYAgrpxuuFZwOu6fcxA+IGts&#10;HZOCG3nYbmYPayy0G/mLhjLUIoawL1CBCaErpPSVIYt+4TriqP243mKIa19L3eMYw20r0yR5kRYb&#10;jgSDHb0Zqi7l1UYIlnV6MPR5RTx85Pvv7Ol87JR6nE+7VxCBpvBv/rt+17H+cpVn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5KxwAAAN4AAAAPAAAAAAAA&#10;AAAAAAAAAKECAABkcnMvZG93bnJldi54bWxQSwUGAAAAAAQABAD5AAAAlQMAAAAA&#10;" strokecolor="red" strokeweight="0"/>
                  <v:line id="Line 5252" o:spid="_x0000_s6371" style="position:absolute;visibility:visible;mso-wrap-style:square" from="378,1288" to="379,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wPccAAADeAAAADwAAAGRycy9kb3ducmV2LnhtbESPQWvDMAyF74P9B6PBLqN1Glgb0rpl&#10;DApj5NCmG72KWI3DYjnEbpL9+3lQ6E3iPb3vabObbCsG6n3jWMFinoAgrpxuuFbwddrPMhA+IGts&#10;HZOCX/Kw2z4+bDDXbuQjDWWoRQxhn6MCE0KXS+krQxb93HXEUbu43mKIa19L3eMYw20r0yRZSosN&#10;R4LBjt4NVT/l1UYIlnVaGDpcEYvPbH9+ffk+dUo9P01vaxCBpnA3364/dKy/WGV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hPA9xwAAAN4AAAAPAAAAAAAA&#10;AAAAAAAAAKECAABkcnMvZG93bnJldi54bWxQSwUGAAAAAAQABAD5AAAAlQMAAAAA&#10;" strokecolor="red" strokeweight="0"/>
                  <v:line id="Line 5253" o:spid="_x0000_s6372" style="position:absolute;visibility:visible;mso-wrap-style:square" from="395,1298" to="396,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VpscAAADeAAAADwAAAGRycy9kb3ducmV2LnhtbESPQWvDMAyF74P+B6NCL6N1GtgSsrql&#10;FApl9LAlLbuKWIvDYjnEbpP9+3kw2E3iPb3vabObbCfuNPjWsYL1KgFBXDvdcqPgUh2XOQgfkDV2&#10;jknBN3nYbWcPGyy0G/md7mVoRAxhX6ACE0JfSOlrQxb9yvXEUft0g8UQ16GResAxhttOpknyLC22&#10;HAkGezoYqr/Km40QLJv0bOjthnh+zY8fT4/XqldqMZ/2LyACTeHf/Hd90rH+Ossz+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yFWmxwAAAN4AAAAPAAAAAAAA&#10;AAAAAAAAAKECAABkcnMvZG93bnJldi54bWxQSwUGAAAAAAQABAD5AAAAlQMAAAAA&#10;" strokecolor="red" strokeweight="0"/>
                  <v:line id="Line 5254" o:spid="_x0000_s6373" style="position:absolute;visibility:visible;mso-wrap-style:square" from="398,1301" to="399,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B1MUAAADeAAAADwAAAGRycy9kb3ducmV2LnhtbESPTWvCQBCG70L/wzKFXkQ3CtaQukoR&#10;BCkebGzxOmSn2dDsbMiumv77zkHwNsO8H8+sNoNv1ZX62AQ2MJtmoIirYBuuDXyddpMcVEzIFtvA&#10;ZOCPImzWT6MVFjbc+JOuZaqVhHAs0IBLqSu0jpUjj3EaOmK5/YTeY5K1r7Xt8SbhvtXzLHvVHhuW&#10;BocdbR1Vv+XFSwmW9fzg6HhBPHzku/Ni/H3qjHl5Ht7fQCUa0kN8d++t4M+Wu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fB1MUAAADeAAAADwAAAAAAAAAA&#10;AAAAAAChAgAAZHJzL2Rvd25yZXYueG1sUEsFBgAAAAAEAAQA+QAAAJMDAAAAAA==&#10;" strokecolor="red" strokeweight="0"/>
                  <v:line id="Line 5255" o:spid="_x0000_s6374" style="position:absolute;visibility:visible;mso-wrap-style:square" from="340,1280" to="34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kT8YAAADeAAAADwAAAGRycy9kb3ducmV2LnhtbESPQWvCQBCF7wX/wzKCl1I3Cq1pdBUR&#10;BCkeNFp6HbJjNpidDdlV4793BaG3Gd6b972ZLTpbiyu1vnKsYDRMQBAXTldcKjge1h8pCB+QNdaO&#10;ScGdPCzmvbcZZtrdeE/XPJQihrDPUIEJocmk9IUhi37oGuKonVxrMcS1LaVu8RbDbS3HSfIlLVYc&#10;CQYbWhkqzvnFRgjm5XhraHdB3P6k67/P999Do9Sg3y2nIAJ14d/8ut7oWH80Sb/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bZE/GAAAA3gAAAA8AAAAAAAAA&#10;AAAAAAAAoQIAAGRycy9kb3ducmV2LnhtbFBLBQYAAAAABAAEAPkAAACUAwAAAAA=&#10;" strokecolor="red" strokeweight="0"/>
                  <v:line id="Line 5256" o:spid="_x0000_s6375" style="position:absolute;visibility:visible;mso-wrap-style:square" from="353,1288" to="354,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D8YAAADeAAAADwAAAGRycy9kb3ducmV2LnhtbESPQWvCQBCF74L/YRmhF6kbhbYaXUUE&#10;oRQPbVLxOmSn2dDsbMiumv77zqHQ2wzz3vvmbXaDb9WN+tgENjCfZaCIq2Abrg18lsfHJaiYkC22&#10;gcnAD0XYbcejDeY23PmDbkWqlYRwzNGAS6nLtY6VI49xFjpiuX2F3mOSta+17fEu4b7Viyx71h4b&#10;FoLDjg6Oqu/i6gWCRb04OXq/Ip7elsfL0/RcdsY8TIb9GlSiIf2L/9yvVt6fv6y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4Ww/GAAAA3gAAAA8AAAAAAAAA&#10;AAAAAAAAoQIAAGRycy9kb3ducmV2LnhtbFBLBQYAAAAABAAEAPkAAACUAwAAAAA=&#10;" strokecolor="red" strokeweight="0"/>
                  <v:line id="Line 5257" o:spid="_x0000_s6376" style="position:absolute;visibility:visible;mso-wrap-style:square" from="369,1299" to="370,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lMYAAADeAAAADwAAAGRycy9kb3ducmV2LnhtbESPQWvCQBCF74X+h2WEXopuIlg1dZVS&#10;EEQ81ETxOmSn2WB2NmRXjf/eFQq9zfDevO/NYtXbRlyp87VjBekoAUFcOl1zpeBQrIczED4ga2wc&#10;k4I7eVgtX18WmGl34z1d81CJGMI+QwUmhDaT0peGLPqRa4mj9us6iyGuXSV1h7cYbhs5TpIPabHm&#10;SDDY0reh8pxfbIRgXo13hn4uiLvtbH2avB+LVqm3Qf/1CSJQH/7Nf9cbHeun03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0/pTGAAAA3gAAAA8AAAAAAAAA&#10;AAAAAAAAoQIAAGRycy9kb3ducmV2LnhtbFBLBQYAAAAABAAEAPkAAACUAwAAAAA=&#10;" strokecolor="red" strokeweight="0"/>
                  <v:line id="Line 5258" o:spid="_x0000_s6377" style="position:absolute;visibility:visible;mso-wrap-style:square" from="373,1301" to="374,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Zg48cAAADeAAAADwAAAGRycy9kb3ducmV2LnhtbESPQWvCQBCF74L/YZlCL6KbBGo1ugYp&#10;CKV4qLHidciO2dDsbMiumv77bqHgbYb35n1v1sVgW3Gj3jeOFaSzBARx5XTDtYKv4266AOEDssbW&#10;MSn4IQ/FZjxaY67dnQ90K0MtYgj7HBWYELpcSl8ZsuhnriOO2sX1FkNc+1rqHu8x3LYyS5K5tNhw&#10;JBjs6M1Q9V1ebYRgWWd7Q59XxP3HYnd+mZyOnVLPT8N2BSLQEB7m/+t3Heunr8s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ZmDjxwAAAN4AAAAPAAAAAAAA&#10;AAAAAAAAAKECAABkcnMvZG93bnJldi54bWxQSwUGAAAAAAQABAD5AAAAlQMAAAAA&#10;" strokecolor="red" strokeweight="0"/>
                  <v:line id="Line 5259" o:spid="_x0000_s6378" style="position:absolute;visibility:visible;mso-wrap-style:square" from="385,1309" to="386,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FeMYAAADeAAAADwAAAGRycy9kb3ducmV2LnhtbESPQWsCMRCF70L/Q5iCF9GsSlu7GqUU&#10;BBEPuipeh810s7iZLJuo6783BcHbDO/N+97MFq2txJUaXzpWMBwkIIhzp0suFBz2y/4EhA/IGivH&#10;pOBOHhbzt84MU+1uvKNrFgoRQ9inqMCEUKdS+tyQRT9wNXHU/lxjMcS1KaRu8BbDbSVHSfIpLZYc&#10;CQZr+jWUn7OLjRDMitHG0PaCuFlPlqeP3nFfK9V9b3+mIAK14WV+Xq90rD/8+h7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qxXjGAAAA3gAAAA8AAAAAAAAA&#10;AAAAAAAAoQIAAGRycy9kb3ducmV2LnhtbFBLBQYAAAAABAAEAPkAAACUAwAAAAA=&#10;" strokecolor="red" strokeweight="0"/>
                  <v:line id="Line 5260" o:spid="_x0000_s6379" style="position:absolute;visibility:visible;mso-wrap-style:square" from="402,1319" to="403,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dDMYAAADeAAAADwAAAGRycy9kb3ducmV2LnhtbESPQWsCMRCF70L/Q5iCF9GsYlu7GqUU&#10;BBEPuipeh810s7iZLJuo6783BcHbDO/N+97MFq2txJUaXzpWMBwkIIhzp0suFBz2y/4EhA/IGivH&#10;pOBOHhbzt84MU+1uvKNrFgoRQ9inqMCEUKdS+tyQRT9wNXHU/lxjMcS1KaRu8BbDbSVHSfIpLZYc&#10;CQZr+jWUn7OLjRDMitHG0PaCuFlPlqeP3nFfK9V9b3+mIAK14WV+Xq90rD/8+h7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DXQzGAAAA3gAAAA8AAAAAAAAA&#10;AAAAAAAAoQIAAGRycy9kb3ducmV2LnhtbFBLBQYAAAAABAAEAPkAAACUAwAAAAA=&#10;" strokecolor="red" strokeweight="0"/>
                  <v:line id="Line 5261" o:spid="_x0000_s6380" style="position:absolute;visibility:visible;mso-wrap-style:square" from="343,1299" to="344,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4l8YAAADeAAAADwAAAGRycy9kb3ducmV2LnhtbESPT4vCMBDF78J+hzALXmRNFfxXjbIs&#10;CLJ40LridWjGpthMShO1++2NIHib4b15vzeLVWsrcaPGl44VDPoJCOLc6ZILBX+H9dcUhA/IGivH&#10;pOCfPKyWH50FptrdeU+3LBQihrBPUYEJoU6l9Lkhi77vauKonV1jMcS1KaRu8B7DbSWHSTKWFkuO&#10;BIM1/RjKL9nVRghmxXBraHdF3P5O16dR73iolep+tt9zEIHa8Da/rjc61h9MZi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P+JfGAAAA3gAAAA8AAAAAAAAA&#10;AAAAAAAAoQIAAGRycy9kb3ducmV2LnhtbFBLBQYAAAAABAAEAPkAAACUAwAAAAA=&#10;" strokecolor="red" strokeweight="0"/>
                  <v:line id="Line 5262" o:spid="_x0000_s6381" style="position:absolute;visibility:visible;mso-wrap-style:square" from="347,1301" to="348,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1m4McAAADeAAAADwAAAGRycy9kb3ducmV2LnhtbESPQWvCQBCF7wX/wzJCL8VsFGptmk0Q&#10;QSjioY2K1yE7zYZmZ0N21fjvu4VCbzO8N+97k5ej7cSVBt86VjBPUhDEtdMtNwqOh+1sBcIHZI2d&#10;Y1JwJw9lMXnIMdPuxp90rUIjYgj7DBWYEPpMSl8bsugT1xNH7csNFkNch0bqAW8x3HZykaZLabHl&#10;SDDY08ZQ/V1dbIRg1Sz2hj4uiPvdant+fjodeqUep+P6DUSgMfyb/67fdaw/f3ld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XWbgxwAAAN4AAAAPAAAAAAAA&#10;AAAAAAAAAKECAABkcnMvZG93bnJldi54bWxQSwUGAAAAAAQABAD5AAAAlQMAAAAA&#10;" strokecolor="red" strokeweight="0"/>
                  <v:line id="Line 5263" o:spid="_x0000_s6382" style="position:absolute;visibility:visible;mso-wrap-style:square" from="359,1309" to="360,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De8YAAADeAAAADwAAAGRycy9kb3ducmV2LnhtbESPT4vCMBDF78J+hzALXmRNFfxXjbIs&#10;CLJ40LridWjGpthMShO1++2NIHib4b15vzeLVWsrcaPGl44VDPoJCOLc6ZILBX+H9dcUhA/IGivH&#10;pOCfPKyWH50FptrdeU+3LBQihrBPUYEJoU6l9Lkhi77vauKonV1jMcS1KaRu8B7DbSWHSTKWFkuO&#10;BIM1/RjKL9nVRghmxXBraHdF3P5O16dR73iolep+tt9zEIHa8Da/rjc61h9MZ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Rw3vGAAAA3gAAAA8AAAAAAAAA&#10;AAAAAAAAoQIAAGRycy9kb3ducmV2LnhtbFBLBQYAAAAABAAEAPkAAACUAwAAAAA=&#10;" strokecolor="red" strokeweight="0"/>
                  <v:line id="Line 5264" o:spid="_x0000_s6383" style="position:absolute;visibility:visible;mso-wrap-style:square" from="376,1320" to="377,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5XCcYAAADeAAAADwAAAGRycy9kb3ducmV2LnhtbESPTWvCQBCG74L/YRmhF6kbhbYaXUUE&#10;oRQPbVLxOmSn2dDsbMiumv77zqHQ2wzzfjyz2Q2+VTfqYxPYwHyWgSKugm24NvBZHh+XoGJCttgG&#10;JgM/FGG3HY82mNtw5w+6FalWEsIxRwMupS7XOlaOPMZZ6Ijl9hV6j0nWvta2x7uE+1YvsuxZe2xY&#10;Ghx2dHBUfRdXLyVY1IuTo/cr4ultebw8Tc9lZ8zDZNivQSUa0r/4z/1qBX/+shJ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OVwnGAAAA3gAAAA8AAAAAAAAA&#10;AAAAAAAAoQIAAGRycy9kb3ducmV2LnhtbFBLBQYAAAAABAAEAPkAAACUAwAAAAA=&#10;" strokecolor="red" strokeweight="0"/>
                  <v:line id="Line 5265" o:spid="_x0000_s6384" style="position:absolute;visibility:visible;mso-wrap-style:square" from="379,1322" to="380,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yksYAAADeAAAADwAAAGRycy9kb3ducmV2LnhtbESPT4vCMBDF78J+hzALXkRTBf9VoyyC&#10;sIgHrYrXoRmbss2kNFG7336zIHib4b15vzfLdWsr8aDGl44VDAcJCOLc6ZILBefTtj8D4QOyxsox&#10;KfglD+vVR2eJqXZPPtIjC4WIIexTVGBCqFMpfW7Ioh+4mjhqN9dYDHFtCqkbfMZwW8lRkkykxZIj&#10;wWBNG0P5T3a3EYJZMdobOtwR97vZ9jruXU61Ut3P9msBIlAb3ubX9beO9YfT+Rz+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C8pLGAAAA3gAAAA8AAAAAAAAA&#10;AAAAAAAAoQIAAGRycy9kb3ducmV2LnhtbFBLBQYAAAAABAAEAPkAAACUAwAAAAA=&#10;" strokecolor="red" strokeweight="0"/>
                  <v:line id="Line 5266" o:spid="_x0000_s6385" style="position:absolute;visibility:visible;mso-wrap-style:square" from="392,1330" to="393,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a3sUAAADeAAAADwAAAGRycy9kb3ducmV2LnhtbESPQWvCQBCF74X+h2UKXkrdKCghdZUi&#10;CCIeNCq9DtlpNjQ7G7Krpv++cxC8zTDvvW/eYjX4Vt2oj01gA5NxBoq4Crbh2sD5tPnIQcWEbLEN&#10;TAb+KMJq+fqywMKGOx/pVqZaSQjHAg24lLpC61g58hjHoSOW20/oPSZZ+1rbHu8S7ls9zbK59tiw&#10;EBx2tHZU/ZZXLxAs6+ne0eGKuN/lm+/Z++XUGTN6G74+QSUa0lP8cG+tvD/JMykgdWQG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Za3sUAAADeAAAADwAAAAAAAAAA&#10;AAAAAAChAgAAZHJzL2Rvd25yZXYueG1sUEsFBgAAAAAEAAQA+QAAAJMDAAAAAA==&#10;" strokecolor="red" strokeweight="0"/>
                  <v:line id="Line 5267" o:spid="_x0000_s6386" style="position:absolute;visibility:visible;mso-wrap-style:square" from="350,1320" to="351,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r/RcUAAADeAAAADwAAAGRycy9kb3ducmV2LnhtbESPQYvCMBCF78L+hzALXkTTCkqpRlkW&#10;BBEPWl32OjSzTdlmUpqo9d8bQfA2w3vzvjfLdW8bcaXO144VpJMEBHHpdM2VgvNpM85A+ICssXFM&#10;Cu7kYb36GCwx1+7GR7oWoRIxhH2OCkwIbS6lLw1Z9BPXEkftz3UWQ1y7SuoObzHcNnKaJHNpseZI&#10;MNjSt6Hyv7jYCMGimu4NHS6I+122+Z2Nfk6tUsPP/msBIlAf3ubX9VbH+mmWp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r/RcUAAADeAAAADwAAAAAAAAAA&#10;AAAAAAChAgAAZHJzL2Rvd25yZXYueG1sUEsFBgAAAAAEAAQA+QAAAJMDAAAAAA==&#10;" strokecolor="red" strokeweight="0"/>
                  <v:line id="Line 5268" o:spid="_x0000_s6387" style="position:absolute;visibility:visible;mso-wrap-style:square" from="353,1322" to="354,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hhMsUAAADeAAAADwAAAGRycy9kb3ducmV2LnhtbESPQYvCMBCF78L+hzALXkRTC0qpRlkW&#10;BBEPWl32OjSzTdlmUpqo9d8bQfA2w3vzvjfLdW8bcaXO144VTCcJCOLS6ZorBefTZpyB8AFZY+OY&#10;FNzJw3r1MVhirt2Nj3QtQiViCPscFZgQ2lxKXxqy6CeuJY7an+sshrh2ldQd3mK4bWSaJHNpseZI&#10;MNjSt6Hyv7jYCMGiSveGDhfE/S7b/M5GP6dWqeFn/7UAEagPb/Preqtj/WmWp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hhMsUAAADeAAAADwAAAAAAAAAA&#10;AAAAAAChAgAAZHJzL2Rvd25yZXYueG1sUEsFBgAAAAAEAAQA+QAAAJMDAAAAAA==&#10;" strokecolor="red" strokeweight="0"/>
                  <v:line id="Line 5269" o:spid="_x0000_s6388" style="position:absolute;visibility:visible;mso-wrap-style:square" from="366,1330" to="367,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EqccAAADeAAAADwAAAGRycy9kb3ducmV2LnhtbESPQWvDMAyF74P+B6NCL6Nx2rER0rpl&#10;DAJl9LAlK72KWI1DYznETpv9+3kw2E3iPb3vabufbCduNPjWsYJVkoIgrp1uuVHwVRXLDIQPyBo7&#10;x6Tgmzzsd7OHLeba3fmTbmVoRAxhn6MCE0KfS+lrQxZ94nriqF3cYDHEdWikHvAew20n12n6Ii22&#10;HAkGe3ozVF/L0UYIls36aOhjRDy+Z8X5+fFU9Uot5tPrBkSgKfyb/64POtZfZe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lMSpxwAAAN4AAAAPAAAAAAAA&#10;AAAAAAAAAKECAABkcnMvZG93bnJldi54bWxQSwUGAAAAAAQABAD5AAAAlQMAAAAA&#10;" strokecolor="red" strokeweight="0"/>
                  <v:line id="Line 5270" o:spid="_x0000_s6389" style="position:absolute;visibility:visible;mso-wrap-style:square" from="382,1340" to="383,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1c3ccAAADeAAAADwAAAGRycy9kb3ducmV2LnhtbESPQWvDMAyF74P+B6NCL6NxWrYR0rpl&#10;DAJl9LAlK72KWI1DYznETpv9+3kw2E3iPb3vabufbCduNPjWsYJVkoIgrp1uuVHwVRXLDIQPyBo7&#10;x6Tgmzzsd7OHLeba3fmTbmVoRAxhn6MCE0KfS+lrQxZ94nriqF3cYDHEdWikHvAew20n12n6Ii22&#10;HAkGe3ozVF/L0UYIls36aOhjRDy+Z8X5+fFU9Uot5tPrBkSgKfyb/64POtZfZekT/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fVzdxwAAAN4AAAAPAAAAAAAA&#10;AAAAAAAAAKECAABkcnMvZG93bnJldi54bWxQSwUGAAAAAAQABAD5AAAAlQMAAAAA&#10;" strokecolor="red" strokeweight="0"/>
                  <v:line id="Line 5271" o:spid="_x0000_s6390" style="position:absolute;visibility:visible;mso-wrap-style:square" from="386,1342" to="387,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H5RsUAAADeAAAADwAAAGRycy9kb3ducmV2LnhtbESPQYvCMBCF78L+hzALexFNFZRSjSIL&#10;wrJ40FbxOjRjU2wmpYna/fcbQfA2w3vzvjfLdW8bcafO144VTMYJCOLS6ZorBcdiO0pB+ICssXFM&#10;Cv7Iw3r1MVhipt2DD3TPQyViCPsMFZgQ2kxKXxqy6MeuJY7axXUWQ1y7SuoOHzHcNnKaJHNpseZI&#10;MNjSt6Hymt9shGBeTXeG9jfE3W+6Pc+Gp6JV6uuz3yxABOrD2/y6/tGx/iRNZ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H5RsUAAADeAAAADwAAAAAAAAAA&#10;AAAAAAChAgAAZHJzL2Rvd25yZXYueG1sUEsFBgAAAAAEAAQA+QAAAJMDAAAAAA==&#10;" strokecolor="red" strokeweight="0"/>
                  <v:line id="Line 5272" o:spid="_x0000_s6391" style="position:absolute;visibility:visible;mso-wrap-style:square" from="398,1351" to="399,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NnMcUAAADeAAAADwAAAGRycy9kb3ducmV2LnhtbESPQYvCMBCF78L+hzALexFNFZRSjSIL&#10;wrJ40FbxOjRjU2wmpYna/fcbQfA2w3vzvjfLdW8bcafO144VTMYJCOLS6ZorBcdiO0pB+ICssXFM&#10;Cv7Iw3r1MVhipt2DD3TPQyViCPsMFZgQ2kxKXxqy6MeuJY7axXUWQ1y7SuoOHzHcNnKaJHNpseZI&#10;MNjSt6Hymt9shGBeTXeG9jfE3W+6Pc+Gp6JV6uuz3yxABOrD2/y6/tGx/iRN5vB8J84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NnMcUAAADeAAAADwAAAAAAAAAA&#10;AAAAAAChAgAAZHJzL2Rvd25yZXYueG1sUEsFBgAAAAAEAAQA+QAAAJMDAAAAAA==&#10;" strokecolor="red" strokeweight="0"/>
                  <v:line id="Line 5273" o:spid="_x0000_s6392" style="position:absolute;visibility:visible;mso-wrap-style:square" from="340,1330" to="341,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CqscAAADeAAAADwAAAGRycy9kb3ducmV2LnhtbESPQWvDMAyF74P+B6NCL6NxWtgW0rpl&#10;DAJl9LAlK72KWI1DYznETpv9+3kw2E3iPb3vabufbCduNPjWsYJVkoIgrp1uuVHwVRXLDIQPyBo7&#10;x6Tgmzzsd7OHLeba3fmTbmVoRAxhn6MCE0KfS+lrQxZ94nriqF3cYDHEdWikHvAew20n12n6LC22&#10;HAkGe3ozVF/L0UYIls36aOhjRDy+Z8X56fFU9Uot5tPrBkSgKfyb/64POtZfZekL/L4TZ5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r8KqxwAAAN4AAAAPAAAAAAAA&#10;AAAAAAAAAKECAABkcnMvZG93bnJldi54bWxQSwUGAAAAAAQABAD5AAAAlQMAAAAA&#10;" strokecolor="red" strokeweight="0"/>
                  <v:line id="Line 5274" o:spid="_x0000_s6393" style="position:absolute;visibility:visible;mso-wrap-style:square" from="357,1340" to="358,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W2MQAAADeAAAADwAAAGRycy9kb3ducmV2LnhtbESPTWvCQBCG74X+h2UKXkrdKCghdZUi&#10;CCIeNCq9DtlpNjQ7G7Krpv++cxC8zTDvxzOL1eBbdaM+NoENTMYZKOIq2IZrA+fT5iMHFROyxTYw&#10;GfijCKvl68sCCxvufKRbmWolIRwLNOBS6gqtY+XIYxyHjlhuP6H3mGTta217vEu4b/U0y+baY8PS&#10;4LCjtaPqt7x6KcGynu4dHa6I+12++Z69X06dMaO34esTVKIhPcUP99YK/iTPhFfekR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MFbYxAAAAN4AAAAPAAAAAAAAAAAA&#10;AAAAAKECAABkcnMvZG93bnJldi54bWxQSwUGAAAAAAQABAD5AAAAkgMAAAAA&#10;" strokecolor="red" strokeweight="0"/>
                  <v:line id="Line 5275" o:spid="_x0000_s6394" style="position:absolute;visibility:visible;mso-wrap-style:square" from="360,1342" to="36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zQ8UAAADeAAAADwAAAGRycy9kb3ducmV2LnhtbESPQYvCMBCF78L+hzALe5E1VVC6XaOI&#10;ICziQauy16EZm2IzKU3U+u+NIHib4b1535vpvLO1uFLrK8cKhoMEBHHhdMWlgsN+9Z2C8AFZY+2Y&#10;FNzJw3z20Ztipt2Nd3TNQyliCPsMFZgQmkxKXxiy6AeuIY7aybUWQ1zbUuoWbzHc1nKUJBNpseJI&#10;MNjQ0lBxzi82QjAvRxtD2wviZp2u/sf9475R6uuzW/yCCNSFt/l1/adj/WGa/MD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zzQ8UAAADeAAAADwAAAAAAAAAA&#10;AAAAAAChAgAAZHJzL2Rvd25yZXYueG1sUEsFBgAAAAAEAAQA+QAAAJMDAAAAAA==&#10;" strokecolor="red" strokeweight="0"/>
                  <v:line id="Line 5276" o:spid="_x0000_s6395" style="position:absolute;visibility:visible;mso-wrap-style:square" from="373,1351" to="374,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MA8YAAADeAAAADwAAAGRycy9kb3ducmV2LnhtbESPQWvDMAyF74P9B6PBLqN1UtgIad1S&#10;BoUxetiSjV5FrMahsRxit03/fXUY7Cah996nt9pMvlcXGmMX2EA+z0ARN8F23Br4qXezAlRMyBb7&#10;wGTgRhE268eHFZY2XPmbLlVqlYRwLNGAS2kotY6NI49xHgZiuR3D6DHJOrbajniVcN/rRZa9aY8d&#10;C8HhQO+OmlN19gLBql3sHX2dEfefxe7w+vJbD8Y8P03bJahEU/oX/7k/rLyfF7kUkDoyg1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fzAPGAAAA3gAAAA8AAAAAAAAA&#10;AAAAAAAAoQIAAGRycy9kb3ducmV2LnhtbFBLBQYAAAAABAAEAPkAAACUAwAAAAA=&#10;" strokecolor="red" strokeweight="0"/>
                  <v:line id="Line 5277" o:spid="_x0000_s6396" style="position:absolute;visibility:visible;mso-wrap-style:square" from="389,1361" to="390,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NpmMYAAADeAAAADwAAAGRycy9kb3ducmV2LnhtbESPQWvDMAyF74P+B6PCLmNxUtgIWd1S&#10;CoUxetiSll5FrNqhsRxit83+/TwY7Cbxnt73tFxPrhc3GkPnWUGR5SCIW687NgoOze65BBEissbe&#10;Myn4pgDr1exhiZX2d/6iWx2NSCEcKlRgYxwqKUNryWHI/ECctLMfHca0jkbqEe8p3PVykeev0mHH&#10;iWBxoK2l9lJfXYJgbRZ7S59XxP1HuTu9PB2bQanH+bR5AxFpiv/mv+t3neoXZVHA7ztpBr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aZjGAAAA3gAAAA8AAAAAAAAA&#10;AAAAAAAAoQIAAGRycy9kb3ducmV2LnhtbFBLBQYAAAAABAAEAPkAAACUAwAAAAA=&#10;" strokecolor="red" strokeweight="0"/>
                  <v:line id="Line 5278" o:spid="_x0000_s6397" style="position:absolute;visibility:visible;mso-wrap-style:square" from="393,1363" to="394,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H378YAAADeAAAADwAAAGRycy9kb3ducmV2LnhtbESPQWvCQBCF74L/YZlCL6KbBCohuglF&#10;EErx0EbF65CdZkOzsyG7avrvu4WCtxnem/e92VaT7cWNRt85VpCuEhDEjdMdtwpOx/0yB+EDssbe&#10;MSn4IQ9VOZ9tsdDuzp90q0MrYgj7AhWYEIZCSt8YsuhXbiCO2pcbLYa4jq3UI95juO1lliRrabHj&#10;SDA40M5Q811fbYRg3WYHQx9XxMN7vr+8LM7HQannp+l1AyLQFB7m/+s3HeuneZrB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B9+/GAAAA3gAAAA8AAAAAAAAA&#10;AAAAAAAAoQIAAGRycy9kb3ducmV2LnhtbFBLBQYAAAAABAAEAPkAAACUAwAAAAA=&#10;" strokecolor="red" strokeweight="0"/>
                  <v:line id="Line 5279" o:spid="_x0000_s6398" style="position:absolute;visibility:visible;mso-wrap-style:square" from="347,1351" to="348,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1SdMcAAADeAAAADwAAAGRycy9kb3ducmV2LnhtbESPQWvDMAyF74P+B6NCL6N10rESsjqh&#10;FApl9LAlLbuKWIvDYjnEbpv9+3kw2E3iPb3vaVtOthc3Gn3nWEG6SkAQN0533Co414dlBsIHZI29&#10;Y1LwTR7KYvawxVy7O7/TrQqtiCHsc1RgQhhyKX1jyKJfuYE4ap9utBjiOrZSj3iP4baX6yTZSIsd&#10;R4LBgfaGmq/qaiMEq3Z9MvR2RTy9ZoeP58dLPSi1mE+7FxCBpvBv/rs+6lg/zdIn+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TVJ0xwAAAN4AAAAPAAAAAAAA&#10;AAAAAAAAAKECAABkcnMvZG93bnJldi54bWxQSwUGAAAAAAQABAD5AAAAlQMAAAAA&#10;" strokecolor="red" strokeweight="0"/>
                  <v:line id="Line 5280" o:spid="_x0000_s6399" style="position:absolute;visibility:visible;mso-wrap-style:square" from="363,1361" to="364,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TKAMcAAADeAAAADwAAAGRycy9kb3ducmV2LnhtbESPQWvDMAyF74P+B6NCL6N1UrYSsjqh&#10;FApl9LAlLbuKWIvDYjnEbpv9+3kw2E3iPb3vaVtOthc3Gn3nWEG6SkAQN0533Co414dlBsIHZI29&#10;Y1LwTR7KYvawxVy7O7/TrQqtiCHsc1RgQhhyKX1jyKJfuYE4ap9utBjiOrZSj3iP4baX6yTZSIsd&#10;R4LBgfaGmq/qaiMEq3Z9MvR2RTy9ZoeP58dLPSi1mE+7FxCBpvBv/rs+6lg/zdIn+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pMoAxwAAAN4AAAAPAAAAAAAA&#10;AAAAAAAAAKECAABkcnMvZG93bnJldi54bWxQSwUGAAAAAAQABAD5AAAAlQMAAAAA&#10;" strokecolor="red" strokeweight="0"/>
                  <v:line id="Line 5281" o:spid="_x0000_s6400" style="position:absolute;visibility:visible;mso-wrap-style:square" from="367,1363" to="368,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hvm8YAAADeAAAADwAAAGRycy9kb3ducmV2LnhtbESPQWvDMAyF74P9B6PBLmN1EkgJad1S&#10;BoUxctjSll1FrMahsRxit8n+/TwY9Cbxnt73tN7Othc3Gn3nWEG6SEAQN0533Co4HvavBQgfkDX2&#10;jknBD3nYbh4f1lhqN/EX3erQihjCvkQFJoShlNI3hiz6hRuIo3Z2o8UQ17GVesQphtteZkmylBY7&#10;jgSDA70Zai711UYI1m1WGfq8IlYfxf47fzkdBqWen+bdCkSgOdzN/9fvOtZPizSHv3fi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ob5vGAAAA3gAAAA8AAAAAAAAA&#10;AAAAAAAAoQIAAGRycy9kb3ducmV2LnhtbFBLBQYAAAAABAAEAPkAAACUAwAAAAA=&#10;" strokecolor="red" strokeweight="0"/>
                  <v:line id="Line 5282" o:spid="_x0000_s6401" style="position:absolute;visibility:visible;mso-wrap-style:square" from="379,1371" to="380,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rx7MUAAADeAAAADwAAAGRycy9kb3ducmV2LnhtbESPQYvCMBCF74L/IYywF9G0glKqUWRB&#10;WBYPWhWvQzM2xWZSmqjdf79ZWPA2w3vzvjerTW8b8aTO144VpNMEBHHpdM2VgvNpN8lA+ICssXFM&#10;Cn7Iw2Y9HKww1+7FR3oWoRIxhH2OCkwIbS6lLw1Z9FPXEkft5jqLIa5dJXWHrxhuGzlLkoW0WHMk&#10;GGzp01B5Lx42QrCoZntDhwfi/jvbXefjy6lV6mPUb5cgAvXhbf6//tKxfpql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rx7MUAAADeAAAADwAAAAAAAAAA&#10;AAAAAAChAgAAZHJzL2Rvd25yZXYueG1sUEsFBgAAAAAEAAQA+QAAAJMDAAAAAA==&#10;" strokecolor="red" strokeweight="0"/>
                  <v:line id="Line 5283" o:spid="_x0000_s6402" style="position:absolute;visibility:visible;mso-wrap-style:square" from="396,1382" to="397,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ZUd8cAAADeAAAADwAAAGRycy9kb3ducmV2LnhtbESPQWvDMAyF74P+B6NCL6N1Utgasjqh&#10;FApl9LAlLbuKWIvDYjnEbpv9+3kw2E3iPb3vaVtOthc3Gn3nWEG6SkAQN0533Co414dlBsIHZI29&#10;Y1LwTR7KYvawxVy7O7/TrQqtiCHsc1RgQhhyKX1jyKJfuYE4ap9utBjiOrZSj3iP4baX6yR5lhY7&#10;jgSDA+0NNV/V1UYIVu36ZOjtinh6zQ4fT4+XelBqMZ92LyACTeHf/Hd91LF+mqUb+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lR3xwAAAN4AAAAPAAAAAAAA&#10;AAAAAAAAAKECAABkcnMvZG93bnJldi54bWxQSwUGAAAAAAQABAD5AAAAlQMAAAAA&#10;" strokecolor="red" strokeweight="0"/>
                  <v:line id="Line 5284" o:spid="_x0000_s6403" style="position:absolute;visibility:visible;mso-wrap-style:square" from="399,1384" to="400,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nABcUAAADeAAAADwAAAGRycy9kb3ducmV2LnhtbESPTWvDMAyG74P9B6PBLqN1UtgIad1S&#10;BoUxetiSjV5FrMahsRxit03/fXUY7Cah9+PRajP5Xl1ojF1gA/k8A0XcBNtxa+Cn3s0KUDEhW+wD&#10;k4EbRdisHx9WWNpw5W+6VKlVEsKxRAMupaHUOjaOPMZ5GIjldgyjxyTr2Go74lXCfa8XWfamPXYs&#10;DQ4HenfUnKqzlxKs2sXe0dcZcf9Z7A6vL7/1YMzz07Rdgko0pX/xn/vDCn5e5MIr78gM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nABcUAAADeAAAADwAAAAAAAAAA&#10;AAAAAAChAgAAZHJzL2Rvd25yZXYueG1sUEsFBgAAAAAEAAQA+QAAAJMDAAAAAA==&#10;" strokecolor="red" strokeweight="0"/>
                  <v:line id="Line 5285" o:spid="_x0000_s6404" style="position:absolute;visibility:visible;mso-wrap-style:square" from="341,1363" to="342,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VlnsYAAADeAAAADwAAAGRycy9kb3ducmV2LnhtbESPQWvCQBCF70L/wzKFXqRuIihpdJVS&#10;EIp40NjidciO2WB2NmRXjf/eFQRvM7w373szX/a2ERfqfO1YQTpKQBCXTtdcKfjbrz4zED4ga2wc&#10;k4IbeVgu3gZzzLW78o4uRahEDGGfowITQptL6UtDFv3ItcRRO7rOYohrV0nd4TWG20aOk2QqLdYc&#10;CQZb+jFUnoqzjRAsqvHG0PaMuFlnq8Nk+L9vlfp4779nIAL14WV+Xv/qWD/N0i94vBNn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ZZ7GAAAA3gAAAA8AAAAAAAAA&#10;AAAAAAAAoQIAAGRycy9kb3ducmV2LnhtbFBLBQYAAAAABAAEAPkAAACUAwAAAAA=&#10;" strokecolor="red" strokeweight="0"/>
                  <v:line id="Line 5286" o:spid="_x0000_s6405" style="position:absolute;visibility:visible;mso-wrap-style:square" from="353,1371" to="354,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MGvsYAAADeAAAADwAAAGRycy9kb3ducmV2LnhtbESPQWvCQBCF74X+h2UKvRTdGFBCdBUp&#10;CKV40NjidciO2WB2NmRXTf9951DobYZ5733zVpvRd+pOQ2wDG5hNM1DEdbAtNwa+TrtJASomZItd&#10;YDLwQxE26+enFZY2PPhI9yo1SkI4lmjApdSXWsfakcc4DT2x3C5h8JhkHRptB3xIuO90nmUL7bFl&#10;ITjs6d1Rfa1uXiBYNfne0eGGuP8sduf52/epN+b1ZdwuQSUa07/4z/1h5f1ZkUs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zBr7GAAAA3gAAAA8AAAAAAAAA&#10;AAAAAAAAoQIAAGRycy9kb3ducmV2LnhtbFBLBQYAAAAABAAEAPkAAACUAwAAAAA=&#10;" strokecolor="red" strokeweight="0"/>
                  <v:line id="Line 5287" o:spid="_x0000_s6406" style="position:absolute;visibility:visible;mso-wrap-style:square" from="370,1382" to="371,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JcYAAADeAAAADwAAAGRycy9kb3ducmV2LnhtbESPQWvCQBCF74L/YZlCL6KbBCohuglF&#10;EErx0EbF65CdZkOzsyG7avrvu4WCtxnem/e92VaT7cWNRt85VpCuEhDEjdMdtwpOx/0yB+EDssbe&#10;MSn4IQ9VOZ9tsdDuzp90q0MrYgj7AhWYEIZCSt8YsuhXbiCO2pcbLYa4jq3UI95juO1lliRrabHj&#10;SDA40M5Q811fbYRg3WYHQx9XxMN7vr+8LM7HQannp+l1AyLQFB7m/+s3HeuneZbC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oyXGAAAA3gAAAA8AAAAAAAAA&#10;AAAAAAAAoQIAAGRycy9kb3ducmV2LnhtbFBLBQYAAAAABAAEAPkAAACUAwAAAAA=&#10;" strokecolor="red" strokeweight="0"/>
                  <v:line id="Line 5288" o:spid="_x0000_s6407" style="position:absolute;visibility:visible;mso-wrap-style:square" from="373,1384" to="374,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09UsUAAADeAAAADwAAAGRycy9kb3ducmV2LnhtbESPQYvCMBCF78L+hzALXkRTC0qpRlkW&#10;BBEPWl32OjSzTdlmUpqo9d8bQfA2w3vzvjfLdW8bcaXO144VTCcJCOLS6ZorBefTZpyB8AFZY+OY&#10;FNzJw3r1MVhirt2Nj3QtQiViCPscFZgQ2lxKXxqy6CeuJY7an+sshrh2ldQd3mK4bWSaJHNpseZI&#10;MNjSt6Hyv7jYCMGiSveGDhfE/S7b/M5GP6dWqeFn/7UAEagPb/Preqtj/WmW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09UsUAAADeAAAADwAAAAAAAAAA&#10;AAAAAAChAgAAZHJzL2Rvd25yZXYueG1sUEsFBgAAAAAEAAQA+QAAAJMDAAAAAA==&#10;" strokecolor="red" strokeweight="0"/>
                  <v:line id="Line 5289" o:spid="_x0000_s6408" style="position:absolute;visibility:visible;mso-wrap-style:square" from="386,1392" to="387,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GYycYAAADeAAAADwAAAGRycy9kb3ducmV2LnhtbESPQWvCQBCF7wX/wzKCl6IbIy0hdRNE&#10;EEQ8tLHS65CdZkOzsyG7avz3bqHQ2wzvzfverMvRduJKg28dK1guEhDEtdMtNwo+T7t5BsIHZI2d&#10;Y1JwJw9lMXlaY67djT/oWoVGxBD2OSowIfS5lL42ZNEvXE8ctW83WAxxHRqpB7zFcNvJNElepcWW&#10;I8FgT1tD9U91sRGCVZMeDb1fEI+HbPf18nw+9UrNpuPmDUSgMfyb/673OtZfZu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hmMnGAAAA3gAAAA8AAAAAAAAA&#10;AAAAAAAAoQIAAGRycy9kb3ducmV2LnhtbFBLBQYAAAAABAAEAPkAAACUAwAAAAA=&#10;" strokecolor="red" strokeweight="0"/>
                  <v:line id="Line 5290" o:spid="_x0000_s6409" style="position:absolute;visibility:visible;mso-wrap-style:square" from="344,1382" to="345,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gAvcYAAADeAAAADwAAAGRycy9kb3ducmV2LnhtbESPQWvCQBCF7wX/wzKCl6Ibgy0hdRNE&#10;EEQ8tLHS65CdZkOzsyG7avz3bqHQ2wzvzfverMvRduJKg28dK1guEhDEtdMtNwo+T7t5BsIHZI2d&#10;Y1JwJw9lMXlaY67djT/oWoVGxBD2OSowIfS5lL42ZNEvXE8ctW83WAxxHRqpB7zFcNvJNElepcWW&#10;I8FgT1tD9U91sRGCVZMeDb1fEI+HbPf18nw+9UrNpuPmDUSgMfyb/673OtZfZu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IAL3GAAAA3gAAAA8AAAAAAAAA&#10;AAAAAAAAoQIAAGRycy9kb3ducmV2LnhtbFBLBQYAAAAABAAEAPkAAACUAwAAAAA=&#10;" strokecolor="red" strokeweight="0"/>
                  <v:line id="Line 5291" o:spid="_x0000_s6410" style="position:absolute;visibility:visible;mso-wrap-style:square" from="348,1384" to="349,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lJsUAAADeAAAADwAAAGRycy9kb3ducmV2LnhtbESPQYvCMBCF78L+hzALXmRNLSilGkUW&#10;hEU8aFX2OjRjU2wmpYna/fcbQfA2w3vzvjeLVW8bcafO144VTMYJCOLS6ZorBafj5isD4QOyxsYx&#10;KfgjD6vlx2CBuXYPPtC9CJWIIexzVGBCaHMpfWnIoh+7ljhqF9dZDHHtKqk7fMRw28g0SWbSYs2R&#10;YLClb0PltbjZCMGiSneG9jfE3Tbb/E5H52Or1PCzX89BBOrD2/y6/tGx/iRLp/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SlJsUAAADeAAAADwAAAAAAAAAA&#10;AAAAAAChAgAAZHJzL2Rvd25yZXYueG1sUEsFBgAAAAAEAAQA+QAAAJMDAAAAAA==&#10;" strokecolor="red" strokeweight="0"/>
                  <v:line id="Line 5292" o:spid="_x0000_s6411" style="position:absolute;visibility:visible;mso-wrap-style:square" from="360,1392" to="361,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Y7UcUAAADeAAAADwAAAGRycy9kb3ducmV2LnhtbESPQYvCMBCF74L/IYywF9HUglKqUWRB&#10;WBYPWhWvQzM2xWZSmqjdf79ZWPA2w3vzvjerTW8b8aTO144VzKYJCOLS6ZorBefTbpKB8AFZY+OY&#10;FPyQh816OFhhrt2Lj/QsQiViCPscFZgQ2lxKXxqy6KeuJY7azXUWQ1y7SuoOXzHcNjJNkoW0WHMk&#10;GGzp01B5Lx42QrCo0r2hwwNx/53trvPx5dQq9THqt0sQgfrwNv9ff+lYf5al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Y7UcUAAADeAAAADwAAAAAAAAAA&#10;AAAAAAChAgAAZHJzL2Rvd25yZXYueG1sUEsFBgAAAAAEAAQA+QAAAJMDAAAAAA==&#10;" strokecolor="red" strokeweight="0"/>
                  <v:line id="Line 5293" o:spid="_x0000_s6412" style="position:absolute;visibility:visible;mso-wrap-style:square" from="377,1403" to="378,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eysYAAADeAAAADwAAAGRycy9kb3ducmV2LnhtbESPQWvCQBCF7wX/wzKCl6IbA7YhdRNE&#10;EEQ8tLHS65CdZkOzsyG7avz3bqHQ2wzvzfverMvRduJKg28dK1guEhDEtdMtNwo+T7t5BsIHZI2d&#10;Y1JwJw9lMXlaY67djT/oWoVGxBD2OSowIfS5lL42ZNEvXE8ctW83WAxxHRqpB7zFcNvJNElepMWW&#10;I8FgT1tD9U91sRGCVZMeDb1fEI+HbPe1ej6feqVm03HzBiLQGP7Nf9d7Hesvs/QV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ansrGAAAA3gAAAA8AAAAAAAAA&#10;AAAAAAAAoQIAAGRycy9kb3ducmV2LnhtbFBLBQYAAAAABAAEAPkAAACUAwAAAAA=&#10;" strokecolor="red" strokeweight="0"/>
                  <v:line id="Line 5294" o:spid="_x0000_s6413" style="position:absolute;visibility:visible;mso-wrap-style:square" from="380,1405" to="381,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UKuMUAAADeAAAADwAAAGRycy9kb3ducmV2LnhtbESPTWvCQBCG74X+h2UKvRTdGFBCdBUp&#10;CKV40NjidciO2WB2NmRXTf9951DobYZ5P55ZbUbfqTsNsQ1sYDbNQBHXwbbcGPg67SYFqJiQLXaB&#10;ycAPRdisn59WWNrw4CPdq9QoCeFYogGXUl9qHWtHHuM09MRyu4TBY5J1aLQd8CHhvtN5li20x5al&#10;wWFP747qa3XzUoJVk+8dHW6I+89id56/fZ96Y15fxu0SVKIx/Yv/3B9W8GdFLr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UKuMUAAADeAAAADwAAAAAAAAAA&#10;AAAAAAChAgAAZHJzL2Rvd25yZXYueG1sUEsFBgAAAAAEAAQA+QAAAJMDAAAAAA==&#10;" strokecolor="red" strokeweight="0"/>
                  <v:line id="Line 5295" o:spid="_x0000_s6414" style="position:absolute;visibility:visible;mso-wrap-style:square" from="393,1413" to="394,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mvI8YAAADeAAAADwAAAGRycy9kb3ducmV2LnhtbESPQWvCQBCF70L/wzKFXqRuDFTS6Cql&#10;IJTiQRPF65Ads8HsbMiumv77riB4m+G9ed+bxWqwrbhS7xvHCqaTBARx5XTDtYJ9uX7PQPiArLF1&#10;TAr+yMNq+TJaYK7djXd0LUItYgj7HBWYELpcSl8ZsugnriOO2sn1FkNc+1rqHm8x3LYyTZKZtNhw&#10;JBjs6NtQdS4uNkKwqNONoe0FcfObrY8f40PZKfX2OnzNQQQawtP8uP7Rsf40Sz/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ryPGAAAA3gAAAA8AAAAAAAAA&#10;AAAAAAAAoQIAAGRycy9kb3ducmV2LnhtbFBLBQYAAAAABAAEAPkAAACUAwAAAAA=&#10;" strokecolor="red" strokeweight="0"/>
                  <v:line id="Line 5296" o:spid="_x0000_s6415" style="position:absolute;visibility:visible;mso-wrap-style:square" from="351,1403" to="352,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QY8YAAADeAAAADwAAAGRycy9kb3ducmV2LnhtbESPQWvCQBCF70L/wzKFXkQ3KpWQukoR&#10;BCkebGzxOmSn2dDsbMiumv77zkHwNsO89755q83gW3WlPjaBDcymGSjiKtiGawNfp90kBxUTssU2&#10;MBn4owib9dNohYUNN/6ka5lqJSEcCzTgUuoKrWPlyGOcho5Ybj+h95hk7Wtte7xJuG/1PMuW2mPD&#10;QnDY0dZR9VtevECwrOcHR8cL4uEj351fx9+nzpiX5+H9DVSiIT3Ed/feyvuzfCE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qkGPGAAAA3gAAAA8AAAAAAAAA&#10;AAAAAAAAoQIAAGRycy9kb3ducmV2LnhtbFBLBQYAAAAABAAEAPkAAACUAwAAAAA=&#10;" strokecolor="red" strokeweight="0"/>
                  <v:line id="Line 5297" o:spid="_x0000_s6416" style="position:absolute;visibility:visible;mso-wrap-style:square" from="354,1405" to="355,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Y1+McAAADeAAAADwAAAGRycy9kb3ducmV2LnhtbESPQWvDMAyF74P+B6NCL6N10rESsjqh&#10;FApl9LAlLbuKWIvDYjnEbpv9+3kw2E3iPb3vaVtOthc3Gn3nWEG6SkAQN0533Co414dlBsIHZI29&#10;Y1LwTR7KYvawxVy7O7/TrQqtiCHsc1RgQhhyKX1jyKJfuYE4ap9utBjiOrZSj3iP4baX6yTZSIsd&#10;R4LBgfaGmq/qaiMEq3Z9MvR2RTy9ZoeP58dLPSi1mE+7FxCBpvBv/rs+6lg/zZ5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ZjX4xwAAAN4AAAAPAAAAAAAA&#10;AAAAAAAAAKECAABkcnMvZG93bnJldi54bWxQSwUGAAAAAAQABAD5AAAAlQMAAAAA&#10;" strokecolor="red" strokeweight="0"/>
                  <v:line id="Line 5298" o:spid="_x0000_s6417" style="position:absolute;visibility:visible;mso-wrap-style:square" from="367,1413" to="368,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rj8YAAADeAAAADwAAAGRycy9kb3ducmV2LnhtbESPQWvCQBCF7wX/wzKCl6IbIy0hdRNE&#10;EEQ8tLHS65CdZkOzsyG7avz3bqHQ2wzvzfverMvRduJKg28dK1guEhDEtdMtNwo+T7t5BsIHZI2d&#10;Y1JwJw9lMXlaY67djT/oWoVGxBD2OSowIfS5lL42ZNEvXE8ctW83WAxxHRqpB7zFcNvJNElepcWW&#10;I8FgT1tD9U91sRGCVZMeDb1fEI+HbPf18nw+9UrNpuPmDUSgMfyb/673OtZfZqs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0q4/GAAAA3gAAAA8AAAAAAAAA&#10;AAAAAAAAoQIAAGRycy9kb3ducmV2LnhtbFBLBQYAAAAABAAEAPkAAACUAwAAAAA=&#10;" strokecolor="red" strokeweight="0"/>
                  <v:line id="Line 5299" o:spid="_x0000_s6418" style="position:absolute;visibility:visible;mso-wrap-style:square" from="383,1424" to="384,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FMcAAADeAAAADwAAAGRycy9kb3ducmV2LnhtbESPQWvDMAyF74P+B6PCLmN1mrASsrql&#10;DApj9LClLbuKWItDYznEbpL++3ow2E3iPb3vab2dbCsG6n3jWMFykYAgrpxuuFZwOu6fcxA+IGts&#10;HZOCG3nYbmYPayy0G/mLhjLUIoawL1CBCaErpPSVIYt+4TriqP243mKIa19L3eMYw20r0yRZSYsN&#10;R4LBjt4MVZfyaiMEyzo9GPq8Ih4+8v33y9P52Cn1OJ92ryACTeHf/Hf9rmP9ZZ5l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4UxwAAAN4AAAAPAAAAAAAA&#10;AAAAAAAAAKECAABkcnMvZG93bnJldi54bWxQSwUGAAAAAAQABAD5AAAAlQMAAAAA&#10;" strokecolor="red" strokeweight="0"/>
                  <v:line id="Line 5300" o:spid="_x0000_s6419" style="position:absolute;visibility:visible;mso-wrap-style:square" from="387,1426" to="388,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GWYMYAAADeAAAADwAAAGRycy9kb3ducmV2LnhtbESPQWvCQBCF7wX/wzKCl6IbbZWQuooI&#10;ghQPGi29DtlpNpidDdlV4793BaG3Gd6b972ZLztbiyu1vnKsYDxKQBAXTldcKjgdN8MUhA/IGmvH&#10;pOBOHpaL3tscM+1ufKBrHkoRQ9hnqMCE0GRS+sKQRT9yDXHU/lxrMcS1LaVu8RbDbS0nSTKTFiuO&#10;BIMNrQ0V5/xiIwTzcrIztL8g7r7Tze/0/efYKDXod6svEIG68G9+XW91rD9OPz7h+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RlmDGAAAA3gAAAA8AAAAAAAAA&#10;AAAAAAAAoQIAAGRycy9kb3ducmV2LnhtbFBLBQYAAAAABAAEAPkAAACUAwAAAAA=&#10;" strokecolor="red" strokeweight="0"/>
                  <v:line id="Line 5301" o:spid="_x0000_s6420" style="position:absolute;visibility:visible;mso-wrap-style:square" from="399,1434" to="400,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0z+8cAAADeAAAADwAAAGRycy9kb3ducmV2LnhtbESPQWvDMAyF74P9B6PBLqN1mtES0rpl&#10;DApj5NCmG72KWI3DYjnEbpL9+3lQ6E3iPb3vabObbCsG6n3jWMFinoAgrpxuuFbwddrPMhA+IGts&#10;HZOCX/Kw2z4+bDDXbuQjDWWoRQxhn6MCE0KXS+krQxb93HXEUbu43mKIa19L3eMYw20r0yRZSYsN&#10;R4LBjt4NVT/l1UYIlnVaGDpcEYvPbH9evnyfOqWen6a3NYhAU7ibb9cfOtZfZK9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XTP7xwAAAN4AAAAPAAAAAAAA&#10;AAAAAAAAAKECAABkcnMvZG93bnJldi54bWxQSwUGAAAAAAQABAD5AAAAlQMAAAAA&#10;" strokecolor="red" strokeweight="0"/>
                  <v:line id="Line 5302" o:spid="_x0000_s6421" style="position:absolute;visibility:visible;mso-wrap-style:square" from="341,1413" to="342,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tjMcAAADeAAAADwAAAGRycy9kb3ducmV2LnhtbESPQWvDMAyF74P+B6NCL6N1mrEQsrql&#10;FApl9LAlLbuKWIvDYjnEbpP9+3kw2E3iPb3vabObbCfuNPjWsYL1KgFBXDvdcqPgUh2XOQgfkDV2&#10;jknBN3nYbWcPGyy0G/md7mVoRAxhX6ACE0JfSOlrQxb9yvXEUft0g8UQ16GResAxhttOpkmSSYst&#10;R4LBng6G6q/yZiMEyyY9G3q7IZ5f8+PH8+O16pVazKf9C4hAU/g3/12fdKy/zp8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j62MxwAAAN4AAAAPAAAAAAAA&#10;AAAAAAAAAKECAABkcnMvZG93bnJldi54bWxQSwUGAAAAAAQABAD5AAAAlQMAAAAA&#10;" strokecolor="red" strokeweight="0"/>
                  <v:line id="Line 5303" o:spid="_x0000_s6422" style="position:absolute;visibility:visible;mso-wrap-style:square" from="358,1424" to="359,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IF8YAAADeAAAADwAAAGRycy9kb3ducmV2LnhtbESPQWvCQBCF7wX/wzKCl6IbLdWQuooI&#10;ghQPGi29DtlpNpidDdlV4793BaG3Gd6b972ZLztbiyu1vnKsYDxKQBAXTldcKjgdN8MUhA/IGmvH&#10;pOBOHpaL3tscM+1ufKBrHkoRQ9hnqMCE0GRS+sKQRT9yDXHU/lxrMcS1LaVu8RbDbS0nSTKVFiuO&#10;BIMNrQ0V5/xiIwTzcrIztL8g7r7Tze/n+8+xUWrQ71ZfIAJ14d/8ut7qWH+cfsz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DCBfGAAAA3gAAAA8AAAAAAAAA&#10;AAAAAAAAoQIAAGRycy9kb3ducmV2LnhtbFBLBQYAAAAABAAEAPkAAACUAwAAAAA=&#10;" strokecolor="red" strokeweight="0"/>
                  <v:line id="Line 5304" o:spid="_x0000_s6423" style="position:absolute;visibility:visible;mso-wrap-style:square" from="361,1426" to="362,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ycZcUAAADeAAAADwAAAGRycy9kb3ducmV2LnhtbESPTWvCQBCG70L/wzKFXkQ3KpWQukoR&#10;BCkebGzxOmSn2dDsbMiumv77zkHwNsO8H8+sNoNv1ZX62AQ2MJtmoIirYBuuDXyddpMcVEzIFtvA&#10;ZOCPImzWT6MVFjbc+JOuZaqVhHAs0IBLqSu0jpUjj3EaOmK5/YTeY5K1r7Xt8SbhvtXzLFtqjw1L&#10;g8OOto6q3/LipQTLen5wdLwgHj7y3fl1/H3qjHl5Ht7fQCUa0kN8d++t4M/yh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ycZcUAAADeAAAADwAAAAAAAAAA&#10;AAAAAAChAgAAZHJzL2Rvd25yZXYueG1sUEsFBgAAAAAEAAQA+QAAAJMDAAAAAA==&#10;" strokecolor="red" strokeweight="0"/>
                  <v:line id="Line 5305" o:spid="_x0000_s6424" style="position:absolute;visibility:visible;mso-wrap-style:square" from="373,1434" to="37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A5/sYAAADeAAAADwAAAGRycy9kb3ducmV2LnhtbESPQWvCQBCF7wX/wzKCl1I3WippdBUR&#10;BCkeNFp6HbJjNpidDdlV4793BaG3Gd6b972ZLTpbiyu1vnKsYDRMQBAXTldcKjge1h8pCB+QNdaO&#10;ScGdPCzmvbcZZtrdeE/XPJQihrDPUIEJocmk9IUhi37oGuKonVxrMcS1LaVu8RbDbS3HSTKRFiuO&#10;BIMNrQwV5/xiIwTzcrw1tLsgbn/S9d/X+++hUWrQ75ZTEIG68G9+XW90rD9KP7/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QOf7GAAAA3gAAAA8AAAAAAAAA&#10;AAAAAAAAoQIAAGRycy9kb3ducmV2LnhtbFBLBQYAAAAABAAEAPkAAACUAwAAAAA=&#10;" strokecolor="red" strokeweight="0"/>
                  <v:line id="Line 5306" o:spid="_x0000_s6425" style="position:absolute;visibility:visible;mso-wrap-style:square" from="390,1445" to="39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zjHsYAAADeAAAADwAAAGRycy9kb3ducmV2LnhtbESPQWvCQBCF70L/wzKFXkQ3ipWQukoR&#10;BCkebGzxOmSn2dDsbMiumv77zkHwNsO89755q83gW3WlPjaBDcymGSjiKtiGawNfp90kBxUTssU2&#10;MBn4owib9dNohYUNN/6ka5lqJSEcCzTgUuoKrWPlyGOcho5Ybj+h95hk7Wtte7xJuG/1PMuW2mPD&#10;QnDY0dZR9VtevECwrOcHR8cL4uEj351fx9+nzpiX5+H9DVSiIT3Ed/feyvuzfCE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s4x7GAAAA3gAAAA8AAAAAAAAA&#10;AAAAAAAAoQIAAGRycy9kb3ducmV2LnhtbFBLBQYAAAAABAAEAPkAAACUAwAAAAA=&#10;" strokecolor="red" strokeweight="0"/>
                  <v:line id="Line 5307" o:spid="_x0000_s6426" style="position:absolute;visibility:visible;mso-wrap-style:square" from="393,1447" to="39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GhccAAADeAAAADwAAAGRycy9kb3ducmV2LnhtbESPQWvDMAyF74P+B6NCL6N1UrYSsjqh&#10;FApl9LAlLbuKWIvDYjnEbpv9+3kw2E3iPb3vaVtOthc3Gn3nWEG6SkAQN0533Co414dlBsIHZI29&#10;Y1LwTR7KYvawxVy7O7/TrQqtiCHsc1RgQhhyKX1jyKJfuYE4ap9utBjiOrZSj3iP4baX6yTZSIsd&#10;R4LBgfaGmq/qaiMEq3Z9MvR2RTy9ZoeP58dLPSi1mE+7FxCBpvBv/rs+6lg/zZ5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YEaFxwAAAN4AAAAPAAAAAAAA&#10;AAAAAAAAAKECAABkcnMvZG93bnJldi54bWxQSwUGAAAAAAQABAD5AAAAlQMAAAAA&#10;" strokecolor="red" strokeweight="0"/>
                  <v:line id="Line 5308" o:spid="_x0000_s6427" style="position:absolute;visibility:visible;mso-wrap-style:square" from="348,1434" to="34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LY8sYAAADeAAAADwAAAGRycy9kb3ducmV2LnhtbESPQWvCQBCF7wX/wzKCl6Ibgy0hdRNE&#10;EEQ8tLHS65CdZkOzsyG7avz3bqHQ2wzvzfverMvRduJKg28dK1guEhDEtdMtNwo+T7t5BsIHZI2d&#10;Y1JwJw9lMXlaY67djT/oWoVGxBD2OSowIfS5lL42ZNEvXE8ctW83WAxxHRqpB7zFcNvJNElepcWW&#10;I8FgT1tD9U91sRGCVZMeDb1fEI+HbPf18nw+9UrNpuPmDUSgMfyb/673OtZfZqs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y2PLGAAAA3gAAAA8AAAAAAAAA&#10;AAAAAAAAoQIAAGRycy9kb3ducmV2LnhtbFBLBQYAAAAABAAEAPkAAACUAwAAAAA=&#10;" strokecolor="red" strokeweight="0"/>
                  <v:line id="Line 5309" o:spid="_x0000_s6428" style="position:absolute;visibility:visible;mso-wrap-style:square" from="364,1445" to="365,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9acYAAADeAAAADwAAAGRycy9kb3ducmV2LnhtbESPQWvCQBCF7wX/wzKCl6IbbZWQuooI&#10;ghQPGi29DtlpNpidDdlV4793BaG3Gd6b972ZLztbiyu1vnKsYDxKQBAXTldcKjgdN8MUhA/IGmvH&#10;pOBOHpaL3tscM+1ufKBrHkoRQ9hnqMCE0GRS+sKQRT9yDXHU/lxrMcS1LaVu8RbDbS0nSTKTFiuO&#10;BIMNrQ0V5/xiIwTzcrIztL8g7r7Tze/0/efYKDXod6svEIG68G9+XW91rD9OPz/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fWnGAAAA3gAAAA8AAAAAAAAA&#10;AAAAAAAAoQIAAGRycy9kb3ducmV2LnhtbFBLBQYAAAAABAAEAPkAAACUAwAAAAA=&#10;" strokecolor="red" strokeweight="0"/>
                  <v:line id="Line 5310" o:spid="_x0000_s6429" style="position:absolute;visibility:visible;mso-wrap-style:square" from="368,1447" to="369,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flHccAAADeAAAADwAAAGRycy9kb3ducmV2LnhtbESPQWvDMAyF74P+B6PCLmN1GrISsrql&#10;DApj9LClLbuKWItDYznEbpL++3ow2E3iPb3vab2dbCsG6n3jWMFykYAgrpxuuFZwOu6fcxA+IGts&#10;HZOCG3nYbmYPayy0G/mLhjLUIoawL1CBCaErpPSVIYt+4TriqP243mKIa19L3eMYw20r0yRZSYsN&#10;R4LBjt4MVZfyaiMEyzo9GPq8Ih4+8v33y9P52Cn1OJ92ryACTeHf/Hf9rmP9ZZ5l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F+UdxwAAAN4AAAAPAAAAAAAA&#10;AAAAAAAAAKECAABkcnMvZG93bnJldi54bWxQSwUGAAAAAAQABAD5AAAAlQMAAAAA&#10;" strokecolor="red" strokeweight="0"/>
                  <v:line id="Line 5311" o:spid="_x0000_s6430" style="position:absolute;visibility:visible;mso-wrap-style:square" from="380,1455" to="38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tAhscAAADeAAAADwAAAGRycy9kb3ducmV2LnhtbESPQWvDMAyF74P9B6PBLqN1GtYS0rpl&#10;DApj5NCmG72KWI3DYjnEbpL9+3lQ6E3iPb3vabObbCsG6n3jWMFinoAgrpxuuFbwddrPMhA+IGts&#10;HZOCX/Kw2z4+bDDXbuQjDWWoRQxhn6MCE0KXS+krQxb93HXEUbu43mKIa19L3eMYw20r0yRZSYsN&#10;R4LBjt4NVT/l1UYIlnVaGDpcEYvPbH9evnyfOqWen6a3NYhAU7ibb9cfOtZfZK9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W0CGxwAAAN4AAAAPAAAAAAAA&#10;AAAAAAAAAKECAABkcnMvZG93bnJldi54bWxQSwUGAAAAAAQABAD5AAAAlQMAAAAA&#10;" strokecolor="red" strokeweight="0"/>
                  <v:line id="Line 5312" o:spid="_x0000_s6431" style="position:absolute;visibility:visible;mso-wrap-style:square" from="397,1465" to="398,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ne8ccAAADeAAAADwAAAGRycy9kb3ducmV2LnhtbESPQWvDMAyF74P+B6NCL6N1GrYQsrql&#10;FApl9LAlLbuKWIvDYjnEbpP9+3kw2E3iPb3vabObbCfuNPjWsYL1KgFBXDvdcqPgUh2XOQgfkDV2&#10;jknBN3nYbWcPGyy0G/md7mVoRAxhX6ACE0JfSOlrQxb9yvXEUft0g8UQ16GResAxhttOpkmSSYst&#10;R4LBng6G6q/yZiMEyyY9G3q7IZ5f8+PH8+O16pVazKf9C4hAU/g3/12fdKy/zp8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id7xxwAAAN4AAAAPAAAAAAAA&#10;AAAAAAAAAKECAABkcnMvZG93bnJldi54bWxQSwUGAAAAAAQABAD5AAAAlQMAAAAA&#10;" strokecolor="red" strokeweight="0"/>
                  <v:line id="Line 5313" o:spid="_x0000_s6432" style="position:absolute;visibility:visible;mso-wrap-style:square" from="400,1468" to="4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7asYAAADeAAAADwAAAGRycy9kb3ducmV2LnhtbESPQWvCQBCF7wX/wzKCl6IbpdWQuooI&#10;ghQPGi29DtlpNpidDdlV4793BaG3Gd6b972ZLztbiyu1vnKsYDxKQBAXTldcKjgdN8MUhA/IGmvH&#10;pOBOHpaL3tscM+1ufKBrHkoRQ9hnqMCE0GRS+sKQRT9yDXHU/lxrMcS1LaVu8RbDbS0nSTKVFiuO&#10;BIMNrQ0V5/xiIwTzcrIztL8g7r7Tze/n+8+xUWrQ71ZfIAJ14d/8ut7qWH+cfsz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Fe2rGAAAA3gAAAA8AAAAAAAAA&#10;AAAAAAAAoQIAAGRycy9kb3ducmV2LnhtbFBLBQYAAAAABAAEAPkAAACUAwAAAAA=&#10;" strokecolor="red" strokeweight="0"/>
                  <v:line id="Line 5314" o:spid="_x0000_s6433" style="position:absolute;visibility:visible;mso-wrap-style:square" from="342,1447" to="343,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rvGMUAAADeAAAADwAAAGRycy9kb3ducmV2LnhtbESPTWvCQBCG70L/wzKFXkQ3ipWQukoR&#10;BCkebGzxOmSn2dDsbMiumv77zkHwNsO8H8+sNoNv1ZX62AQ2MJtmoIirYBuuDXyddpMcVEzIFtvA&#10;ZOCPImzWT6MVFjbc+JOuZaqVhHAs0IBLqSu0jpUjj3EaOmK5/YTeY5K1r7Xt8SbhvtXzLFtqjw1L&#10;g8OOto6q3/LipQTLen5wdLwgHj7y3fl1/H3qjHl5Ht7fQCUa0kN8d++t4M/yh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rvGMUAAADeAAAADwAAAAAAAAAA&#10;AAAAAAChAgAAZHJzL2Rvd25yZXYueG1sUEsFBgAAAAAEAAQA+QAAAJMDAAAAAA==&#10;" strokecolor="red" strokeweight="0"/>
                  <v:line id="Line 5315" o:spid="_x0000_s6434" style="position:absolute;visibility:visible;mso-wrap-style:square" from="355,1455" to="356,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ZKg8YAAADeAAAADwAAAGRycy9kb3ducmV2LnhtbESPQWvCQBCF7wX/wzKCl1I3SitpdBUR&#10;BCkeNFp6HbJjNpidDdlV4793BaG3Gd6b972ZLTpbiyu1vnKsYDRMQBAXTldcKjge1h8pCB+QNdaO&#10;ScGdPCzmvbcZZtrdeE/XPJQihrDPUIEJocmk9IUhi37oGuKonVxrMcS1LaVu8RbDbS3HSTKRFiuO&#10;BIMNrQwV5/xiIwTzcrw1tLsgbn/S9d/X+++hUWrQ75ZTEIG68G9+XW90rD9KP7/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WSoPGAAAA3gAAAA8AAAAAAAAA&#10;AAAAAAAAoQIAAGRycy9kb3ducmV2LnhtbFBLBQYAAAAABAAEAPkAAACUAwAAAAA=&#10;" strokecolor="red" strokeweight="0"/>
                  <v:line id="Line 5316" o:spid="_x0000_s6435" style="position:absolute;visibility:visible;mso-wrap-style:square" from="371,1465" to="372,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1w8UAAADeAAAADwAAAGRycy9kb3ducmV2LnhtbESPQWvCQBCF74X+h2UKvRTdKCghukop&#10;CKV40GjpdciO2WB2NmRXTf+9cxC8zTDvvW/ecj34Vl2pj01gA5NxBoq4Crbh2sDxsBnloGJCttgG&#10;JgP/FGG9en1ZYmHDjfd0LVOtJIRjgQZcSl2hdawceYzj0BHL7RR6j0nWvta2x5uE+1ZPs2yuPTYs&#10;BIcdfTmqzuXFCwTLerp1tLsgbn/yzd/s4/fQGfP+NnwuQCUa0lP8cH9beX+Sz6S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V1w8UAAADeAAAADwAAAAAAAAAA&#10;AAAAAAChAgAAZHJzL2Rvd25yZXYueG1sUEsFBgAAAAAEAAQA+QAAAJMDAAAAAA==&#10;" strokecolor="red" strokeweight="0"/>
                  <v:line id="Line 5317" o:spid="_x0000_s6436" style="position:absolute;visibility:visible;mso-wrap-style:square" from="375,1468" to="376,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nQWMYAAADeAAAADwAAAGRycy9kb3ducmV2LnhtbESPQWvDMAyF74P9B6PBLmN1EkgJad1S&#10;BoUxctjSll1FrMahsRxit8n+/TwY9Cbxnt73tN7Othc3Gn3nWEG6SEAQN0533Co4HvavBQgfkDX2&#10;jknBD3nYbh4f1lhqN/EX3erQihjCvkQFJoShlNI3hiz6hRuIo3Z2o8UQ17GVesQphtteZkmylBY7&#10;jgSDA70Zai711UYI1m1WGfq8IlYfxf47fzkdBqWen+bdCkSgOdzN/9fvOtZPizyFv3fiD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0FjGAAAA3gAAAA8AAAAAAAAA&#10;AAAAAAAAoQIAAGRycy9kb3ducmV2LnhtbFBLBQYAAAAABAAEAPkAAACUAwAAAAA=&#10;" strokecolor="red" strokeweight="0"/>
                  <v:line id="Line 5318" o:spid="_x0000_s6437" style="position:absolute;visibility:visible;mso-wrap-style:square" from="387,1476" to="388,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tOL8UAAADeAAAADwAAAGRycy9kb3ducmV2LnhtbESPQYvCMBCF78L+hzALXmRNLSilGkUW&#10;hEU8aFX2OjRjU2wmpYna/fcbQfA2w3vzvjeLVW8bcafO144VTMYJCOLS6ZorBafj5isD4QOyxsYx&#10;KfgjD6vlx2CBuXYPPtC9CJWIIexzVGBCaHMpfWnIoh+7ljhqF9dZDHHtKqk7fMRw28g0SWbSYs2R&#10;YLClb0PltbjZCMGiSneG9jfE3Tbb/E5H52Or1PCzX89BBOrD2/y6/tGx/iSbp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tOL8UAAADeAAAADwAAAAAAAAAA&#10;AAAAAAChAgAAZHJzL2Rvd25yZXYueG1sUEsFBgAAAAAEAAQA+QAAAJMDAAAAAA==&#10;" strokecolor="red" strokeweight="0"/>
                  <v:line id="Line 5319" o:spid="_x0000_s6438" style="position:absolute;visibility:visible;mso-wrap-style:square" from="345,1465" to="346,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frtMcAAADeAAAADwAAAGRycy9kb3ducmV2LnhtbESPQWvDMAyF74P9B6PBLqN1mtES0rpl&#10;DApj5NCmG72KWI3DYjnEbpL9+3lQ6E3iPb3vabObbCsG6n3jWMFinoAgrpxuuFbwddrPMhA+IGts&#10;HZOCX/Kw2z4+bDDXbuQjDWWoRQxhn6MCE0KXS+krQxb93HXEUbu43mKIa19L3eMYw20r0yRZSYsN&#10;R4LBjt4NVT/l1UYIlnVaGDpcEYvPbH9evnyfOqWen6a3NYhAU7ibb9cfOtZfZMtX+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J+u0xwAAAN4AAAAPAAAAAAAA&#10;AAAAAAAAAKECAABkcnMvZG93bnJldi54bWxQSwUGAAAAAAQABAD5AAAAlQMAAAAA&#10;" strokecolor="red" strokeweight="0"/>
                  <v:line id="Line 5320" o:spid="_x0000_s6439" style="position:absolute;visibility:visible;mso-wrap-style:square" from="349,1468" to="350,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5zwMcAAADeAAAADwAAAGRycy9kb3ducmV2LnhtbESPQWvDMAyF74P9B6PBLqN1GtYS0rpl&#10;DApj5NCmG72KWI3DYjnEbpL9+3lQ6E3iPb3vabObbCsG6n3jWMFinoAgrpxuuFbwddrPMhA+IGts&#10;HZOCX/Kw2z4+bDDXbuQjDWWoRQxhn6MCE0KXS+krQxb93HXEUbu43mKIa19L3eMYw20r0yRZSYsN&#10;R4LBjt4NVT/l1UYIlnVaGDpcEYvPbH9evnyfOqWen6a3NYhAU7ibb9cfOtZfZMtX+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nPAxwAAAN4AAAAPAAAAAAAA&#10;AAAAAAAAAKECAABkcnMvZG93bnJldi54bWxQSwUGAAAAAAQABAD5AAAAlQMAAAAA&#10;" strokecolor="red" strokeweight="0"/>
                  <v:line id="Line 5321" o:spid="_x0000_s6440" style="position:absolute;visibility:visible;mso-wrap-style:square" from="361,1476" to="362,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WW8UAAADeAAAADwAAAGRycy9kb3ducmV2LnhtbESPQYvCMBCF74L/IYywF9FUoVK6RlkE&#10;QRYPWnfxOjSzTdlmUpqo9d8bQfA2w3vzvjfLdW8bcaXO144VzKYJCOLS6ZorBT+n7SQD4QOyxsYx&#10;KbiTh/VqOFhirt2Nj3QtQiViCPscFZgQ2lxKXxqy6KeuJY7an+sshrh2ldQd3mK4beQ8SRbSYs2R&#10;YLCljaHyv7jYCMGimu8NHS6I++9se07Hv6dWqY9R//UJIlAf3ubX9U7H+rMsTeH5Tpx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LWW8UAAADeAAAADwAAAAAAAAAA&#10;AAAAAAChAgAAZHJzL2Rvd25yZXYueG1sUEsFBgAAAAAEAAQA+QAAAJMDAAAAAA==&#10;" strokecolor="red" strokeweight="0"/>
                  <v:line id="Line 5322" o:spid="_x0000_s6441" style="position:absolute;visibility:visible;mso-wrap-style:square" from="378,1486" to="379,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ILMUAAADeAAAADwAAAGRycy9kb3ducmV2LnhtbESPQYvCMBCF78L+hzCCF9FUQSnVKLIg&#10;iHhwW5e9Ds1sU7aZlCZq/fdGEPY2w3vzvjfrbW8bcaPO144VzKYJCOLS6ZorBZdiP0lB+ICssXFM&#10;Ch7kYbv5GKwx0+7OX3TLQyViCPsMFZgQ2kxKXxqy6KeuJY7ar+sshrh2ldQd3mO4beQ8SZbSYs2R&#10;YLClT0PlX361EYJ5NT8ZOl8RT8d0/7MYfxetUqNhv1uBCNSHf/P7+qBj/Vm6WMLrnTiD3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BILMUAAADeAAAADwAAAAAAAAAA&#10;AAAAAAChAgAAZHJzL2Rvd25yZXYueG1sUEsFBgAAAAAEAAQA+QAAAJMDAAAAAA==&#10;" strokecolor="red" strokeweight="0"/>
                  <v:line id="Line 5323" o:spid="_x0000_s6442" style="position:absolute;visibility:visible;mso-wrap-style:square" from="381,1489" to="382,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tt8cAAADeAAAADwAAAGRycy9kb3ducmV2LnhtbESPQWvDMAyF74P+B6PCLmN1Gsgasrql&#10;DApj9LClLbuKWItDYznEbpL++3ow2E3iPb3vab2dbCsG6n3jWMFykYAgrpxuuFZwOu6fcxA+IGts&#10;HZOCG3nYbmYPayy0G/mLhjLUIoawL1CBCaErpPSVIYt+4TriqP243mKIa19L3eMYw20r0yR5kRYb&#10;jgSDHb0Zqi7l1UYIlnV6MPR5RTx85Pvv7Ol87JR6nE+7VxCBpvBv/rt+17H+Ms9W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HO23xwAAAN4AAAAPAAAAAAAA&#10;AAAAAAAAAKECAABkcnMvZG93bnJldi54bWxQSwUGAAAAAAQABAD5AAAAlQMAAAAA&#10;" strokecolor="red" strokeweight="0"/>
                  <v:line id="Line 5324" o:spid="_x0000_s6443" style="position:absolute;visibility:visible;mso-wrap-style:square" from="394,1497" to="395,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N5xcUAAADeAAAADwAAAGRycy9kb3ducmV2LnhtbESPTWvCQBCG74X+h2UKvRTdKCghukop&#10;CKV40GjpdciO2WB2NmRXTf+9cxC8zTDvxzPL9eBbdaU+NoENTMYZKOIq2IZrA8fDZpSDignZYhuY&#10;DPxThPXq9WWJhQ033tO1TLWSEI4FGnApdYXWsXLkMY5DRyy3U+g9Jln7WtsebxLuWz3Nsrn22LA0&#10;OOzoy1F1Li9eSrCsp1tHuwvi9iff/M0+fg+dMe9vw+cCVKIhPcUP97cV/Ek+E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N5xcUAAADeAAAADwAAAAAAAAAA&#10;AAAAAAChAgAAZHJzL2Rvd25yZXYueG1sUEsFBgAAAAAEAAQA+QAAAJMDAAAAAA==&#10;" strokecolor="red" strokeweight="0"/>
                  <v:line id="Line 5325" o:spid="_x0000_s6444" style="position:absolute;visibility:visible;mso-wrap-style:square" from="352,1486" to="353,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cXsUAAADeAAAADwAAAGRycy9kb3ducmV2LnhtbESPQYvCMBCF78L+hzALXkRTBaVbjbII&#10;gogHrS5eh2ZsyjaT0kTt/vuNIHib4b1535vFqrO1uFPrK8cKxqMEBHHhdMWlgvNpM0xB+ICssXZM&#10;Cv7Iw2r50Vtgpt2Dj3TPQyliCPsMFZgQmkxKXxiy6EeuIY7a1bUWQ1zbUuoWHzHc1nKSJDNpseJI&#10;MNjQ2lDxm99shGBeTvaGDjfE/S7dXKaDn1OjVP+z+56DCNSFt/l1vdWx/jidfsHznTiD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cXsUAAADeAAAADwAAAAAAAAAA&#10;AAAAAAChAgAAZHJzL2Rvd25yZXYueG1sUEsFBgAAAAAEAAQA+QAAAJMDAAAAAA==&#10;" strokecolor="red" strokeweight="0"/>
                  <v:line id="Line 5326" o:spid="_x0000_s6445" style="position:absolute;visibility:visible;mso-wrap-style:square" from="355,1489" to="356,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m/fsUAAADeAAAADwAAAGRycy9kb3ducmV2LnhtbESPQWvCQBCF74X+h2UKvRTdKCghukop&#10;CKV40GjpdciO2WB2NmRXTf+9cxC8zTDvvW/ecj34Vl2pj01gA5NxBoq4Crbh2sDxsBnloGJCttgG&#10;JgP/FGG9en1ZYmHDjfd0LVOtJIRjgQZcSl2hdawceYzj0BHL7RR6j0nWvta2x5uE+1ZPs2yuPTYs&#10;BIcdfTmqzuXFCwTLerp1tLsgbn/yzd/s4/fQGfP+NnwuQCUa0lP8cH9beX+Sz6WA1JEZ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m/fsUAAADeAAAADwAAAAAAAAAA&#10;AAAAAAChAgAAZHJzL2Rvd25yZXYueG1sUEsFBgAAAAAEAAQA+QAAAJMDAAAAAA==&#10;" strokecolor="red" strokeweight="0"/>
                  <v:line id="Line 5327" o:spid="_x0000_s6446" style="position:absolute;visibility:visible;mso-wrap-style:square" from="368,1497" to="369,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Ua5cUAAADeAAAADwAAAGRycy9kb3ducmV2LnhtbESPQYvCMBCF74L/IYywF9G0glKqUWRB&#10;WBYPWhWvQzM2xWZSmqjdf79ZWPA2w3vzvjerTW8b8aTO144VpNMEBHHpdM2VgvNpN8lA+ICssXFM&#10;Cn7Iw2Y9HKww1+7FR3oWoRIxhH2OCkwIbS6lLw1Z9FPXEkft5jqLIa5dJXWHrxhuGzlLkoW0WHMk&#10;GGzp01B5Lx42QrCoZntDhwfi/jvbXefjy6lV6mPUb5cgAvXhbf6//tKxfpotUv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Ua5cUAAADeAAAADwAAAAAAAAAA&#10;AAAAAAChAgAAZHJzL2Rvd25yZXYueG1sUEsFBgAAAAAEAAQA+QAAAJMDAAAAAA==&#10;" strokecolor="red" strokeweight="0"/>
                  <v:line id="Line 5328" o:spid="_x0000_s6447" style="position:absolute;visibility:visible;mso-wrap-style:square" from="384,1507" to="385,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eEksUAAADeAAAADwAAAGRycy9kb3ducmV2LnhtbESPQYvCMBCF74L/IYywF9HUglKqUWRB&#10;WBYPWhWvQzM2xWZSmqjdf79ZWPA2w3vzvjerTW8b8aTO144VzKYJCOLS6ZorBefTbpKB8AFZY+OY&#10;FPyQh816OFhhrt2Lj/QsQiViCPscFZgQ2lxKXxqy6KeuJY7azXUWQ1y7SuoOXzHcNjJNkoW0WHMk&#10;GGzp01B5Lx42QrCo0r2hwwNx/53trvPx5dQq9THqt0sQgfrwNv9ff+lYf5YtUv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eEksUAAADeAAAADwAAAAAAAAAA&#10;AAAAAAChAgAAZHJzL2Rvd25yZXYueG1sUEsFBgAAAAAEAAQA+QAAAJMDAAAAAA==&#10;" strokecolor="red" strokeweight="0"/>
                  <v:line id="Line 5329" o:spid="_x0000_s6448" style="position:absolute;visibility:visible;mso-wrap-style:square" from="388,1509" to="389,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shCccAAADeAAAADwAAAGRycy9kb3ducmV2LnhtbESPQWvDMAyF74P+B6NCL6N1mrEQsrql&#10;FApl9LAlLbuKWIvDYjnEbpP9+3kw2E3iPb3vabObbCfuNPjWsYL1KgFBXDvdcqPgUh2XOQgfkDV2&#10;jknBN3nYbWcPGyy0G/md7mVoRAxhX6ACE0JfSOlrQxb9yvXEUft0g8UQ16GResAxhttOpkmSSYst&#10;R4LBng6G6q/yZiMEyyY9G3q7IZ5f8+PH8+O16pVazKf9C4hAU/g3/12fdKy/zrM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SyEJxwAAAN4AAAAPAAAAAAAA&#10;AAAAAAAAAKECAABkcnMvZG93bnJldi54bWxQSwUGAAAAAAQABAD5AAAAlQMAAAAA&#10;" strokecolor="red" strokeweight="0"/>
                  <v:line id="Line 5330" o:spid="_x0000_s6449" style="position:absolute;visibility:visible;mso-wrap-style:square" from="400,1518" to="4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K5fccAAADeAAAADwAAAGRycy9kb3ducmV2LnhtbESPQWvDMAyF74P+B6NCL6N1GrYQsrql&#10;FApl9LAlLbuKWIvDYjnEbpP9+3kw2E3iPb3vabObbCfuNPjWsYL1KgFBXDvdcqPgUh2XOQgfkDV2&#10;jknBN3nYbWcPGyy0G/md7mVoRAxhX6ACE0JfSOlrQxb9yvXEUft0g8UQ16GResAxhttOpkmSSYst&#10;R4LBng6G6q/yZiMEyyY9G3q7IZ5f8+PH8+O16pVazKf9C4hAU/g3/12fdKy/zrMn+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orl9xwAAAN4AAAAPAAAAAAAA&#10;AAAAAAAAAKECAABkcnMvZG93bnJldi54bWxQSwUGAAAAAAQABAD5AAAAlQMAAAAA&#10;" strokecolor="red" strokeweight="0"/>
                  <v:line id="Line 5331" o:spid="_x0000_s6450" style="position:absolute;visibility:visible;mso-wrap-style:square" from="342,1497" to="343,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c5sUAAADeAAAADwAAAGRycy9kb3ducmV2LnhtbESPQYvCMBCF78L+hzCCF9FUQSnVKLIg&#10;iHhwW5e9Ds1sU7aZlCZq/fdGEPY2w3vzvjfrbW8bcaPO144VzKYJCOLS6ZorBZdiP0lB+ICssXFM&#10;Ch7kYbv5GKwx0+7OX3TLQyViCPsMFZgQ2kxKXxqy6KeuJY7ar+sshrh2ldQd3mO4beQ8SZbSYs2R&#10;YLClT0PlX361EYJ5NT8ZOl8RT8d0/7MYfxetUqNhv1uBCNSHf/P7+qBj/Vm6XMDrnTiD3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c5sUAAADeAAAADwAAAAAAAAAA&#10;AAAAAAChAgAAZHJzL2Rvd25yZXYueG1sUEsFBgAAAAAEAAQA+QAAAJMDAAAAAA==&#10;" strokecolor="red" strokeweight="0"/>
                  <v:line id="Line 5332" o:spid="_x0000_s6451" style="position:absolute;visibility:visible;mso-wrap-style:square" from="358,1507" to="359,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yCkcYAAADeAAAADwAAAGRycy9kb3ducmV2LnhtbESPQWvDMAyF74P9B6NBL2N1GlgIWd0y&#10;BoVRcljTll1FrMVhsRxiN8n+/Vwo9Cbxnt73tN7OthMjDb51rGC1TEAQ10633Cg4HXcvOQgfkDV2&#10;jknBH3nYbh4f1lhoN/GBxio0IoawL1CBCaEvpPS1IYt+6XriqP24wWKI69BIPeAUw20n0yTJpMWW&#10;I8FgTx+G6t/qYiMEqyYtDX1dEMt9vvt+fT4fe6UWT/P7G4hAc7ibb9efOtZf5VkG13fiDHLz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8gpHGAAAA3gAAAA8AAAAAAAAA&#10;AAAAAAAAoQIAAGRycy9kb3ducmV2LnhtbFBLBQYAAAAABAAEAPkAAACUAwAAAAA=&#10;" strokecolor="red" strokeweight="0"/>
                  <v:line id="Line 5333" o:spid="_x0000_s6452" style="position:absolute;visibility:visible;mso-wrap-style:square" from="362,1509" to="363,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AnCscAAADeAAAADwAAAGRycy9kb3ducmV2LnhtbESPQWvDMAyF74P9B6PBLqN1Glgb0rpl&#10;DApj5NCmG72KWI3DYjnEbpL9+3lQ6E3iPb3vabObbCsG6n3jWMFinoAgrpxuuFbwddrPMhA+IGts&#10;HZOCX/Kw2z4+bDDXbuQjDWWoRQxhn6MCE0KXS+krQxb93HXEUbu43mKIa19L3eMYw20r0yRZSosN&#10;R4LBjt4NVT/l1UYIlnVaGDpcEYvPbH9+ffk+dUo9P01vaxCBpnA3364/dKy/yJYr+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cCcKxwAAAN4AAAAPAAAAAAAA&#10;AAAAAAAAAKECAABkcnMvZG93bnJldi54bWxQSwUGAAAAAAQABAD5AAAAlQMAAAAA&#10;" strokecolor="red" strokeweight="0"/>
                  <v:line id="Line 5334" o:spid="_x0000_s6453" style="position:absolute;visibility:visible;mso-wrap-style:square" from="375,1518" to="376,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eMUAAADeAAAADwAAAGRycy9kb3ducmV2LnhtbESPTWvCQBCG74X+h2UKvRTdKCghukop&#10;CKV40GjpdciO2WB2NmRXTf+9cxC8zTDvxzPL9eBbdaU+NoENTMYZKOIq2IZrA8fDZpSDignZYhuY&#10;DPxThPXq9WWJhQ033tO1TLWSEI4FGnApdYXWsXLkMY5DRyy3U+g9Jln7WtsebxLuWz3Nsrn22LA0&#10;OOzoy1F1Li9eSrCsp1tHuwvi9iff/M0+fg+dMe9vw+cCVKIhPcUP97cV/Ek+F155R2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zeMUAAADeAAAADwAAAAAAAAAA&#10;AAAAAAChAgAAZHJzL2Rvd25yZXYueG1sUEsFBgAAAAAEAAQA+QAAAJMDAAAAAA==&#10;" strokecolor="red" strokeweight="0"/>
                  <v:line id="Line 5335" o:spid="_x0000_s6454" style="position:absolute;visibility:visible;mso-wrap-style:square" from="391,1528" to="392,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W48UAAADeAAAADwAAAGRycy9kb3ducmV2LnhtbESPQYvCMBCF74L/IYzgRdZUQaldo4gg&#10;iHjYrcpeh2a2KTaT0kSt/94IC3ub4b1535vlurO1uFPrK8cKJuMEBHHhdMWlgvNp95GC8AFZY+2Y&#10;FDzJw3rV7y0x0+7B33TPQyliCPsMFZgQmkxKXxiy6MeuIY7ar2sthri2pdQtPmK4reU0SebSYsWR&#10;YLChraHimt9shGBeTo+Gvm6Ix0O6+5mNLqdGqeGg23yCCNSFf/Pf9V7H+pN0voD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MW48UAAADeAAAADwAAAAAAAAAA&#10;AAAAAAChAgAAZHJzL2Rvd25yZXYueG1sUEsFBgAAAAAEAAQA+QAAAJMDAAAAAA==&#10;" strokecolor="red" strokeweight="0"/>
                  <v:line id="Line 5336" o:spid="_x0000_s6455" style="position:absolute;visibility:visible;mso-wrap-style:square" from="395,1530" to="396,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Apo8YAAADeAAAADwAAAGRycy9kb3ducmV2LnhtbESPQWvCQBCF70L/wzKFXkQ3CtaQukoR&#10;BCkebGzxOmSn2dDsbMiumv77zkHwNsO89755q83gW3WlPjaBDcymGSjiKtiGawNfp90kBxUTssU2&#10;MBn4owib9dNohYUNN/6ka5lqJSEcCzTgUuoKrWPlyGOcho5Ybj+h95hk7Wtte7xJuG/1PMtetceG&#10;heCwo62j6re8eIFgWc8Pjo4XxMNHvjsvxt+nzpiX5+H9DVSiIT3Ed/feyvuzfCk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AKaPGAAAA3gAAAA8AAAAAAAAA&#10;AAAAAAAAoQIAAGRycy9kb3ducmV2LnhtbFBLBQYAAAAABAAEAPkAAACUAwAAAAA=&#10;" strokecolor="red" strokeweight="0"/>
                  <v:line id="Line 5337" o:spid="_x0000_s6456" style="position:absolute;visibility:visible;mso-wrap-style:square" from="349,1518" to="350,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yMOMcAAADeAAAADwAAAGRycy9kb3ducmV2LnhtbESPQWvDMAyF74P+B6NCL6N1Utgasjqh&#10;FApl9LAlLbuKWIvDYjnEbpv9+3kw2E3iPb3vaVtOthc3Gn3nWEG6SkAQN0533Co414dlBsIHZI29&#10;Y1LwTR7KYvawxVy7O7/TrQqtiCHsc1RgQhhyKX1jyKJfuYE4ap9utBjiOrZSj3iP4baX6yR5lhY7&#10;jgSDA+0NNV/V1UYIVu36ZOjtinh6zQ4fT4+XelBqMZ92LyACTeHf/Hd91LF+mm1S+H0nzi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DIw4xwAAAN4AAAAPAAAAAAAA&#10;AAAAAAAAAKECAABkcnMvZG93bnJldi54bWxQSwUGAAAAAAQABAD5AAAAlQMAAAAA&#10;" strokecolor="red" strokeweight="0"/>
                  <v:line id="Line 5338" o:spid="_x0000_s6457" style="position:absolute;visibility:visible;mso-wrap-style:square" from="365,1528" to="366,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4ST8YAAADeAAAADwAAAGRycy9kb3ducmV2LnhtbESPQWvCQBCF7wX/wzKCl6IbA7YhdRNE&#10;EEQ8tLHS65CdZkOzsyG7avz3bqHQ2wzvzfverMvRduJKg28dK1guEhDEtdMtNwo+T7t5BsIHZI2d&#10;Y1JwJw9lMXlaY67djT/oWoVGxBD2OSowIfS5lL42ZNEvXE8ctW83WAxxHRqpB7zFcNvJNElepMWW&#10;I8FgT1tD9U91sRGCVZMeDb1fEI+HbPe1ej6feqVm03HzBiLQGP7Nf9d7Hesvs9cU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eEk/GAAAA3gAAAA8AAAAAAAAA&#10;AAAAAAAAoQIAAGRycy9kb3ducmV2LnhtbFBLBQYAAAAABAAEAPkAAACUAwAAAAA=&#10;" strokecolor="red" strokeweight="0"/>
                  <v:line id="Line 5339" o:spid="_x0000_s6458" style="position:absolute;visibility:visible;mso-wrap-style:square" from="369,1530" to="370,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K31MYAAADeAAAADwAAAGRycy9kb3ducmV2LnhtbESPQWvCQBCF7wX/wzKCl6IbLdWQuooI&#10;ghQPGi29DtlpNpidDdlV4793BaG3Gd6b972ZLztbiyu1vnKsYDxKQBAXTldcKjgdN8MUhA/IGmvH&#10;pOBOHpaL3tscM+1ufKBrHkoRQ9hnqMCE0GRS+sKQRT9yDXHU/lxrMcS1LaVu8RbDbS0nSTKVFiuO&#10;BIMNrQ0V5/xiIwTzcrIztL8g7r7Tze/n+8+xUWrQ71ZfIAJ14d/8ut7qWH+czj7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St9TGAAAA3gAAAA8AAAAAAAAA&#10;AAAAAAAAoQIAAGRycy9kb3ducmV2LnhtbFBLBQYAAAAABAAEAPkAAACUAwAAAAA=&#10;" strokecolor="red" strokeweight="0"/>
                  <v:line id="Line 5340" o:spid="_x0000_s6459" style="position:absolute;visibility:visible;mso-wrap-style:square" from="381,1538" to="382,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svoMYAAADeAAAADwAAAGRycy9kb3ducmV2LnhtbESPQWvCQBCF7wX/wzKCl6IbpdWQuooI&#10;ghQPGi29DtlpNpidDdlV4793BaG3Gd6b972ZLztbiyu1vnKsYDxKQBAXTldcKjgdN8MUhA/IGmvH&#10;pOBOHpaL3tscM+1ufKBrHkoRQ9hnqMCE0GRS+sKQRT9yDXHU/lxrMcS1LaVu8RbDbS0nSTKVFiuO&#10;BIMNrQ0V5/xiIwTzcrIztL8g7r7Tze/n+8+xUWrQ71ZfIAJ14d/8ut7qWH+czj7g+U6c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L6DGAAAA3gAAAA8AAAAAAAAA&#10;AAAAAAAAoQIAAGRycy9kb3ducmV2LnhtbFBLBQYAAAAABAAEAPkAAACUAwAAAAA=&#10;" strokecolor="red" strokeweight="0"/>
                  <v:line id="Line 5341" o:spid="_x0000_s6460" style="position:absolute;visibility:visible;mso-wrap-style:square" from="398,1549" to="399,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eKO8cAAADeAAAADwAAAGRycy9kb3ducmV2LnhtbESPQWvDMAyF74P+B6PCLmN1Gsgasrql&#10;DApj9LClLbuKWItDYznEbpL++3ow2E3iPb3vab2dbCsG6n3jWMFykYAgrpxuuFZwOu6fcxA+IGts&#10;HZOCG3nYbmYPayy0G/mLhjLUIoawL1CBCaErpPSVIYt+4TriqP243mKIa19L3eMYw20r0yR5kRYb&#10;jgSDHb0Zqi7l1UYIlnV6MPR5RTx85Pvv7Ol87JR6nE+7VxCBpvBv/rt+17H+Ml9l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N4o7xwAAAN4AAAAPAAAAAAAA&#10;AAAAAAAAAKECAABkcnMvZG93bnJldi54bWxQSwUGAAAAAAQABAD5AAAAlQMAAAAA&#10;" strokecolor="red" strokeweight="0"/>
                  <v:line id="Line 5342" o:spid="_x0000_s6461" style="position:absolute;visibility:visible;mso-wrap-style:square" from="401,1551" to="402,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UTMcAAADeAAAADwAAAGRycy9kb3ducmV2LnhtbESPQWvDMAyF74P9B6PBLqN1Glgb0rpl&#10;DApj5NCmG72KWI3DYjnEbpL9+3lQ6E3iPb3vabObbCsG6n3jWMFinoAgrpxuuFbwddrPMhA+IGts&#10;HZOCX/Kw2z4+bDDXbuQjDWWoRQxhn6MCE0KXS+krQxb93HXEUbu43mKIa19L3eMYw20r0yRZSosN&#10;R4LBjt4NVT/l1UYIlnVaGDpcEYvPbH9+ffk+dUo9P01vaxCBpnA3364/dKy/yFZL+H8nzi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5RRMxwAAAN4AAAAPAAAAAAAA&#10;AAAAAAAAAKECAABkcnMvZG93bnJldi54bWxQSwUGAAAAAAQABAD5AAAAlQMAAAAA&#10;" strokecolor="red" strokeweight="0"/>
                  <v:line id="Line 5343" o:spid="_x0000_s6462" style="position:absolute;visibility:visible;mso-wrap-style:square" from="343,1530" to="344,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mx18cAAADeAAAADwAAAGRycy9kb3ducmV2LnhtbESPQWvDMAyF74P+B6NCL6N1GtgSsrql&#10;FApl9LAlLbuKWIvDYjnEbpP9+3kw2E3iPb3vabObbCfuNPjWsYL1KgFBXDvdcqPgUh2XOQgfkDV2&#10;jknBN3nYbWcPGyy0G/md7mVoRAxhX6ACE0JfSOlrQxb9yvXEUft0g8UQ16GResAxhttOpknyLC22&#10;HAkGezoYqr/Km40QLJv0bOjthnh+zY8fT4/XqldqMZ/2LyACTeHf/Hd90rH+Os8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bHXxwAAAN4AAAAPAAAAAAAA&#10;AAAAAAAAAKECAABkcnMvZG93bnJldi54bWxQSwUGAAAAAAQABAD5AAAAlQMAAAAA&#10;" strokecolor="red" strokeweight="0"/>
                  <v:line id="Line 5344" o:spid="_x0000_s6463" style="position:absolute;visibility:visible;mso-wrap-style:square" from="355,1538" to="356,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lpcUAAADeAAAADwAAAGRycy9kb3ducmV2LnhtbESPTWvCQBCG70L/wzKFXkQ3CtaQukoR&#10;BCkebGzxOmSn2dDsbMiumv77zkHwNsO8H8+sNoNv1ZX62AQ2MJtmoIirYBuuDXyddpMcVEzIFtvA&#10;ZOCPImzWT6MVFjbc+JOuZaqVhHAs0IBLqSu0jpUjj3EaOmK5/YTeY5K1r7Xt8SbhvtXzLHvVHhuW&#10;BocdbR1Vv+XFSwmW9fzg6HhBPHzku/Ni/H3qjHl5Ht7fQCUa0kN8d++t4M/ypfDKOzKDX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YlpcUAAADeAAAADwAAAAAAAAAA&#10;AAAAAAChAgAAZHJzL2Rvd25yZXYueG1sUEsFBgAAAAAEAAQA+QAAAJMDAAAAAA==&#10;" strokecolor="red" strokeweight="0"/>
                  <v:line id="Line 5345" o:spid="_x0000_s6464" style="position:absolute;visibility:visible;mso-wrap-style:square" from="372,1549" to="373,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PsYAAADeAAAADwAAAGRycy9kb3ducmV2LnhtbESPQWvCQBCF7wX/wzKCl1I3Cq1pdBUR&#10;BCkeNFp6HbJjNpidDdlV4793BaG3Gd6b972ZLTpbiyu1vnKsYDRMQBAXTldcKjge1h8pCB+QNdaO&#10;ScGdPCzmvbcZZtrdeE/XPJQihrDPUIEJocmk9IUhi37oGuKonVxrMcS1LaVu8RbDbS3HSfIlLVYc&#10;CQYbWhkqzvnFRgjm5XhraHdB3P6k67/P999Do9Sg3y2nIAJ14d/8ut7oWH+UTr7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6gD7GAAAA3gAAAA8AAAAAAAAA&#10;AAAAAAAAoQIAAGRycy9kb3ducmV2LnhtbFBLBQYAAAAABAAEAPkAAACUAwAAAAA=&#10;" strokecolor="red" strokeweight="0"/>
                  <v:line id="Line 5346" o:spid="_x0000_s6465" style="position:absolute;visibility:visible;mso-wrap-style:square" from="375,1551" to="376,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ZhMUAAADeAAAADwAAAGRycy9kb3ducmV2LnhtbESPQWvCQBCF74X+h2UKXkrdKCghdZUi&#10;CCIeNCq9DtlpNjQ7G7Krpv++cxC8zTDvvW/eYjX4Vt2oj01gA5NxBoq4Crbh2sD5tPnIQcWEbLEN&#10;TAb+KMJq+fqywMKGOx/pVqZaSQjHAg24lLpC61g58hjHoSOW20/oPSZZ+1rbHu8S7ls9zbK59tiw&#10;EBx2tHZU/ZZXLxAs6+ne0eGKuN/lm+/Z++XUGTN6G74+QSUa0lP8cG+tvD/JcykgdWQG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VZhMUAAADeAAAADwAAAAAAAAAA&#10;AAAAAAChAgAAZHJzL2Rvd25yZXYueG1sUEsFBgAAAAAEAAQA+QAAAJMDAAAAAA==&#10;" strokecolor="red" strokeweight="0"/>
                  <v:line id="Line 5347" o:spid="_x0000_s6466" style="position:absolute;visibility:visible;mso-wrap-style:square" from="388,1559" to="389,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n8H8UAAADeAAAADwAAAGRycy9kb3ducmV2LnhtbESPQYvCMBCF78L+hzALXkTTCkqpRlkW&#10;BBEPWl32OjSzTdlmUpqo9d8bQfA2w3vzvjfLdW8bcaXO144VpJMEBHHpdM2VgvNpM85A+ICssXFM&#10;Cu7kYb36GCwx1+7GR7oWoRIxhH2OCkwIbS6lLw1Z9BPXEkftz3UWQ1y7SuoObzHcNnKaJHNpseZI&#10;MNjSt6Hyv7jYCMGimu4NHS6I+122+Z2Nfk6tUsPP/msBIlAf3ubX9VbH+mmW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n8H8UAAADeAAAADwAAAAAAAAAA&#10;AAAAAAChAgAAZHJzL2Rvd25yZXYueG1sUEsFBgAAAAAEAAQA+QAAAJMDAAAAAA==&#10;" strokecolor="red" strokeweight="0"/>
                  <v:line id="Line 5348" o:spid="_x0000_s6467" style="position:absolute;visibility:visible;mso-wrap-style:square" from="346,1549" to="347,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iaMUAAADeAAAADwAAAGRycy9kb3ducmV2LnhtbESPQYvCMBCF78L+hzALXkRTC0qpRlkW&#10;BBEPWl32OjSzTdlmUpqo9d8bQfA2w3vzvjfLdW8bcaXO144VTCcJCOLS6ZorBefTZpyB8AFZY+OY&#10;FNzJw3r1MVhirt2Nj3QtQiViCPscFZgQ2lxKXxqy6CeuJY7an+sshrh2ldQd3mK4bWSaJHNpseZI&#10;MNjSt6Hyv7jYCMGiSveGDhfE/S7b/M5GP6dWqeFn/7UAEagPb/Preqtj/WmW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tiaMUAAADeAAAADwAAAAAAAAAA&#10;AAAAAAChAgAAZHJzL2Rvd25yZXYueG1sUEsFBgAAAAAEAAQA+QAAAJMDAAAAAA==&#10;" strokecolor="red" strokeweight="0"/>
                  <v:line id="Line 5349" o:spid="_x0000_s6468" style="position:absolute;visibility:visible;mso-wrap-style:square" from="350,1551" to="351,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fH88UAAADeAAAADwAAAGRycy9kb3ducmV2LnhtbESPQYvCMBCF74L/IYzgRTTVZaVUo4gg&#10;iHjYrYrXoRmbYjMpTdT67zcLC3ub4b1535vlurO1eFLrK8cKppMEBHHhdMWlgvNpN05B+ICssXZM&#10;Ct7kYb3q95aYaffib3rmoRQxhH2GCkwITSalLwxZ9BPXEEft5lqLIa5tKXWLrxhuazlLkrm0WHEk&#10;GGxoa6i45w8bIZiXs6Ohrwfi8ZDurp+jy6lRajjoNgsQgbrwb/673utYf5qmH/D7TpxB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fH88UAAADeAAAADwAAAAAAAAAA&#10;AAAAAAChAgAAZHJzL2Rvd25yZXYueG1sUEsFBgAAAAAEAAQA+QAAAJMDAAAAAA==&#10;" strokecolor="red" strokeweight="0"/>
                  <v:line id="Line 5350" o:spid="_x0000_s6469" style="position:absolute;visibility:visible;mso-wrap-style:square" from="362,1559" to="363,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5fh8UAAADeAAAADwAAAGRycy9kb3ducmV2LnhtbESPQYvCMBCF74L/IYzgRTRVdqVUo4gg&#10;iHjYrYrXoRmbYjMpTdT67zcLC3ub4b1535vlurO1eFLrK8cKppMEBHHhdMWlgvNpN05B+ICssXZM&#10;Ct7kYb3q95aYaffib3rmoRQxhH2GCkwITSalLwxZ9BPXEEft5lqLIa5tKXWLrxhuazlLkrm0WHEk&#10;GGxoa6i45w8bIZiXs6Ohrwfi8ZDurp+jy6lRajjoNgsQgbrwb/673utYf5qmH/D7TpxB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5fh8UAAADeAAAADwAAAAAAAAAA&#10;AAAAAAChAgAAZHJzL2Rvd25yZXYueG1sUEsFBgAAAAAEAAQA+QAAAJMDAAAAAA==&#10;" strokecolor="red" strokeweight="0"/>
                  <v:line id="Line 5351" o:spid="_x0000_s6470" style="position:absolute;visibility:visible;mso-wrap-style:square" from="378,1570" to="379,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6HMUAAADeAAAADwAAAGRycy9kb3ducmV2LnhtbESPQYvCMBCF78L+hzALXmRNFZRSjbIs&#10;CIt40FbZ69CMTdlmUpqo9d8bQfA2w3vzvjfLdW8bcaXO144VTMYJCOLS6ZorBcdi85WC8AFZY+OY&#10;FNzJw3r1MVhipt2ND3TNQyViCPsMFZgQ2kxKXxqy6MeuJY7a2XUWQ1y7SuoObzHcNnKaJHNpseZI&#10;MNjSj6HyP7/YCMG8mu4M7S+Iu226+ZuNTkWr1PCz/16ACNSHt/l1/atj/UmazuD5Tpx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L6HMUAAADeAAAADwAAAAAAAAAA&#10;AAAAAAChAgAAZHJzL2Rvd25yZXYueG1sUEsFBgAAAAAEAAQA+QAAAJMDAAAAAA==&#10;" strokecolor="red" strokeweight="0"/>
                  <v:line id="Line 5352" o:spid="_x0000_s6471" style="position:absolute;visibility:visible;mso-wrap-style:square" from="382,1572" to="383,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ka8UAAADeAAAADwAAAGRycy9kb3ducmV2LnhtbESPQYvCMBCF78L+hzALXmRNFZRSjbIs&#10;CIt40FbZ69CMTdlmUpqo9d8bQfA2w3vzvjfLdW8bcaXO144VTMYJCOLS6ZorBcdi85WC8AFZY+OY&#10;FNzJw3r1MVhipt2ND3TNQyViCPsMFZgQ2kxKXxqy6MeuJY7a2XUWQ1y7SuoObzHcNnKaJHNpseZI&#10;MNjSj6HyP7/YCMG8mu4M7S+Iu226+ZuNTkWr1PCz/16ACNSHt/l1/atj/UmazuH5Tpx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Bka8UAAADeAAAADwAAAAAAAAAA&#10;AAAAAAChAgAAZHJzL2Rvd25yZXYueG1sUEsFBgAAAAAEAAQA+QAAAJMDAAAAAA==&#10;" strokecolor="red" strokeweight="0"/>
                  <v:line id="Line 5353" o:spid="_x0000_s6472" style="position:absolute;visibility:visible;mso-wrap-style:square" from="395,1580" to="396,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zB8MUAAADeAAAADwAAAGRycy9kb3ducmV2LnhtbESPQYvCMBCF74L/IYzgRTRV2LVUo4gg&#10;iHjYrYrXoRmbYjMpTdT67zcLC3ub4b1535vlurO1eFLrK8cKppMEBHHhdMWlgvNpN05B+ICssXZM&#10;Ct7kYb3q95aYaffib3rmoRQxhH2GCkwITSalLwxZ9BPXEEft5lqLIa5tKXWLrxhuazlLkk9pseJI&#10;MNjQ1lBxzx82QjAvZ0dDXw/E4yHdXT9Gl1Oj1HDQbRYgAnXh3/x3vdex/jRN5/D7TpxB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zB8MUAAADeAAAADwAAAAAAAAAA&#10;AAAAAAChAgAAZHJzL2Rvd25yZXYueG1sUEsFBgAAAAAEAAQA+QAAAJMDAAAAAA==&#10;" strokecolor="red" strokeweight="0"/>
                  <v:line id="Line 5354" o:spid="_x0000_s6473" style="position:absolute;visibility:visible;mso-wrap-style:square" from="353,1570" to="354,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VgsQAAADeAAAADwAAAGRycy9kb3ducmV2LnhtbESPTWvCQBCG74X+h2UKXkrdKCghdZUi&#10;CCIeNCq9DtlpNjQ7G7Krpv++cxC8zTDvxzOL1eBbdaM+NoENTMYZKOIq2IZrA+fT5iMHFROyxTYw&#10;GfijCKvl68sCCxvufKRbmWolIRwLNOBS6gqtY+XIYxyHjlhuP6H3mGTta217vEu4b/U0y+baY8PS&#10;4LCjtaPqt7x6KcGynu4dHa6I+12++Z69X06dMaO34esTVKIhPcUP99YK/iTPhVfekR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41WCxAAAAN4AAAAPAAAAAAAAAAAA&#10;AAAAAKECAABkcnMvZG93bnJldi54bWxQSwUGAAAAAAQABAD5AAAAkgMAAAAA&#10;" strokecolor="red" strokeweight="0"/>
                  <v:line id="Line 5355" o:spid="_x0000_s6474" style="position:absolute;visibility:visible;mso-wrap-style:square" from="356,1572" to="357,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GccAAADeAAAADwAAAGRycy9kb3ducmV2LnhtbESPQWvDMAyF74P9B6PBLmN1GmjJsrpl&#10;DApj5NCmG7uKWI1DYznEbpL9+7pQ6E3iPb3vabWZbCsG6n3jWMF8loAgrpxuuFbwc9i+ZiB8QNbY&#10;OiYF/+Rhs358WGGu3ch7GspQixjCPkcFJoQul9JXhiz6meuIo3Z0vcUQ176WuscxhttWpkmylBYb&#10;jgSDHX0aqk7l2UYIlnVaGNqdEYvvbPu3ePk9dEo9P00f7yACTeFuvl1/6Vh/nmVvcH0nzi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r/AZxwAAAN4AAAAPAAAAAAAA&#10;AAAAAAAAAKECAABkcnMvZG93bnJldi54bWxQSwUGAAAAAAQABAD5AAAAlQMAAAAA&#10;" strokecolor="red" strokeweight="0"/>
                  <v:line id="Line 5356" o:spid="_x0000_s6475" style="position:absolute;visibility:visible;mso-wrap-style:square" from="369,1580" to="370,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zPWcYAAADeAAAADwAAAGRycy9kb3ducmV2LnhtbESPQWvCQBCF70L/wzKFXkQ3CpY0dZUi&#10;CFI82GjxOmSn2dDsbMiumv77zkHwNsO89755y/XgW3WlPjaBDcymGSjiKtiGawOn43aSg4oJ2WIb&#10;mAz8UYT16mm0xMKGG3/RtUy1khCOBRpwKXWF1rFy5DFOQ0cst5/Qe0yy9rW2Pd4k3Ld6nmWv2mPD&#10;QnDY0cZR9VtevECwrOd7R4cL4v4z354X4+9jZ8zL8/DxDirRkB7iu3tn5f1Z/iYFpI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Mz1nGAAAA3gAAAA8AAAAAAAAA&#10;AAAAAAAAoQIAAGRycy9kb3ducmV2LnhtbFBLBQYAAAAABAAEAPkAAACUAwAAAAA=&#10;" strokecolor="red" strokeweight="0"/>
                  <v:line id="Line 5357" o:spid="_x0000_s6476" style="position:absolute;visibility:visible;mso-wrap-style:square" from="385,1591" to="386,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qwsYAAADeAAAADwAAAGRycy9kb3ducmV2LnhtbESPQWvCQBCF70L/wzKFXqRuIihpdJVS&#10;EIp40NjidciO2WB2NmRXjf/eFQRvM7w373szX/a2ERfqfO1YQTpKQBCXTtdcKfjbrz4zED4ga2wc&#10;k4IbeVgu3gZzzLW78o4uRahEDGGfowITQptL6UtDFv3ItcRRO7rOYohrV0nd4TWG20aOk2QqLdYc&#10;CQZb+jFUnoqzjRAsqvHG0PaMuFlnq8Nk+L9vlfp4779nIAL14WV+Xv/qWD/NvlJ4vBNn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AasLGAAAA3gAAAA8AAAAAAAAA&#10;AAAAAAAAoQIAAGRycy9kb3ducmV2LnhtbFBLBQYAAAAABAAEAPkAAACUAwAAAAA=&#10;" strokecolor="red" strokeweight="0"/>
                  <v:line id="Line 5358" o:spid="_x0000_s6477" style="position:absolute;visibility:visible;mso-wrap-style:square" from="389,1593" to="390,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0tcYAAADeAAAADwAAAGRycy9kb3ducmV2LnhtbESPQWvCQBCF70L/wzKFXqRuDFTS6Cql&#10;IJTiQRPF65Ads8HsbMiumv77riB4m+G9ed+bxWqwrbhS7xvHCqaTBARx5XTDtYJ9uX7PQPiArLF1&#10;TAr+yMNq+TJaYK7djXd0LUItYgj7HBWYELpcSl8ZsugnriOO2sn1FkNc+1rqHm8x3LYyTZKZtNhw&#10;JBjs6NtQdS4uNkKwqNONoe0FcfObrY8f40PZKfX2OnzNQQQawtP8uP7Rsf40+0z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9LXGAAAA3gAAAA8AAAAAAAAA&#10;AAAAAAAAoQIAAGRycy9kb3ducmV2LnhtbFBLBQYAAAAABAAEAPkAAACUAwAAAAA=&#10;" strokecolor="red" strokeweight="0"/>
                  <v:line id="Line 5359" o:spid="_x0000_s6478" style="position:absolute;visibility:visible;mso-wrap-style:square" from="401,1601" to="402,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5RLsYAAADeAAAADwAAAGRycy9kb3ducmV2LnhtbESPQWvCQBCF7wX/wzKCl1I3WippdBUR&#10;BCkeNFp6HbJjNpidDdlV4793BaG3Gd6b972ZLTpbiyu1vnKsYDRMQBAXTldcKjge1h8pCB+QNdaO&#10;ScGdPCzmvbcZZtrdeE/XPJQihrDPUIEJocmk9IUhi37oGuKonVxrMcS1LaVu8RbDbS3HSTKRFiuO&#10;BIMNrQwV5/xiIwTzcrw1tLsgbn/S9d/X+++hUWrQ75ZTEIG68G9+XW90rD9Kvz/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eUS7GAAAA3gAAAA8AAAAAAAAA&#10;AAAAAAAAoQIAAGRycy9kb3ducmV2LnhtbFBLBQYAAAAABAAEAPkAAACUAwAAAAA=&#10;" strokecolor="red" strokeweight="0"/>
                  <v:line id="Line 5360" o:spid="_x0000_s6479" style="position:absolute;visibility:visible;mso-wrap-style:square" from="343,1580" to="344,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fJWsYAAADeAAAADwAAAGRycy9kb3ducmV2LnhtbESPQWvCQBCF7wX/wzKCl1I3SitpdBUR&#10;BCkeNFp6HbJjNpidDdlV4793BaG3Gd6b972ZLTpbiyu1vnKsYDRMQBAXTldcKjge1h8pCB+QNdaO&#10;ScGdPCzmvbcZZtrdeE/XPJQihrDPUIEJocmk9IUhi37oGuKonVxrMcS1LaVu8RbDbS3HSTKRFiuO&#10;BIMNrQwV5/xiIwTzcrw1tLsgbn/S9d/X+++hUWrQ75ZTEIG68G9+XW90rD9Kvz/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3yVrGAAAA3gAAAA8AAAAAAAAA&#10;AAAAAAAAoQIAAGRycy9kb3ducmV2LnhtbFBLBQYAAAAABAAEAPkAAACUAwAAAAA=&#10;" strokecolor="red" strokeweight="0"/>
                  <v:line id="Line 5361" o:spid="_x0000_s6480" style="position:absolute;visibility:visible;mso-wrap-style:square" from="360,1591" to="361,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swcUAAADeAAAADwAAAGRycy9kb3ducmV2LnhtbESPQYvCMBCF78L+hzALXkRTBaVbjbII&#10;gogHrS5eh2ZsyjaT0kTt/vuNIHib4b1535vFqrO1uFPrK8cKxqMEBHHhdMWlgvNpM0xB+ICssXZM&#10;Cv7Iw2r50Vtgpt2Dj3TPQyliCPsMFZgQmkxKXxiy6EeuIY7a1bUWQ1zbUuoWHzHc1nKSJDNpseJI&#10;MNjQ2lDxm99shGBeTvaGDjfE/S7dXKaDn1OjVP+z+56DCNSFt/l1vdWx/jj9msLznTiD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tswcUAAADeAAAADwAAAAAAAAAA&#10;AAAAAAChAgAAZHJzL2Rvd25yZXYueG1sUEsFBgAAAAAEAAQA+QAAAJMDAAAAAA==&#10;" strokecolor="red" strokeweight="0"/>
                  <v:line id="Line 5362" o:spid="_x0000_s6481" style="position:absolute;visibility:visible;mso-wrap-style:square" from="363,1593" to="364,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nytsUAAADeAAAADwAAAGRycy9kb3ducmV2LnhtbESPQYvCMBCF74L/IYzgRdZUQaldo4gg&#10;iHjYrcpeh2a2KTaT0kSt/94IC3ub4b1535vlurO1uFPrK8cKJuMEBHHhdMWlgvNp95GC8AFZY+2Y&#10;FDzJw3rV7y0x0+7B33TPQyliCPsMFZgQmkxKXxiy6MeuIY7ar2sthri2pdQtPmK4reU0SebSYsWR&#10;YLChraHimt9shGBeTo+Gvm6Ix0O6+5mNLqdGqeGg23yCCNSFf/Pf9V7H+pN0MYf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nytsUAAADeAAAADwAAAAAAAAAA&#10;AAAAAAChAgAAZHJzL2Rvd25yZXYueG1sUEsFBgAAAAAEAAQA+QAAAJMDAAAAAA==&#10;" strokecolor="red" strokeweight="0"/>
                  <v:line id="Line 5363" o:spid="_x0000_s6482" style="position:absolute;visibility:visible;mso-wrap-style:square" from="375,1601" to="376,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VXLcYAAADeAAAADwAAAGRycy9kb3ducmV2LnhtbESPQWvCQBCF7wX/wzKCl1I3Cq1pdBUR&#10;BCkeNFp6HbJjNpidDdlV4793BaG3Gd6b972ZLTpbiyu1vnKsYDRMQBAXTldcKjge1h8pCB+QNdaO&#10;ScGdPCzmvbcZZtrdeE/XPJQihrDPUIEJocmk9IUhi37oGuKonVxrMcS1LaVu8RbDbS3HSfIlLVYc&#10;CQYbWhkqzvnFRgjm5XhraHdB3P6k67/P999Do9Sg3y2nIAJ14d/8ut7oWH+Ufk/g+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lVy3GAAAA3gAAAA8AAAAAAAAA&#10;AAAAAAAAoQIAAGRycy9kb3ducmV2LnhtbFBLBQYAAAAABAAEAPkAAACUAwAAAAA=&#10;" strokecolor="red" strokeweight="0"/>
                  <v:line id="Line 5364" o:spid="_x0000_s6483" style="position:absolute;visibility:visible;mso-wrap-style:square" from="392,1612" to="393,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rDX8UAAADeAAAADwAAAGRycy9kb3ducmV2LnhtbESPTWvCQBCG70L/wzKFXkQ3CpY0dZUi&#10;CFI82GjxOmSn2dDsbMiumv77zkHwNsO8H88s14Nv1ZX62AQ2MJtmoIirYBuuDZyO20kOKiZki21g&#10;MvBHEdarp9ESCxtu/EXXMtVKQjgWaMCl1BVax8qRxzgNHbHcfkLvMcna19r2eJNw3+p5lr1qjw1L&#10;g8OONo6q3/LipQTLer53dLgg7j/z7Xkx/j52xrw8Dx/voBIN6SG+u3dW8Gf5m/DKOzKD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rDX8UAAADeAAAADwAAAAAAAAAA&#10;AAAAAAChAgAAZHJzL2Rvd25yZXYueG1sUEsFBgAAAAAEAAQA+QAAAJMDAAAAAA==&#10;" strokecolor="red" strokeweight="0"/>
                  <v:line id="Line 5365" o:spid="_x0000_s6484" style="position:absolute;visibility:visible;mso-wrap-style:square" from="395,1614" to="396,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ZmxMcAAADeAAAADwAAAGRycy9kb3ducmV2LnhtbESPQWvDMAyF74P+B6NCL6N1GthIsrql&#10;FApl9LAlLbuKWIvDYjnEbpP9+3kw2E3iPb3vabObbCfuNPjWsYL1KgFBXDvdcqPgUh2XGQgfkDV2&#10;jknBN3nYbWcPGyy0G/md7mVoRAxhX6ACE0JfSOlrQxb9yvXEUft0g8UQ16GResAxhttOpknyLC22&#10;HAkGezoYqr/Km40QLJv0bOjthnh+zY4fT4/XqldqMZ/2LyACTeHf/Hd90rH+Ostz+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dmbExwAAAN4AAAAPAAAAAAAA&#10;AAAAAAAAAKECAABkcnMvZG93bnJldi54bWxQSwUGAAAAAAQABAD5AAAAlQMAAAAA&#10;" strokecolor="red" strokeweight="0"/>
                  <v:line id="Line 5366" o:spid="_x0000_s6485" style="position:absolute;visibility:visible;mso-wrap-style:square" from="350,1601" to="351,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dVQ8UAAADeAAAADwAAAGRycy9kb3ducmV2LnhtbESPQWvCQBCF74X+h2UKvRTdKFg0ukoR&#10;BCke2qh4HbJjNjQ7G7Krxn/vHITeZpj33jdvsep9o67UxTqwgdEwA0VcBltzZeCw3wymoGJCttgE&#10;JgN3irBavr4sMLfhxr90LVKlJIRjjgZcSm2udSwdeYzD0BLL7Rw6j0nWrtK2w5uE+0aPs+xTe6xZ&#10;CA5bWjsq/4qLFwgW1Xjn6OeCuPuebk6Tj+O+Neb9rf+ag0rUp3/x07218v5olkkBqSMz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dVQ8UAAADeAAAADwAAAAAAAAAA&#10;AAAAAAChAgAAZHJzL2Rvd25yZXYueG1sUEsFBgAAAAAEAAQA+QAAAJMDAAAAAA==&#10;" strokecolor="red" strokeweight="0"/>
                  <v:line id="Line 5367" o:spid="_x0000_s6486" style="position:absolute;visibility:visible;mso-wrap-style:square" from="366,1612" to="36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w2McAAADeAAAADwAAAGRycy9kb3ducmV2LnhtbESPQWvDMAyF74P+B6NCL6N1Etho07pl&#10;DAJl9LClG72KWI1DYznETpr9+3kw2E3iPb3vaXeYbCtG6n3jWEG6SkAQV043XCv4PBfLNQgfkDW2&#10;jknBN3k47GcPO8y1u/MHjWWoRQxhn6MCE0KXS+krQxb9ynXEUbu63mKIa19L3eM9httWZknyLC02&#10;HAkGO3o1VN3KwUYIlnV2MvQ+IJ7e1sXl6fHr3Cm1mE8vWxCBpvBv/rs+6lg/3SQp/L4TZ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6/DYxwAAAN4AAAAPAAAAAAAA&#10;AAAAAAAAAKECAABkcnMvZG93bnJldi54bWxQSwUGAAAAAAQABAD5AAAAlQMAAAAA&#10;" strokecolor="red" strokeweight="0"/>
                  <v:line id="Line 5368" o:spid="_x0000_s6487" style="position:absolute;visibility:visible;mso-wrap-style:square" from="370,1614" to="37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lur8UAAADeAAAADwAAAGRycy9kb3ducmV2LnhtbESPQYvCMBCF78L+hzALexFNLShajbIs&#10;CMviQavidWjGpthMShO1+++NIHib4b1535vFqrO1uFHrK8cKRsMEBHHhdMWlgsN+PZiC8AFZY+2Y&#10;FPyTh9Xyo7fATLs77+iWh1LEEPYZKjAhNJmUvjBk0Q9dQxy1s2sthri2pdQt3mO4rWWaJBNpseJI&#10;MNjQj6Hikl9thGBephtD2yvi5m+6Po37x32j1Ndn9z0HEagLb/Pr+lfH+qNZk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lur8UAAADeAAAADwAAAAAAAAAA&#10;AAAAAAChAgAAZHJzL2Rvd25yZXYueG1sUEsFBgAAAAAEAAQA+QAAAJMDAAAAAA==&#10;" strokecolor="red" strokeweight="0"/>
                  <v:line id="Line 5369" o:spid="_x0000_s6488" style="position:absolute;visibility:visible;mso-wrap-style:square" from="382,1622" to="38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XLNMcAAADeAAAADwAAAGRycy9kb3ducmV2LnhtbESPT2vCQBDF7wW/wzIFL6VutFQ0dRUR&#10;AlI81GjxOmSn2dDsbMhu/vjtu4VCbzO8N+/3ZrMbbS16an3lWMF8loAgLpyuuFRwvWTPKxA+IGus&#10;HZOCO3nYbScPG0y1G/hMfR5KEUPYp6jAhNCkUvrCkEU/cw1x1L5cazHEtS2lbnGI4baWiyRZSosV&#10;R4LBhg6Giu+8sxGCebk4GfroEE/vq+z2+vR5aZSaPo77NxCBxvBv/rs+6lh/vk5e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dcs0xwAAAN4AAAAPAAAAAAAA&#10;AAAAAAAAAKECAABkcnMvZG93bnJldi54bWxQSwUGAAAAAAQABAD5AAAAlQMAAAAA&#10;" strokecolor="red" strokeweight="0"/>
                  <v:line id="Line 5370" o:spid="_x0000_s6489" style="position:absolute;visibility:visible;mso-wrap-style:square" from="398,1632" to="399,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xTQMcAAADeAAAADwAAAGRycy9kb3ducmV2LnhtbESPT2vCQBDF7wW/wzIFL6VulFY0dRUR&#10;AlI81GjxOmSn2dDsbMhu/vjtu4VCbzO8N+/3ZrMbbS16an3lWMF8loAgLpyuuFRwvWTPKxA+IGus&#10;HZOCO3nYbScPG0y1G/hMfR5KEUPYp6jAhNCkUvrCkEU/cw1x1L5cazHEtS2lbnGI4baWiyRZSosV&#10;R4LBhg6Giu+8sxGCebk4GfroEE/vq+z2+vR5aZSaPo77NxCBxvBv/rs+6lh/vk5e4P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nFNAxwAAAN4AAAAPAAAAAAAA&#10;AAAAAAAAAKECAABkcnMvZG93bnJldi54bWxQSwUGAAAAAAQABAD5AAAAlQMAAAAA&#10;" strokecolor="red" strokeweight="0"/>
                  <v:line id="Line 5371" o:spid="_x0000_s6490" style="position:absolute;visibility:visible;mso-wrap-style:square" from="340,1612" to="341,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D228cAAADeAAAADwAAAGRycy9kb3ducmV2LnhtbESPQWvDMAyF74X9B6NBL6V1Gsjosrpl&#10;FAql9LAlHb2KWIvDYjnEbpL9+3kw2E3iPb3vabufbCsG6n3jWMF6lYAgrpxuuFZwLY/LDQgfkDW2&#10;jknBN3nY7x5mW8y1G/mdhiLUIoawz1GBCaHLpfSVIYt+5TriqH263mKIa19L3eMYw20r0yR5khYb&#10;jgSDHR0MVV/F3UYIFnV6MfR2R7ycN8dbtvgoO6Xmj9PrC4hAU/g3/12fdKy/fk4y+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PbbxwAAAN4AAAAPAAAAAAAA&#10;AAAAAAAAAKECAABkcnMvZG93bnJldi54bWxQSwUGAAAAAAQABAD5AAAAlQMAAAAA&#10;" strokecolor="red" strokeweight="0"/>
                  <v:line id="Line 5372" o:spid="_x0000_s6491" style="position:absolute;visibility:visible;mso-wrap-style:square" from="344,1614" to="345,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JorMUAAADeAAAADwAAAGRycy9kb3ducmV2LnhtbESPQYvCMBCF7wv+hzCCl0VThRWtRpEF&#10;YREPbqt4HZqxKTaT0kSt/94sCHub4b1535vlurO1uFPrK8cKxqMEBHHhdMWlgmO+Hc5A+ICssXZM&#10;Cp7kYb3qfSwx1e7Bv3TPQiliCPsUFZgQmlRKXxiy6EeuIY7axbUWQ1zbUuoWHzHc1nKSJFNpseJI&#10;MNjQt6Himt1shGBWTvaGDjfE/W62PX99nvJGqUG/2yxABOrCv/l9/aNj/fE8mcLf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JorMUAAADeAAAADwAAAAAAAAAA&#10;AAAAAAChAgAAZHJzL2Rvd25yZXYueG1sUEsFBgAAAAAEAAQA+QAAAJMDAAAAAA==&#10;" strokecolor="red" strokeweight="0"/>
                  <v:line id="Line 5373" o:spid="_x0000_s6492" style="position:absolute;visibility:visible;mso-wrap-style:square" from="357,1622" to="358,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7NN8cAAADeAAAADwAAAGRycy9kb3ducmV2LnhtbESPT2vCQBDF7wW/wzIFL6VuFFo1dRUR&#10;AlI81GjxOmSn2dDsbMhu/vjtu4VCbzO8N+/3ZrMbbS16an3lWMF8loAgLpyuuFRwvWTPKxA+IGus&#10;HZOCO3nYbScPG0y1G/hMfR5KEUPYp6jAhNCkUvrCkEU/cw1x1L5cazHEtS2lbnGI4baWiyR5lRYr&#10;jgSDDR0MFd95ZyME83JxMvTRIZ7eV9nt5enz0ig1fRz3byACjeHf/Hd91LH+fJ0s4fedOIP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Ts03xwAAAN4AAAAPAAAAAAAA&#10;AAAAAAAAAKECAABkcnMvZG93bnJldi54bWxQSwUGAAAAAAQABAD5AAAAlQMAAAAA&#10;" strokecolor="red" strokeweight="0"/>
                  <v:line id="Line 5374" o:spid="_x0000_s6493" style="position:absolute;visibility:visible;mso-wrap-style:square" from="373,1632" to="374,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FZRcUAAADeAAAADwAAAGRycy9kb3ducmV2LnhtbESPTWvCQBCG74X+h2UKvRTdKFg0ukoR&#10;BCke2qh4HbJjNjQ7G7Krxn/vHITeZpj345nFqveNulIX68AGRsMMFHEZbM2VgcN+M5iCignZYhOY&#10;DNwpwmr5+rLA3IYb/9K1SJWSEI45GnAptbnWsXTkMQ5DSyy3c+g8Jlm7StsObxLuGz3Osk/tsWZp&#10;cNjS2lH5V1y8lGBRjXeOfi6Iu+/p5jT5OO5bY97f+q85qER9+hc/3Vsr+KNZJrzyjs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FZRcUAAADeAAAADwAAAAAAAAAA&#10;AAAAAAChAgAAZHJzL2Rvd25yZXYueG1sUEsFBgAAAAAEAAQA+QAAAJMDAAAAAA==&#10;" strokecolor="red" strokeweight="0"/>
                  <v:line id="Line 5375" o:spid="_x0000_s6494" style="position:absolute;visibility:visible;mso-wrap-style:square" from="377,1635" to="378,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383sYAAADeAAAADwAAAGRycy9kb3ducmV2LnhtbESPQWvCQBCF7wX/wzJCL0U3EVo0dRUR&#10;AkU8tFHpdciO2WB2NmQ3Mf77bqHQ2wzvzfverLejbcRAna8dK0jnCQji0umaKwXnUz5bgvABWWPj&#10;mBQ8yMN2M3laY6bdnb9oKEIlYgj7DBWYENpMSl8asujnriWO2tV1FkNcu0rqDu8x3DZykSRv0mLN&#10;kWCwpb2h8lb0NkKwqBZHQ5894vGwzL9fXy6nVqnn6bh7BxFoDP/mv+sPHeunq2QFv+/EG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d/N7GAAAA3gAAAA8AAAAAAAAA&#10;AAAAAAAAoQIAAGRycy9kb3ducmV2LnhtbFBLBQYAAAAABAAEAPkAAACUAwAAAAA=&#10;" strokecolor="red" strokeweight="0"/>
                  <v:line id="Line 5376" o:spid="_x0000_s6495" style="position:absolute;visibility:visible;mso-wrap-style:square" from="389,1643" to="390,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7DnsYAAADeAAAADwAAAGRycy9kb3ducmV2LnhtbESPQWvCQBCF74X+h2WEXopuIlRsdJVS&#10;EErxUBOL1yE7ZoPZ2ZBdNf33nUOhtxnmvffNW29H36kbDbENbCCfZaCI62Bbbgwcq910CSomZItd&#10;YDLwQxG2m8eHNRY23PlAtzI1SkI4FmjApdQXWsfakcc4Cz2x3M5h8JhkHRptB7xLuO/0PMsW2mPL&#10;QnDY07uj+lJevUCwbOZ7R19XxP3ncnd6ef6uemOeJuPbClSiMf2L/9wfVt7PX3MpIHVkBr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w57GAAAA3gAAAA8AAAAAAAAA&#10;AAAAAAAAoQIAAGRycy9kb3ducmV2LnhtbFBLBQYAAAAABAAEAPkAAACUAwAAAAA=&#10;" strokecolor="red" strokeweight="0"/>
                  <v:line id="Line 5377" o:spid="_x0000_s6496" style="position:absolute;visibility:visible;mso-wrap-style:square" from="347,1632" to="348,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mBcUAAADeAAAADwAAAGRycy9kb3ducmV2LnhtbESPQYvCMBCF78L+hzALe5E1raC4XaOI&#10;ICziQauy16EZm2IzKU3U+u+NIHib4b1535vpvLO1uFLrK8cK0kECgrhwuuJSwWG/+p6A8AFZY+2Y&#10;FNzJw3z20Ztipt2Nd3TNQyliCPsMFZgQmkxKXxiy6AeuIY7aybUWQ1zbUuoWbzHc1nKYJGNpseJI&#10;MNjQ0lBxzi82QjAvhxtD2wviZj1Z/Y/6x32j1Ndnt/gFEagLb/Pr+k/H+ulPmsLznTiD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JmBcUAAADeAAAADwAAAAAAAAAA&#10;AAAAAAChAgAAZHJzL2Rvd25yZXYueG1sUEsFBgAAAAAEAAQA+QAAAJMDAAAAAA==&#10;" strokecolor="red" strokeweight="0"/>
                  <v:line id="Line 5378" o:spid="_x0000_s6497" style="position:absolute;visibility:visible;mso-wrap-style:square" from="351,1635" to="352,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D4csYAAADeAAAADwAAAGRycy9kb3ducmV2LnhtbESPQWvCQBCF70L/wzKFXqRuEqjY6Cql&#10;IJTiQRPF65Ads8HsbMiumv77riB4m+G9ed+bxWqwrbhS7xvHCtJJAoK4crrhWsG+XL/PQPiArLF1&#10;TAr+yMNq+TJaYK7djXd0LUItYgj7HBWYELpcSl8ZsugnriOO2sn1FkNc+1rqHm8x3LYyS5KptNhw&#10;JBjs6NtQdS4uNkKwqLONoe0FcfM7Wx8/xoeyU+rtdfiagwg0hKf5cf2jY/30M83g/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g+HLGAAAA3gAAAA8AAAAAAAAA&#10;AAAAAAAAoQIAAGRycy9kb3ducmV2LnhtbFBLBQYAAAAABAAEAPkAAACUAwAAAAA=&#10;" strokecolor="red" strokeweight="0"/>
                  <v:line id="Line 5379" o:spid="_x0000_s6498" style="position:absolute;visibility:visible;mso-wrap-style:square" from="363,1643" to="364,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d6cYAAADeAAAADwAAAGRycy9kb3ducmV2LnhtbESPQWvCQBCF74X+h2WEXopuolQ0dZVS&#10;EEQ81ETxOmSn2WB2NmRXjf/eFQq9zfDevO/NYtXbRlyp87VjBekoAUFcOl1zpeBQrIczED4ga2wc&#10;k4I7eVgtX18WmGl34z1d81CJGMI+QwUmhDaT0peGLPqRa4mj9us6iyGuXSV1h7cYbhs5TpKptFhz&#10;JBhs6dtQec4vNkIwr8Y7Qz8XxN12tj59vB+LVqm3Qf/1CSJQH/7Nf9cbHeun83QC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sXenGAAAA3gAAAA8AAAAAAAAA&#10;AAAAAAAAoQIAAGRycy9kb3ducmV2LnhtbFBLBQYAAAAABAAEAPkAAACUAwAAAAA=&#10;" strokecolor="red" strokeweight="0"/>
                  <v:line id="Line 5380" o:spid="_x0000_s6499" style="position:absolute;visibility:visible;mso-wrap-style:square" from="380,1653" to="38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XFncYAAADeAAAADwAAAGRycy9kb3ducmV2LnhtbESPQWvCQBCF74X+h2WEXopuIlY0dZVS&#10;EEQ81ETxOmSn2WB2NmRXjf/eFQq9zfDevO/NYtXbRlyp87VjBekoAUFcOl1zpeBQrIczED4ga2wc&#10;k4I7eVgtX18WmGl34z1d81CJGMI+QwUmhDaT0peGLPqRa4mj9us6iyGuXSV1h7cYbhs5TpKptFhz&#10;JBhs6dtQec4vNkIwr8Y7Qz8XxN12tj59vB+LVqm3Qf/1CSJQH/7Nf9cbHeun83QC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FxZ3GAAAA3gAAAA8AAAAAAAAA&#10;AAAAAAAAoQIAAGRycy9kb3ducmV2LnhtbFBLBQYAAAAABAAEAPkAAACUAwAAAAA=&#10;" strokecolor="red" strokeweight="0"/>
                  <v:line id="Line 5381" o:spid="_x0000_s6500" style="position:absolute;visibility:visible;mso-wrap-style:square" from="383,1656" to="384,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lgBscAAADeAAAADwAAAGRycy9kb3ducmV2LnhtbESPQWvDMAyF74X9B6PBLqV1UkjJ0rpl&#10;DApj9LAmHb2KWI3DYjnEbpP9+3kw2E3iPb3vabufbCfuNPjWsYJ0mYAgrp1uuVFwrg6LHIQPyBo7&#10;x6Tgmzzsdw+zLRbajXyiexkaEUPYF6jAhNAXUvrakEW/dD1x1K5usBjiOjRSDzjGcNvJVZKspcWW&#10;I8FgT6+G6q/yZiMEy2Z1NPRxQzy+54dLNv+seqWeHqeXDYhAU/g3/12/6Vg/fU4z+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CWAGxwAAAN4AAAAPAAAAAAAA&#10;AAAAAAAAAKECAABkcnMvZG93bnJldi54bWxQSwUGAAAAAAQABAD5AAAAlQMAAAAA&#10;" strokecolor="red" strokeweight="0"/>
                  <v:line id="Line 5382" o:spid="_x0000_s6501" style="position:absolute;visibility:visible;mso-wrap-style:square" from="396,1664" to="397,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v+ccUAAADeAAAADwAAAGRycy9kb3ducmV2LnhtbESPQYvCMBCF74L/IYzgRda0gqJdo4gg&#10;iHjYrcpeh2a2KTaT0kSt/94IC3ub4b1535vlurO1uFPrK8cK0nECgrhwuuJSwfm0+5iD8AFZY+2Y&#10;FDzJw3rV7y0x0+7B33TPQyliCPsMFZgQmkxKXxiy6MeuIY7ar2sthri2pdQtPmK4reUkSWbSYsWR&#10;YLChraHimt9shGBeTo6Gvm6Ix8N89zMdXU6NUsNBt/kEEagL/+a/672O9dNFOoP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v+ccUAAADeAAAADwAAAAAAAAAA&#10;AAAAAAChAgAAZHJzL2Rvd25yZXYueG1sUEsFBgAAAAAEAAQA+QAAAJMDAAAAAA==&#10;" strokecolor="red" strokeweight="0"/>
                  <v:line id="Line 5383" o:spid="_x0000_s6502" style="position:absolute;visibility:visible;mso-wrap-style:square" from="354,1653" to="355,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db6sYAAADeAAAADwAAAGRycy9kb3ducmV2LnhtbESPQWvCQBCF74X+h2WEXopuIlg1dZVS&#10;EEQ81ETxOmSn2WB2NmRXjf/eFQq9zfDevO/NYtXbRlyp87VjBekoAUFcOl1zpeBQrIczED4ga2wc&#10;k4I7eVgtX18WmGl34z1d81CJGMI+QwUmhDaT0peGLPqRa4mj9us6iyGuXSV1h7cYbhs5TpIPabHm&#10;SDDY0reh8pxfbIRgXo13hn4uiLvtbH2avB+LVqm3Qf/1CSJQH/7Nf9cbHeun83Q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W+rGAAAA3gAAAA8AAAAAAAAA&#10;AAAAAAAAoQIAAGRycy9kb3ducmV2LnhtbFBLBQYAAAAABAAEAPkAAACUAwAAAAA=&#10;" strokecolor="red" strokeweight="0"/>
                  <v:line id="Line 5384" o:spid="_x0000_s6503" style="position:absolute;visibility:visible;mso-wrap-style:square" from="357,1656" to="358,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jPmMUAAADeAAAADwAAAGRycy9kb3ducmV2LnhtbESPTWvCQBCG74X+h2WEXopuIlRsdJVS&#10;EErxUBOL1yE7ZoPZ2ZBdNf33nUOhtxnm/XhmvR19p240xDawgXyWgSKug225MXCsdtMlqJiQLXaB&#10;ycAPRdhuHh/WWNhw5wPdytQoCeFYoAGXUl9oHWtHHuMs9MRyO4fBY5J1aLQd8C7hvtPzLFtojy1L&#10;g8Oe3h3Vl/LqpQTLZr539HVF3H8ud6eX5++qN+ZpMr6tQCUa07/4z/1hBT9/zYVX3pEZ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jPmMUAAADeAAAADwAAAAAAAAAA&#10;AAAAAAChAgAAZHJzL2Rvd25yZXYueG1sUEsFBgAAAAAEAAQA+QAAAJMDAAAAAA==&#10;" strokecolor="red" strokeweight="0"/>
                  <v:line id="Line 5385" o:spid="_x0000_s6504" style="position:absolute;visibility:visible;mso-wrap-style:square" from="370,1664" to="37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RqA8cAAADeAAAADwAAAGRycy9kb3ducmV2LnhtbESPQWvDMAyF74X9B6PBLmVxElhp0rpl&#10;DApj9LCmHb2KWI1DYznEbpP9+3kw2E3iPb3vab2dbCfuNPjWsYIsSUEQ10633Cg4HXfPSxA+IGvs&#10;HJOCb/Kw3TzM1lhqN/KB7lVoRAxhX6ICE0JfSulrQxZ94nriqF3cYDHEdWikHnCM4baTeZoupMWW&#10;I8FgT2+G6mt1sxGCVZPvDX3eEPcfy935Zf517JV6epxeVyACTeHf/Hf9rmP9rMgK+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RGoDxwAAAN4AAAAPAAAAAAAA&#10;AAAAAAAAAKECAABkcnMvZG93bnJldi54bWxQSwUGAAAAAAQABAD5AAAAlQMAAAAA&#10;" strokecolor="red" strokeweight="0"/>
                  <v:line id="Line 5386" o:spid="_x0000_s6505" style="position:absolute;visibility:visible;mso-wrap-style:square" from="386,1674" to="387,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IJI8YAAADeAAAADwAAAGRycy9kb3ducmV2LnhtbESPQWvCQBCF74X+h2UKXopuDFhs6iql&#10;IBTxYKPF65CdZkOzsyG7avz3zkHwNsO89755i9XgW3WmPjaBDUwnGSjiKtiGawOH/Xo8BxUTssU2&#10;MBm4UoTV8vlpgYUNF/6hc5lqJSEcCzTgUuoKrWPlyGOchI5Ybn+h95hk7Wtte7xIuG91nmVv2mPD&#10;QnDY0Zej6r88eYFgWedbR7sT4nYzXx9nr7/7zpjRy/D5ASrRkB7iu/vbyvvT91wKSB2Z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SCSPGAAAA3gAAAA8AAAAAAAAA&#10;AAAAAAAAoQIAAGRycy9kb3ducmV2LnhtbFBLBQYAAAAABAAEAPkAAACUAwAAAAA=&#10;" strokecolor="red" strokeweight="0"/>
                  <v:line id="Line 5387" o:spid="_x0000_s6506" style="position:absolute;visibility:visible;mso-wrap-style:square" from="390,1677" to="391,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6suMYAAADeAAAADwAAAGRycy9kb3ducmV2LnhtbESPQWvCQBCF70L/wzKFXqRuEqjY6Cql&#10;IJTiQRPF65Ads8HsbMiumv77riB4m+G9ed+bxWqwrbhS7xvHCtJJAoK4crrhWsG+XL/PQPiArLF1&#10;TAr+yMNq+TJaYK7djXd0LUItYgj7HBWYELpcSl8ZsugnriOO2sn1FkNc+1rqHm8x3LYyS5KptNhw&#10;JBjs6NtQdS4uNkKwqLONoe0FcfM7Wx8/xoeyU+rtdfiagwg0hKf5cf2jY/30M0v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erLjGAAAA3gAAAA8AAAAAAAAA&#10;AAAAAAAAoQIAAGRycy9kb3ducmV2LnhtbFBLBQYAAAAABAAEAPkAAACUAwAAAAA=&#10;" strokecolor="red" strokeweight="0"/>
                  <v:line id="Line 5388" o:spid="_x0000_s6507" style="position:absolute;visibility:visible;mso-wrap-style:square" from="344,1664" to="345,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wyz8UAAADeAAAADwAAAGRycy9kb3ducmV2LnhtbESPQYvCMBCF78L+hzALexFNLShajbIs&#10;CMviQavidWjGpthMShO1+++NIHib4b1535vFqrO1uFHrK8cKRsMEBHHhdMWlgsN+PZiC8AFZY+2Y&#10;FPyTh9Xyo7fATLs77+iWh1LEEPYZKjAhNJmUvjBk0Q9dQxy1s2sthri2pdQt3mO4rWWaJBNpseJI&#10;MNjQj6Hikl9thGBephtD2yvi5m+6Po37x32j1Ndn9z0HEagLb/Pr+lfH+qNZm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wyz8UAAADeAAAADwAAAAAAAAAA&#10;AAAAAAChAgAAZHJzL2Rvd25yZXYueG1sUEsFBgAAAAAEAAQA+QAAAJMDAAAAAA==&#10;" strokecolor="red" strokeweight="0"/>
                  <v:line id="Line 5389" o:spid="_x0000_s6508" style="position:absolute;visibility:visible;mso-wrap-style:square" from="360,1674" to="36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VMcAAADeAAAADwAAAGRycy9kb3ducmV2LnhtbESPQWvCQBCF74L/YZlCL6KbpFg0ugYp&#10;CKV4qLHidciO2dDsbMiumv77bqHgbYb35n1v1sVgW3Gj3jeOFaSzBARx5XTDtYKv4266AOEDssbW&#10;MSn4IQ/FZjxaY67dnQ90K0MtYgj7HBWYELpcSl8ZsuhnriOO2sX1FkNc+1rqHu8x3LYyS5JXabHh&#10;SDDY0Zuh6ru82gjBss72hj6viPuPxe48n5yOnVLPT8N2BSLQEB7m/+t3Heuny+w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wJdUxwAAAN4AAAAPAAAAAAAA&#10;AAAAAAAAAKECAABkcnMvZG93bnJldi54bWxQSwUGAAAAAAQABAD5AAAAlQMAAAAA&#10;" strokecolor="red" strokeweight="0"/>
                  <v:line id="Line 5390" o:spid="_x0000_s6509" style="position:absolute;visibility:visible;mso-wrap-style:square" from="364,1677" to="365,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kPIMcAAADeAAAADwAAAGRycy9kb3ducmV2LnhtbESPQWvCQBCF74L/YZlCL6KbhFo0ugYp&#10;CKV4qLHidciO2dDsbMiumv77bqHgbYb35n1v1sVgW3Gj3jeOFaSzBARx5XTDtYKv4266AOEDssbW&#10;MSn4IQ/FZjxaY67dnQ90K0MtYgj7HBWYELpcSl8ZsuhnriOO2sX1FkNc+1rqHu8x3LYyS5JXabHh&#10;SDDY0Zuh6ru82gjBss72hj6viPuPxe48n5yOnVLPT8N2BSLQEB7m/+t3Heuny+w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KQ8gxwAAAN4AAAAPAAAAAAAA&#10;AAAAAAAAAKECAABkcnMvZG93bnJldi54bWxQSwUGAAAAAAQABAD5AAAAlQMAAAAA&#10;" strokecolor="red" strokeweight="0"/>
                  <v:line id="Line 5391" o:spid="_x0000_s6510" style="position:absolute;visibility:visible;mso-wrap-style:square" from="377,1685" to="378,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qu8UAAADeAAAADwAAAGRycy9kb3ducmV2LnhtbESPQYvCMBCF78L+hzALXkRTC4pbjbII&#10;goiHtbp4HZqxKdtMShO1/nuzIHib4b1535vFqrO1uFHrK8cKxqMEBHHhdMWlgtNxM5yB8AFZY+2Y&#10;FDzIw2r50Vtgpt2dD3TLQyliCPsMFZgQmkxKXxiy6EeuIY7axbUWQ1zbUuoW7zHc1jJNkqm0WHEk&#10;GGxobaj4y682QjAv072hnyvifjfbnCeD32OjVP+z+56DCNSFt/l1vdWx/vgrncD/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Wqu8UAAADeAAAADwAAAAAAAAAA&#10;AAAAAAChAgAAZHJzL2Rvd25yZXYueG1sUEsFBgAAAAAEAAQA+QAAAJMDAAAAAA==&#10;" strokecolor="red" strokeweight="0"/>
                  <v:line id="Line 5392" o:spid="_x0000_s6511" style="position:absolute;visibility:visible;mso-wrap-style:square" from="393,1695" to="394,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c0zMUAAADeAAAADwAAAGRycy9kb3ducmV2LnhtbESPQYvCMBCF78L+hzALexFNLShuNcoi&#10;CLJ40OridWjGpmwzKU3U+u+NIHib4b1535v5srO1uFLrK8cKRsMEBHHhdMWlguNhPZiC8AFZY+2Y&#10;FNzJw3Lx0Ztjpt2N93TNQyliCPsMFZgQmkxKXxiy6IeuIY7a2bUWQ1zbUuoWbzHc1jJNkom0WHEk&#10;GGxoZaj4zy82QjAv062h3QVx+ztdn8b9v0Oj1Ndn9zMDEagLb/PreqNj/dF3OoH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c0zMUAAADeAAAADwAAAAAAAAAA&#10;AAAAAAChAgAAZHJzL2Rvd25yZXYueG1sUEsFBgAAAAAEAAQA+QAAAJMDAAAAAA==&#10;" strokecolor="red" strokeweight="0"/>
                  <v:line id="Line 5393" o:spid="_x0000_s6512" style="position:absolute;visibility:visible;mso-wrap-style:square" from="397,1697" to="398,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RV8cAAADeAAAADwAAAGRycy9kb3ducmV2LnhtbESPQWvCQBCF74L/YZlCL6KbBGo1ugYp&#10;CKV4qLHidciO2dDsbMiumv77bqHgbYb35n1v1sVgW3Gj3jeOFaSzBARx5XTDtYKv4266AOEDssbW&#10;MSn4IQ/FZjxaY67dnQ90K0MtYgj7HBWYELpcSl8ZsuhnriOO2sX1FkNc+1rqHu8x3LYyS5K5tNhw&#10;JBjs6M1Q9V1ebYRgWWd7Q59XxP3HYnd+mZyOnVLPT8N2BSLQEB7m/+t3Heuny+w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5FXxwAAAN4AAAAPAAAAAAAA&#10;AAAAAAAAAKECAABkcnMvZG93bnJldi54bWxQSwUGAAAAAAQABAD5AAAAlQMAAAAA&#10;" strokecolor="red" strokeweight="0"/>
                  <v:line id="Line 5394" o:spid="_x0000_s6513" style="position:absolute;visibility:visible;mso-wrap-style:square" from="351,1685" to="352,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QFJcUAAADeAAAADwAAAGRycy9kb3ducmV2LnhtbESPTWvCQBCG74X+h2UKXopuDFhs6iql&#10;IBTxYKPF65CdZkOzsyG7avz3zkHwNsO8H88sVoNv1Zn62AQ2MJ1koIirYBuuDRz26/EcVEzIFtvA&#10;ZOBKEVbL56cFFjZc+IfOZaqVhHAs0IBLqSu0jpUjj3ESOmK5/YXeY5K1r7Xt8SLhvtV5lr1pjw1L&#10;g8OOvhxV/+XJSwmWdb51tDshbjfz9XH2+rvvjBm9DJ8foBIN6SG+u7+t4E/fc+GVd2QG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QFJcUAAADeAAAADwAAAAAAAAAA&#10;AAAAAAChAgAAZHJzL2Rvd25yZXYueG1sUEsFBgAAAAAEAAQA+QAAAJMDAAAAAA==&#10;" strokecolor="red" strokeweight="0"/>
                  <v:line id="Line 5395" o:spid="_x0000_s6514" style="position:absolute;visibility:visible;mso-wrap-style:square" from="367,1695" to="368,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gvscAAADeAAAADwAAAGRycy9kb3ducmV2LnhtbESPQWvDMAyF74P+B6PCLqNxGthosrql&#10;FAqj9LClLbuKWIvDYjnEbpL++3kw2E3iPb3vab2dbCsG6n3jWMEySUEQV043XCu4nA+LFQgfkDW2&#10;jknBnTxsN7OHNRbajfxBQxlqEUPYF6jAhNAVUvrKkEWfuI44al+utxji2tdS9zjGcNvKLE1fpMWG&#10;I8FgR3tD1Xd5sxGCZZ2dDL3fEE/H1eHz+el67pR6nE+7VxCBpvBv/rt+07H+Ms9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KC+xwAAAN4AAAAPAAAAAAAA&#10;AAAAAAAAAKECAABkcnMvZG93bnJldi54bWxQSwUGAAAAAAQABAD5AAAAlQMAAAAA&#10;" strokecolor="red" strokeweight="0"/>
                  <v:line id="Line 5396" o:spid="_x0000_s6515" style="position:absolute;visibility:visible;mso-wrap-style:square" from="371,1697" to="372,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uf/sYAAADeAAAADwAAAGRycy9kb3ducmV2LnhtbESPQWvCQBCF74L/YRmhF6kbLS0aXUUE&#10;oRQPbVLxOmSn2dDsbMiumv77zqHQ2wzz3vvmbXaDb9WN+tgENjCfZaCIq2Abrg18lsfHJaiYkC22&#10;gcnAD0XYbcejDeY23PmDbkWqlYRwzNGAS6nLtY6VI49xFjpiuX2F3mOSta+17fEu4b7Viyx70R4b&#10;FoLDjg6Oqu/i6gWCRb04OXq/Ip7elsfL8/RcdsY8TIb9GlSiIf2L/9yvVt6fr56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Ln/7GAAAA3gAAAA8AAAAAAAAA&#10;AAAAAAAAoQIAAGRycy9kb3ducmV2LnhtbFBLBQYAAAAABAAEAPkAAACUAwAAAAA=&#10;" strokecolor="red" strokeweight="0"/>
                  <v:line id="Line 5397" o:spid="_x0000_s6516" style="position:absolute;visibility:visible;mso-wrap-style:square" from="383,1706" to="384,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c6ZcYAAADeAAAADwAAAGRycy9kb3ducmV2LnhtbESPQWvCQBCF74X+h2WEXopuolQ0dZVS&#10;EEQ81ETxOmSn2WB2NmRXjf/eFQq9zfDevO/NYtXbRlyp87VjBekoAUFcOl1zpeBQrIczED4ga2wc&#10;k4I7eVgtX18WmGl34z1d81CJGMI+QwUmhDaT0peGLPqRa4mj9us6iyGuXSV1h7cYbhs5TpKptFhz&#10;JBhs6dtQec4vNkIwr8Y7Qz8XxN12tj59vB+LVqm3Qf/1CSJQH/7Nf9cbHeun80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HOmXGAAAA3gAAAA8AAAAAAAAA&#10;AAAAAAAAoQIAAGRycy9kb3ducmV2LnhtbFBLBQYAAAAABAAEAPkAAACUAwAAAAA=&#10;" strokecolor="red" strokeweight="0"/>
                  <v:line id="Line 5398" o:spid="_x0000_s6517" style="position:absolute;visibility:visible;mso-wrap-style:square" from="400,1716" to="40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WkEscAAADeAAAADwAAAGRycy9kb3ducmV2LnhtbESPQWvCQBCF74L/YZlCL6KbpFg0ugYp&#10;CKV4qLHidciO2dDsbMiumv77bqHgbYb35n1v1sVgW3Gj3jeOFaSzBARx5XTDtYKv4266AOEDssbW&#10;MSn4IQ/FZjxaY67dnQ90K0MtYgj7HBWYELpcSl8ZsuhnriOO2sX1FkNc+1rqHu8x3LYyS5JXabHh&#10;SDDY0Zuh6ru82gjBss72hj6viPuPxe48n5yOnVLPT8N2BSLQEB7m/+t3Heuny5c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VaQSxwAAAN4AAAAPAAAAAAAA&#10;AAAAAAAAAKECAABkcnMvZG93bnJldi54bWxQSwUGAAAAAAQABAD5AAAAlQMAAAAA&#10;" strokecolor="red" strokeweight="0"/>
                  <v:line id="Line 5399" o:spid="_x0000_s6518" style="position:absolute;visibility:visible;mso-wrap-style:square" from="342,1695" to="343,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kBicUAAADeAAAADwAAAGRycy9kb3ducmV2LnhtbESPQYvCMBCF78L+hzALXmRNVRStRlkW&#10;BFk8aF3xOjRjU2wmpYna/fdGELzN8N68781i1dpK3KjxpWMFg34Cgjh3uuRCwd9h/TUF4QOyxsox&#10;KfgnD6vlR2eBqXZ33tMtC4WIIexTVGBCqFMpfW7Iou+7mjhqZ9dYDHFtCqkbvMdwW8lhkkykxZIj&#10;wWBNP4byS3a1EYJZMdwa2l0Rt7/T9WncOx5qpbqf7fccRKA2vM2v642O9Qez0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kBicUAAADeAAAADwAAAAAAAAAA&#10;AAAAAAChAgAAZHJzL2Rvd25yZXYueG1sUEsFBgAAAAAEAAQA+QAAAJMDAAAAAA==&#10;" strokecolor="red" strokeweight="0"/>
                  <v:line id="Line 5400" o:spid="_x0000_s6519" style="position:absolute;visibility:visible;mso-wrap-style:square" from="345,1697" to="346,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CZ/cYAAADeAAAADwAAAGRycy9kb3ducmV2LnhtbESPQWsCMRCF70L/Q5iCF9Gs2ha7GqUU&#10;BBEPuipeh810s7iZLJuo6783BcHbDO/N+97MFq2txJUaXzpWMBwkIIhzp0suFBz2y/4EhA/IGivH&#10;pOBOHhbzt84MU+1uvKNrFgoRQ9inqMCEUKdS+tyQRT9wNXHU/lxjMcS1KaRu8BbDbSVHSfIlLZYc&#10;CQZr+jWUn7OLjRDMitHG0PaCuFlPlqfP3nFfK9V9b3+mIAK14WV+Xq90rD/8Hn/A/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wmf3GAAAA3gAAAA8AAAAAAAAA&#10;AAAAAAAAoQIAAGRycy9kb3ducmV2LnhtbFBLBQYAAAAABAAEAPkAAACUAwAAAAA=&#10;" strokecolor="red" strokeweight="0"/>
                  <v:line id="Line 5401" o:spid="_x0000_s6520" style="position:absolute;visibility:visible;mso-wrap-style:square" from="357,1706" to="358,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8ZscAAADeAAAADwAAAGRycy9kb3ducmV2LnhtbESPQWvCQBCF7wX/wzJCL8VstFhsmk0Q&#10;QSjioY2K1yE7zYZmZ0N21fjvu4VCbzO8N+97k5ej7cSVBt86VjBPUhDEtdMtNwqOh+1sBcIHZI2d&#10;Y1JwJw9lMXnIMdPuxp90rUIjYgj7DBWYEPpMSl8bsugT1xNH7csNFkNch0bqAW8x3HZykaYv0mLL&#10;kWCwp42h+ru62AjBqlnsDX1cEPe71fa8fDodeqUep+P6DUSgMfyb/67fdaw/f31e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DxmxwAAAN4AAAAPAAAAAAAA&#10;AAAAAAAAAKECAABkcnMvZG93bnJldi54bWxQSwUGAAAAAAQABAD5AAAAlQMAAAAA&#10;" strokecolor="red" strokeweight="0"/>
                  <v:line id="Line 5402" o:spid="_x0000_s6521" style="position:absolute;visibility:visible;mso-wrap-style:square" from="374,1716" to="375,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6iEcUAAADeAAAADwAAAGRycy9kb3ducmV2LnhtbESPQYvCMBCF78L+hzALXmRNVRStRlkW&#10;BFk8aF3xOjRjU2wmpYna/fdGELzN8N68781i1dpK3KjxpWMFg34Cgjh3uuRCwd9h/TUF4QOyxsox&#10;KfgnD6vlR2eBqXZ33tMtC4WIIexTVGBCqFMpfW7Iou+7mjhqZ9dYDHFtCqkbvMdwW8lhkkykxZIj&#10;wWBNP4byS3a1EYJZMdwa2l0Rt7/T9WncOx5qpbqf7fccRKA2vM2v642O9Qez0QS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6iEcUAAADeAAAADwAAAAAAAAAA&#10;AAAAAAChAgAAZHJzL2Rvd25yZXYueG1sUEsFBgAAAAAEAAQA+QAAAJMDAAAAAA==&#10;" strokecolor="red" strokeweight="0"/>
                  <v:line id="Line 5403" o:spid="_x0000_s6522" style="position:absolute;visibility:visible;mso-wrap-style:square" from="377,1718" to="378,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IHisYAAADeAAAADwAAAGRycy9kb3ducmV2LnhtbESPQWsCMRCF70L/Q5iCF9GsSlu7GqUU&#10;BBEPuipeh810s7iZLJuo6783BcHbDO/N+97MFq2txJUaXzpWMBwkIIhzp0suFBz2y/4EhA/IGivH&#10;pOBOHhbzt84MU+1uvKNrFgoRQ9inqMCEUKdS+tyQRT9wNXHU/lxjMcS1KaRu8BbDbSVHSfIpLZYc&#10;CQZr+jWUn7OLjRDMitHG0PaCuFlPlqeP3nFfK9V9b3+mIAK14WV+Xq90rD/8Hn/B/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iB4rGAAAA3gAAAA8AAAAAAAAA&#10;AAAAAAAAoQIAAGRycy9kb3ducmV2LnhtbFBLBQYAAAAABAAEAPkAAACUAwAAAAA=&#10;" strokecolor="red" strokeweight="0"/>
                  <v:line id="Line 5404" o:spid="_x0000_s6523" style="position:absolute;visibility:visible;mso-wrap-style:square" from="390,1726" to="39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2T+MYAAADeAAAADwAAAGRycy9kb3ducmV2LnhtbESPTWvCQBCG74L/YRmhF6kbLS0aXUUE&#10;oRQPbVLxOmSn2dDsbMiumv77zqHQ2wzzfjyz2Q2+VTfqYxPYwHyWgSKugm24NvBZHh+XoGJCttgG&#10;JgM/FGG3HY82mNtw5w+6FalWEsIxRwMupS7XOlaOPMZZ6Ijl9hV6j0nWvta2x7uE+1YvsuxFe2xY&#10;Ghx2dHBUfRdXLyVY1IuTo/cr4ultebw8T89lZ8zDZNivQSUa0r/4z/1qBX++ehJ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9k/jGAAAA3gAAAA8AAAAAAAAA&#10;AAAAAAAAoQIAAGRycy9kb3ducmV2LnhtbFBLBQYAAAAABAAEAPkAAACUAwAAAAA=&#10;" strokecolor="red" strokeweight="0"/>
                  <v:line id="Line 5405" o:spid="_x0000_s6524" style="position:absolute;visibility:visible;mso-wrap-style:square" from="348,1716" to="349,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2Y8UAAADeAAAADwAAAGRycy9kb3ducmV2LnhtbESPQYvCMBCF78L+hzALXkRTFUWrURZB&#10;WMSDVsXr0IxN2WZSmqjdf79ZELzN8N68781y3dpKPKjxpWMFw0ECgjh3uuRCwfm07c9A+ICssXJM&#10;Cn7Jw3r10Vliqt2Tj/TIQiFiCPsUFZgQ6lRKnxuy6AeuJo7azTUWQ1ybQuoGnzHcVnKUJFNpseRI&#10;MFjTxlD+k91thGBWjPaGDnfE/W62vU56l1OtVPez/VqACNSGt/l1/a1j/eF8PIf/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E2Y8UAAADeAAAADwAAAAAAAAAA&#10;AAAAAAChAgAAZHJzL2Rvd25yZXYueG1sUEsFBgAAAAAEAAQA+QAAAJMDAAAAAA==&#10;" strokecolor="red" strokeweight="0"/>
                  <v:line id="Line 5406" o:spid="_x0000_s6525" style="position:absolute;visibility:visible;mso-wrap-style:square" from="352,1718" to="353,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3sg8YAAADeAAAADwAAAGRycy9kb3ducmV2LnhtbESPQWvCQBCF74L/YRmhF6kbpS0aXUUE&#10;oRQPbVLxOmSn2dDsbMiumv77zqHQ2wzz3vvmbXaDb9WN+tgENjCfZaCIq2Abrg18lsfHJaiYkC22&#10;gcnAD0XYbcejDeY23PmDbkWqlYRwzNGAS6nLtY6VI49xFjpiuX2F3mOSta+17fEu4b7Viyx70R4b&#10;FoLDjg6Oqu/i6gWCRb04OXq/Ip7elsfL8/RcdsY8TIb9GlSiIf2L/9yvVt6fr56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N7IPGAAAA3gAAAA8AAAAAAAAA&#10;AAAAAAAAoQIAAGRycy9kb3ducmV2LnhtbFBLBQYAAAAABAAEAPkAAACUAwAAAAA=&#10;" strokecolor="red" strokeweight="0"/>
                  <v:line id="Line 5407" o:spid="_x0000_s6526" style="position:absolute;visibility:visible;mso-wrap-style:square" from="364,1726" to="365,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JGMYAAADeAAAADwAAAGRycy9kb3ducmV2LnhtbESPQWvCQBCF74X+h2WEXopuIlY0dZVS&#10;EEQ81ETxOmSn2WB2NmRXjf/eFQq9zfDevO/NYtXbRlyp87VjBekoAUFcOl1zpeBQrIczED4ga2wc&#10;k4I7eVgtX18WmGl34z1d81CJGMI+QwUmhDaT0peGLPqRa4mj9us6iyGuXSV1h7cYbhs5TpKptFhz&#10;JBhs6dtQec4vNkIwr8Y7Qz8XxN12tj59vB+LVqm3Qf/1CSJQH/7Nf9cbHeun80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BSRjGAAAA3gAAAA8AAAAAAAAA&#10;AAAAAAAAoQIAAGRycy9kb3ducmV2LnhtbFBLBQYAAAAABAAEAPkAAACUAwAAAAA=&#10;" strokecolor="red" strokeweight="0"/>
                  <v:line id="Line 5408" o:spid="_x0000_s6527" style="position:absolute;visibility:visible;mso-wrap-style:square" from="380,1737" to="381,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Xb8cAAADeAAAADwAAAGRycy9kb3ducmV2LnhtbESPQWvCQBCF74L/YZlCL6KbhFo0ugYp&#10;CKV4qLHidciO2dDsbMiumv77bqHgbYb35n1v1sVgW3Gj3jeOFaSzBARx5XTDtYKv4266AOEDssbW&#10;MSn4IQ/FZjxaY67dnQ90K0MtYgj7HBWYELpcSl8ZsuhnriOO2sX1FkNc+1rqHu8x3LYyS5JXabHh&#10;SDDY0Zuh6ru82gjBss72hj6viPuPxe48n5yOnVLPT8N2BSLQEB7m/+t3Heuny5c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9dvxwAAAN4AAAAPAAAAAAAA&#10;AAAAAAAAAKECAABkcnMvZG93bnJldi54bWxQSwUGAAAAAAQABAD5AAAAlQMAAAAA&#10;" strokecolor="red" strokeweight="0"/>
                  <v:line id="Line 5409" o:spid="_x0000_s6528" style="position:absolute;visibility:visible;mso-wrap-style:square" from="384,1739" to="38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y9MYAAADeAAAADwAAAGRycy9kb3ducmV2LnhtbESPQWsCMRCF70L/Q5iCF9Gs2ha7GqUU&#10;BBEPuipeh810s7iZLJuo6783BcHbDO/N+97MFq2txJUaXzpWMBwkIIhzp0suFBz2y/4EhA/IGivH&#10;pOBOHhbzt84MU+1uvKNrFgoRQ9inqMCEUKdS+tyQRT9wNXHU/lxjMcS1KaRu8BbDbSVHSfIlLZYc&#10;CQZr+jWUn7OLjRDMitHG0PaCuFlPlqfP3nFfK9V9b3+mIAK14WV+Xq90rD/8/hj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fcvTGAAAA3gAAAA8AAAAAAAAA&#10;AAAAAAAAoQIAAGRycy9kb3ducmV2LnhtbFBLBQYAAAAABAAEAPkAAACUAwAAAAA=&#10;" strokecolor="red" strokeweight="0"/>
                  <v:line id="Line 5410" o:spid="_x0000_s6529" style="position:absolute;visibility:visible;mso-wrap-style:square" from="397,1747" to="398,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bqgMUAAADeAAAADwAAAGRycy9kb3ducmV2LnhtbESPQYvCMBCF78L+hzALXmRNFRWtRlkW&#10;BFk8aF3xOjRjU2wmpYna/fdGELzN8N68781i1dpK3KjxpWMFg34Cgjh3uuRCwd9h/TUF4QOyxsox&#10;KfgnD6vlR2eBqXZ33tMtC4WIIexTVGBCqFMpfW7Iou+7mjhqZ9dYDHFtCqkbvMdwW8lhkkykxZIj&#10;wWBNP4byS3a1EYJZMdwa2l0Rt7/T9WncOx5qpbqf7fccRKA2vM2v642O9Qez0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bqgMUAAADeAAAADwAAAAAAAAAA&#10;AAAAAAChAgAAZHJzL2Rvd25yZXYueG1sUEsFBgAAAAAEAAQA+QAAAJMDAAAAAA==&#10;" strokecolor="red" strokeweight="0"/>
                  <v:line id="Line 5411" o:spid="_x0000_s6530" style="position:absolute;visibility:visible;mso-wrap-style:square" from="355,1737" to="356,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pPG8cAAADeAAAADwAAAGRycy9kb3ducmV2LnhtbESPQWvCQBCF7wX/wzJCL8VslFpsmk0Q&#10;QSjioY2K1yE7zYZmZ0N21fjvu4VCbzO8N+97k5ej7cSVBt86VjBPUhDEtdMtNwqOh+1sBcIHZI2d&#10;Y1JwJw9lMXnIMdPuxp90rUIjYgj7DBWYEPpMSl8bsugT1xNH7csNFkNch0bqAW8x3HZykaYv0mLL&#10;kWCwp42h+ru62AjBqlnsDX1cEPe71fa8fDodeqUep+P6DUSgMfyb/67fdaw/f31e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uk8bxwAAAN4AAAAPAAAAAAAA&#10;AAAAAAAAAKECAABkcnMvZG93bnJldi54bWxQSwUGAAAAAAQABAD5AAAAlQMAAAAA&#10;" strokecolor="red" strokeweight="0"/>
                  <v:line id="Line 5412" o:spid="_x0000_s6531" style="position:absolute;visibility:visible;mso-wrap-style:square" from="358,1739" to="359,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jRbMUAAADeAAAADwAAAGRycy9kb3ducmV2LnhtbESPQYvCMBCF78L+hzALXmRNFRWtRlkW&#10;BFk8aF3xOjRjU2wmpYna/fdGELzN8N68781i1dpK3KjxpWMFg34Cgjh3uuRCwd9h/TUF4QOyxsox&#10;KfgnD6vlR2eBqXZ33tMtC4WIIexTVGBCqFMpfW7Iou+7mjhqZ9dYDHFtCqkbvMdwW8lhkkykxZIj&#10;wWBNP4byS3a1EYJZMdwa2l0Rt7/T9WncOx5qpbqf7fccRKA2vM2v642O9Qez0QS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jRbMUAAADeAAAADwAAAAAAAAAA&#10;AAAAAAChAgAAZHJzL2Rvd25yZXYueG1sUEsFBgAAAAAEAAQA+QAAAJMDAAAAAA==&#10;" strokecolor="red" strokeweight="0"/>
                  <v:line id="Line 5413" o:spid="_x0000_s6532" style="position:absolute;visibility:visible;mso-wrap-style:square" from="371,1747" to="372,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R098YAAADeAAAADwAAAGRycy9kb3ducmV2LnhtbESPQWsCMRCF70L/Q5iCF9GsYlu7GqUU&#10;BBEPuipeh810s7iZLJuo6783BcHbDO/N+97MFq2txJUaXzpWMBwkIIhzp0suFBz2y/4EhA/IGivH&#10;pOBOHhbzt84MU+1uvKNrFgoRQ9inqMCEUKdS+tyQRT9wNXHU/lxjMcS1KaRu8BbDbSVHSfIpLZYc&#10;CQZr+jWUn7OLjRDMitHG0PaCuFlPlqeP3nFfK9V9b3+mIAK14WV+Xq90rD/8Hn/B/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kdPfGAAAA3gAAAA8AAAAAAAAA&#10;AAAAAAAAoQIAAGRycy9kb3ducmV2LnhtbFBLBQYAAAAABAAEAPkAAACUAwAAAAA=&#10;" strokecolor="red" strokeweight="0"/>
                  <v:line id="Line 5414" o:spid="_x0000_s6533" style="position:absolute;visibility:visible;mso-wrap-style:square" from="387,1758" to="388,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vghcYAAADeAAAADwAAAGRycy9kb3ducmV2LnhtbESPTWvCQBCG74L/YRmhF6kbpS0aXUUE&#10;oRQPbVLxOmSn2dDsbMiumv77zqHQ2wzzfjyz2Q2+VTfqYxPYwHyWgSKugm24NvBZHh+XoGJCttgG&#10;JgM/FGG3HY82mNtw5w+6FalWEsIxRwMupS7XOlaOPMZZ6Ijl9hV6j0nWvta2x7uE+1YvsuxFe2xY&#10;Ghx2dHBUfRdXLyVY1IuTo/cr4ultebw8T89lZ8zDZNivQSUa0r/4z/1qBX++ehJ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74IXGAAAA3gAAAA8AAAAAAAAA&#10;AAAAAAAAoQIAAGRycy9kb3ducmV2LnhtbFBLBQYAAAAABAAEAPkAAACUAwAAAAA=&#10;" strokecolor="red" strokeweight="0"/>
                  <v:line id="Line 5415" o:spid="_x0000_s6534" style="position:absolute;visibility:visible;mso-wrap-style:square" from="391,1760" to="392,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dFHsUAAADeAAAADwAAAGRycy9kb3ducmV2LnhtbESPQYvCMBCF78L+hzALXkRTRUWrURZB&#10;WMSDVsXr0IxN2WZSmqjdf79ZELzN8N68781y3dpKPKjxpWMFw0ECgjh3uuRCwfm07c9A+ICssXJM&#10;Cn7Jw3r10Vliqt2Tj/TIQiFiCPsUFZgQ6lRKnxuy6AeuJo7azTUWQ1ybQuoGnzHcVnKUJFNpseRI&#10;MFjTxlD+k91thGBWjPaGDnfE/W62vU56l1OtVPez/VqACNSGt/l1/a1j/eF8PIf/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dFHsUAAADeAAAADwAAAAAAAAAA&#10;AAAAAAChAgAAZHJzL2Rvd25yZXYueG1sUEsFBgAAAAAEAAQA+QAAAJMDAAAAAA==&#10;" strokecolor="red" strokeweight="0"/>
                  <v:line id="Line 5416" o:spid="_x0000_s6535" style="position:absolute;visibility:visible;mso-wrap-style:square" from="345,1747" to="346,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R6XsYAAADeAAAADwAAAGRycy9kb3ducmV2LnhtbESPQWvCQBCF74L/YRmhF6kbBcWmriKC&#10;UIqHGpVeh+w0G5qdDdlV03/vHITeZpj33jdvtel9o27UxTqwgekkA0VcBltzZeB82r8uQcWEbLEJ&#10;TAb+KMJmPRysMLfhzke6FalSEsIxRwMupTbXOpaOPMZJaInl9hM6j0nWrtK2w7uE+0bPsmyhPdYs&#10;BIct7RyVv8XVCwSLanZw9HVFPHwu99/z8eXUGvMy6rfvoBL16V/8dH9YeX/6NpcCUkdm0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Uel7GAAAA3gAAAA8AAAAAAAAA&#10;AAAAAAAAoQIAAGRycy9kb3ducmV2LnhtbFBLBQYAAAAABAAEAPkAAACUAwAAAAA=&#10;" strokecolor="red" strokeweight="0"/>
                  <v:line id="Line 5417" o:spid="_x0000_s6536" style="position:absolute;visibility:visible;mso-wrap-style:square" from="362,1758" to="36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jfxccAAADeAAAADwAAAGRycy9kb3ducmV2LnhtbESPQWvDMAyF74X9B6PBLqV1UkjJ0rpl&#10;DApj9LAmHb2KWI3DYjnEbpP9+3kw2E3iPb3vabufbCfuNPjWsYJ0mYAgrp1uuVFwrg6LHIQPyBo7&#10;x6Tgmzzsdw+zLRbajXyiexkaEUPYF6jAhNAXUvrakEW/dD1x1K5usBjiOjRSDzjGcNvJVZKspcWW&#10;I8FgT6+G6q/yZiMEy2Z1NPRxQzy+54dLNv+seqWeHqeXDYhAU/g3/12/6Vg/fc5S+H0nzi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N/FxwAAAN4AAAAPAAAAAAAA&#10;AAAAAAAAAKECAABkcnMvZG93bnJldi54bWxQSwUGAAAAAAQABAD5AAAAlQMAAAAA&#10;" strokecolor="red" strokeweight="0"/>
                  <v:line id="Line 5418" o:spid="_x0000_s6537" style="position:absolute;visibility:visible;mso-wrap-style:square" from="365,1760" to="366,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pBssUAAADeAAAADwAAAGRycy9kb3ducmV2LnhtbESPQYvCMBCF78L+hzALXkRTC4pbjbII&#10;goiHtbp4HZqxKdtMShO1/nuzIHib4b1535vFqrO1uFHrK8cKxqMEBHHhdMWlgtNxM5yB8AFZY+2Y&#10;FDzIw2r50Vtgpt2dD3TLQyliCPsMFZgQmkxKXxiy6EeuIY7axbUWQ1zbUuoW7zHc1jJNkqm0WHEk&#10;GGxobaj4y682QjAv072hnyvifjfbnCeD32OjVP+z+56DCNSFt/l1vdWx/vhrksL/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pBssUAAADeAAAADwAAAAAAAAAA&#10;AAAAAAChAgAAZHJzL2Rvd25yZXYueG1sUEsFBgAAAAAEAAQA+QAAAJMDAAAAAA==&#10;" strokecolor="red" strokeweight="0"/>
                  <v:line id="Line 5419" o:spid="_x0000_s6538" style="position:absolute;visibility:visible;mso-wrap-style:square" from="377,1768" to="378,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bkKccAAADeAAAADwAAAGRycy9kb3ducmV2LnhtbESPQWvCQBCF7wX/wzJCL8VstFhsmk0Q&#10;QSjioY2K1yE7zYZmZ0N21fjvu4VCbzO8N+97k5ej7cSVBt86VjBPUhDEtdMtNwqOh+1sBcIHZI2d&#10;Y1JwJw9lMXnIMdPuxp90rUIjYgj7DBWYEPpMSl8bsugT1xNH7csNFkNch0bqAW8x3HZykaYv0mLL&#10;kWCwp42h+ru62AjBqlnsDX1cEPe71fa8fDodeqUep+P6DUSgMfyb/67fdaw/f10+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xuQpxwAAAN4AAAAPAAAAAAAA&#10;AAAAAAAAAKECAABkcnMvZG93bnJldi54bWxQSwUGAAAAAAQABAD5AAAAlQMAAAAA&#10;" strokecolor="red" strokeweight="0"/>
                  <v:line id="Line 5420" o:spid="_x0000_s6539" style="position:absolute;visibility:visible;mso-wrap-style:square" from="394,1779" to="395,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98XccAAADeAAAADwAAAGRycy9kb3ducmV2LnhtbESPQWvCQBCF7wX/wzJCL8VslFpsmk0Q&#10;QSjioY2K1yE7zYZmZ0N21fjvu4VCbzO8N+97k5ej7cSVBt86VjBPUhDEtdMtNwqOh+1sBcIHZI2d&#10;Y1JwJw9lMXnIMdPuxp90rUIjYgj7DBWYEPpMSl8bsugT1xNH7csNFkNch0bqAW8x3HZykaYv0mLL&#10;kWCwp42h+ru62AjBqlnsDX1cEPe71fa8fDodeqUep+P6DUSgMfyb/67fdaw/f10+w+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L3xdxwAAAN4AAAAPAAAAAAAA&#10;AAAAAAAAAKECAABkcnMvZG93bnJldi54bWxQSwUGAAAAAAQABAD5AAAAlQMAAAAA&#10;" strokecolor="red" strokeweight="0"/>
                  <v:line id="Line 5421" o:spid="_x0000_s6540" style="position:absolute;visibility:visible;mso-wrap-style:square" from="397,1781" to="398,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PZxscAAADeAAAADwAAAGRycy9kb3ducmV2LnhtbESPQWvDMAyF74P+B6PCLmN1GshIs7ql&#10;DApj9LAlLbuKWItDYznEbpP++3ow2E3iPb3vab2dbCeuNPjWsYLlIgFBXDvdcqPgWO2fcxA+IGvs&#10;HJOCG3nYbmYPayy0G/mLrmVoRAxhX6ACE0JfSOlrQxb9wvXEUftxg8UQ16GResAxhttOpknyIi22&#10;HAkGe3ozVJ/Li40QLJv0YOjzgnj4yPff2dOp6pV6nE+7VxCBpvBv/rt+17H+cpVl8PtOnEF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Y9nGxwAAAN4AAAAPAAAAAAAA&#10;AAAAAAAAAKECAABkcnMvZG93bnJldi54bWxQSwUGAAAAAAQABAD5AAAAlQMAAAAA&#10;" strokecolor="red" strokeweight="0"/>
                  <v:line id="Line 5422" o:spid="_x0000_s6541" style="position:absolute;visibility:visible;mso-wrap-style:square" from="352,1768" to="353,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HsccAAADeAAAADwAAAGRycy9kb3ducmV2LnhtbESPQWvCQBCF7wX/wzKCl2I2BpSYuooI&#10;ghQPNrb0OmSn2dDsbMiuMf333YLQ2wzvzfvebHajbcVAvW8cK1gkKQjiyumGawXv1+M8B+EDssbW&#10;MSn4IQ+77eRpg4V2d36joQy1iCHsC1RgQugKKX1lyKJPXEcctS/XWwxx7Wupe7zHcNvKLE1X0mLD&#10;kWCwo4Oh6ru82QjBss7Ohi43xPNrfvxcPn9cO6Vm03H/AiLQGP7Nj+uTjvUX6+UK/t6JM8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sUexxwAAAN4AAAAPAAAAAAAA&#10;AAAAAAAAAKECAABkcnMvZG93bnJldi54bWxQSwUGAAAAAAQABAD5AAAAlQMAAAAA&#10;" strokecolor="red" strokeweight="0"/>
                  <v:line id="Line 5423" o:spid="_x0000_s6542" style="position:absolute;visibility:visible;mso-wrap-style:square" from="368,1779" to="369,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KsYAAADeAAAADwAAAGRycy9kb3ducmV2LnhtbESPT4vCMBDF78J+hzALXmRNFfxXjbIs&#10;CLJ40LridWjGpthMShO1++2NIHib4b15vzeLVWsrcaPGl44VDPoJCOLc6ZILBX+H9dcUhA/IGivH&#10;pOCfPKyWH50FptrdeU+3LBQihrBPUYEJoU6l9Lkhi77vauKonV1jMcS1KaRu8B7DbSWHSTKWFkuO&#10;BIM1/RjKL9nVRghmxXBraHdF3P5O16dR73iolep+tt9zEIHa8Da/rjc61h/MR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4irGAAAA3gAAAA8AAAAAAAAA&#10;AAAAAAAAoQIAAGRycy9kb3ducmV2LnhtbFBLBQYAAAAABAAEAPkAAACUAwAAAAA=&#10;" strokecolor="red" strokeweight="0"/>
                  <v:line id="Line 5424" o:spid="_x0000_s6543" style="position:absolute;visibility:visible;mso-wrap-style:square" from="372,1781" to="373,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J2WMUAAADeAAAADwAAAGRycy9kb3ducmV2LnhtbESPTWvCQBCG74L/YRmhF6kbBcWmriKC&#10;UIqHGpVeh+w0G5qdDdlV03/vHITeZpj345nVpveNulEX68AGppMMFHEZbM2VgfNp/7oEFROyxSYw&#10;GfijCJv1cLDC3IY7H+lWpEpJCMccDbiU2lzrWDryGCehJZbbT+g8Jlm7StsO7xLuGz3LsoX2WLM0&#10;OGxp56j8La5eSrCoZgdHX1fEw+dy/z0fX06tMS+jfvsOKlGf/sVP94cV/OnbXHjlHZ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J2WMUAAADeAAAADwAAAAAAAAAA&#10;AAAAAAChAgAAZHJzL2Rvd25yZXYueG1sUEsFBgAAAAAEAAQA+QAAAJMDAAAAAA==&#10;" strokecolor="red" strokeweight="0"/>
                  <v:line id="Line 5425" o:spid="_x0000_s6544" style="position:absolute;visibility:visible;mso-wrap-style:square" from="384,1789" to="385,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7Tw8UAAADeAAAADwAAAGRycy9kb3ducmV2LnhtbESPQYvCMBCF78L+hzDCXkRTBUWrURZB&#10;kMXD2ipeh2Zsis2kNFG7/36zIHib4b1535vVprO1eFDrK8cKxqMEBHHhdMWlglO+G85B+ICssXZM&#10;Cn7Jw2b90Vthqt2Tj/TIQiliCPsUFZgQmlRKXxiy6EeuIY7a1bUWQ1zbUuoWnzHc1nKSJDNpseJI&#10;MNjQ1lBxy+42QjArJwdDP3fEw/d8d5kOznmj1Ge/+1qCCNSFt/l1vdex/ngxXcD/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7Tw8UAAADeAAAADwAAAAAAAAAA&#10;AAAAAAChAgAAZHJzL2Rvd25yZXYueG1sUEsFBgAAAAAEAAQA+QAAAJMDAAAAAA==&#10;" strokecolor="red" strokeweight="0"/>
                  <v:line id="Line 5426" o:spid="_x0000_s6545" style="position:absolute;visibility:visible;mso-wrap-style:square" from="400,1800" to="40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iw48YAAADeAAAADwAAAGRycy9kb3ducmV2LnhtbESPQWvCQBCF74L/YRmhF6kbBcWmriKC&#10;UIqHGpVeh+w0G5qdDdlV03/vHAreZpj33jdvtel9o27UxTqwgekkA0VcBltzZeB82r8uQcWEbLEJ&#10;TAb+KMJmPRysMLfhzke6FalSEsIxRwMupTbXOpaOPMZJaInl9hM6j0nWrtK2w7uE+0bPsmyhPdYs&#10;BIct7RyVv8XVCwSLanZw9HVFPHwu99/z8eXUGvMy6rfvoBL16Sn+d39YeX/6tpACUkdm0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4sOPGAAAA3gAAAA8AAAAAAAAA&#10;AAAAAAAAoQIAAGRycy9kb3ducmV2LnhtbFBLBQYAAAAABAAEAPkAAACUAwAAAAA=&#10;" strokecolor="red" strokeweight="0"/>
                  <v:line id="Line 5427" o:spid="_x0000_s6546" style="position:absolute;visibility:visible;mso-wrap-style:square" from="342,1779" to="343,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QVeMUAAADeAAAADwAAAGRycy9kb3ducmV2LnhtbESPQYvCMBCF74L/IYzgRda0gqJdo4gg&#10;iHjYrcpeh2a2KTaT0kSt/94IC3ub4b1535vlurO1uFPrK8cK0nECgrhwuuJSwfm0+5iD8AFZY+2Y&#10;FDzJw3rV7y0x0+7B33TPQyliCPsMFZgQmkxKXxiy6MeuIY7ar2sthri2pdQtPmK4reUkSWbSYsWR&#10;YLChraHimt9shGBeTo6Gvm6Ix8N89zMdXU6NUsNBt/kEEagL/+a/672O9dPFLIX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QVeMUAAADeAAAADwAAAAAAAAAA&#10;AAAAAAChAgAAZHJzL2Rvd25yZXYueG1sUEsFBgAAAAAEAAQA+QAAAJMDAAAAAA==&#10;" strokecolor="red" strokeweight="0"/>
                  <v:line id="Line 5428" o:spid="_x0000_s6547" style="position:absolute;visibility:visible;mso-wrap-style:square" from="346,1781" to="347,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LD8UAAADeAAAADwAAAGRycy9kb3ducmV2LnhtbESPQYvCMBCF78L+hzALexFNLShuNcoi&#10;CLJ40OridWjGpmwzKU3U+u+NIHib4b1535v5srO1uFLrK8cKRsMEBHHhdMWlguNhPZiC8AFZY+2Y&#10;FNzJw3Lx0Ztjpt2N93TNQyliCPsMFZgQmkxKXxiy6IeuIY7a2bUWQ1zbUuoWbzHc1jJNkom0WHEk&#10;GGxoZaj4zy82QjAv062h3QVx+ztdn8b9v0Oj1Ndn9zMDEagLb/PreqNj/dH3JIX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aLD8UAAADeAAAADwAAAAAAAAAA&#10;AAAAAAChAgAAZHJzL2Rvd25yZXYueG1sUEsFBgAAAAAEAAQA+QAAAJMDAAAAAA==&#10;" strokecolor="red" strokeweight="0"/>
                  <v:line id="Line 5429" o:spid="_x0000_s6548" style="position:absolute;visibility:visible;mso-wrap-style:square" from="358,1789" to="359,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oulMUAAADeAAAADwAAAGRycy9kb3ducmV2LnhtbESPQYvCMBCF78L+hzALXmRNVRStRlkW&#10;BFk8aF3xOjRjU2wmpYna/fdGELzN8N68781i1dpK3KjxpWMFg34Cgjh3uuRCwd9h/TUF4QOyxsox&#10;KfgnD6vlR2eBqXZ33tMtC4WIIexTVGBCqFMpfW7Iou+7mjhqZ9dYDHFtCqkbvMdwW8lhkkykxZIj&#10;wWBNP4byS3a1EYJZMdwa2l0Rt7/T9WncOx5qpbqf7fccRKA2vM2v642O9Qezy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oulMUAAADeAAAADwAAAAAAAAAA&#10;AAAAAAChAgAAZHJzL2Rvd25yZXYueG1sUEsFBgAAAAAEAAQA+QAAAJMDAAAAAA==&#10;" strokecolor="red" strokeweight="0"/>
                  <v:line id="Line 5430" o:spid="_x0000_s6549" style="position:absolute;visibility:visible;mso-wrap-style:square" from="375,1800" to="376,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24MUAAADeAAAADwAAAGRycy9kb3ducmV2LnhtbESPQYvCMBCF78L+hzALXmRNFRWtRlkW&#10;BFk8aF3xOjRjU2wmpYna/fdGELzN8N68781i1dpK3KjxpWMFg34Cgjh3uuRCwd9h/TUF4QOyxsox&#10;KfgnD6vlR2eBqXZ33tMtC4WIIexTVGBCqFMpfW7Iou+7mjhqZ9dYDHFtCqkbvMdwW8lhkkykxZIj&#10;wWBNP4byS3a1EYJZMdwa2l0Rt7/T9WncOx5qpbqf7fccRKA2vM2v642O9QezyQie78QZ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O24MUAAADeAAAADwAAAAAAAAAA&#10;AAAAAAChAgAAZHJzL2Rvd25yZXYueG1sUEsFBgAAAAAEAAQA+QAAAJMDAAAAAA==&#10;" strokecolor="red" strokeweight="0"/>
                </v:group>
                <v:group id="Group 5431" o:spid="_x0000_s6550" style="position:absolute;left:2159;top:11430;width:400;height:3644" coordorigin="340,1800" coordsize="63,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G+cMUAAADeAAAADwAAAGRycy9kb3ducmV2LnhtbERPS2vCQBC+F/wPyxS8&#10;1U2UhJq6ikiVHkKhKpTehuyYBLOzIbvN4993C4Xe5uN7zmY3mkb01LnasoJ4EYEgLqyuuVRwvRyf&#10;nkE4j6yxsUwKJnKw284eNphpO/AH9WdfihDCLkMFlfdtJqUrKjLoFrYlDtzNdgZ9gF0pdYdDCDeN&#10;XEZRKg3WHBoqbOlQUXE/fxsFpwGH/Sp+7fP77TB9XZL3zzwmpeaP4/4FhKfR/4v/3G86zI/XaQK/&#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BvnDFAAAA3gAA&#10;AA8AAAAAAAAAAAAAAAAAqgIAAGRycy9kb3ducmV2LnhtbFBLBQYAAAAABAAEAPoAAACcAwAAAAA=&#10;">
                  <v:line id="Line 5432" o:spid="_x0000_s6551" style="position:absolute;visibility:visible;mso-wrap-style:square" from="378,1802" to="379,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2NDMcAAADeAAAADwAAAGRycy9kb3ducmV2LnhtbESPQWvDMAyF74P+B6PCLmN1Ulhos7ql&#10;DAJj9LClLbuKWItDYznETpr++3ow2E3iPb3vabObbCtG6n3jWEG6SEAQV043XCs4HYvnFQgfkDW2&#10;jknBjTzstrOHDebaXfmLxjLUIoawz1GBCaHLpfSVIYt+4TriqP243mKIa19L3eM1httWLpMkkxYb&#10;jgSDHb0Zqi7lYCMEy3p5MPQ5IB4+VsX3y9P52Cn1OJ/2ryACTeHf/Hf9rmP9dJ1l8PtOnEF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Y0MxwAAAN4AAAAPAAAAAAAA&#10;AAAAAAAAAKECAABkcnMvZG93bnJldi54bWxQSwUGAAAAAAQABAD5AAAAlQMAAAAA&#10;" strokecolor="red" strokeweight="0"/>
                  <v:line id="Line 5433" o:spid="_x0000_s6552" style="position:absolute;visibility:visible;mso-wrap-style:square" from="391,1810" to="392,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ol8cAAADeAAAADwAAAGRycy9kb3ducmV2LnhtbESPQWvCQBCF7wX/wzJCL8VsFGptmk0Q&#10;QSjioY2K1yE7zYZmZ0N21fjvu4VCbzO8N+97k5ej7cSVBt86VjBPUhDEtdMtNwqOh+1sBcIHZI2d&#10;Y1JwJw9lMXnIMdPuxp90rUIjYgj7DBWYEPpMSl8bsugT1xNH7csNFkNch0bqAW8x3HZykaZLabHl&#10;SDDY08ZQ/V1dbIRg1Sz2hj4uiPvdant+fjodeqUep+P6DUSgMfyb/67fdaw/f12+wO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kSiXxwAAAN4AAAAPAAAAAAAA&#10;AAAAAAAAAKECAABkcnMvZG93bnJldi54bWxQSwUGAAAAAAQABAD5AAAAlQMAAAAA&#10;" strokecolor="red" strokeweight="0"/>
                  <v:line id="Line 5434" o:spid="_x0000_s6553" style="position:absolute;visibility:visible;mso-wrap-style:square" from="349,1800" to="350,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685cUAAADeAAAADwAAAGRycy9kb3ducmV2LnhtbESPTWvCQBCG74L/YRmhF6kbBcWmriKC&#10;UIqHGpVeh+w0G5qdDdlV03/vHAreZpj345nVpveNulEX68AGppMMFHEZbM2VgfNp/7oEFROyxSYw&#10;GfijCJv1cLDC3IY7H+lWpEpJCMccDbiU2lzrWDryGCehJZbbT+g8Jlm7StsO7xLuGz3LsoX2WLM0&#10;OGxp56j8La5eSrCoZgdHX1fEw+dy/z0fX06tMS+jfvsOKlGfnuJ/94cV/OnbQnjlHZ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685cUAAADeAAAADwAAAAAAAAAA&#10;AAAAAAChAgAAZHJzL2Rvd25yZXYueG1sUEsFBgAAAAAEAAQA+QAAAJMDAAAAAA==&#10;" strokecolor="red" strokeweight="0"/>
                  <v:line id="Line 5435" o:spid="_x0000_s6554" style="position:absolute;visibility:visible;mso-wrap-style:square" from="353,1802" to="354,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IZfsUAAADeAAAADwAAAGRycy9kb3ducmV2LnhtbESPQYvCMBCF7wv+hzCCl0VTBUWrUUQQ&#10;RDzsVsXr0IxNsZmUJmr990ZY2NsM78373ixWra3EgxpfOlYwHCQgiHOnSy4UnI7b/hSED8gaK8ek&#10;4EUeVsvO1wJT7Z78S48sFCKGsE9RgQmhTqX0uSGLfuBq4qhdXWMxxLUppG7wGcNtJUdJMpEWS44E&#10;gzVtDOW37G4jBLNidDD0c0c87Kfby/j7fKyV6nXb9RxEoDb8m/+udzrWH84mM/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IZfsUAAADeAAAADwAAAAAAAAAA&#10;AAAAAAChAgAAZHJzL2Rvd25yZXYueG1sUEsFBgAAAAAEAAQA+QAAAJMDAAAAAA==&#10;" strokecolor="red" strokeweight="0"/>
                  <v:line id="Line 5436" o:spid="_x0000_s6555" style="position:absolute;visibility:visible;mso-wrap-style:square" from="365,1810" to="366,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EmPsYAAADeAAAADwAAAGRycy9kb3ducmV2LnhtbESPQWvCQBCF74L/YRmhF6kbhbYaXUUE&#10;oRQPbVLxOmSn2dDsbMiumv77zqHQ2wzz3vvmbXaDb9WN+tgENjCfZaCIq2Abrg18lsfHJaiYkC22&#10;gcnAD0XYbcejDeY23PmDbkWqlYRwzNGAS6nLtY6VI49xFjpiuX2F3mOSta+17fEu4b7Viyx71h4b&#10;FoLDjg6Oqu/i6gWCRb04OXq/Ip7elsfL0/RcdsY8TIb9GlSiIf2L/9yvVt6fr16kgNS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hJj7GAAAA3gAAAA8AAAAAAAAA&#10;AAAAAAAAoQIAAGRycy9kb3ducmV2LnhtbFBLBQYAAAAABAAEAPkAAACUAwAAAAA=&#10;" strokecolor="red" strokeweight="0"/>
                  <v:line id="Line 5437" o:spid="_x0000_s6556" style="position:absolute;visibility:visible;mso-wrap-style:square" from="382,1820" to="383,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2DpcYAAADeAAAADwAAAGRycy9kb3ducmV2LnhtbESPQWvCQBCF74X+h2WEXopuIlg1dZVS&#10;EEQ81ETxOmSn2WB2NmRXjf/eFQq9zfDevO/NYtXbRlyp87VjBekoAUFcOl1zpeBQrIczED4ga2wc&#10;k4I7eVgtX18WmGl34z1d81CJGMI+QwUmhDaT0peGLPqRa4mj9us6iyGuXSV1h7cYbhs5TpIPabHm&#10;SDDY0reh8pxfbIRgXo13hn4uiLvtbH2avB+LVqm3Qf/1CSJQH/7Nf9cbHeun82kKz3fiDH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tg6XGAAAA3gAAAA8AAAAAAAAA&#10;AAAAAAAAoQIAAGRycy9kb3ducmV2LnhtbFBLBQYAAAAABAAEAPkAAACUAwAAAAA=&#10;" strokecolor="red" strokeweight="0"/>
                  <v:line id="Line 5438" o:spid="_x0000_s6557" style="position:absolute;visibility:visible;mso-wrap-style:square" from="385,1822" to="386,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8d0scAAADeAAAADwAAAGRycy9kb3ducmV2LnhtbESPQWvCQBCF74L/YZlCL6KbBGo1ugYp&#10;CKV4qLHidciO2dDsbMiumv77bqHgbYb35n1v1sVgW3Gj3jeOFaSzBARx5XTDtYKv4266AOEDssbW&#10;MSn4IQ/FZjxaY67dnQ90K0MtYgj7HBWYELpcSl8ZsuhnriOO2sX1FkNc+1rqHu8x3LYyS5K5tNhw&#10;JBjs6M1Q9V1ebYRgWWd7Q59XxP3HYnd+mZyOnVLPT8N2BSLQEB7m/+t3Heuny9cM/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Px3SxwAAAN4AAAAPAAAAAAAA&#10;AAAAAAAAAKECAABkcnMvZG93bnJldi54bWxQSwUGAAAAAAQABAD5AAAAlQMAAAAA&#10;" strokecolor="red" strokeweight="0"/>
                  <v:line id="Line 5439" o:spid="_x0000_s6558" style="position:absolute;visibility:visible;mso-wrap-style:square" from="398,1830" to="399,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O4ScYAAADeAAAADwAAAGRycy9kb3ducmV2LnhtbESPQWsCMRCF70L/Q5iCF9GsSlu7GqUU&#10;BBEPuipeh810s7iZLJuo6783BcHbDO/N+97MFq2txJUaXzpWMBwkIIhzp0suFBz2y/4EhA/IGivH&#10;pOBOHhbzt84MU+1uvKNrFgoRQ9inqMCEUKdS+tyQRT9wNXHU/lxjMcS1KaRu8BbDbSVHSfIpLZYc&#10;CQZr+jWUn7OLjRDMitHG0PaCuFlPlqeP3nFfK9V9b3+mIAK14WV+Xq90rD/8/hr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uEnGAAAA3gAAAA8AAAAAAAAA&#10;AAAAAAAAoQIAAGRycy9kb3ducmV2LnhtbFBLBQYAAAAABAAEAPkAAACUAwAAAAA=&#10;" strokecolor="red" strokeweight="0"/>
                  <v:line id="Line 5440" o:spid="_x0000_s6559" style="position:absolute;visibility:visible;mso-wrap-style:square" from="356,1820" to="357,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ogPcYAAADeAAAADwAAAGRycy9kb3ducmV2LnhtbESPQWsCMRCF70L/Q5iCF9GsYlu7GqUU&#10;BBEPuipeh810s7iZLJuo6783BcHbDO/N+97MFq2txJUaXzpWMBwkIIhzp0suFBz2y/4EhA/IGivH&#10;pOBOHhbzt84MU+1uvKNrFgoRQ9inqMCEUKdS+tyQRT9wNXHU/lxjMcS1KaRu8BbDbSVHSfIpLZYc&#10;CQZr+jWUn7OLjRDMitHG0PaCuFlPlqeP3nFfK9V9b3+mIAK14WV+Xq90rD/8/hrD/ztxBj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aID3GAAAA3gAAAA8AAAAAAAAA&#10;AAAAAAAAoQIAAGRycy9kb3ducmV2LnhtbFBLBQYAAAAABAAEAPkAAACUAwAAAAA=&#10;" strokecolor="red" strokeweight="0"/>
                  <v:line id="Line 5441" o:spid="_x0000_s6560" style="position:absolute;visibility:visible;mso-wrap-style:square" from="359,1823" to="36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aFpsYAAADeAAAADwAAAGRycy9kb3ducmV2LnhtbESPT4vCMBDF78J+hzALXmRNFfxXjbIs&#10;CLJ40LridWjGpthMShO1++2NIHib4b15vzeLVWsrcaPGl44VDPoJCOLc6ZILBX+H9dcUhA/IGivH&#10;pOCfPKyWH50FptrdeU+3LBQihrBPUYEJoU6l9Lkhi77vauKonV1jMcS1KaRu8B7DbSWHSTKWFkuO&#10;BIM1/RjKL9nVRghmxXBraHdF3P5O16dR73iolep+tt9zEIHa8Da/rjc61h/MJi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WhabGAAAA3gAAAA8AAAAAAAAA&#10;AAAAAAAAoQIAAGRycy9kb3ducmV2LnhtbFBLBQYAAAAABAAEAPkAAACUAwAAAAA=&#10;" strokecolor="red" strokeweight="0"/>
                  <v:line id="Line 5442" o:spid="_x0000_s6561" style="position:absolute;visibility:visible;mso-wrap-style:square" from="372,1830" to="373,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b0ccAAADeAAAADwAAAGRycy9kb3ducmV2LnhtbESPQWvCQBCF7wX/wzJCL8VsFGptmk0Q&#10;QSjioY2K1yE7zYZmZ0N21fjvu4VCbzO8N+97k5ej7cSVBt86VjBPUhDEtdMtNwqOh+1sBcIHZI2d&#10;Y1JwJw9lMXnIMdPuxp90rUIjYgj7DBWYEPpMSl8bsugT1xNH7csNFkNch0bqAW8x3HZykaZLabHl&#10;SDDY08ZQ/V1dbIRg1Sz2hj4uiPvdant+fjodeqUep+P6DUSgMfyb/67fdaw/f31Zwu87cQZ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BBvRxwAAAN4AAAAPAAAAAAAA&#10;AAAAAAAAAKECAABkcnMvZG93bnJldi54bWxQSwUGAAAAAAQABAD5AAAAlQMAAAAA&#10;" strokecolor="red" strokeweight="0"/>
                  <v:line id="Line 5443" o:spid="_x0000_s6562" style="position:absolute;visibility:visible;mso-wrap-style:square" from="388,1841" to="389,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i+SsYAAADeAAAADwAAAGRycy9kb3ducmV2LnhtbESPT4vCMBDF78J+hzALXmRNFfxXjbIs&#10;CLJ40LridWjGpthMShO1++2NIHib4b15vzeLVWsrcaPGl44VDPoJCOLc6ZILBX+H9dcUhA/IGivH&#10;pOCfPKyWH50FptrdeU+3LBQihrBPUYEJoU6l9Lkhi77vauKonV1jMcS1KaRu8B7DbSWHSTKWFkuO&#10;BIM1/RjKL9nVRghmxXBraHdF3P5O16dR73iolep+tt9zEIHa8Da/rjc61h/MJ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IvkrGAAAA3gAAAA8AAAAAAAAA&#10;AAAAAAAAoQIAAGRycy9kb3ducmV2LnhtbFBLBQYAAAAABAAEAPkAAACUAwAAAAA=&#10;" strokecolor="red" strokeweight="0"/>
                  <v:line id="Line 5444" o:spid="_x0000_s6563" style="position:absolute;visibility:visible;mso-wrap-style:square" from="392,1843" to="393,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cqOMYAAADeAAAADwAAAGRycy9kb3ducmV2LnhtbESPTWvCQBCG74L/YRmhF6kbhbYaXUUE&#10;oRQPbVLxOmSn2dDsbMiumv77zqHQ2wzzfjyz2Q2+VTfqYxPYwHyWgSKugm24NvBZHh+XoGJCttgG&#10;JgM/FGG3HY82mNtw5w+6FalWEsIxRwMupS7XOlaOPMZZ6Ijl9hV6j0nWvta2x7uE+1YvsuxZe2xY&#10;Ghx2dHBUfRdXLyVY1IuTo/cr4ultebw8Tc9lZ8zDZNivQSUa0r/4z/1qBX++ehF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XKjjGAAAA3gAAAA8AAAAAAAAA&#10;AAAAAAAAoQIAAGRycy9kb3ducmV2LnhtbFBLBQYAAAAABAAEAPkAAACUAwAAAAA=&#10;" strokecolor="red" strokeweight="0"/>
                  <v:line id="Line 5445" o:spid="_x0000_s6564" style="position:absolute;visibility:visible;mso-wrap-style:square" from="346,1831" to="347,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Po8YAAADeAAAADwAAAGRycy9kb3ducmV2LnhtbESPT4vCMBDF78J+hzALXkRTBf9VoyyC&#10;sIgHrYrXoRmbss2kNFG7336zIHib4b15vzfLdWsr8aDGl44VDAcJCOLc6ZILBefTtj8D4QOyxsox&#10;KfglD+vVR2eJqXZPPtIjC4WIIexTVGBCqFMpfW7Ioh+4mjhqN9dYDHFtCqkbfMZwW8lRkkykxZIj&#10;wWBNG0P5T3a3EYJZMdobOtwR97vZ9jruXU61Ut3P9msBIlAb3ubX9beO9Yfz6Rz+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bj6PGAAAA3gAAAA8AAAAAAAAA&#10;AAAAAAAAoQIAAGRycy9kb3ducmV2LnhtbFBLBQYAAAAABAAEAPkAAACUAwAAAAA=&#10;" strokecolor="red" strokeweight="0"/>
                  <v:line id="Line 5446" o:spid="_x0000_s6565" style="position:absolute;visibility:visible;mso-wrap-style:square" from="362,1841" to="363,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WGcYAAADeAAAADwAAAGRycy9kb3ducmV2LnhtbESPQWvCQBCF70L/wzKFXkQ3CpY0dZUi&#10;CFI82GjxOmSn2dDsbMiumv77zkHwNsO89755y/XgW3WlPjaBDcymGSjiKtiGawOn43aSg4oJ2WIb&#10;mAz8UYT16mm0xMKGG3/RtUy1khCOBRpwKXWF1rFy5DFOQ0cst5/Qe0yy9rW2Pd4k3Ld6nmWv2mPD&#10;QnDY0cZR9VtevECwrOd7R4cL4v4z354X4+9jZ8zL8/DxDirRkB7iu3tn5f3ZWy4FpI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0VhnGAAAA3gAAAA8AAAAAAAAA&#10;AAAAAAAAoQIAAGRycy9kb3ducmV2LnhtbFBLBQYAAAAABAAEAPkAAACUAwAAAAA=&#10;" strokecolor="red" strokeweight="0"/>
                  <v:line id="Line 5447" o:spid="_x0000_s6566" style="position:absolute;visibility:visible;mso-wrap-style:square" from="366,1844" to="367,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zgsYAAADeAAAADwAAAGRycy9kb3ducmV2LnhtbESPQWvCQBCF70L/wzKFXqRuIihpdJVS&#10;EIp40NjidciO2WB2NmRXjf/eFQRvM7w373szX/a2ERfqfO1YQTpKQBCXTtdcKfjbrz4zED4ga2wc&#10;k4IbeVgu3gZzzLW78o4uRahEDGGfowITQptL6UtDFv3ItcRRO7rOYohrV0nd4TWG20aOk2QqLdYc&#10;CQZb+jFUnoqzjRAsqvHG0PaMuFlnq8Nk+L9vlfp4779nIAL14WV+Xv/qWD/9ylJ4vBNn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484LGAAAA3gAAAA8AAAAAAAAA&#10;AAAAAAAAoQIAAGRycy9kb3ducmV2LnhtbFBLBQYAAAAABAAEAPkAAACUAwAAAAA=&#10;" strokecolor="red" strokeweight="0"/>
                  <v:line id="Line 5448" o:spid="_x0000_s6567" style="position:absolute;visibility:visible;mso-wrap-style:square" from="378,1851" to="379,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pt9cYAAADeAAAADwAAAGRycy9kb3ducmV2LnhtbESPQWvCQBCF70L/wzKFXqRuDFTS6Cql&#10;IJTiQRPF65Ads8HsbMiumv77riB4m+G9ed+bxWqwrbhS7xvHCqaTBARx5XTDtYJ9uX7PQPiArLF1&#10;TAr+yMNq+TJaYK7djXd0LUItYgj7HBWYELpcSl8ZsugnriOO2sn1FkNc+1rqHm8x3LYyTZKZtNhw&#10;JBjs6NtQdS4uNkKwqNONoe0FcfObrY8f40PZKfX2OnzNQQQawtP8uP7Rsf70M0v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qbfXGAAAA3gAAAA8AAAAAAAAA&#10;AAAAAAAAoQIAAGRycy9kb3ducmV2LnhtbFBLBQYAAAAABAAEAPkAAACUAwAAAAA=&#10;" strokecolor="red" strokeweight="0"/>
                  <v:line id="Line 5449" o:spid="_x0000_s6568" style="position:absolute;visibility:visible;mso-wrap-style:square" from="395,1862" to="396,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bIbsYAAADeAAAADwAAAGRycy9kb3ducmV2LnhtbESPQWvCQBCF7wX/wzKCl1I3WippdBUR&#10;BCkeNFp6HbJjNpidDdlV4793BaG3Gd6b972ZLTpbiyu1vnKsYDRMQBAXTldcKjge1h8pCB+QNdaO&#10;ScGdPCzmvbcZZtrdeE/XPJQihrDPUIEJocmk9IUhi37oGuKonVxrMcS1LaVu8RbDbS3HSTKRFiuO&#10;BIMNrQwV5/xiIwTzcrw1tLsgbn/S9d/X+++hUWrQ75ZTEIG68G9+XW90rD/6Tj/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myG7GAAAA3gAAAA8AAAAAAAAA&#10;AAAAAAAAoQIAAGRycy9kb3ducmV2LnhtbFBLBQYAAAAABAAEAPkAAACUAwAAAAA=&#10;" strokecolor="red" strokeweight="0"/>
                  <v:line id="Line 5450" o:spid="_x0000_s6569" style="position:absolute;visibility:visible;mso-wrap-style:square" from="398,1864" to="399,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9QGsYAAADeAAAADwAAAGRycy9kb3ducmV2LnhtbESPQWvCQBCF7wX/wzKCl1I3SitpdBUR&#10;BCkeNFp6HbJjNpidDdlV4793BaG3Gd6b972ZLTpbiyu1vnKsYDRMQBAXTldcKjge1h8pCB+QNdaO&#10;ScGdPCzmvbcZZtrdeE/XPJQihrDPUIEJocmk9IUhi37oGuKonVxrMcS1LaVu8RbDbS3HSTKRFiuO&#10;BIMNrQwV5/xiIwTzcrw1tLsgbn/S9d/X+++hUWrQ75ZTEIG68G9+XW90rD/6Tj/h+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PUBrGAAAA3gAAAA8AAAAAAAAA&#10;AAAAAAAAoQIAAGRycy9kb3ducmV2LnhtbFBLBQYAAAAABAAEAPkAAACUAwAAAAA=&#10;" strokecolor="red" strokeweight="0"/>
                  <v:line id="Line 5451" o:spid="_x0000_s6570" style="position:absolute;visibility:visible;mso-wrap-style:square" from="340,1844" to="34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P1gcUAAADeAAAADwAAAGRycy9kb3ducmV2LnhtbESPQYvCMBCF78L+hzALXkRTBaVbjbII&#10;gogHrS5eh2ZsyjaT0kTt/vuNIHib4b1535vFqrO1uFPrK8cKxqMEBHHhdMWlgvNpM0xB+ICssXZM&#10;Cv7Iw2r50Vtgpt2Dj3TPQyliCPsMFZgQmkxKXxiy6EeuIY7a1bUWQ1zbUuoWHzHc1nKSJDNpseJI&#10;MNjQ2lDxm99shGBeTvaGDjfE/S7dXKaDn1OjVP+z+56DCNSFt/l1vdWx/vgrncLznTiD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P1gcUAAADeAAAADwAAAAAAAAAA&#10;AAAAAAChAgAAZHJzL2Rvd25yZXYueG1sUEsFBgAAAAAEAAQA+QAAAJMDAAAAAA==&#10;" strokecolor="red" strokeweight="0"/>
                  <v:line id="Line 5452" o:spid="_x0000_s6571" style="position:absolute;visibility:visible;mso-wrap-style:square" from="353,1851" to="35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Fr9sUAAADeAAAADwAAAGRycy9kb3ducmV2LnhtbESPQYvCMBCF74L/IYzgRdZUQaldo4gg&#10;iHjYrcpeh2a2KTaT0kSt/94IC3ub4b1535vlurO1uFPrK8cKJuMEBHHhdMWlgvNp95GC8AFZY+2Y&#10;FDzJw3rV7y0x0+7B33TPQyliCPsMFZgQmkxKXxiy6MeuIY7ar2sthri2pdQtPmK4reU0SebSYsWR&#10;YLChraHimt9shGBeTo+Gvm6Ix0O6+5mNLqdGqeGg23yCCNSFf/Pf9V7H+pNFOof3O3EG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Fr9sUAAADeAAAADwAAAAAAAAAA&#10;AAAAAAChAgAAZHJzL2Rvd25yZXYueG1sUEsFBgAAAAAEAAQA+QAAAJMDAAAAAA==&#10;" strokecolor="red" strokeweight="0"/>
                  <v:line id="Line 5453" o:spid="_x0000_s6572" style="position:absolute;visibility:visible;mso-wrap-style:square" from="369,1862" to="370,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3ObcYAAADeAAAADwAAAGRycy9kb3ducmV2LnhtbESPQWvCQBCF7wX/wzKCl1I3Cq1pdBUR&#10;BCkeNFp6HbJjNpidDdlV4793BaG3Gd6b972ZLTpbiyu1vnKsYDRMQBAXTldcKjge1h8pCB+QNdaO&#10;ScGdPCzmvbcZZtrdeE/XPJQihrDPUIEJocmk9IUhi37oGuKonVxrMcS1LaVu8RbDbS3HSfIlLVYc&#10;CQYbWhkqzvnFRgjm5XhraHdB3P6k67/P999Do9Sg3y2nIAJ14d/8ut7oWH/0nU7g+U6c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dzm3GAAAA3gAAAA8AAAAAAAAA&#10;AAAAAAAAoQIAAGRycy9kb3ducmV2LnhtbFBLBQYAAAAABAAEAPkAAACUAwAAAAA=&#10;" strokecolor="red" strokeweight="0"/>
                  <v:line id="Line 5454" o:spid="_x0000_s6573" style="position:absolute;visibility:visible;mso-wrap-style:square" from="373,1864" to="374,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JaH8UAAADeAAAADwAAAGRycy9kb3ducmV2LnhtbESPTWvCQBCG70L/wzKFXkQ3CpY0dZUi&#10;CFI82GjxOmSn2dDsbMiumv77zkHwNsO8H88s14Nv1ZX62AQ2MJtmoIirYBuuDZyO20kOKiZki21g&#10;MvBHEdarp9ESCxtu/EXXMtVKQjgWaMCl1BVax8qRxzgNHbHcfkLvMcna19r2eJNw3+p5lr1qjw1L&#10;g8OONo6q3/LipQTLer53dLgg7j/z7Xkx/j52xrw8Dx/voBIN6SG+u3dW8GdvufDKOzKD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JaH8UAAADeAAAADwAAAAAAAAAA&#10;AAAAAAChAgAAZHJzL2Rvd25yZXYueG1sUEsFBgAAAAAEAAQA+QAAAJMDAAAAAA==&#10;" strokecolor="red" strokeweight="0"/>
                  <v:line id="Line 5455" o:spid="_x0000_s6574" style="position:absolute;visibility:visible;mso-wrap-style:square" from="385,1872" to="386,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7/hMcAAADeAAAADwAAAGRycy9kb3ducmV2LnhtbESPQWvDMAyF74P+B6NCL6N1GthIsrql&#10;FApl9LAlLbuKWIvDYjnEbpP9+3kw2E3iPb3vabObbCfuNPjWsYL1KgFBXDvdcqPgUh2XGQgfkDV2&#10;jknBN3nYbWcPGyy0G/md7mVoRAxhX6ACE0JfSOlrQxb9yvXEUft0g8UQ16GResAxhttOpknyLC22&#10;HAkGezoYqr/Km40QLJv0bOjthnh+zY4fT4/XqldqMZ/2LyACTeHf/Hd90rH+Os9y+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v+ExwAAAN4AAAAPAAAAAAAA&#10;AAAAAAAAAKECAABkcnMvZG93bnJldi54bWxQSwUGAAAAAAQABAD5AAAAlQMAAAAA&#10;" strokecolor="red" strokeweight="0"/>
                  <v:line id="Line 5456" o:spid="_x0000_s6575" style="position:absolute;visibility:visible;mso-wrap-style:square" from="402,1883" to="403,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3AxMYAAADeAAAADwAAAGRycy9kb3ducmV2LnhtbESPQWvCQBCF7wX/wzIFL0U3ChZNXUUK&#10;QhEPNrZ4HbLTbGh2NmRXjf/eOQjeZpj33jdvue59oy7UxTqwgck4A0VcBltzZeDnuB3NQcWEbLEJ&#10;TAZuFGG9GrwsMbfhyt90KVKlJIRjjgZcSm2udSwdeYzj0BLL7S90HpOsXaVth1cJ942eZtm79liz&#10;EBy29Omo/C/OXiBYVNO9o8MZcb+bb0+zt99ja8zwtd98gErUp6f44f6y8v5ksZACUk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twMTGAAAA3gAAAA8AAAAAAAAA&#10;AAAAAAAAoQIAAGRycy9kb3ducmV2LnhtbFBLBQYAAAAABAAEAPkAAACUAwAAAAA=&#10;" strokecolor="red" strokeweight="0"/>
                  <v:line id="Line 5457" o:spid="_x0000_s6576" style="position:absolute;visibility:visible;mso-wrap-style:square" from="344,1862" to="345,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lX8cAAADeAAAADwAAAGRycy9kb3ducmV2LnhtbESPQWvDMAyF74X9B6PBLmVxElhp0rpl&#10;DApj9LCmHb2KWI1DYznEbpP9+3kw2E3iPb3vab2dbCfuNPjWsYIsSUEQ10633Cg4HXfPSxA+IGvs&#10;HJOCb/Kw3TzM1lhqN/KB7lVoRAxhX6ICE0JfSulrQxZ94nriqF3cYDHEdWikHnCM4baTeZoupMWW&#10;I8FgT2+G6mt1sxGCVZPvDX3eEPcfy935Zf517JV6epxeVyACTeHf/Hf9rmP9rCgy+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4WVfxwAAAN4AAAAPAAAAAAAA&#10;AAAAAAAAAKECAABkcnMvZG93bnJldi54bWxQSwUGAAAAAAQABAD5AAAAlQMAAAAA&#10;" strokecolor="red" strokeweight="0"/>
                  <v:line id="Line 5458" o:spid="_x0000_s6577" style="position:absolute;visibility:visible;mso-wrap-style:square" from="347,1865" to="348,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P7KMcAAADeAAAADwAAAGRycy9kb3ducmV2LnhtbESPQWvDMAyF74P+B6PCLqNxGthosrql&#10;FAqj9LClLbuKWIvDYjnEbpL++3kw2E3iPb3vab2dbCsG6n3jWMEySUEQV043XCu4nA+LFQgfkDW2&#10;jknBnTxsN7OHNRbajfxBQxlqEUPYF6jAhNAVUvrKkEWfuI44al+utxji2tdS9zjGcNvKLE1fpMWG&#10;I8FgR3tD1Xd5sxGCZZ2dDL3fEE/H1eHz+el67pR6nE+7VxCBpvBv/rt+07H+Ms8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M/soxwAAAN4AAAAPAAAAAAAA&#10;AAAAAAAAAKECAABkcnMvZG93bnJldi54bWxQSwUGAAAAAAQABAD5AAAAlQMAAAAA&#10;" strokecolor="red" strokeweight="0"/>
                  <v:line id="Line 5459" o:spid="_x0000_s6578" style="position:absolute;visibility:visible;mso-wrap-style:square" from="359,1872" to="360,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9es8UAAADeAAAADwAAAGRycy9kb3ducmV2LnhtbESPQYvCMBCF78L+hzALXkRTFUWrURZB&#10;WMSDVsXr0IxN2WZSmqjdf79ZELzN8N68781y3dpKPKjxpWMFw0ECgjh3uuRCwfm07c9A+ICssXJM&#10;Cn7Jw3r10Vliqt2Tj/TIQiFiCPsUFZgQ6lRKnxuy6AeuJo7azTUWQ1ybQuoGnzHcVnKUJFNpseRI&#10;MFjTxlD+k91thGBWjPaGDnfE/W62vU56l1OtVPez/VqACNSGt/l1/a1j/eF8Pob/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9es8UAAADeAAAADwAAAAAAAAAA&#10;AAAAAAChAgAAZHJzL2Rvd25yZXYueG1sUEsFBgAAAAAEAAQA+QAAAJMDAAAAAA==&#10;" strokecolor="red" strokeweight="0"/>
                  <v:line id="Line 5460" o:spid="_x0000_s6579" style="position:absolute;visibility:visible;mso-wrap-style:square" from="376,1883" to="377,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bGx8UAAADeAAAADwAAAGRycy9kb3ducmV2LnhtbESPQYvCMBCF78L+hzALXkRTRUWrURZB&#10;WMSDVsXr0IxN2WZSmqjdf79ZELzN8N68781y3dpKPKjxpWMFw0ECgjh3uuRCwfm07c9A+ICssXJM&#10;Cn7Jw3r10Vliqt2Tj/TIQiFiCPsUFZgQ6lRKnxuy6AeuJo7azTUWQ1ybQuoGnzHcVnKUJFNpseRI&#10;MFjTxlD+k91thGBWjPaGDnfE/W62vU56l1OtVPez/VqACNSGt/l1/a1j/eF8Pob/d+IM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bGx8UAAADeAAAADwAAAAAAAAAA&#10;AAAAAAChAgAAZHJzL2Rvd25yZXYueG1sUEsFBgAAAAAEAAQA+QAAAJMDAAAAAA==&#10;" strokecolor="red" strokeweight="0"/>
                  <v:line id="Line 5461" o:spid="_x0000_s6580" style="position:absolute;visibility:visible;mso-wrap-style:square" from="379,1885" to="380,1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pjXMUAAADeAAAADwAAAGRycy9kb3ducmV2LnhtbESPQYvCMBCF78L+hzDCXkRTBUWrURZB&#10;kMXD2ipeh2Zsis2kNFG7/36zIHib4b1535vVprO1eFDrK8cKxqMEBHHhdMWlglO+G85B+ICssXZM&#10;Cn7Jw2b90Vthqt2Tj/TIQiliCPsUFZgQmlRKXxiy6EeuIY7a1bUWQ1zbUuoWnzHc1nKSJDNpseJI&#10;MNjQ1lBxy+42QjArJwdDP3fEw/d8d5kOznmj1Ge/+1qCCNSFt/l1vdex/nixmML/O3EG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pjXMUAAADeAAAADwAAAAAAAAAA&#10;AAAAAAChAgAAZHJzL2Rvd25yZXYueG1sUEsFBgAAAAAEAAQA+QAAAJMDAAAAAA==&#10;" strokecolor="red" strokeweight="0"/>
                  <v:line id="Line 5462" o:spid="_x0000_s6581" style="position:absolute;visibility:visible;mso-wrap-style:square" from="392,1893" to="393,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j9K8UAAADeAAAADwAAAGRycy9kb3ducmV2LnhtbESPQYvCMBCF7wv+hzCCl0VTBUWrUUQQ&#10;RDzsVsXr0IxNsZmUJmr990ZY2NsM78373ixWra3EgxpfOlYwHCQgiHOnSy4UnI7b/hSED8gaK8ek&#10;4EUeVsvO1wJT7Z78S48sFCKGsE9RgQmhTqX0uSGLfuBq4qhdXWMxxLUppG7wGcNtJUdJMpEWS44E&#10;gzVtDOW37G4jBLNidDD0c0c87Kfby/j7fKyV6nXb9RxEoDb8m/+udzrWH85mE/i8E2e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j9K8UAAADeAAAADwAAAAAAAAAA&#10;AAAAAAChAgAAZHJzL2Rvd25yZXYueG1sUEsFBgAAAAAEAAQA+QAAAJMDAAAAAA==&#10;" strokecolor="red" strokeweight="0"/>
                  <v:line id="Line 5463" o:spid="_x0000_s6582" style="position:absolute;visibility:visible;mso-wrap-style:square" from="350,1883" to="35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YsMYAAADeAAAADwAAAGRycy9kb3ducmV2LnhtbESPT4vCMBDF78J+hzALXkRTBf9VoyyC&#10;sIgHrYrXoRmbss2kNFG7336zIHib4b15vzfLdWsr8aDGl44VDAcJCOLc6ZILBefTtj8D4QOyxsox&#10;KfglD+vVR2eJqXZPPtIjC4WIIexTVGBCqFMpfW7Ioh+4mjhqN9dYDHFtCqkbfMZwW8lRkkykxZIj&#10;wWBNG0P5T3a3EYJZMdobOtwR97vZ9jruXU61Ut3P9msBIlAb3ubX9beO9Yfz+RT+34kz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EWLDGAAAA3gAAAA8AAAAAAAAA&#10;AAAAAAAAoQIAAGRycy9kb3ducmV2LnhtbFBLBQYAAAAABAAEAPkAAACUAwAAAAA=&#10;" strokecolor="red" strokeweight="0"/>
                  <v:line id="Line 5464" o:spid="_x0000_s6583" style="position:absolute;visibility:visible;mso-wrap-style:square" from="353,1885" to="354,1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vMwsUAAADeAAAADwAAAGRycy9kb3ducmV2LnhtbESPTWvCQBCG7wX/wzIFL0U3ChZNXUUK&#10;QhEPNrZ4HbLTbGh2NmRXjf/eOQjeZpj345nluveNulAX68AGJuMMFHEZbM2VgZ/jdjQHFROyxSYw&#10;GbhRhPVq8LLE3IYrf9OlSJWSEI45GnAptbnWsXTkMY5DSyy3v9B5TLJ2lbYdXiXcN3qaZe/aY83S&#10;4LClT0flf3H2UoJFNd07OpwR97v59jR7+z22xgxf+80HqER9eoof7i8r+JPFQnjlHZ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vMwsUAAADeAAAADwAAAAAAAAAA&#10;AAAAAAChAgAAZHJzL2Rvd25yZXYueG1sUEsFBgAAAAAEAAQA+QAAAJMDAAAAAA==&#10;" strokecolor="red" strokeweight="0"/>
                  <v:line id="Line 5465" o:spid="_x0000_s6584" style="position:absolute;visibility:visible;mso-wrap-style:square" from="366,1893" to="367,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pWccAAADeAAAADwAAAGRycy9kb3ducmV2LnhtbESPQWvDMAyF74P+B6NCL6N1GthIsrql&#10;FApl9LAlLbuKWIvDYjnEbpP9+3kw2E3iPb3vabObbCfuNPjWsYL1KgFBXDvdcqPgUh2XGQgfkDV2&#10;jknBN3nYbWcPGyy0G/md7mVoRAxhX6ACE0JfSOlrQxb9yvXEUft0g8UQ16GResAxhttOpknyLC22&#10;HAkGezoYqr/Km40QLJv0bOjthnh+zY4fT4/XqldqMZ/2LyACTeHf/Hd90rH+Os9z+H0nzi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l2lZxwAAAN4AAAAPAAAAAAAA&#10;AAAAAAAAAKECAABkcnMvZG93bnJldi54bWxQSwUGAAAAAAQABAD5AAAAlQMAAAAA&#10;" strokecolor="red" strokeweight="0"/>
                  <v:line id="Line 5466" o:spid="_x0000_s6585" style="position:absolute;visibility:visible;mso-wrap-style:square" from="382,1904" to="383,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J+/MQAAADeAAAADwAAAGRycy9kb3ducmV2LnhtbESPQWvCQBCF7wX/wzKCl6KbCi0SXUUE&#10;oYiHNipeh+yYDWZnQ3bV+O+dQ6G3eczM995brHrfqDt1sQ5s4GOSgSIug625MnA8bMczUDEhW2wC&#10;k4EnRVgtB28LzG148C/di1QpgXDM0YBLqc21jqUjj3ESWmLZXULnMYnsKm07fAjcN3qaZV/aY83i&#10;4LCljaPyWty8mGBRTfeOfm6I+91se/58Px1aY0bDfj0HlahP/8d/399W4gtSCkgdmUEv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Mn78xAAAAN4AAAAPAAAAAAAAAAAA&#10;AAAAAKECAABkcnMvZG93bnJldi54bWxQSwUGAAAAAAQABAD5AAAAkgMAAAAA&#10;" strokecolor="red" strokeweight="0"/>
                  <v:line id="Line 5467" o:spid="_x0000_s6586" style="position:absolute;visibility:visible;mso-wrap-style:square" from="386,1906" to="387,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7bZ8QAAADeAAAADwAAAGRycy9kb3ducmV2LnhtbESPQWvCQBCF74L/YRmhF6kbhYqkriKC&#10;IOKhRkuvQ3aaDc3Ohuyq6b/vFARvb5g335u3XPe+UTfqYh3YwHSSgSIug625MnA5714XoGJCttgE&#10;JgO/FGG9Gg6WmNtw5xPdilQpgXDM0YBLqc21jqUjj3ESWmLZfYfOY5Kxq7Tt8C5w3+hZls21x5ol&#10;wWFLW0flT3H1EoJFNTs6+rgiHg+L3dfb+PPcGvMy6jfvoBL16Wl+XO+tvC/IKfzXEQ1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fttnxAAAAN4AAAAPAAAAAAAAAAAA&#10;AAAAAKECAABkcnMvZG93bnJldi54bWxQSwUGAAAAAAQABAD5AAAAkgMAAAAA&#10;" strokecolor="red" strokeweight="0"/>
                  <v:line id="Line 5468" o:spid="_x0000_s6587" style="position:absolute;visibility:visible;mso-wrap-style:square" from="398,1914" to="399,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xFEMUAAADeAAAADwAAAGRycy9kb3ducmV2LnhtbESPQWvCQBCF70L/wzKFXqRuDFgkdZUi&#10;CCIeNLb0OmSn2dDsbMiumv57RxB6e8O8+d68xWrwrbpQH5vABqaTDBRxFWzDtYHP0+Z1DiomZItt&#10;YDLwRxFWy6fRAgsbrnykS5lqJRCOBRpwKXWF1rFy5DFOQkcsu5/Qe0wy9rW2PV4F7ludZ9mb9tiw&#10;JDjsaO2o+i3PXkKwrPO9o8MZcb+bb75n469TZ8zL8/DxDirRkP7Nj+utlfcFmcO9jmj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xFEMUAAADeAAAADwAAAAAAAAAA&#10;AAAAAAChAgAAZHJzL2Rvd25yZXYueG1sUEsFBgAAAAAEAAQA+QAAAJMDAAAAAA==&#10;" strokecolor="red" strokeweight="0"/>
                  <v:line id="Line 5469" o:spid="_x0000_s6588" style="position:absolute;visibility:visible;mso-wrap-style:square" from="340,1893" to="34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Dgi8UAAADeAAAADwAAAGRycy9kb3ducmV2LnhtbESPQWvCQBCF74X+h2UKvRTdVKlIdJVS&#10;EErxYKPidciO2dDsbMiumv57RxC8vWHefG/efNn7Rp2pi3VgA+/DDBRxGWzNlYHddjWYgooJ2WIT&#10;mAz8U4Tl4vlpjrkNF/6lc5EqJRCOORpwKbW51rF05DEOQ0ssu2PoPCYZu0rbDi8C940eZdlEe6xZ&#10;Ehy29OWo/CtOXkKwqEZrR5sT4vpnujp8vO23rTGvL/3nDFSiPj3M9+tvK+8Lcgy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Dgi8UAAADeAAAADwAAAAAAAAAA&#10;AAAAAAChAgAAZHJzL2Rvd25yZXYueG1sUEsFBgAAAAAEAAQA+QAAAJMDAAAAAA==&#10;" strokecolor="red" strokeweight="0"/>
                  <v:line id="Line 5470" o:spid="_x0000_s6589" style="position:absolute;visibility:visible;mso-wrap-style:square" from="357,1904" to="358,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l4/8UAAADeAAAADwAAAGRycy9kb3ducmV2LnhtbESPQWvCQBCF74X+h2UKvRTdVKxIdJVS&#10;EErxYKPidciO2dDsbMiumv57RxC8vWHefG/efNn7Rp2pi3VgA+/DDBRxGWzNlYHddjWYgooJ2WIT&#10;mAz8U4Tl4vlpjrkNF/6lc5EqJRCOORpwKbW51rF05DEOQ0ssu2PoPCYZu0rbDi8C940eZdlEe6xZ&#10;Ehy29OWo/CtOXkKwqEZrR5sT4vpnujp8vO23rTGvL/3nDFSiPj3M9+tvK+8Lcgy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l4/8UAAADeAAAADwAAAAAAAAAA&#10;AAAAAAChAgAAZHJzL2Rvd25yZXYueG1sUEsFBgAAAAAEAAQA+QAAAJMDAAAAAA==&#10;" strokecolor="red" strokeweight="0"/>
                  <v:line id="Line 5471" o:spid="_x0000_s6590" style="position:absolute;visibility:visible;mso-wrap-style:square" from="360,1906" to="36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dZMQAAADeAAAADwAAAGRycy9kb3ducmV2LnhtbESPQWvCQBCF7wX/wzKCl1I3FSySuooI&#10;QhEPNSpeh+w0G5qdDdlV4793CkJvb5g335s3X/a+UVfqYh3YwPs4A0VcBltzZeB42LzNQMWEbLEJ&#10;TAbuFGG5GLzMMbfhxnu6FqlSAuGYowGXUptrHUtHHuM4tMSy+wmdxyRjV2nb4U3gvtGTLPvQHmuW&#10;BIctrR2Vv8XFSwgW1WTn6PuCuNvONufp6+nQGjMa9qtPUIn69G9+Xn9ZeV+QU/irIxr0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Rd1kxAAAAN4AAAAPAAAAAAAAAAAA&#10;AAAAAKECAABkcnMvZG93bnJldi54bWxQSwUGAAAAAAQABAD5AAAAkgMAAAAA&#10;" strokecolor="red" strokeweight="0"/>
                  <v:line id="Line 5472" o:spid="_x0000_s6591" style="position:absolute;visibility:visible;mso-wrap-style:square" from="373,1914" to="374,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dDE8UAAADeAAAADwAAAGRycy9kb3ducmV2LnhtbESPQWvDMAyF74P9B6PBLqN1FtgoaZ0w&#10;BoUxctjSll5FrMahsRxiN0n/fV0Y7PaEnr6ntylm24mRBt86VvC6TEAQ10633CjY77aLFQgfkDV2&#10;jknBlTwU+ePDBjPtJv6lsQqNiBD2GSowIfSZlL42ZNEvXU8cdyc3WAxxHBqpB5wi3HYyTZJ3abHl&#10;mGCwp09D9bm62BiCVZOWhn4uiOX3ant8eznseqWen+aPNYhAc/g3/11/6fj+HQn3OlGD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dDE8UAAADeAAAADwAAAAAAAAAA&#10;AAAAAAChAgAAZHJzL2Rvd25yZXYueG1sUEsFBgAAAAAEAAQA+QAAAJMDAAAAAA==&#10;" strokecolor="red" strokeweight="0"/>
                  <v:line id="Line 5473" o:spid="_x0000_s6592" style="position:absolute;visibility:visible;mso-wrap-style:square" from="389,1924" to="390,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vmiMUAAADeAAAADwAAAGRycy9kb3ducmV2LnhtbESPQWvCQBCF74X+h2UKvRTdVLBKdJVS&#10;EErxYKPidciO2dDsbMiumv57RxC8vWHefG/efNn7Rp2pi3VgA+/DDBRxGWzNlYHddjWYgooJ2WIT&#10;mAz8U4Tl4vlpjrkNF/6lc5EqJRCOORpwKbW51rF05DEOQ0ssu2PoPCYZu0rbDi8C940eZdmH9liz&#10;JDhs6ctR+VecvIRgUY3WjjYnxPXPdHUYv+23rTGvL/3nDFSiPj3M9+tvK+8LcgK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vmiMUAAADeAAAADwAAAAAAAAAA&#10;AAAAAAChAgAAZHJzL2Rvd25yZXYueG1sUEsFBgAAAAAEAAQA+QAAAJMDAAAAAA==&#10;" strokecolor="red" strokeweight="0"/>
                  <v:line id="Line 5474" o:spid="_x0000_s6593" style="position:absolute;visibility:visible;mso-wrap-style:square" from="393,1927" to="394,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Ry+sQAAADeAAAADwAAAGRycy9kb3ducmV2LnhtbESPQWvCQBCF7wX/wzKCl6KbCi0SXUUE&#10;oYiHNipeh+yYDWZnQ3bV+O+dQ6G3ebyZ771ZrHrfqDt1sQ5s4GOSgSIug625MnA8bMczUDEhW2wC&#10;k4EnRVgtB28LzG148C/di1QpgXDM0YBLqc21jqUjj3ESWmLxLqHzmER2lbYdPgTuGz3Nsi/tsWZJ&#10;cNjSxlF5LW5eQrCopntHPzfE/W62PX++nw6tMaNhv56DStSn/+W/628r9QUpfeUdmUEv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RHL6xAAAAN4AAAAPAAAAAAAAAAAA&#10;AAAAAKECAABkcnMvZG93bnJldi54bWxQSwUGAAAAAAQABAD5AAAAkgMAAAAA&#10;" strokecolor="red" strokeweight="0"/>
                  <v:line id="Line 5475" o:spid="_x0000_s6594" style="position:absolute;visibility:visible;mso-wrap-style:square" from="347,1914" to="348,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jXYcUAAADeAAAADwAAAGRycy9kb3ducmV2LnhtbESPQWvCQBCF74X+h2UKvRTdVLBodJVS&#10;EErxYKPidciO2dDsbMiumv57RxC8vWHefG/efNn7Rp2pi3VgA+/DDBRxGWzNlYHddjWYgIoJ2WIT&#10;mAz8U4Tl4vlpjrkNF/6lc5EqJRCOORpwKbW51rF05DEOQ0ssu2PoPCYZu0rbDi8C940eZdmH9liz&#10;JDhs6ctR+VecvIRgUY3WjjYnxPXPZHUYv+23rTGvL/3nDFSiPj3M9+tvK+8Lcgq3OqJB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jXYcUAAADeAAAADwAAAAAAAAAA&#10;AAAAAAChAgAAZHJzL2Rvd25yZXYueG1sUEsFBgAAAAAEAAQA+QAAAJMDAAAAAA==&#10;" strokecolor="red" strokeweight="0"/>
                  <v:line id="Line 5476" o:spid="_x0000_s6595" style="position:absolute;visibility:visible;mso-wrap-style:square" from="363,1925" to="364,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cUAAADeAAAADwAAAGRycy9kb3ducmV2LnhtbESPQWvCQBCF7wX/wzKCl6IbAy2SukoR&#10;BBEPbVS8DtlpNjQ7G7Krxn/vHAq9zTDvvW/ecj34Vt2oj01gA/NZBoq4Crbh2sDpuJ0uQMWEbLEN&#10;TAYeFGG9Gr0ssbDhzt90K1OtJIRjgQZcSl2hdawceYyz0BHL7Sf0HpOsfa1tj3cJ963Os+xde2xY&#10;CA472jiqfsurFwiWdX5w9HVFPOwX28vb6/nYGTMZD58foBIN6V/8595ZeT/P5lJA6sgM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cUAAADeAAAADwAAAAAAAAAA&#10;AAAAAAChAgAAZHJzL2Rvd25yZXYueG1sUEsFBgAAAAAEAAQA+QAAAJMDAAAAAA==&#10;" strokecolor="red" strokeweight="0"/>
                  <v:line id="Line 5477" o:spid="_x0000_s6596" style="position:absolute;visibility:visible;mso-wrap-style:square" from="367,1927" to="368,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NusUAAADeAAAADwAAAGRycy9kb3ducmV2LnhtbESPQYvCMBCF78L+hzALXkTTFhSpRlkW&#10;BBEPWl32OjSzTdlmUpqo9d8bQfA2w3vzvjfLdW8bcaXO144VpJMEBHHpdM2VgvNpM56D8AFZY+OY&#10;FNzJw3r1MVhirt2Nj3QtQiViCPscFZgQ2lxKXxqy6CeuJY7an+sshrh2ldQd3mK4bWSWJDNpseZI&#10;MNjSt6Hyv7jYCMGiyvaGDhfE/W6++Z2Ofk6tUsPP/msBIlAf3ubX9VbH+lmS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dNusUAAADeAAAADwAAAAAAAAAA&#10;AAAAAAChAgAAZHJzL2Rvd25yZXYueG1sUEsFBgAAAAAEAAQA+QAAAJMDAAAAAA==&#10;" strokecolor="red" strokeweight="0"/>
                  <v:line id="Line 5478" o:spid="_x0000_s6597" style="position:absolute;visibility:visible;mso-wrap-style:square" from="379,1935" to="380,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TzcYAAADeAAAADwAAAGRycy9kb3ducmV2LnhtbESPT2vCQBDF70K/wzKFXkQ3BhSJrlIK&#10;gVI81GjpdchOs6HZ2ZDd/Om37wqCtxnem/d7sz9OthEDdb52rGC1TEAQl07XXCm4XvLFFoQPyBob&#10;x6TgjzwcD0+zPWbajXymoQiViCHsM1RgQmgzKX1pyKJfupY4aj+usxji2lVSdzjGcNvINEk20mLN&#10;kWCwpTdD5W/R2wjBokpPhj57xNPHNv9ez78urVIvz9PrDkSgKTzM9+t3HeunySq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1083GAAAA3gAAAA8AAAAAAAAA&#10;AAAAAAAAoQIAAGRycy9kb3ducmV2LnhtbFBLBQYAAAAABAAEAPkAAACUAwAAAAA=&#10;" strokecolor="red" strokeweight="0"/>
                  <v:line id="Line 5479" o:spid="_x0000_s6598" style="position:absolute;visibility:visible;mso-wrap-style:square" from="396,1945" to="397,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2VscAAADeAAAADwAAAGRycy9kb3ducmV2LnhtbESPQWvDMAyF74P+B6NCL2N1krFR0rql&#10;FAKl9LClG72KWIvDYjnETpr++3kw2E3iPb3vabObbCtG6n3jWEG6TEAQV043XCv4uBRPKxA+IGts&#10;HZOCO3nYbWcPG8y1u/E7jWWoRQxhn6MCE0KXS+krQxb90nXEUftyvcUQ176WusdbDLetzJLkVVps&#10;OBIMdnQwVH2Xg40QLOvsbOhtQDyfVsX15fHz0im1mE/7NYhAU/g3/10fdayfJe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OXZWxwAAAN4AAAAPAAAAAAAA&#10;AAAAAAAAAKECAABkcnMvZG93bnJldi54bWxQSwUGAAAAAAQABAD5AAAAlQMAAAAA&#10;" strokecolor="red" strokeweight="0"/>
                  <v:line id="Line 5480" o:spid="_x0000_s6599" style="position:absolute;visibility:visible;mso-wrap-style:square" from="399,1948" to="400,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DuIscAAADeAAAADwAAAGRycy9kb3ducmV2LnhtbESPQWvDMAyF74P+B6NCL2N1ErZR0rql&#10;FAKl9LClG72KWIvDYjnETpr++3kw2E3iPb3vabObbCtG6n3jWEG6TEAQV043XCv4uBRPKxA+IGts&#10;HZOCO3nYbWcPG8y1u/E7jWWoRQxhn6MCE0KXS+krQxb90nXEUftyvcUQ176WusdbDLetzJLkVVps&#10;OBIMdnQwVH2Xg40QLOvsbOhtQDyfVsX15fHz0im1mE/7NYhAU/g3/10fdayfJe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0O4ixwAAAN4AAAAPAAAAAAAA&#10;AAAAAAAAAKECAABkcnMvZG93bnJldi54bWxQSwUGAAAAAAQABAD5AAAAlQMAAAAA&#10;" strokecolor="red" strokeweight="0"/>
                  <v:line id="Line 5481" o:spid="_x0000_s6600" style="position:absolute;visibility:visible;mso-wrap-style:square" from="341,1927" to="342,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xLucQAAADeAAAADwAAAGRycy9kb3ducmV2LnhtbESPQYvCMBCF74L/IYywF9HUgiLVKCII&#10;snhY6y5eh2Zsis2kNFHrvzcLgrcZ3pv3vVmuO1uLO7W+cqxgMk5AEBdOV1wq+D3tRnMQPiBrrB2T&#10;gid5WK/6vSVm2j34SPc8lCKGsM9QgQmhyaT0hSGLfuwa4qhdXGsxxLUtpW7xEcNtLdMkmUmLFUeC&#10;wYa2hoprfrMRgnmZHgz93BAP3/PdeTr8OzVKfQ26zQJEoC58zO/rvY7102Qy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nEu5xAAAAN4AAAAPAAAAAAAAAAAA&#10;AAAAAKECAABkcnMvZG93bnJldi54bWxQSwUGAAAAAAQABAD5AAAAkgMAAAAA&#10;" strokecolor="red" strokeweight="0"/>
                  <v:line id="Line 5482" o:spid="_x0000_s6601" style="position:absolute;visibility:visible;mso-wrap-style:square" from="353,1935" to="354,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7VzsYAAADeAAAADwAAAGRycy9kb3ducmV2LnhtbESPQWvCQBCF7wX/wzKCl1I3BhokukoR&#10;BJEc2tjS65Ads6HZ2ZBdk/jv3UKhtxnem/e92e4n24qBet84VrBaJiCIK6cbrhV8Xo4vaxA+IGts&#10;HZOCO3nY72ZPW8y1G/mDhjLUIoawz1GBCaHLpfSVIYt+6TriqF1dbzHEta+l7nGM4baVaZJk0mLD&#10;kWCwo4Oh6qe82QjBsk4LQ+83xOK8Pn6/Pn9dOqUW8+ltAyLQFP7Nf9cnHeunySq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O1c7GAAAA3gAAAA8AAAAAAAAA&#10;AAAAAAAAoQIAAGRycy9kb3ducmV2LnhtbFBLBQYAAAAABAAEAPkAAACUAwAAAAA=&#10;" strokecolor="red" strokeweight="0"/>
                  <v:line id="Line 5483" o:spid="_x0000_s6602" style="position:absolute;visibility:visible;mso-wrap-style:square" from="370,1946" to="371,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JwVccAAADeAAAADwAAAGRycy9kb3ducmV2LnhtbESPQWvDMAyF74P+B6NCL2N1EthW0rql&#10;FAKl9LClG72KWIvDYjnETpr++3kw2E3iPb3vabObbCtG6n3jWEG6TEAQV043XCv4uBRPKxA+IGts&#10;HZOCO3nYbWcPG8y1u/E7jWWoRQxhn6MCE0KXS+krQxb90nXEUftyvcUQ176WusdbDLetzJLkRVps&#10;OBIMdnQwVH2Xg40QLOvsbOhtQDyfVsX1+fHz0im1mE/7NYhAU/g3/10fdayfJe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AnBVxwAAAN4AAAAPAAAAAAAA&#10;AAAAAAAAAKECAABkcnMvZG93bnJldi54bWxQSwUGAAAAAAQABAD5AAAAlQMAAAAA&#10;" strokecolor="red" strokeweight="0"/>
                  <v:line id="Line 5484" o:spid="_x0000_s6603" style="position:absolute;visibility:visible;mso-wrap-style:square" from="373,1948" to="374,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3kJ8QAAADeAAAADwAAAGRycy9kb3ducmV2LnhtbESPTWvCQBCG7wX/wzKCl6IbAy2SukoR&#10;BBEPbVS8DtlpNjQ7G7Krxn/vHAq9zTDvxzPL9eBbdaM+NoENzGcZKOIq2IZrA6fjdroAFROyxTYw&#10;GXhQhPVq9LLEwoY7f9OtTLWSEI4FGnApdYXWsXLkMc5CRyy3n9B7TLL2tbY93iXctzrPsnftsWFp&#10;cNjRxlH1W169lGBZ5wdHX1fEw36xvby9no+dMZPx8PkBKtGQ/sV/7p0V/DybC6+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eQnxAAAAN4AAAAPAAAAAAAAAAAA&#10;AAAAAKECAABkcnMvZG93bnJldi54bWxQSwUGAAAAAAQABAD5AAAAkgMAAAAA&#10;" strokecolor="red" strokeweight="0"/>
                  <v:line id="Line 5485" o:spid="_x0000_s6604" style="position:absolute;visibility:visible;mso-wrap-style:square" from="386,1956" to="387,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FBvMUAAADeAAAADwAAAGRycy9kb3ducmV2LnhtbESPQYvCMBCF78L+hzALexFNLShajbIs&#10;CMviQavidWjGpthMShO1+++NIHib4b1535vFqrO1uFHrK8cKRsMEBHHhdMWlgsN+PZiC8AFZY+2Y&#10;FPyTh9Xyo7fATLs77+iWh1LEEPYZKjAhNJmUvjBk0Q9dQxy1s2sthri2pdQt3mO4rWWaJBNpseJI&#10;MNjQj6Hikl9thGBephtD2yvi5m+6Po37x32j1Ndn9z0HEagLb/Pr+lfH+mkyms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FBvMUAAADeAAAADwAAAAAAAAAA&#10;AAAAAAChAgAAZHJzL2Rvd25yZXYueG1sUEsFBgAAAAAEAAQA+QAAAJMDAAAAAA==&#10;" strokecolor="red" strokeweight="0"/>
                  <v:line id="Line 5486" o:spid="_x0000_s6605" style="position:absolute;visibility:visible;mso-wrap-style:square" from="344,1946" to="345,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inMUAAADeAAAADwAAAGRycy9kb3ducmV2LnhtbESPQWvCQBCF7wX/wzKCl1I3DSiSuooI&#10;QhEPGhWvQ3aaDc3Ohuyq6b/vHAq9zTDvvW/ecj34Vj2oj01gA+/TDBRxFWzDtYHLefe2ABUTssU2&#10;MBn4oQjr1ehliYUNTz7Ro0y1khCOBRpwKXWF1rFy5DFOQ0cst6/Qe0yy9rW2PT4l3Lc6z7K59tiw&#10;EBx2tHVUfZd3LxAs6/zg6HhHPOwXu9vs9XrujJmMh80HqERD+hf/uT+tvJ9nuRSQOjKD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cinMUAAADeAAAADwAAAAAAAAAA&#10;AAAAAAChAgAAZHJzL2Rvd25yZXYueG1sUEsFBgAAAAAEAAQA+QAAAJMDAAAAAA==&#10;" strokecolor="red" strokeweight="0"/>
                  <v:line id="Line 5487" o:spid="_x0000_s6606" style="position:absolute;visibility:visible;mso-wrap-style:square" from="348,1948" to="349,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HB8YAAADeAAAADwAAAGRycy9kb3ducmV2LnhtbESPT2vCQBDF70K/wzKFXkQ3BhSJrlIK&#10;gVI81GjpdchOs6HZ2ZDd/Om37wqCtxnem/d7sz9OthEDdb52rGC1TEAQl07XXCm4XvLFFoQPyBob&#10;x6TgjzwcD0+zPWbajXymoQiViCHsM1RgQmgzKX1pyKJfupY4aj+usxji2lVSdzjGcNvINEk20mLN&#10;kWCwpTdD5W/R2wjBokpPhj57xNPHNv9ez78urVIvz9PrDkSgKTzM9+t3HeunSbqC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LhwfGAAAA3gAAAA8AAAAAAAAA&#10;AAAAAAAAoQIAAGRycy9kb3ducmV2LnhtbFBLBQYAAAAABAAEAPkAAACUAwAAAAA=&#10;" strokecolor="red" strokeweight="0"/>
                  <v:line id="Line 5488" o:spid="_x0000_s6607" style="position:absolute;visibility:visible;mso-wrap-style:square" from="360,1956" to="36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ZcMYAAADeAAAADwAAAGRycy9kb3ducmV2LnhtbESPQWvDMAyF74P+B6PCLqN1algpWZwy&#10;CoUxeuiSjV5FrMVhsRxit83+fT0Y9Cbxnt73VGwn14sLjaHzrGG1zEAQN9503Gr4rPeLDYgQkQ32&#10;nknDLwXYlrOHAnPjr/xBlyq2IoVwyFGDjXHIpQyNJYdh6QfipH370WFM69hKM+I1hbteqixbS4cd&#10;J4LFgXaWmp/q7BIEq1YdLB3PiIf3zf70/PRVD1o/zqfXFxCRpng3/1+/mVRfZUrB3ztpBl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GXDGAAAA3gAAAA8AAAAAAAAA&#10;AAAAAAAAoQIAAGRycy9kb3ducmV2LnhtbFBLBQYAAAAABAAEAPkAAACUAwAAAAA=&#10;" strokecolor="red" strokeweight="0"/>
                  <v:line id="Line 5489" o:spid="_x0000_s6608" style="position:absolute;visibility:visible;mso-wrap-style:square" from="377,1966" to="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868UAAADeAAAADwAAAGRycy9kb3ducmV2LnhtbESPQYvCMBCF7wv+hzCCl0VTu6xINYoI&#10;goiH3ap4HZqxKTaT0kSt/36zIHib4b1535v5srO1uFPrK8cKxqMEBHHhdMWlguNhM5yC8AFZY+2Y&#10;FDzJw3LR+5hjpt2Df+meh1LEEPYZKjAhNJmUvjBk0Y9cQxy1i2sthri2pdQtPmK4rWWaJBNpseJI&#10;MNjQ2lBxzW82QjAv072hnxvifjfdnL8/T4dGqUG/W81ABOrC2/y63upYP03S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W868UAAADeAAAADwAAAAAAAAAA&#10;AAAAAAChAgAAZHJzL2Rvd25yZXYueG1sUEsFBgAAAAAEAAQA+QAAAJMDAAAAAA==&#10;" strokecolor="red" strokeweight="0"/>
                  <v:line id="Line 5490" o:spid="_x0000_s6609" style="position:absolute;visibility:visible;mso-wrap-style:square" from="380,1969" to="381,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kn8UAAADeAAAADwAAAGRycy9kb3ducmV2LnhtbESPQYvCMBCF7wv+hzCCl0VTy65INYoI&#10;goiH3ap4HZqxKTaT0kSt/36zIHib4b1535v5srO1uFPrK8cKxqMEBHHhdMWlguNhM5yC8AFZY+2Y&#10;FDzJw3LR+5hjpt2Df+meh1LEEPYZKjAhNJmUvjBk0Y9cQxy1i2sthri2pdQtPmK4rWWaJBNpseJI&#10;MNjQ2lBxzW82QjAv072hnxvifjfdnL8/T4dGqUG/W81ABOrC2/y63upYP03S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wkn8UAAADeAAAADwAAAAAAAAAA&#10;AAAAAAChAgAAZHJzL2Rvd25yZXYueG1sUEsFBgAAAAAEAAQA+QAAAJMDAAAAAA==&#10;" strokecolor="red" strokeweight="0"/>
                  <v:line id="Line 5491" o:spid="_x0000_s6610" style="position:absolute;visibility:visible;mso-wrap-style:square" from="393,1977" to="394,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BBMYAAADeAAAADwAAAGRycy9kb3ducmV2LnhtbESPQWvDMAyF74P9B6PBLqNxFmgJad0y&#10;BoUxcuiSjl1FrMVhsRxit0n/fV0Y9Cbxnt73tNnNthdnGn3nWMFrkoIgbpzuuFVwrPeLHIQPyBp7&#10;x6TgQh5228eHDRbaTfxF5yq0IoawL1CBCWEopPSNIYs+cQNx1H7daDHEdWylHnGK4baXWZqupMWO&#10;I8HgQO+Gmr/qZCMEqzYrDR1OiOVnvv9ZvnzXg1LPT/PbGkSgOdzN/9cfOtbP0mwJ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wgQTGAAAA3gAAAA8AAAAAAAAA&#10;AAAAAAAAoQIAAGRycy9kb3ducmV2LnhtbFBLBQYAAAAABAAEAPkAAACUAwAAAAA=&#10;" strokecolor="red" strokeweight="0"/>
                  <v:line id="Line 5492" o:spid="_x0000_s6611" style="position:absolute;visibility:visible;mso-wrap-style:square" from="351,1967" to="352,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Ifc8YAAADeAAAADwAAAGRycy9kb3ducmV2LnhtbESPQWvDMAyF74X9B6PBLqVxGmgJad0y&#10;BoUycuiSjl1FrMVhsRxit8n+/TwY7Cbxnt73tD/Othd3Gn3nWME6SUEQN0533Cq41qdVDsIHZI29&#10;Y1LwTR6Oh4fFHgvtJn6jexVaEUPYF6jAhDAUUvrGkEWfuIE4ap9utBjiOrZSjzjFcNvLLE230mLH&#10;kWBwoBdDzVd1sxGCVZuVhi43xPI1P31slu/1oNTT4/y8AxFoDv/mv+uzjvWzNNvC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iH3PGAAAA3gAAAA8AAAAAAAAA&#10;AAAAAAAAoQIAAGRycy9kb3ducmV2LnhtbFBLBQYAAAAABAAEAPkAAACUAwAAAAA=&#10;" strokecolor="red" strokeweight="0"/>
                  <v:line id="Line 5493" o:spid="_x0000_s6612" style="position:absolute;visibility:visible;mso-wrap-style:square" from="355,1969" to="356,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666MUAAADeAAAADwAAAGRycy9kb3ducmV2LnhtbESPQYvCMBCF7wv+hzCCl0VTC7tKNYoI&#10;goiH3ap4HZqxKTaT0kSt/36zIHib4b1535v5srO1uFPrK8cKxqMEBHHhdMWlguNhM5yC8AFZY+2Y&#10;FDzJw3LR+5hjpt2Df+meh1LEEPYZKjAhNJmUvjBk0Y9cQxy1i2sthri2pdQtPmK4rWWaJN/SYsWR&#10;YLChtaHimt9shGBepntDPzfE/W66OX99ng6NUoN+t5qBCNSFt/l1vdWxfpqkE/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666MUAAADeAAAADwAAAAAAAAAA&#10;AAAAAAChAgAAZHJzL2Rvd25yZXYueG1sUEsFBgAAAAAEAAQA+QAAAJMDAAAAAA==&#10;" strokecolor="red" strokeweight="0"/>
                  <v:line id="Line 5494" o:spid="_x0000_s6613" style="position:absolute;visibility:visible;mso-wrap-style:square" from="367,1977" to="368,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umsQAAADeAAAADwAAAGRycy9kb3ducmV2LnhtbESPTWvCQBCG7wX/wzKCl1I3DSiSuooI&#10;QhEPGhWvQ3aaDc3Ohuyq6b/vHAq9zTDvxzPL9eBb9aA+NoENvE8zUMRVsA3XBi7n3dsCVEzIFtvA&#10;ZOCHIqxXo5clFjY8+USPMtVKQjgWaMCl1BVax8qRxzgNHbHcvkLvMcna19r2+JRw3+o8y+baY8PS&#10;4LCjraPqu7x7KcGyzg+OjnfEw36xu81er+fOmMl42HyASjSkf/Gf+9MKfp7lwivvyAx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8S6axAAAAN4AAAAPAAAAAAAAAAAA&#10;AAAAAKECAABkcnMvZG93bnJldi54bWxQSwUGAAAAAAQABAD5AAAAkgMAAAAA&#10;" strokecolor="red" strokeweight="0"/>
                  <v:line id="Line 5495" o:spid="_x0000_s6614" style="position:absolute;visibility:visible;mso-wrap-style:square" from="383,1987" to="384,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2LAcUAAADeAAAADwAAAGRycy9kb3ducmV2LnhtbESPQYvCMBCF7wv+hzCCl0VTC7toNYoI&#10;goiH3ap4HZqxKTaT0kSt/36zIHib4b1535v5srO1uFPrK8cKxqMEBHHhdMWlguNhM5yA8AFZY+2Y&#10;FDzJw3LR+5hjpt2Df+meh1LEEPYZKjAhNJmUvjBk0Y9cQxy1i2sthri2pdQtPmK4rWWaJN/SYsWR&#10;YLChtaHimt9shGBepntDPzfE/W6yOX99ng6NUoN+t5qBCNSFt/l1vdWxfpqk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2LAcUAAADeAAAADwAAAAAAAAAA&#10;AAAAAAChAgAAZHJzL2Rvd25yZXYueG1sUEsFBgAAAAAEAAQA+QAAAJMDAAAAAA==&#10;" strokecolor="red" strokeweight="0"/>
                  <v:line id="Line 5496" o:spid="_x0000_s6615" style="position:absolute;visibility:visible;mso-wrap-style:square" from="387,1989" to="388,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60QcYAAADeAAAADwAAAGRycy9kb3ducmV2LnhtbESPQWvCQBCF7wX/wzJCL6VuGmmR6Coi&#10;CKV4sLHF65Ads8HsbMiumv77zkHwNsO89755i9XgW3WlPjaBDbxNMlDEVbAN1wZ+DtvXGaiYkC22&#10;gcnAH0VYLUdPCyxsuPE3XctUKwnhWKABl1JXaB0rRx7jJHTEcjuF3mOSta+17fEm4b7VeZZ9aI8N&#10;C8FhRxtH1bm8eIFgWec7R/sL4u5rtj2+v/weOmOex8N6DirRkB7iu/vTyvt5N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tEHGAAAA3gAAAA8AAAAAAAAA&#10;AAAAAAAAoQIAAGRycy9kb3ducmV2LnhtbFBLBQYAAAAABAAEAPkAAACUAwAAAAA=&#10;" strokecolor="red" strokeweight="0"/>
                  <v:line id="Line 5497" o:spid="_x0000_s6616" style="position:absolute;visibility:visible;mso-wrap-style:square" from="400,1998" to="401,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IR2scAAADeAAAADwAAAGRycy9kb3ducmV2LnhtbESPQWvDMAyF74P+B6NCL2N1krFR0rql&#10;FAKl9LClG72KWIvDYjnETpr++3kw2E3iPb3vabObbCtG6n3jWEG6TEAQV043XCv4uBRPKxA+IGts&#10;HZOCO3nYbWcPG8y1u/E7jWWoRQxhn6MCE0KXS+krQxb90nXEUftyvcUQ176WusdbDLetzJLkVVps&#10;OBIMdnQwVH2Xg40QLOvsbOhtQDyfVsX15fHz0im1mE/7NYhAU/g3/10fdayfJc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EhHaxwAAAN4AAAAPAAAAAAAA&#10;AAAAAAAAAKECAABkcnMvZG93bnJldi54bWxQSwUGAAAAAAQABAD5AAAAlQMAAAAA&#10;" strokecolor="red" strokeweight="0"/>
                  <v:line id="Line 5498" o:spid="_x0000_s6617" style="position:absolute;visibility:visible;mso-wrap-style:square" from="341,1977" to="342,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PrcUAAADeAAAADwAAAGRycy9kb3ducmV2LnhtbESPQYvCMBCF7wv+hzCCl0VTu6xINYoI&#10;goiH3ap4HZqxKTaT0kSt/36zIHib4b1535v5srO1uFPrK8cKxqMEBHHhdMWlguNhM5yC8AFZY+2Y&#10;FDzJw3LR+5hjpt2Df+meh1LEEPYZKjAhNJmUvjBk0Y9cQxy1i2sthri2pdQtPmK4rWWaJBNpseJI&#10;MNjQ2lBxzW82QjAv072hnxvifjfdnL8/T4dGqUG/W81ABOrC2/y63upYP02+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CPrcUAAADeAAAADwAAAAAAAAAA&#10;AAAAAAChAgAAZHJzL2Rvd25yZXYueG1sUEsFBgAAAAAEAAQA+QAAAJMDAAAAAA==&#10;" strokecolor="red" strokeweight="0"/>
                  <v:line id="Line 5499" o:spid="_x0000_s6618" style="position:absolute;visibility:visible;mso-wrap-style:square" from="358,1988" to="35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qNscAAADeAAAADwAAAGRycy9kb3ducmV2LnhtbESPQWvDMAyF74P+B6PCLqN1lrBR0rpl&#10;DAJj5LClK72KWI1DYznETpv++3ow2E3iPb3vabObbCcuNPjWsYLnZQKCuHa65UbBz75YrED4gKyx&#10;c0wKbuRht509bDDX7srfdKlCI2II+xwVmBD6XEpfG7Lol64njtrJDRZDXIdG6gGvMdx2Mk2SV2mx&#10;5Ugw2NO7ofpcjTZCsGrS0tDXiFh+rorjy9Nh3yv1OJ/e1iACTeHf/Hf9oWP9NMk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Co2xwAAAN4AAAAPAAAAAAAA&#10;AAAAAAAAAKECAABkcnMvZG93bnJldi54bWxQSwUGAAAAAAQABAD5AAAAlQMAAAAA&#10;" strokecolor="red" strokeweight="0"/>
                  <v:line id="Line 5500" o:spid="_x0000_s6619" style="position:absolute;visibility:visible;mso-wrap-style:square" from="361,1989" to="362,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yQsYAAADeAAAADwAAAGRycy9kb3ducmV2LnhtbESPQWvCQBCF74L/YRmhF9GNqRVJsxEp&#10;CFI8tFHpdchOs6HZ2ZBdNf77bqHgbYb35n1v8s1gW3Gl3jeOFSzmCQjiyumGawWn4262BuEDssbW&#10;MSm4k4dNMR7lmGl340+6lqEWMYR9hgpMCF0mpa8MWfRz1xFH7dv1FkNc+1rqHm8x3LYyTZKVtNhw&#10;JBjs6M1Q9VNebIRgWacHQx8XxMP7evf1Mj0fO6WeJsP2FUSgITzM/9d7HeunyfMS/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lskLGAAAA3gAAAA8AAAAAAAAA&#10;AAAAAAAAoQIAAGRycy9kb3ducmV2LnhtbFBLBQYAAAAABAAEAPkAAACUAwAAAAA=&#10;" strokecolor="red" strokeweight="0"/>
                  <v:line id="Line 5501" o:spid="_x0000_s6620" style="position:absolute;visibility:visible;mso-wrap-style:square" from="374,1998" to="375,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X2ccAAADeAAAADwAAAGRycy9kb3ducmV2LnhtbESPQWvDMAyF74P+B6PCLqN1lpFR0rpl&#10;DAJj5LClK72KWI1DYznETpv++3ow2E3iPb3vabObbCcuNPjWsYLnZQKCuHa65UbBz75YrED4gKyx&#10;c0wKbuRht509bDDX7srfdKlCI2II+xwVmBD6XEpfG7Lol64njtrJDRZDXIdG6gGvMdx2Mk2SV2mx&#10;5Ugw2NO7ofpcjTZCsGrS0tDXiFh+ropj9nTY90o9zqe3NYhAU/g3/11/6Fg/TV4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KRfZxwAAAN4AAAAPAAAAAAAA&#10;AAAAAAAAAKECAABkcnMvZG93bnJldi54bWxQSwUGAAAAAAQABAD5AAAAlQMAAAAA&#10;" strokecolor="red" strokeweight="0"/>
                  <v:line id="Line 5502" o:spid="_x0000_s6621" style="position:absolute;visibility:visible;mso-wrap-style:square" from="390,2008" to="391,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JrsUAAADeAAAADwAAAGRycy9kb3ducmV2LnhtbESPQYvCMBCF78L+hzALXmRNrShSjbII&#10;giwetCp7HZqxKdtMShO1+++NIHib4b1535vFqrO1uFHrK8cKRsMEBHHhdMWlgtNx8zUD4QOyxtox&#10;KfgnD6vlR2+BmXZ3PtAtD6WIIewzVGBCaDIpfWHIoh+6hjhqF9daDHFtS6lbvMdwW8s0SabSYsWR&#10;YLChtaHiL7/aCMG8THeG9lfE3c9s8zsZnI+NUv3P7nsOIlAX3ubX9VbH+mky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uJrsUAAADeAAAADwAAAAAAAAAA&#10;AAAAAAChAgAAZHJzL2Rvd25yZXYueG1sUEsFBgAAAAAEAAQA+QAAAJMDAAAAAA==&#10;" strokecolor="red" strokeweight="0"/>
                  <v:line id="Line 5503" o:spid="_x0000_s6622" style="position:absolute;visibility:visible;mso-wrap-style:square" from="393,2010" to="394,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csNcYAAADeAAAADwAAAGRycy9kb3ducmV2LnhtbESPQWvCQBCF74L/YRmhF9GNKVZJsxEp&#10;CFI8tFHpdchOs6HZ2ZBdNf77bqHgbYb35n1v8s1gW3Gl3jeOFSzmCQjiyumGawWn4262BuEDssbW&#10;MSm4k4dNMR7lmGl340+6lqEWMYR9hgpMCF0mpa8MWfRz1xFH7dv1FkNc+1rqHm8x3LYyTZIXabHh&#10;SDDY0Zuh6qe82AjBsk4Phj4uiIf39e5rOT0fO6WeJsP2FUSgITzM/9d7HeunyfM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LDXGAAAA3gAAAA8AAAAAAAAA&#10;AAAAAAAAoQIAAGRycy9kb3ducmV2LnhtbFBLBQYAAAAABAAEAPkAAACUAwAAAAA=&#10;" strokecolor="red" strokeweight="0"/>
                  <v:line id="Line 5504" o:spid="_x0000_s6623" style="position:absolute;visibility:visible;mso-wrap-style:square" from="348,1998" to="349,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i4R8UAAADeAAAADwAAAGRycy9kb3ducmV2LnhtbESPTWvCQBCG7wX/wzJCL6VuGmmR6Coi&#10;CKV4sLHF65Ads8HsbMiumv77zkHwNsO8H88sVoNv1ZX62AQ28DbJQBFXwTZcG/g5bF9noGJCttgG&#10;JgN/FGG1HD0tsLDhxt90LVOtJIRjgQZcSl2hdawceYyT0BHL7RR6j0nWvta2x5uE+1bnWfahPTYs&#10;DQ472jiqzuXFSwmWdb5ztL8g7r5m2+P7y++hM+Z5PKznoBIN6SG+uz+t4OfZ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i4R8UAAADeAAAADwAAAAAAAAAA&#10;AAAAAAChAgAAZHJzL2Rvd25yZXYueG1sUEsFBgAAAAAEAAQA+QAAAJMDAAAAAA==&#10;" strokecolor="red" strokeweight="0"/>
                  <v:line id="Line 5505" o:spid="_x0000_s6624" style="position:absolute;visibility:visible;mso-wrap-style:square" from="364,2008" to="365,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Qd3MYAAADeAAAADwAAAGRycy9kb3ducmV2LnhtbESPQWvCQBCF74L/YRmhF9GNKRabZiNS&#10;EKR4aKPidchOs6HZ2ZBdNf77bqHgbYb35n1v8vVgW3Gl3jeOFSzmCQjiyumGawXHw3a2AuEDssbW&#10;MSm4k4d1MR7lmGl34y+6lqEWMYR9hgpMCF0mpa8MWfRz1xFH7dv1FkNc+1rqHm8x3LYyTZIXabHh&#10;SDDY0buh6qe82AjBsk73hj4viPuP1fa8nJ4OnVJPk2HzBiLQEB7m/+udjvXT5Pk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kHdzGAAAA3gAAAA8AAAAAAAAA&#10;AAAAAAAAoQIAAGRycy9kb3ducmV2LnhtbFBLBQYAAAAABAAEAPkAAACUAwAAAAA=&#10;" strokecolor="red" strokeweight="0"/>
                  <v:line id="Line 5506" o:spid="_x0000_s6625" style="position:absolute;visibility:visible;mso-wrap-style:square" from="368,2010" to="369,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HPMYAAADeAAAADwAAAGRycy9kb3ducmV2LnhtbESPQWvCQBCF7wX/wzJCL6VuGmyR6Coi&#10;CKV4sLHF65Ads8HsbMiumv77zkHwNsO89755i9XgW3WlPjaBDbxNMlDEVbAN1wZ+DtvXGaiYkC22&#10;gcnAH0VYLUdPCyxsuPE3XctUKwnhWKABl1JXaB0rRx7jJHTEcjuF3mOSta+17fEm4b7VeZZ9aI8N&#10;C8FhRxtH1bm8eIFgWec7R/sL4u5rtj2+v/weOmOex8N6DirRkB7iu/vTyvt5N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xzzGAAAA3gAAAA8AAAAAAAAA&#10;AAAAAAAAoQIAAGRycy9kb3ducmV2LnhtbFBLBQYAAAAABAAEAPkAAACUAwAAAAA=&#10;" strokecolor="red" strokeweight="0"/>
                  <v:line id="Line 5507" o:spid="_x0000_s6626" style="position:absolute;visibility:visible;mso-wrap-style:square" from="380,2018" to="38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Rip8cAAADeAAAADwAAAGRycy9kb3ducmV2LnhtbESPQWvDMAyF74P+B6NCL2N1ErZR0rql&#10;FAKl9LClG72KWIvDYjnETpr++3kw2E3iPb3vabObbCtG6n3jWEG6TEAQV043XCv4uBRPKxA+IGts&#10;HZOCO3nYbWcPG8y1u/E7jWWoRQxhn6MCE0KXS+krQxb90nXEUftyvcUQ176WusdbDLetzJLkVVps&#10;OBIMdnQwVH2Xg40QLOvsbOhtQDyfVsX15fHz0im1mE/7NYhAU/g3/10fdayfJc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FGKnxwAAAN4AAAAPAAAAAAAA&#10;AAAAAAAAAKECAABkcnMvZG93bnJldi54bWxQSwUGAAAAAAQABAD5AAAAlQMAAAAA&#10;" strokecolor="red" strokeweight="0"/>
                  <v:line id="Line 5508" o:spid="_x0000_s6627" style="position:absolute;visibility:visible;mso-wrap-style:square" from="397,2029" to="398,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b80MUAAADeAAAADwAAAGRycy9kb3ducmV2LnhtbESPQYvCMBCF7wv+hzCCl0VTy65INYoI&#10;goiH3ap4HZqxKTaT0kSt/36zIHib4b1535v5srO1uFPrK8cKxqMEBHHhdMWlguNhM5yC8AFZY+2Y&#10;FDzJw3LR+5hjpt2Df+meh1LEEPYZKjAhNJmUvjBk0Y9cQxy1i2sthri2pdQtPmK4rWWaJBNpseJI&#10;MNjQ2lBxzW82QjAv072hnxvifjfdnL8/T4dGqUG/W81ABOrC2/y63upYP02+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b80MUAAADeAAAADwAAAAAAAAAA&#10;AAAAAAChAgAAZHJzL2Rvd25yZXYueG1sUEsFBgAAAAAEAAQA+QAAAJMDAAAAAA==&#10;" strokecolor="red" strokeweight="0"/>
                  <v:line id="Line 5509" o:spid="_x0000_s6628" style="position:absolute;visibility:visible;mso-wrap-style:square" from="400,2031" to="40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pZS8YAAADeAAAADwAAAGRycy9kb3ducmV2LnhtbESPQWvCQBCF74L/YRmhF9GNqRVJsxEp&#10;CFI8tFHpdchOs6HZ2ZBdNf77bqHgbYb35n1v8s1gW3Gl3jeOFSzmCQjiyumGawWn4262BuEDssbW&#10;MSm4k4dNMR7lmGl340+6lqEWMYR9hgpMCF0mpa8MWfRz1xFH7dv1FkNc+1rqHm8x3LYyTZKVtNhw&#10;JBjs6M1Q9VNebIRgWacHQx8XxMP7evf1Mj0fO6WeJsP2FUSgITzM/9d7HeunyfI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KWUvGAAAA3gAAAA8AAAAAAAAA&#10;AAAAAAAAoQIAAGRycy9kb3ducmV2LnhtbFBLBQYAAAAABAAEAPkAAACUAwAAAAA=&#10;" strokecolor="red" strokeweight="0"/>
                  <v:line id="Line 5510" o:spid="_x0000_s6629" style="position:absolute;visibility:visible;mso-wrap-style:square" from="342,2010" to="343,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PBP8cAAADeAAAADwAAAGRycy9kb3ducmV2LnhtbESPQWvDMAyF74P+B6PCLqN1FrJR0rpl&#10;DAJj5LClK72KWI1DYznETpv++3ow2E3iPb3vabObbCcuNPjWsYLnZQKCuHa65UbBz75YrED4gKyx&#10;c0wKbuRht509bDDX7srfdKlCI2II+xwVmBD6XEpfG7Lol64njtrJDRZDXIdG6gGvMdx2Mk2SV2mx&#10;5Ugw2NO7ofpcjTZCsGrS0tDXiFh+rorjy9Nh3yv1OJ/e1iACTeHf/Hf9oWP9NMk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8E/xwAAAN4AAAAPAAAAAAAA&#10;AAAAAAAAAKECAABkcnMvZG93bnJldi54bWxQSwUGAAAAAAQABAD5AAAAlQMAAAAA&#10;" strokecolor="red" strokeweight="0"/>
                  <v:line id="Line 5511" o:spid="_x0000_s6630" style="position:absolute;visibility:visible;mso-wrap-style:square" from="355,2018" to="356,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pMcAAADeAAAADwAAAGRycy9kb3ducmV2LnhtbESPQWvDMAyF74P+B6PCLqN1FpZR0rpl&#10;DAJj5LClK72KWI1DYznETpv++3ow2E3iPb3vabObbCcuNPjWsYLnZQKCuHa65UbBz75YrED4gKyx&#10;c0wKbuRht509bDDX7srfdKlCI2II+xwVmBD6XEpfG7Lol64njtrJDRZDXIdG6gGvMdx2Mk2SV2mx&#10;5Ugw2NO7ofpcjTZCsGrS0tDXiFh+ropj9nTY90o9zqe3NYhAU/g3/11/6Fg/TV4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L2SkxwAAAN4AAAAPAAAAAAAA&#10;AAAAAAAAAKECAABkcnMvZG93bnJldi54bWxQSwUGAAAAAAQABAD5AAAAlQMAAAAA&#10;" strokecolor="red" strokeweight="0"/>
                  <v:line id="Line 5512" o:spid="_x0000_s6631" style="position:absolute;visibility:visible;mso-wrap-style:square" from="371,2029" to="372,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3608UAAADeAAAADwAAAGRycy9kb3ducmV2LnhtbESPQYvCMBCF78L+hzALXmRNLSpSjbII&#10;giwetCp7HZqxKdtMShO1+++NIHib4b1535vFqrO1uFHrK8cKRsMEBHHhdMWlgtNx8zUD4QOyxtox&#10;KfgnD6vlR2+BmXZ3PtAtD6WIIewzVGBCaDIpfWHIoh+6hjhqF9daDHFtS6lbvMdwW8s0SabSYsWR&#10;YLChtaHiL7/aCMG8THeG9lfE3c9s8zsZnI+NUv3P7nsOIlAX3ubX9VbH+mky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3608UAAADeAAAADwAAAAAAAAAA&#10;AAAAAAChAgAAZHJzL2Rvd25yZXYueG1sUEsFBgAAAAAEAAQA+QAAAJMDAAAAAA==&#10;" strokecolor="red" strokeweight="0"/>
                  <v:line id="Line 5513" o:spid="_x0000_s6632" style="position:absolute;visibility:visible;mso-wrap-style:square" from="375,2031" to="376,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FfSMYAAADeAAAADwAAAGRycy9kb3ducmV2LnhtbESPQWvCQBCF74L/YRmhF9GNoVZJsxEp&#10;CFI8tFHpdchOs6HZ2ZBdNf77bqHgbYb35n1v8s1gW3Gl3jeOFSzmCQjiyumGawWn4262BuEDssbW&#10;MSm4k4dNMR7lmGl340+6lqEWMYR9hgpMCF0mpa8MWfRz1xFH7dv1FkNc+1rqHm8x3LYyTZIXabHh&#10;SDDY0Zuh6qe82AjBsk4Phj4uiIf39e5rOT0fO6WeJsP2FUSgITzM/9d7HeunyfM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xX0jGAAAA3gAAAA8AAAAAAAAA&#10;AAAAAAAAoQIAAGRycy9kb3ducmV2LnhtbFBLBQYAAAAABAAEAPkAAACUAwAAAAA=&#10;" strokecolor="red" strokeweight="0"/>
                  <v:line id="Line 5514" o:spid="_x0000_s6633" style="position:absolute;visibility:visible;mso-wrap-style:square" from="387,2039" to="388,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7LOsUAAADeAAAADwAAAGRycy9kb3ducmV2LnhtbESPTWvCQBCG7wX/wzJCL6VuGmyR6Coi&#10;CKV4sLHF65Ads8HsbMiumv77zkHwNsO8H88sVoNv1ZX62AQ28DbJQBFXwTZcG/g5bF9noGJCttgG&#10;JgN/FGG1HD0tsLDhxt90LVOtJIRjgQZcSl2hdawceYyT0BHL7RR6j0nWvta2x5uE+1bnWfahPTYs&#10;DQ472jiqzuXFSwmWdb5ztL8g7r5m2+P7y++hM+Z5PKznoBIN6SG+uz+t4OfZ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7LOsUAAADeAAAADwAAAAAAAAAA&#10;AAAAAAChAgAAZHJzL2Rvd25yZXYueG1sUEsFBgAAAAAEAAQA+QAAAJMDAAAAAA==&#10;" strokecolor="red" strokeweight="0"/>
                  <v:line id="Line 5515" o:spid="_x0000_s6634" style="position:absolute;visibility:visible;mso-wrap-style:square" from="345,2029" to="346,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JuocYAAADeAAAADwAAAGRycy9kb3ducmV2LnhtbESPQWvCQBCF74L/YRmhF9GNoRabZiNS&#10;EKR4aKPidchOs6HZ2ZBdNf77bqHgbYb35n1v8vVgW3Gl3jeOFSzmCQjiyumGawXHw3a2AuEDssbW&#10;MSm4k4d1MR7lmGl34y+6lqEWMYR9hgpMCF0mpa8MWfRz1xFH7dv1FkNc+1rqHm8x3LYyTZIXabHh&#10;SDDY0buh6qe82AjBsk73hj4viPuP1fa8nJ4OnVJPk2HzBiLQEB7m/+udjvXT5Pk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ibqHGAAAA3gAAAA8AAAAAAAAA&#10;AAAAAAAAoQIAAGRycy9kb3ducmV2LnhtbFBLBQYAAAAABAAEAPkAAACUAwAAAAA=&#10;" strokecolor="red" strokeweight="0"/>
                  <v:line id="Line 5516" o:spid="_x0000_s6635" style="position:absolute;visibility:visible;mso-wrap-style:square" from="349,2031" to="350,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R4cUAAADeAAAADwAAAGRycy9kb3ducmV2LnhtbESPQWvCQBCF7wX/wzKCl6IbAxZJXaUI&#10;gogHG1u8DtlpNjQ7G7Krxn/vHAq9zTDvvW/eajP4Vt2oj01gA/NZBoq4Crbh2sDXeTddgooJ2WIb&#10;mAw8KMJmPXpZYWHDnT/pVqZaSQjHAg24lLpC61g58hhnoSOW20/oPSZZ+1rbHu8S7ludZ9mb9tiw&#10;EBx2tHVU/ZZXLxAs6/zo6HRFPB6Wu8vi9fvcGTMZDx/voBIN6V/8595beT/PFl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FR4cUAAADeAAAADwAAAAAAAAAA&#10;AAAAAAChAgAAZHJzL2Rvd25yZXYueG1sUEsFBgAAAAAEAAQA+QAAAJMDAAAAAA==&#10;" strokecolor="red" strokeweight="0"/>
                  <v:line id="Line 5517" o:spid="_x0000_s6636" style="position:absolute;visibility:visible;mso-wrap-style:square" from="361,2039" to="36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30esQAAADeAAAADwAAAGRycy9kb3ducmV2LnhtbESPQYvCMBCF74L/IYywF9HUgiLVKCII&#10;snhY6y5eh2Zsis2kNFHrvzcLgrcZ3pv3vVmuO1uLO7W+cqxgMk5AEBdOV1wq+D3tRnMQPiBrrB2T&#10;gid5WK/6vSVm2j34SPc8lCKGsM9QgQmhyaT0hSGLfuwa4qhdXGsxxLUtpW7xEcNtLdMkmUmLFUeC&#10;wYa2hoprfrMRgnmZHgz93BAP3/PdeTr8OzVKfQ26zQJEoC58zO/rvY7102Q6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zfR6xAAAAN4AAAAPAAAAAAAAAAAA&#10;AAAAAKECAABkcnMvZG93bnJldi54bWxQSwUGAAAAAAQABAD5AAAAkgMAAAAA&#10;" strokecolor="red" strokeweight="0"/>
                  <v:line id="Line 5518" o:spid="_x0000_s6637" style="position:absolute;visibility:visible;mso-wrap-style:square" from="378,2050" to="379,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qDcYAAADeAAAADwAAAGRycy9kb3ducmV2LnhtbESPQWvDMAyF74P9B6PBLqNxFmgJad0y&#10;BoUxcuiSjl1FrMVhsRxit0n/fV0Y9Cbxnt73tNnNthdnGn3nWMFrkoIgbpzuuFVwrPeLHIQPyBp7&#10;x6TgQh5228eHDRbaTfxF5yq0IoawL1CBCWEopPSNIYs+cQNx1H7daDHEdWylHnGK4baXWZqupMWO&#10;I8HgQO+Gmr/qZCMEqzYrDR1OiOVnvv9ZvnzXg1LPT/PbGkSgOdzN/9cfOtbP0mU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ag3GAAAA3gAAAA8AAAAAAAAA&#10;AAAAAAAAoQIAAGRycy9kb3ducmV2LnhtbFBLBQYAAAAABAAEAPkAAACUAwAAAAA=&#10;" strokecolor="red" strokeweight="0"/>
                  <v:line id="Line 5519" o:spid="_x0000_s6638" style="position:absolute;visibility:visible;mso-wrap-style:square" from="381,2052" to="382,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PlscAAADeAAAADwAAAGRycy9kb3ducmV2LnhtbESPQWvDMAyF74P+B6PCLqN1lpFR0rpl&#10;DAJj5LClK72KWI1DYznETpv++3ow2E3iPb3vabObbCcuNPjWsYLnZQKCuHa65UbBz75YrED4gKyx&#10;c0wKbuRht509bDDX7srfdKlCI2II+xwVmBD6XEpfG7Lol64njtrJDRZDXIdG6gGvMdx2Mk2SV2mx&#10;5Ugw2NO7ofpcjTZCsGrS0tDXiFh+ropj9nTY90o9zqe3NYhAU/g3/11/6Fg/Tb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U8+WxwAAAN4AAAAPAAAAAAAA&#10;AAAAAAAAAKECAABkcnMvZG93bnJldi54bWxQSwUGAAAAAAQABAD5AAAAlQMAAAAA&#10;" strokecolor="red" strokeweight="0"/>
                  <v:line id="Line 5520" o:spid="_x0000_s6639" style="position:absolute;visibility:visible;mso-wrap-style:square" from="394,2060" to="395,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X4scAAADeAAAADwAAAGRycy9kb3ducmV2LnhtbESPQWvDMAyF74P+B6PCLqN1FpZR0rpl&#10;DAJj5LClK72KWI1DYznETpv++3ow2E3iPb3vabObbCcuNPjWsYLnZQKCuHa65UbBz75YrED4gKyx&#10;c0wKbuRht509bDDX7srfdKlCI2II+xwVmBD6XEpfG7Lol64njtrJDRZDXIdG6gGvMdx2Mk2SV2mx&#10;5Ugw2NO7ofpcjTZCsGrS0tDXiFh+ropj9nTY90o9zqe3NYhAU/g3/11/6Fg/Tb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fixwAAAN4AAAAPAAAAAAAA&#10;AAAAAAAAAKECAABkcnMvZG93bnJldi54bWxQSwUGAAAAAAQABAD5AAAAlQMAAAAA&#10;" strokecolor="red" strokeweight="0"/>
                  <v:line id="Line 5521" o:spid="_x0000_s6640" style="position:absolute;visibility:visible;mso-wrap-style:square" from="352,2050" to="353,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yecUAAADeAAAADwAAAGRycy9kb3ducmV2LnhtbESPQYvCMBCF78L+hzALexFNLVSkGmVZ&#10;EGTxoNVlr0MzNsVmUpqo9d8bQfA2w3vzvjeLVW8bcaXO144VTMYJCOLS6ZorBcfDejQD4QOyxsYx&#10;KbiTh9XyY7DAXLsb7+lahErEEPY5KjAhtLmUvjRk0Y9dSxy1k+sshrh2ldQd3mK4bWSaJFNpseZI&#10;MNjSj6HyXFxshGBRpVtDuwvi9ne2/s+Gf4dWqa/P/nsOIlAf3ubX9UbH+mmSZ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byecUAAADeAAAADwAAAAAAAAAA&#10;AAAAAAChAgAAZHJzL2Rvd25yZXYueG1sUEsFBgAAAAAEAAQA+QAAAJMDAAAAAA==&#10;" strokecolor="red" strokeweight="0"/>
                  <v:line id="Line 5522" o:spid="_x0000_s6641" style="position:absolute;visibility:visible;mso-wrap-style:square" from="355,2052" to="356,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RsDsUAAADeAAAADwAAAGRycy9kb3ducmV2LnhtbESPQYvCMBCF74L/IYywF9F0C4pUo8iC&#10;sCwe3FbxOjRjU2wmpYna/fdGEPY2w3vzvjerTW8bcafO144VfE4TEMSl0zVXCo7FbrIA4QOyxsYx&#10;KfgjD5v1cLDCTLsH/9I9D5WIIewzVGBCaDMpfWnIop+6ljhqF9dZDHHtKqk7fMRw28g0SebSYs2R&#10;YLClL0PlNb/ZCMG8SveGDjfE/c9id56NT0Wr1Meo3y5BBOrDv/l9/a1j/TSZze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RsDsUAAADeAAAADwAAAAAAAAAA&#10;AAAAAAChAgAAZHJzL2Rvd25yZXYueG1sUEsFBgAAAAAEAAQA+QAAAJMDAAAAAA==&#10;" strokecolor="red" strokeweight="0"/>
                  <v:line id="Line 5523" o:spid="_x0000_s6642" style="position:absolute;visibility:visible;mso-wrap-style:square" from="368,2060" to="369,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JlccAAADeAAAADwAAAGRycy9kb3ducmV2LnhtbESPQWvDMAyF74P+B6PCLqN1FshW0rpl&#10;DAJj5LClK72KWI1DYznETpv++3ow2E3iPb3vabObbCcuNPjWsYLnZQKCuHa65UbBz75YrED4gKyx&#10;c0wKbuRht509bDDX7srfdKlCI2II+xwVmBD6XEpfG7Lol64njtrJDRZDXIdG6gGvMdx2Mk2SF2mx&#10;5Ugw2NO7ofpcjTZCsGrS0tDXiFh+ropj9nTY90o9zqe3NYhAU/g3/11/6Fg/Tb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aMmVxwAAAN4AAAAPAAAAAAAA&#10;AAAAAAAAAKECAABkcnMvZG93bnJldi54bWxQSwUGAAAAAAQABAD5AAAAlQMAAAAA&#10;" strokecolor="red" strokeweight="0"/>
                  <v:line id="Line 5524" o:spid="_x0000_s6643" style="position:absolute;visibility:visible;mso-wrap-style:square" from="384,2071" to="385,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d58QAAADeAAAADwAAAGRycy9kb3ducmV2LnhtbESPTWvCQBCG7wX/wzKCl6IbAxZJXaUI&#10;gogHG1u8DtlpNjQ7G7Krxn/vHAq9zTDvxzOrzeBbdaM+NoENzGcZKOIq2IZrA1/n3XQJKiZki21g&#10;MvCgCJv16GWFhQ13/qRbmWolIRwLNOBS6gqtY+XIY5yFjlhuP6H3mGTta217vEu4b3WeZW/aY8PS&#10;4LCjraPqt7x6KcGyzo+OTlfE42G5uyxev8+dMZPx8PEOKtGQ/sV/7r0V/DxbCK+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913nxAAAAN4AAAAPAAAAAAAAAAAA&#10;AAAAAKECAABkcnMvZG93bnJldi54bWxQSwUGAAAAAAQABAD5AAAAkgMAAAAA&#10;" strokecolor="red" strokeweight="0"/>
                  <v:line id="Line 5525" o:spid="_x0000_s6644" style="position:absolute;visibility:visible;mso-wrap-style:square" from="388,2073" to="389,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4fMUAAADeAAAADwAAAGRycy9kb3ducmV2LnhtbESPQYvCMBCF78L+hzALXmRNLShu1ygi&#10;CCIetCp7HZqxKTaT0kTt/vuNIHib4b1535vZorO1uFPrK8cKRsMEBHHhdMWlgtNx/TUF4QOyxtox&#10;KfgjD4v5R2+GmXYPPtA9D6WIIewzVGBCaDIpfWHIoh+6hjhqF9daDHFtS6lbfMRwW8s0SSbSYsWR&#10;YLChlaHimt9shGBepjtD+xvibjtd/44H52OjVP+zW/6ACNSFt/l1vdGxfpqMv+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4fMUAAADeAAAADwAAAAAAAAAA&#10;AAAAAAChAgAAZHJzL2Rvd25yZXYueG1sUEsFBgAAAAAEAAQA+QAAAJMDAAAAAA==&#10;" strokecolor="red" strokeweight="0"/>
                  <v:line id="Line 5526" o:spid="_x0000_s6645" style="position:absolute;visibility:visible;mso-wrap-style:square" from="400,2081" to="401,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bXMUAAADeAAAADwAAAGRycy9kb3ducmV2LnhtbESPQWvCQBCF7wX/wzKCl6IbAxVJXaUI&#10;gogHG1u8DtlpNjQ7G7Krxn/vHAq9zTDvvW/eajP4Vt2oj01gA/NZBoq4Crbh2sDXeTddgooJ2WIb&#10;mAw8KMJmPXpZYWHDnT/pVqZaSQjHAg24lLpC61g58hhnoSOW20/oPSZZ+1rbHu8S7ludZ9lCe2xY&#10;CA472jqqfsurFwiWdX50dLoiHg/L3eXt9fvcGTMZDx/voBIN6V/8595beT/PFl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bXMUAAADeAAAADwAAAAAAAAAA&#10;AAAAAAChAgAAZHJzL2Rvd25yZXYueG1sUEsFBgAAAAAEAAQA+QAAAJMDAAAAAA==&#10;" strokecolor="red" strokeweight="0"/>
                  <v:line id="Line 5527" o:spid="_x0000_s6646" style="position:absolute;visibility:visible;mso-wrap-style:square" from="342,2060" to="343,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x8YAAADeAAAADwAAAGRycy9kb3ducmV2LnhtbESPQWvCQBCF7wX/wzKCl1I3BhokukoR&#10;BJEc2tjS65Ads6HZ2ZBdk/jv3UKhtxnem/e92e4n24qBet84VrBaJiCIK6cbrhV8Xo4vaxA+IGts&#10;HZOCO3nY72ZPW8y1G/mDhjLUIoawz1GBCaHLpfSVIYt+6TriqF1dbzHEta+l7nGM4baVaZJk0mLD&#10;kWCwo4Oh6qe82QjBsk4LQ+83xOK8Pn6/Pn9dOqUW8+ltAyLQFP7Nf9cnHeunSbaC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hPsfGAAAA3gAAAA8AAAAAAAAA&#10;AAAAAAAAoQIAAGRycy9kb3ducmV2LnhtbFBLBQYAAAAABAAEAPkAAACUAwAAAAA=&#10;" strokecolor="red" strokeweight="0"/>
                  <v:line id="Line 5528" o:spid="_x0000_s6647" style="position:absolute;visibility:visible;mso-wrap-style:square" from="358,2071" to="359,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gsMYAAADeAAAADwAAAGRycy9kb3ducmV2LnhtbESPQWvDMAyF74X9B6PBLqVxGmgJad0y&#10;BoUycuiSjl1FrMVhsRxit8n+/TwY7Cbxnt73tD/Othd3Gn3nWME6SUEQN0533Cq41qdVDsIHZI29&#10;Y1LwTR6Oh4fFHgvtJn6jexVaEUPYF6jAhDAUUvrGkEWfuIE4ap9utBjiOrZSjzjFcNvLLE230mLH&#10;kWBwoBdDzVd1sxGCVZuVhi43xPI1P31slu/1oNTT4/y8AxFoDv/mv+uzjvWzdJvB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zoLDGAAAA3gAAAA8AAAAAAAAA&#10;AAAAAAAAoQIAAGRycy9kb3ducmV2LnhtbFBLBQYAAAAABAAEAPkAAACUAwAAAAA=&#10;" strokecolor="red" strokeweight="0"/>
                  <v:line id="Line 5529" o:spid="_x0000_s6648" style="position:absolute;visibility:visible;mso-wrap-style:square" from="362,2073" to="363,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8FK8UAAADeAAAADwAAAGRycy9kb3ducmV2LnhtbESPQYvCMBCF78L+hzALXmRNrShSjbII&#10;giwetCp7HZqxKdtMShO1+++NIHib4b1535vFqrO1uFHrK8cKRsMEBHHhdMWlgtNx8zUD4QOyxtox&#10;KfgnD6vlR2+BmXZ3PtAtD6WIIewzVGBCaDIpfWHIoh+6hjhqF9daDHFtS6lbvMdwW8s0SabSYsWR&#10;YLChtaHiL7/aCMG8THeG9lfE3c9s8zsZnI+NUv3P7nsOIlAX3ubX9VbH+mky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8FK8UAAADeAAAADwAAAAAAAAAA&#10;AAAAAAChAgAAZHJzL2Rvd25yZXYueG1sUEsFBgAAAAAEAAQA+QAAAJMDAAAAAA==&#10;" strokecolor="red" strokeweight="0"/>
                  <v:line id="Line 5530" o:spid="_x0000_s6649" style="position:absolute;visibility:visible;mso-wrap-style:square" from="375,2081" to="376,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adX8UAAADeAAAADwAAAGRycy9kb3ducmV2LnhtbESPQYvCMBCF78L+hzALXmRNLSpSjbII&#10;giwetCp7HZqxKdtMShO1+++NIHib4b1535vFqrO1uFHrK8cKRsMEBHHhdMWlgtNx8zUD4QOyxtox&#10;KfgnD6vlR2+BmXZ3PtAtD6WIIewzVGBCaDIpfWHIoh+6hjhqF9daDHFtS6lbvMdwW8s0SabSYsWR&#10;YLChtaHiL7/aCMG8THeG9lfE3c9s8zsZnI+NUv3P7nsOIlAX3ubX9VbH+mky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adX8UAAADeAAAADwAAAAAAAAAA&#10;AAAAAAChAgAAZHJzL2Rvd25yZXYueG1sUEsFBgAAAAAEAAQA+QAAAJMDAAAAAA==&#10;" strokecolor="red" strokeweight="0"/>
                  <v:line id="Line 5531" o:spid="_x0000_s6650" style="position:absolute;visibility:visible;mso-wrap-style:square" from="391,2092" to="392,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o4xMUAAADeAAAADwAAAGRycy9kb3ducmV2LnhtbESPQYvCMBCF74L/IYywF9F0C4pUo8iC&#10;sCwe3FbxOjRjU2wmpYna/fdGEPY2w3vzvjerTW8bcafO144VfE4TEMSl0zVXCo7FbrIA4QOyxsYx&#10;KfgjD5v1cLDCTLsH/9I9D5WIIewzVGBCaDMpfWnIop+6ljhqF9dZDHHtKqk7fMRw28g0SebSYs2R&#10;YLClL0PlNb/ZCMG8SveGDjfE/c9id56NT0Wr1Meo3y5BBOrDv/l9/a1j/TSZz+D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o4xMUAAADeAAAADwAAAAAAAAAA&#10;AAAAAAChAgAAZHJzL2Rvd25yZXYueG1sUEsFBgAAAAAEAAQA+QAAAJMDAAAAAA==&#10;" strokecolor="red" strokeweight="0"/>
                  <v:line id="Line 5532" o:spid="_x0000_s6651" style="position:absolute;visibility:visible;mso-wrap-style:square" from="395,2094" to="396,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ms8UAAADeAAAADwAAAGRycy9kb3ducmV2LnhtbESPQYvCMBCF78L+hzALexFNLVikGmVZ&#10;EGTxoNVlr0MzNsVmUpqo9d8bQfA2w3vzvjeLVW8bcaXO144VTMYJCOLS6ZorBcfDejQD4QOyxsYx&#10;KbiTh9XyY7DAXLsb7+lahErEEPY5KjAhtLmUvjRk0Y9dSxy1k+sshrh2ldQd3mK4bWSaJJm0WHMk&#10;GGzpx1B5Li42QrCo0q2h3QVx+ztb/0+Hf4dWqa/P/nsOIlAf3ubX9UbH+mmSZ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ims8UAAADeAAAADwAAAAAAAAAA&#10;AAAAAAChAgAAZHJzL2Rvd25yZXYueG1sUEsFBgAAAAAEAAQA+QAAAJMDAAAAAA==&#10;" strokecolor="red" strokeweight="0"/>
                  <v:line id="Line 5533" o:spid="_x0000_s6652" style="position:absolute;visibility:visible;mso-wrap-style:square" from="349,2081" to="350,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QDKMcAAADeAAAADwAAAGRycy9kb3ducmV2LnhtbESPQWvDMAyF74P+B6PCLqN1FlhW0rpl&#10;DAJj5LClK72KWI1DYznETpv++3ow2E3iPb3vabObbCcuNPjWsYLnZQKCuHa65UbBz75YrED4gKyx&#10;c0wKbuRht509bDDX7srfdKlCI2II+xwVmBD6XEpfG7Lol64njtrJDRZDXIdG6gGvMdx2Mk2STFps&#10;ORIM9vRuqD5Xo40QrJq0NPQ1Ipafq+L48nTY90o9zqe3NYhAU/g3/11/6Fg/Tb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BAMoxwAAAN4AAAAPAAAAAAAA&#10;AAAAAAAAAKECAABkcnMvZG93bnJldi54bWxQSwUGAAAAAAQABAD5AAAAlQMAAAAA&#10;" strokecolor="red" strokeweight="0"/>
                  <v:line id="Line 5534" o:spid="_x0000_s6653" style="position:absolute;visibility:visible;mso-wrap-style:square" from="365,2092" to="366,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uXWsQAAADeAAAADwAAAGRycy9kb3ducmV2LnhtbESPTWvCQBCG7wX/wzKCl6IbAxVJXaUI&#10;gogHG1u8DtlpNjQ7G7Krxn/vHAq9zTDvxzOrzeBbdaM+NoENzGcZKOIq2IZrA1/n3XQJKiZki21g&#10;MvCgCJv16GWFhQ13/qRbmWolIRwLNOBS6gqtY+XIY5yFjlhuP6H3mGTta217vEu4b3WeZQvtsWFp&#10;cNjR1lH1W169lGBZ50dHpyvi8bDcXd5ev8+dMZPx8PEOKtGQ/sV/7r0V/DxbCK+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5daxAAAAN4AAAAPAAAAAAAAAAAA&#10;AAAAAKECAABkcnMvZG93bnJldi54bWxQSwUGAAAAAAQABAD5AAAAkgMAAAAA&#10;" strokecolor="red" strokeweight="0"/>
                  <v:line id="Line 5535" o:spid="_x0000_s6654" style="position:absolute;visibility:visible;mso-wrap-style:square" from="369,2094" to="370,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cywcUAAADeAAAADwAAAGRycy9kb3ducmV2LnhtbESPQYvCMBCF78L+hzALXmRNLShu1ygi&#10;CCIetCp7HZqxKTaT0kTt/vuNIHib4b1535vZorO1uFPrK8cKRsMEBHHhdMWlgtNx/TUF4QOyxtox&#10;KfgjD4v5R2+GmXYPPtA9D6WIIewzVGBCaDIpfWHIoh+6hjhqF9daDHFtS6lbfMRwW8s0SSbSYsWR&#10;YLChlaHimt9shGBepjtD+xvibjtd/44H52OjVP+zW/6ACNSFt/l1vdGxfppMv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cywcUAAADeAAAADwAAAAAAAAAA&#10;AAAAAAChAgAAZHJzL2Rvd25yZXYueG1sUEsFBgAAAAAEAAQA+QAAAJMDAAAAAA==&#10;" strokecolor="red" strokeweight="0"/>
                  <v:line id="Line 5536" o:spid="_x0000_s6655" style="position:absolute;visibility:visible;mso-wrap-style:square" from="381,2102" to="382,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NgcYAAADeAAAADwAAAGRycy9kb3ducmV2LnhtbESPQWvCQBCF7wX/wzJCL6VuGrCV6Coi&#10;CKV4sLHF65Ads8HsbMiumv77zkHwNsO89755i9XgW3WlPjaBDbxNMlDEVbAN1wZ+DtvXGaiYkC22&#10;gcnAH0VYLUdPCyxsuPE3XctUKwnhWKABl1JXaB0rRx7jJHTEcjuF3mOSta+17fEm4b7VeZa9a48N&#10;C8FhRxtH1bm8eIFgWec7R/sL4u5rtj1OX34PnTHP42E9B5VoSA/x3f1p5f08+5A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0DYHGAAAA3gAAAA8AAAAAAAAA&#10;AAAAAAAAoQIAAGRycy9kb3ducmV2LnhtbFBLBQYAAAAABAAEAPkAAACUAwAAAAA=&#10;" strokecolor="red" strokeweight="0"/>
                  <v:line id="Line 5537" o:spid="_x0000_s6656" style="position:absolute;visibility:visible;mso-wrap-style:square" from="398,2112" to="399,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oGscAAADeAAAADwAAAGRycy9kb3ducmV2LnhtbESPQWvDMAyF74P+B6NCL2N1EthW0rql&#10;FAKl9LClG72KWIvDYjnETpr++3kw2E3iPb3vabObbCtG6n3jWEG6TEAQV043XCv4uBRPKxA+IGts&#10;HZOCO3nYbWcPG8y1u/E7jWWoRQxhn6MCE0KXS+krQxb90nXEUftyvcUQ176WusdbDLetzJLkRVps&#10;OBIMdnQwVH2Xg40QLOvsbOhtQDyfVsX1+fHz0im1mE/7NYhAU/g3/10fdayfJa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eKgaxwAAAN4AAAAPAAAAAAAA&#10;AAAAAAAAAKECAABkcnMvZG93bnJldi54bWxQSwUGAAAAAAQABAD5AAAAlQMAAAAA&#10;" strokecolor="red" strokeweight="0"/>
                  <v:line id="Line 5538" o:spid="_x0000_s6657" style="position:absolute;visibility:visible;mso-wrap-style:square" from="401,2115" to="402,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2bcUAAADeAAAADwAAAGRycy9kb3ducmV2LnhtbESPQYvCMBCF7wv+hzCCl0VTC7tKNYoI&#10;goiH3ap4HZqxKTaT0kSt/36zIHib4b1535v5srO1uFPrK8cKxqMEBHHhdMWlguNhM5yC8AFZY+2Y&#10;FDzJw3LR+5hjpt2Df+meh1LEEPYZKjAhNJmUvjBk0Y9cQxy1i2sthri2pdQtPmK4rWWaJN/SYsWR&#10;YLChtaHimt9shGBepntDPzfE/W66OX99ng6NUoN+t5qBCNSFt/l1vdWxfppM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o2bcUAAADeAAAADwAAAAAAAAAA&#10;AAAAAAChAgAAZHJzL2Rvd25yZXYueG1sUEsFBgAAAAAEAAQA+QAAAJMDAAAAAA==&#10;" strokecolor="red" strokeweight="0"/>
                  <v:line id="Line 5539" o:spid="_x0000_s6658" style="position:absolute;visibility:visible;mso-wrap-style:square" from="343,2094" to="344,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aT9sYAAADeAAAADwAAAGRycy9kb3ducmV2LnhtbESPQWvCQBCF74L/YRmhF9GNKVZJsxEp&#10;CFI8tFHpdchOs6HZ2ZBdNf77bqHgbYb35n1v8s1gW3Gl3jeOFSzmCQjiyumGawWn4262BuEDssbW&#10;MSm4k4dNMR7lmGl340+6lqEWMYR9hgpMCF0mpa8MWfRz1xFH7dv1FkNc+1rqHm8x3LYyTZIXabHh&#10;SDDY0Zuh6qe82AjBsk4Phj4uiIf39e5rOT0fO6WeJsP2FUSgITzM/9d7Heunyeo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mk/bGAAAA3gAAAA8AAAAAAAAA&#10;AAAAAAAAoQIAAGRycy9kb3ducmV2LnhtbFBLBQYAAAAABAAEAPkAAACUAwAAAAA=&#10;" strokecolor="red" strokeweight="0"/>
                  <v:line id="Line 5540" o:spid="_x0000_s6659" style="position:absolute;visibility:visible;mso-wrap-style:square" from="355,2102" to="356,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LgsYAAADeAAAADwAAAGRycy9kb3ducmV2LnhtbESPQWvCQBCF74L/YRmhF9GNoVZJsxEp&#10;CFI8tFHpdchOs6HZ2ZBdNf77bqHgbYb35n1v8s1gW3Gl3jeOFSzmCQjiyumGawWn4262BuEDssbW&#10;MSm4k4dNMR7lmGl340+6lqEWMYR9hgpMCF0mpa8MWfRz1xFH7dv1FkNc+1rqHm8x3LYyTZIXabHh&#10;SDDY0Zuh6qe82AjBsk4Phj4uiIf39e5rOT0fO6WeJsP2FUSgITzM/9d7Heunyeo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PC4LGAAAA3gAAAA8AAAAAAAAA&#10;AAAAAAAAoQIAAGRycy9kb3ducmV2LnhtbFBLBQYAAAAABAAEAPkAAACUAwAAAAA=&#10;" strokecolor="red" strokeweight="0"/>
                  <v:line id="Line 5541" o:spid="_x0000_s6660" style="position:absolute;visibility:visible;mso-wrap-style:square" from="372,2112" to="373,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uGccAAADeAAAADwAAAGRycy9kb3ducmV2LnhtbESPQWvDMAyF74P+B6PCLqN1FshW0rpl&#10;DAJj5LClK72KWI1DYznETpv++3ow2E3iPb3vabObbCcuNPjWsYLnZQKCuHa65UbBz75YrED4gKyx&#10;c0wKbuRht509bDDX7srfdKlCI2II+xwVmBD6XEpfG7Lol64njtrJDRZDXIdG6gGvMdx2Mk2SF2mx&#10;5Ugw2NO7ofpcjTZCsGrS0tDXiFh+ropj9nTY90o9zqe3NYhAU/g3/11/6Fg/TV4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Q64ZxwAAAN4AAAAPAAAAAAAA&#10;AAAAAAAAAKECAABkcnMvZG93bnJldi54bWxQSwUGAAAAAAQABAD5AAAAlQMAAAAA&#10;" strokecolor="red" strokeweight="0"/>
                  <v:line id="Line 5542" o:spid="_x0000_s6661" style="position:absolute;visibility:visible;mso-wrap-style:square" from="375,2115" to="376,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wbscAAADeAAAADwAAAGRycy9kb3ducmV2LnhtbESPQWvDMAyF74P+B6PCLqN1FlhW0rpl&#10;DAJj5LClK72KWI1DYznETpv++3ow2E3iPb3vabObbCcuNPjWsYLnZQKCuHa65UbBz75YrED4gKyx&#10;c0wKbuRht509bDDX7srfdKlCI2II+xwVmBD6XEpfG7Lol64njtrJDRZDXIdG6gGvMdx2Mk2STFps&#10;ORIM9vRuqD5Xo40QrJq0NPQ1Ipafq+L48nTY90o9zqe3NYhAU/g3/11/6Fg/TV4z+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BuxwAAAN4AAAAPAAAAAAAA&#10;AAAAAAAAAKECAABkcnMvZG93bnJldi54bWxQSwUGAAAAAAQABAD5AAAAlQMAAAAA&#10;" strokecolor="red" strokeweight="0"/>
                  <v:line id="Line 5543" o:spid="_x0000_s6662" style="position:absolute;visibility:visible;mso-wrap-style:square" from="388,2123" to="389,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2V9cUAAADeAAAADwAAAGRycy9kb3ducmV2LnhtbESPT4vCMBDF78J+hzALXmRNLfiHapRF&#10;EGTxoFXZ69CMTdlmUpqo3W9vBMHbDO/N+71ZrDpbixu1vnKsYDRMQBAXTldcKjgdN18zED4ga6wd&#10;k4J/8rBafvQWmGl35wPd8lCKGMI+QwUmhCaT0heGLPqha4ijdnGtxRDXtpS6xXsMt7VMk2QiLVYc&#10;CQYbWhsq/vKrjRDMy3RnaH9F3P3MNr/jwfnYKNX/7L7nIAJ14W1+XW91rJ8m0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2V9cUAAADeAAAADwAAAAAAAAAA&#10;AAAAAAChAgAAZHJzL2Rvd25yZXYueG1sUEsFBgAAAAAEAAQA+QAAAJMDAAAAAA==&#10;" strokecolor="red" strokeweight="0"/>
                  <v:line id="Line 5544" o:spid="_x0000_s6663" style="position:absolute;visibility:visible;mso-wrap-style:square" from="346,2112" to="347,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IBh8UAAADeAAAADwAAAGRycy9kb3ducmV2LnhtbESPTWvCQBCG7wX/wzJCL6VuGrCV6Coi&#10;CKV4sLHF65Ads8HsbMiumv77zkHwNsO8H88sVoNv1ZX62AQ28DbJQBFXwTZcG/g5bF9noGJCttgG&#10;JgN/FGG1HD0tsLDhxt90LVOtJIRjgQZcSl2hdawceYyT0BHL7RR6j0nWvta2x5uE+1bnWfauPTYs&#10;DQ472jiqzuXFSwmWdb5ztL8g7r5m2+P05ffQGfM8HtZzUImG9BDf3Z9W8PPsQ3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IBh8UAAADeAAAADwAAAAAAAAAA&#10;AAAAAAChAgAAZHJzL2Rvd25yZXYueG1sUEsFBgAAAAAEAAQA+QAAAJMDAAAAAA==&#10;" strokecolor="red" strokeweight="0"/>
                  <v:line id="Line 5545" o:spid="_x0000_s6664" style="position:absolute;visibility:visible;mso-wrap-style:square" from="350,2115" to="35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6kHMYAAADeAAAADwAAAGRycy9kb3ducmV2LnhtbESPQWvCQBCF74L/YRmhF9GNgVqbZiNS&#10;EKR4aKPidchOs6HZ2ZBdNf77bqHgbYb35n1v8vVgW3Gl3jeOFSzmCQjiyumGawXHw3a2AuEDssbW&#10;MSm4k4d1MR7lmGl34y+6lqEWMYR9hgpMCF0mpa8MWfRz1xFH7dv1FkNc+1rqHm8x3LYyTZKltNhw&#10;JBjs6N1Q9VNebIRgWad7Q58XxP3Hant+np4OnVJPk2HzBiLQEB7m/+udjvXT5OU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OpBzGAAAA3gAAAA8AAAAAAAAA&#10;AAAAAAAAoQIAAGRycy9kb3ducmV2LnhtbFBLBQYAAAAABAAEAPkAAACUAwAAAAA=&#10;" strokecolor="red" strokeweight="0"/>
                  <v:line id="Line 5546" o:spid="_x0000_s6665" style="position:absolute;visibility:visible;mso-wrap-style:square" from="362,2123" to="363,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psUAAADeAAAADwAAAGRycy9kb3ducmV2LnhtbESPQWvCQBCF74X+h2UKvRTdNFAJ0VVK&#10;QSjFQ42K1yE7ZoPZ2ZBdNf33nYPgbYZ5733zFqvRd+pKQ2wDG3ifZqCI62Bbbgzsd+tJASomZItd&#10;YDLwRxFWy+enBZY23HhL1yo1SkI4lmjApdSXWsfakcc4DT2x3E5h8JhkHRptB7xJuO90nmUz7bFl&#10;ITjs6ctRfa4uXiBYNfnG0e8FcfNTrI8fb4ddb8zry/g5B5VoTA/x3f1t5f08K6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9psUAAADeAAAADwAAAAAAAAAA&#10;AAAAAAChAgAAZHJzL2Rvd25yZXYueG1sUEsFBgAAAAAEAAQA+QAAAJMDAAAAAA==&#10;" strokecolor="red" strokeweight="0"/>
                  <v:line id="Line 5547" o:spid="_x0000_s6666" style="position:absolute;visibility:visible;mso-wrap-style:square" from="378,2133" to="379,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3YPcUAAADeAAAADwAAAGRycy9kb3ducmV2LnhtbESPQYvCMBCF78L+hzALXkRTC0qpRlkW&#10;BBEPWl32OjSzTdlmUpqo9d8bQfA2w3vzvjfLdW8bcaXO144VTCcJCOLS6ZorBefTZpyB8AFZY+OY&#10;FNzJw3r1MVhirt2Nj3QtQiViCPscFZgQ2lxKXxqy6CeuJY7an+sshrh2ldQd3mK4bWSaJHNpseZI&#10;MNjSt6Hyv7jYCMGiSveGDhfE/S7b/M5GP6dWqeFn/7UAEagPb/Preqtj/TTJ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3YPcUAAADeAAAADwAAAAAAAAAA&#10;AAAAAAChAgAAZHJzL2Rvd25yZXYueG1sUEsFBgAAAAAEAAQA+QAAAJMDAAAAAA==&#10;" strokecolor="red" strokeweight="0"/>
                  <v:line id="Line 5548" o:spid="_x0000_s6667" style="position:absolute;visibility:visible;mso-wrap-style:square" from="382,2136" to="383,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9GSsUAAADeAAAADwAAAGRycy9kb3ducmV2LnhtbESPQYvCMBCF7wv+hzCCl0VTCy6lGkUE&#10;YVk8aN3F69CMTbGZlCZq/fdGEPY2w3vzvjeLVW8bcaPO144VTCcJCOLS6ZorBb/H7TgD4QOyxsYx&#10;KXiQh9Vy8LHAXLs7H+hWhErEEPY5KjAhtLmUvjRk0U9cSxy1s+sshrh2ldQd3mO4bWSaJF/SYs2R&#10;YLCljaHyUlxthGBRpTtD+yvi7ifbnmaff8dWqdGwX89BBOrDv/l9/a1j/TTJUn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9GSsUAAADeAAAADwAAAAAAAAAA&#10;AAAAAAChAgAAZHJzL2Rvd25yZXYueG1sUEsFBgAAAAAEAAQA+QAAAJMDAAAAAA==&#10;" strokecolor="red" strokeweight="0"/>
                  <v:line id="Line 5549" o:spid="_x0000_s6668" style="position:absolute;visibility:visible;mso-wrap-style:square" from="395,2144" to="396,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Pj0cYAAADeAAAADwAAAGRycy9kb3ducmV2LnhtbESPQWvCQBCF7wX/wzJCL6VuTFFC6iaI&#10;IBTxUKPS65CdZoPZ2ZBdNf77bqHQ2wzvzfverMrRduJGg28dK5jPEhDEtdMtNwpOx+1rBsIHZI2d&#10;Y1LwIA9lMXlaYa7dnQ90q0IjYgj7HBWYEPpcSl8bsuhnrieO2rcbLIa4Do3UA95juO1kmiRLabHl&#10;SDDY08ZQfamuNkKwatK9oc8r4n6Xbb8WL+djr9TzdFy/gwg0hn/z3/WHjvXTJHu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z49HGAAAA3gAAAA8AAAAAAAAA&#10;AAAAAAAAoQIAAGRycy9kb3ducmV2LnhtbFBLBQYAAAAABAAEAPkAAACUAwAAAAA=&#10;" strokecolor="red" strokeweight="0"/>
                  <v:line id="Line 5550" o:spid="_x0000_s6669" style="position:absolute;visibility:visible;mso-wrap-style:square" from="353,2133" to="354,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7pcYAAADeAAAADwAAAGRycy9kb3ducmV2LnhtbESPQWvCQBCF7wX/wzJCL6VuDFVC6iaI&#10;IBTxUKPS65CdZoPZ2ZBdNf77bqHQ2wzvzfverMrRduJGg28dK5jPEhDEtdMtNwpOx+1rBsIHZI2d&#10;Y1LwIA9lMXlaYa7dnQ90q0IjYgj7HBWYEPpcSl8bsuhnrieO2rcbLIa4Do3UA95juO1kmiRLabHl&#10;SDDY08ZQfamuNkKwatK9oc8r4n6Xbb8WL+djr9TzdFy/gwg0hn/z3/WHjvXTJHu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ae6XGAAAA3gAAAA8AAAAAAAAA&#10;AAAAAAAAoQIAAGRycy9kb3ducmV2LnhtbFBLBQYAAAAABAAEAPkAAACUAwAAAAA=&#10;" strokecolor="red" strokeweight="0"/>
                  <v:line id="Line 5551" o:spid="_x0000_s6670" style="position:absolute;visibility:visible;mso-wrap-style:square" from="357,2136" to="358,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bePsYAAADeAAAADwAAAGRycy9kb3ducmV2LnhtbESPQWvDMAyF74P+B6PCLmNxFugIWd1S&#10;CoUxcliTll5FrMVhsRxit8n+/Two7Cbxnt73tN7Othc3Gn3nWMFLkoIgbpzuuFVwqg/POQgfkDX2&#10;jknBD3nYbhYPayy0m/hItyq0IoawL1CBCWEopPSNIYs+cQNx1L7caDHEdWylHnGK4baXWZq+Sosd&#10;R4LBgfaGmu/qaiMEqzYrDX1eEcuP/HBZPZ3rQanH5bx7AxFoDv/m+/W7jvWzNF/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W3j7GAAAA3gAAAA8AAAAAAAAA&#10;AAAAAAAAoQIAAGRycy9kb3ducmV2LnhtbFBLBQYAAAAABAAEAPkAAACUAwAAAAA=&#10;" strokecolor="red" strokeweight="0"/>
                  <v:line id="Line 5552" o:spid="_x0000_s6671" style="position:absolute;visibility:visible;mso-wrap-style:square" from="369,2144" to="370,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RAScUAAADeAAAADwAAAGRycy9kb3ducmV2LnhtbESPQYvCMBCF78L+hzALexFNLSilGmVZ&#10;EGTxoNVlr0MzNsVmUpqo9d8bQfA2w3vzvjeLVW8bcaXO144VTMYJCOLS6ZorBcfDepSB8AFZY+OY&#10;FNzJw2r5MVhgrt2N93QtQiViCPscFZgQ2lxKXxqy6MeuJY7ayXUWQ1y7SuoObzHcNjJNkpm0WHMk&#10;GGzpx1B5Li42QrCo0q2h3QVx+5ut/6fDv0Or1Ndn/z0HEagPb/PreqNj/TTJ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0RAScUAAADeAAAADwAAAAAAAAAA&#10;AAAAAAChAgAAZHJzL2Rvd25yZXYueG1sUEsFBgAAAAAEAAQA+QAAAJMDAAAAAA==&#10;" strokecolor="red" strokeweight="0"/>
                  <v:line id="Line 5553" o:spid="_x0000_s6672" style="position:absolute;visibility:visible;mso-wrap-style:square" from="385,2154" to="386,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l0sYAAADeAAAADwAAAGRycy9kb3ducmV2LnhtbESPQWvCQBCF7wX/wzJCL6VuDFRD6iaI&#10;IBTxUKPS65CdZoPZ2ZBdNf77bqHQ2wzvzfverMrRduJGg28dK5jPEhDEtdMtNwpOx+1rBsIHZI2d&#10;Y1LwIA9lMXlaYa7dnQ90q0IjYgj7HBWYEPpcSl8bsuhnrieO2rcbLIa4Do3UA95juO1kmiQLabHl&#10;SDDY08ZQfamuNkKwatK9oc8r4n6Xbb/eXs7HXqnn6bh+BxFoDP/mv+sPHeunSbaE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I5dLGAAAA3gAAAA8AAAAAAAAA&#10;AAAAAAAAoQIAAGRycy9kb3ducmV2LnhtbFBLBQYAAAAABAAEAPkAAACUAwAAAAA=&#10;" strokecolor="red" strokeweight="0"/>
                  <v:line id="Line 5554" o:spid="_x0000_s6673" style="position:absolute;visibility:visible;mso-wrap-style:square" from="389,2157" to="390,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xoMUAAADeAAAADwAAAGRycy9kb3ducmV2LnhtbESPTWvCQBCG74X+h2UKvRTdNFAJ0VVK&#10;QSjFQ42K1yE7ZoPZ2ZBdNf33nYPgbYZ5P55ZrEbfqSsNsQ1s4H2agSKug225MbDfrScFqJiQLXaB&#10;ycAfRVgtn58WWNpw4y1dq9QoCeFYogGXUl9qHWtHHuM09MRyO4XBY5J1aLQd8CbhvtN5ls20x5al&#10;wWFPX47qc3XxUoJVk28c/V4QNz/F+vjxdtj1xry+jJ9zUInG9BDf3d9W8POsEF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dxoMUAAADeAAAADwAAAAAAAAAA&#10;AAAAAAChAgAAZHJzL2Rvd25yZXYueG1sUEsFBgAAAAAEAAQA+QAAAJMDAAAAAA==&#10;" strokecolor="red" strokeweight="0"/>
                  <v:line id="Line 5555" o:spid="_x0000_s6674" style="position:absolute;visibility:visible;mso-wrap-style:square" from="402,2165" to="403,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vUO8YAAADeAAAADwAAAGRycy9kb3ducmV2LnhtbESPQWvCQBCF74L/YRmhF9FNAy0xuooU&#10;hCIe2kTxOmTHbDA7G7Krxn/fLRR6m+G9ed+b1WawrbhT7xvHCl7nCQjiyumGawXHcjfLQPiArLF1&#10;TAqe5GGzHo9WmGv34G+6F6EWMYR9jgpMCF0upa8MWfRz1xFH7eJ6iyGufS11j48YbluZJsm7tNhw&#10;JBjs6MNQdS1uNkKwqNODoa8b4mGf7c5v01PZKfUyGbZLEIGG8G/+u/7UsX6aZAv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b1DvGAAAA3gAAAA8AAAAAAAAA&#10;AAAAAAAAoQIAAGRycy9kb3ducmV2LnhtbFBLBQYAAAAABAAEAPkAAACUAwAAAAA=&#10;" strokecolor="red" strokeweight="0"/>
                  <v:line id="Line 5556" o:spid="_x0000_s6675" style="position:absolute;visibility:visible;mso-wrap-style:square" from="343,2144" to="344,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re8YAAADeAAAADwAAAGRycy9kb3ducmV2LnhtbESPQWvCQBCF7wX/wzKCl6IbAy2auooI&#10;goiHNrb0OmSn2dDsbMiuGv+9cyj0NsO89755q83gW3WlPjaBDcxnGSjiKtiGawOf5/10ASomZItt&#10;YDJwpwib9ehphYUNN/6ga5lqJSEcCzTgUuoKrWPlyGOchY5Ybj+h95hk7Wtte7xJuG91nmWv2mPD&#10;QnDY0c5R9VtevECwrPOTo/cL4um42H+/PH+dO2Mm42H7BirRkP7Ff+6DlffzbCkFpI7MoN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463vGAAAA3gAAAA8AAAAAAAAA&#10;AAAAAAAAoQIAAGRycy9kb3ducmV2LnhtbFBLBQYAAAAABAAEAPkAAACUAwAAAAA=&#10;" strokecolor="red" strokeweight="0"/>
                  <v:line id="Line 5557" o:spid="_x0000_s6676" style="position:absolute;visibility:visible;mso-wrap-style:square" from="360,2154" to="361,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O4MUAAADeAAAADwAAAGRycy9kb3ducmV2LnhtbESPQYvCMBCF78L+hzALexFNLShajbIs&#10;CMviQavidWjGpthMShO1+++NIHib4b1535vFqrO1uFHrK8cKRsMEBHHhdMWlgsN+PZiC8AFZY+2Y&#10;FPyTh9Xyo7fATLs77+iWh1LEEPYZKjAhNJmUvjBk0Q9dQxy1s2sthri2pdQt3mO4rWWaJBNpseJI&#10;MNjQj6Hikl9thGBephtD2yvi5m+6Po37x32j1Ndn9z0HEagLb/Pr+lfH+mkyG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O4MUAAADeAAAADwAAAAAAAAAA&#10;AAAAAAChAgAAZHJzL2Rvd25yZXYueG1sUEsFBgAAAAAEAAQA+QAAAJMDAAAAAA==&#10;" strokecolor="red" strokeweight="0"/>
                  <v:line id="Line 5558" o:spid="_x0000_s6677" style="position:absolute;visibility:visible;mso-wrap-style:square" from="363,2157" to="364,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Ql8UAAADeAAAADwAAAGRycy9kb3ducmV2LnhtbESPQYvCMBCF7wv+hzCCl0VTC7toNYoI&#10;goiH3ap4HZqxKTaT0kSt/36zIHib4b1535v5srO1uFPrK8cKxqMEBHHhdMWlguNhM5yA8AFZY+2Y&#10;FDzJw3LR+5hjpt2Df+meh1LEEPYZKjAhNJmUvjBk0Y9cQxy1i2sthri2pdQtPmK4rWWaJN/SYsWR&#10;YLChtaHimt9shGBepntDPzfE/W6yOX99ng6NUoN+t5qBCNSFt/l1vdWxfppM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bQl8UAAADeAAAADwAAAAAAAAAA&#10;AAAAAAChAgAAZHJzL2Rvd25yZXYueG1sUEsFBgAAAAAEAAQA+QAAAJMDAAAAAA==&#10;" strokecolor="red" strokeweight="0"/>
                  <v:line id="Line 5559" o:spid="_x0000_s6678" style="position:absolute;visibility:visible;mso-wrap-style:square" from="376,2165" to="37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p1DMYAAADeAAAADwAAAGRycy9kb3ducmV2LnhtbESPQWvCQBCF74L/YRmhF9GNKRabZiNS&#10;EKR4aKPidchOs6HZ2ZBdNf77bqHgbYb35n1v8vVgW3Gl3jeOFSzmCQjiyumGawXHw3a2AuEDssbW&#10;MSm4k4d1MR7lmGl34y+6lqEWMYR9hgpMCF0mpa8MWfRz1xFH7dv1FkNc+1rqHm8x3LYyTZIXabHh&#10;SDDY0buh6qe82AjBsk73hj4viPuP1fa8nJ4OnVJPk2HzBiLQEB7m/+udjvXT5PU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qdQzGAAAA3gAAAA8AAAAAAAAA&#10;AAAAAAAAoQIAAGRycy9kb3ducmV2LnhtbFBLBQYAAAAABAAEAPkAAACUAwAAAAA=&#10;" strokecolor="red" strokeweight="0"/>
                  <v:line id="Line 5560" o:spid="_x0000_s6679" style="position:absolute;visibility:visible;mso-wrap-style:square" from="392,2175" to="393,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PteMYAAADeAAAADwAAAGRycy9kb3ducmV2LnhtbESPQWvCQBCF74L/YRmhF9GNoRabZiNS&#10;EKR4aKPidchOs6HZ2ZBdNf77bqHgbYb35n1v8vVgW3Gl3jeOFSzmCQjiyumGawXHw3a2AuEDssbW&#10;MSm4k4d1MR7lmGl34y+6lqEWMYR9hgpMCF0mpa8MWfRz1xFH7dv1FkNc+1rqHm8x3LYyTZIXabHh&#10;SDDY0buh6qe82AjBsk73hj4viPuP1fa8nJ4OnVJPk2HzBiLQEB7m/+udjvXT5PU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D7XjGAAAA3gAAAA8AAAAAAAAA&#10;AAAAAAAAoQIAAGRycy9kb3ducmV2LnhtbFBLBQYAAAAABAAEAPkAAACUAwAAAAA=&#10;" strokecolor="red" strokeweight="0"/>
                  <v:line id="Line 5561" o:spid="_x0000_s6680" style="position:absolute;visibility:visible;mso-wrap-style:square" from="395,2177" to="396,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9I48UAAADeAAAADwAAAGRycy9kb3ducmV2LnhtbESPQYvCMBCF78L+hzALXmRNLShu1ygi&#10;CCIetCp7HZqxKTaT0kTt/vuNIHib4b1535vZorO1uFPrK8cKRsMEBHHhdMWlgtNx/TUF4QOyxtox&#10;KfgjD4v5R2+GmXYPPtA9D6WIIewzVGBCaDIpfWHIoh+6hjhqF9daDHFtS6lbfMRwW8s0SSbSYsWR&#10;YLChlaHimt9shGBepjtD+xvibjtd/44H52OjVP+zW/6ACNSFt/l1vdGxfpp8j+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9I48UAAADeAAAADwAAAAAAAAAA&#10;AAAAAAChAgAAZHJzL2Rvd25yZXYueG1sUEsFBgAAAAAEAAQA+QAAAJMDAAAAAA==&#10;" strokecolor="red" strokeweight="0"/>
                  <v:line id="Line 5562" o:spid="_x0000_s6681" style="position:absolute;visibility:visible;mso-wrap-style:square" from="350,2165" to="351,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3WlMUAAADeAAAADwAAAGRycy9kb3ducmV2LnhtbESPQYvCMBCF78L+hzALXmRNLShu1ygi&#10;CCIetCp7HZqxKTaT0kTt/vuNIHib4b1535vZorO1uFPrK8cKRsMEBHHhdMWlgtNx/TUF4QOyxtox&#10;KfgjD4v5R2+GmXYPPtA9D6WIIewzVGBCaDIpfWHIoh+6hjhqF9daDHFtS6lbfMRwW8s0SSbSYsWR&#10;YLChlaHimt9shGBepjtD+xvibjtd/44H52OjVP+zW/6ACNSFt/l1vdGxfpp8T+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3WlMUAAADeAAAADwAAAAAAAAAA&#10;AAAAAAChAgAAZHJzL2Rvd25yZXYueG1sUEsFBgAAAAAEAAQA+QAAAJMDAAAAAA==&#10;" strokecolor="red" strokeweight="0"/>
                  <v:line id="Line 5563" o:spid="_x0000_s6682" style="position:absolute;visibility:visible;mso-wrap-style:square" from="366,2175" to="367,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zD8YAAADeAAAADwAAAGRycy9kb3ducmV2LnhtbESPQWvCQBCF74L/YRmhF9GNgVqbZiNS&#10;EKR4aKPidchOs6HZ2ZBdNf77bqHgbYb35n1v8vVgW3Gl3jeOFSzmCQjiyumGawXHw3a2AuEDssbW&#10;MSm4k4d1MR7lmGl34y+6lqEWMYR9hgpMCF0mpa8MWfRz1xFH7dv1FkNc+1rqHm8x3LYyTZKltNhw&#10;JBjs6N1Q9VNebIRgWad7Q58XxP3Hant+np4OnVJPk2HzBiLQEB7m/+udjvXT5PUF/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Rcw/GAAAA3gAAAA8AAAAAAAAA&#10;AAAAAAAAoQIAAGRycy9kb3ducmV2LnhtbFBLBQYAAAAABAAEAPkAAACUAwAAAAA=&#10;" strokecolor="red" strokeweight="0"/>
                  <v:line id="Line 5564" o:spid="_x0000_s6683" style="position:absolute;visibility:visible;mso-wrap-style:square" from="370,2177" to="371,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nfcUAAADeAAAADwAAAGRycy9kb3ducmV2LnhtbESPTWvCQBCG7wX/wzKCl6IbAy2auooI&#10;goiHNrb0OmSn2dDsbMiuGv+9cyj0NsO8H8+sNoNv1ZX62AQ2MJ9loIirYBuuDXye99MFqJiQLbaB&#10;ycCdImzWo6cVFjbc+IOuZaqVhHAs0IBLqSu0jpUjj3EWOmK5/YTeY5K1r7Xt8SbhvtV5lr1qjw1L&#10;g8OOdo6q3/LipQTLOj85er8gno6L/ffL89e5M2YyHrZvoBIN6V/85z5Ywc+zpfDKOzKDX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7nfcUAAADeAAAADwAAAAAAAAAA&#10;AAAAAAChAgAAZHJzL2Rvd25yZXYueG1sUEsFBgAAAAAEAAQA+QAAAJMDAAAAAA==&#10;" strokecolor="red" strokeweight="0"/>
                  <v:line id="Line 5565" o:spid="_x0000_s6684" style="position:absolute;visibility:visible;mso-wrap-style:square" from="382,2186" to="383,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C5sUAAADeAAAADwAAAGRycy9kb3ducmV2LnhtbESPQYvCMBCF78L+hzALXmRNLShajbII&#10;giwetCp7HZqxKdtMShO1+++NIHib4b1535vFqrO1uFHrK8cKRsMEBHHhdMWlgtNx8zUF4QOyxtox&#10;KfgnD6vlR2+BmXZ3PtAtD6WIIewzVGBCaDIpfWHIoh+6hjhqF9daDHFtS6lbvMdwW8s0SSbSYsWR&#10;YLChtaHiL7/aCMG8THeG9lfE3c908zsenI+NUv3P7nsOIlAX3ubX9VbH+mkym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JC5sUAAADeAAAADwAAAAAAAAAA&#10;AAAAAAChAgAAZHJzL2Rvd25yZXYueG1sUEsFBgAAAAAEAAQA+QAAAJMDAAAAAA==&#10;" strokecolor="red" strokeweight="0"/>
                  <v:line id="Line 5566" o:spid="_x0000_s6685" style="position:absolute;visibility:visible;mso-wrap-style:square" from="399,2196" to="400,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NxYcUAAADeAAAADwAAAGRycy9kb3ducmV2LnhtbESPQWvCQBCF7wX/wzKCl6IbAy2SukoR&#10;BBEPbVS8DtlpNjQ7G7Krxn/vHAq9zTDvvW/ecj34Vt2oj01gA/NZBoq4Crbh2sDpuJ0uQMWEbLEN&#10;TAYeFGG9Gr0ssbDhzt90K1OtJIRjgQZcSl2hdawceYyz0BHL7Sf0HpOsfa1tj3cJ963Os+xde2xY&#10;CA472jiqfsurFwiWdX5w9HVFPOwX28vb6/nYGTMZD58foBIN6V/8595ZeT+fZ1JA6sgM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NxYcUAAADeAAAADwAAAAAAAAAA&#10;AAAAAAChAgAAZHJzL2Rvd25yZXYueG1sUEsFBgAAAAAEAAQA+QAAAJMDAAAAAA==&#10;" strokecolor="red" strokeweight="0"/>
                  <v:line id="Line 5567" o:spid="_x0000_s6686" style="position:absolute;visibility:visible;mso-wrap-style:square" from="340,2175" to="341,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sUAAADeAAAADwAAAGRycy9kb3ducmV2LnhtbESPQYvCMBCF78L+hzALXkTTFhSpRlkW&#10;BBEPWl32OjSzTdlmUpqo9d8bQfA2w3vzvjfLdW8bcaXO144VpJMEBHHpdM2VgvNpM56D8AFZY+OY&#10;FNzJw3r1MVhirt2Nj3QtQiViCPscFZgQ2lxKXxqy6CeuJY7an+sshrh2ldQd3mK4bWSWJDNpseZI&#10;MNjSt6Hyv7jYCMGiyvaGDhfE/W6++Z2Ofk6tUsPP/msBIlAf3ubX9VbH+lmap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U+sUAAADeAAAADwAAAAAAAAAA&#10;AAAAAAChAgAAZHJzL2Rvd25yZXYueG1sUEsFBgAAAAAEAAQA+QAAAJMDAAAAAA==&#10;" strokecolor="red" strokeweight="0"/>
                  <v:line id="Line 5568" o:spid="_x0000_s6687" style="position:absolute;visibility:visible;mso-wrap-style:square" from="344,2177" to="345,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1KjcYAAADeAAAADwAAAGRycy9kb3ducmV2LnhtbESPT2vCQBDF70K/wzKFXkQ3BhSJrlIK&#10;gVI81GjpdchOs6HZ2ZDd/Om37wqCtxnem/d7sz9OthEDdb52rGC1TEAQl07XXCm4XvLFFoQPyBob&#10;x6TgjzwcD0+zPWbajXymoQiViCHsM1RgQmgzKX1pyKJfupY4aj+usxji2lVSdzjGcNvINEk20mLN&#10;kWCwpTdD5W/R2wjBokpPhj57xNPHNv9ez78urVIvz9PrDkSgKTzM9+t3HeunqySF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NSo3GAAAA3gAAAA8AAAAAAAAA&#10;AAAAAAAAoQIAAGRycy9kb3ducmV2LnhtbFBLBQYAAAAABAAEAPkAAACUAwAAAAA=&#10;" strokecolor="red" strokeweight="0"/>
                  <v:line id="Line 5569" o:spid="_x0000_s6688" style="position:absolute;visibility:visible;mso-wrap-style:square" from="357,2186" to="35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vFscAAADeAAAADwAAAGRycy9kb3ducmV2LnhtbESPQWvDMAyF74P+B6NCL2N1krFR0rql&#10;FAKl9LClG72KWIvDYjnETpr++3kw2E3iPb3vabObbCtG6n3jWEG6TEAQV043XCv4uBRPKxA+IGts&#10;HZOCO3nYbWcPG8y1u/E7jWWoRQxhn6MCE0KXS+krQxb90nXEUftyvcUQ176WusdbDLetzJLkVVps&#10;OBIMdnQwVH2Xg40QLOvsbOhtQDyfVsX15fHz0im1mE/7NYhAU/g3/10fdayfpc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Ae8WxwAAAN4AAAAPAAAAAAAA&#10;AAAAAAAAAKECAABkcnMvZG93bnJldi54bWxQSwUGAAAAAAQABAD5AAAAlQMAAAAA&#10;" strokecolor="red" strokeweight="0"/>
                  <v:line id="Line 5570" o:spid="_x0000_s6689" style="position:absolute;visibility:visible;mso-wrap-style:square" from="373,2196" to="374,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YscAAADeAAAADwAAAGRycy9kb3ducmV2LnhtbESPQWvDMAyF74P+B6NCL2N1ErZR0rql&#10;FAKl9LClG72KWIvDYjnETpr++3kw2E3iPb3vabObbCtG6n3jWEG6TEAQV043XCv4uBRPKxA+IGts&#10;HZOCO3nYbWcPG8y1u/E7jWWoRQxhn6MCE0KXS+krQxb90nXEUftyvcUQ176WusdbDLetzJLkVVps&#10;OBIMdnQwVH2Xg40QLOvsbOhtQDyfVsX15fHz0im1mE/7NYhAU/g3/10fdayfpc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6HdixwAAAN4AAAAPAAAAAAAA&#10;AAAAAAAAAKECAABkcnMvZG93bnJldi54bWxQSwUGAAAAAAQABAD5AAAAlQMAAAAA&#10;" strokecolor="red" strokeweight="0"/>
                  <v:line id="Line 5571" o:spid="_x0000_s6690" style="position:absolute;visibility:visible;mso-wrap-style:square" from="377,2198" to="378,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S+cQAAADeAAAADwAAAGRycy9kb3ducmV2LnhtbESPQYvCMBCF74L/IYywF9HUgiLVKCII&#10;snhY6y5eh2Zsis2kNFHrvzcLgrcZ3pv3vVmuO1uLO7W+cqxgMk5AEBdOV1wq+D3tRnMQPiBrrB2T&#10;gid5WK/6vSVm2j34SPc8lCKGsM9QgQmhyaT0hSGLfuwa4qhdXGsxxLUtpW7xEcNtLdMkmUmLFUeC&#10;wYa2hoprfrMRgnmZHgz93BAP3/PdeTr8OzVKfQ26zQJEoC58zO/rvY7100ky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NL5xAAAAN4AAAAPAAAAAAAAAAAA&#10;AAAAAKECAABkcnMvZG93bnJldi54bWxQSwUGAAAAAAQABAD5AAAAkgMAAAAA&#10;" strokecolor="red" strokeweight="0"/>
                  <v:line id="Line 5572" o:spid="_x0000_s6691" style="position:absolute;visibility:visible;mso-wrap-style:square" from="389,2206" to="390,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MjsYAAADeAAAADwAAAGRycy9kb3ducmV2LnhtbESPQWvCQBCF7wX/wzKCl1I3BhokukoR&#10;BJEc2tjS65Ads6HZ2ZBdk/jv3UKhtxnem/e92e4n24qBet84VrBaJiCIK6cbrhV8Xo4vaxA+IGts&#10;HZOCO3nY72ZPW8y1G/mDhjLUIoawz1GBCaHLpfSVIYt+6TriqF1dbzHEta+l7nGM4baVaZJk0mLD&#10;kWCwo4Oh6qe82QjBsk4LQ+83xOK8Pn6/Pn9dOqUW8+ltAyLQFP7Nf9cnHeunqySD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2TI7GAAAA3gAAAA8AAAAAAAAA&#10;AAAAAAAAoQIAAGRycy9kb3ducmV2LnhtbFBLBQYAAAAABAAEAPkAAACUAwAAAAA=&#10;" strokecolor="red" strokeweight="0"/>
                  <v:line id="Line 5573" o:spid="_x0000_s6692" style="position:absolute;visibility:visible;mso-wrap-style:square" from="347,2196" to="34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pFccAAADeAAAADwAAAGRycy9kb3ducmV2LnhtbESPQWvDMAyF74P+B6NCL2N1EthW0rql&#10;FAKl9LClG72KWIvDYjnETpr++3kw2E3iPb3vabObbCtG6n3jWEG6TEAQV043XCv4uBRPKxA+IGts&#10;HZOCO3nYbWcPG8y1u/E7jWWoRQxhn6MCE0KXS+krQxb90nXEUftyvcUQ176WusdbDLetzJLkRVps&#10;OBIMdnQwVH2Xg40QLOvsbOhtQDyfVsX1+fHz0im1mE/7NYhAU/g3/10fdayfpc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OukVxwAAAN4AAAAPAAAAAAAA&#10;AAAAAAAAAKECAABkcnMvZG93bnJldi54bWxQSwUGAAAAAAQABAD5AAAAlQMAAAAA&#10;" strokecolor="red" strokeweight="0"/>
                  <v:line id="Line 5574" o:spid="_x0000_s6693" style="position:absolute;visibility:visible;mso-wrap-style:square" from="351,2198" to="352,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V9Z8QAAADeAAAADwAAAGRycy9kb3ducmV2LnhtbESPTWvCQBCG7wX/wzKCl6IbAy2SukoR&#10;BBEPbVS8DtlpNjQ7G7Krxn/vHAq9zTDvxzPL9eBbdaM+NoENzGcZKOIq2IZrA6fjdroAFROyxTYw&#10;GXhQhPVq9LLEwoY7f9OtTLWSEI4FGnApdYXWsXLkMc5CRyy3n9B7TLL2tbY93iXctzrPsnftsWFp&#10;cNjRxlH1W169lGBZ5wdHX1fEw36xvby9no+dMZPx8PkBKtGQ/sV/7p0V/HyeCa+8Iz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X1nxAAAAN4AAAAPAAAAAAAAAAAA&#10;AAAAAKECAABkcnMvZG93bnJldi54bWxQSwUGAAAAAAQABAD5AAAAkgMAAAAA&#10;" strokecolor="red" strokeweight="0"/>
                  <v:line id="Line 5575" o:spid="_x0000_s6694" style="position:absolute;visibility:visible;mso-wrap-style:square" from="363,2206" to="364,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Y/MUAAADeAAAADwAAAGRycy9kb3ducmV2LnhtbESPQYvCMBCF78L+hzALexFNLShajbIs&#10;CMviQavidWjGpthMShO1+++NIHib4b1535vFqrO1uFHrK8cKRsMEBHHhdMWlgsN+PZiC8AFZY+2Y&#10;FPyTh9Xyo7fATLs77+iWh1LEEPYZKjAhNJmUvjBk0Q9dQxy1s2sthri2pdQt3mO4rWWaJBNpseJI&#10;MNjQj6Hikl9thGBephtD2yvi5m+6Po37x32j1Ndn9z0HEagLb/Pr+lfH+ukom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nY/MUAAADeAAAADwAAAAAAAAAA&#10;AAAAAAChAgAAZHJzL2Rvd25yZXYueG1sUEsFBgAAAAAEAAQA+QAAAJMDAAAAAA==&#10;" strokecolor="red" strokeweight="0"/>
                  <v:line id="Line 5576" o:spid="_x0000_s6695" style="position:absolute;visibility:visible;mso-wrap-style:square" from="380,2217" to="381,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rnvMYAAADeAAAADwAAAGRycy9kb3ducmV2LnhtbESPQWvCQBCF74X+h2UKvRTdJKBIdBUp&#10;CKV40NjidciO2WB2NmRXTf9951DobYZ5733zVpvRd+pOQ2wDG8inGSjiOtiWGwNfp91kASomZItd&#10;YDLwQxE26+enFZY2PPhI9yo1SkI4lmjApdSXWsfakcc4DT2x3C5h8JhkHRptB3xIuO90kWVz7bFl&#10;ITjs6d1Rfa1uXiBYNcXe0eGGuP9c7M6zt+9Tb8zry7hdgko0pn/xn/vDyvtFnks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K57zGAAAA3gAAAA8AAAAAAAAA&#10;AAAAAAAAoQIAAGRycy9kb3ducmV2LnhtbFBLBQYAAAAABAAEAPkAAACUAwAAAAA=&#10;" strokecolor="red" strokeweight="0"/>
                  <v:line id="Line 5577" o:spid="_x0000_s6696" style="position:absolute;visibility:visible;mso-wrap-style:square" from="383,2219" to="384,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ZCJ8YAAADeAAAADwAAAGRycy9kb3ducmV2LnhtbESPzWrDMBCE74W8g9hAL6WRbWgJbpQQ&#10;AoZScmidhFwXa2OZWCtjyT99+6pQ6G2XmZ1vdrObbStG6n3jWEG6SkAQV043XCs4n4rnNQgfkDW2&#10;jknBN3nYbRcPG8y1m/iLxjLUIoawz1GBCaHLpfSVIYt+5TriqN1cbzHEta+l7nGK4baVWZK8SosN&#10;R4LBjg6Gqns52AjBss6Ohj4HxOPHuri+PF1OnVKPy3n/BiLQHP7Nf9fvOtbP0jSF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GQifGAAAA3gAAAA8AAAAAAAAA&#10;AAAAAAAAoQIAAGRycy9kb3ducmV2LnhtbFBLBQYAAAAABAAEAPkAAACUAwAAAAA=&#10;" strokecolor="red" strokeweight="0"/>
                  <v:line id="Line 5578" o:spid="_x0000_s6697" style="position:absolute;visibility:visible;mso-wrap-style:square" from="396,2227" to="397,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cUMYAAADeAAAADwAAAGRycy9kb3ducmV2LnhtbESPzWrDMBCE74W8g9hAL6WRbWgJbpQQ&#10;AoZScmidhFwXa2OZWCtjyT99+6pQ6G2XmZ1vdrObbStG6n3jWEG6SkAQV043XCs4n4rnNQgfkDW2&#10;jknBN3nYbRcPG8y1m/iLxjLUIoawz1GBCaHLpfSVIYt+5TriqN1cbzHEta+l7nGK4baVWZK8SosN&#10;R4LBjg6Gqns52AjBss6Ohj4HxOPHuri+PF1OnVKPy3n/BiLQHP7Nf9fvOtbP0jSD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3FDGAAAA3gAAAA8AAAAAAAAA&#10;AAAAAAAAoQIAAGRycy9kb3ducmV2LnhtbFBLBQYAAAAABAAEAPkAAACUAwAAAAA=&#10;" strokecolor="red" strokeweight="0"/>
                  <v:line id="Line 5579" o:spid="_x0000_s6698" style="position:absolute;visibility:visible;mso-wrap-style:square" from="354,2217" to="355,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h5y8YAAADeAAAADwAAAGRycy9kb3ducmV2LnhtbESPQWvCQBCF7wX/wzKCl6KbRFokzUZE&#10;EEQ8tLHS65CdZkOzsyG7avz3bqHQ2wzvzfveFOvRduJKg28dK0gXCQji2umWGwWfp918BcIHZI2d&#10;Y1JwJw/rcvJUYK7djT/oWoVGxBD2OSowIfS5lL42ZNEvXE8ctW83WAxxHRqpB7zFcNvJLElepcWW&#10;I8FgT1tD9U91sRGCVZMdDb1fEI+H1e7r5fl86pWaTcfNG4hAY/g3/13vdayfpe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YecvGAAAA3gAAAA8AAAAAAAAA&#10;AAAAAAAAoQIAAGRycy9kb3ducmV2LnhtbFBLBQYAAAAABAAEAPkAAACUAwAAAAA=&#10;" strokecolor="red" strokeweight="0"/>
                  <v:line id="Line 5580" o:spid="_x0000_s6699" style="position:absolute;visibility:visible;mso-wrap-style:square" from="357,2219" to="35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Hhv8YAAADeAAAADwAAAGRycy9kb3ducmV2LnhtbESPQWvCQBCF7wX/wzKCl6KbBFskzUZE&#10;EEQ8tLHS65CdZkOzsyG7avz3bqHQ2wzvzfveFOvRduJKg28dK0gXCQji2umWGwWfp918BcIHZI2d&#10;Y1JwJw/rcvJUYK7djT/oWoVGxBD2OSowIfS5lL42ZNEvXE8ctW83WAxxHRqpB7zFcNvJLElepcWW&#10;I8FgT1tD9U91sRGCVZMdDb1fEI+H1e7r5fl86pWaTcfNG4hAY/g3/13vdayfpekS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x4b/GAAAA3gAAAA8AAAAAAAAA&#10;AAAAAAAAoQIAAGRycy9kb3ducmV2LnhtbFBLBQYAAAAABAAEAPkAAACUAwAAAAA=&#10;" strokecolor="red" strokeweight="0"/>
                  <v:line id="Line 5581" o:spid="_x0000_s6700" style="position:absolute;visibility:visible;mso-wrap-style:square" from="370,2227" to="371,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1EJMYAAADeAAAADwAAAGRycy9kb3ducmV2LnhtbESPzWrDMBCE74W8g9hALyWRbUgJbpRQ&#10;AoZQcmidllwXa2uZWitjyT95+6hQ6G2XmZ1vdneYbStG6n3jWEG6TkAQV043XCv4vBSrLQgfkDW2&#10;jknBjTwc9ouHHebaTfxBYxlqEUPY56jAhNDlUvrKkEW/dh1x1L5dbzHEta+l7nGK4baVWZI8S4sN&#10;R4LBjo6Gqp9ysBGCZZ2dDb0PiOe3bXHdPH1dOqUel/PrC4hAc/g3/12fdKyfpekG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9RCTGAAAA3gAAAA8AAAAAAAAA&#10;AAAAAAAAoQIAAGRycy9kb3ducmV2LnhtbFBLBQYAAAAABAAEAPkAAACUAwAAAAA=&#10;" strokecolor="red" strokeweight="0"/>
                  <v:line id="Line 5582" o:spid="_x0000_s6701" style="position:absolute;visibility:visible;mso-wrap-style:square" from="386,2238" to="387,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aU8YAAADeAAAADwAAAGRycy9kb3ducmV2LnhtbESPQWvDMAyF74P+B6PCLqN1ElgoWd0y&#10;CoEyctjSjV5FrMVhsRxip03/fT0Y7Cbxnt73tN3PthcXGn3nWEG6TkAQN0533Cr4PJWrDQgfkDX2&#10;jknBjTzsd4uHLRbaXfmDLnVoRQxhX6ACE8JQSOkbQxb92g3EUft2o8UQ17GVesRrDLe9zJIklxY7&#10;jgSDAx0MNT/1ZCME6zarDL1PiNXbpjw/P32dBqUel/PrC4hAc/g3/10fdayfpWkO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2lPGAAAA3gAAAA8AAAAAAAAA&#10;AAAAAAAAoQIAAGRycy9kb3ducmV2LnhtbFBLBQYAAAAABAAEAPkAAACUAwAAAAA=&#10;" strokecolor="red" strokeweight="0"/>
                  <v:line id="Line 5583" o:spid="_x0000_s6702" style="position:absolute;visibility:visible;mso-wrap-style:square" from="390,2240" to="39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yMYAAADeAAAADwAAAGRycy9kb3ducmV2LnhtbESPQWvCQBCF7wX/wzKCl6KbBGwlzUZE&#10;EEQ8tLHS65CdZkOzsyG7avz3bqHQ2wzvzfveFOvRduJKg28dK0gXCQji2umWGwWfp918BcIHZI2d&#10;Y1JwJw/rcvJUYK7djT/oWoVGxBD2OSowIfS5lL42ZNEvXE8ctW83WAxxHRqpB7zFcNvJLElepMWW&#10;I8FgT1tD9U91sRGCVZMdDb1fEI+H1e5r+Xw+9UrNpuPmDUSgMfyb/673OtbP0vQV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f8jGAAAA3gAAAA8AAAAAAAAA&#10;AAAAAAAAoQIAAGRycy9kb3ducmV2LnhtbFBLBQYAAAAABAAEAPkAAACUAwAAAAA=&#10;" strokecolor="red" strokeweight="0"/>
                  <v:line id="Line 5584" o:spid="_x0000_s6703" style="position:absolute;visibility:visible;mso-wrap-style:square" from="344,2227" to="345,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zrusUAAADeAAAADwAAAGRycy9kb3ducmV2LnhtbESPTWvCQBCG74X+h2UKvRTdJKBIdBUp&#10;CKV40NjidciO2WB2NmRXTf9951DobYZ5P55ZbUbfqTsNsQ1sIJ9moIjrYFtuDHyddpMFqJiQLXaB&#10;ycAPRdisn59WWNrw4CPdq9QoCeFYogGXUl9qHWtHHuM09MRyu4TBY5J1aLQd8CHhvtNFls21x5al&#10;wWFP747qa3XzUoJVU+wdHW6I+8/F7jx7+z71xry+jNslqERj+hf/uT+s4Bd5Lr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zrusUAAADeAAAADwAAAAAAAAAA&#10;AAAAAAChAgAAZHJzL2Rvd25yZXYueG1sUEsFBgAAAAAEAAQA+QAAAJMDAAAAAA==&#10;" strokecolor="red" strokeweight="0"/>
                  <v:line id="Line 5585" o:spid="_x0000_s6704" style="position:absolute;visibility:visible;mso-wrap-style:square" from="360,2238" to="36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BOIcYAAADeAAAADwAAAGRycy9kb3ducmV2LnhtbESPQWvCQBCF70L/wzKFXqRuEqjY6Cql&#10;IJTiQRPF65Ads8HsbMiumv77riB4m+G9ed+bxWqwrbhS7xvHCtJJAoK4crrhWsG+XL/PQPiArLF1&#10;TAr+yMNq+TJaYK7djXd0LUItYgj7HBWYELpcSl8ZsugnriOO2sn1FkNc+1rqHm8x3LYyS5KptNhw&#10;JBjs6NtQdS4uNkKwqLONoe0FcfM7Wx8/xoeyU+rtdfiagwg0hKf5cf2jY/0sTT/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wTiHGAAAA3gAAAA8AAAAAAAAA&#10;AAAAAAAAoQIAAGRycy9kb3ducmV2LnhtbFBLBQYAAAAABAAEAPkAAACUAwAAAAA=&#10;" strokecolor="red" strokeweight="0"/>
                  <v:line id="Line 5586" o:spid="_x0000_s6705" style="position:absolute;visibility:visible;mso-wrap-style:square" from="364,2240" to="365,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YtAcUAAADeAAAADwAAAGRycy9kb3ducmV2LnhtbESPQWvCQBCF7wX/wzKCl6IbAxVJXaUU&#10;hCIealS8DtlpNjQ7G7Krpv++cxC8zTDvvW/eajP4Vt2oj01gA/NZBoq4Crbh2sDpuJ0uQcWEbLEN&#10;TAb+KMJmPXpZYWHDnQ90K1OtJIRjgQZcSl2hdawceYyz0BHL7Sf0HpOsfa1tj3cJ963Os2yhPTYs&#10;BIcdfTqqfsurFwiWdb539H1F3O+W28vb6/nYGTMZDx/voBIN6Sl+uL+svJ/P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YtAcUAAADeAAAADwAAAAAAAAAA&#10;AAAAAAChAgAAZHJzL2Rvd25yZXYueG1sUEsFBgAAAAAEAAQA+QAAAJMDAAAAAA==&#10;" strokecolor="red" strokeweight="0"/>
                  <v:line id="Line 5587" o:spid="_x0000_s6706" style="position:absolute;visibility:visible;mso-wrap-style:square" from="377,2248" to="378,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qImsQAAADeAAAADwAAAGRycy9kb3ducmV2LnhtbERP0WrCQBB8F/oPxxb6IvViwCKppxRB&#10;EPFBY0tfl9w2F5rbC7lT0793BaHsyw4zOzO7WA2+VRfqYxPYwHSSgSKugm24NvB52rzOQcWEbLEN&#10;TAb+KMJq+TRaYGHDlY90KVOtxIRjgQZcSl2hdawceYyT0BEL9xN6j0lgX2vb41XMfavzLHvTHhuW&#10;BIcdrR1Vv+XZSwiWdb53dDgj7nfzzfds/HXqjHl5Hj7eQSUa0r/4cb21Uj+Xgfs7soN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oiaxAAAAN4AAAAPAAAAAAAAAAAA&#10;AAAAAKECAABkcnMvZG93bnJldi54bWxQSwUGAAAAAAQABAD5AAAAkgMAAAAA&#10;" strokecolor="red" strokeweight="0"/>
                  <v:line id="Line 5588" o:spid="_x0000_s6707" style="position:absolute;visibility:visible;mso-wrap-style:square" from="393,2259" to="394,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gW7cUAAADeAAAADwAAAGRycy9kb3ducmV2LnhtbESPQWsCMRCF7wX/QxjBS9GsgRZZjSKC&#10;UIoHuypeh824WdxMlk3U9d+bQqG3Gd6b971ZrHrXiDt1ofasYTrJQBCX3tRcaTgetuMZiBCRDTae&#10;ScOTAqyWg7cF5sY/+IfuRaxECuGQowYbY5tLGUpLDsPEt8RJu/jOYUxrV0nT4SOFu0aqLPuUDmtO&#10;BIstbSyV1+LmEgSLSu0s7W+Iu+/Z9vzxfjq0Wo+G/XoOIlIf/81/118m1VdTpe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gW7cUAAADeAAAADwAAAAAAAAAA&#10;AAAAAAChAgAAZHJzL2Rvd25yZXYueG1sUEsFBgAAAAAEAAQA+QAAAJMDAAAAAA==&#10;" strokecolor="red" strokeweight="0"/>
                  <v:line id="Line 5589" o:spid="_x0000_s6708" style="position:absolute;visibility:visible;mso-wrap-style:square" from="397,2261" to="398,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zdscAAADeAAAADwAAAGRycy9kb3ducmV2LnhtbESPQWvDMAyF74P+B6NCL2N1mrER0rql&#10;FAql5LAlG72KWIvDYjnEbpP++3kw2E3iPb3vabObbCduNPjWsYLVMgFBXDvdcqPgozo+ZSB8QNbY&#10;OSYFd/Kw284eNphrN/I73crQiBjCPkcFJoQ+l9LXhiz6peuJo/blBoshrkMj9YBjDLedTJPkVVps&#10;ORIM9nQwVH+XVxshWDZpYejtilics+Pl5fGz6pVazKf9GkSgKfyb/65POtZPV+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tLN2xwAAAN4AAAAPAAAAAAAA&#10;AAAAAAAAAKECAABkcnMvZG93bnJldi54bWxQSwUGAAAAAAQABAD5AAAAlQMAAAAA&#10;" strokecolor="red" strokeweight="0"/>
                  <v:line id="Line 5590" o:spid="_x0000_s6709" style="position:absolute;visibility:visible;mso-wrap-style:square" from="351,2248" to="352,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rAscAAADeAAAADwAAAGRycy9kb3ducmV2LnhtbESPQWvDMAyF74P+B6NCL2N1GrYR0rql&#10;FAql5LAlG72KWIvDYjnEbpP++3kw2E3iPb3vabObbCduNPjWsYLVMgFBXDvdcqPgozo+ZSB8QNbY&#10;OSYFd/Kw284eNphrN/I73crQiBjCPkcFJoQ+l9LXhiz6peuJo/blBoshrkMj9YBjDLedTJPkVVps&#10;ORIM9nQwVH+XVxshWDZpYejtilics+Pl5fGz6pVazKf9GkSgKfyb/65POtZPV+k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XSsCxwAAAN4AAAAPAAAAAAAA&#10;AAAAAAAAAKECAABkcnMvZG93bnJldi54bWxQSwUGAAAAAAQABAD5AAAAlQMAAAAA&#10;" strokecolor="red" strokeweight="0"/>
                  <v:line id="Line 5591" o:spid="_x0000_s6710" style="position:absolute;visibility:visible;mso-wrap-style:square" from="367,2259" to="368,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OmcQAAADeAAAADwAAAGRycy9kb3ducmV2LnhtbESPQYvCMBCF74L/IYywF9HUgiLVKCII&#10;snhY6y5eh2Zsis2kNFHrvzcLgrcZ3pv3vVmuO1uLO7W+cqxgMk5AEBdOV1wq+D3tRnMQPiBrrB2T&#10;gid5WK/6vSVm2j34SPc8lCKGsM9QgQmhyaT0hSGLfuwa4qhdXGsxxLUtpW7xEcNtLdMkmUmLFUeC&#10;wYa2hoprfrMRgnmZHgz93BAP3/PdeTr8OzVKfQ26zQJEoC58zO/rvY7100k6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Y6ZxAAAAN4AAAAPAAAAAAAAAAAA&#10;AAAAAKECAABkcnMvZG93bnJldi54bWxQSwUGAAAAAAQABAD5AAAAkgMAAAAA&#10;" strokecolor="red" strokeweight="0"/>
                  <v:line id="Line 5592" o:spid="_x0000_s6711" style="position:absolute;visibility:visible;mso-wrap-style:square" from="371,2261" to="372,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MQ7sYAAADeAAAADwAAAGRycy9kb3ducmV2LnhtbESPQWvCQBCF7wX/wzKCl9JsDFRCdJUi&#10;CCIe2tjS65Ads6HZ2ZBdk/jv3UKhtxnem/e92ewm24qBet84VrBMUhDEldMN1wo+L4eXHIQPyBpb&#10;x6TgTh5229nTBgvtRv6goQy1iCHsC1RgQugKKX1lyKJPXEcctavrLYa49rXUPY4x3LYyS9OVtNhw&#10;JBjsaG+o+ilvNkKwrLOzofcb4vmUH75fn78unVKL+fS2BhFoCv/mv+ujjvWzZbaC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DEO7GAAAA3gAAAA8AAAAAAAAA&#10;AAAAAAAAoQIAAGRycy9kb3ducmV2LnhtbFBLBQYAAAAABAAEAPkAAACUAwAAAAA=&#10;" strokecolor="red" strokeweight="0"/>
                  <v:line id="Line 5593" o:spid="_x0000_s6712" style="position:absolute;visibility:visible;mso-wrap-style:square" from="383,2269" to="384,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1dccAAADeAAAADwAAAGRycy9kb3ducmV2LnhtbESPQWvDMAyF74P+B6NCL2N1GtgW0rql&#10;FAql5LAlG72KWIvDYjnEbpP++3kw2E3iPb3vabObbCduNPjWsYLVMgFBXDvdcqPgozo+ZSB8QNbY&#10;OSYFd/Kw284eNphrN/I73crQiBjCPkcFJoQ+l9LXhiz6peuJo/blBoshrkMj9YBjDLedTJPkRVps&#10;ORIM9nQwVH+XVxshWDZpYejtilics+Pl+fGz6pVazKf9GkSgKfyb/65POtZPV+k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j7V1xwAAAN4AAAAPAAAAAAAA&#10;AAAAAAAAAKECAABkcnMvZG93bnJldi54bWxQSwUGAAAAAAQABAD5AAAAlQMAAAAA&#10;" strokecolor="red" strokeweight="0"/>
                  <v:line id="Line 5594" o:spid="_x0000_s6713" style="position:absolute;visibility:visible;mso-wrap-style:square" from="400,2279" to="40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AhB8QAAADeAAAADwAAAGRycy9kb3ducmV2LnhtbESPTWvCQBCG7wX/wzKCl6IbAxVJXaUU&#10;hCIealS8DtlpNjQ7G7Krpv++cxC8zTDvxzOrzeBbdaM+NoENzGcZKOIq2IZrA6fjdroEFROyxTYw&#10;GfijCJv16GWFhQ13PtCtTLWSEI4FGnApdYXWsXLkMc5CRyy3n9B7TLL2tbY93iXctzrPsoX22LA0&#10;OOzo01H1W169lGBZ53tH31fE/W65vby9no+dMZPx8PEOKtGQnuKH+8sKfj7P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ECEHxAAAAN4AAAAPAAAAAAAAAAAA&#10;AAAAAKECAABkcnMvZG93bnJldi54bWxQSwUGAAAAAAQABAD5AAAAkgMAAAAA&#10;" strokecolor="red" strokeweight="0"/>
                  <v:line id="Line 5595" o:spid="_x0000_s6714" style="position:absolute;visibility:visible;mso-wrap-style:square" from="342,2259" to="343,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yEnMUAAADeAAAADwAAAGRycy9kb3ducmV2LnhtbESPQYvCMBCF78L+hzALexFNLShajbIs&#10;CMviQavidWjGpthMShO1+++NIHib4b1535vFqrO1uFHrK8cKRsMEBHHhdMWlgsN+PZiC8AFZY+2Y&#10;FPyTh9Xyo7fATLs77+iWh1LEEPYZKjAhNJmUvjBk0Q9dQxy1s2sthri2pdQt3mO4rWWaJBNpseJI&#10;MNjQj6Hikl9thGBephtD2yvi5m+6Po37x32j1Ndn9z0HEagLb/Pr+lfH+uko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yEnMUAAADeAAAADwAAAAAAAAAA&#10;AAAAAAChAgAAZHJzL2Rvd25yZXYueG1sUEsFBgAAAAAEAAQA+QAAAJMDAAAAAA==&#10;" strokecolor="red" strokeweight="0"/>
                  <v:line id="Line 5596" o:spid="_x0000_s6715" style="position:absolute;visibility:visible;mso-wrap-style:square" from="345,2261" to="346,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73MYAAADeAAAADwAAAGRycy9kb3ducmV2LnhtbESPQWvCQBCF74X+h2UKXkrdGKlIdJVS&#10;EIp4sLGl1yE7ZkOzsyG7avz3zkHwNsO89755y/XgW3WmPjaBDUzGGSjiKtiGawM/h83bHFRMyBbb&#10;wGTgShHWq+enJRY2XPibzmWqlYRwLNCAS6krtI6VI49xHDpiuR1D7zHJ2tfa9niRcN/qPMtm2mPD&#10;QnDY0aej6r88eYFgWec7R/sT4m473/y9v/4eOmNGL8PHAlSiIT3Ed/eXlffzyV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u9zGAAAA3gAAAA8AAAAAAAAA&#10;AAAAAAAAoQIAAGRycy9kb3ducmV2LnhtbFBLBQYAAAAABAAEAPkAAACUAwAAAAA=&#10;" strokecolor="red" strokeweight="0"/>
                  <v:line id="Line 5597" o:spid="_x0000_s6716" style="position:absolute;visibility:visible;mso-wrap-style:square" from="357,2269" to="358,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eR8YAAADeAAAADwAAAGRycy9kb3ducmV2LnhtbESPQWvCQBCF7wX/wzKCl6KbRFokzUZE&#10;EEQ8tLHS65CdZkOzsyG7avz3bqHQ2wzvzfveFOvRduJKg28dK0gXCQji2umWGwWfp918BcIHZI2d&#10;Y1JwJw/rcvJUYK7djT/oWoVGxBD2OSowIfS5lL42ZNEvXE8ctW83WAxxHRqpB7zFcNvJLElepcWW&#10;I8FgT1tD9U91sRGCVZMdDb1fEI+H1e7r5fl86pWaTcfNG4hAY/g3/13vdayfpcs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zHkfGAAAA3gAAAA8AAAAAAAAA&#10;AAAAAAAAoQIAAGRycy9kb3ducmV2LnhtbFBLBQYAAAAABAAEAPkAAACUAwAAAAA=&#10;" strokecolor="red" strokeweight="0"/>
                  <v:line id="Line 5598" o:spid="_x0000_s6717" style="position:absolute;visibility:visible;mso-wrap-style:square" from="374,2279" to="375,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AMMcAAADeAAAADwAAAGRycy9kb3ducmV2LnhtbESPQWvDMAyF74P+B6NCL2N1mrER0rql&#10;FAql5LAlG72KWIvDYjnEbpP++3kw2E3iPb3vabObbCduNPjWsYLVMgFBXDvdcqPgozo+ZSB8QNbY&#10;OSYFd/Kw284eNphrN/I73crQiBjCPkcFJoQ+l9LXhiz6peuJo/blBoshrkMj9YBjDLedTJPkVVps&#10;ORIM9nQwVH+XVxshWDZpYejtilics+Pl5fGz6pVazKf9GkSgKfyb/65POtZPV8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IYAwxwAAAN4AAAAPAAAAAAAA&#10;AAAAAAAAAKECAABkcnMvZG93bnJldi54bWxQSwUGAAAAAAQABAD5AAAAlQMAAAAA&#10;" strokecolor="red" strokeweight="0"/>
                  <v:line id="Line 5599" o:spid="_x0000_s6718" style="position:absolute;visibility:visible;mso-wrap-style:square" from="377,2282" to="378,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0lq8UAAADeAAAADwAAAGRycy9kb3ducmV2LnhtbESPQYvCMBCF78L+hzALXkRTK4pUoyyC&#10;IOJhrbt4HZqxKdtMShO1/nuzIHib4b1535vlurO1uFHrK8cKxqMEBHHhdMWlgp/TdjgH4QOyxtox&#10;KXiQh/Xqo7fETLs7H+mWh1LEEPYZKjAhNJmUvjBk0Y9cQxy1i2sthri2pdQt3mO4rWWaJDNpseJI&#10;MNjQxlDxl19thGBepgdD31fEw36+PU8Hv6dGqf5n97UAEagLb/Preqdj/XQ8m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0lq8UAAADeAAAADwAAAAAAAAAA&#10;AAAAAAChAgAAZHJzL2Rvd25yZXYueG1sUEsFBgAAAAAEAAQA+QAAAJMDAAAAAA==&#10;" strokecolor="red" strokeweight="0"/>
                  <v:line id="Line 5600" o:spid="_x0000_s6719" style="position:absolute;visibility:visible;mso-wrap-style:square" from="390,2290" to="39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938YAAADeAAAADwAAAGRycy9kb3ducmV2LnhtbESPQWvCQBCF74X+h2UEL6VujLVI6ipF&#10;EEQ8aGLpdchOs8HsbMiuGv+9Kwi9zfDevO/NfNnbRlyo87VjBeNRAoK4dLrmSsGxWL/PQPiArLFx&#10;TApu5GG5eH2ZY6bdlQ90yUMlYgj7DBWYENpMSl8asuhHriWO2p/rLIa4dpXUHV5juG1kmiSf0mLN&#10;kWCwpZWh8pSfbYRgXqU7Q/sz4m47W/9O336KVqnhoP/+AhGoD//m5/VGx/rpePIB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Evd/GAAAA3gAAAA8AAAAAAAAA&#10;AAAAAAAAoQIAAGRycy9kb3ducmV2LnhtbFBLBQYAAAAABAAEAPkAAACUAwAAAAA=&#10;" strokecolor="red" strokeweight="0"/>
                  <v:line id="Line 5601" o:spid="_x0000_s6720" style="position:absolute;visibility:visible;mso-wrap-style:square" from="348,2279" to="349,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gYRMUAAADeAAAADwAAAGRycy9kb3ducmV2LnhtbESPQYvCMBCF78L+hzALexFNrShSjbII&#10;giwetO7idWjGpmwzKU3U+u+NIHib4b1535vFqrO1uFLrK8cKRsMEBHHhdMWlgt/jZjAD4QOyxtox&#10;KbiTh9Xyo7fATLsbH+iah1LEEPYZKjAhNJmUvjBk0Q9dQxy1s2sthri2pdQt3mK4rWWaJFNpseJI&#10;MNjQ2lDxn19shGBepjtD+wvi7me2OU36f8dGqa/P7nsOIlAX3ubX9VbH+uloP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gYRMUAAADeAAAADwAAAAAAAAAA&#10;AAAAAAChAgAAZHJzL2Rvd25yZXYueG1sUEsFBgAAAAAEAAQA+QAAAJMDAAAAAA==&#10;" strokecolor="red" strokeweight="0"/>
                  <v:line id="Line 5602" o:spid="_x0000_s6721" style="position:absolute;visibility:visible;mso-wrap-style:square" from="352,2282" to="353,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GM8cAAADeAAAADwAAAGRycy9kb3ducmV2LnhtbESPQWvDMAyF74P+B6PCLqNxmrESsrql&#10;FAqj9LClLbuKWIvDYjnEbpL++3kw2E3iPb3vab2dbCsG6n3jWMEySUEQV043XCu4nA+LHIQPyBpb&#10;x6TgTh62m9nDGgvtRv6goQy1iCHsC1RgQugKKX1lyKJPXEcctS/XWwxx7WupexxjuG1llqYrabHh&#10;SDDY0d5Q9V3ebIRgWWcnQ+83xNMxP3y+PF3PnVKP82n3CiLQFP7Nf9dvOtbPls8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oYzxwAAAN4AAAAPAAAAAAAA&#10;AAAAAAAAAKECAABkcnMvZG93bnJldi54bWxQSwUGAAAAAAQABAD5AAAAlQMAAAAA&#10;" strokecolor="red" strokeweight="0"/>
                  <v:line id="Line 5603" o:spid="_x0000_s6722" style="position:absolute;visibility:visible;mso-wrap-style:square" from="364,2290" to="365,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YjqMYAAADeAAAADwAAAGRycy9kb3ducmV2LnhtbESPQWvCQBCF74X+h2UEL6VujNRK6ipF&#10;EEQ8aGLpdchOs8HsbMiuGv+9Kwi9zfDevO/NfNnbRlyo87VjBeNRAoK4dLrmSsGxWL/PQPiArLFx&#10;TApu5GG5eH2ZY6bdlQ90yUMlYgj7DBWYENpMSl8asuhHriWO2p/rLIa4dpXUHV5juG1kmiRTabHm&#10;SDDY0spQecrPNkIwr9Kdof0ZcbedrX8/3n6KVqnhoP/+AhGoD//m5/VGx/rpePI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WI6jGAAAA3gAAAA8AAAAAAAAA&#10;AAAAAAAAoQIAAGRycy9kb3ducmV2LnhtbFBLBQYAAAAABAAEAPkAAACUAwAAAAA=&#10;" strokecolor="red" strokeweight="0"/>
                  <v:line id="Line 5604" o:spid="_x0000_s6723" style="position:absolute;visibility:visible;mso-wrap-style:square" from="380,2300" to="381,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32sUAAADeAAAADwAAAGRycy9kb3ducmV2LnhtbESPTWvCQBCG74X+h2UKXkrdGKlIdJVS&#10;EIp4sLGl1yE7ZkOzsyG7avz3zkHwNsO8H88s14Nv1Zn62AQ2MBlnoIirYBuuDfwcNm9zUDEhW2wD&#10;k4ErRVivnp+WWNhw4W86l6lWEsKxQAMupa7QOlaOPMZx6Ijldgy9xyRrX2vb40XCfavzLJtpjw1L&#10;g8OOPh1V/+XJSwmWdb5ztD8h7rbzzd/76++hM2b0MnwsQCUa0kN8d39Zwc8nU+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m32sUAAADeAAAADwAAAAAAAAAA&#10;AAAAAAChAgAAZHJzL2Rvd25yZXYueG1sUEsFBgAAAAAEAAQA+QAAAJMDAAAAAA==&#10;" strokecolor="red" strokeweight="0"/>
                  <v:line id="Line 5605" o:spid="_x0000_s6724" style="position:absolute;visibility:visible;mso-wrap-style:square" from="384,2303" to="385,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USQccAAADeAAAADwAAAGRycy9kb3ducmV2LnhtbESPQWvCQBCF74L/YZlCL6KbpFg0ugYp&#10;CKV4qLHidciO2dDsbMiumv77bqHgbYb35n1v1sVgW3Gj3jeOFaSzBARx5XTDtYKv4266AOEDssbW&#10;MSn4IQ/FZjxaY67dnQ90K0MtYgj7HBWYELpcSl8ZsuhnriOO2sX1FkNc+1rqHu8x3LYyS5JXabHh&#10;SDDY0Zuh6ru82gjBss72hj6viPuPxe48n5yOnVLPT8N2BSLQEB7m/+t3Hetn6c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hRJBxwAAAN4AAAAPAAAAAAAA&#10;AAAAAAAAAKECAABkcnMvZG93bnJldi54bWxQSwUGAAAAAAQABAD5AAAAlQMAAAAA&#10;" strokecolor="red" strokeweight="0"/>
                  <v:line id="Line 5606" o:spid="_x0000_s6725" style="position:absolute;visibility:visible;mso-wrap-style:square" from="397,2310" to="398,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nIocYAAADeAAAADwAAAGRycy9kb3ducmV2LnhtbESPQWvCQBCF74X+h2UKXkrdGKxIdJVS&#10;EIp4sLGl1yE7ZkOzsyG7avz3zkHwNsO89755y/XgW3WmPjaBDUzGGSjiKtiGawM/h83bHFRMyBbb&#10;wGTgShHWq+enJRY2XPibzmWqlYRwLNCAS6krtI6VI49xHDpiuR1D7zHJ2tfa9niRcN/qPMtm2mPD&#10;QnDY0aej6r88eYFgWec7R/sT4m473/y9v/4eOmNGL8PHAlSiIT3Ed/eXlffzyV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5yKHGAAAA3gAAAA8AAAAAAAAA&#10;AAAAAAAAoQIAAGRycy9kb3ducmV2LnhtbFBLBQYAAAAABAAEAPkAAACUAwAAAAA=&#10;" strokecolor="red" strokeweight="0"/>
                  <v:line id="Line 5607" o:spid="_x0000_s6726" style="position:absolute;visibility:visible;mso-wrap-style:square" from="355,2300" to="356,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VtOsYAAADeAAAADwAAAGRycy9kb3ducmV2LnhtbESPQWvCQBCF7wX/wzKCl6KbBFskzUZE&#10;EEQ8tLHS65CdZkOzsyG7avz3bqHQ2wzvzfveFOvRduJKg28dK0gXCQji2umWGwWfp918BcIHZI2d&#10;Y1JwJw/rcvJUYK7djT/oWoVGxBD2OSowIfS5lL42ZNEvXE8ctW83WAxxHRqpB7zFcNvJLElepcWW&#10;I8FgT1tD9U91sRGCVZMdDb1fEI+H1e7r5fl86pWaTcfNG4hAY/g3/13vdayfpcs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1bTrGAAAA3gAAAA8AAAAAAAAA&#10;AAAAAAAAoQIAAGRycy9kb3ducmV2LnhtbFBLBQYAAAAABAAEAPkAAACUAwAAAAA=&#10;" strokecolor="red" strokeweight="0"/>
                  <v:line id="Line 5608" o:spid="_x0000_s6727" style="position:absolute;visibility:visible;mso-wrap-style:square" from="358,2303" to="359,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zTccAAADeAAAADwAAAGRycy9kb3ducmV2LnhtbESPQWvDMAyF74P+B6NCL2N1GrYR0rql&#10;FAql5LAlG72KWIvDYjnEbpP++3kw2E3iPb3vabObbCduNPjWsYLVMgFBXDvdcqPgozo+ZSB8QNbY&#10;OSYFd/Kw284eNphrN/I73crQiBjCPkcFJoQ+l9LXhiz6peuJo/blBoshrkMj9YBjDLedTJPkVVps&#10;ORIM9nQwVH+XVxshWDZpYejtilics+Pl5fGz6pVazKf9GkSgKfyb/65POtZPV8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NNxwAAAN4AAAAPAAAAAAAA&#10;AAAAAAAAAKECAABkcnMvZG93bnJldi54bWxQSwUGAAAAAAQABAD5AAAAlQMAAAAA&#10;" strokecolor="red" strokeweight="0"/>
                  <v:line id="Line 5609" o:spid="_x0000_s6728" style="position:absolute;visibility:visible;mso-wrap-style:square" from="371,2311" to="372,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W1sYAAADeAAAADwAAAGRycy9kb3ducmV2LnhtbESPQWvCQBCF74X+h2UEL6VujLVI6ipF&#10;EEQ8aGLpdchOs8HsbMiuGv+9Kwi9zfDevO/NfNnbRlyo87VjBeNRAoK4dLrmSsGxWL/PQPiArLFx&#10;TApu5GG5eH2ZY6bdlQ90yUMlYgj7DBWYENpMSl8asuhHriWO2p/rLIa4dpXUHV5juG1kmiSf0mLN&#10;kWCwpZWh8pSfbYRgXqU7Q/sz4m47W/9O336KVqnhoP/+AhGoD//m5/VGx/rp+G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rVtbGAAAA3gAAAA8AAAAAAAAA&#10;AAAAAAAAoQIAAGRycy9kb3ducmV2LnhtbFBLBQYAAAAABAAEAPkAAACUAwAAAAA=&#10;" strokecolor="red" strokeweight="0"/>
                  <v:line id="Line 5610" o:spid="_x0000_s6729" style="position:absolute;visibility:visible;mso-wrap-style:square" from="387,2321" to="388,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LOosUAAADeAAAADwAAAGRycy9kb3ducmV2LnhtbESPQYvCMBCF78L+hzALXkRTi4pUoyyC&#10;IOJhrbt4HZqxKdtMShO1/nuzIHib4b1535vlurO1uFHrK8cKxqMEBHHhdMWlgp/TdjgH4QOyxtox&#10;KXiQh/Xqo7fETLs7H+mWh1LEEPYZKjAhNJmUvjBk0Y9cQxy1i2sthri2pdQt3mO4rWWaJDNpseJI&#10;MNjQxlDxl19thGBepgdD31fEw36+PU8Hv6dGqf5n97UAEagLb/Preqdj/XQ8mc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LOosUAAADeAAAADwAAAAAAAAAA&#10;AAAAAAChAgAAZHJzL2Rvd25yZXYueG1sUEsFBgAAAAAEAAQA+QAAAJMDAAAAAA==&#10;" strokecolor="red" strokeweight="0"/>
                  <v:line id="Line 5611" o:spid="_x0000_s6730" style="position:absolute;visibility:visible;mso-wrap-style:square" from="391,2324" to="392,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rOcUAAADeAAAADwAAAGRycy9kb3ducmV2LnhtbESPQYvCMBCF78L+hzALexFNLSpSjbII&#10;giwetO7idWjGpmwzKU3U+u+NIHib4b1535vFqrO1uFLrK8cKRsMEBHHhdMWlgt/jZjAD4QOyxtox&#10;KbiTh9Xyo7fATLsbH+iah1LEEPYZKjAhNJmUvjBk0Q9dQxy1s2sthri2pdQt3mK4rWWaJFNpseJI&#10;MNjQ2lDxn19shGBepjtD+wvi7me2OU36f8dGqa/P7nsOIlAX3ubX9VbH+uloP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5rOcUAAADeAAAADwAAAAAAAAAA&#10;AAAAAAChAgAAZHJzL2Rvd25yZXYueG1sUEsFBgAAAAAEAAQA+QAAAJMDAAAAAA==&#10;" strokecolor="red" strokeweight="0"/>
                  <v:line id="Line 5612" o:spid="_x0000_s6731" style="position:absolute;visibility:visible;mso-wrap-style:square" from="345,2311" to="346,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z1TscAAADeAAAADwAAAGRycy9kb3ducmV2LnhtbESPQWvDMAyF74P+B6PCLqNxGrYSsrql&#10;FAqj9LClLbuKWIvDYjnEbpL++3kw2E3iPb3vab2dbCsG6n3jWMEySUEQV043XCu4nA+LHIQPyBpb&#10;x6TgTh62m9nDGgvtRv6goQy1iCHsC1RgQugKKX1lyKJPXEcctS/XWwxx7WupexxjuG1llqYrabHh&#10;SDDY0d5Q9V3ebIRgWWcnQ+83xNMxP3y+PF3PnVKP82n3CiLQFP7Nf9dvOtbPls8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HPVOxwAAAN4AAAAPAAAAAAAA&#10;AAAAAAAAAKECAABkcnMvZG93bnJldi54bWxQSwUGAAAAAAQABAD5AAAAlQMAAAAA&#10;" strokecolor="red" strokeweight="0"/>
                  <v:line id="Line 5613" o:spid="_x0000_s6732" style="position:absolute;visibility:visible;mso-wrap-style:square" from="362,2321" to="363,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BQ1cYAAADeAAAADwAAAGRycy9kb3ducmV2LnhtbESPQWvCQBCF74X+h2UEL6VuDNZK6ipF&#10;EEQ8aGLpdchOs8HsbMiuGv+9Kwi9zfDevO/NfNnbRlyo87VjBeNRAoK4dLrmSsGxWL/PQPiArLFx&#10;TApu5GG5eH2ZY6bdlQ90yUMlYgj7DBWYENpMSl8asuhHriWO2p/rLIa4dpXUHV5juG1kmiRTabHm&#10;SDDY0spQecrPNkIwr9Kdof0ZcbedrX8/3n6KVqnhoP/+AhGoD//m5/VGx/rpePI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QUNXGAAAA3gAAAA8AAAAAAAAA&#10;AAAAAAAAoQIAAGRycy9kb3ducmV2LnhtbFBLBQYAAAAABAAEAPkAAACUAwAAAAA=&#10;" strokecolor="red" strokeweight="0"/>
                  <v:line id="Line 5614" o:spid="_x0000_s6733" style="position:absolute;visibility:visible;mso-wrap-style:square" from="365,2324" to="366,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Ep8UAAADeAAAADwAAAGRycy9kb3ducmV2LnhtbESPTWvCQBCG74X+h2UKXkrdGKxIdJVS&#10;EIp4sLGl1yE7ZkOzsyG7avz3zkHwNsO8H88s14Nv1Zn62AQ2MBlnoIirYBuuDfwcNm9zUDEhW2wD&#10;k4ErRVivnp+WWNhw4W86l6lWEsKxQAMupa7QOlaOPMZx6Ijldgy9xyRrX2vb40XCfavzLJtpjw1L&#10;g8OOPh1V/+XJSwmWdb5ztD8h7rbzzd/76++hM2b0MnwsQCUa0kN8d39Zwc8nU+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Ep8UAAADeAAAADwAAAAAAAAAA&#10;AAAAAAChAgAAZHJzL2Rvd25yZXYueG1sUEsFBgAAAAAEAAQA+QAAAJMDAAAAAA==&#10;" strokecolor="red" strokeweight="0"/>
                  <v:line id="Line 5615" o:spid="_x0000_s6734" style="position:absolute;visibility:visible;mso-wrap-style:square" from="378,2332" to="379,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NhPMcAAADeAAAADwAAAGRycy9kb3ducmV2LnhtbESPQWvCQBCF74L/YZlCL6KbhFo0ugYp&#10;CKV4qLHidciO2dDsbMiumv77bqHgbYb35n1v1sVgW3Gj3jeOFaSzBARx5XTDtYKv4266AOEDssbW&#10;MSn4IQ/FZjxaY67dnQ90K0MtYgj7HBWYELpcSl8ZsuhnriOO2sX1FkNc+1rqHu8x3LYyS5JXabHh&#10;SDDY0Zuh6ru82gjBss72hj6viPuPxe48n5yOnVLPT8N2BSLQEB7m/+t3Hetn6c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2E8xwAAAN4AAAAPAAAAAAAA&#10;AAAAAAAAAKECAABkcnMvZG93bnJldi54bWxQSwUGAAAAAAQABAD5AAAAlQMAAAAA&#10;" strokecolor="red" strokeweight="0"/>
                  <v:line id="Line 5616" o:spid="_x0000_s6735" style="position:absolute;visibility:visible;mso-wrap-style:square" from="394,2342" to="395,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BefMUAAADeAAAADwAAAGRycy9kb3ducmV2LnhtbESPQWvCQBCF7wX/wzKFXopuDFgkukoR&#10;hFI82Kh4HbJjNpidDdlV03/vHAq9zTDvvW/ecj34Vt2pj01gA9NJBoq4Crbh2sDxsB3PQcWEbLEN&#10;TAZ+KcJ6NXpZYmHDg3/oXqZaSQjHAg24lLpC61g58hgnoSOW2yX0HpOsfa1tjw8J963Os+xDe2xY&#10;CA472jiqruXNCwTLOt852t8Qd9/z7Xn2fjp0xry9Dp8LUImG9C/+c39ZeT+fzqS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BefMUAAADeAAAADwAAAAAAAAAA&#10;AAAAAAChAgAAZHJzL2Rvd25yZXYueG1sUEsFBgAAAAAEAAQA+QAAAJMDAAAAAA==&#10;" strokecolor="red" strokeweight="0"/>
                  <v:line id="Line 5617" o:spid="_x0000_s6736" style="position:absolute;visibility:visible;mso-wrap-style:square" from="397,2344" to="398,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758YAAADeAAAADwAAAGRycy9kb3ducmV2LnhtbESPzWrDMBCE74W8g9hALyWRbUgJbpRQ&#10;AoZQcmidllwXa2uZWitjyT95+6hQ6G2XmZ1vdneYbStG6n3jWEG6TkAQV043XCv4vBSrLQgfkDW2&#10;jknBjTwc9ouHHebaTfxBYxlqEUPY56jAhNDlUvrKkEW/dh1x1L5dbzHEta+l7nGK4baVWZI8S4sN&#10;R4LBjo6Gqp9ysBGCZZ2dDb0PiOe3bXHdPH1dOqUel/PrC4hAc/g3/12fdKyfpZsU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s++fGAAAA3gAAAA8AAAAAAAAA&#10;AAAAAAAAoQIAAGRycy9kb3ducmV2LnhtbFBLBQYAAAAABAAEAPkAAACUAwAAAAA=&#10;" strokecolor="red" strokeweight="0"/>
                  <v:line id="Line 5618" o:spid="_x0000_s6737" style="position:absolute;visibility:visible;mso-wrap-style:square" from="352,2332" to="353,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5lkMQAAADeAAAADwAAAGRycy9kb3ducmV2LnhtbESPQYvCMBCF74L/IYywF9HUgiLVKCII&#10;snhY6y5eh2Zsis2kNFHrvzcLgrcZ3pv3vVmuO1uLO7W+cqxgMk5AEBdOV1wq+D3tRnMQPiBrrB2T&#10;gid5WK/6vSVm2j34SPc8lCKGsM9QgQmhyaT0hSGLfuwa4qhdXGsxxLUtpW7xEcNtLdMkmUmLFUeC&#10;wYa2hoprfrMRgnmZHgz93BAP3/PdeTr8OzVKfQ26zQJEoC58zO/rvY7108k0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WQxAAAAN4AAAAPAAAAAAAAAAAA&#10;AAAAAKECAABkcnMvZG93bnJldi54bWxQSwUGAAAAAAQABAD5AAAAkgMAAAAA&#10;" strokecolor="red" strokeweight="0"/>
                  <v:line id="Line 5619" o:spid="_x0000_s6738" style="position:absolute;visibility:visible;mso-wrap-style:square" from="368,2342" to="369,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LAC8UAAADeAAAADwAAAGRycy9kb3ducmV2LnhtbESPQYvCMBCF78L+hzALexFNrShSjbII&#10;giwetO7idWjGpmwzKU3U+u+NIHib4b1535vFqrO1uFLrK8cKRsMEBHHhdMWlgt/jZjAD4QOyxtox&#10;KbiTh9Xyo7fATLsbH+iah1LEEPYZKjAhNJmUvjBk0Q9dQxy1s2sthri2pdQt3mK4rWWaJFNpseJI&#10;MNjQ2lDxn19shGBepjtD+wvi7me2OU36f8dGqa/P7nsOIlAX3ubX9VbH+uloM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LAC8UAAADeAAAADwAAAAAAAAAA&#10;AAAAAAChAgAAZHJzL2Rvd25yZXYueG1sUEsFBgAAAAAEAAQA+QAAAJMDAAAAAA==&#10;" strokecolor="red" strokeweight="0"/>
                  <v:line id="Line 5620" o:spid="_x0000_s6739" style="position:absolute;visibility:visible;mso-wrap-style:square" from="372,2344" to="373,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Yf8UAAADeAAAADwAAAGRycy9kb3ducmV2LnhtbESPQYvCMBCF78L+hzALexFNLSpSjbII&#10;giwetO7idWjGpmwzKU3U+u+NIHib4b1535vFqrO1uFLrK8cKRsMEBHHhdMWlgt/jZjAD4QOyxtox&#10;KbiTh9Xyo7fATLsbH+iah1LEEPYZKjAhNJmUvjBk0Q9dQxy1s2sthri2pdQt3mK4rWWaJFNpseJI&#10;MNjQ2lDxn19shGBepjtD+wvi7me2OU36f8dGqa/P7nsOIlAX3ubX9VbH+uloMo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tYf8UAAADeAAAADwAAAAAAAAAA&#10;AAAAAAChAgAAZHJzL2Rvd25yZXYueG1sUEsFBgAAAAAEAAQA+QAAAJMDAAAAAA==&#10;" strokecolor="red" strokeweight="0"/>
                  <v:line id="Line 5621" o:spid="_x0000_s6740" style="position:absolute;visibility:visible;mso-wrap-style:square" from="384,2352" to="385,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95MYAAADeAAAADwAAAGRycy9kb3ducmV2LnhtbESPQWvDMAyF74X9B6PBLmV1Ekgpad1S&#10;BoExctjSjV1FrMahsRxit8n+/TwY9Cbxnt73tDvMthc3Gn3nWEG6SkAQN0533Cr4PJXPGxA+IGvs&#10;HZOCH/Jw2D8sdlhoN/EH3erQihjCvkAFJoShkNI3hiz6lRuIo3Z2o8UQ17GVesQphtteZkmylhY7&#10;jgSDA70Yai711UYI1m1WGXq/IlZvm/I7X36dBqWeHufjFkSgOdzN/9evOtbP0jyH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X/eTGAAAA3gAAAA8AAAAAAAAA&#10;AAAAAAAAoQIAAGRycy9kb3ducmV2LnhtbFBLBQYAAAAABAAEAPkAAACUAwAAAAA=&#10;" strokecolor="red" strokeweight="0"/>
                  <v:line id="Line 5622" o:spid="_x0000_s6741" style="position:absolute;visibility:visible;mso-wrap-style:square" from="401,2363" to="402,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jk8YAAADeAAAADwAAAGRycy9kb3ducmV2LnhtbESPQWvDMAyF74X9B6PBLqV1Gkgpad0y&#10;BoExcuiSjl1FrMVhsRxip83+fT0Y7Cbxnt73dDjNthdXGn3nWMFmnYAgbpzuuFVwqYvVDoQPyBp7&#10;x6Tghzycjg+LA+ba3fidrlVoRQxhn6MCE8KQS+kbQxb92g3EUftyo8UQ17GVesRbDLe9TJNkKy12&#10;HAkGB3ox1HxXk40QrNq0NHSeEMu3XfGZLT/qQamnx/l5DyLQHP7Nf9evOtZPN9kW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Y5PGAAAA3gAAAA8AAAAAAAAA&#10;AAAAAAAAoQIAAGRycy9kb3ducmV2LnhtbFBLBQYAAAAABAAEAPkAAACUAwAAAAA=&#10;" strokecolor="red" strokeweight="0"/>
                  <v:line id="Line 5623" o:spid="_x0000_s6742" style="position:absolute;visibility:visible;mso-wrap-style:square" from="342,2342" to="343,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nGCMYAAADeAAAADwAAAGRycy9kb3ducmV2LnhtbESPT4vCMBDF78J+hzALXkRTC/6hGmUR&#10;BBEPa93F69CMTdlmUpqo9dubBcHbDO/N+71Zrjtbixu1vnKsYDxKQBAXTldcKvg5bYdzED4ga6wd&#10;k4IHeVivPnpLzLS785FueShFDGGfoQITQpNJ6QtDFv3INcRRu7jWYohrW0rd4j2G21qmSTKVFiuO&#10;BIMNbQwVf/nVRgjmZXow9H1FPOzn2/Nk8HtqlOp/dl8LEIG68Da/rnc61k/Hkx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JxgjGAAAA3gAAAA8AAAAAAAAA&#10;AAAAAAAAoQIAAGRycy9kb3ducmV2LnhtbFBLBQYAAAAABAAEAPkAAACUAwAAAAA=&#10;" strokecolor="red" strokeweight="0"/>
                  <v:line id="Line 5624" o:spid="_x0000_s6743" style="position:absolute;visibility:visible;mso-wrap-style:square" from="346,2344" to="347,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ZSesUAAADeAAAADwAAAGRycy9kb3ducmV2LnhtbESPTWvCQBCG7wX/wzKFXopuDFgkukoR&#10;hFI82Kh4HbJjNpidDdlV03/vHAq9zTDvxzPL9eBbdac+NoENTCcZKOIq2IZrA8fDdjwHFROyxTYw&#10;GfilCOvV6GWJhQ0P/qF7mWolIRwLNOBS6gqtY+XIY5yEjlhul9B7TLL2tbY9PiTctzrPsg/tsWFp&#10;cNjRxlF1LW9eSrCs852j/Q1x9z3fnmfvp0NnzNvr8LkAlWhI/+I/95cV/Hw6E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ZSesUAAADeAAAADwAAAAAAAAAA&#10;AAAAAAChAgAAZHJzL2Rvd25yZXYueG1sUEsFBgAAAAAEAAQA+QAAAJMDAAAAAA==&#10;" strokecolor="red" strokeweight="0"/>
                  <v:line id="Line 5625" o:spid="_x0000_s6744" style="position:absolute;visibility:visible;mso-wrap-style:square" from="358,2353" to="359,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r34cUAAADeAAAADwAAAGRycy9kb3ducmV2LnhtbESPQYvCMBCF78L+hzALXkRTC4pbjbII&#10;goiHtbp4HZqxKdtMShO1/nuzIHib4b1535vFqrO1uFHrK8cKxqMEBHHhdMWlgtNxM5yB8AFZY+2Y&#10;FDzIw2r50Vtgpt2dD3TLQyliCPsMFZgQmkxKXxiy6EeuIY7axbUWQ1zbUuoW7zHc1jJNkqm0WHEk&#10;GGxobaj4y682QjAv072hnyvifjfbnCeD32OjVP+z+56DCNSFt/l1vdWxfjqefMH/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r34cUAAADeAAAADwAAAAAAAAAA&#10;AAAAAAChAgAAZHJzL2Rvd25yZXYueG1sUEsFBgAAAAAEAAQA+QAAAJMDAAAAAA==&#10;" strokecolor="red" strokeweight="0"/>
                  <v:line id="Line 5626" o:spid="_x0000_s6745" style="position:absolute;visibility:visible;mso-wrap-style:square" from="375,2363" to="376,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yUwcUAAADeAAAADwAAAGRycy9kb3ducmV2LnhtbESPQWvCQBCF7wX/wzKFXopuDFQkukoR&#10;hFI82Kh4HbJjNpidDdlV03/vHAq9zTDvvW/ecj34Vt2pj01gA9NJBoq4Crbh2sDxsB3PQcWEbLEN&#10;TAZ+KcJ6NXpZYmHDg3/oXqZaSQjHAg24lLpC61g58hgnoSOW2yX0HpOsfa1tjw8J963Os2ymPTYs&#10;BIcdbRxV1/LmBYJlne8c7W+Iu+/59vzxfjp0xry9Dp8LUImG9C/+c39ZeT+fzqS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yUwcUAAADeAAAADwAAAAAAAAAA&#10;AAAAAAChAgAAZHJzL2Rvd25yZXYueG1sUEsFBgAAAAAEAAQA+QAAAJMDAAAAAA==&#10;" strokecolor="red" strokeweight="0"/>
                  <v:line id="Line 5627" o:spid="_x0000_s6746" style="position:absolute;visibility:visible;mso-wrap-style:square" from="378,2365" to="379,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xWsYAAADeAAAADwAAAGRycy9kb3ducmV2LnhtbESPQWvDMAyF74P+B6PCLqN1ElgoWd0y&#10;CoEyctjSjV5FrMVhsRxip03/fT0Y7Cbxnt73tN3PthcXGn3nWEG6TkAQN0533Cr4PJWrDQgfkDX2&#10;jknBjTzsd4uHLRbaXfmDLnVoRQxhX6ACE8JQSOkbQxb92g3EUft2o8UQ17GVesRrDLe9zJIklxY7&#10;jgSDAx0MNT/1ZCME6zarDL1PiNXbpjw/P32dBqUel/PrC4hAc/g3/10fdayfpXkK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AMVrGAAAA3gAAAA8AAAAAAAAA&#10;AAAAAAAAoQIAAGRycy9kb3ducmV2LnhtbFBLBQYAAAAABAAEAPkAAACUAwAAAAA=&#10;" strokecolor="red" strokeweight="0"/>
                  <v:line id="Line 5628" o:spid="_x0000_s6747" style="position:absolute;visibility:visible;mso-wrap-style:square" from="391,2373" to="392,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vLcYAAADeAAAADwAAAGRycy9kb3ducmV2LnhtbESPQWvCQBCF7wX/wzKCl9JsDFRCdJUi&#10;CCIe2tjS65Ads6HZ2ZBdk/jv3UKhtxnem/e92ewm24qBet84VrBMUhDEldMN1wo+L4eXHIQPyBpb&#10;x6TgTh5229nTBgvtRv6goQy1iCHsC1RgQugKKX1lyKJPXEcctavrLYa49rXUPY4x3LYyS9OVtNhw&#10;JBjsaG+o+ilvNkKwrLOzofcb4vmUH75fn78unVKL+fS2BhFoCv/mv+ujjvWz5Sq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Sry3GAAAA3gAAAA8AAAAAAAAA&#10;AAAAAAAAoQIAAGRycy9kb3ducmV2LnhtbFBLBQYAAAAABAAEAPkAAACUAwAAAAA=&#10;" strokecolor="red" strokeweight="0"/>
                  <v:line id="Line 5629" o:spid="_x0000_s6748" style="position:absolute;visibility:visible;mso-wrap-style:square" from="349,2363" to="350,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KtscAAADeAAAADwAAAGRycy9kb3ducmV2LnhtbESPQWvDMAyF74P+B6PCLqNxmrESsrql&#10;FAqj9LClLbuKWIvDYjnEbpL++3kw2E3iPb3vab2dbCsG6n3jWMEySUEQV043XCu4nA+LHIQPyBpb&#10;x6TgTh62m9nDGgvtRv6goQy1iCHsC1RgQugKKX1lyKJPXEcctS/XWwxx7WupexxjuG1llqYrabHh&#10;SDDY0d5Q9V3ebIRgWWcnQ+83xNMxP3y+PF3PnVKP82n3CiLQFP7Nf9dvOtbPlq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3gq2xwAAAN4AAAAPAAAAAAAA&#10;AAAAAAAAAKECAABkcnMvZG93bnJldi54bWxQSwUGAAAAAAQABAD5AAAAlQMAAAAA&#10;" strokecolor="red" strokeweight="0"/>
                  <v:line id="Line 5630" o:spid="_x0000_s6749" style="position:absolute;visibility:visible;mso-wrap-style:square" from="353,2365" to="354,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SwscAAADeAAAADwAAAGRycy9kb3ducmV2LnhtbESPQWvDMAyF74P+B6PCLqNxGrYSsrql&#10;FAqj9LClLbuKWIvDYjnEbpL++3kw2E3iPb3vab2dbCsG6n3jWMEySUEQV043XCu4nA+LHIQPyBpb&#10;x6TgTh62m9nDGgvtRv6goQy1iCHsC1RgQugKKX1lyKJPXEcctS/XWwxx7WupexxjuG1llqYrabHh&#10;SDDY0d5Q9V3ebIRgWWcnQ+83xNMxP3y+PF3PnVKP82n3CiLQFP7Nf9dvOtbPlq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N5LCxwAAAN4AAAAPAAAAAAAA&#10;AAAAAAAAAKECAABkcnMvZG93bnJldi54bWxQSwUGAAAAAAQABAD5AAAAlQMAAAAA&#10;" strokecolor="red" strokeweight="0"/>
                  <v:line id="Line 5631" o:spid="_x0000_s6750" style="position:absolute;visibility:visible;mso-wrap-style:square" from="365,2373" to="366,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3WcYAAADeAAAADwAAAGRycy9kb3ducmV2LnhtbESPQWvDMAyF74X9B6PBLqV1Gkgpad0y&#10;BoExcuiSjl1FrMVhsRxip83+fT0Y7Cbxnt73dDjNthdXGn3nWMFmnYAgbpzuuFVwqYvVDoQPyBp7&#10;x6Tghzycjg+LA+ba3fidrlVoRQxhn6MCE8KQS+kbQxb92g3EUftyo8UQ17GVesRbDLe9TJNkKy12&#10;HAkGB3ox1HxXk40QrNq0NHSeEMu3XfGZLT/qQamnx/l5DyLQHP7Nf9evOtZPN9sM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7N1nGAAAA3gAAAA8AAAAAAAAA&#10;AAAAAAAAoQIAAGRycy9kb3ducmV2LnhtbFBLBQYAAAAABAAEAPkAAACUAwAAAAA=&#10;" strokecolor="red" strokeweight="0"/>
                </v:group>
                <v:group id="Group 5632" o:spid="_x0000_s6751" style="position:absolute;left:2159;top:1289;width:400;height:13919" coordorigin="340,203" coordsize="63,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cEJcQAAADeAAAADwAAAGRycy9kb3ducmV2LnhtbERPTYvCMBC9L/gfwgh7&#10;W9O6WKQaRURlDyKsCuJtaMa22ExKE9v67zeCsLd5vM+ZL3tTiZYaV1pWEI8iEMSZ1SXnCs6n7dcU&#10;hPPIGivLpOBJDpaLwcccU207/qX26HMRQtilqKDwvk6ldFlBBt3I1sSBu9nGoA+wyaVusAvhppLj&#10;KEqkwZJDQ4E1rQvK7seHUbDrsFt9x5t2f7+tn9fT5HDZx6TU57BfzUB46v2/+O3+0WH+OE4SeL0T&#10;bp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qcEJcQAAADeAAAA&#10;DwAAAAAAAAAAAAAAAACqAgAAZHJzL2Rvd25yZXYueG1sUEsFBgAAAAAEAAQA+gAAAJsDAAAAAA==&#10;">
                  <v:line id="Line 5633" o:spid="_x0000_s6752" style="position:absolute;visibility:visible;mso-wrap-style:square" from="382,2384" to="383,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MtcYAAADeAAAADwAAAGRycy9kb3ducmV2LnhtbESPT4vCMBDF78J+hzALexFNLfiHapRF&#10;EGTxoHUXr0MzNmWbSWmi1m9vBMHbDO/N+71ZrDpbiyu1vnKsYDRMQBAXTldcKvg9bgYzED4ga6wd&#10;k4I7eVgtP3oLzLS78YGueShFDGGfoQITQpNJ6QtDFv3QNcRRO7vWYohrW0rd4i2G21qmSTKRFiuO&#10;BIMNrQ0V//nFRgjmZboztL8g7n5mm9O4/3dslPr67L7nIAJ14W1+XW91rJ+OJl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lDLXGAAAA3gAAAA8AAAAAAAAA&#10;AAAAAAAAoQIAAGRycy9kb3ducmV2LnhtbFBLBQYAAAAABAAEAPkAAACUAwAAAAA=&#10;" strokecolor="red" strokeweight="0"/>
                  <v:line id="Line 5634" o:spid="_x0000_s6753" style="position:absolute;visibility:visible;mso-wrap-style:square" from="385,2386" to="386,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qYx8UAAADeAAAADwAAAGRycy9kb3ducmV2LnhtbESPTWvCQBCG7wX/wzKFXopuDFQkukoR&#10;hFI82Kh4HbJjNpidDdlV03/vHAq9zTDvxzPL9eBbdac+NoENTCcZKOIq2IZrA8fDdjwHFROyxTYw&#10;GfilCOvV6GWJhQ0P/qF7mWolIRwLNOBS6gqtY+XIY5yEjlhul9B7TLL2tbY9PiTctzrPspn22LA0&#10;OOxo46i6ljcvJVjW+c7R/oa4+55vzx/vp0NnzNvr8LkAlWhI/+I/95cV/Hw6E1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qYx8UAAADeAAAADwAAAAAAAAAA&#10;AAAAAAChAgAAZHJzL2Rvd25yZXYueG1sUEsFBgAAAAAEAAQA+QAAAJMDAAAAAA==&#10;" strokecolor="red" strokeweight="0"/>
                  <v:line id="Line 5635" o:spid="_x0000_s6754" style="position:absolute;visibility:visible;mso-wrap-style:square" from="398,2394" to="3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9XMUAAADeAAAADwAAAGRycy9kb3ducmV2LnhtbESPQYvCMBCF78L+hzALexFNLShuNcoi&#10;CLJ40OridWjGpmwzKU3U+u+NIHib4b1535v5srO1uFLrK8cKRsMEBHHhdMWlguNhPZiC8AFZY+2Y&#10;FNzJw3Lx0Ztjpt2N93TNQyliCPsMFZgQmkxKXxiy6IeuIY7a2bUWQ1zbUuoWbzHc1jJNkom0WHEk&#10;GGxoZaj4zy82QjAv062h3QVx+ztdn8b9v0Oj1Ndn9zMDEagLb/PreqNj/XQ0+Yb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9XMUAAADeAAAADwAAAAAAAAAA&#10;AAAAAAChAgAAZHJzL2Rvd25yZXYueG1sUEsFBgAAAAAEAAQA+QAAAJMDAAAAAA==&#10;" strokecolor="red" strokeweight="0"/>
                  <v:line id="Line 5636" o:spid="_x0000_s6755" style="position:absolute;visibility:visible;mso-wrap-style:square" from="356,2384" to="357,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HMYAAADeAAAADwAAAGRycy9kb3ducmV2LnhtbESPQWvCQBCF74X+h2UKXkrdGLBKdJVS&#10;EIp4sLGl1yE7ZkOzsyG7avz3zkHwNsO89755y/XgW3WmPjaBDUzGGSjiKtiGawM/h83bHFRMyBbb&#10;wGTgShHWq+enJRY2XPibzmWqlYRwLNCAS6krtI6VI49xHDpiuR1D7zHJ2tfa9niRcN/qPMvetceG&#10;heCwo09H1X958gLBss53jvYnxN12vvmbvv4eOmNGL8PHAlSiIT3Ed/eXlffzyUw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VAhzGAAAA3gAAAA8AAAAAAAAA&#10;AAAAAAAAoQIAAGRycy9kb3ducmV2LnhtbFBLBQYAAAAABAAEAPkAAACUAwAAAAA=&#10;" strokecolor="red" strokeweight="0"/>
                  <v:line id="Line 5637" o:spid="_x0000_s6756" style="position:absolute;visibility:visible;mso-wrap-style:square" from="359,2386" to="360,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mnh8YAAADeAAAADwAAAGRycy9kb3ducmV2LnhtbESPQWvCQBCF7wX/wzKCl6KbBGwlzUZE&#10;EEQ8tLHS65CdZkOzsyG7avz3bqHQ2wzvzfveFOvRduJKg28dK0gXCQji2umWGwWfp918BcIHZI2d&#10;Y1JwJw/rcvJUYK7djT/oWoVGxBD2OSowIfS5lL42ZNEvXE8ctW83WAxxHRqpB7zFcNvJLElepMWW&#10;I8FgT1tD9U91sRGCVZMdDb1fEI+H1e5r+Xw+9UrNpuPmDUSgMfyb/673OtbP0tc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Zp4fGAAAA3gAAAA8AAAAAAAAA&#10;AAAAAAAAoQIAAGRycy9kb3ducmV2LnhtbFBLBQYAAAAABAAEAPkAAACUAwAAAAA=&#10;" strokecolor="red" strokeweight="0"/>
                  <v:line id="Line 5638" o:spid="_x0000_s6757" style="position:absolute;visibility:visible;mso-wrap-style:square" from="372,2394" to="373,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58McAAADeAAAADwAAAGRycy9kb3ducmV2LnhtbESPQWvDMAyF74P+B6NCL2N1GtgW0rql&#10;FAql5LAlG72KWIvDYjnEbpP++3kw2E3iPb3vabObbCduNPjWsYLVMgFBXDvdcqPgozo+ZSB8QNbY&#10;OSYFd/Kw284eNphrN/I73crQiBjCPkcFJoQ+l9LXhiz6peuJo/blBoshrkMj9YBjDLedTJPkRVps&#10;ORIM9nQwVH+XVxshWDZpYejtilics+Pl+fGz6pVazKf9GkSgKfyb/65POtZPV68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SznwxwAAAN4AAAAPAAAAAAAA&#10;AAAAAAAAAKECAABkcnMvZG93bnJldi54bWxQSwUGAAAAAAQABAD5AAAAlQMAAAAA&#10;" strokecolor="red" strokeweight="0"/>
                  <v:line id="Line 5639" o:spid="_x0000_s6758" style="position:absolute;visibility:visible;mso-wrap-style:square" from="346,2394" to="347,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ca8YAAADeAAAADwAAAGRycy9kb3ducmV2LnhtbESPQWvCQBCF74X+h2UEL6VujNRK6ipF&#10;EEQ8aGLpdchOs8HsbMiuGv+9Kwi9zfDevO/NfNnbRlyo87VjBeNRAoK4dLrmSsGxWL/PQPiArLFx&#10;TApu5GG5eH2ZY6bdlQ90yUMlYgj7DBWYENpMSl8asuhHriWO2p/rLIa4dpXUHV5juG1kmiRTabHm&#10;SDDY0spQecrPNkIwr9Kdof0ZcbedrX8/3n6KVqnhoP/+AhGoD//m5/VGx/rp+H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HnGvGAAAA3gAAAA8AAAAAAAAA&#10;AAAAAAAAoQIAAGRycy9kb3ducmV2LnhtbFBLBQYAAAAABAAEAPkAAACUAwAAAAA=&#10;" strokecolor="red" strokeweight="0"/>
                  <v:line id="Line 5640" o:spid="_x0000_s6759" style="position:absolute;visibility:visible;mso-wrap-style:square" from="396,204" to="397,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EH8YAAADeAAAADwAAAGRycy9kb3ducmV2LnhtbESPQWvCQBCF74X+h2UEL6VuDNZK6ipF&#10;EEQ8aGLpdchOs8HsbMiuGv+9Kwi9zfDevO/NfNnbRlyo87VjBeNRAoK4dLrmSsGxWL/PQPiArLFx&#10;TApu5GG5eH2ZY6bdlQ90yUMlYgj7DBWYENpMSl8asuhHriWO2p/rLIa4dpXUHV5juG1kmiRTabHm&#10;SDDY0spQecrPNkIwr9Kdof0ZcbedrX8/3n6KVqnhoP/+AhGoD//m5/VGx/rp+HM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uBB/GAAAA3gAAAA8AAAAAAAAA&#10;AAAAAAAAoQIAAGRycy9kb3ducmV2LnhtbFBLBQYAAAAABAAEAPkAAACUAwAAAAA=&#10;" strokecolor="red" strokeweight="0"/>
                  <v:line id="Line 5641" o:spid="_x0000_s6760" style="position:absolute;visibility:visible;mso-wrap-style:square" from="362,203" to="36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hhMYAAADeAAAADwAAAGRycy9kb3ducmV2LnhtbESPT4vCMBDF78J+hzALXkRTC/6hGmUR&#10;BBEPa93F69CMTdlmUpqo9dubBcHbDO/N+71Zrjtbixu1vnKsYDxKQBAXTldcKvg5bYdzED4ga6wd&#10;k4IHeVivPnpLzLS785FueShFDGGfoQITQpNJ6QtDFv3INcRRu7jWYohrW0rd4j2G21qmSTKVFiuO&#10;BIMNbQwVf/nVRgjmZXow9H1FPOzn2/Nk8HtqlOp/dl8LEIG68Da/rnc61k/Hsw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ioYTGAAAA3gAAAA8AAAAAAAAA&#10;AAAAAAAAoQIAAGRycy9kb3ducmV2LnhtbFBLBQYAAAAABAAEAPkAAACUAwAAAAA=&#10;" strokecolor="red" strokeweight="0"/>
                  <v:line id="Line 5642" o:spid="_x0000_s6761" style="position:absolute;visibility:visible;mso-wrap-style:square" from="364,205" to="36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88YAAADeAAAADwAAAGRycy9kb3ducmV2LnhtbESPT4vCMBDF78J+hzALexFNLfiHapRF&#10;EGTxoHUXr0MzNmWbSWmi1m9vBMHbDO/N+71ZrDpbiyu1vnKsYDRMQBAXTldcKvg9bgYzED4ga6wd&#10;k4I7eVgtP3oLzLS78YGueShFDGGfoQITQpNJ6QtDFv3QNcRRO7vWYohrW0rd4i2G21qmSTKRFiuO&#10;BIMNrQ0V//nFRgjmZboztL8g7n5mm9O4/3dslPr67L7nIAJ14W1+XW91rJ+Oph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P/PGAAAA3gAAAA8AAAAAAAAA&#10;AAAAAAAAoQIAAGRycy9kb3ducmV2LnhtbFBLBQYAAAAABAAEAPkAAACUAwAAAAA=&#10;" strokecolor="red" strokeweight="0"/>
                  <v:line id="Line 5643" o:spid="_x0000_s6762" style="position:absolute;visibility:visible;mso-wrap-style:square" from="371,211" to="37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yaaMcAAADeAAAADwAAAGRycy9kb3ducmV2LnhtbESPQWvDMAyF74P+B6PCLqNxGtgasrql&#10;FAqj9LClLbuKWIvDYjnEbpL++3kw2E3iPb3vab2dbCsG6n3jWMEySUEQV043XCu4nA+LHIQPyBpb&#10;x6TgTh62m9nDGgvtRv6goQy1iCHsC1RgQugKKX1lyKJPXEcctS/XWwxx7WupexxjuG1llqYv0mLD&#10;kWCwo72h6ru82QjBss5Oht5viKdjfvh8frqeO6Ue59PuFUSgKfyb/67fdKyfLVc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PJpoxwAAAN4AAAAPAAAAAAAA&#10;AAAAAAAAAKECAABkcnMvZG93bnJldi54bWxQSwUGAAAAAAQABAD5AAAAlQMAAAAA&#10;" strokecolor="red" strokeweight="0"/>
                  <v:line id="Line 5644" o:spid="_x0000_s6763" style="position:absolute;visibility:visible;mso-wrap-style:square" from="379,219" to="380,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OGsUAAADeAAAADwAAAGRycy9kb3ducmV2LnhtbESPTWvCQBCG74X+h2UKXkrdGLBKdJVS&#10;EIp4sLGl1yE7ZkOzsyG7avz3zkHwNsO8H88s14Nv1Zn62AQ2MBlnoIirYBuuDfwcNm9zUDEhW2wD&#10;k4ErRVivnp+WWNhw4W86l6lWEsKxQAMupa7QOlaOPMZx6Ijldgy9xyRrX2vb40XCfavzLHvXHhuW&#10;BocdfTqq/suTlxIs63znaH9C3G3nm7/p6++hM2b0MnwsQCUa0kN8d39Zwc8nM+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MOGsUAAADeAAAADwAAAAAAAAAA&#10;AAAAAAChAgAAZHJzL2Rvd25yZXYueG1sUEsFBgAAAAAEAAQA+QAAAJMDAAAAAA==&#10;" strokecolor="red" strokeweight="0"/>
                  <v:line id="Line 5645" o:spid="_x0000_s6764" style="position:absolute;visibility:visible;mso-wrap-style:square" from="381,220" to="38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rgccAAADeAAAADwAAAGRycy9kb3ducmV2LnhtbESPQWvCQBCF74L/YZlCL6KbBGo1ugYp&#10;CKV4qLHidciO2dDsbMiumv77bqHgbYb35n1v1sVgW3Gj3jeOFaSzBARx5XTDtYKv4266AOEDssbW&#10;MSn4IQ/FZjxaY67dnQ90K0MtYgj7HBWYELpcSl8ZsuhnriOO2sX1FkNc+1rqHu8x3LYyS5K5tNhw&#10;JBjs6M1Q9V1ebYRgWWd7Q59XxP3HYnd+mZyOnVLPT8N2BSLQEB7m/+t3Hetn6es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76uBxwAAAN4AAAAPAAAAAAAA&#10;AAAAAAAAAKECAABkcnMvZG93bnJldi54bWxQSwUGAAAAAAQABAD5AAAAlQMAAAAA&#10;" strokecolor="red" strokeweight="0"/>
                  <v:line id="Line 5646" o:spid="_x0000_s6765" style="position:absolute;visibility:visible;mso-wrap-style:square" from="388,227" to="38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yO8YAAADeAAAADwAAAGRycy9kb3ducmV2LnhtbESPQWvCQBCF74X+h2UKvRTdGFBCdBUp&#10;CKV40NjidciO2WB2NmRXTf9951DobYZ5733zVpvRd+pOQ2wDG5hNM1DEdbAtNwa+TrtJASomZItd&#10;YDLwQxE26+enFZY2PPhI9yo1SkI4lmjApdSXWsfakcc4DT2x3C5h8JhkHRptB3xIuO90nmUL7bFl&#10;ITjs6d1Rfa1uXiBYNfne0eGGuP8sduf52/epN+b1ZdwuQSUa07/4z/1h5f18Vk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AcjvGAAAA3gAAAA8AAAAAAAAA&#10;AAAAAAAAoQIAAGRycy9kb3ducmV2LnhtbFBLBQYAAAAABAAEAPkAAACUAwAAAAA=&#10;" strokecolor="red" strokeweight="0"/>
                  <v:line id="Line 5647" o:spid="_x0000_s6766" style="position:absolute;visibility:visible;mso-wrap-style:square" from="396,234" to="397,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XoMYAAADeAAAADwAAAGRycy9kb3ducmV2LnhtbESPQWvCQBCF74L/YZlCL6KbBCohuglF&#10;EErx0EbF65CdZkOzsyG7avrvu4WCtxnem/e92VaT7cWNRt85VpCuEhDEjdMdtwpOx/0yB+EDssbe&#10;MSn4IQ9VOZ9tsdDuzp90q0MrYgj7AhWYEIZCSt8YsuhXbiCO2pcbLYa4jq3UI95juO1lliRrabHj&#10;SDA40M5Q811fbYRg3WYHQx9XxMN7vr+8LM7HQannp+l1AyLQFB7m/+s3HetnaZ7C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M16DGAAAA3gAAAA8AAAAAAAAA&#10;AAAAAAAAoQIAAGRycy9kb3ducmV2LnhtbFBLBQYAAAAABAAEAPkAAACUAwAAAAA=&#10;" strokecolor="red" strokeweight="0"/>
                  <v:line id="Line 5648" o:spid="_x0000_s6767" style="position:absolute;visibility:visible;mso-wrap-style:square" from="398,236" to="399,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18UAAADeAAAADwAAAGRycy9kb3ducmV2LnhtbESPQYvCMBCF78L+hzALXkRTC0qpRlkW&#10;BBEPWl32OjSzTdlmUpqo9d8bQfA2w3vzvjfLdW8bcaXO144VTCcJCOLS6ZorBefTZpyB8AFZY+OY&#10;FNzJw3r1MVhirt2Nj3QtQiViCPscFZgQ2lxKXxqy6CeuJY7an+sshrh2ldQd3mK4bWSaJHNpseZI&#10;MNjSt6Hyv7jYCMGiSveGDhfE/S7b/M5GP6dWqeFn/7UAEagPb/Preqtj/XSapf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J18UAAADeAAAADwAAAAAAAAAA&#10;AAAAAAChAgAAZHJzL2Rvd25yZXYueG1sUEsFBgAAAAAEAAQA+QAAAJMDAAAAAA==&#10;" strokecolor="red" strokeweight="0"/>
                  <v:line id="Line 5649" o:spid="_x0000_s6768" style="position:absolute;visibility:visible;mso-wrap-style:square" from="346,219" to="34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sTMYAAADeAAAADwAAAGRycy9kb3ducmV2LnhtbESPQWvCQBCF7wX/wzKCl6IbIy0hdRNE&#10;EEQ8tLHS65CdZkOzsyG7avz3bqHQ2wzvzfverMvRduJKg28dK1guEhDEtdMtNwo+T7t5BsIHZI2d&#10;Y1JwJw9lMXlaY67djT/oWoVGxBD2OSowIfS5lL42ZNEvXE8ctW83WAxxHRqpB7zFcNvJNElepcWW&#10;I8FgT1tD9U91sRGCVZMeDb1fEI+HbPf18nw+9UrNpuPmDUSgMfyb/673OtZPl9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S7EzGAAAA3gAAAA8AAAAAAAAA&#10;AAAAAAAAoQIAAGRycy9kb3ducmV2LnhtbFBLBQYAAAAABAAEAPkAAACUAwAAAAA=&#10;" strokecolor="red" strokeweight="0"/>
                  <v:line id="Line 5650" o:spid="_x0000_s6769" style="position:absolute;visibility:visible;mso-wrap-style:square" from="355,226" to="35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0OMYAAADeAAAADwAAAGRycy9kb3ducmV2LnhtbESPQWvCQBCF7wX/wzKCl6Ibgy0hdRNE&#10;EEQ8tLHS65CdZkOzsyG7avz3bqHQ2wzvzfverMvRduJKg28dK1guEhDEtdMtNwo+T7t5BsIHZI2d&#10;Y1JwJw9lMXlaY67djT/oWoVGxBD2OSowIfS5lL42ZNEvXE8ctW83WAxxHRqpB7zFcNvJNElepcWW&#10;I8FgT1tD9U91sRGCVZMeDb1fEI+HbPf18nw+9UrNpuPmDUSgMfyb/673OtZPl9k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7dDjGAAAA3gAAAA8AAAAAAAAA&#10;AAAAAAAAoQIAAGRycy9kb3ducmV2LnhtbFBLBQYAAAAABAAEAPkAAACUAwAAAAA=&#10;" strokecolor="red" strokeweight="0"/>
                  <v:line id="Line 5651" o:spid="_x0000_s6770" style="position:absolute;visibility:visible;mso-wrap-style:square" from="356,227" to="357,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Ro8UAAADeAAAADwAAAGRycy9kb3ducmV2LnhtbESPQYvCMBCF78L+hzALXmRNLSilGkUW&#10;hEU8aFX2OjRjU2wmpYna/fcbQfA2w3vzvjeLVW8bcafO144VTMYJCOLS6ZorBafj5isD4QOyxsYx&#10;KfgjD6vlx2CBuXYPPtC9CJWIIexzVGBCaHMpfWnIoh+7ljhqF9dZDHHtKqk7fMRw28g0SWbSYs2R&#10;YLClb0PltbjZCMGiSneG9jfE3Tbb/E5H52Or1PCzX89BBOrD2/y6/tGxfjrJp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fRo8UAAADeAAAADwAAAAAAAAAA&#10;AAAAAAChAgAAZHJzL2Rvd25yZXYueG1sUEsFBgAAAAAEAAQA+QAAAJMDAAAAAA==&#10;" strokecolor="red" strokeweight="0"/>
                  <v:line id="Line 5652" o:spid="_x0000_s6771" style="position:absolute;visibility:visible;mso-wrap-style:square" from="363,234" to="36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P1MUAAADeAAAADwAAAGRycy9kb3ducmV2LnhtbESPQYvCMBCF74L/IYywF9HUglKqUWRB&#10;WBYPWhWvQzM2xWZSmqjdf79ZWPA2w3vzvjerTW8b8aTO144VzKYJCOLS6ZorBefTbpKB8AFZY+OY&#10;FPyQh816OFhhrt2Lj/QsQiViCPscFZgQ2lxKXxqy6KeuJY7azXUWQ1y7SuoOXzHcNjJNkoW0WHMk&#10;GGzp01B5Lx42QrCo0r2hwwNx/53trvPx5dQq9THqt0sQgfrwNv9ff+lYP51l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VP1MUAAADeAAAADwAAAAAAAAAA&#10;AAAAAAChAgAAZHJzL2Rvd25yZXYueG1sUEsFBgAAAAAEAAQA+QAAAJMDAAAAAA==&#10;" strokecolor="red" strokeweight="0"/>
                  <v:line id="Line 5653" o:spid="_x0000_s6772" style="position:absolute;visibility:visible;mso-wrap-style:square" from="372,242" to="373,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nqT8YAAADeAAAADwAAAGRycy9kb3ducmV2LnhtbESPQWvCQBCF7wX/wzKCl6IbA7YhdRNE&#10;EEQ8tLHS65CdZkOzsyG7avz3bqHQ2wzvzfverMvRduJKg28dK1guEhDEtdMtNwo+T7t5BsIHZI2d&#10;Y1JwJw9lMXlaY67djT/oWoVGxBD2OSowIfS5lL42ZNEvXE8ctW83WAxxHRqpB7zFcNvJNElepMWW&#10;I8FgT1tD9U91sRGCVZMeDb1fEI+HbPe1ej6feqVm03HzBiLQGP7Nf9d7Heuny+wV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p6k/GAAAA3gAAAA8AAAAAAAAA&#10;AAAAAAAAoQIAAGRycy9kb3ducmV2LnhtbFBLBQYAAAAABAAEAPkAAACUAwAAAAA=&#10;" strokecolor="red" strokeweight="0"/>
                  <v:line id="Line 5654" o:spid="_x0000_s6773" style="position:absolute;visibility:visible;mso-wrap-style:square" from="373,243" to="37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PcUAAADeAAAADwAAAGRycy9kb3ducmV2LnhtbESPTWvCQBCG74X+h2UKvRTdGFBCdBUp&#10;CKV40NjidciO2WB2NmRXTf9951DobYZ5P55ZbUbfqTsNsQ1sYDbNQBHXwbbcGPg67SYFqJiQLXaB&#10;ycAPRdisn59WWNrw4CPdq9QoCeFYogGXUl9qHWtHHuM09MRyu4TBY5J1aLQd8CHhvtN5li20x5al&#10;wWFP747qa3XzUoJVk+8dHW6I+89id56/fZ96Y15fxu0SVKIx/Yv/3B9W8PNZIb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Z+PcUAAADeAAAADwAAAAAAAAAA&#10;AAAAAAChAgAAZHJzL2Rvd25yZXYueG1sUEsFBgAAAAAEAAQA+QAAAJMDAAAAAA==&#10;" strokecolor="red" strokeweight="0"/>
                  <v:line id="Line 5655" o:spid="_x0000_s6774" style="position:absolute;visibility:visible;mso-wrap-style:square" from="380,250" to="38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bpsYAAADeAAAADwAAAGRycy9kb3ducmV2LnhtbESPQWvCQBCF70L/wzKFXqRuDFTS6Cql&#10;IJTiQRPF65Ads8HsbMiumv77riB4m+G9ed+bxWqwrbhS7xvHCqaTBARx5XTDtYJ9uX7PQPiArLF1&#10;TAr+yMNq+TJaYK7djXd0LUItYgj7HBWYELpcSl8ZsugnriOO2sn1FkNc+1rqHm8x3LYyTZKZtNhw&#10;JBjs6NtQdS4uNkKwqNONoe0FcfObrY8f40PZKfX2OnzNQQQawtP8uP7RsX46zT7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626bGAAAA3gAAAA8AAAAAAAAA&#10;AAAAAAAAoQIAAGRycy9kb3ducmV2LnhtbFBLBQYAAAAABAAEAPkAAACUAwAAAAA=&#10;" strokecolor="red" strokeweight="0"/>
                  <v:line id="Line 5656" o:spid="_x0000_s6775" style="position:absolute;visibility:visible;mso-wrap-style:square" from="388,257" to="38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nk5sYAAADeAAAADwAAAGRycy9kb3ducmV2LnhtbESPQWvCQBCF74X+h2UKXopuDFhs6iql&#10;IBTxYKPF65CdZkOzsyG7avz3zkHwNsO89755i9XgW3WmPjaBDUwnGSjiKtiGawOH/Xo8BxUTssU2&#10;MBm4UoTV8vlpgYUNF/6hc5lqJSEcCzTgUuoKrWPlyGOchI5Ybn+h95hk7Wtte7xIuG91nmVv2mPD&#10;QnDY0Zej6r88eYFgWedbR7sT4nYzXx9nr7/7zpjRy/D5ASrRkB7iu/vbyvv59F0KSB2Z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5ObGAAAA3gAAAA8AAAAAAAAA&#10;AAAAAAAAoQIAAGRycy9kb3ducmV2LnhtbFBLBQYAAAAABAAEAPkAAACUAwAAAAA=&#10;" strokecolor="red" strokeweight="0"/>
                  <v:line id="Line 5657" o:spid="_x0000_s6776" style="position:absolute;visibility:visible;mso-wrap-style:square" from="390,259" to="39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VBfcYAAADeAAAADwAAAGRycy9kb3ducmV2LnhtbESPQWvCQBCF70L/wzKFXqRuEqjY6Cql&#10;IJTiQRPF65Ads8HsbMiumv77riB4m+G9ed+bxWqwrbhS7xvHCtJJAoK4crrhWsG+XL/PQPiArLF1&#10;TAr+yMNq+TJaYK7djXd0LUItYgj7HBWYELpcSl8ZsugnriOO2sn1FkNc+1rqHm8x3LYyS5KptNhw&#10;JBjs6NtQdS4uNkKwqLONoe0FcfM7Wx8/xoeyU+rtdfiagwg0hKf5cf2jY/0s/Uz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QX3GAAAA3gAAAA8AAAAAAAAA&#10;AAAAAAAAoQIAAGRycy9kb3ducmV2LnhtbFBLBQYAAAAABAAEAPkAAACUAwAAAAA=&#10;" strokecolor="red" strokeweight="0"/>
                  <v:line id="Line 5658" o:spid="_x0000_s6777" style="position:absolute;visibility:visible;mso-wrap-style:square" from="397,265" to="39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ffCsUAAADeAAAADwAAAGRycy9kb3ducmV2LnhtbESPQYvCMBCF78L+hzALexFNLShajbIs&#10;CMviQavidWjGpthMShO1+++NIHib4b1535vFqrO1uFHrK8cKRsMEBHHhdMWlgsN+PZiC8AFZY+2Y&#10;FPyTh9Xyo7fATLs77+iWh1LEEPYZKjAhNJmUvjBk0Q9dQxy1s2sthri2pdQt3mO4rWWaJBNpseJI&#10;MNjQj6Hikl9thGBephtD2yvi5m+6Po37x32j1Ndn9z0HEagLb/Pr+lfH+ulol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ffCsUAAADeAAAADwAAAAAAAAAA&#10;AAAAAAChAgAAZHJzL2Rvd25yZXYueG1sUEsFBgAAAAAEAAQA+QAAAJMDAAAAAA==&#10;" strokecolor="red" strokeweight="0"/>
                  <v:line id="Line 5659" o:spid="_x0000_s6778" style="position:absolute;visibility:visible;mso-wrap-style:square" from="347,249" to="348,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6kccAAADeAAAADwAAAGRycy9kb3ducmV2LnhtbESPQWvCQBCF74L/YZlCL6KbpFg0ugYp&#10;CKV4qLHidciO2dDsbMiumv77bqHgbYb35n1v1sVgW3Gj3jeOFaSzBARx5XTDtYKv4266AOEDssbW&#10;MSn4IQ/FZjxaY67dnQ90K0MtYgj7HBWYELpcSl8ZsuhnriOO2sX1FkNc+1rqHu8x3LYyS5JXabHh&#10;SDDY0Zuh6ru82gjBss72hj6viPuPxe48n5yOnVLPT8N2BSLQEB7m/+t3Hetn6fI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C3qRxwAAAN4AAAAPAAAAAAAA&#10;AAAAAAAAAKECAABkcnMvZG93bnJldi54bWxQSwUGAAAAAAQABAD5AAAAlQMAAAAA&#10;" strokecolor="red" strokeweight="0"/>
                  <v:line id="Line 5660" o:spid="_x0000_s6779" style="position:absolute;visibility:visible;mso-wrap-style:square" from="348,250" to="349,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i5ccAAADeAAAADwAAAGRycy9kb3ducmV2LnhtbESPQWvCQBCF74L/YZlCL6KbhFo0ugYp&#10;CKV4qLHidciO2dDsbMiumv77bqHgbYb35n1v1sVgW3Gj3jeOFaSzBARx5XTDtYKv4266AOEDssbW&#10;MSn4IQ/FZjxaY67dnQ90K0MtYgj7HBWYELpcSl8ZsuhnriOO2sX1FkNc+1rqHu8x3LYyS5JXabHh&#10;SDDY0Zuh6ru82gjBss72hj6viPuPxe48n5yOnVLPT8N2BSLQEB7m/+t3Hetn6fI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LlxwAAAN4AAAAPAAAAAAAA&#10;AAAAAAAAAKECAABkcnMvZG93bnJldi54bWxQSwUGAAAAAAQABAD5AAAAlQMAAAAA&#10;" strokecolor="red" strokeweight="0"/>
                  <v:line id="Line 5661" o:spid="_x0000_s6780" style="position:absolute;visibility:visible;mso-wrap-style:square" from="355,257" to="356,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5HfsUAAADeAAAADwAAAGRycy9kb3ducmV2LnhtbESPQYvCMBCF78L+hzALXkRTC4pbjbII&#10;goiHtbp4HZqxKdtMShO1/nuzIHib4b1535vFqrO1uFHrK8cKxqMEBHHhdMWlgtNxM5yB8AFZY+2Y&#10;FDzIw2r50Vtgpt2dD3TLQyliCPsMFZgQmkxKXxiy6EeuIY7axbUWQ1zbUuoW7zHc1jJNkqm0WHEk&#10;GGxobaj4y682QjAv072hnyvifjfbnCeD32OjVP+z+56DCNSFt/l1vdWxfjr+msD/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5HfsUAAADeAAAADwAAAAAAAAAA&#10;AAAAAAChAgAAZHJzL2Rvd25yZXYueG1sUEsFBgAAAAAEAAQA+QAAAJMDAAAAAA==&#10;" strokecolor="red" strokeweight="0"/>
                  <v:line id="Line 5662" o:spid="_x0000_s6781" style="position:absolute;visibility:visible;mso-wrap-style:square" from="363,265" to="36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ZCcUAAADeAAAADwAAAGRycy9kb3ducmV2LnhtbESPQYvCMBCF78L+hzALexFNLShuNcoi&#10;CLJ40OridWjGpmwzKU3U+u+NIHib4b1535v5srO1uFLrK8cKRsMEBHHhdMWlguNhPZiC8AFZY+2Y&#10;FNzJw3Lx0Ztjpt2N93TNQyliCPsMFZgQmkxKXxiy6IeuIY7a2bUWQ1zbUuoWbzHc1jJNkom0WHEk&#10;GGxoZaj4zy82QjAv062h3QVx+ztdn8b9v0Oj1Ndn9zMDEagLb/PreqNj/XT0PYH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zZCcUAAADeAAAADwAAAAAAAAAA&#10;AAAAAAChAgAAZHJzL2Rvd25yZXYueG1sUEsFBgAAAAAEAAQA+QAAAJMDAAAAAA==&#10;" strokecolor="red" strokeweight="0"/>
                  <v:line id="Line 5663" o:spid="_x0000_s6782" style="position:absolute;visibility:visible;mso-wrap-style:square" from="365,266" to="366,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8kscAAADeAAAADwAAAGRycy9kb3ducmV2LnhtbESPQWvCQBCF74L/YZlCL6KbBGo1ugYp&#10;CKV4qLHidciO2dDsbMiumv77bqHgbYb35n1v1sVgW3Gj3jeOFaSzBARx5XTDtYKv4266AOEDssbW&#10;MSn4IQ/FZjxaY67dnQ90K0MtYgj7HBWYELpcSl8ZsuhnriOO2sX1FkNc+1rqHu8x3LYyS5K5tNhw&#10;JBjs6M1Q9V1ebYRgWWd7Q59XxP3HYnd+mZyOnVLPT8N2BSLQEB7m/+t3Hetn6fI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MHySxwAAAN4AAAAPAAAAAAAA&#10;AAAAAAAAAKECAABkcnMvZG93bnJldi54bWxQSwUGAAAAAAQABAD5AAAAlQMAAAAA&#10;" strokecolor="red" strokeweight="0"/>
                  <v:line id="Line 5664" o:spid="_x0000_s6783" style="position:absolute;visibility:visible;mso-wrap-style:square" from="372,273" to="37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o4MUAAADeAAAADwAAAGRycy9kb3ducmV2LnhtbESPTWvCQBCG74X+h2UKXopuDFhs6iql&#10;IBTxYKPF65CdZkOzsyG7avz3zkHwNsO8H88sVoNv1Zn62AQ2MJ1koIirYBuuDRz26/EcVEzIFtvA&#10;ZOBKEVbL56cFFjZc+IfOZaqVhHAs0IBLqSu0jpUjj3ESOmK5/YXeY5K1r7Xt8SLhvtV5lr1pjw1L&#10;g8OOvhxV/+XJSwmWdb51tDshbjfz9XH2+rvvjBm9DJ8foBIN6SG+u7+t4OfTd+GVd2QG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o4MUAAADeAAAADwAAAAAAAAAA&#10;AAAAAAChAgAAZHJzL2Rvd25yZXYueG1sUEsFBgAAAAAEAAQA+QAAAJMDAAAAAA==&#10;" strokecolor="red" strokeweight="0"/>
                  <v:line id="Line 5665" o:spid="_x0000_s6784" style="position:absolute;visibility:visible;mso-wrap-style:square" from="380,280" to="38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NNe8cAAADeAAAADwAAAGRycy9kb3ducmV2LnhtbESPQWvDMAyF74P+B6PCLqNxGthosrql&#10;FAqj9LClLbuKWIvDYjnEbpL++3kw2E3iPb3vab2dbCsG6n3jWMEySUEQV043XCu4nA+LFQgfkDW2&#10;jknBnTxsN7OHNRbajfxBQxlqEUPYF6jAhNAVUvrKkEWfuI44al+utxji2tdS9zjGcNvKLE1fpMWG&#10;I8FgR3tD1Xd5sxGCZZ2dDL3fEE/H1eHz+el67pR6nE+7VxCBpvBv/rt+07F+tsx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4017xwAAAN4AAAAPAAAAAAAA&#10;AAAAAAAAAKECAABkcnMvZG93bnJldi54bWxQSwUGAAAAAAQABAD5AAAAlQMAAAAA&#10;" strokecolor="red" strokeweight="0"/>
                  <v:line id="Line 5666" o:spid="_x0000_s6785" style="position:absolute;visibility:visible;mso-wrap-style:square" from="382,282" to="38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QHcUAAADeAAAADwAAAGRycy9kb3ducmV2LnhtbESPQWvCQBCF70L/wzKFXqRuDFgkdZUi&#10;CCIeNLb0OmSn2dDsbMiumv57RxB6e8O8+d68xWrwrbpQH5vABqaTDBRxFWzDtYHP0+Z1DiomZItt&#10;YDLwRxFWy6fRAgsbrnykS5lqJRCOBRpwKXWF1rFy5DFOQkcsu5/Qe0wy9rW2PV4F7ludZ9mb9tiw&#10;JDjsaO2o+i3PXkKwrPO9o8MZcb+bb75n469TZ8zL8/DxDirRkP7Nj+utlfdzYcK9jmj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QHcUAAADeAAAADwAAAAAAAAAA&#10;AAAAAAChAgAAZHJzL2Rvd25yZXYueG1sUEsFBgAAAAAEAAQA+QAAAJMDAAAAAA==&#10;" strokecolor="red" strokeweight="0"/>
                  <v:line id="Line 5667" o:spid="_x0000_s6786" style="position:absolute;visibility:visible;mso-wrap-style:square" from="389,288" to="39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1hsYAAADeAAAADwAAAGRycy9kb3ducmV2LnhtbESPT2vCQBDF70K/wzKFXkQ3BhSJrlIK&#10;gVI81GjpdchOs6HZ2ZDd/Om37wqCtxnem/d7sz9OthEDdb52rGC1TEAQl07XXCm4XvLFFoQPyBob&#10;x6TgjzwcD0+zPWbajXymoQiViCHsM1RgQmgzKX1pyKJfupY4aj+usxji2lVSdzjGcNvINEk20mLN&#10;kWCwpTdD5W/R2wjBokpPhj57xNPHNv9ez78urVIvz9PrDkSgKTzM9+t3HeunabKC2ztxBn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6tYbGAAAA3gAAAA8AAAAAAAAA&#10;AAAAAAAAoQIAAGRycy9kb3ducmV2LnhtbFBLBQYAAAAABAAEAPkAAACUAwAAAAA=&#10;" strokecolor="red" strokeweight="0"/>
                  <v:line id="Line 5668" o:spid="_x0000_s6787" style="position:absolute;visibility:visible;mso-wrap-style:square" from="397,296" to="39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r8cYAAADeAAAADwAAAGRycy9kb3ducmV2LnhtbESPQWvDMAyF74P+B6PCLqN1algpWZwy&#10;CoUxeuiSjV5FrMVhsRxit83+fT0Y9Cbxnt73VGwn14sLjaHzrGG1zEAQN9503Gr4rPeLDYgQkQ32&#10;nknDLwXYlrOHAnPjr/xBlyq2IoVwyFGDjXHIpQyNJYdh6QfipH370WFM69hKM+I1hbteqixbS4cd&#10;J4LFgXaWmp/q7BIEq1YdLB3PiIf3zf70/PRVD1o/zqfXFxCRpng3/1+/mVRfqUzB3ztpBl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oK/HGAAAA3gAAAA8AAAAAAAAA&#10;AAAAAAAAoQIAAGRycy9kb3ducmV2LnhtbFBLBQYAAAAABAAEAPkAAACUAwAAAAA=&#10;" strokecolor="red" strokeweight="0"/>
                  <v:line id="Line 5669" o:spid="_x0000_s6788" style="position:absolute;visibility:visible;mso-wrap-style:square" from="399,297" to="40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OasUAAADeAAAADwAAAGRycy9kb3ducmV2LnhtbESPQYvCMBCF7wv+hzCCl0VTu6xINYoI&#10;goiH3ap4HZqxKTaT0kSt/36zIHib4b1535v5srO1uFPrK8cKxqMEBHHhdMWlguNhM5yC8AFZY+2Y&#10;FDzJw3LR+5hjpt2Df+meh1LEEPYZKjAhNJmUvjBk0Y9cQxy1i2sthri2pdQtPmK4rWWaJBNpseJI&#10;MNjQ2lBxzW82QjAv072hnxvifjfdnL8/T4dGqUG/W81ABOrC2/y63upYP02T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OasUAAADeAAAADwAAAAAAAAAA&#10;AAAAAAChAgAAZHJzL2Rvd25yZXYueG1sUEsFBgAAAAAEAAQA+QAAAJMDAAAAAA==&#10;" strokecolor="red" strokeweight="0"/>
                  <v:line id="Line 5670" o:spid="_x0000_s6789" style="position:absolute;visibility:visible;mso-wrap-style:square" from="340,273" to="34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WHsUAAADeAAAADwAAAGRycy9kb3ducmV2LnhtbESPQYvCMBCF7wv+hzCCl0VTy65INYoI&#10;goiH3ap4HZqxKTaT0kSt/36zIHib4b1535v5srO1uFPrK8cKxqMEBHHhdMWlguNhM5yC8AFZY+2Y&#10;FDzJw3LR+5hjpt2Df+meh1LEEPYZKjAhNJmUvjBk0Y9cQxy1i2sthri2pdQtPmK4rWWaJBNpseJI&#10;MNjQ2lBxzW82QjAv072hnxvifjfdnL8/T4dGqUG/W81ABOrC2/y63upYP02TL/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WHsUAAADeAAAADwAAAAAAAAAA&#10;AAAAAAChAgAAZHJzL2Rvd25yZXYueG1sUEsFBgAAAAAEAAQA+QAAAJMDAAAAAA==&#10;" strokecolor="red" strokeweight="0"/>
                  <v:line id="Line 5671" o:spid="_x0000_s6790" style="position:absolute;visibility:visible;mso-wrap-style:square" from="347,280" to="34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zhcYAAADeAAAADwAAAGRycy9kb3ducmV2LnhtbESPQWvDMAyF74P9B6PBLqNxFmgJad0y&#10;BoUxcuiSjl1FrMVhsRxit0n/fV0Y9Cbxnt73tNnNthdnGn3nWMFrkoIgbpzuuFVwrPeLHIQPyBp7&#10;x6TgQh5228eHDRbaTfxF5yq0IoawL1CBCWEopPSNIYs+cQNx1H7daDHEdWylHnGK4baXWZqupMWO&#10;I8HgQO+Gmr/qZCMEqzYrDR1OiOVnvv9ZvnzXg1LPT/PbGkSgOdzN/9cfOtbPsnQJ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Bs4XGAAAA3gAAAA8AAAAAAAAA&#10;AAAAAAAAoQIAAGRycy9kb3ducmV2LnhtbFBLBQYAAAAABAAEAPkAAACUAwAAAAA=&#10;" strokecolor="red" strokeweight="0"/>
                  <v:line id="Line 5672" o:spid="_x0000_s6791" style="position:absolute;visibility:visible;mso-wrap-style:square" from="355,287" to="35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t8sYAAADeAAAADwAAAGRycy9kb3ducmV2LnhtbESPQWvDMAyF74X9B6PBLqVxGmgJad0y&#10;BoUycuiSjl1FrMVhsRxit8n+/TwY7Cbxnt73tD/Othd3Gn3nWME6SUEQN0533Cq41qdVDsIHZI29&#10;Y1LwTR6Oh4fFHgvtJn6jexVaEUPYF6jAhDAUUvrGkEWfuIE4ap9utBjiOrZSjzjFcNvLLE230mLH&#10;kWBwoBdDzVd1sxGCVZuVhi43xPI1P31slu/1oNTT4/y8AxFoDv/mv+uzjvWzLN3C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TLfLGAAAA3gAAAA8AAAAAAAAA&#10;AAAAAAAAoQIAAGRycy9kb3ducmV2LnhtbFBLBQYAAAAABAAEAPkAAACUAwAAAAA=&#10;" strokecolor="red" strokeweight="0"/>
                  <v:line id="Line 5673" o:spid="_x0000_s6792" style="position:absolute;visibility:visible;mso-wrap-style:square" from="357,289" to="35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acUAAADeAAAADwAAAGRycy9kb3ducmV2LnhtbESPQYvCMBCF7wv+hzCCl0VTC7tKNYoI&#10;goiH3ap4HZqxKTaT0kSt/36zIHib4b1535v5srO1uFPrK8cKxqMEBHHhdMWlguNhM5yC8AFZY+2Y&#10;FDzJw3LR+5hjpt2Df+meh1LEEPYZKjAhNJmUvjBk0Y9cQxy1i2sthri2pdQtPmK4rWWaJN/SYsWR&#10;YLChtaHimt9shGBepntDPzfE/W66OX99ng6NUoN+t5qBCNSFt/l1vdWxfpomE/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IacUAAADeAAAADwAAAAAAAAAA&#10;AAAAAAChAgAAZHJzL2Rvd25yZXYueG1sUEsFBgAAAAAEAAQA+QAAAJMDAAAAAA==&#10;" strokecolor="red" strokeweight="0"/>
                  <v:line id="Line 5674" o:spid="_x0000_s6793" style="position:absolute;visibility:visible;mso-wrap-style:square" from="364,295" to="36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cG8QAAADeAAAADwAAAGRycy9kb3ducmV2LnhtbESPTWvCQBCG7wX/wzKCl1I3DSiSuooI&#10;QhEPGhWvQ3aaDc3Ohuyq6b/vHAq9zTDvxzPL9eBb9aA+NoENvE8zUMRVsA3XBi7n3dsCVEzIFtvA&#10;ZOCHIqxXo5clFjY8+USPMtVKQjgWaMCl1BVax8qRxzgNHbHcvkLvMcna19r2+JRw3+o8y+baY8PS&#10;4LCjraPqu7x7KcGyzg+OjnfEw36xu81er+fOmMl42HyASjSkf/Gf+9MKfp5nwivvyAx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gBwbxAAAAN4AAAAPAAAAAAAAAAAA&#10;AAAAAKECAABkcnMvZG93bnJldi54bWxQSwUGAAAAAAQABAD5AAAAkgMAAAAA&#10;" strokecolor="red" strokeweight="0"/>
                  <v:line id="Line 5675" o:spid="_x0000_s6794" style="position:absolute;visibility:visible;mso-wrap-style:square" from="373,303" to="37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5gMUAAADeAAAADwAAAGRycy9kb3ducmV2LnhtbESPQYvCMBCF7wv+hzCCl0VTC7toNYoI&#10;goiH3ap4HZqxKTaT0kSt/36zIHib4b1535v5srO1uFPrK8cKxqMEBHHhdMWlguNhM5yA8AFZY+2Y&#10;FDzJw3LR+5hjpt2Df+meh1LEEPYZKjAhNJmUvjBk0Y9cQxy1i2sthri2pdQtPmK4rWWaJN/SYsWR&#10;YLChtaHimt9shGBepntDPzfE/W6yOX99ng6NUoN+t5qBCNSFt/l1vdWxfpomU/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y5gMUAAADeAAAADwAAAAAAAAAA&#10;AAAAAAChAgAAZHJzL2Rvd25yZXYueG1sUEsFBgAAAAAEAAQA+QAAAJMDAAAAAA==&#10;" strokecolor="red" strokeweight="0"/>
                  <v:line id="Line 5676" o:spid="_x0000_s6795" style="position:absolute;visibility:visible;mso-wrap-style:square" from="374,305" to="375,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wMUAAADeAAAADwAAAGRycy9kb3ducmV2LnhtbESPQWvCQBCF7wX/wzKCl6IbAxVJXaUU&#10;hCIealS8DtlpNjQ7G7Krpv++cxC8zTDvvW/eajP4Vt2oj01gA/NZBoq4Crbh2sDpuJ0uQcWEbLEN&#10;TAb+KMJmPXpZYWHDnQ90K1OtJIRjgQZcSl2hdawceYyz0BHL7Sf0HpOsfa1tj3cJ963Os2yhPTYs&#10;BIcdfTqqfsurFwiWdb539H1F3O+W28vb6/nYGTMZDx/voBIN6Sl+uL+svJ/n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GwMUAAADeAAAADwAAAAAAAAAA&#10;AAAAAAChAgAAZHJzL2Rvd25yZXYueG1sUEsFBgAAAAAEAAQA+QAAAJMDAAAAAA==&#10;" strokecolor="red" strokeweight="0"/>
                  <v:line id="Line 5677" o:spid="_x0000_s6796" style="position:absolute;visibility:visible;mso-wrap-style:square" from="381,311" to="38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jW8YAAADeAAAADwAAAGRycy9kb3ducmV2LnhtbESPzWrDMBCE74W8g9hAL6WRbWgJbpQQ&#10;AoZScmidhFwXa2OZWCtjyT99+6pQ6G2XmZ1vdrObbStG6n3jWEG6SkAQV043XCs4n4rnNQgfkDW2&#10;jknBN3nYbRcPG8y1m/iLxjLUIoawz1GBCaHLpfSVIYt+5TriqN1cbzHEta+l7nGK4baVWZK8SosN&#10;R4LBjg6Gqns52AjBss6Ohj4HxOPHuri+PF1OnVKPy3n/BiLQHP7Nf9fvOtbPsjSF33fiD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jI1vGAAAA3gAAAA8AAAAAAAAA&#10;AAAAAAAAoQIAAGRycy9kb3ducmV2LnhtbFBLBQYAAAAABAAEAPkAAACUAwAAAAA=&#10;" strokecolor="red" strokeweight="0"/>
                  <v:line id="Line 5678" o:spid="_x0000_s6797" style="position:absolute;visibility:visible;mso-wrap-style:square" from="390,319" to="39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9LMUAAADeAAAADwAAAGRycy9kb3ducmV2LnhtbESPQWsCMRCF7wX/QxjBS9GsgRZZjSKC&#10;UIoHuypeh824WdxMlk3U9d+bQqG3Gd6b971ZrHrXiDt1ofasYTrJQBCX3tRcaTgetuMZiBCRDTae&#10;ScOTAqyWg7cF5sY/+IfuRaxECuGQowYbY5tLGUpLDsPEt8RJu/jOYUxrV0nT4SOFu0aqLPuUDmtO&#10;BIstbSyV1+LmEgSLSu0s7W+Iu+/Z9vzxfjq0Wo+G/XoOIlIf/81/118m1Vdqqu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9LMUAAADeAAAADwAAAAAAAAAA&#10;AAAAAAChAgAAZHJzL2Rvd25yZXYueG1sUEsFBgAAAAAEAAQA+QAAAJMDAAAAAA==&#10;" strokecolor="red" strokeweight="0"/>
                  <v:line id="Line 5679" o:spid="_x0000_s6798" style="position:absolute;visibility:visible;mso-wrap-style:square" from="391,320" to="39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Yt8cAAADeAAAADwAAAGRycy9kb3ducmV2LnhtbESPQWvDMAyF74P+B6NCL2N1mrER0rql&#10;FAql5LAlG72KWIvDYjnEbpP++3kw2E3iPb3vabObbCduNPjWsYLVMgFBXDvdcqPgozo+ZSB8QNbY&#10;OSYFd/Kw284eNphrN/I73crQiBjCPkcFJoQ+l9LXhiz6peuJo/blBoshrkMj9YBjDLedTJPkVVps&#10;ORIM9nQwVH+XVxshWDZpYejtilics+Pl5fGz6pVazKf9GkSgKfyb/65POtZP09U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Ri3xwAAAN4AAAAPAAAAAAAA&#10;AAAAAAAAAKECAABkcnMvZG93bnJldi54bWxQSwUGAAAAAAQABAD5AAAAlQMAAAAA&#10;" strokecolor="red" strokeweight="0"/>
                  <v:line id="Line 5680" o:spid="_x0000_s6799" style="position:absolute;visibility:visible;mso-wrap-style:square" from="398,327" to="39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Aw8cAAADeAAAADwAAAGRycy9kb3ducmV2LnhtbESPQWvDMAyF74P+B6NCL2N1GrYR0rql&#10;FAql5LAlG72KWIvDYjnEbpP++3kw2E3iPb3vabObbCduNPjWsYLVMgFBXDvdcqPgozo+ZSB8QNbY&#10;OSYFd/Kw284eNphrN/I73crQiBjCPkcFJoQ+l9LXhiz6peuJo/blBoshrkMj9YBjDLedTJPkVVps&#10;ORIM9nQwVH+XVxshWDZpYejtilics+Pl5fGz6pVazKf9GkSgKfyb/65POtZP09Uz/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FIDDxwAAAN4AAAAPAAAAAAAA&#10;AAAAAAAAAKECAABkcnMvZG93bnJldi54bWxQSwUGAAAAAAQABAD5AAAAlQMAAAAA&#10;" strokecolor="red" strokeweight="0"/>
                  <v:line id="Line 5681" o:spid="_x0000_s6800" style="position:absolute;visibility:visible;mso-wrap-style:square" from="348,311" to="349,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lWMQAAADeAAAADwAAAGRycy9kb3ducmV2LnhtbESPQYvCMBCF74L/IYywF9HUgiLVKCII&#10;snhY6y5eh2Zsis2kNFHrvzcLgrcZ3pv3vVmuO1uLO7W+cqxgMk5AEBdOV1wq+D3tRnMQPiBrrB2T&#10;gid5WK/6vSVm2j34SPc8lCKGsM9QgQmhyaT0hSGLfuwa4qhdXGsxxLUtpW7xEcNtLdMkmUmLFUeC&#10;wYa2hoprfrMRgnmZHgz93BAP3/PdeTr8OzVKfQ26zQJEoC58zO/rvY7103Qy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WCVYxAAAAN4AAAAPAAAAAAAAAAAA&#10;AAAAAKECAABkcnMvZG93bnJldi54bWxQSwUGAAAAAAQABAD5AAAAkgMAAAAA&#10;" strokecolor="red" strokeweight="0"/>
                  <v:line id="Line 5682" o:spid="_x0000_s6801" style="position:absolute;visibility:visible;mso-wrap-style:square" from="349,312" to="350,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7L8YAAADeAAAADwAAAGRycy9kb3ducmV2LnhtbESPQWvCQBCF7wX/wzKCl9JsDFRCdJUi&#10;CCIe2tjS65Ads6HZ2ZBdk/jv3UKhtxnem/e92ewm24qBet84VrBMUhDEldMN1wo+L4eXHIQPyBpb&#10;x6TgTh5229nTBgvtRv6goQy1iCHsC1RgQugKKX1lyKJPXEcctavrLYa49rXUPY4x3LYyS9OVtNhw&#10;JBjsaG+o+ilvNkKwrLOzofcb4vmUH75fn78unVKL+fS2BhFoCv/mv+ujjvWzbLmC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Kuy/GAAAA3gAAAA8AAAAAAAAA&#10;AAAAAAAAoQIAAGRycy9kb3ducmV2LnhtbFBLBQYAAAAABAAEAPkAAACUAwAAAAA=&#10;" strokecolor="red" strokeweight="0"/>
                  <v:line id="Line 5683" o:spid="_x0000_s6802" style="position:absolute;visibility:visible;mso-wrap-style:square" from="357,319" to="358,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etMcAAADeAAAADwAAAGRycy9kb3ducmV2LnhtbESPQWvDMAyF74P+B6NCL2N1GtgW0rql&#10;FAql5LAlG72KWIvDYjnEbpP++3kw2E3iPb3vabObbCduNPjWsYLVMgFBXDvdcqPgozo+ZSB8QNbY&#10;OSYFd/Kw284eNphrN/I73crQiBjCPkcFJoQ+l9LXhiz6peuJo/blBoshrkMj9YBjDLedTJPkRVps&#10;ORIM9nQwVH+XVxshWDZpYejtilics+Pl+fGz6pVazKf9GkSgKfyb/65POtZP09Ur/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xh60xwAAAN4AAAAPAAAAAAAA&#10;AAAAAAAAAKECAABkcnMvZG93bnJldi54bWxQSwUGAAAAAAQABAD5AAAAlQMAAAAA&#10;" strokecolor="red" strokeweight="0"/>
                  <v:line id="Line 5684" o:spid="_x0000_s6803" style="position:absolute;visibility:visible;mso-wrap-style:square" from="365,326" to="36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KxsQAAADeAAAADwAAAGRycy9kb3ducmV2LnhtbESPTWvCQBCG7wX/wzKCl6IbAxVJXaUU&#10;hCIealS8DtlpNjQ7G7Krpv++cxC8zTDvxzOrzeBbdaM+NoENzGcZKOIq2IZrA6fjdroEFROyxTYw&#10;GfijCJv16GWFhQ13PtCtTLWSEI4FGnApdYXWsXLkMc5CRyy3n9B7TLL2tbY93iXctzrPsoX22LA0&#10;OOzo01H1W169lGBZ53tH31fE/W65vby9no+dMZPx8PEOKtGQnuKH+8sKfp7P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YrGxAAAAN4AAAAPAAAAAAAAAAAA&#10;AAAAAKECAABkcnMvZG93bnJldi54bWxQSwUGAAAAAAQABAD5AAAAkgMAAAAA&#10;" strokecolor="red" strokeweight="0"/>
                  <v:line id="Line 5685" o:spid="_x0000_s6804" style="position:absolute;visibility:visible;mso-wrap-style:square" from="366,328" to="36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vXcUAAADeAAAADwAAAGRycy9kb3ducmV2LnhtbESPQYvCMBCF78L+hzALexFNLShajbIs&#10;CMviQavidWjGpthMShO1+++NIHib4b1535vFqrO1uFHrK8cKRsMEBHHhdMWlgsN+PZiC8AFZY+2Y&#10;FPyTh9Xyo7fATLs77+iWh1LEEPYZKjAhNJmUvjBk0Q9dQxy1s2sthri2pdQt3mO4rWWaJBNpseJI&#10;MNjQj6Hikl9thGBephtD2yvi5m+6Po37x32j1Ndn9z0HEagLb/Pr+lfH+mk6ms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UvXcUAAADeAAAADwAAAAAAAAAA&#10;AAAAAAChAgAAZHJzL2Rvd25yZXYueG1sUEsFBgAAAAAEAAQA+QAAAJMDAAAAAA==&#10;" strokecolor="red" strokeweight="0"/>
                  <v:line id="Line 5686" o:spid="_x0000_s6805" style="position:absolute;visibility:visible;mso-wrap-style:square" from="373,334" to="37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MfcYAAADeAAAADwAAAGRycy9kb3ducmV2LnhtbESPQWsCMRCF74X+hzCFXopmG1BkNUop&#10;CKV40NXS67AZN4ubybKJuv33nUOhtxnmvffNW23G0KkbDamNbOF1WoAirqNrubFwOm4nC1ApIzvs&#10;IpOFH0qwWT8+rLB08c4HulW5URLCqUQLPue+1DrVngKmaeyJ5XaOQ8As69BoN+BdwkOnTVHMdcCW&#10;heCxp3dP9aW6BoFg1Zidp/0Vcfe52H7PXr6OvbXPT+PbElSmMf+L/9wfTt43xkg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DTH3GAAAA3gAAAA8AAAAAAAAA&#10;AAAAAAAAoQIAAGRycy9kb3ducmV2LnhtbFBLBQYAAAAABAAEAPkAAACUAwAAAAA=&#10;" strokecolor="red" strokeweight="0"/>
                  <v:line id="Line 5687" o:spid="_x0000_s6806" style="position:absolute;visibility:visible;mso-wrap-style:square" from="382,342" to="38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p5sUAAADeAAAADwAAAGRycy9kb3ducmV2LnhtbESPQWsCMRCF7wX/QxjBS9GsgRZZjSKC&#10;UIoHuypeh824WdxMlk3U9d+bQqG3Gd6b971ZrHrXiDt1ofasYTrJQBCX3tRcaTgetuMZiBCRDTae&#10;ScOTAqyWg7cF5sY/+IfuRaxECuGQowYbY5tLGUpLDsPEt8RJu/jOYUxrV0nT4SOFu0aqLPuUDmtO&#10;BIstbSyV1+LmEgSLSu0s7W+Iu+/Z9vzxfjq0Wo+G/XoOIlIf/81/118m1VdKTeH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p5sUAAADeAAAADwAAAAAAAAAA&#10;AAAAAAChAgAAZHJzL2Rvd25yZXYueG1sUEsFBgAAAAAEAAQA+QAAAJMDAAAAAA==&#10;" strokecolor="red" strokeweight="0"/>
                  <v:line id="Line 5688" o:spid="_x0000_s6807" style="position:absolute;visibility:visible;mso-wrap-style:square" from="383,343" to="38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3kcQAAADeAAAADwAAAGRycy9kb3ducmV2LnhtbERP0WrCQBB8F/oPxxb6IvViwCKppxRB&#10;EPFBY0tfl9w2F5rbC7lT0793BaH7tMPMzswuVoNv1YX62AQ2MJ1koIirYBuuDXyeNq9zUDEhW2wD&#10;k4E/irBaPo0WWNhw5SNdylQrMeFYoAGXUldoHStHHuMkdMTC/YTeYxLY19r2eBVz3+o8y960x4Yl&#10;wWFHa0fVb3n2EoJlne8dHc6I+9188z0bf506Y16eh493UImG9C9+XG+t1M9l4P6O7K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XeRxAAAAN4AAAAPAAAAAAAAAAAA&#10;AAAAAKECAABkcnMvZG93bnJldi54bWxQSwUGAAAAAAQABAD5AAAAkgMAAAAA&#10;" strokecolor="red" strokeweight="0"/>
                  <v:line id="Line 5689" o:spid="_x0000_s6808" style="position:absolute;visibility:visible;mso-wrap-style:square" from="390,350" to="39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SCsYAAADeAAAADwAAAGRycy9kb3ducmV2LnhtbESPQWvCQBCF74L/YZlCL1I33aJIdBOk&#10;IJTioUal1yE7ZkOzsyG7avrvu4VCbzO8N+97sylH14kbDaH1rOF5noEgrr1pudFwOu6eViBCRDbY&#10;eSYN3xSgLKaTDebG3/lAtyo2IoVwyFGDjbHPpQy1JYdh7nvipF384DCmdWikGfCewl0nVZYtpcOW&#10;E8FiT6+W6q/q6hIEq0btLX1cEffvq93nYnY+9lo/PozbNYhIY/w3/12/mVRfKfUC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R0grGAAAA3gAAAA8AAAAAAAAA&#10;AAAAAAAAoQIAAGRycy9kb3ducmV2LnhtbFBLBQYAAAAABAAEAPkAAACUAwAAAAA=&#10;" strokecolor="red" strokeweight="0"/>
                  <v:line id="Line 5690" o:spid="_x0000_s6809" style="position:absolute;visibility:visible;mso-wrap-style:square" from="398,357" to="39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KfsYAAADeAAAADwAAAGRycy9kb3ducmV2LnhtbESPQWvCQBCF74L/YZlCL1I3XapIdBOk&#10;IJTioUal1yE7ZkOzsyG7avrvu4VCbzO8N+97sylH14kbDaH1rOF5noEgrr1pudFwOu6eViBCRDbY&#10;eSYN3xSgLKaTDebG3/lAtyo2IoVwyFGDjbHPpQy1JYdh7nvipF384DCmdWikGfCewl0nVZYtpcOW&#10;E8FiT6+W6q/q6hIEq0btLX1cEffvq93nYnY+9lo/PozbNYhIY/w3/12/mVRfKfUC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4Sn7GAAAA3gAAAA8AAAAAAAAA&#10;AAAAAAAAoQIAAGRycy9kb3ducmV2LnhtbFBLBQYAAAAABAAEAPkAAACUAwAAAAA=&#10;" strokecolor="red" strokeweight="0"/>
                  <v:line id="Line 5691" o:spid="_x0000_s6810" style="position:absolute;visibility:visible;mso-wrap-style:square" from="400,359" to="40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v5cUAAADeAAAADwAAAGRycy9kb3ducmV2LnhtbESPQWsCMRCF7wX/QxjBS9FsAxZZjSKC&#10;UMRDXRWvw2bcLG4myybq9t83BaG3Gd6b971ZrHrXiAd1ofas4WOSgSAuvam50nA6bsczECEiG2w8&#10;k4YfCrBaDt4WmBv/5AM9iliJFMIhRw02xjaXMpSWHIaJb4mTdvWdw5jWrpKmw2cKd41UWfYpHdac&#10;CBZb2lgqb8XdJQgWldpb+r4j7nez7WX6fj62Wo+G/XoOIlIf/82v6y+T6iulpv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Tv5cUAAADeAAAADwAAAAAAAAAA&#10;AAAAAAChAgAAZHJzL2Rvd25yZXYueG1sUEsFBgAAAAAEAAQA+QAAAJMDAAAAAA==&#10;" strokecolor="red" strokeweight="0"/>
                  <v:line id="Line 5692" o:spid="_x0000_s6811" style="position:absolute;visibility:visible;mso-wrap-style:square" from="341,335" to="34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xksUAAADeAAAADwAAAGRycy9kb3ducmV2LnhtbESPQWsCMRCF7wX/QxjBS9FsAxVZjSKC&#10;UMRDuypeh824WdxMlk3U9d+bQqG3Gd6b971ZrHrXiDt1ofas4WOSgSAuvam50nA8bMczECEiG2w8&#10;k4YnBVgtB28LzI1/8A/di1iJFMIhRw02xjaXMpSWHIaJb4mTdvGdw5jWrpKmw0cKd41UWTaVDmtO&#10;BIstbSyV1+LmEgSLSu0tfd8Q97vZ9vz5fjq0Wo+G/XoOIlIf/81/118m1VdKTeH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xksUAAADeAAAADwAAAAAAAAAA&#10;AAAAAAChAgAAZHJzL2Rvd25yZXYueG1sUEsFBgAAAAAEAAQA+QAAAJMDAAAAAA==&#10;" strokecolor="red" strokeweight="0"/>
                  <v:line id="Line 5693" o:spid="_x0000_s6812" style="position:absolute;visibility:visible;mso-wrap-style:square" from="348,341" to="34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UCcYAAADeAAAADwAAAGRycy9kb3ducmV2LnhtbESPQWvCQBCF74L/YZlCL1I3XahKdBOk&#10;IJTioUal1yE7ZkOzsyG7avrvu4VCbzO8N+97sylH14kbDaH1rOF5noEgrr1pudFwOu6eViBCRDbY&#10;eSYN3xSgLKaTDebG3/lAtyo2IoVwyFGDjbHPpQy1JYdh7nvipF384DCmdWikGfCewl0nVZYtpMOW&#10;E8FiT6+W6q/q6hIEq0btLX1cEffvq93ny+x87LV+fBi3axCRxvhv/rt+M6m+UmoJ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q1AnGAAAA3gAAAA8AAAAAAAAA&#10;AAAAAAAAoQIAAGRycy9kb3ducmV2LnhtbFBLBQYAAAAABAAEAPkAAACUAwAAAAA=&#10;" strokecolor="red" strokeweight="0"/>
                  <v:line id="Line 5694" o:spid="_x0000_s6813" style="position:absolute;visibility:visible;mso-wrap-style:square" from="357,349" to="35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Ae8UAAADeAAAADwAAAGRycy9kb3ducmV2LnhtbESPTWsCMRCG74X+hzCFXopmG1BkNUop&#10;CKV40NXS67AZN4ubybKJuv33nUOhtxnm/XhmtRlDp240pDayhddpAYq4jq7lxsLpuJ0sQKWM7LCL&#10;TBZ+KMFm/fiwwtLFOx/oVuVGSQinEi34nPtS61R7CpimsSeW2zkOAbOsQ6PdgHcJD502RTHXAVuW&#10;Bo89vXuqL9U1SAlWjdl52l8Rd5+L7ffs5evYW/v8NL4tQWUa87/4z/3hBN8YI7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Ae8UAAADeAAAADwAAAAAAAAAA&#10;AAAAAAChAgAAZHJzL2Rvd25yZXYueG1sUEsFBgAAAAAEAAQA+QAAAJMDAAAAAA==&#10;" strokecolor="red" strokeweight="0"/>
                  <v:line id="Line 5695" o:spid="_x0000_s6814" style="position:absolute;visibility:visible;mso-wrap-style:square" from="358,350" to="35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l4MYAAADeAAAADwAAAGRycy9kb3ducmV2LnhtbESPQWvCQBCF74L/YZlCL6KbLlQ0dROk&#10;IJTioUbF65CdZkOzsyG7avrvu4VCbzO8N+97sylH14kbDaH1rOFpkYEgrr1pudFwOu7mKxAhIhvs&#10;PJOGbwpQFtPJBnPj73ygWxUbkUI45KjBxtjnUobaksOw8D1x0j794DCmdWikGfCewl0nVZYtpcOW&#10;E8FiT6+W6q/q6hIEq0btLX1cEffvq93leXY+9lo/PozbFxCRxvhv/rt+M6m+UmoN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55eDGAAAA3gAAAA8AAAAAAAAA&#10;AAAAAAAAoQIAAGRycy9kb3ducmV2LnhtbFBLBQYAAAAABAAEAPkAAACUAwAAAAA=&#10;" strokecolor="red" strokeweight="0"/>
                  <v:line id="Line 5696" o:spid="_x0000_s6815" style="position:absolute;visibility:visible;mso-wrap-style:square" from="365,357" to="366,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aoMYAAADeAAAADwAAAGRycy9kb3ducmV2LnhtbESPQWvCQBCF7wX/wzJCL6VuGmmR6Coi&#10;CKV4sLHF65Ads8HsbMiumv77zkHwNsO89755i9XgW3WlPjaBDbxNMlDEVbAN1wZ+DtvXGaiYkC22&#10;gcnAH0VYLUdPCyxsuPE3XctUKwnhWKABl1JXaB0rRx7jJHTEcjuF3mOSta+17fEm4b7VeZZ9aI8N&#10;C8FhRxtH1bm8eIFgWec7R/sL4u5rtj2+v/weOmOex8N6DirRkB7iu/vTyvt5P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a2qDGAAAA3gAAAA8AAAAAAAAA&#10;AAAAAAAAoQIAAGRycy9kb3ducmV2LnhtbFBLBQYAAAAABAAEAPkAAACUAwAAAAA=&#10;" strokecolor="red" strokeweight="0"/>
                  <v:line id="Line 5697" o:spid="_x0000_s6816" style="position:absolute;visibility:visible;mso-wrap-style:square" from="373,365" to="37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O8cAAADeAAAADwAAAGRycy9kb3ducmV2LnhtbESPQWvDMAyF74P+B6NCL2N1mrER0rql&#10;FAql5LAlG72KWIvDYjnEbpP++3kw2E3iPb3vabObbCduNPjWsYLVMgFBXDvdcqPgozo+ZSB8QNbY&#10;OSYFd/Kw284eNphrN/I73crQiBjCPkcFJoQ+l9LXhiz6peuJo/blBoshrkMj9YBjDLedTJPkVVps&#10;ORIM9nQwVH+XVxshWDZpYejtilics+Pl5fGz6pVazKf9GkSgKfyb/65POtZP0+c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1n87xwAAAN4AAAAPAAAAAAAA&#10;AAAAAAAAAKECAABkcnMvZG93bnJldi54bWxQSwUGAAAAAAQABAD5AAAAlQMAAAAA&#10;" strokecolor="red" strokeweight="0"/>
                  <v:line id="Line 5698" o:spid="_x0000_s6817" style="position:absolute;visibility:visible;mso-wrap-style:square" from="375,366" to="37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hTMYAAADeAAAADwAAAGRycy9kb3ducmV2LnhtbESPQWvCQBCF74L/YZlCL1I33aJIdBOk&#10;IJTioUal1yE7ZkOzsyG7avrvu4VCbzO8N+97sylH14kbDaH1rOF5noEgrr1pudFwOu6eViBCRDbY&#10;eSYN3xSgLKaTDebG3/lAtyo2IoVwyFGDjbHPpQy1JYdh7nvipF384DCmdWikGfCewl0nVZYtpcOW&#10;E8FiT6+W6q/q6hIEq0btLX1cEffvq93nYnY+9lo/PozbNYhIY/w3/12/mVRfqRc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E4UzGAAAA3gAAAA8AAAAAAAAA&#10;AAAAAAAAoQIAAGRycy9kb3ducmV2LnhtbFBLBQYAAAAABAAEAPkAAACUAwAAAAA=&#10;" strokecolor="red" strokeweight="0"/>
                  <v:line id="Line 5699" o:spid="_x0000_s6818" style="position:absolute;visibility:visible;mso-wrap-style:square" from="382,373" to="38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E18UAAADeAAAADwAAAGRycy9kb3ducmV2LnhtbESPQYvCMBCF7wv+hzCCl0XTraxINYoI&#10;wiIedqvidWjGpthMShO1/nuzIHib4b1535v5srO1uFHrK8cKvkYJCOLC6YpLBYf9ZjgF4QOyxtox&#10;KXiQh+Wi9zHHTLs7/9EtD6WIIewzVGBCaDIpfWHIoh+5hjhqZ9daDHFtS6lbvMdwW8s0SSbSYsWR&#10;YLChtaHikl9thGBepjtDv1fE3Xa6OX1/HveNUoN+t5qBCNSFt/l1/aNj/TQdj+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hE18UAAADeAAAADwAAAAAAAAAA&#10;AAAAAAChAgAAZHJzL2Rvd25yZXYueG1sUEsFBgAAAAAEAAQA+QAAAJMDAAAAAA==&#10;" strokecolor="red" strokeweight="0"/>
                  <v:line id="Line 5700" o:spid="_x0000_s6819" style="position:absolute;visibility:visible;mso-wrap-style:square" from="391,380" to="39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co8YAAADeAAAADwAAAGRycy9kb3ducmV2LnhtbESPQWvCQBCF7wX/wzKCl6IbYyuSuooI&#10;goiHNlF6HbLTbGh2NmRXjf/eFQq9zfDevO/Nct3bRlyp87VjBdNJAoK4dLrmSsGp2I0XIHxA1tg4&#10;JgV38rBeDV6WmGl34y+65qESMYR9hgpMCG0mpS8NWfQT1xJH7cd1FkNcu0rqDm8x3DYyTZK5tFhz&#10;JBhsaWuo/M0vNkIwr9Kjoc8L4vGw2H2/v56LVqnRsN98gAjUh3/z3/Vex/ppOnu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h3KPGAAAA3gAAAA8AAAAAAAAA&#10;AAAAAAAAoQIAAGRycy9kb3ducmV2LnhtbFBLBQYAAAAABAAEAPkAAACUAwAAAAA=&#10;" strokecolor="red" strokeweight="0"/>
                  <v:line id="Line 5701" o:spid="_x0000_s6820" style="position:absolute;visibility:visible;mso-wrap-style:square" from="392,382" to="39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5OMUAAADeAAAADwAAAGRycy9kb3ducmV2LnhtbESPQYvCMBCF78L+hzALXmRNrShSjSKC&#10;IOJBq4vXoZltyjaT0kTt/vuNIHib4b1535vFqrO1uFPrK8cKRsMEBHHhdMWlgst5+zUD4QOyxtox&#10;KfgjD6vlR2+BmXYPPtE9D6WIIewzVGBCaDIpfWHIoh+6hjhqP661GOLallK3+IjhtpZpkkylxYoj&#10;wWBDG0PFb36zEYJ5mR4MHW+Ih/1se50Mvs+NUv3Pbj0HEagLb/Preqdj/TQdT+D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5OMUAAADeAAAADwAAAAAAAAAA&#10;AAAAAAChAgAAZHJzL2Rvd25yZXYueG1sUEsFBgAAAAAEAAQA+QAAAJMDAAAAAA==&#10;" strokecolor="red" strokeweight="0"/>
                  <v:line id="Line 5702" o:spid="_x0000_s6821" style="position:absolute;visibility:visible;mso-wrap-style:square" from="399,388" to="400,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8UAAADeAAAADwAAAGRycy9kb3ducmV2LnhtbESPQYvCMBCF78L+hzALXmRNrShSjbII&#10;giwetCp7HZqxKdtMShO1+++NIHib4b1535vFqrO1uFHrK8cKRsMEBHHhdMWlgtNx8zUD4QOyxtox&#10;KfgnD6vlR2+BmXZ3PtAtD6WIIewzVGBCaDIpfWHIoh+6hjhqF9daDHFtS6lbvMdwW8s0SabSYsWR&#10;YLChtaHiL7/aCMG8THeG9lfE3c9s8zsZnI+NUv3P7nsOIlAX3ubX9VbH+mk6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T8UAAADeAAAADwAAAAAAAAAA&#10;AAAAAAChAgAAZHJzL2Rvd25yZXYueG1sUEsFBgAAAAAEAAQA+QAAAJMDAAAAAA==&#10;" strokecolor="red" strokeweight="0"/>
                  <v:line id="Line 5703" o:spid="_x0000_s6822" style="position:absolute;visibility:visible;mso-wrap-style:square" from="340,364" to="34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C1MYAAADeAAAADwAAAGRycy9kb3ducmV2LnhtbESPQWvCQBCF7wX/wzKCl6IbI62SuooI&#10;goiHNlF6HbLTbGh2NmRXjf/eFQq9zfDevO/Nct3bRlyp87VjBdNJAoK4dLrmSsGp2I0XIHxA1tg4&#10;JgV38rBeDV6WmGl34y+65qESMYR9hgpMCG0mpS8NWfQT1xJH7cd1FkNcu0rqDm8x3DYyTZJ3abHm&#10;SDDY0tZQ+ZtfbIRgXqVHQ58XxONhsft+ez0XrVKjYb/5ABGoD//mv+u9jvXTdDaH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zQtTGAAAA3gAAAA8AAAAAAAAA&#10;AAAAAAAAoQIAAGRycy9kb3ducmV2LnhtbFBLBQYAAAAABAAEAPkAAACUAwAAAAA=&#10;" strokecolor="red" strokeweight="0"/>
                  <v:line id="Line 5704" o:spid="_x0000_s6823" style="position:absolute;visibility:visible;mso-wrap-style:square" from="349,372" to="350,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WpsUAAADeAAAADwAAAGRycy9kb3ducmV2LnhtbESPTWvCQBCG7wX/wzJCL6VuGmmR6Coi&#10;CKV4sLHF65Ads8HsbMiumv77zkHwNsO8H88sVoNv1ZX62AQ28DbJQBFXwTZcG/g5bF9noGJCttgG&#10;JgN/FGG1HD0tsLDhxt90LVOtJIRjgQZcSl2hdawceYyT0BHL7RR6j0nWvta2x5uE+1bnWfahPTYs&#10;DQ472jiqzuXFSwmWdb5ztL8g7r5m2+P7y++hM+Z5PKznoBIN6SG+uz+t4Of5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WpsUAAADeAAAADwAAAAAAAAAA&#10;AAAAAAChAgAAZHJzL2Rvd25yZXYueG1sUEsFBgAAAAAEAAQA+QAAAJMDAAAAAA==&#10;" strokecolor="red" strokeweight="0"/>
                  <v:line id="Line 5705" o:spid="_x0000_s6824" style="position:absolute;visibility:visible;mso-wrap-style:square" from="350,374" to="35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zPcYAAADeAAAADwAAAGRycy9kb3ducmV2LnhtbESPQWvCQBCF7wX/wzKCl6IbIy02dRUR&#10;BBEPbaJ4HbLTbGh2NmRXjf/eFQq9zfDevO/NYtXbRlyp87VjBdNJAoK4dLrmSsGx2I7nIHxA1tg4&#10;JgV38rBaDl4WmGl342+65qESMYR9hgpMCG0mpS8NWfQT1xJH7cd1FkNcu0rqDm8x3DYyTZJ3abHm&#10;SDDY0sZQ+ZtfbIRgXqUHQ18XxMN+vj2/vZ6KVqnRsF9/ggjUh3/z3/VOx/ppOvu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gcz3GAAAA3gAAAA8AAAAAAAAA&#10;AAAAAAAAoQIAAGRycy9kb3ducmV2LnhtbFBLBQYAAAAABAAEAPkAAACUAwAAAAA=&#10;" strokecolor="red" strokeweight="0"/>
                  <v:line id="Line 5706" o:spid="_x0000_s6825" style="position:absolute;visibility:visible;mso-wrap-style:square" from="358,380" to="35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p3cYAAADeAAAADwAAAGRycy9kb3ducmV2LnhtbESPQWvCQBCF7wX/wzJCL6VuGmyR6Coi&#10;CKV4sLHF65Ads8HsbMiumv77zkHwNsO89755i9XgW3WlPjaBDbxNMlDEVbAN1wZ+DtvXGaiYkC22&#10;gcnAH0VYLUdPCyxsuPE3XctUKwnhWKABl1JXaB0rRx7jJHTEcjuF3mOSta+17fEm4b7VeZZ9aI8N&#10;C8FhRxtH1bm8eIFgWec7R/sL4u5rtj2+v/weOmOex8N6DirRkB7iu/vTyvt5PpU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cqd3GAAAA3gAAAA8AAAAAAAAA&#10;AAAAAAAAoQIAAGRycy9kb3ducmV2LnhtbFBLBQYAAAAABAAEAPkAAACUAwAAAAA=&#10;" strokecolor="red" strokeweight="0"/>
                  <v:line id="Line 5707" o:spid="_x0000_s6826" style="position:absolute;visibility:visible;mso-wrap-style:square" from="366,388" to="367,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AMRscAAADeAAAADwAAAGRycy9kb3ducmV2LnhtbESPQWvDMAyF74P+B6NCL2N1GrYR0rql&#10;FAql5LAlG72KWIvDYjnEbpP++3kw2E3iPb3vabObbCduNPjWsYLVMgFBXDvdcqPgozo+ZSB8QNbY&#10;OSYFd/Kw284eNphrN/I73crQiBjCPkcFJoQ+l9LXhiz6peuJo/blBoshrkMj9YBjDLedTJPkVVps&#10;ORIM9nQwVH+XVxshWDZpYejtilics+Pl5fGz6pVazKf9GkSgKfyb/65POtZP0+c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0AxGxwAAAN4AAAAPAAAAAAAA&#10;AAAAAAAAAKECAABkcnMvZG93bnJldi54bWxQSwUGAAAAAAQABAD5AAAAlQMAAAAA&#10;" strokecolor="red" strokeweight="0"/>
                  <v:line id="Line 5708" o:spid="_x0000_s6827" style="position:absolute;visibility:visible;mso-wrap-style:square" from="367,389" to="36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KSMcYAAADeAAAADwAAAGRycy9kb3ducmV2LnhtbESPQWvCQBCF74L/YZlCL1I3XapIdBOk&#10;IJTioUal1yE7ZkOzsyG7avrvu4VCbzO8N+97sylH14kbDaH1rOF5noEgrr1pudFwOu6eViBCRDbY&#10;eSYN3xSgLKaTDebG3/lAtyo2IoVwyFGDjbHPpQy1JYdh7nvipF384DCmdWikGfCewl0nVZYtpcOW&#10;E8FiT6+W6q/q6hIEq0btLX1cEffvq93nYnY+9lo/PozbNYhIY/w3/12/mVRfqRc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CkjHGAAAA3gAAAA8AAAAAAAAA&#10;AAAAAAAAoQIAAGRycy9kb3ducmV2LnhtbFBLBQYAAAAABAAEAPkAAACUAwAAAAA=&#10;" strokecolor="red" strokeweight="0"/>
                  <v:line id="Line 5709" o:spid="_x0000_s6828" style="position:absolute;visibility:visible;mso-wrap-style:square" from="375,396" to="37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43qsYAAADeAAAADwAAAGRycy9kb3ducmV2LnhtbESPQWvCQBCF7wX/wzKCl6IbYyuSuooI&#10;goiHNlF6HbLTbGh2NmRXjf/eFQq9zfDevO/Nct3bRlyp87VjBdNJAoK4dLrmSsGp2I0XIHxA1tg4&#10;JgV38rBeDV6WmGl34y+65qESMYR9hgpMCG0mpS8NWfQT1xJH7cd1FkNcu0rqDm8x3DYyTZK5tFhz&#10;JBhsaWuo/M0vNkIwr9Kjoc8L4vGw2H2/v56LVqnRsN98gAjUh3/z3/Vex/pp+ja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ON6rGAAAA3gAAAA8AAAAAAAAA&#10;AAAAAAAAoQIAAGRycy9kb3ducmV2LnhtbFBLBQYAAAAABAAEAPkAAACUAwAAAAA=&#10;" strokecolor="red" strokeweight="0"/>
                  <v:line id="Line 5710" o:spid="_x0000_s6829" style="position:absolute;visibility:visible;mso-wrap-style:square" from="383,403" to="38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ev3sUAAADeAAAADwAAAGRycy9kb3ducmV2LnhtbESPQYvCMBCF7wv+hzCCl0XTLa5INYoI&#10;wiIedqvidWjGpthMShO1/nuzIHib4b1535v5srO1uFHrK8cKvkYJCOLC6YpLBYf9ZjgF4QOyxtox&#10;KXiQh+Wi9zHHTLs7/9EtD6WIIewzVGBCaDIpfWHIoh+5hjhqZ9daDHFtS6lbvMdwW8s0SSbSYsWR&#10;YLChtaHikl9thGBepjtDv1fE3Xa6OX1/HveNUoN+t5qBCNSFt/l1/aNj/TQdj+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ev3sUAAADeAAAADwAAAAAAAAAA&#10;AAAAAAChAgAAZHJzL2Rvd25yZXYueG1sUEsFBgAAAAAEAAQA+QAAAJMDAAAAAA==&#10;" strokecolor="red" strokeweight="0"/>
                  <v:line id="Line 5711" o:spid="_x0000_s6830" style="position:absolute;visibility:visible;mso-wrap-style:square" from="384,405" to="38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KRcUAAADeAAAADwAAAGRycy9kb3ducmV2LnhtbESPQYvCMBCF78L+hzALXmRNLSpSjSKC&#10;IOJBq4vXoZltyjaT0kTt/vuNIHib4b1535vFqrO1uFPrK8cKRsMEBHHhdMWlgst5+zUD4QOyxtox&#10;KfgjD6vlR2+BmXYPPtE9D6WIIewzVGBCaDIpfWHIoh+6hjhqP661GOLallK3+IjhtpZpkkylxYoj&#10;wWBDG0PFb36zEYJ5mR4MHW+Ih/1se50Mvs+NUv3Pbj0HEagLb/Preqdj/TQdT+D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sKRcUAAADeAAAADwAAAAAAAAAA&#10;AAAAAAChAgAAZHJzL2Rvd25yZXYueG1sUEsFBgAAAAAEAAQA+QAAAJMDAAAAAA==&#10;" strokecolor="red" strokeweight="0"/>
                  <v:line id="Line 5712" o:spid="_x0000_s6831" style="position:absolute;visibility:visible;mso-wrap-style:square" from="392,412" to="39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mUMsUAAADeAAAADwAAAGRycy9kb3ducmV2LnhtbESPQYvCMBCF78L+hzALXmRNLSpSjbII&#10;giwetCp7HZqxKdtMShO1+++NIHib4b1535vFqrO1uFHrK8cKRsMEBHHhdMWlgtNx8zUD4QOyxtox&#10;KfgnD6vlR2+BmXZ3PtAtD6WIIewzVGBCaDIpfWHIoh+6hjhqF9daDHFtS6lbvMdwW8s0SabSYsWR&#10;YLChtaHiL7/aCMG8THeG9lfE3c9s8zsZnI+NUv3P7nsOIlAX3ubX9VbH+mk6n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mUMsUAAADeAAAADwAAAAAAAAAA&#10;AAAAAAChAgAAZHJzL2Rvd25yZXYueG1sUEsFBgAAAAAEAAQA+QAAAJMDAAAAAA==&#10;" strokecolor="red" strokeweight="0"/>
                  <v:line id="Line 5713" o:spid="_x0000_s6832" style="position:absolute;visibility:visible;mso-wrap-style:square" from="400,419" to="40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UxqcYAAADeAAAADwAAAGRycy9kb3ducmV2LnhtbESPQWvCQBCF7wX/wzKCl6Ibg62SuooI&#10;goiHNlF6HbLTbGh2NmRXjf/eFQq9zfDevO/Nct3bRlyp87VjBdNJAoK4dLrmSsGp2I0XIHxA1tg4&#10;JgV38rBeDV6WmGl34y+65qESMYR9hgpMCG0mpS8NWfQT1xJH7cd1FkNcu0rqDm8x3DYyTZJ3abHm&#10;SDDY0tZQ+ZtfbIRgXqVHQ58XxONhsft+ez0XrVKjYb/5ABGoD//mv+u9jvXTdDaH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1ManGAAAA3gAAAA8AAAAAAAAA&#10;AAAAAAAAoQIAAGRycy9kb3ducmV2LnhtbFBLBQYAAAAABAAEAPkAAACUAwAAAAA=&#10;" strokecolor="red" strokeweight="0"/>
                  <v:line id="Line 5714" o:spid="_x0000_s6833" style="position:absolute;visibility:visible;mso-wrap-style:square" from="401,420" to="40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28UAAADeAAAADwAAAGRycy9kb3ducmV2LnhtbESPTWvCQBCG7wX/wzJCL6VuGmyR6Coi&#10;CKV4sLHF65Ads8HsbMiumv77zkHwNsO8H88sVoNv1ZX62AQ28DbJQBFXwTZcG/g5bF9noGJCttgG&#10;JgN/FGG1HD0tsLDhxt90LVOtJIRjgQZcSl2hdawceYyT0BHL7RR6j0nWvta2x5uE+1bnWfahPTYs&#10;DQ472jiqzuXFSwmWdb5ztL8g7r5m2+P7y++hM+Z5PKznoBIN6SG+uz+t4Of5V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l28UAAADeAAAADwAAAAAAAAAA&#10;AAAAAAChAgAAZHJzL2Rvd25yZXYueG1sUEsFBgAAAAAEAAQA+QAAAJMDAAAAAA==&#10;" strokecolor="red" strokeweight="0"/>
                  <v:line id="Line 5715" o:spid="_x0000_s6834" style="position:absolute;visibility:visible;mso-wrap-style:square" from="341,395" to="34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YAQMYAAADeAAAADwAAAGRycy9kb3ducmV2LnhtbESPQWvCQBCF7wX/wzKCl6Ibgy02dRUR&#10;BBEPbaJ4HbLTbGh2NmRXjf/eFQq9zfDevO/NYtXbRlyp87VjBdNJAoK4dLrmSsGx2I7nIHxA1tg4&#10;JgV38rBaDl4WmGl342+65qESMYR9hgpMCG0mpS8NWfQT1xJH7cd1FkNcu0rqDm8x3DYyTZJ3abHm&#10;SDDY0sZQ+ZtfbIRgXqUHQ18XxMN+vj2/vZ6KVqnRsF9/ggjUh3/z3/VOx/ppOvu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mAEDGAAAA3gAAAA8AAAAAAAAA&#10;AAAAAAAAoQIAAGRycy9kb3ducmV2LnhtbFBLBQYAAAAABAAEAPkAAACUAwAAAAA=&#10;" strokecolor="red" strokeweight="0"/>
                  <v:line id="Line 5716" o:spid="_x0000_s6835" style="position:absolute;visibility:visible;mso-wrap-style:square" from="342,396" to="34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AMUAAADeAAAADwAAAGRycy9kb3ducmV2LnhtbESPQWvCQBCF7wX/wzKCl6KbBhRJXaUU&#10;BBEPNbZ4HbLTbGh2NmRXjf++cxC8zTDvvW/eajP4Vl2pj01gA2+zDBRxFWzDtYHv03a6BBUTssU2&#10;MBm4U4TNevSywsKGGx/pWqZaSQjHAg24lLpC61g58hhnoSOW22/oPSZZ+1rbHm8S7ludZ9lCe2xY&#10;CA47+nRU/ZUXLxAs6/zg6OuCeNgvt+f568+pM2YyHj7eQSUa0lP8cO+svJ/n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U/AMUAAADeAAAADwAAAAAAAAAA&#10;AAAAAAChAgAAZHJzL2Rvd25yZXYueG1sUEsFBgAAAAAEAAQA+QAAAJMDAAAAAA==&#10;" strokecolor="red" strokeweight="0"/>
                  <v:line id="Line 5717" o:spid="_x0000_s6836" style="position:absolute;visibility:visible;mso-wrap-style:square" from="350,403" to="35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am8QAAADeAAAADwAAAGRycy9kb3ducmV2LnhtbESPQYvCMBCF74L/IYywF9HUgiLVKCII&#10;snhY6y5eh2Zsis2kNFHrvzcLgrcZ3pv3vVmuO1uLO7W+cqxgMk5AEBdOV1wq+D3tRnMQPiBrrB2T&#10;gid5WK/6vSVm2j34SPc8lCKGsM9QgQmhyaT0hSGLfuwa4qhdXGsxxLUtpW7xEcNtLdMkmUmLFUeC&#10;wYa2hoprfrMRgnmZHgz93BAP3/PdeTr8OzVKfQ26zQJEoC58zO/rvY7103Q6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CZqbxAAAAN4AAAAPAAAAAAAAAAAA&#10;AAAAAKECAABkcnMvZG93bnJldi54bWxQSwUGAAAAAAQABAD5AAAAkgMAAAAA&#10;" strokecolor="red" strokeweight="0"/>
                  <v:line id="Line 5718" o:spid="_x0000_s6837" style="position:absolute;visibility:visible;mso-wrap-style:square" from="358,411" to="35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E7MUAAADeAAAADwAAAGRycy9kb3ducmV2LnhtbESPQWsCMRCF7wX/QxjBS9FsAxZZjSKC&#10;UMRDXRWvw2bcLG4myybq9t83BaG3Gd6b971ZrHrXiAd1ofas4WOSgSAuvam50nA6bsczECEiG2w8&#10;k4YfCrBaDt4WmBv/5AM9iliJFMIhRw02xjaXMpSWHIaJb4mTdvWdw5jWrpKmw2cKd41UWfYpHdac&#10;CBZb2lgqb8XdJQgWldpb+r4j7nez7WX6fj62Wo+G/XoOIlIf/82v6y+T6is1Vf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E7MUAAADeAAAADwAAAAAAAAAA&#10;AAAAAAChAgAAZHJzL2Rvd25yZXYueG1sUEsFBgAAAAAEAAQA+QAAAJMDAAAAAA==&#10;" strokecolor="red" strokeweight="0"/>
                  <v:line id="Line 5719" o:spid="_x0000_s6838" style="position:absolute;visibility:visible;mso-wrap-style:square" from="359,412" to="360,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hd8UAAADeAAAADwAAAGRycy9kb3ducmV2LnhtbESPQYvCMBCF78L+hzALXmRNrShSjSKC&#10;IOJBq4vXoZltyjaT0kTt/vuNIHib4b1535vFqrO1uFPrK8cKRsMEBHHhdMWlgst5+zUD4QOyxtox&#10;KfgjD6vlR2+BmXYPPtE9D6WIIewzVGBCaDIpfWHIoh+6hjhqP661GOLallK3+IjhtpZpkkylxYoj&#10;wWBDG0PFb36zEYJ5mR4MHW+Ih/1se50Mvs+NUv3Pbj0HEagLb/Preqdj/TSdjO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ehd8UAAADeAAAADwAAAAAAAAAA&#10;AAAAAAChAgAAZHJzL2Rvd25yZXYueG1sUEsFBgAAAAAEAAQA+QAAAJMDAAAAAA==&#10;" strokecolor="red" strokeweight="0"/>
                  <v:line id="Line 5720" o:spid="_x0000_s6839" style="position:absolute;visibility:visible;mso-wrap-style:square" from="367,419" to="368,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5A8UAAADeAAAADwAAAGRycy9kb3ducmV2LnhtbESPQYvCMBCF78L+hzALXmRNLSpSjSKC&#10;IOJBq4vXoZltyjaT0kTt/vuNIHib4b1535vFqrO1uFPrK8cKRsMEBHHhdMWlgst5+zUD4QOyxtox&#10;KfgjD6vlR2+BmXYPPtE9D6WIIewzVGBCaDIpfWHIoh+6hjhqP661GOLallK3+IjhtpZpkkylxYoj&#10;wWBDG0PFb36zEYJ5mR4MHW+Ih/1se50Mvs+NUv3Pbj0HEagLb/Preqdj/TSdjO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45A8UAAADeAAAADwAAAAAAAAAA&#10;AAAAAAChAgAAZHJzL2Rvd25yZXYueG1sUEsFBgAAAAAEAAQA+QAAAJMDAAAAAA==&#10;" strokecolor="red" strokeweight="0"/>
                  <v:line id="Line 5721" o:spid="_x0000_s6840" style="position:absolute;visibility:visible;mso-wrap-style:square" from="375,426" to="376,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cmMYAAADeAAAADwAAAGRycy9kb3ducmV2LnhtbESPzWrDMBCE74W8g9hALqWRa3AJbpQQ&#10;AoYScmidhFwXa2uZWitjyT99+6pQ6G2XmZ1vdrufbStG6n3jWMHzOgFBXDndcK3geimeNiB8QNbY&#10;OiYF3+Rhv1s8bDHXbuIPGstQixjCPkcFJoQul9JXhiz6teuIo/bpeoshrn0tdY9TDLetTJPkRVps&#10;OBIMdnQ0VH2Vg40QLOv0bOh9QDyfNsU9e7xdOqVWy/nwCiLQHP7Nf9dvOtZP0yyD33fiD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ynJjGAAAA3gAAAA8AAAAAAAAA&#10;AAAAAAAAoQIAAGRycy9kb3ducmV2LnhtbFBLBQYAAAAABAAEAPkAAACUAwAAAAA=&#10;" strokecolor="red" strokeweight="0"/>
                  <v:line id="Line 5722" o:spid="_x0000_s6841" style="position:absolute;visibility:visible;mso-wrap-style:square" from="376,428" to="37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C78YAAADeAAAADwAAAGRycy9kb3ducmV2LnhtbESPQWvDMAyF74X+B6PCLqVxFmgJad0y&#10;BoUxctiSjV5FrMZhsRxit8n+/TwY7Cbxnt73dDjNthd3Gn3nWMFjkoIgbpzuuFXwUZ83OQgfkDX2&#10;jknBN3k4HZeLAxbaTfxO9yq0IoawL1CBCWEopPSNIYs+cQNx1K5utBjiOrZSjzjFcNvLLE130mLH&#10;kWBwoGdDzVd1sxGCVZuVht5uiOVrfr5s15/1oNTDan7agwg0h3/z3/WLjvWzbLuD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gAu/GAAAA3gAAAA8AAAAAAAAA&#10;AAAAAAAAoQIAAGRycy9kb3ducmV2LnhtbFBLBQYAAAAABAAEAPkAAACUAwAAAAA=&#10;" strokecolor="red" strokeweight="0"/>
                  <v:line id="Line 5723" o:spid="_x0000_s6842" style="position:absolute;visibility:visible;mso-wrap-style:square" from="383,434" to="384,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ndMUAAADeAAAADwAAAGRycy9kb3ducmV2LnhtbESPQYvCMBCF7wv+hzCCl0XTLbhKNYoI&#10;wiIedqvidWjGpthMShO1/nuzIHib4b1535v5srO1uFHrK8cKvkYJCOLC6YpLBYf9ZjgF4QOyxtox&#10;KXiQh+Wi9zHHTLs7/9EtD6WIIewzVGBCaDIpfWHIoh+5hjhqZ9daDHFtS6lbvMdwW8s0Sb6lxYoj&#10;wWBDa0PFJb/aCMG8THeGfq+Iu+10cxp/HveNUoN+t5qBCNSFt/l1/aNj/TQdT+D/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yndMUAAADeAAAADwAAAAAAAAAA&#10;AAAAAAChAgAAZHJzL2Rvd25yZXYueG1sUEsFBgAAAAAEAAQA+QAAAJMDAAAAAA==&#10;" strokecolor="red" strokeweight="0"/>
                  <v:line id="Line 5724" o:spid="_x0000_s6843" style="position:absolute;visibility:visible;mso-wrap-style:square" from="392,442" to="39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zBsQAAADeAAAADwAAAGRycy9kb3ducmV2LnhtbESPTWvCQBCG7wX/wzKCl6KbBhRJXaUU&#10;BBEPNbZ4HbLTbGh2NmRXjf++cxC8zTDvxzOrzeBbdaU+NoENvM0yUMRVsA3XBr5P2+kSVEzIFtvA&#10;ZOBOETbr0csKCxtufKRrmWolIRwLNOBS6gqtY+XIY5yFjlhuv6H3mGTta217vEm4b3WeZQvtsWFp&#10;cNjRp6Pqr7x4KcGyzg+Ovi6Ih/1ye56//pw6Yybj4eMdVKIhPcUP984Kfp7P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MzMGxAAAAN4AAAAPAAAAAAAAAAAA&#10;AAAAAKECAABkcnMvZG93bnJldi54bWxQSwUGAAAAAAQABAD5AAAAkgMAAAAA&#10;" strokecolor="red" strokeweight="0"/>
                  <v:line id="Line 5725" o:spid="_x0000_s6844" style="position:absolute;visibility:visible;mso-wrap-style:square" from="393,443" to="39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WncUAAADeAAAADwAAAGRycy9kb3ducmV2LnhtbESPQYvCMBCF7wv+hzCCl0XTLbhoNYoI&#10;wiIedqvidWjGpthMShO1/nuzIHib4b1535v5srO1uFHrK8cKvkYJCOLC6YpLBYf9ZjgB4QOyxtox&#10;KXiQh+Wi9zHHTLs7/9EtD6WIIewzVGBCaDIpfWHIoh+5hjhqZ9daDHFtS6lbvMdwW8s0Sb6lxYoj&#10;wWBDa0PFJb/aCMG8THeGfq+Iu+1kcxp/HveNUoN+t5qBCNSFt/l1/aNj/TQdT+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WncUAAADeAAAADwAAAAAAAAAA&#10;AAAAAAChAgAAZHJzL2Rvd25yZXYueG1sUEsFBgAAAAAEAAQA+QAAAJMDAAAAAA==&#10;" strokecolor="red" strokeweight="0"/>
                  <v:line id="Line 5726" o:spid="_x0000_s6845" style="position:absolute;visibility:visible;mso-wrap-style:square" from="400,450" to="40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1vcUAAADeAAAADwAAAGRycy9kb3ducmV2LnhtbESPQWvCQBCF7wX/wzKCl6KbBhRJXaUU&#10;BBEPNbZ4HbLTbGh2NmRXjf++cxC8zTDvvW/eajP4Vl2pj01gA2+zDBRxFWzDtYHv03a6BBUTssU2&#10;MBm4U4TNevSywsKGGx/pWqZaSQjHAg24lLpC61g58hhnoSOW22/oPSZZ+1rbHm8S7ludZ9lCe2xY&#10;CA47+nRU/ZUXLxAs6/zg6OuCeNgvt+f568+pM2YyHj7eQSUa0lP8cO+svJ/n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1vcUAAADeAAAADwAAAAAAAAAA&#10;AAAAAAChAgAAZHJzL2Rvd25yZXYueG1sUEsFBgAAAAAEAAQA+QAAAJMDAAAAAA==&#10;" strokecolor="red" strokeweight="0"/>
                  <v:line id="Line 5727" o:spid="_x0000_s6846" style="position:absolute;visibility:visible;mso-wrap-style:square" from="342,426" to="34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QJsYAAADeAAAADwAAAGRycy9kb3ducmV2LnhtbESPQWvCQBCF7wX/wzKCl9JsDFRCdJUi&#10;CCIe2tjS65Ads6HZ2ZBdk/jv3UKhtxnem/e92ewm24qBet84VrBMUhDEldMN1wo+L4eXHIQPyBpb&#10;x6TgTh5229nTBgvtRv6goQy1iCHsC1RgQugKKX1lyKJPXEcctavrLYa49rXUPY4x3LYyS9OVtNhw&#10;JBjsaG+o+ilvNkKwrLOzofcb4vmUH75fn78unVKL+fS2BhFoCv/mv+ujjvWzbLWE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lUCbGAAAA3gAAAA8AAAAAAAAA&#10;AAAAAAAAoQIAAGRycy9kb3ducmV2LnhtbFBLBQYAAAAABAAEAPkAAACUAwAAAAA=&#10;" strokecolor="red" strokeweight="0"/>
                  <v:line id="Line 5728" o:spid="_x0000_s6847" style="position:absolute;visibility:visible;mso-wrap-style:square" from="350,434" to="35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OUcUAAADeAAAADwAAAGRycy9kb3ducmV2LnhtbESPQWsCMRCF7wX/QxjBS9FsAxVZjSKC&#10;UMRDuypeh824WdxMlk3U9d+bQqG3Gd6b971ZrHrXiDt1ofas4WOSgSAuvam50nA8bMczECEiG2w8&#10;k4YnBVgtB28LzI1/8A/di1iJFMIhRw02xjaXMpSWHIaJb4mTdvGdw5jWrpKmw0cKd41UWTaVDmtO&#10;BIstbSyV1+LmEgSLSu0tfd8Q97vZ9vz5fjq0Wo+G/XoOIlIf/81/118m1Vdqqu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OUcUAAADeAAAADwAAAAAAAAAA&#10;AAAAAAChAgAAZHJzL2Rvd25yZXYueG1sUEsFBgAAAAAEAAQA+QAAAJMDAAAAAA==&#10;" strokecolor="red" strokeweight="0"/>
                  <v:line id="Line 5729" o:spid="_x0000_s6848" style="position:absolute;visibility:visible;mso-wrap-style:square" from="352,435" to="35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rysUAAADeAAAADwAAAGRycy9kb3ducmV2LnhtbESPQYvCMBCF78L+hzALXmRNrShSjbII&#10;giwetCp7HZqxKdtMShO1+++NIHib4b1535vFqrO1uFHrK8cKRsMEBHHhdMWlgtNx8zUD4QOyxtox&#10;KfgnD6vlR2+BmXZ3PtAtD6WIIewzVGBCaDIpfWHIoh+6hjhqF9daDHFtS6lbvMdwW8s0SabSYsWR&#10;YLChtaHiL7/aCMG8THeG9lfE3c9s8zsZnI+NUv3P7nsOIlAX3ubX9VbH+mk6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rysUAAADeAAAADwAAAAAAAAAA&#10;AAAAAAChAgAAZHJzL2Rvd25yZXYueG1sUEsFBgAAAAAEAAQA+QAAAJMDAAAAAA==&#10;" strokecolor="red" strokeweight="0"/>
                  <v:line id="Line 5730" o:spid="_x0000_s6849" style="position:absolute;visibility:visible;mso-wrap-style:square" from="358,442" to="359,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zvsUAAADeAAAADwAAAGRycy9kb3ducmV2LnhtbESPQYvCMBCF78L+hzALXmRNLSpSjbII&#10;giwetCp7HZqxKdtMShO1+++NIHib4b1535vFqrO1uFHrK8cKRsMEBHHhdMWlgtNx8zUD4QOyxtox&#10;KfgnD6vlR2+BmXZ3PtAtD6WIIewzVGBCaDIpfWHIoh+6hjhqF9daDHFtS6lbvMdwW8s0SabSYsWR&#10;YLChtaHiL7/aCMG8THeG9lfE3c9s8zsZnI+NUv3P7nsOIlAX3ubX9VbH+mk6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LzvsUAAADeAAAADwAAAAAAAAAA&#10;AAAAAAChAgAAZHJzL2Rvd25yZXYueG1sUEsFBgAAAAAEAAQA+QAAAJMDAAAAAA==&#10;" strokecolor="red" strokeweight="0"/>
                  <v:line id="Line 5731" o:spid="_x0000_s6850" style="position:absolute;visibility:visible;mso-wrap-style:square" from="367,449" to="368,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WJcYAAADeAAAADwAAAGRycy9kb3ducmV2LnhtbESPQWvDMAyF74X+B6PCLqVxFmgJad0y&#10;BoUxctiSjV5FrMZhsRxit8n+/TwY7Cbxnt73dDjNthd3Gn3nWMFjkoIgbpzuuFXwUZ83OQgfkDX2&#10;jknBN3k4HZeLAxbaTfxO9yq0IoawL1CBCWEopPSNIYs+cQNx1K5utBjiOrZSjzjFcNvLLE130mLH&#10;kWBwoGdDzVd1sxGCVZuVht5uiOVrfr5s15/1oNTDan7agwg0h3/z3/WLjvWzbLeF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eViXGAAAA3gAAAA8AAAAAAAAA&#10;AAAAAAAAoQIAAGRycy9kb3ducmV2LnhtbFBLBQYAAAAABAAEAPkAAACUAwAAAAA=&#10;" strokecolor="red" strokeweight="0"/>
                  <v:line id="Line 5732" o:spid="_x0000_s6851" style="position:absolute;visibility:visible;mso-wrap-style:square" from="368,451" to="36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IUsUAAADeAAAADwAAAGRycy9kb3ducmV2LnhtbESPQYvCMBCF78L+hzALexFNLVikGmVZ&#10;EGTxoNVlr0MzNsVmUpqo9d8bQfA2w3vzvjeLVW8bcaXO144VTMYJCOLS6ZorBcfDejQD4QOyxsYx&#10;KbiTh9XyY7DAXLsb7+lahErEEPY5KjAhtLmUvjRk0Y9dSxy1k+sshrh2ldQd3mK4bWSaJJm0WHMk&#10;GGzpx1B5Li42QrCo0q2h3QVx+ztb/0+Hf4dWqa/P/nsOIlAf3ubX9UbH+mmaZ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zIUsUAAADeAAAADwAAAAAAAAAA&#10;AAAAAAChAgAAZHJzL2Rvd25yZXYueG1sUEsFBgAAAAAEAAQA+QAAAJMDAAAAAA==&#10;" strokecolor="red" strokeweight="0"/>
                  <v:line id="Line 5733" o:spid="_x0000_s6852" style="position:absolute;visibility:visible;mso-wrap-style:square" from="376,457" to="377,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tycUAAADeAAAADwAAAGRycy9kb3ducmV2LnhtbESPT4vCMBDF78J+hzALXmRNLfiHahQR&#10;BBEPWl28Ds1sU7aZlCZq99tvBMHbDO/N+71ZrDpbizu1vnKsYDRMQBAXTldcKrict18zED4ga6wd&#10;k4I/8rBafvQWmGn34BPd81CKGMI+QwUmhCaT0heGLPqha4ij9uNaiyGubSl1i48YbmuZJslEWqw4&#10;Egw2tDFU/OY3GyGYl+nB0PGGeNjPttfx4PvcKNX/7NZzEIG68Da/rnc61k/TyR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BtycUAAADeAAAADwAAAAAAAAAA&#10;AAAAAAChAgAAZHJzL2Rvd25yZXYueG1sUEsFBgAAAAAEAAQA+QAAAJMDAAAAAA==&#10;" strokecolor="red" strokeweight="0"/>
                  <v:line id="Line 5734" o:spid="_x0000_s6853" style="position:absolute;visibility:visible;mso-wrap-style:square" from="384,465" to="38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5u8QAAADeAAAADwAAAGRycy9kb3ducmV2LnhtbESPTWvCQBCG7wX/wzKCl6KbBhRJXaUU&#10;BBEPNbZ4HbLTbGh2NmRXjf++cxC8zTDvxzOrzeBbdaU+NoENvM0yUMRVsA3XBr5P2+kSVEzIFtvA&#10;ZOBOETbr0csKCxtufKRrmWolIRwLNOBS6gqtY+XIY5yFjlhuv6H3mGTta217vEm4b3WeZQvtsWFp&#10;cNjRp6Pqr7x4KcGyzg+Ovi6Ih/1ye56//pw6Yybj4eMdVKIhPcUP984Kfp4vhF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7xAAAAN4AAAAPAAAAAAAAAAAA&#10;AAAAAKECAABkcnMvZG93bnJldi54bWxQSwUGAAAAAAQABAD5AAAAkgMAAAAA&#10;" strokecolor="red" strokeweight="0"/>
                  <v:line id="Line 5735" o:spid="_x0000_s6854" style="position:absolute;visibility:visible;mso-wrap-style:square" from="385,466" to="386,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cIMUAAADeAAAADwAAAGRycy9kb3ducmV2LnhtbESPQYvCMBCF78L+hzALXmRNLShu1ygi&#10;CCIetCp7HZqxKTaT0kTt/vuNIHib4b1535vZorO1uFPrK8cKRsMEBHHhdMWlgtNx/TUF4QOyxtox&#10;KfgjD4v5R2+GmXYPPtA9D6WIIewzVGBCaDIpfWHIoh+6hjhqF9daDHFtS6lbfMRwW8s0SSbSYsWR&#10;YLChlaHimt9shGBepjtD+xvibjtd/44H52OjVP+zW/6ACNSFt/l1vdGxfppOv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NcIMUAAADeAAAADwAAAAAAAAAA&#10;AAAAAAChAgAAZHJzL2Rvd25yZXYueG1sUEsFBgAAAAAEAAQA+QAAAJMDAAAAAA==&#10;" strokecolor="red" strokeweight="0"/>
                  <v:line id="Line 5736" o:spid="_x0000_s6855" style="position:absolute;visibility:visible;mso-wrap-style:square" from="393,473" to="39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jYMYAAADeAAAADwAAAGRycy9kb3ducmV2LnhtbESPQWvCQBCF7wX/wzJCL6VuGrCV6Coi&#10;CKV4sLHF65Ads8HsbMiumv77zkHwNsO89755i9XgW3WlPjaBDbxNMlDEVbAN1wZ+DtvXGaiYkC22&#10;gcnAH0VYLUdPCyxsuPE3XctUKwnhWKABl1JXaB0rRx7jJHTEcjuF3mOSta+17fEm4b7VeZa9a48N&#10;C8FhRxtH1bm8eIFgWec7R/sL4u5rtj1OX34PnTHP42E9B5VoSA/x3f1p5f08/5A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Y2DGAAAA3gAAAA8AAAAAAAAA&#10;AAAAAAAAoQIAAGRycy9kb3ducmV2LnhtbFBLBQYAAAAABAAEAPkAAACUAwAAAAA=&#10;" strokecolor="red" strokeweight="0"/>
                  <v:line id="Line 5737" o:spid="_x0000_s6856" style="position:absolute;visibility:visible;mso-wrap-style:square" from="401,480" to="40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G+8cAAADeAAAADwAAAGRycy9kb3ducmV2LnhtbESPQWvDMAyF74P+B6NCL2N1GtgW0rql&#10;FAql5LAlG72KWIvDYjnEbpP++3kw2E3iPb3vabObbCduNPjWsYLVMgFBXDvdcqPgozo+ZSB8QNbY&#10;OSYFd/Kw284eNphrN/I73crQiBjCPkcFJoQ+l9LXhiz6peuJo/blBoshrkMj9YBjDLedTJPkRVps&#10;ORIM9nQwVH+XVxshWDZpYejtilics+Pl+fGz6pVazKf9GkSgKfyb/65POtZP09c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vMb7xwAAAN4AAAAPAAAAAAAA&#10;AAAAAAAAAKECAABkcnMvZG93bnJldi54bWxQSwUGAAAAAAQABAD5AAAAlQMAAAAA&#10;" strokecolor="red" strokeweight="0"/>
                  <v:line id="Line 5738" o:spid="_x0000_s6857" style="position:absolute;visibility:visible;mso-wrap-style:square" from="342,456" to="34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YjMYAAADeAAAADwAAAGRycy9kb3ducmV2LnhtbESPQWvCQBCF74L/YZlCL1I3XahKdBOk&#10;IJTioUal1yE7ZkOzsyG7avrvu4VCbzO8N+97sylH14kbDaH1rOF5noEgrr1pudFwOu6eViBCRDbY&#10;eSYN3xSgLKaTDebG3/lAtyo2IoVwyFGDjbHPpQy1JYdh7nvipF384DCmdWikGfCewl0nVZYtpMOW&#10;E8FiT6+W6q/q6hIEq0btLX1cEffvq93ny+x87LV+fBi3axCRxvhv/rt+M6m+Uks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uWIzGAAAA3gAAAA8AAAAAAAAA&#10;AAAAAAAAoQIAAGRycy9kb3ducmV2LnhtbFBLBQYAAAAABAAEAPkAAACUAwAAAAA=&#10;" strokecolor="red" strokeweight="0"/>
                  <v:line id="Line 5739" o:spid="_x0000_s6858" style="position:absolute;visibility:visible;mso-wrap-style:square" from="344,458" to="345,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9F8YAAADeAAAADwAAAGRycy9kb3ducmV2LnhtbESPQWvCQBCF7wX/wzKCl6IbI62SuooI&#10;goiHNlF6HbLTbGh2NmRXjf/eFQq9zfDevO/Nct3bRlyp87VjBdNJAoK4dLrmSsGp2I0XIHxA1tg4&#10;JgV38rBeDV6WmGl34y+65qESMYR9hgpMCG0mpS8NWfQT1xJH7cd1FkNcu0rqDm8x3DYyTZJ3abHm&#10;SDDY0tZQ+ZtfbIRgXqVHQ58XxONhsft+ez0XrVKjYb/5ABGoD//mv+u9jvXTdD6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i/RfGAAAA3gAAAA8AAAAAAAAA&#10;AAAAAAAAoQIAAGRycy9kb3ducmV2LnhtbFBLBQYAAAAABAAEAPkAAACUAwAAAAA=&#10;" strokecolor="red" strokeweight="0"/>
                  <v:line id="Line 5740" o:spid="_x0000_s6859" style="position:absolute;visibility:visible;mso-wrap-style:square" from="351,464" to="35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lY8YAAADeAAAADwAAAGRycy9kb3ducmV2LnhtbESPQWvCQBCF7wX/wzKCl6Ibg62SuooI&#10;goiHNlF6HbLTbGh2NmRXjf/eFQq9zfDevO/Nct3bRlyp87VjBdNJAoK4dLrmSsGp2I0XIHxA1tg4&#10;JgV38rBeDV6WmGl34y+65qESMYR9hgpMCG0mpS8NWfQT1xJH7cd1FkNcu0rqDm8x3DYyTZJ3abHm&#10;SDDY0tZQ+ZtfbIRgXqVHQ58XxONhsft+ez0XrVKjYb/5ABGoD//mv+u9jvXTdD6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LZWPGAAAA3gAAAA8AAAAAAAAA&#10;AAAAAAAAoQIAAGRycy9kb3ducmV2LnhtbFBLBQYAAAAABAAEAPkAAACUAwAAAAA=&#10;" strokecolor="red" strokeweight="0"/>
                  <v:line id="Line 5741" o:spid="_x0000_s6860" style="position:absolute;visibility:visible;mso-wrap-style:square" from="359,472" to="360,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A+MUAAADeAAAADwAAAGRycy9kb3ducmV2LnhtbESPQYvCMBCF7wv+hzCCl0XTLbhKNYoI&#10;wiIedqvidWjGpthMShO1/nuzIHib4b1535v5srO1uFHrK8cKvkYJCOLC6YpLBYf9ZjgF4QOyxtox&#10;KXiQh+Wi9zHHTLs7/9EtD6WIIewzVGBCaDIpfWHIoh+5hjhqZ9daDHFtS6lbvMdwW8s0Sb6lxYoj&#10;wWBDa0PFJb/aCMG8THeGfq+Iu+10cxp/HveNUoN+t5qBCNSFt/l1/aNj/TSdjO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A+MUAAADeAAAADwAAAAAAAAAA&#10;AAAAAAChAgAAZHJzL2Rvd25yZXYueG1sUEsFBgAAAAAEAAQA+QAAAJMDAAAAAA==&#10;" strokecolor="red" strokeweight="0"/>
                  <v:line id="Line 5742" o:spid="_x0000_s6861" style="position:absolute;visibility:visible;mso-wrap-style:square" from="360,474" to="36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ej8UAAADeAAAADwAAAGRycy9kb3ducmV2LnhtbESPT4vCMBDF78J+hzALXmRNLfiHahQR&#10;BBEPWl28Ds1sU7aZlCZq99tvBMHbDO/N+71ZrDpbizu1vnKsYDRMQBAXTldcKrict18zED4ga6wd&#10;k4I/8rBafvQWmGn34BPd81CKGMI+QwUmhCaT0heGLPqha4ij9uNaiyGubSl1i48YbmuZJslEWqw4&#10;Egw2tDFU/OY3GyGYl+nB0PGGeNjPttfx4PvcKNX/7NZzEIG68Da/rnc61k/T6Q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ej8UAAADeAAAADwAAAAAAAAAA&#10;AAAAAAChAgAAZHJzL2Rvd25yZXYueG1sUEsFBgAAAAAEAAQA+QAAAJMDAAAAAA==&#10;" strokecolor="red" strokeweight="0"/>
                  <v:line id="Line 5743" o:spid="_x0000_s6862" style="position:absolute;visibility:visible;mso-wrap-style:square" from="368,480" to="369,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7FMUAAADeAAAADwAAAGRycy9kb3ducmV2LnhtbESPT4vCMBDF78J+hzALXmRNLfiHapRF&#10;EGTxoFXZ69CMTdlmUpqo3W9vBMHbDO/N+71ZrDpbixu1vnKsYDRMQBAXTldcKjgdN18zED4ga6wd&#10;k4J/8rBafvQWmGl35wPd8lCKGMI+QwUmhCaT0heGLPqha4ijdnGtxRDXtpS6xXsMt7VMk2QiLVYc&#10;CQYbWhsq/vKrjRDMy3RnaH9F3P3MNr/jwfnYKNX/7L7nIAJ14W1+XW91rJ+m0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n7FMUAAADeAAAADwAAAAAAAAAA&#10;AAAAAAChAgAAZHJzL2Rvd25yZXYueG1sUEsFBgAAAAAEAAQA+QAAAJMDAAAAAA==&#10;" strokecolor="red" strokeweight="0"/>
                  <v:line id="Line 5744" o:spid="_x0000_s6863" style="position:absolute;visibility:visible;mso-wrap-style:square" from="376,488" to="37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vZsUAAADeAAAADwAAAGRycy9kb3ducmV2LnhtbESPTWvCQBCG7wX/wzJCL6VuGrCV6Coi&#10;CKV4sLHF65Ads8HsbMiumv77zkHwNsO8H88sVoNv1ZX62AQ28DbJQBFXwTZcG/g5bF9noGJCttgG&#10;JgN/FGG1HD0tsLDhxt90LVOtJIRjgQZcSl2hdawceYyT0BHL7RR6j0nWvta2x5uE+1bnWfauPTYs&#10;DQ472jiqzuXFSwmWdb5ztL8g7r5m2+P05ffQGfM8HtZzUImG9BDf3Z9W8PP8Q3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vZsUAAADeAAAADwAAAAAAAAAA&#10;AAAAAAChAgAAZHJzL2Rvd25yZXYueG1sUEsFBgAAAAAEAAQA+QAAAJMDAAAAAA==&#10;" strokecolor="red" strokeweight="0"/>
                  <v:line id="Line 5745" o:spid="_x0000_s6864" style="position:absolute;visibility:visible;mso-wrap-style:square" from="377,489" to="37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K/cYAAADeAAAADwAAAGRycy9kb3ducmV2LnhtbESPQWvCQBCF7wX/wzKCl6IbA7Y2dRUR&#10;BBEPbaJ4HbLTbGh2NmRXjf/eFQq9zfDevO/NYtXbRlyp87VjBdNJAoK4dLrmSsGx2I7nIHxA1tg4&#10;JgV38rBaDl4WmGl342+65qESMYR9hgpMCG0mpS8NWfQT1xJH7cd1FkNcu0rqDm8x3DYyTZI3abHm&#10;SDDY0sZQ+ZtfbIRgXqUHQ18XxMN+vj3PXk9Fq9Ro2K8/QQTqw7/573qnY/00ff+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Kyv3GAAAA3gAAAA8AAAAAAAAA&#10;AAAAAAAAoQIAAGRycy9kb3ducmV2LnhtbFBLBQYAAAAABAAEAPkAAACUAwAAAAA=&#10;" strokecolor="red" strokeweight="0"/>
                  <v:line id="Line 5746" o:spid="_x0000_s6865" style="position:absolute;visibility:visible;mso-wrap-style:square" from="385,496" to="38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TR8UAAADeAAAADwAAAGRycy9kb3ducmV2LnhtbESPQWvCQBCF74X+h2UKvRTdNFAJ0VVK&#10;QSjFQ42K1yE7ZoPZ2ZBdNf33nYPgbYZ5733zFqvRd+pKQ2wDG3ifZqCI62Bbbgzsd+tJASomZItd&#10;YDLwRxFWy+enBZY23HhL1yo1SkI4lmjApdSXWsfakcc4DT2x3E5h8JhkHRptB7xJuO90nmUz7bFl&#10;ITjs6ctRfa4uXiBYNfnG0e8FcfNTrI8fb4ddb8zry/g5B5VoTA/x3f1t5f08L6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UTR8UAAADeAAAADwAAAAAAAAAA&#10;AAAAAAChAgAAZHJzL2Rvd25yZXYueG1sUEsFBgAAAAAEAAQA+QAAAJMDAAAAAA==&#10;" strokecolor="red" strokeweight="0"/>
                  <v:line id="Line 5747" o:spid="_x0000_s6866" style="position:absolute;visibility:visible;mso-wrap-style:square" from="393,504" to="39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23MUAAADeAAAADwAAAGRycy9kb3ducmV2LnhtbESPQYvCMBCF78L+hzALXkRTC0qpRlkW&#10;BBEPWl32OjSzTdlmUpqo9d8bQfA2w3vzvjfLdW8bcaXO144VTCcJCOLS6ZorBefTZpyB8AFZY+OY&#10;FNzJw3r1MVhirt2Nj3QtQiViCPscFZgQ2lxKXxqy6CeuJY7an+sshrh2ldQd3mK4bWSaJHNpseZI&#10;MNjSt6Hyv7jYCMGiSveGDhfE/S7b/M5GP6dWqeFn/7UAEagPb/Preqtj/TTN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m23MUAAADeAAAADwAAAAAAAAAA&#10;AAAAAAChAgAAZHJzL2Rvd25yZXYueG1sUEsFBgAAAAAEAAQA+QAAAJMDAAAAAA==&#10;" strokecolor="red" strokeweight="0"/>
                  <v:line id="Line 5748" o:spid="_x0000_s6867" style="position:absolute;visibility:visible;mso-wrap-style:square" from="394,505" to="39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soq8UAAADeAAAADwAAAGRycy9kb3ducmV2LnhtbESPQWsCMRCF7wX/QxjBS9GsgZZlNYoI&#10;Qike7NriddiMm8XNZNlEXf+9KRR6m+G9ed+b5XpwrbhRHxrPGuazDARx5U3DtYbv426agwgR2WDr&#10;mTQ8KMB6NXpZYmH8nb/oVsZapBAOBWqwMXaFlKGy5DDMfEectLPvHca09rU0Pd5TuGulyrJ36bDh&#10;RLDY0dZSdSmvLkGwrNXe0uGKuP/Md6e3159jp/VkPGwWICIN8d/8d/1hUn2lcgW/76QZ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soq8UAAADeAAAADwAAAAAAAAAA&#10;AAAAAAChAgAAZHJzL2Rvd25yZXYueG1sUEsFBgAAAAAEAAQA+QAAAJMDAAAAAA==&#10;" strokecolor="red" strokeweight="0"/>
                  <v:line id="Line 5749" o:spid="_x0000_s6868" style="position:absolute;visibility:visible;mso-wrap-style:square" from="402,512" to="40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NMMYAAADeAAAADwAAAGRycy9kb3ducmV2LnhtbESPQWvCQBCF7wX/wzKCl1I3TamE1E2Q&#10;giDiwUal1yE7zQazsyG7avz3XaHQ2wzvzfveLMvRduJKg28dK3idJyCIa6dbbhQcD+uXDIQPyBo7&#10;x6TgTh7KYvK0xFy7G3/RtQqNiCHsc1RgQuhzKX1tyKKfu544aj9usBjiOjRSD3iL4baTaZIspMWW&#10;I8FgT5+G6nN1sRGCVZPuDO0viLtttv5+fz4deqVm03H1ASLQGP7Nf9cbHeunafYG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3jTDGAAAA3gAAAA8AAAAAAAAA&#10;AAAAAAAAoQIAAGRycy9kb3ducmV2LnhtbFBLBQYAAAAABAAEAPkAAACUAwAAAAA=&#10;" strokecolor="red" strokeweight="0"/>
                  <v:line id="Line 5750" o:spid="_x0000_s6869" style="position:absolute;visibility:visible;mso-wrap-style:square" from="343,488" to="34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4VRMYAAADeAAAADwAAAGRycy9kb3ducmV2LnhtbESPQWvCQBCF7wX/wzKCl1I3Da2E1E2Q&#10;giDiwUal1yE7zQazsyG7avz3XaHQ2wzvzfveLMvRduJKg28dK3idJyCIa6dbbhQcD+uXDIQPyBo7&#10;x6TgTh7KYvK0xFy7G3/RtQqNiCHsc1RgQuhzKX1tyKKfu544aj9usBjiOjRSD3iL4baTaZIspMWW&#10;I8FgT5+G6nN1sRGCVZPuDO0viLtttv5+fz4deqVm03H1ASLQGP7Nf9cbHeunafYG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eFUTGAAAA3gAAAA8AAAAAAAAA&#10;AAAAAAAAoQIAAGRycy9kb3ducmV2LnhtbFBLBQYAAAAABAAEAPkAAACUAwAAAAA=&#10;" strokecolor="red" strokeweight="0"/>
                  <v:line id="Line 5751" o:spid="_x0000_s6870" style="position:absolute;visibility:visible;mso-wrap-style:square" from="351,495" to="35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w38UAAADeAAAADwAAAGRycy9kb3ducmV2LnhtbESPQYvCMBCF78L+hzALXkRTC0qpRlkW&#10;BBEPbnXZ69CMTbGZlCZq/fdGWPA2w3vzvjfLdW8bcaPO144VTCcJCOLS6ZorBafjZpyB8AFZY+OY&#10;FDzIw3r1MVhirt2df+hWhErEEPY5KjAhtLmUvjRk0U9cSxy1s+sshrh2ldQd3mO4bWSaJHNpseZI&#10;MNjSt6HyUlxthGBRpXtDhyvifpdt/maj32Or1PCz/1qACNSHt/n/eqtj/TTNZvB6J84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Kw38UAAADeAAAADwAAAAAAAAAA&#10;AAAAAAChAgAAZHJzL2Rvd25yZXYueG1sUEsFBgAAAAAEAAQA+QAAAJMDAAAAAA==&#10;" strokecolor="red" strokeweight="0"/>
                  <v:line id="Line 5752" o:spid="_x0000_s6871" style="position:absolute;visibility:visible;mso-wrap-style:square" from="353,497" to="354,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AuqMYAAADeAAAADwAAAGRycy9kb3ducmV2LnhtbESPQWvDMAyF74X9B6PBLmVxFmgJWd0y&#10;BoUxcuiSjl1FrMVhsRxit0n/fV0o7Cbxnt73tNnNthdnGn3nWMFLkoIgbpzuuFVwrPfPOQgfkDX2&#10;jknBhTzstg+LDRbaTfxF5yq0IoawL1CBCWEopPSNIYs+cQNx1H7daDHEdWylHnGK4baXWZqupcWO&#10;I8HgQO+Gmr/qZCMEqzYrDR1OiOVnvv9ZLb/rQamnx/ntFUSgOfyb79cfOtbPsnwN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ALqjGAAAA3gAAAA8AAAAAAAAA&#10;AAAAAAAAoQIAAGRycy9kb3ducmV2LnhtbFBLBQYAAAAABAAEAPkAAACUAwAAAAA=&#10;" strokecolor="red" strokeweight="0"/>
                  <v:line id="Line 5753" o:spid="_x0000_s6872" style="position:absolute;visibility:visible;mso-wrap-style:square" from="360,503" to="36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LM8YAAADeAAAADwAAAGRycy9kb3ducmV2LnhtbESPQWvCQBCF7wX/wzKCl1I3DbSG1E2Q&#10;giDiwUal1yE7zQazsyG7avz3XaHQ2wzvzfveLMvRduJKg28dK3idJyCIa6dbbhQcD+uXDIQPyBo7&#10;x6TgTh7KYvK0xFy7G3/RtQqNiCHsc1RgQuhzKX1tyKKfu544aj9usBjiOjRSD3iL4baTaZK8S4st&#10;R4LBnj4N1efqYiMEqybdGdpfEHfbbP399nw69ErNpuPqA0SgMfyb/643OtZP02wB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MizPGAAAA3gAAAA8AAAAAAAAA&#10;AAAAAAAAoQIAAGRycy9kb3ducmV2LnhtbFBLBQYAAAAABAAEAPkAAACUAwAAAAA=&#10;" strokecolor="red" strokeweight="0"/>
                  <v:line id="Line 5754" o:spid="_x0000_s6873" style="position:absolute;visibility:visible;mso-wrap-style:square" from="368,511" to="36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fQcUAAADeAAAADwAAAGRycy9kb3ducmV2LnhtbESPTWvCQBCG74X+h2UKvRTdNFAJ0VVK&#10;QSjFQ42K1yE7ZoPZ2ZBdNf33nYPgbYZ5P55ZrEbfqSsNsQ1s4H2agSKug225MbDfrScFqJiQLXaB&#10;ycAfRVgtn58WWNpw4y1dq9QoCeFYogGXUl9qHWtHHuM09MRyO4XBY5J1aLQd8CbhvtN5ls20x5al&#10;wWFPX47qc3XxUoJVk28c/V4QNz/F+vjxdtj1xry+jJ9zUInG9BDf3d9W8PO8EF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MfQcUAAADeAAAADwAAAAAAAAAA&#10;AAAAAAChAgAAZHJzL2Rvd25yZXYueG1sUEsFBgAAAAAEAAQA+QAAAJMDAAAAAA==&#10;" strokecolor="red" strokeweight="0"/>
                  <v:line id="Line 5755" o:spid="_x0000_s6874" style="position:absolute;visibility:visible;mso-wrap-style:square" from="370,512" to="37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2sYAAADeAAAADwAAAGRycy9kb3ducmV2LnhtbESPQWvCQBCF70L/wzKFXkQ3BpQ0ukoR&#10;hFI81MTidciO2dDsbMiumv57tyB4m+G9ed+b1WawrbhS7xvHCmbTBARx5XTDtYJjuZtkIHxA1tg6&#10;JgV/5GGzfhmtMNfuxge6FqEWMYR9jgpMCF0upa8MWfRT1xFH7ex6iyGufS11j7cYbluZJslCWmw4&#10;Egx2tDVU/RYXGyFY1One0PcFcf+V7U7z8U/ZKfX2OnwsQQQawtP8uP7UsX6aZu/w/06cQa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futrGAAAA3gAAAA8AAAAAAAAA&#10;AAAAAAAAoQIAAGRycy9kb3ducmV2LnhtbFBLBQYAAAAABAAEAPkAAACUAwAAAAA=&#10;" strokecolor="red" strokeweight="0"/>
                  <v:line id="Line 5756" o:spid="_x0000_s6875" style="position:absolute;visibility:visible;mso-wrap-style:square" from="377,519" to="37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FmsYAAADeAAAADwAAAGRycy9kb3ducmV2LnhtbESPQWvCQBCF7wX/wzJCL6VuGrDY6Coi&#10;CKV4sLHF65Ads8HsbMiumv77zkHwNsO89755i9XgW3WlPjaBDbxNMlDEVbAN1wZ+DtvXGaiYkC22&#10;gcnAH0VYLUdPCyxsuPE3XctUKwnhWKABl1JXaB0rRx7jJHTEcjuF3mOSta+17fEm4b7VeZa9a48N&#10;C8FhRxtH1bm8eIFgWec7R/sL4u5rtj1OX34PnTHP42E9B5VoSA/x3f1p5f08/5A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hZrGAAAA3gAAAA8AAAAAAAAA&#10;AAAAAAAAoQIAAGRycy9kb3ducmV2LnhtbFBLBQYAAAAABAAEAPkAAACUAwAAAAA=&#10;" strokecolor="red" strokeweight="0"/>
                  <v:line id="Line 5757" o:spid="_x0000_s6876" style="position:absolute;visibility:visible;mso-wrap-style:square" from="385,526" to="38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gAcUAAADeAAAADwAAAGRycy9kb3ducmV2LnhtbESPQYvCMBCF78L+hzALexFNLShajbIs&#10;CMviQavidWjGpthMShO1+++NIHib4b1535vFqrO1uFHrK8cKRsMEBHHhdMWlgsN+PZiC8AFZY+2Y&#10;FPyTh9Xyo7fATLs77+iWh1LEEPYZKjAhNJmUvjBk0Q9dQxy1s2sthri2pdQt3mO4rWWaJBNpseJI&#10;MNjQj6Hikl9thGBephtD2yvi5m+6Po37x32j1Ndn9z0HEagLb/Pr+lfH+mk6G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AgAcUAAADeAAAADwAAAAAAAAAA&#10;AAAAAAChAgAAZHJzL2Rvd25yZXYueG1sUEsFBgAAAAAEAAQA+QAAAJMDAAAAAA==&#10;" strokecolor="red" strokeweight="0"/>
                  <v:line id="Line 5758" o:spid="_x0000_s6877" style="position:absolute;visibility:visible;mso-wrap-style:square" from="387,528" to="38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K+dsYAAADeAAAADwAAAGRycy9kb3ducmV2LnhtbESPQWvCQBCF74L/YZlCL6KbLlQ0dROk&#10;IJTioUbF65CdZkOzsyG7avrvu4VCbzO8N+97sylH14kbDaH1rOFpkYEgrr1pudFwOu7mKxAhIhvs&#10;PJOGbwpQFtPJBnPj73ygWxUbkUI45KjBxtjnUobaksOw8D1x0j794DCmdWikGfCewl0nVZYtpcOW&#10;E8FiT6+W6q/q6hIEq0btLX1cEffvq93leXY+9lo/PozbFxCRxvhv/rt+M6m+Ums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ivnbGAAAA3gAAAA8AAAAAAAAA&#10;AAAAAAAAoQIAAGRycy9kb3ducmV2LnhtbFBLBQYAAAAABAAEAPkAAACUAwAAAAA=&#10;" strokecolor="red" strokeweight="0"/>
                  <v:line id="Line 5759" o:spid="_x0000_s6878" style="position:absolute;visibility:visible;mso-wrap-style:square" from="394,534" to="39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4b7cYAAADeAAAADwAAAGRycy9kb3ducmV2LnhtbESPQWvCQBCF7wX/wzKCl6IbIy02dRUR&#10;BBEPbaJ4HbLTbGh2NmRXjf/eFQq9zfDevO/NYtXbRlyp87VjBdNJAoK4dLrmSsGx2I7nIHxA1tg4&#10;JgV38rBaDl4WmGl342+65qESMYR9hgpMCG0mpS8NWfQT1xJH7cd1FkNcu0rqDm8x3DYyTZJ3abHm&#10;SDDY0sZQ+ZtfbIRgXqUHQ18XxMN+vj2/vZ6KVqnRsF9/ggjUh3/z3/VOx/pp+jGD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G+3GAAAA3gAAAA8AAAAAAAAA&#10;AAAAAAAAoQIAAGRycy9kb3ducmV2LnhtbFBLBQYAAAAABAAEAPkAAACUAwAAAAA=&#10;" strokecolor="red" strokeweight="0"/>
                  <v:line id="Line 5760" o:spid="_x0000_s6879" style="position:absolute;visibility:visible;mso-wrap-style:square" from="343,518" to="34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DmcYAAADeAAAADwAAAGRycy9kb3ducmV2LnhtbESPQWvCQBCF7wX/wzKCl6Ibgy02dRUR&#10;BBEPbaJ4HbLTbGh2NmRXjf/eFQq9zfDevO/NYtXbRlyp87VjBdNJAoK4dLrmSsGx2I7nIHxA1tg4&#10;JgV38rBaDl4WmGl342+65qESMYR9hgpMCG0mpS8NWfQT1xJH7cd1FkNcu0rqDm8x3DYyTZJ3abHm&#10;SDDY0sZQ+ZtfbIRgXqUHQ18XxMN+vj2/vZ6KVqnRsF9/ggjUh3/z3/VOx/pp+jGD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Hg5nGAAAA3gAAAA8AAAAAAAAA&#10;AAAAAAAAoQIAAGRycy9kb3ducmV2LnhtbFBLBQYAAAAABAAEAPkAAACUAwAAAAA=&#10;" strokecolor="red" strokeweight="0"/>
                  <v:line id="Line 5761" o:spid="_x0000_s6880" style="position:absolute;visibility:visible;mso-wrap-style:square" from="345,519" to="34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smAsUAAADeAAAADwAAAGRycy9kb3ducmV2LnhtbESPQYvCMBCF7wv+hzCCl0XTLbhoNYoI&#10;wiIedqvidWjGpthMShO1/nuzIHib4b1535v5srO1uFHrK8cKvkYJCOLC6YpLBYf9ZjgB4QOyxtox&#10;KXiQh+Wi9zHHTLs7/9EtD6WIIewzVGBCaDIpfWHIoh+5hjhqZ9daDHFtS6lbvMdwW8s0Sb6lxYoj&#10;wWBDa0PFJb/aCMG8THeGfq+Iu+1kcxp/HveNUoN+t5qBCNSFt/l1/aNj/TSdj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smAsUAAADeAAAADwAAAAAAAAAA&#10;AAAAAAChAgAAZHJzL2Rvd25yZXYueG1sUEsFBgAAAAAEAAQA+QAAAJMDAAAAAA==&#10;" strokecolor="red" strokeweight="0"/>
                  <v:line id="Line 5762" o:spid="_x0000_s6881" style="position:absolute;visibility:visible;mso-wrap-style:square" from="352,526" to="35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m4dcUAAADeAAAADwAAAGRycy9kb3ducmV2LnhtbESPQYvCMBCF78L+hzALXmRNLShu1ygi&#10;CCIetCp7HZqxKTaT0kTt/vuNIHib4b1535vZorO1uFPrK8cKRsMEBHHhdMWlgtNx/TUF4QOyxtox&#10;KfgjD4v5R2+GmXYPPtA9D6WIIewzVGBCaDIpfWHIoh+6hjhqF9daDHFtS6lbfMRwW8s0SSbSYsWR&#10;YLChlaHimt9shGBepjtD+xvibjtd/44H52OjVP+zW/6ACNSFt/l1vdGxfpp+T+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m4dcUAAADeAAAADwAAAAAAAAAA&#10;AAAAAAChAgAAZHJzL2Rvd25yZXYueG1sUEsFBgAAAAAEAAQA+QAAAJMDAAAAAA==&#10;" strokecolor="red" strokeweight="0"/>
                  <v:line id="Line 5763" o:spid="_x0000_s6882" style="position:absolute;visibility:visible;mso-wrap-style:square" from="360,534" to="36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Ud7sYAAADeAAAADwAAAGRycy9kb3ducmV2LnhtbESPQWvCQBCF7wX/wzKCl6IbA7Y2dRUR&#10;BBEPbaJ4HbLTbGh2NmRXjf/eFQq9zfDevO/NYtXbRlyp87VjBdNJAoK4dLrmSsGx2I7nIHxA1tg4&#10;JgV38rBaDl4WmGl342+65qESMYR9hgpMCG0mpS8NWfQT1xJH7cd1FkNcu0rqDm8x3DYyTZI3abHm&#10;SDDY0sZQ+ZtfbIRgXqUHQ18XxMN+vj3PXk9Fq9Ro2K8/QQTqw7/573qnY/00/XiH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VHe7GAAAA3gAAAA8AAAAAAAAA&#10;AAAAAAAAoQIAAGRycy9kb3ducmV2LnhtbFBLBQYAAAAABAAEAPkAAACUAwAAAAA=&#10;" strokecolor="red" strokeweight="0"/>
                  <v:line id="Line 5764" o:spid="_x0000_s6883" style="position:absolute;visibility:visible;mso-wrap-style:square" from="362,535" to="36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qJnMUAAADeAAAADwAAAGRycy9kb3ducmV2LnhtbESPTWvCQBCG7wX/wzJCL6VuGrDY6Coi&#10;CKV4sLHF65Ads8HsbMiumv77zkHwNsO8H88sVoNv1ZX62AQ28DbJQBFXwTZcG/g5bF9noGJCttgG&#10;JgN/FGG1HD0tsLDhxt90LVOtJIRjgQZcSl2hdawceYyT0BHL7RR6j0nWvta2x5uE+1bnWfauPTYs&#10;DQ472jiqzuXFSwmWdb5ztL8g7r5m2+P05ffQGfM8HtZzUImG9BDf3Z9W8PP8Q3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qJnMUAAADeAAAADwAAAAAAAAAA&#10;AAAAAAChAgAAZHJzL2Rvd25yZXYueG1sUEsFBgAAAAAEAAQA+QAAAJMDAAAAAA==&#10;" strokecolor="red" strokeweight="0"/>
                  <v:line id="Line 5765" o:spid="_x0000_s6884" style="position:absolute;visibility:visible;mso-wrap-style:square" from="369,542" to="37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sB8UAAADeAAAADwAAAGRycy9kb3ducmV2LnhtbESPQYvCMBCF78L+hzALXmRNLShajbII&#10;giwetCp7HZqxKdtMShO1+++NIHib4b1535vFqrO1uFHrK8cKRsMEBHHhdMWlgtNx8zUF4QOyxtox&#10;KfgnD6vlR2+BmXZ3PtAtD6WIIewzVGBCaDIpfWHIoh+6hjhqF9daDHFtS6lbvMdwW8s0SSbSYsWR&#10;YLChtaHiL7/aCMG8THeG9lfE3c908zsenI+NUv3P7nsOIlAX3ubX9VbH+mk6m8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YsB8UAAADeAAAADwAAAAAAAAAA&#10;AAAAAAChAgAAZHJzL2Rvd25yZXYueG1sUEsFBgAAAAAEAAQA+QAAAJMDAAAAAA==&#10;" strokecolor="red" strokeweight="0"/>
                  <v:line id="Line 5766" o:spid="_x0000_s6885" style="position:absolute;visibility:visible;mso-wrap-style:square" from="377,550" to="37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fgMYAAADeAAAADwAAAGRycy9kb3ducmV2LnhtbESPQWvCQBCF7wX/wzJCL6VuGmmR6Coi&#10;CKV4sLHF65Ads8HsbMiumv77zkHwNsO89755i9XgW3WlPjaBDbxNMlDEVbAN1wZ+DtvXGaiYkC22&#10;gcnAH0VYLUdPCyxsuPE3XctUKwnhWKABl1JXaB0rRx7jJHTEcjuF3mOSta+17fEm4b7VeZZ9aI8N&#10;C8FhRxtH1bm8eIFgWec7R/sL4u5rtj2+v/weOmOex8N6DirRkB7iu/vTyvv5NJM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XH4DGAAAA3gAAAA8AAAAAAAAA&#10;AAAAAAAAoQIAAGRycy9kb3ducmV2LnhtbFBLBQYAAAAABAAEAPkAAACUAwAAAAA=&#10;" strokecolor="red" strokeweight="0"/>
                  <v:line id="Line 5767" o:spid="_x0000_s6886" style="position:absolute;visibility:visible;mso-wrap-style:square" from="378,551" to="37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6G8cAAADeAAAADwAAAGRycy9kb3ducmV2LnhtbESPQWvDMAyF74P+B6NCL2N1krFR0rql&#10;FAKl9LClG72KWIvDYjnETpr++3kw2E3iPb3vabObbCtG6n3jWEG6TEAQV043XCv4uBRPKxA+IGts&#10;HZOCO3nYbWcPG8y1u/E7jWWoRQxhn6MCE0KXS+krQxb90nXEUftyvcUQ176WusdbDLetzJLkVVps&#10;OBIMdnQwVH2Xg40QLOvsbOhtQDyfVsX15fHz0im1mE/7NYhAU/g3/10fdayfPS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W7obxwAAAN4AAAAPAAAAAAAA&#10;AAAAAAAAAKECAABkcnMvZG93bnJldi54bWxQSwUGAAAAAAQABAD5AAAAlQMAAAAA&#10;" strokecolor="red" strokeweight="0"/>
                  <v:line id="Line 5768" o:spid="_x0000_s6887" style="position:absolute;visibility:visible;mso-wrap-style:square" from="386,557" to="387,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kbMUAAADeAAAADwAAAGRycy9kb3ducmV2LnhtbESPQYvCMBCF7wv+hzCCl0VTu6xINYoI&#10;goiH3ap4HZqxKTaT0kSt/36zIHib4b1535v5srO1uFPrK8cKxqMEBHHhdMWlguNhM5yC8AFZY+2Y&#10;FDzJw3LR+5hjpt2Df+meh1LEEPYZKjAhNJmUvjBk0Y9cQxy1i2sthri2pdQtPmK4rWWaJBNpseJI&#10;MNjQ2lBxzW82QjAv072hnxvifjfdnL8/T4dGqUG/W81ABOrC2/y63upYP/1K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kkbMUAAADeAAAADwAAAAAAAAAA&#10;AAAAAAChAgAAZHJzL2Rvd25yZXYueG1sUEsFBgAAAAAEAAQA+QAAAJMDAAAAAA==&#10;" strokecolor="red" strokeweight="0"/>
                  <v:line id="Line 5769" o:spid="_x0000_s6888" style="position:absolute;visibility:visible;mso-wrap-style:square" from="394,565" to="39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B98cAAADeAAAADwAAAGRycy9kb3ducmV2LnhtbESPQWvDMAyF74P+B6PCLqN1lrBR0rpl&#10;DAJj5LClK72KWI1DYznETpv++3ow2E3iPb3vabObbCcuNPjWsYLnZQKCuHa65UbBz75YrED4gKyx&#10;c0wKbuRht509bDDX7srfdKlCI2II+xwVmBD6XEpfG7Lol64njtrJDRZDXIdG6gGvMdx2Mk2SV2mx&#10;5Ugw2NO7ofpcjTZCsGrS0tDXiFh+rorjy9Nh3yv1OJ/e1iACTeHf/Hf9oWP9NEs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xYH3xwAAAN4AAAAPAAAAAAAA&#10;AAAAAAAAAKECAABkcnMvZG93bnJldi54bWxQSwUGAAAAAAQABAD5AAAAlQMAAAAA&#10;" strokecolor="red" strokeweight="0"/>
                  <v:line id="Line 5770" o:spid="_x0000_s6889" style="position:absolute;visibility:visible;mso-wrap-style:square" from="395,567" to="39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wZg8YAAADeAAAADwAAAGRycy9kb3ducmV2LnhtbESPQWvCQBCF74L/YRmhF9GNqRVJsxEp&#10;CFI8tFHpdchOs6HZ2ZBdNf77bqHgbYb35n1v8s1gW3Gl3jeOFSzmCQjiyumGawWn4262BuEDssbW&#10;MSm4k4dNMR7lmGl340+6lqEWMYR9hgpMCF0mpa8MWfRz1xFH7dv1FkNc+1rqHm8x3LYyTZKVtNhw&#10;JBjs6M1Q9VNebIRgWacHQx8XxMP7evf1Mj0fO6WeJsP2FUSgITzM/9d7Heunz8kS/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sGYPGAAAA3gAAAA8AAAAAAAAA&#10;AAAAAAAAoQIAAGRycy9kb3ducmV2LnhtbFBLBQYAAAAABAAEAPkAAACUAwAAAAA=&#10;" strokecolor="red" strokeweight="0"/>
                  <v:line id="Line 5771" o:spid="_x0000_s6890" style="position:absolute;visibility:visible;mso-wrap-style:square" from="344,549" to="345,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C8GMcAAADeAAAADwAAAGRycy9kb3ducmV2LnhtbESPQWvDMAyF74P+B6PCLqN1lpFR0rpl&#10;DAJj5LClK72KWI1DYznETpv++3ow2E3iPb3vabObbCcuNPjWsYLnZQKCuHa65UbBz75YrED4gKyx&#10;c0wKbuRht509bDDX7srfdKlCI2II+xwVmBD6XEpfG7Lol64njtrJDRZDXIdG6gGvMdx2Mk2SV2mx&#10;5Ugw2NO7ofpcjTZCsGrS0tDXiFh+ropj9nTY90o9zqe3NYhAU/g3/11/6Fg/fUk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YLwYxwAAAN4AAAAPAAAAAAAA&#10;AAAAAAAAAKECAABkcnMvZG93bnJldi54bWxQSwUGAAAAAAQABAD5AAAAlQMAAAAA&#10;" strokecolor="red" strokeweight="0"/>
                  <v:line id="Line 5772" o:spid="_x0000_s6891" style="position:absolute;visibility:visible;mso-wrap-style:square" from="352,557" to="353,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Iib8UAAADeAAAADwAAAGRycy9kb3ducmV2LnhtbESPQYvCMBCF78L+hzALXmRNrShSjbII&#10;giwetCp7HZqxKdtMShO1+++NIHib4b1535vFqrO1uFHrK8cKRsMEBHHhdMWlgtNx8zUD4QOyxtox&#10;KfgnD6vlR2+BmXZ3PtAtD6WIIewzVGBCaDIpfWHIoh+6hjhqF9daDHFtS6lbvMdwW8s0SabSYsWR&#10;YLChtaHiL7/aCMG8THeG9lfE3c9s8zsZnI+NUv3P7nsOIlAX3ubX9VbH+uk4m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Iib8UAAADeAAAADwAAAAAAAAAA&#10;AAAAAAChAgAAZHJzL2Rvd25yZXYueG1sUEsFBgAAAAAEAAQA+QAAAJMDAAAAAA==&#10;" strokecolor="red" strokeweight="0"/>
                  <v:line id="Line 5773" o:spid="_x0000_s6892" style="position:absolute;visibility:visible;mso-wrap-style:square" from="354,558" to="355,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6H9MYAAADeAAAADwAAAGRycy9kb3ducmV2LnhtbESPQWvCQBCF74L/YRmhF9GNKVZJsxEp&#10;CFI8tFHpdchOs6HZ2ZBdNf77bqHgbYb35n1v8s1gW3Gl3jeOFSzmCQjiyumGawWn4262BuEDssbW&#10;MSm4k4dNMR7lmGl340+6lqEWMYR9hgpMCF0mpa8MWfRz1xFH7dv1FkNc+1rqHm8x3LYyTZIXabHh&#10;SDDY0Zuh6qe82AjBsk4Phj4uiIf39e5rOT0fO6WeJsP2FUSgITzM/9d7Heunz8k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h/TGAAAA3gAAAA8AAAAAAAAA&#10;AAAAAAAAoQIAAGRycy9kb3ducmV2LnhtbFBLBQYAAAAABAAEAPkAAACUAwAAAAA=&#10;" strokecolor="red" strokeweight="0"/>
                  <v:line id="Line 5774" o:spid="_x0000_s6893" style="position:absolute;visibility:visible;mso-wrap-style:square" from="361,565" to="36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EThsUAAADeAAAADwAAAGRycy9kb3ducmV2LnhtbESPTWvCQBCG7wX/wzJCL6VuGmmR6Coi&#10;CKV4sLHF65Ads8HsbMiumv77zkHwNsO8H88sVoNv1ZX62AQ28DbJQBFXwTZcG/g5bF9noGJCttgG&#10;JgN/FGG1HD0tsLDhxt90LVOtJIRjgQZcSl2hdawceYyT0BHL7RR6j0nWvta2x5uE+1bnWfahPTYs&#10;DQ472jiqzuXFSwmWdb5ztL8g7r5m2+P7y++hM+Z5PKznoBIN6SG+uz+t4OfTT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2EThsUAAADeAAAADwAAAAAAAAAA&#10;AAAAAAChAgAAZHJzL2Rvd25yZXYueG1sUEsFBgAAAAAEAAQA+QAAAJMDAAAAAA==&#10;" strokecolor="red" strokeweight="0"/>
                  <v:line id="Line 5775" o:spid="_x0000_s6894" style="position:absolute;visibility:visible;mso-wrap-style:square" from="369,572" to="370,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22HcYAAADeAAAADwAAAGRycy9kb3ducmV2LnhtbESPQWvCQBCF74L/YRmhF9GNKRabZiNS&#10;EKR4aKPidchOs6HZ2ZBdNf77bqHgbYb35n1v8vVgW3Gl3jeOFSzmCQjiyumGawXHw3a2AuEDssbW&#10;MSm4k4d1MR7lmGl34y+6lqEWMYR9hgpMCF0mpa8MWfRz1xFH7dv1FkNc+1rqHm8x3LYyTZIXabHh&#10;SDDY0buh6qe82AjBsk73hj4viPuP1fa8nJ4OnVJPk2HzBiLQEB7m/+udjvXT5+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tth3GAAAA3gAAAA8AAAAAAAAA&#10;AAAAAAAAoQIAAGRycy9kb3ducmV2LnhtbFBLBQYAAAAABAAEAPkAAACUAwAAAAA=&#10;" strokecolor="red" strokeweight="0"/>
                  <v:line id="Line 5776" o:spid="_x0000_s6895" style="position:absolute;visibility:visible;mso-wrap-style:square" from="371,574" to="37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6JXcYAAADeAAAADwAAAGRycy9kb3ducmV2LnhtbESPQWvCQBCF74X+h2UKXkrdGKlIdJVS&#10;EIp4sLGl1yE7ZkOzsyG7avz3zkHwNsO89755y/XgW3WmPjaBDUzGGSjiKtiGawM/h83bHFRMyBbb&#10;wGTgShHWq+enJRY2XPibzmWqlYRwLNCAS6krtI6VI49xHDpiuR1D7zHJ2tfa9niRcN/qPMtm2mPD&#10;QnDY0aej6r88eYFgWec7R/sT4m473/y9v/4eOmNGL8PHAlSiIT3Ed/eXlffz6U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OiV3GAAAA3gAAAA8AAAAAAAAA&#10;AAAAAAAAoQIAAGRycy9kb3ducmV2LnhtbFBLBQYAAAAABAAEAPkAAACUAwAAAAA=&#10;" strokecolor="red" strokeweight="0"/>
                  <v:line id="Line 5777" o:spid="_x0000_s6896" style="position:absolute;visibility:visible;mso-wrap-style:square" from="378,581" to="37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IsxsYAAADeAAAADwAAAGRycy9kb3ducmV2LnhtbESPQWvCQBCF7wX/wzKCl6KbRFokzUZE&#10;EEQ8tLHS65CdZkOzsyG7avz3bqHQ2wzvzfveFOvRduJKg28dK0gXCQji2umWGwWfp918BcIHZI2d&#10;Y1JwJw/rcvJUYK7djT/oWoVGxBD2OSowIfS5lL42ZNEvXE8ctW83WAxxHRqpB7zFcNvJLElepcWW&#10;I8FgT1tD9U91sRGCVZMdDb1fEI+H1e7r5fl86pWaTcfNG4hAY/g3/13vdayfLd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CLMbGAAAA3gAAAA8AAAAAAAAA&#10;AAAAAAAAoQIAAGRycy9kb3ducmV2LnhtbFBLBQYAAAAABAAEAPkAAACUAwAAAAA=&#10;" strokecolor="red" strokeweight="0"/>
                  <v:line id="Line 5778" o:spid="_x0000_s6897" style="position:absolute;visibility:visible;mso-wrap-style:square" from="386,588" to="38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CysccAAADeAAAADwAAAGRycy9kb3ducmV2LnhtbESPQWvDMAyF74P+B6NCL2N1mrER0rql&#10;FAql5LAlG72KWIvDYjnEbpP++3kw2E3iPb3vabObbCduNPjWsYLVMgFBXDvdcqPgozo+ZSB8QNbY&#10;OSYFd/Kw284eNphrN/I73crQiBjCPkcFJoQ+l9LXhiz6peuJo/blBoshrkMj9YBjDLedTJPkVVps&#10;ORIM9nQwVH+XVxshWDZpYejtilics+Pl5fGz6pVazKf9GkSgKfyb/65POtZPn1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ULKxxwAAAN4AAAAPAAAAAAAA&#10;AAAAAAAAAKECAABkcnMvZG93bnJldi54bWxQSwUGAAAAAAQABAD5AAAAlQMAAAAA&#10;" strokecolor="red" strokeweight="0"/>
                  <v:line id="Line 5779" o:spid="_x0000_s6898" style="position:absolute;visibility:visible;mso-wrap-style:square" from="388,589" to="38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wXKsUAAADeAAAADwAAAGRycy9kb3ducmV2LnhtbESPQYvCMBCF78L+hzALXkRTK4pUoyyC&#10;IOJhrbt4HZqxKdtMShO1/nuzIHib4b1535vlurO1uFHrK8cKxqMEBHHhdMWlgp/TdjgH4QOyxtox&#10;KXiQh/Xqo7fETLs7H+mWh1LEEPYZKjAhNJmUvjBk0Y9cQxy1i2sthri2pdQt3mO4rWWaJDNpseJI&#10;MNjQxlDxl19thGBepgdD31fEw36+PU8Hv6dGqf5n97UAEagLb/Preqdj/XQyns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wXKsUAAADeAAAADwAAAAAAAAAA&#10;AAAAAAChAgAAZHJzL2Rvd25yZXYueG1sUEsFBgAAAAAEAAQA+QAAAJMDAAAAAA==&#10;" strokecolor="red" strokeweight="0"/>
                  <v:line id="Line 5780" o:spid="_x0000_s6899" style="position:absolute;visibility:visible;mso-wrap-style:square" from="395,596" to="39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PXsYAAADeAAAADwAAAGRycy9kb3ducmV2LnhtbESPQWvCQBCF74X+h2UEL6VujLVI6ipF&#10;EEQ8aGLpdchOs8HsbMiuGv+9Kwi9zfDevO/NfNnbRlyo87VjBeNRAoK4dLrmSsGxWL/PQPiArLFx&#10;TApu5GG5eH2ZY6bdlQ90yUMlYgj7DBWYENpMSl8asuhHriWO2p/rLIa4dpXUHV5juG1kmiSf0mLN&#10;kWCwpZWh8pSfbYRgXqU7Q/sz4m47W/9O336KVqnhoP/+AhGoD//m5/VGx/rpZPwB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1j17GAAAA3gAAAA8AAAAAAAAA&#10;AAAAAAAAoQIAAGRycy9kb3ducmV2LnhtbFBLBQYAAAAABAAEAPkAAACUAwAAAAA=&#10;" strokecolor="red" strokeweight="0"/>
                  <v:line id="Line 5781" o:spid="_x0000_s6900" style="position:absolute;visibility:visible;mso-wrap-style:square" from="344,580" to="34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qxcUAAADeAAAADwAAAGRycy9kb3ducmV2LnhtbESPQYvCMBCF78L+hzALexFNrShSjbII&#10;giwetO7idWjGpmwzKU3U+u+NIHib4b1535vFqrO1uFLrK8cKRsMEBHHhdMWlgt/jZjAD4QOyxtox&#10;KbiTh9Xyo7fATLsbH+iah1LEEPYZKjAhNJmUvjBk0Q9dQxy1s2sthri2pdQt3mK4rWWaJFNpseJI&#10;MNjQ2lDxn19shGBepjtD+wvi7me2OU36f8dGqa/P7nsOIlAX3ubX9VbH+ul4N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kqxcUAAADeAAAADwAAAAAAAAAA&#10;AAAAAAChAgAAZHJzL2Rvd25yZXYueG1sUEsFBgAAAAAEAAQA+QAAAJMDAAAAAA==&#10;" strokecolor="red" strokeweight="0"/>
                  <v:line id="Line 5782" o:spid="_x0000_s6901" style="position:absolute;visibility:visible;mso-wrap-style:square" from="346,581" to="347,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u0sscAAADeAAAADwAAAGRycy9kb3ducmV2LnhtbESPQWvDMAyF74P+B6PCLqNxmrESsrql&#10;FAqj9LClLbuKWIvDYjnEbpL++3kw2E3iPb3vab2dbCsG6n3jWMEySUEQV043XCu4nA+LHIQPyBpb&#10;x6TgTh62m9nDGgvtRv6goQy1iCHsC1RgQugKKX1lyKJPXEcctS/XWwxx7WupexxjuG1llqYrabHh&#10;SDDY0d5Q9V3ebIRgWWcnQ+83xNMxP3y+PF3PnVKP82n3CiLQFP7Nf9dvOtbPnpc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a7SyxwAAAN4AAAAPAAAAAAAA&#10;AAAAAAAAAKECAABkcnMvZG93bnJldi54bWxQSwUGAAAAAAQABAD5AAAAlQMAAAAA&#10;" strokecolor="red" strokeweight="0"/>
                  <v:line id="Line 5783" o:spid="_x0000_s6902" style="position:absolute;visibility:visible;mso-wrap-style:square" from="353,588" to="35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RKcYAAADeAAAADwAAAGRycy9kb3ducmV2LnhtbESPQWvCQBCF74X+h2UEL6VujNRK6ipF&#10;EEQ8aGLpdchOs8HsbMiuGv+9Kwi9zfDevO/NfNnbRlyo87VjBeNRAoK4dLrmSsGxWL/PQPiArLFx&#10;TApu5GG5eH2ZY6bdlQ90yUMlYgj7DBWYENpMSl8asuhHriWO2p/rLIa4dpXUHV5juG1kmiRTabHm&#10;SDDY0spQecrPNkIwr9Kdof0ZcbedrX8/3n6KVqnhoP/+AhGoD//m5/VGx/rpZPw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nESnGAAAA3gAAAA8AAAAAAAAA&#10;AAAAAAAAoQIAAGRycy9kb3ducmV2LnhtbFBLBQYAAAAABAAEAPkAAACUAwAAAAA=&#10;" strokecolor="red" strokeweight="0"/>
                  <v:line id="Line 5784" o:spid="_x0000_s6903" style="position:absolute;visibility:visible;mso-wrap-style:square" from="361,595" to="36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iFW8UAAADeAAAADwAAAGRycy9kb3ducmV2LnhtbESPTWvCQBCG74X+h2UKXkrdGKlIdJVS&#10;EIp4sLGl1yE7ZkOzsyG7avz3zkHwNsO8H88s14Nv1Zn62AQ2MBlnoIirYBuuDfwcNm9zUDEhW2wD&#10;k4ErRVivnp+WWNhw4W86l6lWEsKxQAMupa7QOlaOPMZx6Ijldgy9xyRrX2vb40XCfavzLJtpjw1L&#10;g8OOPh1V/+XJSwmWdb5ztD8h7rbzzd/76++hM2b0MnwsQCUa0kN8d39Zwc+nE+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iFW8UAAADeAAAADwAAAAAAAAAA&#10;AAAAAAChAgAAZHJzL2Rvd25yZXYueG1sUEsFBgAAAAAEAAQA+QAAAJMDAAAAAA==&#10;" strokecolor="red" strokeweight="0"/>
                  <v:line id="Line 5785" o:spid="_x0000_s6904" style="position:absolute;visibility:visible;mso-wrap-style:square" from="363,597" to="36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gwMcAAADeAAAADwAAAGRycy9kb3ducmV2LnhtbESPQWvCQBCF74L/YZlCL6KbpFg0ugYp&#10;CKV4qLHidciO2dDsbMiumv77bqHgbYb35n1v1sVgW3Gj3jeOFaSzBARx5XTDtYKv4266AOEDssbW&#10;MSn4IQ/FZjxaY67dnQ90K0MtYgj7HBWYELpcSl8ZsuhnriOO2sX1FkNc+1rqHu8x3LYyS5JXabHh&#10;SDDY0Zuh6ru82gjBss72hj6viPuPxe48n5yOnVLPT8N2BSLQEB7m/+t3HetnL+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9CDAxwAAAN4AAAAPAAAAAAAA&#10;AAAAAAAAAKECAABkcnMvZG93bnJldi54bWxQSwUGAAAAAAQABAD5AAAAlQMAAAAA&#10;" strokecolor="red" strokeweight="0"/>
                  <v:line id="Line 5786" o:spid="_x0000_s6905" style="position:absolute;visibility:visible;mso-wrap-style:square" from="370,603" to="37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JD4MYAAADeAAAADwAAAGRycy9kb3ducmV2LnhtbESPQWvCQBCF7wX/wzJCL6VuGmmR6Coi&#10;CKV4sLHF65Ads8HsbMiumv77zkHwNsO89755i9XgW3WlPjaBDbxNMlDEVbAN1wZ+DtvXGaiYkC22&#10;gcnAH0VYLUdPCyxsuPE3XctUKwnhWKABl1JXaB0rRx7jJHTEcjuF3mOSta+17fEm4b7VeZZ9aI8N&#10;C8FhRxtH1bm8eIFgWec7R/sL4u5rtj2+v/weOmOex8N6DirRkB7iu/vTyvv5NJ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iQ+DGAAAA3gAAAA8AAAAAAAAA&#10;AAAAAAAAoQIAAGRycy9kb3ducmV2LnhtbFBLBQYAAAAABAAEAPkAAACUAwAAAAA=&#10;" strokecolor="red" strokeweight="0"/>
                  <v:line id="Line 5787" o:spid="_x0000_s6906" style="position:absolute;visibility:visible;mso-wrap-style:square" from="378,611" to="379,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7me8cAAADeAAAADwAAAGRycy9kb3ducmV2LnhtbESPQWvDMAyF74P+B6NCL2N1mrER0rql&#10;FAql5LAlG72KWIvDYjnEbpP++3kw2E3iPb3vabObbCduNPjWsYLVMgFBXDvdcqPgozo+ZSB8QNbY&#10;OSYFd/Kw284eNphrN/I73crQiBjCPkcFJoQ+l9LXhiz6peuJo/blBoshrkMj9YBjDLedTJPkVVps&#10;ORIM9nQwVH+XVxshWDZpYejtilics+Pl5fGz6pVazKf9GkSgKfyb/65POtZPn9M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uZ7xwAAAN4AAAAPAAAAAAAA&#10;AAAAAAAAAKECAABkcnMvZG93bnJldi54bWxQSwUGAAAAAAQABAD5AAAAlQMAAAAA&#10;" strokecolor="red" strokeweight="0"/>
                  <v:line id="Line 5788" o:spid="_x0000_s6907" style="position:absolute;visibility:visible;mso-wrap-style:square" from="380,612" to="38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4DMYAAADeAAAADwAAAGRycy9kb3ducmV2LnhtbESPQWvCQBCF74L/YZlCL1I33aJIdBOk&#10;IJTioUal1yE7ZkOzsyG7avrvu4VCbzO8N+97sylH14kbDaH1rOF5noEgrr1pudFwOu6eViBCRDbY&#10;eSYN3xSgLKaTDebG3/lAtyo2IoVwyFGDjbHPpQy1JYdh7nvipF384DCmdWikGfCewl0nVZYtpcOW&#10;E8FiT6+W6q/q6hIEq0btLX1cEffvq93nYnY+9lo/PozbNYhIY/w3/12/mVRfvSg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8eAzGAAAA3gAAAA8AAAAAAAAA&#10;AAAAAAAAoQIAAGRycy9kb3ducmV2LnhtbFBLBQYAAAAABAAEAPkAAACUAwAAAAA=&#10;" strokecolor="red" strokeweight="0"/>
                  <v:line id="Line 5789" o:spid="_x0000_s6908" style="position:absolute;visibility:visible;mso-wrap-style:square" from="387,619" to="38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Ddl8UAAADeAAAADwAAAGRycy9kb3ducmV2LnhtbESPQYvCMBCF7wv+hzCCl0XTraxINYoI&#10;wiIedqvidWjGpthMShO1/nuzIHib4b1535v5srO1uFHrK8cKvkYJCOLC6YpLBYf9ZjgF4QOyxtox&#10;KXiQh+Wi9zHHTLs7/9EtD6WIIewzVGBCaDIpfWHIoh+5hjhqZ9daDHFtS6lbvMdwW8s0SSbSYsWR&#10;YLChtaHikl9thGBepjtDv1fE3Xa6OX1/HveNUoN+t5qBCNSFt/l1/aNj/XScj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Ddl8UAAADeAAAADwAAAAAAAAAA&#10;AAAAAAChAgAAZHJzL2Rvd25yZXYueG1sUEsFBgAAAAAEAAQA+QAAAJMDAAAAAA==&#10;" strokecolor="red" strokeweight="0"/>
                  <v:line id="Line 5790" o:spid="_x0000_s6909" style="position:absolute;visibility:visible;mso-wrap-style:square" from="395,627" to="396,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lF48YAAADeAAAADwAAAGRycy9kb3ducmV2LnhtbESPQWvCQBCF7wX/wzKCl6IbYyuSuooI&#10;goiHNlF6HbLTbGh2NmRXjf/eFQq9zfDevO/Nct3bRlyp87VjBdNJAoK4dLrmSsGp2I0XIHxA1tg4&#10;JgV38rBeDV6WmGl34y+65qESMYR9hgpMCG0mpS8NWfQT1xJH7cd1FkNcu0rqDm8x3DYyTZK5tFhz&#10;JBhsaWuo/M0vNkIwr9Kjoc8L4vGw2H2/v56LVqnRsN98gAjUh3/z3/Vex/rpLH2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ZRePGAAAA3gAAAA8AAAAAAAAA&#10;AAAAAAAAoQIAAGRycy9kb3ducmV2LnhtbFBLBQYAAAAABAAEAPkAAACUAwAAAAA=&#10;" strokecolor="red" strokeweight="0"/>
                  <v:line id="Line 5791" o:spid="_x0000_s6910" style="position:absolute;visibility:visible;mso-wrap-style:square" from="397,628" to="39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eMUAAADeAAAADwAAAGRycy9kb3ducmV2LnhtbESPQYvCMBCF78L+hzALXmRNrShSjSKC&#10;IOJBq4vXoZltyjaT0kTt/vuNIHib4b1535vFqrO1uFPrK8cKRsMEBHHhdMWlgst5+zUD4QOyxtox&#10;KfgjD6vlR2+BmXYPPtE9D6WIIewzVGBCaDIpfWHIoh+6hjhqP661GOLallK3+IjhtpZpkkylxYoj&#10;wWBDG0PFb36zEYJ5mR4MHW+Ih/1se50Mvs+NUv3Pbj0HEagLb/Preqdj/XScTuD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geMUAAADeAAAADwAAAAAAAAAA&#10;AAAAAAChAgAAZHJzL2Rvd25yZXYueG1sUEsFBgAAAAAEAAQA+QAAAJMDAAAAAA==&#10;" strokecolor="red" strokeweight="0"/>
                  <v:line id="Line 5792" o:spid="_x0000_s6911" style="position:absolute;visibility:visible;mso-wrap-style:square" from="345,611" to="34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D8UAAADeAAAADwAAAGRycy9kb3ducmV2LnhtbESPQYvCMBCF78L+hzALXmRNrShSjbII&#10;giwetCp7HZqxKdtMShO1+++NIHib4b1535vFqrO1uFHrK8cKRsMEBHHhdMWlgtNx8zUD4QOyxtox&#10;KfgnD6vlR2+BmXZ3PtAtD6WIIewzVGBCaDIpfWHIoh+6hjhqF9daDHFtS6lbvMdwW8s0SabSYsWR&#10;YLChtaHiL7/aCMG8THeG9lfE3c9s8zsZnI+NUv3P7nsOIlAX3ubX9VbH+uk4n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d+D8UAAADeAAAADwAAAAAAAAAA&#10;AAAAAAChAgAAZHJzL2Rvd25yZXYueG1sUEsFBgAAAAAEAAQA+QAAAJMDAAAAAA==&#10;" strokecolor="red" strokeweight="0"/>
                  <v:line id="Line 5793" o:spid="_x0000_s6912" style="position:absolute;visibility:visible;mso-wrap-style:square" from="353,618" to="35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vblMYAAADeAAAADwAAAGRycy9kb3ducmV2LnhtbESPQWvCQBCF7wX/wzKCl6IbI62SuooI&#10;goiHNlF6HbLTbGh2NmRXjf/eFQq9zfDevO/Nct3bRlyp87VjBdNJAoK4dLrmSsGp2I0XIHxA1tg4&#10;JgV38rBeDV6WmGl34y+65qESMYR9hgpMCG0mpS8NWfQT1xJH7cd1FkNcu0rqDm8x3DYyTZJ3abHm&#10;SDDY0tZQ+ZtfbIRgXqVHQ58XxONhsft+ez0XrVKjYb/5ABGoD//mv+u9jvXTWTqH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L25TGAAAA3gAAAA8AAAAAAAAA&#10;AAAAAAAAoQIAAGRycy9kb3ducmV2LnhtbFBLBQYAAAAABAAEAPkAAACUAwAAAAA=&#10;" strokecolor="red" strokeweight="0"/>
                  <v:line id="Line 5794" o:spid="_x0000_s6913" style="position:absolute;visibility:visible;mso-wrap-style:square" from="355,620" to="35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RP5sUAAADeAAAADwAAAGRycy9kb3ducmV2LnhtbESPTWvCQBCG7wX/wzJCL6VuGmmR6Coi&#10;CKV4sLHF65Ads8HsbMiumv77zkHwNsO8H88sVoNv1ZX62AQ28DbJQBFXwTZcG/g5bF9noGJCttgG&#10;JgN/FGG1HD0tsLDhxt90LVOtJIRjgQZcSl2hdawceYyT0BHL7RR6j0nWvta2x5uE+1bnWfahPTYs&#10;DQ472jiqzuXFSwmWdb5ztL8g7r5m2+P7y++hM+Z5PKznoBIN6SG+uz+t4OfT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RP5sUAAADeAAAADwAAAAAAAAAA&#10;AAAAAAChAgAAZHJzL2Rvd25yZXYueG1sUEsFBgAAAAAEAAQA+QAAAJMDAAAAAA==&#10;" strokecolor="red" strokeweight="0"/>
                  <v:line id="Line 5795" o:spid="_x0000_s6914" style="position:absolute;visibility:visible;mso-wrap-style:square" from="362,626" to="36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jqfcYAAADeAAAADwAAAGRycy9kb3ducmV2LnhtbESPQWvCQBCF7wX/wzKCl6IbIy02dRUR&#10;BBEPbaJ4HbLTbGh2NmRXjf/eFQq9zfDevO/NYtXbRlyp87VjBdNJAoK4dLrmSsGx2I7nIHxA1tg4&#10;JgV38rBaDl4WmGl342+65qESMYR9hgpMCG0mpS8NWfQT1xJH7cd1FkNcu0rqDm8x3DYyTZJ3abHm&#10;SDDY0sZQ+ZtfbIRgXqUHQ18XxMN+vj2/vZ6KVqnRsF9/ggjUh3/z3/VOx/rpLP2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Y6n3GAAAA3gAAAA8AAAAAAAAA&#10;AAAAAAAAoQIAAGRycy9kb3ducmV2LnhtbFBLBQYAAAAABAAEAPkAAACUAwAAAAA=&#10;" strokecolor="red" strokeweight="0"/>
                  <v:line id="Line 5796" o:spid="_x0000_s6915" style="position:absolute;visibility:visible;mso-wrap-style:square" from="370,634" to="37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vVPcYAAADeAAAADwAAAGRycy9kb3ducmV2LnhtbESPQWvCQBCF70L/wzIFL1I3jVQkukop&#10;CCIe2tjS65Ads6HZ2ZBdNf575yD0NsO89755q83gW3WhPjaBDbxOM1DEVbAN1wa+j9uXBaiYkC22&#10;gcnAjSJs1k+jFRY2XPmLLmWqlYRwLNCAS6krtI6VI49xGjpiuZ1C7zHJ2tfa9niVcN/qPMvm2mPD&#10;QnDY0Yej6q88e4FgWecHR59nxMN+sf19m/wcO2PGz8P7ElSiIf2LH+6dlffz2UwKSB2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71T3GAAAA3gAAAA8AAAAAAAAA&#10;AAAAAAAAoQIAAGRycy9kb3ducmV2LnhtbFBLBQYAAAAABAAEAPkAAACUAwAAAAA=&#10;" strokecolor="red" strokeweight="0"/>
                  <v:line id="Line 5797" o:spid="_x0000_s6916" style="position:absolute;visibility:visible;mso-wrap-style:square" from="372,635" to="37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wpsUAAADeAAAADwAAAGRycy9kb3ducmV2LnhtbESPQYvCMBCF78L+hzALXkRTK4pUoyyC&#10;IOJhrbt4HZqxKdtMShO1/nuzIHib4b1535vlurO1uFHrK8cKxqMEBHHhdMWlgp/TdjgH4QOyxtox&#10;KXiQh/Xqo7fETLs7H+mWh1LEEPYZKjAhNJmUvjBk0Y9cQxy1i2sthri2pdQt3mO4rWWaJDNpseJI&#10;MNjQxlDxl19thGBepgdD31fEw36+PU8Hv6dGqf5n97UAEagLb/Preqdj/XQyGcP/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dwpsUAAADeAAAADwAAAAAAAAAA&#10;AAAAAAChAgAAZHJzL2Rvd25yZXYueG1sUEsFBgAAAAAEAAQA+QAAAJMDAAAAAA==&#10;" strokecolor="red" strokeweight="0"/>
                  <v:line id="Line 5798" o:spid="_x0000_s6917" style="position:absolute;visibility:visible;mso-wrap-style:square" from="379,642" to="38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Xu0cUAAADeAAAADwAAAGRycy9kb3ducmV2LnhtbESPQYvCMBCF7wv+hzCCl0XTraxINYoI&#10;wiIedqvidWjGpthMShO1/nuzIHib4b1535v5srO1uFHrK8cKvkYJCOLC6YpLBYf9ZjgF4QOyxtox&#10;KXiQh+Wi9zHHTLs7/9EtD6WIIewzVGBCaDIpfWHIoh+5hjhqZ9daDHFtS6lbvMdwW8s0SSbSYsWR&#10;YLChtaHikl9thGBepjtDv1fE3Xa6OX1/HveNUoN+t5qBCNSFt/l1/aNj/XQ8T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Xu0cUAAADeAAAADwAAAAAAAAAA&#10;AAAAAAChAgAAZHJzL2Rvd25yZXYueG1sUEsFBgAAAAAEAAQA+QAAAJMDAAAAAA==&#10;" strokecolor="red" strokeweight="0"/>
                  <v:line id="Line 5799" o:spid="_x0000_s6918" style="position:absolute;visibility:visible;mso-wrap-style:square" from="387,649" to="3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lLSsYAAADeAAAADwAAAGRycy9kb3ducmV2LnhtbESPQWvCQBCF70L/wzIFL1I3JlgkzUZK&#10;QRDxoLGl1yE7zYZmZ0N21fTfdwXB2wzvzfveFOvRduJCg28dK1jMExDEtdMtNwo+T5uXFQgfkDV2&#10;jknBH3lYl0+TAnPtrnykSxUaEUPY56jAhNDnUvrakEU/dz1x1H7cYDHEdWikHvAaw20n0yR5lRZb&#10;jgSDPX0Yqn+rs40QrJp0b+hwRtzvVpvv5ezr1Cs1fR7f30AEGsPDfL/e6lg/zbI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S0rGAAAA3gAAAA8AAAAAAAAA&#10;AAAAAAAAoQIAAGRycy9kb3ducmV2LnhtbFBLBQYAAAAABAAEAPkAAACUAwAAAAA=&#10;" strokecolor="red" strokeweight="0"/>
                  <v:line id="Line 5800" o:spid="_x0000_s6919" style="position:absolute;visibility:visible;mso-wrap-style:square" from="389,651" to="390,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DTPscAAADeAAAADwAAAGRycy9kb3ducmV2LnhtbESPQWvCQBCF74X+h2UEL1I3jbZIzEZK&#10;QZDiocaK1yE7ZoPZ2ZBdNf33rlDobYb35n1v8tVgW3Gl3jeOFbxOExDEldMN1wp+9uuXBQgfkDW2&#10;jknBL3lYFc9POWba3XhH1zLUIoawz1CBCaHLpPSVIYt+6jriqJ1cbzHEta+l7vEWw20r0yR5lxYb&#10;jgSDHX0aqs7lxUYIlnW6NfR9Qdx+LdbHt8lh3yk1Hg0fSxCBhvBv/rve6Fg/nc3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QNM+xwAAAN4AAAAPAAAAAAAA&#10;AAAAAAAAAKECAABkcnMvZG93bnJldi54bWxQSwUGAAAAAAQABAD5AAAAlQMAAAAA&#10;" strokecolor="red" strokeweight="0"/>
                  <v:line id="Line 5801" o:spid="_x0000_s6920" style="position:absolute;visibility:visible;mso-wrap-style:square" from="396,657" to="39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2pcUAAADeAAAADwAAAGRycy9kb3ducmV2LnhtbESPQYvCMBCF74L/IYzgRdbUiiJdo4gg&#10;iHhwq7LXoZltis2kNFHrv98sCHub4b1535vlurO1eFDrK8cKJuMEBHHhdMWlgst597EA4QOyxtox&#10;KXiRh/Wq31tipt2Tv+iRh1LEEPYZKjAhNJmUvjBk0Y9dQxy1H9daDHFtS6lbfMZwW8s0SebSYsWR&#10;YLChraHilt9thGBepkdDpzvi8bDYfc9G13Oj1HDQbT5BBOrCv/l9vdexfjqdzuD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x2pcUAAADeAAAADwAAAAAAAAAA&#10;AAAAAAChAgAAZHJzL2Rvd25yZXYueG1sUEsFBgAAAAAEAAQA+QAAAJMDAAAAAA==&#10;" strokecolor="red" strokeweight="0"/>
                  <v:line id="Line 5802" o:spid="_x0000_s6921" style="position:absolute;visibility:visible;mso-wrap-style:square" from="345,641" to="34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7o0scAAADeAAAADwAAAGRycy9kb3ducmV2LnhtbESPQWvDMAyF74P9B6PBLmNxmrAS0rpl&#10;DApl9LClHb2KWI1DYznEbpP9+3lQ6E3iPb3vabmebCeuNPjWsYJZkoIgrp1uuVFw2G9eCxA+IGvs&#10;HJOCX/KwXj0+LLHUbuRvulahETGEfYkKTAh9KaWvDVn0ieuJo3Zyg8UQ16GResAxhttOZmk6lxZb&#10;jgSDPX0Yqs/VxUYIVk22M/R1Qdx9Fpvj28vPvlfq+Wl6X4AINIW7+Xa91bF+lud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3ujSxwAAAN4AAAAPAAAAAAAA&#10;AAAAAAAAAKECAABkcnMvZG93bnJldi54bWxQSwUGAAAAAAQABAD5AAAAlQMAAAAA&#10;" strokecolor="red" strokeweight="0"/>
                  <v:line id="Line 5803" o:spid="_x0000_s6922" style="position:absolute;visibility:visible;mso-wrap-style:square" from="347,643" to="34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JNSccAAADeAAAADwAAAGRycy9kb3ducmV2LnhtbESPQWvCQBCF74X+h2UEL1I3jdhKzEZK&#10;QZDiocaK1yE7ZoPZ2ZBdNf33rlDobYb35n1v8tVgW3Gl3jeOFbxOExDEldMN1wp+9uuXBQgfkDW2&#10;jknBL3lYFc9POWba3XhH1zLUIoawz1CBCaHLpPSVIYt+6jriqJ1cbzHEta+l7vEWw20r0yR5kxYb&#10;jgSDHX0aqs7lxUYIlnW6NfR9Qdx+LdbH+eSw75Qaj4aPJYhAQ/g3/11vdKyfzmbv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kk1JxwAAAN4AAAAPAAAAAAAA&#10;AAAAAAAAAKECAABkcnMvZG93bnJldi54bWxQSwUGAAAAAAQABAD5AAAAlQMAAAAA&#10;" strokecolor="red" strokeweight="0"/>
                  <v:line id="Line 5804" o:spid="_x0000_s6923" style="position:absolute;visibility:visible;mso-wrap-style:square" from="354,649" to="35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3ZO8UAAADeAAAADwAAAGRycy9kb3ducmV2LnhtbESPTWvCQBCG70L/wzIFL1I3jVQkukop&#10;CCIe2tjS65Ads6HZ2ZBdNf575yD0NsO8H8+sNoNv1YX62AQ28DrNQBFXwTZcG/g+bl8WoGJCttgG&#10;JgM3irBZP41WWNhw5S+6lKlWEsKxQAMupa7QOlaOPMZp6Ijldgq9xyRrX2vb41XCfavzLJtrjw1L&#10;g8OOPhxVf+XZSwmWdX5w9HlGPOwX29+3yc+xM2b8PLwvQSUa0r/44d5Zwc9nM+GVd2QG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3ZO8UAAADeAAAADwAAAAAAAAAA&#10;AAAAAAChAgAAZHJzL2Rvd25yZXYueG1sUEsFBgAAAAAEAAQA+QAAAJMDAAAAAA==&#10;" strokecolor="red" strokeweight="0"/>
                  <v:line id="Line 5805" o:spid="_x0000_s6924" style="position:absolute;visibility:visible;mso-wrap-style:square" from="362,657" to="3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8oMcAAADeAAAADwAAAGRycy9kb3ducmV2LnhtbESPQWvCQBCF7wX/wzKFXkQ3jVg0ZiNS&#10;EErxUGPF65Ads6HZ2ZBdNf33rlDobYb35n1v8vVgW3Gl3jeOFbxOExDEldMN1wq+D9vJAoQPyBpb&#10;x6Tglzysi9FTjpl2N97TtQy1iCHsM1RgQugyKX1lyKKfuo44amfXWwxx7Wupe7zFcNvKNEnepMWG&#10;I8FgR++Gqp/yYiMEyzrdGfq6IO4+F9vTfHw8dEq9PA+bFYhAQ/g3/11/6Fg/nc2W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XygxwAAAN4AAAAPAAAAAAAA&#10;AAAAAAAAAKECAABkcnMvZG93bnJldi54bWxQSwUGAAAAAAQABAD5AAAAlQMAAAAA&#10;" strokecolor="red" strokeweight="0"/>
                  <v:line id="Line 5806" o:spid="_x0000_s6925" style="position:absolute;visibility:visible;mso-wrap-style:square" from="364,658" to="36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2mQMYAAADeAAAADwAAAGRycy9kb3ducmV2LnhtbESPQWvCQBCF74X+h2WEXopuGluR6Cql&#10;IJTiocaK1yE7ZoPZ2ZBdNf33zqHQ2wzz3vvmLdeDb9WV+tgENvAyyUARV8E2XBv42W/Gc1AxIVts&#10;A5OBX4qwXj0+LLGw4cY7upapVhLCsUADLqWu0DpWjjzGSeiI5XYKvccka19r2+NNwn2r8yybaY8N&#10;C8FhRx+OqnN58QLBss63jr4viNuv+eb49nzYd8Y8jYb3BahEQ/oX/7k/rbyfT1+l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9pkDGAAAA3gAAAA8AAAAAAAAA&#10;AAAAAAAAoQIAAGRycy9kb3ducmV2LnhtbFBLBQYAAAAABAAEAPkAAACUAwAAAAA=&#10;" strokecolor="red" strokeweight="0"/>
                  <v:line id="Line 5807" o:spid="_x0000_s6926" style="position:absolute;visibility:visible;mso-wrap-style:square" from="371,665" to="372,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ED28YAAADeAAAADwAAAGRycy9kb3ducmV2LnhtbESPQWvCQBCF74X+h2UEL6VujLVI6ipF&#10;EEQ8aGLpdchOs8HsbMiuGv+9Kwi9zfDevO/NfNnbRlyo87VjBeNRAoK4dLrmSsGxWL/PQPiArLFx&#10;TApu5GG5eH2ZY6bdlQ90yUMlYgj7DBWYENpMSl8asuhHriWO2p/rLIa4dpXUHV5juG1kmiSf0mLN&#10;kWCwpZWh8pSfbYRgXqU7Q/sz4m47W/9O336KVqnhoP/+AhGoD//m5/VGx/rp5GM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xA9vGAAAA3gAAAA8AAAAAAAAA&#10;AAAAAAAAoQIAAGRycy9kb3ducmV2LnhtbFBLBQYAAAAABAAEAPkAAACUAwAAAAA=&#10;" strokecolor="red" strokeweight="0"/>
                  <v:line id="Line 5808" o:spid="_x0000_s6927" style="position:absolute;visibility:visible;mso-wrap-style:square" from="379,673" to="38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drMYAAADeAAAADwAAAGRycy9kb3ducmV2LnhtbESPQWvCQBCF7wX/wzKCl6IbYyuSuooI&#10;goiHNlF6HbLTbGh2NmRXjf/eFQq9zfDevO/Nct3bRlyp87VjBdNJAoK4dLrmSsGp2I0XIHxA1tg4&#10;JgV38rBeDV6WmGl34y+65qESMYR9hgpMCG0mpS8NWfQT1xJH7cd1FkNcu0rqDm8x3DYyTZK5tFhz&#10;JBhsaWuo/M0vNkIwr9Kjoc8L4vGw2H2/v56LVqnRsN98gAjUh3/z3/Vex/rp7C2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jnazGAAAA3gAAAA8AAAAAAAAA&#10;AAAAAAAAoQIAAGRycy9kb3ducmV2LnhtbFBLBQYAAAAABAAEAPkAAACUAwAAAAA=&#10;" strokecolor="red" strokeweight="0"/>
                  <v:line id="Line 5809" o:spid="_x0000_s6928" style="position:absolute;visibility:visible;mso-wrap-style:square" from="381,674" to="38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84N8cAAADeAAAADwAAAGRycy9kb3ducmV2LnhtbESPQWvCQBCF74X+h2UEL1I3jbZIzEZK&#10;QZDiocaK1yE7ZoPZ2ZBdNf33rlDobYb35n1v8tVgW3Gl3jeOFbxOExDEldMN1wp+9uuXBQgfkDW2&#10;jknBL3lYFc9POWba3XhH1zLUIoawz1CBCaHLpPSVIYt+6jriqJ1cbzHEta+l7vEWw20r0yR5lxYb&#10;jgSDHX0aqs7lxUYIlnW6NfR9Qdx+LdbHt8lh3yk1Hg0fSxCBhvBv/rve6Fg/nc1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rzg3xwAAAN4AAAAPAAAAAAAA&#10;AAAAAAAAAKECAABkcnMvZG93bnJldi54bWxQSwUGAAAAAAQABAD5AAAAlQMAAAAA&#10;" strokecolor="red" strokeweight="0"/>
                  <v:line id="Line 5810" o:spid="_x0000_s6929" style="position:absolute;visibility:visible;mso-wrap-style:square" from="388,681" to="389,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agQ8cAAADeAAAADwAAAGRycy9kb3ducmV2LnhtbESPT2vCQBDF7wW/wzKFXopujH+Q1FVE&#10;EIp4qIml1yE7zYZmZ0N21fjtXUHobYb35v3eLNe9bcSFOl87VjAeJSCIS6drrhScit1wAcIHZI2N&#10;Y1JwIw/r1eBliZl2Vz7SJQ+ViCHsM1RgQmgzKX1pyKIfuZY4ar+usxji2lVSd3iN4baRaZLMpcWa&#10;I8FgS1tD5V9+thGCeZUeDH2dEQ/7xe5n9v5dtEq9vfabDxCB+vBvfl5/6lg/nUy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RqBDxwAAAN4AAAAPAAAAAAAA&#10;AAAAAAAAAKECAABkcnMvZG93bnJldi54bWxQSwUGAAAAAAQABAD5AAAAlQMAAAAA&#10;" strokecolor="red" strokeweight="0"/>
                  <v:line id="Line 5811" o:spid="_x0000_s6930" style="position:absolute;visibility:visible;mso-wrap-style:square" from="396,688" to="39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oF2McAAADeAAAADwAAAGRycy9kb3ducmV2LnhtbESPQWvCQBCF74X+h2UEL6VummqRmI2U&#10;giDFg40Vr0N2zAazsyG7avrvu4LgbYb35n1v8uVgW3Gh3jeOFbxNEhDEldMN1wp+d6vXOQgfkDW2&#10;jknBH3lYFs9POWbaXfmHLmWoRQxhn6ECE0KXSekrQxb9xHXEUTu63mKIa19L3eM1httWpknyIS02&#10;HAkGO/oyVJ3Ks40QLOt0Y2h7Rtx8z1eH2ct+1yk1Hg2fCxCBhvAw36/XOtZP36c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CgXYxwAAAN4AAAAPAAAAAAAA&#10;AAAAAAAAAKECAABkcnMvZG93bnJldi54bWxQSwUGAAAAAAQABAD5AAAAlQMAAAAA&#10;" strokecolor="red" strokeweight="0"/>
                  <v:line id="Line 5812" o:spid="_x0000_s6931" style="position:absolute;visibility:visible;mso-wrap-style:square" from="398,690" to="399,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ibr8cAAADeAAAADwAAAGRycy9kb3ducmV2LnhtbESPQWvCQBCF70L/wzIFL6KbplZCzCpF&#10;EKR4qLHidchOs6HZ2ZBdNf77bqHgbYb35n1vivVgW3Gl3jeOFbzMEhDEldMN1wq+jttpBsIHZI2t&#10;Y1JwJw/r1dOowFy7Gx/oWoZaxBD2OSowIXS5lL4yZNHPXEcctW/XWwxx7Wupe7zFcNvKNEkW0mLD&#10;kWCwo42h6qe82AjBsk73hj4viPuPbHt+m5yOnVLj5+F9CSLQEB7m/+udjvXT1/k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2JuvxwAAAN4AAAAPAAAAAAAA&#10;AAAAAAAAAKECAABkcnMvZG93bnJldi54bWxQSwUGAAAAAAQABAD5AAAAlQMAAAAA&#10;" strokecolor="red" strokeweight="0"/>
                  <v:line id="Line 5813" o:spid="_x0000_s6932" style="position:absolute;visibility:visible;mso-wrap-style:square" from="346,672" to="347,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Q+NMcAAADeAAAADwAAAGRycy9kb3ducmV2LnhtbESPQWvCQBCF7wX/wzKFXkQ3pq2VmI2I&#10;IBTxYGNLr0N2zIZmZ0N21fTfuwWhtxnem/e9yVeDbcWFet84VjCbJiCIK6cbrhV8HreTBQgfkDW2&#10;jknBL3lYFaOHHDPtrvxBlzLUIoawz1CBCaHLpPSVIYt+6jriqJ1cbzHEta+l7vEaw20r0ySZS4sN&#10;R4LBjjaGqp/ybCMEyzrdGzqcEfe7xfb7dfx17JR6ehzWSxCBhvBvvl+/61g/fX55g7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lD40xwAAAN4AAAAPAAAAAAAA&#10;AAAAAAAAAKECAABkcnMvZG93bnJldi54bWxQSwUGAAAAAAQABAD5AAAAlQMAAAAA&#10;" strokecolor="red" strokeweight="0"/>
                  <v:line id="Line 5814" o:spid="_x0000_s6933" style="position:absolute;visibility:visible;mso-wrap-style:square" from="355,680" to="356,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uqRsYAAADeAAAADwAAAGRycy9kb3ducmV2LnhtbESPTWvCQBCG74X+h2WEXopuGluR6Cql&#10;IJTiocaK1yE7ZoPZ2ZBdNf33zqHQ2wzzfjyzXA++VVfqYxPYwMskA0VcBdtwbeBnvxnPQcWEbLEN&#10;TAZ+KcJ69fiwxMKGG+/oWqZaSQjHAg24lLpC61g58hgnoSOW2yn0HpOsfa1tjzcJ963Os2ymPTYs&#10;DQ47+nBUncuLlxIs63zr6PuCuP2ab45vz4d9Z8zTaHhfgEo0pH/xn/vTCn4+fRV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LqkbGAAAA3gAAAA8AAAAAAAAA&#10;AAAAAAAAoQIAAGRycy9kb3ducmV2LnhtbFBLBQYAAAAABAAEAPkAAACUAwAAAAA=&#10;" strokecolor="red" strokeweight="0"/>
                  <v:line id="Line 5815" o:spid="_x0000_s6934" style="position:absolute;visibility:visible;mso-wrap-style:square" from="356,681" to="357,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cP3ccAAADeAAAADwAAAGRycy9kb3ducmV2LnhtbESPQWvCQBCF7wX/wzIFL9JsjG1JU1cR&#10;QRDxYGNLr0N2mg3NzobsqvHfuwWhtxnem/e9mS8H24oz9b5xrGCapCCIK6cbrhV8HjdPOQgfkDW2&#10;jknBlTwsF6OHORbaXfiDzmWoRQxhX6ACE0JXSOkrQxZ94jriqP243mKIa19L3eMlhttWZmn6Ki02&#10;HAkGO1obqn7Lk40QLOtsb+hwQtzv8s33y+Tr2Ck1fhxW7yACDeHffL/e6lg/mz2/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w/dxwAAAN4AAAAPAAAAAAAA&#10;AAAAAAAAAKECAABkcnMvZG93bnJldi54bWxQSwUGAAAAAAQABAD5AAAAlQMAAAAA&#10;" strokecolor="red" strokeweight="0"/>
                  <v:line id="Line 5816" o:spid="_x0000_s6935" style="position:absolute;visibility:visible;mso-wrap-style:square" from="363,688" to="364,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QwncYAAADeAAAADwAAAGRycy9kb3ducmV2LnhtbESPQWvCQBCF70L/wzIFL1I3TVEkukop&#10;CCIeamzpdciO2dDsbMiuGv9951DwNsO89755q83gW3WlPjaBDbxOM1DEVbAN1wa+TtuXBaiYkC22&#10;gcnAnSJs1k+jFRY23PhI1zLVSkI4FmjApdQVWsfKkcc4DR2x3M6h95hk7Wtte7xJuG91nmVz7bFh&#10;ITjs6MNR9VtevECwrPODo88L4mG/2P7MJt+nzpjx8/C+BJVoSA/xv3tn5f38bSY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kMJ3GAAAA3gAAAA8AAAAAAAAA&#10;AAAAAAAAoQIAAGRycy9kb3ducmV2LnhtbFBLBQYAAAAABAAEAPkAAACUAwAAAAA=&#10;" strokecolor="red" strokeweight="0"/>
                  <v:line id="Line 5817" o:spid="_x0000_s6936" style="position:absolute;visibility:visible;mso-wrap-style:square" from="372,695" to="37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iVBsUAAADeAAAADwAAAGRycy9kb3ducmV2LnhtbESPQYvCMBCF78L+hzALexFNrShSjbII&#10;giwetO7idWjGpmwzKU3U+u+NIHib4b1535vFqrO1uFLrK8cKRsMEBHHhdMWlgt/jZjAD4QOyxtox&#10;KbiTh9Xyo7fATLsbH+iah1LEEPYZKjAhNJmUvjBk0Q9dQxy1s2sthri2pdQt3mK4rWWaJFNpseJI&#10;MNjQ2lDxn19shGBepjtD+wvi7me2OU36f8dGqa/P7nsOIlAX3ubX9VbH+ul4MoL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iVBsUAAADeAAAADwAAAAAAAAAA&#10;AAAAAAChAgAAZHJzL2Rvd25yZXYueG1sUEsFBgAAAAAEAAQA+QAAAJMDAAAAAA==&#10;" strokecolor="red" strokeweight="0"/>
                  <v:line id="Line 5818" o:spid="_x0000_s6937" style="position:absolute;visibility:visible;mso-wrap-style:square" from="373,697" to="37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oLccUAAADeAAAADwAAAGRycy9kb3ducmV2LnhtbESPQYvCMBCF78L+hzALXmRNrShSjSKC&#10;IOJBq4vXoZltyjaT0kTt/vuNIHib4b1535vFqrO1uFPrK8cKRsMEBHHhdMWlgst5+zUD4QOyxtox&#10;KfgjD6vlR2+BmXYPPtE9D6WIIewzVGBCaDIpfWHIoh+6hjhqP661GOLallK3+IjhtpZpkkylxYoj&#10;wWBDG0PFb36zEYJ5mR4MHW+Ih/1se50Mvs+NUv3Pbj0HEagLb/Preqdj/XQ8Se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oLccUAAADeAAAADwAAAAAAAAAA&#10;AAAAAAChAgAAZHJzL2Rvd25yZXYueG1sUEsFBgAAAAAEAAQA+QAAAJMDAAAAAA==&#10;" strokecolor="red" strokeweight="0"/>
                  <v:line id="Line 5819" o:spid="_x0000_s6938" style="position:absolute;visibility:visible;mso-wrap-style:square" from="380,703" to="38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u6sUAAADeAAAADwAAAGRycy9kb3ducmV2LnhtbESPQYvCMBCF74L/IYzgRdbUiiJdo4gg&#10;iHhwq7LXoZltis2kNFHrv98sCHub4b1535vlurO1eFDrK8cKJuMEBHHhdMWlgst597EA4QOyxtox&#10;KXiRh/Wq31tipt2Tv+iRh1LEEPYZKjAhNJmUvjBk0Y9dQxy1H9daDHFtS6lbfMZwW8s0SebSYsWR&#10;YLChraHilt9thGBepkdDpzvi8bDYfc9G13Oj1HDQbT5BBOrCv/l9vdexfjqdTeH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au6sUAAADeAAAADwAAAAAAAAAA&#10;AAAAAAChAgAAZHJzL2Rvd25yZXYueG1sUEsFBgAAAAAEAAQA+QAAAJMDAAAAAA==&#10;" strokecolor="red" strokeweight="0"/>
                  <v:line id="Line 5820" o:spid="_x0000_s6939" style="position:absolute;visibility:visible;mso-wrap-style:square" from="388,711" to="389,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82nscAAADeAAAADwAAAGRycy9kb3ducmV2LnhtbESPQWvCQBCF74X+h2UEL6VummqRmI2U&#10;giDFg40Vr0N2zAazsyG7avrvu4LgbYb35n1v8uVgW3Gh3jeOFbxNEhDEldMN1wp+d6vXOQgfkDW2&#10;jknBH3lYFs9POWbaXfmHLmWoRQxhn6ECE0KXSekrQxb9xHXEUTu63mKIa19L3eM1httWpknyIS02&#10;HAkGO/oyVJ3Ks40QLOt0Y2h7Rtx8z1eH2ct+1yk1Hg2fCxCBhvAw36/XOtZP32dT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zaexwAAAN4AAAAPAAAAAAAA&#10;AAAAAAAAAKECAABkcnMvZG93bnJldi54bWxQSwUGAAAAAAQABAD5AAAAlQMAAAAA&#10;" strokecolor="red" strokeweight="0"/>
                  <v:line id="Line 5821" o:spid="_x0000_s6940" style="position:absolute;visibility:visible;mso-wrap-style:square" from="390,712" to="39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OTBcYAAADeAAAADwAAAGRycy9kb3ducmV2LnhtbESPQWvCQBCF74X+h2UKXkrdGIlIdJVS&#10;EEQ82MTidciO2WB2NmRXTf99VxB6m+G9ed+b5XqwrbhR7xvHCibjBARx5XTDtYJjufmYg/ABWWPr&#10;mBT8kof16vVlibl2d/6mWxFqEUPY56jAhNDlUvrKkEU/dh1x1M6utxji2tdS93iP4baVaZLMpMWG&#10;I8FgR1+GqktxtRGCRZ3uDR2uiPvdfHPK3n/KTqnR2/C5ABFoCP/m5/VWx/rpNMv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kwXGAAAA3gAAAA8AAAAAAAAA&#10;AAAAAAAAoQIAAGRycy9kb3ducmV2LnhtbFBLBQYAAAAABAAEAPkAAACUAwAAAAA=&#10;" strokecolor="red" strokeweight="0"/>
                  <v:line id="Line 5822" o:spid="_x0000_s6941" style="position:absolute;visibility:visible;mso-wrap-style:square" from="397,719" to="39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ENcsUAAADeAAAADwAAAGRycy9kb3ducmV2LnhtbESPQYvCMBCF74L/IYzgRTS1okjXKCII&#10;Ih52q7LXoZltyjaT0kSt/94IC3ub4b1535vVprO1uFPrK8cKppMEBHHhdMWlgst5P16C8AFZY+2Y&#10;FDzJw2bd760w0+7BX3TPQyliCPsMFZgQmkxKXxiy6CeuIY7aj2sthri2pdQtPmK4rWWaJAtpseJI&#10;MNjQzlDxm99shGBepidDnzfE03G5/56PrudGqeGg236ACNSFf/Pf9UHH+ulsvoD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ENcsUAAADeAAAADwAAAAAAAAAA&#10;AAAAAAChAgAAZHJzL2Rvd25yZXYueG1sUEsFBgAAAAAEAAQA+QAAAJMDAAAAAA==&#10;" strokecolor="red" strokeweight="0"/>
                  <v:line id="Line 5823" o:spid="_x0000_s6942" style="position:absolute;visibility:visible;mso-wrap-style:square" from="347,703" to="34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2o6ccAAADeAAAADwAAAGRycy9kb3ducmV2LnhtbESPT2vCQBDF7wW/wzKFXopujPiH1FVE&#10;EIp4qIml1yE7zYZmZ0N21fjtXUHobYb35v3eLNe9bcSFOl87VjAeJSCIS6drrhScit1wAcIHZI2N&#10;Y1JwIw/r1eBliZl2Vz7SJQ+ViCHsM1RgQmgzKX1pyKIfuZY4ar+usxji2lVSd3iN4baRaZLMpMWa&#10;I8FgS1tD5V9+thGCeZUeDH2dEQ/7xe5n+v5dtEq9vfabDxCB+vBvfl5/6lg/nUz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TajpxwAAAN4AAAAPAAAAAAAA&#10;AAAAAAAAAKECAABkcnMvZG93bnJldi54bWxQSwUGAAAAAAQABAD5AAAAlQMAAAAA&#10;" strokecolor="red" strokeweight="0"/>
                  <v:line id="Line 5824" o:spid="_x0000_s6943" style="position:absolute;visibility:visible;mso-wrap-style:square" from="348,704" to="34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I8m8UAAADeAAAADwAAAGRycy9kb3ducmV2LnhtbESPTWvCQBCG70L/wzIFL1I3TVEkukop&#10;CCIeamzpdciO2dDsbMiuGv9951DwNsO8H8+sNoNv1ZX62AQ28DrNQBFXwTZcG/g6bV8WoGJCttgG&#10;JgN3irBZP41WWNhw4yNdy1QrCeFYoAGXUldoHStHHuM0dMRyO4feY5K1r7Xt8SbhvtV5ls21x4al&#10;wWFHH46q3/LipQTLOj84+rwgHvaL7c9s8n3qjBk/D+9LUImG9BD/u3dW8PO3mf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I8m8UAAADeAAAADwAAAAAAAAAA&#10;AAAAAAChAgAAZHJzL2Rvd25yZXYueG1sUEsFBgAAAAAEAAQA+QAAAJMDAAAAAA==&#10;" strokecolor="red" strokeweight="0"/>
                  <v:line id="Line 5825" o:spid="_x0000_s6944" style="position:absolute;visibility:visible;mso-wrap-style:square" from="355,711" to="35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6ZAMYAAADeAAAADwAAAGRycy9kb3ducmV2LnhtbESPQWvCQBCF74X+h2UEL6VujCg2dZUi&#10;CCIeamLpdchOs8HsbMiuGv+9Kwi9zfDevO/NYtXbRlyo87VjBeNRAoK4dLrmSsGx2LzPQfiArLFx&#10;TApu5GG1fH1ZYKbdlQ90yUMlYgj7DBWYENpMSl8asuhHriWO2p/rLIa4dpXUHV5juG1kmiQzabHm&#10;SDDY0tpQecrPNkIwr9K9oe8z4n433/xO336KVqnhoP/6BBGoD//m5/VWx/rpZPoB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emQDGAAAA3gAAAA8AAAAAAAAA&#10;AAAAAAAAoQIAAGRycy9kb3ducmV2LnhtbFBLBQYAAAAABAAEAPkAAACUAwAAAAA=&#10;" strokecolor="red" strokeweight="0"/>
                  <v:line id="Line 5826" o:spid="_x0000_s6945" style="position:absolute;visibility:visible;mso-wrap-style:square" from="363,719" to="364,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6IMYAAADeAAAADwAAAGRycy9kb3ducmV2LnhtbESPQWvCQBCF70L/wzKFXqRuGqlIdJVS&#10;EErx0EaL1yE7ZoPZ2ZBdNf575yD0NsO89755y/XgW3WhPjaBDbxNMlDEVbAN1wb2u83rHFRMyBbb&#10;wGTgRhHWq6fREgsbrvxLlzLVSkI4FmjApdQVWsfKkcc4CR2x3I6h95hk7Wtte7xKuG91nmUz7bFh&#10;ITjs6NNRdSrPXiBY1vnW0c8Zcfs93xzex3+7zpiX5+FjASrRkP7FD/eXlffz6Uw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I+iDGAAAA3gAAAA8AAAAAAAAA&#10;AAAAAAAAoQIAAGRycy9kb3ducmV2LnhtbFBLBQYAAAAABAAEAPkAAACUAwAAAAA=&#10;" strokecolor="red" strokeweight="0"/>
                  <v:line id="Line 5827" o:spid="_x0000_s6946" style="position:absolute;visibility:visible;mso-wrap-style:square" from="365,720" to="366,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Rfu8cAAADeAAAADwAAAGRycy9kb3ducmV2LnhtbESPQWvDMAyF74P+B6PCLqNxmrESsrql&#10;FAqj9LClLbuKWIvDYjnEbpL++3kw2E3iPb3vab2dbCsG6n3jWMEySUEQV043XCu4nA+LHIQPyBpb&#10;x6TgTh62m9nDGgvtRv6goQy1iCHsC1RgQugKKX1lyKJPXEcctS/XWwxx7WupexxjuG1llqYrabHh&#10;SDDY0d5Q9V3ebIRgWWcnQ+83xNMxP3y+PF3PnVKP82n3CiLQFP7Nf9dvOtbPnld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F+7xwAAAN4AAAAPAAAAAAAA&#10;AAAAAAAAAKECAABkcnMvZG93bnJldi54bWxQSwUGAAAAAAQABAD5AAAAlQMAAAAA&#10;" strokecolor="red" strokeweight="0"/>
                  <v:line id="Line 5828" o:spid="_x0000_s6947" style="position:absolute;visibility:visible;mso-wrap-style:square" from="372,726" to="37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bBzMUAAADeAAAADwAAAGRycy9kb3ducmV2LnhtbESPQYvCMBCF78L+hzALXmRNrShSjbII&#10;giwetCp7HZqxKdtMShO1+++NIHib4b1535vFqrO1uFHrK8cKRsMEBHHhdMWlgtNx8zUD4QOyxtox&#10;KfgnD6vlR2+BmXZ3PtAtD6WIIewzVGBCaDIpfWHIoh+6hjhqF9daDHFtS6lbvMdwW8s0SabSYsWR&#10;YLChtaHiL7/aCMG8THeG9lfE3c9s8zsZnI+NUv3P7nsOIlAX3ubX9VbH+ul4m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bBzMUAAADeAAAADwAAAAAAAAAA&#10;AAAAAAChAgAAZHJzL2Rvd25yZXYueG1sUEsFBgAAAAAEAAQA+QAAAJMDAAAAAA==&#10;" strokecolor="red" strokeweight="0"/>
                  <v:line id="Line 5829" o:spid="_x0000_s6948" style="position:absolute;visibility:visible;mso-wrap-style:square" from="380,734" to="381,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kV8cAAADeAAAADwAAAGRycy9kb3ducmV2LnhtbESPQWvDMAyF74P9B6PBLmNxmrAS0rpl&#10;DApl9LClHb2KWI1DYznEbpP9+3lQ6E3iPb3vabmebCeuNPjWsYJZkoIgrp1uuVFw2G9eCxA+IGvs&#10;HJOCX/KwXj0+LLHUbuRvulahETGEfYkKTAh9KaWvDVn0ieuJo3Zyg8UQ16GResAxhttOZmk6lxZb&#10;jgSDPX0Yqs/VxUYIVk22M/R1Qdx9Fpvj28vPvlfq+Wl6X4AINIW7+Xa91bF+ls9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GmRXxwAAAN4AAAAPAAAAAAAA&#10;AAAAAAAAAKECAABkcnMvZG93bnJldi54bWxQSwUGAAAAAAQABAD5AAAAlQMAAAAA&#10;" strokecolor="red" strokeweight="0"/>
                  <v:line id="Line 5830" o:spid="_x0000_s6949" style="position:absolute;visibility:visible;mso-wrap-style:square" from="382,736" to="38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I8cAAADeAAAADwAAAGRycy9kb3ducmV2LnhtbESPQWvCQBCF70L/wzIFL6KbplZCzCpF&#10;EKR4qLHidchOs6HZ2ZBdNf77bqHgbYb35n1vivVgW3Gl3jeOFbzMEhDEldMN1wq+jttpBsIHZI2t&#10;Y1JwJw/r1dOowFy7Gx/oWoZaxBD2OSowIXS5lL4yZNHPXEcctW/XWwxx7Wupe7zFcNvKNEkW0mLD&#10;kWCwo42h6qe82AjBsk73hj4viPuPbHt+m5yOnVLj5+F9CSLQEB7m/+udjvXT18U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8/wjxwAAAN4AAAAPAAAAAAAA&#10;AAAAAAAAAKECAABkcnMvZG93bnJldi54bWxQSwUGAAAAAAQABAD5AAAAlQMAAAAA&#10;" strokecolor="red" strokeweight="0"/>
                  <v:line id="Line 5831" o:spid="_x0000_s6950" style="position:absolute;visibility:visible;mso-wrap-style:square" from="389,742" to="39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9ZuMUAAADeAAAADwAAAGRycy9kb3ducmV2LnhtbESPQYvCMBCF74L/IYzgRTS1okjXKCII&#10;Ih52q7LXoZltyjaT0kSt/94IC3ub4b1535vVprO1uFPrK8cKppMEBHHhdMWlgst5P16C8AFZY+2Y&#10;FDzJw2bd760w0+7BX3TPQyliCPsMFZgQmkxKXxiy6CeuIY7aj2sthri2pdQtPmK4rWWaJAtpseJI&#10;MNjQzlDxm99shGBepidDnzfE03G5/56PrudGqeGg236ACNSFf/Pf9UHH+ulsMYf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9ZuMUAAADeAAAADwAAAAAAAAAA&#10;AAAAAAChAgAAZHJzL2Rvd25yZXYueG1sUEsFBgAAAAAEAAQA+QAAAJMDAAAAAA==&#10;" strokecolor="red" strokeweight="0"/>
                  <v:line id="Line 5832" o:spid="_x0000_s6951" style="position:absolute;visibility:visible;mso-wrap-style:square" from="397,750" to="398,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3Hz8cAAADeAAAADwAAAGRycy9kb3ducmV2LnhtbESPQWvDMAyF74X9B6NBL2V1ltFQsjhl&#10;DAql9LAmLbuKWIvDYjnEbpv++3kw2E3iPb3vqdhMthdXGn3nWMHzMgFB3DjdcavgVG+f1iB8QNbY&#10;OyYFd/KwKR9mBeba3fhI1yq0Ioawz1GBCWHIpfSNIYt+6QbiqH250WKI69hKPeIthttepkmSSYsd&#10;R4LBgd4NNd/VxUYIVm16MPRxQTzs19vP1eJcD0rNH6e3VxCBpvBv/rve6Vg/fcky+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bcfPxwAAAN4AAAAPAAAAAAAA&#10;AAAAAAAAAKECAABkcnMvZG93bnJldi54bWxQSwUGAAAAAAQABAD5AAAAlQMAAAAA&#10;" strokecolor="red" strokeweight="0"/>
                </v:group>
                <v:group id="Group 5833" o:spid="_x0000_s6952" style="position:absolute;left:2159;top:4616;width:400;height:3619" coordorigin="340,727" coordsize="63,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X8QAAADeAAAADwAAAGRycy9kb3ducmV2LnhtbERPS4vCMBC+C/6HMMLe&#10;1rTKqlSjiLjiQRZ8gHgbmrEtNpPSxLb++83Cgrf5+J6zWHWmFA3VrrCsIB5GIIhTqwvOFFzO358z&#10;EM4jaywtk4IXOVgt+70FJtq2fKTm5DMRQtglqCD3vkqkdGlOBt3QVsSBu9vaoA+wzqSusQ3hppSj&#10;KJpIgwWHhhwr2uSUPk5Po2DXYrsex9vm8LhvXrfz18/1EJNSH4NuPQfhqfNv8b97r8P80Xgyhb93&#10;wg1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X8QAAADeAAAA&#10;DwAAAAAAAAAAAAAAAACqAgAAZHJzL2Rvd25yZXYueG1sUEsFBgAAAAAEAAQA+gAAAJsDAAAAAA==&#10;">
                  <v:line id="Line 5834" o:spid="_x0000_s6953" style="position:absolute;visibility:visible;mso-wrap-style:square" from="399,751" to="40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72JsUAAADeAAAADwAAAGRycy9kb3ducmV2LnhtbESPTWvCQBCG70L/wzKFXqRuGqlIdJVS&#10;EErx0EaL1yE7ZoPZ2ZBdNf575yD0NsO8H88s14Nv1YX62AQ28DbJQBFXwTZcG9jvNq9zUDEhW2wD&#10;k4EbRVivnkZLLGy48i9dylQrCeFYoAGXUldoHStHHuMkdMRyO4beY5K1r7Xt8SrhvtV5ls20x4al&#10;wWFHn46qU3n2UoJlnW8d/ZwRt9/zzeF9/LfrjHl5Hj4WoBIN6V/8cH9Zwc+nM+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72JsUAAADeAAAADwAAAAAAAAAA&#10;AAAAAAChAgAAZHJzL2Rvd25yZXYueG1sUEsFBgAAAAAEAAQA+QAAAJMDAAAAAA==&#10;" strokecolor="red" strokeweight="0"/>
                  <v:line id="Line 5835" o:spid="_x0000_s6954" style="position:absolute;visibility:visible;mso-wrap-style:square" from="340,727" to="3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TvccAAADeAAAADwAAAGRycy9kb3ducmV2LnhtbESPQWvCQBCF7wX/wzKFXopumqJozEak&#10;IJTiwcaK1yE7ZkOzsyG7avrvu4LgbYb35n1v8tVgW3Gh3jeOFbxNEhDEldMN1wp+9pvxHIQPyBpb&#10;x6TgjzysitFTjpl2V/6mSxlqEUPYZ6jAhNBlUvrKkEU/cR1x1E6utxji2tdS93iN4baVaZLMpMWG&#10;I8FgRx+Gqt/ybCMEyzrdGtqdEbdf881x+nrYd0q9PA/rJYhAQ3iY79efOtZP32cL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8lO9xwAAAN4AAAAPAAAAAAAA&#10;AAAAAAAAAKECAABkcnMvZG93bnJldi54bWxQSwUGAAAAAAQABAD5AAAAlQMAAAAA&#10;" strokecolor="red" strokeweight="0"/>
                  <v:line id="Line 5836" o:spid="_x0000_s6955" style="position:absolute;visibility:visible;mso-wrap-style:square" from="347,734" to="348,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cYAAADeAAAADwAAAGRycy9kb3ducmV2LnhtbESPQWvCQBCF74X+h2WEXopuGmmV6Cql&#10;IJTiocaK1yE7ZoPZ2ZBdNf33zqHQ2wzz3vvmLdeDb9WV+tgENvAyyUARV8E2XBv42W/Gc1AxIVts&#10;A5OBX4qwXj0+LLGw4cY7upapVhLCsUADLqWu0DpWjjzGSeiI5XYKvccka19r2+NNwn2r8yx70x4b&#10;FoLDjj4cVefy4gWCZZ1vHX1fELdf883x9fmw74x5Gg3vC1CJhvQv/nN/Wnk/n86k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RbP3GAAAA3gAAAA8AAAAAAAAA&#10;AAAAAAAAoQIAAGRycy9kb3ducmV2LnhtbFBLBQYAAAAABAAEAPkAAACUAwAAAAA=&#10;" strokecolor="red" strokeweight="0"/>
                  <v:line id="Line 5837" o:spid="_x0000_s6956" style="position:absolute;visibility:visible;mso-wrap-style:square" from="355,741" to="356,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3JZsYAAADeAAAADwAAAGRycy9kb3ducmV2LnhtbESPQWvCQBCF74X+h2UEL6VujNRK6ipF&#10;EEQ8aGLpdchOs8HsbMiuGv+9Kwi9zfDevO/NfNnbRlyo87VjBeNRAoK4dLrmSsGxWL/PQPiArLFx&#10;TApu5GG5eH2ZY6bdlQ90yUMlYgj7DBWYENpMSl8asuhHriWO2p/rLIa4dpXUHV5juG1kmiRTabHm&#10;SDDY0spQecrPNkIwr9Kdof0ZcbedrX8/3n6KVqnhoP/+AhGoD//m5/VGx/rp5HM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dyWbGAAAA3gAAAA8AAAAAAAAA&#10;AAAAAAAAoQIAAGRycy9kb3ducmV2LnhtbFBLBQYAAAAABAAEAPkAAACUAwAAAAA=&#10;" strokecolor="red" strokeweight="0"/>
                  <v:line id="Line 5838" o:spid="_x0000_s6957" style="position:absolute;visibility:visible;mso-wrap-style:square" from="357,743" to="358,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9XEcYAAADeAAAADwAAAGRycy9kb3ducmV2LnhtbESPQWvCQBCF7wX/wzKCl6IbI62SuooI&#10;goiHNlF6HbLTbGh2NmRXjf/eFQq9zfDevO/Nct3bRlyp87VjBdNJAoK4dLrmSsGp2I0XIHxA1tg4&#10;JgV38rBeDV6WmGl34y+65qESMYR9hgpMCG0mpS8NWfQT1xJH7cd1FkNcu0rqDm8x3DYyTZJ3abHm&#10;SDDY0tZQ+ZtfbIRgXqVHQ58XxONhsft+ez0XrVKjYb/5ABGoD//mv+u9jvXT2Ty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PVxHGAAAA3gAAAA8AAAAAAAAA&#10;AAAAAAAAoQIAAGRycy9kb3ducmV2LnhtbFBLBQYAAAAABAAEAPkAAACUAwAAAAA=&#10;" strokecolor="red" strokeweight="0"/>
                  <v:line id="Line 5839" o:spid="_x0000_s6958" style="position:absolute;visibility:visible;mso-wrap-style:square" from="364,750" to="36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yiscAAADeAAAADwAAAGRycy9kb3ducmV2LnhtbESPQWvCQBCF74X+h2UEL1I3jdhKzEZK&#10;QZDiocaK1yE7ZoPZ2ZBdNf33rlDobYb35n1v8tVgW3Gl3jeOFbxOExDEldMN1wp+9uuXBQgfkDW2&#10;jknBL3lYFc9POWba3XhH1zLUIoawz1CBCaHLpPSVIYt+6jriqJ1cbzHEta+l7vEWw20r0yR5kxYb&#10;jgSDHX0aqs7lxUYIlnW6NfR9Qdx+LdbH+eSw75Qaj4aPJYhAQ/g3/11vdKyfzt5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w/KKxwAAAN4AAAAPAAAAAAAA&#10;AAAAAAAAAKECAABkcnMvZG93bnJldi54bWxQSwUGAAAAAAQABAD5AAAAlQMAAAAA&#10;" strokecolor="red" strokeweight="0"/>
                  <v:line id="Line 5840" o:spid="_x0000_s6959" style="position:absolute;visibility:visible;mso-wrap-style:square" from="373,757" to="37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pq/scAAADeAAAADwAAAGRycy9kb3ducmV2LnhtbESPQWvCQBCF7wX/wzKFXkQ3pq2VmI2I&#10;IBTxYGNLr0N2zIZmZ0N21fTfuwWhtxnem/e9yVeDbcWFet84VjCbJiCIK6cbrhV8HreTBQgfkDW2&#10;jknBL3lYFaOHHDPtrvxBlzLUIoawz1CBCaHLpPSVIYt+6jriqJ1cbzHEta+l7vEaw20r0ySZS4sN&#10;R4LBjjaGqp/ybCMEyzrdGzqcEfe7xfb7dfx17JR6ehzWSxCBhvBvvl+/61g/fX57gb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Kmr+xwAAAN4AAAAPAAAAAAAA&#10;AAAAAAAAAKECAABkcnMvZG93bnJldi54bWxQSwUGAAAAAAQABAD5AAAAlQMAAAAA&#10;" strokecolor="red" strokeweight="0"/>
                  <v:line id="Line 5841" o:spid="_x0000_s6960" style="position:absolute;visibility:visible;mso-wrap-style:square" from="374,758" to="37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bPZccAAADeAAAADwAAAGRycy9kb3ducmV2LnhtbESPT2vCQBDF7wW/wzKFXopujPiH1FVE&#10;EIp4qIml1yE7zYZmZ0N21fjtXUHobYb35v3eLNe9bcSFOl87VjAeJSCIS6drrhScit1wAcIHZI2N&#10;Y1JwIw/r1eBliZl2Vz7SJQ+ViCHsM1RgQmgzKX1pyKIfuZY4ar+usxji2lVSd3iN4baRaZLMpMWa&#10;I8FgS1tD5V9+thGCeZUeDH2dEQ/7xe5n+v5dtEq9vfabDxCB+vBvfl5/6lg/ncy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Zs9lxwAAAN4AAAAPAAAAAAAA&#10;AAAAAAAAAKECAABkcnMvZG93bnJldi54bWxQSwUGAAAAAAQABAD5AAAAlQMAAAAA&#10;" strokecolor="red" strokeweight="0"/>
                  <v:line id="Line 5842" o:spid="_x0000_s6961" style="position:absolute;visibility:visible;mso-wrap-style:square" from="381,765" to="38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RREscAAADeAAAADwAAAGRycy9kb3ducmV2LnhtbESPQWvCQBCF74X+h2UEL6VumqKVmI2U&#10;giDFg40Vr0N2zAazsyG7avrvu4LgbYb35n1v8uVgW3Gh3jeOFbxNEhDEldMN1wp+d6vXOQgfkDW2&#10;jknBH3lYFs9POWbaXfmHLmWoRQxhn6ECE0KXSekrQxb9xHXEUTu63mKIa19L3eM1httWpkkykxYb&#10;jgSDHX0Zqk7l2UYIlnW6MbQ9I26+56vD9GW/65Qaj4bPBYhAQ3iY79drHeun7x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tFESxwAAAN4AAAAPAAAAAAAA&#10;AAAAAAAAAKECAABkcnMvZG93bnJldi54bWxQSwUGAAAAAAQABAD5AAAAlQMAAAAA&#10;" strokecolor="red" strokeweight="0"/>
                  <v:line id="Line 5843" o:spid="_x0000_s6962" style="position:absolute;visibility:visible;mso-wrap-style:square" from="390,773" to="39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j0iccAAADeAAAADwAAAGRycy9kb3ducmV2LnhtbESPQWvCQBCF70L/wzIFL6KbplhDzCpF&#10;EKR4qLHidchOs6HZ2ZBdNf77bqHgbYb35n1vivVgW3Gl3jeOFbzMEhDEldMN1wq+jttpBsIHZI2t&#10;Y1JwJw/r1dOowFy7Gx/oWoZaxBD2OSowIXS5lL4yZNHPXEcctW/XWwxx7Wupe7zFcNvKNEnepMWG&#10;I8FgRxtD1U95sRGCZZ3uDX1eEPcf2fY8n5yOnVLj5+F9CSLQEB7m/+udjvXT18U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PSJxwAAAN4AAAAPAAAAAAAA&#10;AAAAAAAAAKECAABkcnMvZG93bnJldi54bWxQSwUGAAAAAAQABAD5AAAAlQMAAAAA&#10;" strokecolor="red" strokeweight="0"/>
                  <v:line id="Line 5844" o:spid="_x0000_s6963" style="position:absolute;visibility:visible;mso-wrap-style:square" from="391,774" to="39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dg+8YAAADeAAAADwAAAGRycy9kb3ducmV2LnhtbESPTWvCQBCG74X+h2WEXopuGmmV6Cql&#10;IJTiocaK1yE7ZoPZ2ZBdNf33zqHQ2wzzfjyzXA++VVfqYxPYwMskA0VcBdtwbeBnvxnPQcWEbLEN&#10;TAZ+KcJ69fiwxMKGG+/oWqZaSQjHAg24lLpC61g58hgnoSOW2yn0HpOsfa1tjzcJ963Os+xNe2xY&#10;Ghx29OGoOpcXLyVY1vnW0fcFcfs13xxfnw/7zpin0fC+AJVoSP/iP/enFfx8OhN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nYPvGAAAA3gAAAA8AAAAAAAAA&#10;AAAAAAAAoQIAAGRycy9kb3ducmV2LnhtbFBLBQYAAAAABAAEAPkAAACUAwAAAAA=&#10;" strokecolor="red" strokeweight="0"/>
                  <v:line id="Line 5845" o:spid="_x0000_s6964" style="position:absolute;visibility:visible;mso-wrap-style:square" from="398,781" to="39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vFYMcAAADeAAAADwAAAGRycy9kb3ducmV2LnhtbESPQWvCQBCF7wX/wzIFL9JsjLRNU1cR&#10;QRDxYGNLr0N2mg3NzobsqvHfuwWhtxnem/e9mS8H24oz9b5xrGCapCCIK6cbrhV8HjdPOQgfkDW2&#10;jknBlTwsF6OHORbaXfiDzmWoRQxhX6ACE0JXSOkrQxZ94jriqP243mKIa19L3eMlhttWZmn6Ii02&#10;HAkGO1obqn7Lk40QLOtsb+hwQtzv8s338+Tr2Ck1fhxW7yACDeHffL/e6lg/m72+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8VgxwAAAN4AAAAPAAAAAAAA&#10;AAAAAAAAAKECAABkcnMvZG93bnJldi54bWxQSwUGAAAAAAQABAD5AAAAlQMAAAAA&#10;" strokecolor="red" strokeweight="0"/>
                  <v:line id="Line 5846" o:spid="_x0000_s6965" style="position:absolute;visibility:visible;mso-wrap-style:square" from="348,764" to="34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Qc2sYAAADeAAAADwAAAGRycy9kb3ducmV2LnhtbESPQWvCQBCF70L/wzKFXkQ3jbSE6Cql&#10;IJTioY0Vr0N2zAazsyG7avrvOwehtxnmvffNW21G36krDbENbOB5noEiroNtuTHws9/OClAxIVvs&#10;ApOBX4qwWT9MVljacONvulapURLCsUQDLqW+1DrWjjzGeeiJ5XYKg8ck69BoO+BNwn2n8yx71R5b&#10;FoLDnt4d1efq4gWCVZPvHH1dEHefxfb4Mj3se2OeHse3JahEY/oX390fVt7PF4U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EHNrGAAAA3gAAAA8AAAAAAAAA&#10;AAAAAAAAoQIAAGRycy9kb3ducmV2LnhtbFBLBQYAAAAABAAEAPkAAACUAwAAAAA=&#10;" strokecolor="red" strokeweight="0"/>
                  <v:line id="Line 5847" o:spid="_x0000_s6966" style="position:absolute;visibility:visible;mso-wrap-style:square" from="349,766" to="350,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i5QcYAAADeAAAADwAAAGRycy9kb3ducmV2LnhtbESPQWvCQBCF7wX/wzKCl6IbIy0hdRNE&#10;EEQ8tLHS65CdZkOzsyG7avz3bqHQ2wzvzfverMvRduJKg28dK1guEhDEtdMtNwo+T7t5BsIHZI2d&#10;Y1JwJw9lMXlaY67djT/oWoVGxBD2OSowIfS5lL42ZNEvXE8ctW83WAxxHRqpB7zFcNvJNElepcWW&#10;I8FgT1tD9U91sRGCVZMeDb1fEI+HbPf18nw+9UrNpuPmDUSgMfyb/673OtZPV9k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IuUHGAAAA3gAAAA8AAAAAAAAA&#10;AAAAAAAAoQIAAGRycy9kb3ducmV2LnhtbFBLBQYAAAAABAAEAPkAAACUAwAAAAA=&#10;" strokecolor="red" strokeweight="0"/>
                  <v:line id="Line 5848" o:spid="_x0000_s6967" style="position:absolute;visibility:visible;mso-wrap-style:square" from="357,772" to="35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onNsYAAADeAAAADwAAAGRycy9kb3ducmV2LnhtbESPQWvCQBCF7wX/wzKCl1I3TamE1E2Q&#10;giDiwUal1yE7zQazsyG7avz3XaHQ2wzvzfveLMvRduJKg28dK3idJyCIa6dbbhQcD+uXDIQPyBo7&#10;x6TgTh7KYvK0xFy7G3/RtQqNiCHsc1RgQuhzKX1tyKKfu544aj9usBjiOjRSD3iL4baTaZIspMWW&#10;I8FgT5+G6nN1sRGCVZPuDO0viLtttv5+fz4deqVm03H1ASLQGP7Nf9cbHeunb1k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aJzbGAAAA3gAAAA8AAAAAAAAA&#10;AAAAAAAAoQIAAGRycy9kb3ducmV2LnhtbFBLBQYAAAAABAAEAPkAAACUAwAAAAA=&#10;" strokecolor="red" strokeweight="0"/>
                  <v:line id="Line 5849" o:spid="_x0000_s6968" style="position:absolute;visibility:visible;mso-wrap-style:square" from="365,780" to="366,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aCrcYAAADeAAAADwAAAGRycy9kb3ducmV2LnhtbESPQWvCQBCF7wX/wzKCl6KbRpSQuooI&#10;QhEPGpVeh+w0G5qdDdlV4793hUJvM7w373uzWPW2ETfqfO1YwcckAUFcOl1zpeB82o4zED4ga2wc&#10;k4IHeVgtB28LzLW785FuRahEDGGfowITQptL6UtDFv3EtcRR+3GdxRDXrpK6w3sMt41Mk2QuLdYc&#10;CQZb2hgqf4urjRAsqnRv6HBF3O+y7ffs/XJqlRoN+/UniEB9+Df/XX/pWD+dZl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Wgq3GAAAA3gAAAA8AAAAAAAAA&#10;AAAAAAAAoQIAAGRycy9kb3ducmV2LnhtbFBLBQYAAAAABAAEAPkAAACUAwAAAAA=&#10;" strokecolor="red" strokeweight="0"/>
                  <v:line id="Line 5850" o:spid="_x0000_s6969" style="position:absolute;visibility:visible;mso-wrap-style:square" from="366,781" to="367,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a2ccAAADeAAAADwAAAGRycy9kb3ducmV2LnhtbESPQWvCQBCF74X+h2UKXkQ3TbWEmI0U&#10;QZDiocaK1yE7zYZmZ0N21fjvu4VCbzO8N+97U6xH24krDb51rOB5noAgrp1uuVHwedzOMhA+IGvs&#10;HJOCO3lYl48PBeba3fhA1yo0Ioawz1GBCaHPpfS1IYt+7nriqH25wWKI69BIPeAthttOpknyKi22&#10;HAkGe9oYqr+ri40QrJp0b+jjgrh/z7bn5fR07JWaPI1vKxCBxvBv/rve6Vg/fck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xrZxwAAAN4AAAAPAAAAAAAA&#10;AAAAAAAAAKECAABkcnMvZG93bnJldi54bWxQSwUGAAAAAAQABAD5AAAAlQMAAAAA&#10;" strokecolor="red" strokeweight="0"/>
                  <v:line id="Line 5851" o:spid="_x0000_s6970" style="position:absolute;visibility:visible;mso-wrap-style:square" from="373,788" to="37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O/QsYAAADeAAAADwAAAGRycy9kb3ducmV2LnhtbESPQWvCQBCF7wX/wzJCL0U3TbGE6Coi&#10;CKV4sEnF65Ads8HsbMiuGv+9WxB6m+G9ed+bxWqwrbhS7xvHCt6nCQjiyumGawW/5XaSgfABWWPr&#10;mBTcycNqOXpZYK7djX/oWoRaxBD2OSowIXS5lL4yZNFPXUcctZPrLYa49rXUPd5iuG1lmiSf0mLD&#10;kWCwo42h6lxcbIRgUac7Q/sL4u472x5nb4eyU+p1PKznIAIN4d/8vP7SsX76kc3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zv0LGAAAA3gAAAA8AAAAAAAAA&#10;AAAAAAAAoQIAAGRycy9kb3ducmV2LnhtbFBLBQYAAAAABAAEAPkAAACUAwAAAAA=&#10;" strokecolor="red" strokeweight="0"/>
                  <v:line id="Line 5852" o:spid="_x0000_s6971" style="position:absolute;visibility:visible;mso-wrap-style:square" from="382,796" to="383,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EhNcYAAADeAAAADwAAAGRycy9kb3ducmV2LnhtbESPQWvCQBCF7wX/wzJCL0U3RiohuooI&#10;QikebGzxOmTHbDA7G7Krpv/eFQRvM7w373uzWPW2EVfqfO1YwWScgCAuna65UvB72I4yED4ga2wc&#10;k4J/8rBaDt4WmGt34x+6FqESMYR9jgpMCG0upS8NWfRj1xJH7eQ6iyGuXSV1h7cYbhuZJslMWqw5&#10;Egy2tDFUnouLjRAsqnRnaH9B3H1n2+Pnx9+hVep92K/nIAL14WV+Xn/pWD+dZj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hITXGAAAA3gAAAA8AAAAAAAAA&#10;AAAAAAAAoQIAAGRycy9kb3ducmV2LnhtbFBLBQYAAAAABAAEAPkAAACUAwAAAAA=&#10;" strokecolor="red" strokeweight="0"/>
                  <v:line id="Line 5853" o:spid="_x0000_s6972" style="position:absolute;visibility:visible;mso-wrap-style:square" from="383,797" to="38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2ErscAAADeAAAADwAAAGRycy9kb3ducmV2LnhtbESPQWvCQBCF74X+h2UKXkQ3TdGGmI0U&#10;QZDiocaK1yE7zYZmZ0N21fjvu4VCbzO8N+97U6xH24krDb51rOB5noAgrp1uuVHwedzOMhA+IGvs&#10;HJOCO3lYl48PBeba3fhA1yo0Ioawz1GBCaHPpfS1IYt+7nriqH25wWKI69BIPeAthttOpkmylBZb&#10;jgSDPW0M1d/VxUYIVk26N/RxQdy/Z9vzYno69kpNnsa3FYhAY/g3/13vdKyfvmS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YSuxwAAAN4AAAAPAAAAAAAA&#10;AAAAAAAAAKECAABkcnMvZG93bnJldi54bWxQSwUGAAAAAAQABAD5AAAAlQMAAAAA&#10;" strokecolor="red" strokeweight="0"/>
                  <v:line id="Line 5854" o:spid="_x0000_s6973" style="position:absolute;visibility:visible;mso-wrap-style:square" from="390,804" to="39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Q3MUAAADeAAAADwAAAGRycy9kb3ducmV2LnhtbESPTWvCQBCG70L/wzKFXkQ3jbSE6Cql&#10;IJTioY0Vr0N2zAazsyG7avrvOwehtxnm/XhmtRl9p640xDawged5Boq4DrblxsDPfjsrQMWEbLEL&#10;TAZ+KcJm/TBZYWnDjb/pWqVGSQjHEg24lPpS61g78hjnoSeW2ykMHpOsQ6PtgDcJ953Os+xVe2xZ&#10;Ghz29O6oPlcXLyVYNfnO0dcFcfdZbI8v08O+N+bpcXxbgko0pn/x3f1hBT9fFM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IQ3MUAAADeAAAADwAAAAAAAAAA&#10;AAAAAAChAgAAZHJzL2Rvd25yZXYueG1sUEsFBgAAAAAEAAQA+QAAAJMDAAAAAA==&#10;" strokecolor="red" strokeweight="0"/>
                  <v:line id="Line 5855" o:spid="_x0000_s6974" style="position:absolute;visibility:visible;mso-wrap-style:square" from="398,811" to="39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61R8cAAADeAAAADwAAAGRycy9kb3ducmV2LnhtbESPQWvCQBCF74X+h2UKXqRumqLEmI0U&#10;QZDiocaK1yE7zYZmZ0N21fjvu4VCbzO8N+97U6xH24krDb51rOBlloAgrp1uuVHwedw+ZyB8QNbY&#10;OSYFd/KwLh8fCsy1u/GBrlVoRAxhn6MCE0KfS+lrQxb9zPXEUftyg8UQ16GResBbDLedTJNkIS22&#10;HAkGe9oYqr+ri40QrJp0b+jjgrh/z7bn+fR07JWaPI1vKxCBxvBv/rve6Vg/fc2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rVHxwAAAN4AAAAPAAAAAAAA&#10;AAAAAAAAAKECAABkcnMvZG93bnJldi54bWxQSwUGAAAAAAQABAD5AAAAlQMAAAAA&#10;" strokecolor="red" strokeweight="0"/>
                  <v:line id="Line 5856" o:spid="_x0000_s6975" style="position:absolute;visibility:visible;mso-wrap-style:square" from="400,813" to="40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KB8YAAADeAAAADwAAAGRycy9kb3ducmV2LnhtbESPQWvCQBCF74X+h2UKvRTdmNKi0VWK&#10;IJTiocaK1yE7ZkOzsyG7avrvOwfB2wzz3vvmLVaDb9WF+tgENjAZZ6CIq2Abrg387DejKaiYkC22&#10;gcnAH0VYLR8fFljYcOUdXcpUKwnhWKABl1JXaB0rRx7jOHTEcjuF3mOSta+17fEq4b7VeZa9a48N&#10;C8FhR2tH1W959gLBss63jr7PiNuv6eb49nLYd8Y8Pw0fc1CJhnQX39yfVt7PX2dSQOr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digfGAAAA3gAAAA8AAAAAAAAA&#10;AAAAAAAAoQIAAGRycy9kb3ducmV2LnhtbFBLBQYAAAAABAAEAPkAAACUAwAAAAA=&#10;" strokecolor="red" strokeweight="0"/>
                  <v:line id="Line 5857" o:spid="_x0000_s6976" style="position:absolute;visibility:visible;mso-wrap-style:square" from="341,789" to="34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vnMcAAADeAAAADwAAAGRycy9kb3ducmV2LnhtbESPQWvCQBCF74L/YZlCL6KbpFg0ugYp&#10;CKV4qLHidciO2dDsbMiumv77bqHgbYb35n1v1sVgW3Gj3jeOFaSzBARx5XTDtYKv4266AOEDssbW&#10;MSn4IQ/FZjxaY67dnQ90K0MtYgj7HBWYELpcSl8ZsuhnriOO2sX1FkNc+1rqHu8x3LYyS5JXabHh&#10;SDDY0Zuh6ru82gjBss72hj6viPuPxe48n5yOnVLPT8N2BSLQEB7m/+t3HetnL8sU/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US+cxwAAAN4AAAAPAAAAAAAA&#10;AAAAAAAAAKECAABkcnMvZG93bnJldi54bWxQSwUGAAAAAAQABAD5AAAAlQMAAAAA&#10;" strokecolor="red" strokeweight="0"/>
                  <v:line id="Line 5858" o:spid="_x0000_s6977" style="position:absolute;visibility:visible;mso-wrap-style:square" from="348,795" to="349,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Ox68YAAADeAAAADwAAAGRycy9kb3ducmV2LnhtbESPQWvCQBCF7wX/wzKCl6IbIy02dRUR&#10;BBEPbaJ4HbLTbGh2NmRXjf/eFQq9zfDevO/NYtXbRlyp87VjBdNJAoK4dLrmSsGx2I7nIHxA1tg4&#10;JgV38rBaDl4WmGl342+65qESMYR9hgpMCG0mpS8NWfQT1xJH7cd1FkNcu0rqDm8x3DYyTZJ3abHm&#10;SDDY0sZQ+ZtfbIRgXqUHQ18XxMN+vj2/vZ6KVqnRsF9/ggjUh3/z3/VOx/rp7COF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DsevGAAAA3gAAAA8AAAAAAAAA&#10;AAAAAAAAoQIAAGRycy9kb3ducmV2LnhtbFBLBQYAAAAABAAEAPkAAACUAwAAAAA=&#10;" strokecolor="red" strokeweight="0"/>
                  <v:line id="Line 5859" o:spid="_x0000_s6978" style="position:absolute;visibility:visible;mso-wrap-style:square" from="357,803" to="35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8UcMcAAADeAAAADwAAAGRycy9kb3ducmV2LnhtbESPQWvCQBCF7wX/wzKFXkQ3jVg0ZiNS&#10;EErxUGPF65Ads6HZ2ZBdNf33rlDobYb35n1v8vVgW3Gl3jeOFbxOExDEldMN1wq+D9vJAoQPyBpb&#10;x6Tglzysi9FTjpl2N97TtQy1iCHsM1RgQugyKX1lyKKfuo44amfXWwxx7Wupe7zFcNvKNEnepMWG&#10;I8FgR++Gqp/yYiMEyzrdGfq6IO4+F9vTfHw8dEq9PA+bFYhAQ/g3/11/6Fg/nS1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zxRwxwAAAN4AAAAPAAAAAAAA&#10;AAAAAAAAAKECAABkcnMvZG93bnJldi54bWxQSwUGAAAAAAQABAD5AAAAlQMAAAAA&#10;" strokecolor="red" strokeweight="0"/>
                  <v:line id="Line 5860" o:spid="_x0000_s6979" style="position:absolute;visibility:visible;mso-wrap-style:square" from="358,804" to="35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aMBMcAAADeAAAADwAAAGRycy9kb3ducmV2LnhtbESPQWvCQBCF7wX/wzIFL9JsjG1JU1cR&#10;QRDxYGNLr0N2mg3NzobsqvHfuwWhtxnem/e9mS8H24oz9b5xrGCapCCIK6cbrhV8HjdPOQgfkDW2&#10;jknBlTwsF6OHORbaXfiDzmWoRQxhX6ACE0JXSOkrQxZ94jriqP243mKIa19L3eMlhttWZmn6Ki02&#10;HAkGO1obqn7Lk40QLOtsb+hwQtzv8s33y+Tr2Ck1fhxW7yACDeHffL/e6lg/m709w9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JowExwAAAN4AAAAPAAAAAAAA&#10;AAAAAAAAAKECAABkcnMvZG93bnJldi54bWxQSwUGAAAAAAQABAD5AAAAlQMAAAAA&#10;" strokecolor="red" strokeweight="0"/>
                  <v:line id="Line 5861" o:spid="_x0000_s6980" style="position:absolute;visibility:visible;mso-wrap-style:square" from="365,811" to="366,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opn8YAAADeAAAADwAAAGRycy9kb3ducmV2LnhtbESPQWvCQBCF74X+h2UEL6VujCg2dZUi&#10;CCIeamLpdchOs8HsbMiuGv+9Kwi9zfDevO/NYtXbRlyo87VjBeNRAoK4dLrmSsGx2LzPQfiArLFx&#10;TApu5GG1fH1ZYKbdlQ90yUMlYgj7DBWYENpMSl8asuhHriWO2p/rLIa4dpXUHV5juG1kmiQzabHm&#10;SDDY0tpQecrPNkIwr9K9oe8z4n433/xO336KVqnhoP/6BBGoD//m5/VWx/rp5GMK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KZ/GAAAA3gAAAA8AAAAAAAAA&#10;AAAAAAAAoQIAAGRycy9kb3ducmV2LnhtbFBLBQYAAAAABAAEAPkAAACUAwAAAAA=&#10;" strokecolor="red" strokeweight="0"/>
                  <v:line id="Line 5862" o:spid="_x0000_s6981" style="position:absolute;visibility:visible;mso-wrap-style:square" from="373,819" to="37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i36McAAADeAAAADwAAAGRycy9kb3ducmV2LnhtbESPQWvCQBCF7wX/wzKFXopumqJozEak&#10;IJTiwcaK1yE7ZkOzsyG7avrvu4LgbYb35n1v8tVgW3Gh3jeOFbxNEhDEldMN1wp+9pvxHIQPyBpb&#10;x6TgjzysitFTjpl2V/6mSxlqEUPYZ6jAhNBlUvrKkEU/cR1x1E6utxji2tdS93iN4baVaZLMpMWG&#10;I8FgRx+Gqt/ybCMEyzrdGtqdEbdf881x+nrYd0q9PA/rJYhAQ3iY79efOtZP3xc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uLfoxwAAAN4AAAAPAAAAAAAA&#10;AAAAAAAAAKECAABkcnMvZG93bnJldi54bWxQSwUGAAAAAAQABAD5AAAAlQMAAAAA&#10;" strokecolor="red" strokeweight="0"/>
                  <v:line id="Line 5863" o:spid="_x0000_s6982" style="position:absolute;visibility:visible;mso-wrap-style:square" from="375,820" to="376,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QSc8cAAADeAAAADwAAAGRycy9kb3ducmV2LnhtbESPQWvCQBCF7wX/wzIFL9JsjLRNU1cR&#10;QRDxYGNLr0N2mg3NzobsqvHfuwWhtxnem/e9mS8H24oz9b5xrGCapCCIK6cbrhV8HjdPOQgfkDW2&#10;jknBlTwsF6OHORbaXfiDzmWoRQxhX6ACE0JXSOkrQxZ94jriqP243mKIa19L3eMlhttWZmn6Ii02&#10;HAkGO1obqn7Lk40QLOtsb+hwQtzv8s338+Tr2Ck1fhxW7yACDeHffL/e6lg/m729wt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9BJzxwAAAN4AAAAPAAAAAAAA&#10;AAAAAAAAAKECAABkcnMvZG93bnJldi54bWxQSwUGAAAAAAQABAD5AAAAlQMAAAAA&#10;" strokecolor="red" strokeweight="0"/>
                  <v:line id="Line 5864" o:spid="_x0000_s6983" style="position:absolute;visibility:visible;mso-wrap-style:square" from="382,826" to="38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uGAcYAAADeAAAADwAAAGRycy9kb3ducmV2LnhtbESPTWvCQBCG74X+h2UKvRTdmNKi0VWK&#10;IJTiocaK1yE7ZkOzsyG7avrvOwfB2wzzfjyzWA2+VRfqYxPYwGScgSKugm24NvCz34ymoGJCttgG&#10;JgN/FGG1fHxYYGHDlXd0KVOtJIRjgQZcSl2hdawceYzj0BHL7RR6j0nWvta2x6uE+1bnWfauPTYs&#10;DQ47WjuqfsuzlxIs63zr6PuMuP2abo5vL4d9Z8zz0/AxB5VoSHfxzf1pBT9/nQmvvCMz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rhgHGAAAA3gAAAA8AAAAAAAAA&#10;AAAAAAAAoQIAAGRycy9kb3ducmV2LnhtbFBLBQYAAAAABAAEAPkAAACUAwAAAAA=&#10;" strokecolor="red" strokeweight="0"/>
                  <v:line id="Line 5865" o:spid="_x0000_s6984" style="position:absolute;visibility:visible;mso-wrap-style:square" from="391,834" to="39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cjmscAAADeAAAADwAAAGRycy9kb3ducmV2LnhtbESPQWvCQBCF70L/wzIFL6KbplhMzCpF&#10;EKR4qLHidchOs6HZ2ZBdNf77bqHgbYb35n1vivVgW3Gl3jeOFbzMEhDEldMN1wq+jtvpAoQPyBpb&#10;x6TgTh7Wq6dRgbl2Nz7QtQy1iCHsc1RgQuhyKX1lyKKfuY44at+utxji2tdS93iL4baVaZK8SYsN&#10;R4LBjjaGqp/yYiMEyzrdG/q8IO4/FtvzfHI6dkqNn4f3JYhAQ3iY/693OtZPX7MM/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JyOaxwAAAN4AAAAPAAAAAAAA&#10;AAAAAAAAAKECAABkcnMvZG93bnJldi54bWxQSwUGAAAAAAQABAD5AAAAlQMAAAAA&#10;" strokecolor="red" strokeweight="0"/>
                  <v:line id="Line 5866" o:spid="_x0000_s6985" style="position:absolute;visibility:visible;mso-wrap-style:square" from="392,836" to="39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3S5cYAAADeAAAADwAAAGRycy9kb3ducmV2LnhtbESPQWvCQBCF7wX/wzJCL6VuGmyR6Coi&#10;CKV4sLHF65Ads8HsbMiumv77zkHwNsO89755i9XgW3WlPjaBDbxNMlDEVbAN1wZ+DtvXGaiYkC22&#10;gcnAH0VYLUdPCyxsuPE3XctUKwnhWKABl1JXaB0rRx7jJHTEcjuF3mOSta+17fEm4b7VeZZ9aI8N&#10;C8FhRxtH1bm8eIFgWec7R/sL4u5rtj2+v/weOmOex8N6DirRkB7iu/vTyvv5NJM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90uXGAAAA3gAAAA8AAAAAAAAA&#10;AAAAAAAAoQIAAGRycy9kb3ducmV2LnhtbFBLBQYAAAAABAAEAPkAAACUAwAAAAA=&#10;" strokecolor="red" strokeweight="0"/>
                  <v:line id="Line 5867" o:spid="_x0000_s6986" style="position:absolute;visibility:visible;mso-wrap-style:square" from="399,842" to="400,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3fscAAADeAAAADwAAAGRycy9kb3ducmV2LnhtbESPQWvDMAyF74P+B6NCL2N1ErZR0rql&#10;FAKl9LClG72KWIvDYjnETpr++3kw2E3iPb3vabObbCtG6n3jWEG6TEAQV043XCv4uBRPKxA+IGts&#10;HZOCO3nYbWcPG8y1u/E7jWWoRQxhn6MCE0KXS+krQxb90nXEUftyvcUQ176WusdbDLetzJLkVVps&#10;OBIMdnQwVH2Xg40QLOvsbOhtQDyfVsX15fHz0im1mE/7NYhAU/g3/10fdayfPS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8Xd+xwAAAN4AAAAPAAAAAAAA&#10;AAAAAAAAAKECAABkcnMvZG93bnJldi54bWxQSwUGAAAAAAQABAD5AAAAlQMAAAAA&#10;" strokecolor="red" strokeweight="0"/>
                  <v:line id="Line 5868" o:spid="_x0000_s6987" style="position:absolute;visibility:visible;mso-wrap-style:square" from="340,818" to="34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CcUAAADeAAAADwAAAGRycy9kb3ducmV2LnhtbESPQYvCMBCF7wv+hzCCl0VTy65INYoI&#10;goiH3ap4HZqxKTaT0kSt/36zIHib4b1535v5srO1uFPrK8cKxqMEBHHhdMWlguNhM5yC8AFZY+2Y&#10;FDzJw3LR+5hjpt2Df+meh1LEEPYZKjAhNJmUvjBk0Y9cQxy1i2sthri2pdQtPmK4rWWaJBNpseJI&#10;MNjQ2lBxzW82QjAv072hnxvifjfdnL8/T4dGqUG/W81ABOrC2/y63upYP/1K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pCcUAAADeAAAADwAAAAAAAAAA&#10;AAAAAAChAgAAZHJzL2Rvd25yZXYueG1sUEsFBgAAAAAEAAQA+QAAAJMDAAAAAA==&#10;" strokecolor="red" strokeweight="0"/>
                  <v:line id="Line 5869" o:spid="_x0000_s6988" style="position:absolute;visibility:visible;mso-wrap-style:square" from="349,826" to="35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9MksYAAADeAAAADwAAAGRycy9kb3ducmV2LnhtbESPQWvCQBCF74L/YRmhF9GNqRVJsxEp&#10;CFI8tFHpdchOs6HZ2ZBdNf77bqHgbYb35n1v8s1gW3Gl3jeOFSzmCQjiyumGawWn4262BuEDssbW&#10;MSm4k4dNMR7lmGl340+6lqEWMYR9hgpMCF0mpa8MWfRz1xFH7dv1FkNc+1rqHm8x3LYyTZKVtNhw&#10;JBjs6M1Q9VNebIRgWacHQx8XxMP7evf1Mj0fO6WeJsP2FUSgITzM/9d7Heuny+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vTJLGAAAA3gAAAA8AAAAAAAAA&#10;AAAAAAAAoQIAAGRycy9kb3ducmV2LnhtbFBLBQYAAAAABAAEAPkAAACUAwAAAAA=&#10;" strokecolor="red" strokeweight="0"/>
                  <v:line id="Line 5870" o:spid="_x0000_s6989" style="position:absolute;visibility:visible;mso-wrap-style:square" from="350,827" to="35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bU5scAAADeAAAADwAAAGRycy9kb3ducmV2LnhtbESPQWvDMAyF74P+B6PCLqN1FrJR0rpl&#10;DAJj5LClK72KWI1DYznETpv++3ow2E3iPb3vabObbCcuNPjWsYLnZQKCuHa65UbBz75YrED4gKyx&#10;c0wKbuRht509bDDX7srfdKlCI2II+xwVmBD6XEpfG7Lol64njtrJDRZDXIdG6gGvMdx2Mk2SV2mx&#10;5Ugw2NO7ofpcjTZCsGrS0tDXiFh+rorjy9Nh3yv1OJ/e1iACTeHf/Hf9oWP9NEs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htTmxwAAAN4AAAAPAAAAAAAA&#10;AAAAAAAAAKECAABkcnMvZG93bnJldi54bWxQSwUGAAAAAAQABAD5AAAAlQMAAAAA&#10;" strokecolor="red" strokeweight="0"/>
                  <v:line id="Line 5871" o:spid="_x0000_s6990" style="position:absolute;visibility:visible;mso-wrap-style:square" from="358,834" to="359,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xfccAAADeAAAADwAAAGRycy9kb3ducmV2LnhtbESPQWvDMAyF74P+B6PCLqN1FpZR0rpl&#10;DAJj5LClK72KWI1DYznETpv++3ow2E3iPb3vabObbCcuNPjWsYLnZQKCuHa65UbBz75YrED4gKyx&#10;c0wKbuRht509bDDX7srfdKlCI2II+xwVmBD6XEpfG7Lol64njtrJDRZDXIdG6gGvMdx2Mk2SV2mx&#10;5Ugw2NO7ofpcjTZCsGrS0tDXiFh+ropj9nTY90o9zqe3NYhAU/g3/11/6Fg/fUk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ynF9xwAAAN4AAAAPAAAAAAAA&#10;AAAAAAAAAKECAABkcnMvZG93bnJldi54bWxQSwUGAAAAAAQABAD5AAAAlQMAAAAA&#10;" strokecolor="red" strokeweight="0"/>
                  <v:line id="Line 5872" o:spid="_x0000_s6991" style="position:absolute;visibility:visible;mso-wrap-style:square" from="366,842" to="36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jvCsUAAADeAAAADwAAAGRycy9kb3ducmV2LnhtbESPQYvCMBCF78L+hzALXmRNLSpSjbII&#10;giwetCp7HZqxKdtMShO1+++NIHib4b1535vFqrO1uFHrK8cKRsMEBHHhdMWlgtNx8zUD4QOyxtox&#10;KfgnD6vlR2+BmXZ3PtAtD6WIIewzVGBCaDIpfWHIoh+6hjhqF9daDHFtS6lbvMdwW8s0SabSYsWR&#10;YLChtaHiL7/aCMG8THeG9lfE3c9s8zsZnI+NUv3P7nsOIlAX3ubX9VbH+uk4m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jvCsUAAADeAAAADwAAAAAAAAAA&#10;AAAAAAChAgAAZHJzL2Rvd25yZXYueG1sUEsFBgAAAAAEAAQA+QAAAJMDAAAAAA==&#10;" strokecolor="red" strokeweight="0"/>
                  <v:line id="Line 5873" o:spid="_x0000_s6992" style="position:absolute;visibility:visible;mso-wrap-style:square" from="367,843" to="36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RKkcYAAADeAAAADwAAAGRycy9kb3ducmV2LnhtbESPQWvCQBCF74L/YRmhF9GNoVZJsxEp&#10;CFI8tFHpdchOs6HZ2ZBdNf77bqHgbYb35n1v8s1gW3Gl3jeOFSzmCQjiyumGawWn4262BuEDssbW&#10;MSm4k4dNMR7lmGl340+6lqEWMYR9hgpMCF0mpa8MWfRz1xFH7dv1FkNc+1rqHm8x3LYyTZIXabHh&#10;SDDY0Zuh6qe82AjBsk4Phj4uiIf39e5rOT0fO6WeJsP2FUSgITzM/9d7Heunz8kK/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USpHGAAAA3gAAAA8AAAAAAAAA&#10;AAAAAAAAoQIAAGRycy9kb3ducmV2LnhtbFBLBQYAAAAABAAEAPkAAACUAwAAAAA=&#10;" strokecolor="red" strokeweight="0"/>
                  <v:line id="Line 5874" o:spid="_x0000_s6993" style="position:absolute;visibility:visible;mso-wrap-style:square" from="375,850" to="37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ve48UAAADeAAAADwAAAGRycy9kb3ducmV2LnhtbESPTWvCQBCG7wX/wzJCL6VuGmyR6Coi&#10;CKV4sLHF65Ads8HsbMiumv77zkHwNsO8H88sVoNv1ZX62AQ28DbJQBFXwTZcG/g5bF9noGJCttgG&#10;JgN/FGG1HD0tsLDhxt90LVOtJIRjgQZcSl2hdawceYyT0BHL7RR6j0nWvta2x5uE+1bnWfahPTYs&#10;DQ472jiqzuXFSwmWdb5ztL8g7r5m2+P7y++hM+Z5PKznoBIN6SG+uz+t4OfTT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ve48UAAADeAAAADwAAAAAAAAAA&#10;AAAAAAChAgAAZHJzL2Rvd25yZXYueG1sUEsFBgAAAAAEAAQA+QAAAJMDAAAAAA==&#10;" strokecolor="red" strokeweight="0"/>
                  <v:line id="Line 5875" o:spid="_x0000_s6994" style="position:absolute;visibility:visible;mso-wrap-style:square" from="383,857" to="38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d7eMYAAADeAAAADwAAAGRycy9kb3ducmV2LnhtbESPQWvCQBCF74L/YRmhF9GNoRabZiNS&#10;EKR4aKPidchOs6HZ2ZBdNf77bqHgbYb35n1v8vVgW3Gl3jeOFSzmCQjiyumGawXHw3a2AuEDssbW&#10;MSm4k4d1MR7lmGl34y+6lqEWMYR9hgpMCF0mpa8MWfRz1xFH7dv1FkNc+1rqHm8x3LYyTZIXabHh&#10;SDDY0buh6qe82AjBsk73hj4viPuP1fa8nJ4OnVJPk2HzBiLQEB7m/+udjvXT5+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He3jGAAAA3gAAAA8AAAAAAAAA&#10;AAAAAAAAoQIAAGRycy9kb3ducmV2LnhtbFBLBQYAAAAABAAEAPkAAACUAwAAAAA=&#10;" strokecolor="red" strokeweight="0"/>
                  <v:line id="Line 5876" o:spid="_x0000_s6995" style="position:absolute;visibility:visible;mso-wrap-style:square" from="384,859" to="385,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REOMYAAADeAAAADwAAAGRycy9kb3ducmV2LnhtbESPQWvCQBCF74X+h2UKXkrdGKxIdJVS&#10;EIp4sLGl1yE7ZkOzsyG7avz3zkHwNsO89755y/XgW3WmPjaBDUzGGSjiKtiGawM/h83bHFRMyBbb&#10;wGTgShHWq+enJRY2XPibzmWqlYRwLNCAS6krtI6VI49xHDpiuR1D7zHJ2tfa9niRcN/qPMtm2mPD&#10;QnDY0aej6r88eYFgWec7R/sT4m473/y9v/4eOmNGL8PHAlSiIT3Ed/eXlffz6U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kRDjGAAAA3gAAAA8AAAAAAAAA&#10;AAAAAAAAoQIAAGRycy9kb3ducmV2LnhtbFBLBQYAAAAABAAEAPkAAACUAwAAAAA=&#10;" strokecolor="red" strokeweight="0"/>
                  <v:line id="Line 5877" o:spid="_x0000_s6996" style="position:absolute;visibility:visible;mso-wrap-style:square" from="392,865" to="39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jho8YAAADeAAAADwAAAGRycy9kb3ducmV2LnhtbESPQWvCQBCF7wX/wzKCl6KbBFskzUZE&#10;EEQ8tLHS65CdZkOzsyG7avz3bqHQ2wzvzfveFOvRduJKg28dK0gXCQji2umWGwWfp918BcIHZI2d&#10;Y1JwJw/rcvJUYK7djT/oWoVGxBD2OSowIfS5lL42ZNEvXE8ctW83WAxxHRqpB7zFcNvJLElepcWW&#10;I8FgT1tD9U91sRGCVZMdDb1fEI+H1e7r5fl86pWaTcfNG4hAY/g3/13vdayfLd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o4aPGAAAA3gAAAA8AAAAAAAAA&#10;AAAAAAAAoQIAAGRycy9kb3ducmV2LnhtbFBLBQYAAAAABAAEAPkAAACUAwAAAAA=&#10;" strokecolor="red" strokeweight="0"/>
                  <v:line id="Line 5878" o:spid="_x0000_s6997" style="position:absolute;visibility:visible;mso-wrap-style:square" from="400,873" to="40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1McAAADeAAAADwAAAGRycy9kb3ducmV2LnhtbESPQWvDMAyF74P+B6NCL2N1GrYR0rql&#10;FAql5LAlG72KWIvDYjnEbpP++3kw2E3iPb3vabObbCduNPjWsYLVMgFBXDvdcqPgozo+ZSB8QNbY&#10;OSYFd/Kw284eNphrN/I73crQiBjCPkcFJoQ+l9LXhiz6peuJo/blBoshrkMj9YBjDLedTJPkVVps&#10;ORIM9nQwVH+XVxshWDZpYejtilics+Pl5fGz6pVazKf9GkSgKfyb/65POtZPn1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n/UxwAAAN4AAAAPAAAAAAAA&#10;AAAAAAAAAKECAABkcnMvZG93bnJldi54bWxQSwUGAAAAAAQABAD5AAAAlQMAAAAA&#10;" strokecolor="red" strokeweight="0"/>
                  <v:line id="Line 5879" o:spid="_x0000_s6998" style="position:absolute;visibility:visible;mso-wrap-style:square" from="401,874" to="4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aT8YAAADeAAAADwAAAGRycy9kb3ducmV2LnhtbESPQWvCQBCF74X+h2UEL6VujLVI6ipF&#10;EEQ8aGLpdchOs8HsbMiuGv+9Kwi9zfDevO/NfNnbRlyo87VjBeNRAoK4dLrmSsGxWL/PQPiArLFx&#10;TApu5GG5eH2ZY6bdlQ90yUMlYgj7DBWYENpMSl8asuhHriWO2p/rLIa4dpXUHV5juG1kmiSf0mLN&#10;kWCwpZWh8pSfbYRgXqU7Q/sz4m47W/9O336KVqnhoP/+AhGoD//m5/VGx/rpx3g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22k/GAAAA3gAAAA8AAAAAAAAA&#10;AAAAAAAAoQIAAGRycy9kb3ducmV2LnhtbFBLBQYAAAAABAAEAPkAAACUAwAAAAA=&#10;" strokecolor="red" strokeweight="0"/>
                  <v:line id="Line 5880" o:spid="_x0000_s6999" style="position:absolute;visibility:visible;mso-wrap-style:square" from="341,849" to="34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9CO8UAAADeAAAADwAAAGRycy9kb3ducmV2LnhtbESPQYvCMBCF78L+hzALXkRTi4pUoyyC&#10;IOJhrbt4HZqxKdtMShO1/nuzIHib4b1535vlurO1uFHrK8cKxqMEBHHhdMWlgp/TdjgH4QOyxtox&#10;KXiQh/Xqo7fETLs7H+mWh1LEEPYZKjAhNJmUvjBk0Y9cQxy1i2sthri2pdQt3mO4rWWaJDNpseJI&#10;MNjQxlDxl19thGBepgdD31fEw36+PU8Hv6dGqf5n97UAEagLb/Preqdj/XQynsD/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9CO8UAAADeAAAADwAAAAAAAAAA&#10;AAAAAAChAgAAZHJzL2Rvd25yZXYueG1sUEsFBgAAAAAEAAQA+QAAAJMDAAAAAA==&#10;" strokecolor="red" strokeweight="0"/>
                  <v:line id="Line 5881" o:spid="_x0000_s7000" style="position:absolute;visibility:visible;mso-wrap-style:square" from="342,850" to="34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PnoMUAAADeAAAADwAAAGRycy9kb3ducmV2LnhtbESPQYvCMBCF78L+hzALexFNLSpSjbII&#10;giwetO7idWjGpmwzKU3U+u+NIHib4b1535vFqrO1uFLrK8cKRsMEBHHhdMWlgt/jZjAD4QOyxtox&#10;KbiTh9Xyo7fATLsbH+iah1LEEPYZKjAhNJmUvjBk0Q9dQxy1s2sthri2pdQt3mK4rWWaJFNpseJI&#10;MNjQ2lDxn19shGBepjtD+wvi7me2OU36f8dGqa/P7nsOIlAX3ubX9VbH+ul4NIH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PnoMUAAADeAAAADwAAAAAAAAAA&#10;AAAAAAChAgAAZHJzL2Rvd25yZXYueG1sUEsFBgAAAAAEAAQA+QAAAJMDAAAAAA==&#10;" strokecolor="red" strokeweight="0"/>
                  <v:line id="Line 5882" o:spid="_x0000_s7001" style="position:absolute;visibility:visible;mso-wrap-style:square" from="350,857" to="35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518cAAADeAAAADwAAAGRycy9kb3ducmV2LnhtbESPQWvDMAyF74P+B6PCLqNxGrYSsrql&#10;FAqj9LClLbuKWIvDYjnEbpL++3kw2E3iPb3vab2dbCsG6n3jWMEySUEQV043XCu4nA+LHIQPyBpb&#10;x6TgTh62m9nDGgvtRv6goQy1iCHsC1RgQugKKX1lyKJPXEcctS/XWwxx7WupexxjuG1llqYrabHh&#10;SDDY0d5Q9V3ebIRgWWcnQ+83xNMxP3y+PF3PnVKP82n3CiLQFP7Nf9dvOtbPnpc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wXnXxwAAAN4AAAAPAAAAAAAA&#10;AAAAAAAAAKECAABkcnMvZG93bnJldi54bWxQSwUGAAAAAAQABAD5AAAAlQMAAAAA&#10;" strokecolor="red" strokeweight="0"/>
                  <v:line id="Line 5883" o:spid="_x0000_s7002" style="position:absolute;visibility:visible;mso-wrap-style:square" from="358,864" to="359,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3cTMYAAADeAAAADwAAAGRycy9kb3ducmV2LnhtbESPQWvCQBCF74X+h2UEL6VuDNZK6ipF&#10;EEQ8aGLpdchOs8HsbMiuGv+9Kwi9zfDevO/NfNnbRlyo87VjBeNRAoK4dLrmSsGxWL/PQPiArLFx&#10;TApu5GG5eH2ZY6bdlQ90yUMlYgj7DBWYENpMSl8asuhHriWO2p/rLIa4dpXUHV5juG1kmiRTabHm&#10;SDDY0spQecrPNkIwr9Kdof0ZcbedrX8/3n6KVqnhoP/+AhGoD//m5/VGx/rpZPwJ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N3EzGAAAA3gAAAA8AAAAAAAAA&#10;AAAAAAAAoQIAAGRycy9kb3ducmV2LnhtbFBLBQYAAAAABAAEAPkAAACUAwAAAAA=&#10;" strokecolor="red" strokeweight="0"/>
                  <v:line id="Line 5884" o:spid="_x0000_s7003" style="position:absolute;visibility:visible;mso-wrap-style:square" from="359,866" to="360,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JIPsUAAADeAAAADwAAAGRycy9kb3ducmV2LnhtbESPTWvCQBCG74X+h2UKXkrdGKxIdJVS&#10;EIp4sLGl1yE7ZkOzsyG7avz3zkHwNsO8H88s14Nv1Zn62AQ2MBlnoIirYBuuDfwcNm9zUDEhW2wD&#10;k4ErRVivnp+WWNhw4W86l6lWEsKxQAMupa7QOlaOPMZx6Ijldgy9xyRrX2vb40XCfavzLJtpjw1L&#10;g8OOPh1V/+XJSwmWdb5ztD8h7rbzzd/76++hM2b0MnwsQCUa0kN8d39Zwc+nE+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JIPsUAAADeAAAADwAAAAAAAAAA&#10;AAAAAAChAgAAZHJzL2Rvd25yZXYueG1sUEsFBgAAAAAEAAQA+QAAAJMDAAAAAA==&#10;" strokecolor="red" strokeweight="0"/>
                  <v:line id="Line 5885" o:spid="_x0000_s7004" style="position:absolute;visibility:visible;mso-wrap-style:square" from="367,873" to="36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7tpccAAADeAAAADwAAAGRycy9kb3ducmV2LnhtbESPQWvCQBCF74L/YZlCL6KbhFo0ugYp&#10;CKV4qLHidciO2dDsbMiumv77bqHgbYb35n1v1sVgW3Gj3jeOFaSzBARx5XTDtYKv4266AOEDssbW&#10;MSn4IQ/FZjxaY67dnQ90K0MtYgj7HBWYELpcSl8ZsuhnriOO2sX1FkNc+1rqHu8x3LYyS5JXabHh&#10;SDDY0Zuh6ru82gjBss72hj6viPuPxe48n5yOnVLPT8N2BSLQEB7m/+t3HetnL+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Xu2lxwAAAN4AAAAPAAAAAAAA&#10;AAAAAAAAAKECAABkcnMvZG93bnJldi54bWxQSwUGAAAAAAQABAD5AAAAlQMAAAAA&#10;" strokecolor="red" strokeweight="0"/>
                  <v:line id="Line 5886" o:spid="_x0000_s7005" style="position:absolute;visibility:visible;mso-wrap-style:square" from="375,880" to="37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OhcYAAADeAAAADwAAAGRycy9kb3ducmV2LnhtbESPQWvCQBCF7wX/wzJCL6VuGmyR6Coi&#10;CKV4sLHF65Ads8HsbMiumv77zkHwNsO89755i9XgW3WlPjaBDbxNMlDEVbAN1wZ+DtvXGaiYkC22&#10;gcnAH0VYLUdPCyxsuPE3XctUKwnhWKABl1JXaB0rRx7jJHTEcjuF3mOSta+17fEm4b7VeZZ9aI8N&#10;C8FhRxtH1bm8eIFgWec7R/sL4u5rtj2+v/weOmOex8N6DirRkB7iu/vTyvv5NJ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IjoXGAAAA3gAAAA8AAAAAAAAA&#10;AAAAAAAAoQIAAGRycy9kb3ducmV2LnhtbFBLBQYAAAAABAAEAPkAAACUAwAAAAA=&#10;" strokecolor="red" strokeweight="0"/>
                  <v:line id="Line 5887" o:spid="_x0000_s7006" style="position:absolute;visibility:visible;mso-wrap-style:square" from="376,881" to="37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QrHscAAADeAAAADwAAAGRycy9kb3ducmV2LnhtbESPQWvDMAyF74P+B6NCL2N1GrYR0rql&#10;FAql5LAlG72KWIvDYjnEbpP++3kw2E3iPb3vabObbCduNPjWsYLVMgFBXDvdcqPgozo+ZSB8QNbY&#10;OSYFd/Kw284eNphrN/I73crQiBjCPkcFJoQ+l9LXhiz6peuJo/blBoshrkMj9YBjDLedTJPkVVps&#10;ORIM9nQwVH+XVxshWDZpYejtilics+Pl5fGz6pVazKf9GkSgKfyb/65POtZPn9M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RCsexwAAAN4AAAAPAAAAAAAA&#10;AAAAAAAAAKECAABkcnMvZG93bnJldi54bWxQSwUGAAAAAAQABAD5AAAAlQMAAAAA&#10;" strokecolor="red" strokeweight="0"/>
                  <v:line id="Line 5888" o:spid="_x0000_s7007" style="position:absolute;visibility:visible;mso-wrap-style:square" from="383,888" to="38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a1acYAAADeAAAADwAAAGRycy9kb3ducmV2LnhtbESPQWvCQBCF74L/YZlCL1I3XapIdBOk&#10;IJTioUal1yE7ZkOzsyG7avrvu4VCbzO8N+97sylH14kbDaH1rOF5noEgrr1pudFwOu6eViBCRDbY&#10;eSYN3xSgLKaTDebG3/lAtyo2IoVwyFGDjbHPpQy1JYdh7nvipF384DCmdWikGfCewl0nVZYtpcOW&#10;E8FiT6+W6q/q6hIEq0btLX1cEffvq93nYnY+9lo/PozbNYhIY/w3/12/mVRfvSg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WtWnGAAAA3gAAAA8AAAAAAAAA&#10;AAAAAAAAoQIAAGRycy9kb3ducmV2LnhtbFBLBQYAAAAABAAEAPkAAACUAwAAAAA=&#10;" strokecolor="red" strokeweight="0"/>
                  <v:line id="Line 5889" o:spid="_x0000_s7008" style="position:absolute;visibility:visible;mso-wrap-style:square" from="392,896" to="39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oQ8sYAAADeAAAADwAAAGRycy9kb3ducmV2LnhtbESPQWvCQBCF7wX/wzKCl6IbYyuSuooI&#10;goiHNlF6HbLTbGh2NmRXjf/eFQq9zfDevO/Nct3bRlyp87VjBdNJAoK4dLrmSsGp2I0XIHxA1tg4&#10;JgV38rBeDV6WmGl34y+65qESMYR9hgpMCG0mpS8NWfQT1xJH7cd1FkNcu0rqDm8x3DYyTZK5tFhz&#10;JBhsaWuo/M0vNkIwr9Kjoc8L4vGw2H2/v56LVqnRsN98gAjUh3/z3/Vex/rpWzq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aEPLGAAAA3gAAAA8AAAAAAAAA&#10;AAAAAAAAoQIAAGRycy9kb3ducmV2LnhtbFBLBQYAAAAABAAEAPkAAACUAwAAAAA=&#10;" strokecolor="red" strokeweight="0"/>
                  <v:line id="Line 5890" o:spid="_x0000_s7009" style="position:absolute;visibility:visible;mso-wrap-style:square" from="393,897" to="39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IhsUAAADeAAAADwAAAGRycy9kb3ducmV2LnhtbESPQYvCMBCF7wv+hzCCl0XTLa5INYoI&#10;wiIedqvidWjGpthMShO1/nuzIHib4b1535v5srO1uFHrK8cKvkYJCOLC6YpLBYf9ZjgF4QOyxtox&#10;KXiQh+Wi9zHHTLs7/9EtD6WIIewzVGBCaDIpfWHIoh+5hjhqZ9daDHFtS6lbvMdwW8s0SSbSYsWR&#10;YLChtaHikl9thGBepjtDv1fE3Xa6OX1/HveNUoN+t5qBCNSFt/l1/aNj/XScj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OIhsUAAADeAAAADwAAAAAAAAAA&#10;AAAAAAChAgAAZHJzL2Rvd25yZXYueG1sUEsFBgAAAAAEAAQA+QAAAJMDAAAAAA==&#10;" strokecolor="red" strokeweight="0"/>
                  <v:line id="Line 5891" o:spid="_x0000_s7010" style="position:absolute;visibility:visible;mso-wrap-style:square" from="400,904" to="40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8tHcUAAADeAAAADwAAAGRycy9kb3ducmV2LnhtbESPQYvCMBCF78L+hzALXmRNLSpSjSKC&#10;IOJBq4vXoZltyjaT0kTt/vuNIHib4b1535vFqrO1uFPrK8cKRsMEBHHhdMWlgst5+zUD4QOyxtox&#10;KfgjD6vlR2+BmXYPPtE9D6WIIewzVGBCaDIpfWHIoh+6hjhqP661GOLallK3+IjhtpZpkkylxYoj&#10;wWBDG0PFb36zEYJ5mR4MHW+Ih/1se50Mvs+NUv3Pbj0HEagLb/Preqdj/XScTuD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8tHcUAAADeAAAADwAAAAAAAAAA&#10;AAAAAAChAgAAZHJzL2Rvd25yZXYueG1sUEsFBgAAAAAEAAQA+QAAAJMDAAAAAA==&#10;" strokecolor="red" strokeweight="0"/>
                  <v:line id="Line 5892" o:spid="_x0000_s7011" style="position:absolute;visibility:visible;mso-wrap-style:square" from="342,880" to="34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2zasUAAADeAAAADwAAAGRycy9kb3ducmV2LnhtbESPQYvCMBCF78L+hzALXmRNLSpSjbII&#10;giwetCp7HZqxKdtMShO1+++NIHib4b1535vFqrO1uFHrK8cKRsMEBHHhdMWlgtNx8zUD4QOyxtox&#10;KfgnD6vlR2+BmXZ3PtAtD6WIIewzVGBCaDIpfWHIoh+6hjhqF9daDHFtS6lbvMdwW8s0SabSYsWR&#10;YLChtaHiL7/aCMG8THeG9lfE3c9s8zsZnI+NUv3P7nsOIlAX3ubX9VbH+uk4nc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2zasUAAADeAAAADwAAAAAAAAAA&#10;AAAAAAChAgAAZHJzL2Rvd25yZXYueG1sUEsFBgAAAAAEAAQA+QAAAJMDAAAAAA==&#10;" strokecolor="red" strokeweight="0"/>
                  <v:line id="Line 5893" o:spid="_x0000_s7012" style="position:absolute;visibility:visible;mso-wrap-style:square" from="350,888" to="35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EW8cYAAADeAAAADwAAAGRycy9kb3ducmV2LnhtbESPQWvCQBCF7wX/wzKCl6Ibg62SuooI&#10;goiHNlF6HbLTbGh2NmRXjf/eFQq9zfDevO/Nct3bRlyp87VjBdNJAoK4dLrmSsGp2I0XIHxA1tg4&#10;JgV38rBeDV6WmGl34y+65qESMYR9hgpMCG0mpS8NWfQT1xJH7cd1FkNcu0rqDm8x3DYyTZJ3abHm&#10;SDDY0tZQ+ZtfbIRgXqVHQ58XxONhsft+ez0XrVKjYb/5ABGoD//mv+u9jvXTWTqH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hFvHGAAAA3gAAAA8AAAAAAAAA&#10;AAAAAAAAoQIAAGRycy9kb3ducmV2LnhtbFBLBQYAAAAABAAEAPkAAACUAwAAAAA=&#10;" strokecolor="red" strokeweight="0"/>
                  <v:line id="Line 5894" o:spid="_x0000_s7013" style="position:absolute;visibility:visible;mso-wrap-style:square" from="352,889" to="35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6Cg8UAAADeAAAADwAAAGRycy9kb3ducmV2LnhtbESPTWvCQBCG7wX/wzJCL6VuGmyR6Coi&#10;CKV4sLHF65Ads8HsbMiumv77zkHwNsO8H88sVoNv1ZX62AQ28DbJQBFXwTZcG/g5bF9noGJCttgG&#10;JgN/FGG1HD0tsLDhxt90LVOtJIRjgQZcSl2hdawceYyT0BHL7RR6j0nWvta2x5uE+1bnWfahPTYs&#10;DQ472jiqzuXFSwmWdb5ztL8g7r5m2+P7y++hM+Z5PKznoBIN6SG+uz+t4OfT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6Cg8UAAADeAAAADwAAAAAAAAAA&#10;AAAAAAChAgAAZHJzL2Rvd25yZXYueG1sUEsFBgAAAAAEAAQA+QAAAJMDAAAAAA==&#10;" strokecolor="red" strokeweight="0"/>
                  <v:line id="Line 5895" o:spid="_x0000_s7014" style="position:absolute;visibility:visible;mso-wrap-style:square" from="358,895" to="35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nGMYAAADeAAAADwAAAGRycy9kb3ducmV2LnhtbESPQWvCQBCF7wX/wzKCl6Ibgy02dRUR&#10;BBEPbaJ4HbLTbGh2NmRXjf/eFQq9zfDevO/NYtXbRlyp87VjBdNJAoK4dLrmSsGx2I7nIHxA1tg4&#10;JgV38rBaDl4WmGl342+65qESMYR9hgpMCG0mpS8NWfQT1xJH7cd1FkNcu0rqDm8x3DYyTZJ3abHm&#10;SDDY0sZQ+ZtfbIRgXqUHQ18XxMN+vj2/vZ6KVqnRsF9/ggjUh3/z3/VOx/rpLP2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yJxjGAAAA3gAAAA8AAAAAAAAA&#10;AAAAAAAAoQIAAGRycy9kb3ducmV2LnhtbFBLBQYAAAAABAAEAPkAAACUAwAAAAA=&#10;" strokecolor="red" strokeweight="0"/>
                  <v:line id="Line 5896" o:spid="_x0000_s7015" style="position:absolute;visibility:visible;mso-wrap-style:square" from="367,903" to="36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EYWMYAAADeAAAADwAAAGRycy9kb3ducmV2LnhtbESPQWvCQBCF74X+h2WEXopuGluR6Cql&#10;IJTiocaK1yE7ZoPZ2ZBdNf33zqHQ2wzz3vvmLdeDb9WV+tgENvAyyUARV8E2XBv42W/Gc1AxIVts&#10;A5OBX4qwXj0+LLGw4cY7upapVhLCsUADLqWu0DpWjjzGSeiI5XYKvccka19r2+NNwn2r8yybaY8N&#10;C8FhRx+OqnN58QLBss63jr4viNuv+eb49nzYd8Y8jYb3BahEQ/oX/7k/rbyfv06l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GFjGAAAA3gAAAA8AAAAAAAAA&#10;AAAAAAAAoQIAAGRycy9kb3ducmV2LnhtbFBLBQYAAAAABAAEAPkAAACUAwAAAAA=&#10;" strokecolor="red" strokeweight="0"/>
                  <v:line id="Line 5897" o:spid="_x0000_s7016" style="position:absolute;visibility:visible;mso-wrap-style:square" from="368,905" to="36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29w8YAAADeAAAADwAAAGRycy9kb3ducmV2LnhtbESPQWvCQBCF74X+h2UEL6VujLVI6ipF&#10;EEQ8aGLpdchOs8HsbMiuGv+9Kwi9zfDevO/NfNnbRlyo87VjBeNRAoK4dLrmSsGxWL/PQPiArLFx&#10;TApu5GG5eH2ZY6bdlQ90yUMlYgj7DBWYENpMSl8asuhHriWO2p/rLIa4dpXUHV5juG1kmiSf0mLN&#10;kWCwpZWh8pSfbYRgXqU7Q/sz4m47W/9O336KVqnhoP/+AhGoD//m5/VGx/rpx2Q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dvcPGAAAA3gAAAA8AAAAAAAAA&#10;AAAAAAAAoQIAAGRycy9kb3ducmV2LnhtbFBLBQYAAAAABAAEAPkAAACUAwAAAAA=&#10;" strokecolor="red" strokeweight="0"/>
                  <v:line id="Line 5898" o:spid="_x0000_s7017" style="position:absolute;visibility:visible;mso-wrap-style:square" from="376,911" to="37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8jtMYAAADeAAAADwAAAGRycy9kb3ducmV2LnhtbESPQWvCQBCF7wX/wzKCl6IbYyuSuooI&#10;goiHNlF6HbLTbGh2NmRXjf/eFQq9zfDevO/Nct3bRlyp87VjBdNJAoK4dLrmSsGp2I0XIHxA1tg4&#10;JgV38rBeDV6WmGl34y+65qESMYR9hgpMCG0mpS8NWfQT1xJH7cd1FkNcu0rqDm8x3DYyTZK5tFhz&#10;JBhsaWuo/M0vNkIwr9Kjoc8L4vGw2H2/v56LVqnRsN98gAjUh3/z3/Vex/rp2yy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PI7TGAAAA3gAAAA8AAAAAAAAA&#10;AAAAAAAAoQIAAGRycy9kb3ducmV2LnhtbFBLBQYAAAAABAAEAPkAAACUAwAAAAA=&#10;" strokecolor="red" strokeweight="0"/>
                  <v:line id="Line 5899" o:spid="_x0000_s7018" style="position:absolute;visibility:visible;mso-wrap-style:square" from="384,919" to="38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OGL8cAAADeAAAADwAAAGRycy9kb3ducmV2LnhtbESPQWvCQBCF74X+h2UEL1I3jbZIzEZK&#10;QZDiocaK1yE7ZoPZ2ZBdNf33rlDobYb35n1v8tVgW3Gl3jeOFbxOExDEldMN1wp+9uuXBQgfkDW2&#10;jknBL3lYFc9POWba3XhH1zLUIoawz1CBCaHLpPSVIYt+6jriqJ1cbzHEta+l7vEWw20r0yR5lxYb&#10;jgSDHX0aqs7lxUYIlnW6NfR9Qdx+LdbHt8lh3yk1Hg0fSxCBhvBv/rve6Fg/nc9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A4YvxwAAAN4AAAAPAAAAAAAA&#10;AAAAAAAAAKECAABkcnMvZG93bnJldi54bWxQSwUGAAAAAAQABAD5AAAAlQMAAAAA&#10;" strokecolor="red" strokeweight="0"/>
                  <v:line id="Line 5900" o:spid="_x0000_s7019" style="position:absolute;visibility:visible;mso-wrap-style:square" from="385,920" to="38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oeW8cAAADeAAAADwAAAGRycy9kb3ducmV2LnhtbESPT2vCQBDF7wW/wzKFXopujH+Q1FVE&#10;EIp4qIml1yE7zYZmZ0N21fjtXUHobYb35v3eLNe9bcSFOl87VjAeJSCIS6drrhScit1wAcIHZI2N&#10;Y1JwIw/r1eBliZl2Vz7SJQ+ViCHsM1RgQmgzKX1pyKIfuZY4ar+usxji2lVSd3iN4baRaZLMpcWa&#10;I8FgS1tD5V9+thGCeZUeDH2dEQ/7xe5n9v5dtEq9vfabDxCB+vBvfl5/6lg/nU6m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6h5bxwAAAN4AAAAPAAAAAAAA&#10;AAAAAAAAAKECAABkcnMvZG93bnJldi54bWxQSwUGAAAAAAQABAD5AAAAlQMAAAAA&#10;" strokecolor="red" strokeweight="0"/>
                  <v:line id="Line 5901" o:spid="_x0000_s7020" style="position:absolute;visibility:visible;mso-wrap-style:square" from="393,927" to="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a7wMcAAADeAAAADwAAAGRycy9kb3ducmV2LnhtbESPQWvCQBCF74X+h2UEL6VummqRmI2U&#10;giDFg40Vr0N2zAazsyG7avrvu4LgbYb35n1v8uVgW3Gh3jeOFbxNEhDEldMN1wp+d6vXOQgfkDW2&#10;jknBH3lYFs9POWbaXfmHLmWoRQxhn6ECE0KXSekrQxb9xHXEUTu63mKIa19L3eM1httWpknyIS02&#10;HAkGO/oyVJ3Ks40QLOt0Y2h7Rtx8z1eH2ct+1yk1Hg2fCxCBhvAw36/XOtZPp+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vAxwAAAN4AAAAPAAAAAAAA&#10;AAAAAAAAAKECAABkcnMvZG93bnJldi54bWxQSwUGAAAAAAQABAD5AAAAlQMAAAAA&#10;" strokecolor="red" strokeweight="0"/>
                  <v:line id="Line 5902" o:spid="_x0000_s7021" style="position:absolute;visibility:visible;mso-wrap-style:square" from="401,934" to="402,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Qlt8cAAADeAAAADwAAAGRycy9kb3ducmV2LnhtbESPQWvCQBCF70L/wzIFL6KbplZCzCpF&#10;EKR4qLHidchOs6HZ2ZBdNf77bqHgbYb35n1vivVgW3Gl3jeOFbzMEhDEldMN1wq+jttpBsIHZI2t&#10;Y1JwJw/r1dOowFy7Gx/oWoZaxBD2OSowIXS5lL4yZNHPXEcctW/XWwxx7Wupe7zFcNvKNEkW0mLD&#10;kWCwo42h6qe82AjBsk73hj4viPuPbHt+m5yOnVLj5+F9CSLQEB7m/+udjvXT+es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dCW3xwAAAN4AAAAPAAAAAAAA&#10;AAAAAAAAAKECAABkcnMvZG93bnJldi54bWxQSwUGAAAAAAQABAD5AAAAlQMAAAAA&#10;" strokecolor="red" strokeweight="0"/>
                  <v:line id="Line 5903" o:spid="_x0000_s7022" style="position:absolute;visibility:visible;mso-wrap-style:square" from="342,910" to="34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ALMcAAADeAAAADwAAAGRycy9kb3ducmV2LnhtbESPQWvCQBCF7wX/wzKFXkQ3pq2VmI2I&#10;IBTxYGNLr0N2zIZmZ0N21fTfuwWhtxnem/e9yVeDbcWFet84VjCbJiCIK6cbrhV8HreTBQgfkDW2&#10;jknBL3lYFaOHHDPtrvxBlzLUIoawz1CBCaHLpPSVIYt+6jriqJ1cbzHEta+l7vEaw20r0ySZS4sN&#10;R4LBjjaGqp/ybCMEyzrdGzqcEfe7xfb7dfx17JR6ehzWSxCBhvBvvl+/61g/fXl+g7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IAsxwAAAN4AAAAPAAAAAAAA&#10;AAAAAAAAAKECAABkcnMvZG93bnJldi54bWxQSwUGAAAAAAQABAD5AAAAlQMAAAAA&#10;" strokecolor="red" strokeweight="0"/>
                  <v:line id="Line 5904" o:spid="_x0000_s7023" style="position:absolute;visibility:visible;mso-wrap-style:square" from="344,912" to="34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cUXsYAAADeAAAADwAAAGRycy9kb3ducmV2LnhtbESPTWvCQBCG74X+h2WEXopuGluR6Cql&#10;IJTiocaK1yE7ZoPZ2ZBdNf33zqHQ2wzzfjyzXA++VVfqYxPYwMskA0VcBdtwbeBnvxnPQcWEbLEN&#10;TAZ+KcJ69fiwxMKGG+/oWqZaSQjHAg24lLpC61g58hgnoSOW2yn0HpOsfa1tjzcJ963Os2ymPTYs&#10;DQ47+nBUncuLlxIs63zr6PuCuP2ab45vz4d9Z8zTaHhfgEo0pH/xn/vTCn7+OhV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nFF7GAAAA3gAAAA8AAAAAAAAA&#10;AAAAAAAAoQIAAGRycy9kb3ducmV2LnhtbFBLBQYAAAAABAAEAPkAAACUAwAAAAA=&#10;" strokecolor="red" strokeweight="0"/>
                  <v:line id="Line 5905" o:spid="_x0000_s7024" style="position:absolute;visibility:visible;mso-wrap-style:square" from="351,919" to="35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uxxccAAADeAAAADwAAAGRycy9kb3ducmV2LnhtbESPQWvCQBCF7wX/wzIFL9JsjG1JU1cR&#10;QRDxYGNLr0N2mg3NzobsqvHfuwWhtxnem/e9mS8H24oz9b5xrGCapCCIK6cbrhV8HjdPOQgfkDW2&#10;jknBlTwsF6OHORbaXfiDzmWoRQxhX6ACE0JXSOkrQxZ94jriqP243mKIa19L3eMlhttWZmn6Ki02&#10;HAkGO1obqn7Lk40QLOtsb+hwQtzv8s33y+Tr2Ck1fhxW7yACDeHffL/e6lg/e569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HFxwAAAN4AAAAPAAAAAAAA&#10;AAAAAAAAAKECAABkcnMvZG93bnJldi54bWxQSwUGAAAAAAQABAD5AAAAlQMAAAAA&#10;" strokecolor="red" strokeweight="0"/>
                  <v:line id="Line 5906" o:spid="_x0000_s7025" style="position:absolute;visibility:visible;mso-wrap-style:square" from="359,926" to="36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drJcYAAADeAAAADwAAAGRycy9kb3ducmV2LnhtbESPQWvCQBCF70L/wzIFL1I3DVYkukop&#10;CCIe2tjS65Ads6HZ2ZBdNf575yD0NsO89755q83gW3WhPjaBDbxOM1DEVbAN1wa+j9uXBaiYkC22&#10;gcnAjSJs1k+jFRY2XPmLLmWqlYRwLNCAS6krtI6VI49xGjpiuZ1C7zHJ2tfa9niVcN/qPMvm2mPD&#10;QnDY0Yej6q88e4FgWecHR59nxMN+sf19m/wcO2PGz8P7ElSiIf2LH+6dlffz2UwKSB2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XayXGAAAA3gAAAA8AAAAAAAAA&#10;AAAAAAAAoQIAAGRycy9kb3ducmV2LnhtbFBLBQYAAAAABAAEAPkAAACUAwAAAAA=&#10;" strokecolor="red" strokeweight="0"/>
                  <v:line id="Line 5907" o:spid="_x0000_s7026" style="position:absolute;visibility:visible;mso-wrap-style:square" from="360,927" to="36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vOvsUAAADeAAAADwAAAGRycy9kb3ducmV2LnhtbESPQYvCMBCF78L+hzALXkRTi4pUoyyC&#10;IOJhrbt4HZqxKdtMShO1/nuzIHib4b1535vlurO1uFHrK8cKxqMEBHHhdMWlgp/TdjgH4QOyxtox&#10;KXiQh/Xqo7fETLs7H+mWh1LEEPYZKjAhNJmUvjBk0Y9cQxy1i2sthri2pdQt3mO4rWWaJDNpseJI&#10;MNjQxlDxl19thGBepgdD31fEw36+PU8Hv6dGqf5n97UAEagLb/Preqdj/XQyGcP/O3EG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vOvsUAAADeAAAADwAAAAAAAAAA&#10;AAAAAAChAgAAZHJzL2Rvd25yZXYueG1sUEsFBgAAAAAEAAQA+QAAAJMDAAAAAA==&#10;" strokecolor="red" strokeweight="0"/>
                  <v:line id="Line 5908" o:spid="_x0000_s7027" style="position:absolute;visibility:visible;mso-wrap-style:square" from="368,934" to="36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lQycUAAADeAAAADwAAAGRycy9kb3ducmV2LnhtbESPQYvCMBCF7wv+hzCCl0XTLa5INYoI&#10;wiIedqvidWjGpthMShO1/nuzIHib4b1535v5srO1uFHrK8cKvkYJCOLC6YpLBYf9ZjgF4QOyxtox&#10;KXiQh+Wi9zHHTLs7/9EtD6WIIewzVGBCaDIpfWHIoh+5hjhqZ9daDHFtS6lbvMdwW8s0SSbSYsWR&#10;YLChtaHikl9thGBepjtDv1fE3Xa6OX1/HveNUoN+t5qBCNSFt/l1/aNj/XQ8T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lQycUAAADeAAAADwAAAAAAAAAA&#10;AAAAAAChAgAAZHJzL2Rvd25yZXYueG1sUEsFBgAAAAAEAAQA+QAAAJMDAAAAAA==&#10;" strokecolor="red" strokeweight="0"/>
                  <v:line id="Line 5909" o:spid="_x0000_s7028" style="position:absolute;visibility:visible;mso-wrap-style:square" from="376,942" to="37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1UscAAADeAAAADwAAAGRycy9kb3ducmV2LnhtbESPT2vCQBDF7wW/wzKFXopujH+Q1FVE&#10;EIp4qIml1yE7zYZmZ0N21fjtXUHobYb35v3eLNe9bcSFOl87VjAeJSCIS6drrhScit1wAcIHZI2N&#10;Y1JwIw/r1eBliZl2Vz7SJQ+ViCHsM1RgQmgzKX1pyKIfuZY4ar+usxji2lVSd3iN4baRaZLMpcWa&#10;I8FgS1tD5V9+thGCeZUeDH2dEQ/7xe5n9v5dtEq9vfabDxCB+vBvfl5/6lg/nU4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BfVSxwAAAN4AAAAPAAAAAAAA&#10;AAAAAAAAAKECAABkcnMvZG93bnJldi54bWxQSwUGAAAAAAQABAD5AAAAlQMAAAAA&#10;" strokecolor="red" strokeweight="0"/>
                  <v:line id="Line 5910" o:spid="_x0000_s7029" style="position:absolute;visibility:visible;mso-wrap-style:square" from="377,943" to="378,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xtJsYAAADeAAAADwAAAGRycy9kb3ducmV2LnhtbESPQWvCQBCF70L/wzIFL1I3hlgkzUZK&#10;QRDxoLGl1yE7zYZmZ0N21fTfdwXB2wzvzfveFOvRduJCg28dK1jMExDEtdMtNwo+T5uXFQgfkDV2&#10;jknBH3lYl0+TAnPtrnykSxUaEUPY56jAhNDnUvrakEU/dz1x1H7cYDHEdWikHvAaw20n0yR5lRZb&#10;jgSDPX0Yqn+rs40QrJp0b+hwRtzvVpvv5ezr1Cs1fR7f30AEGsPDfL/e6lg/zbI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sbSbGAAAA3gAAAA8AAAAAAAAA&#10;AAAAAAAAoQIAAGRycy9kb3ducmV2LnhtbFBLBQYAAAAABAAEAPkAAACUAwAAAAA=&#10;" strokecolor="red" strokeweight="0"/>
                  <v:line id="Line 5911" o:spid="_x0000_s7030" style="position:absolute;visibility:visible;mso-wrap-style:square" from="385,950" to="38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DIvcUAAADeAAAADwAAAGRycy9kb3ducmV2LnhtbESPQYvCMBCF74L/IYzgRdbUoiJdo4gg&#10;iHhwq7LXoZltis2kNFHrv98sCHub4b1535vlurO1eFDrK8cKJuMEBHHhdMWlgst597EA4QOyxtox&#10;KXiRh/Wq31tipt2Tv+iRh1LEEPYZKjAhNJmUvjBk0Y9dQxy1H9daDHFtS6lbfMZwW8s0SebSYsWR&#10;YLChraHilt9thGBepkdDpzvi8bDYfc9G13Oj1HDQbT5BBOrCv/l9vdexfjqdzuD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6DIvcUAAADeAAAADwAAAAAAAAAA&#10;AAAAAAChAgAAZHJzL2Rvd25yZXYueG1sUEsFBgAAAAAEAAQA+QAAAJMDAAAAAA==&#10;" strokecolor="red" strokeweight="0"/>
                  <v:line id="Line 5912" o:spid="_x0000_s7031" style="position:absolute;visibility:visible;mso-wrap-style:square" from="393,957" to="39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JWyscAAADeAAAADwAAAGRycy9kb3ducmV2LnhtbESPQWvDMAyF74P9B6PBLmNxGrIS0rpl&#10;DApl9LClHb2KWI1DYznEbpP9+3lQ6E3iPb3vabmebCeuNPjWsYJZkoIgrp1uuVFw2G9eCxA+IGvs&#10;HJOCX/KwXj0+LLHUbuRvulahETGEfYkKTAh9KaWvDVn0ieuJo3Zyg8UQ16GResAxhttOZmk6lxZb&#10;jgSDPX0Yqs/VxUYIVk22M/R1Qdx9Fpvj28vPvlfq+Wl6X4AINIW7+Xa91bF+lud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clbKxwAAAN4AAAAPAAAAAAAA&#10;AAAAAAAAAKECAABkcnMvZG93bnJldi54bWxQSwUGAAAAAAQABAD5AAAAlQMAAAAA&#10;" strokecolor="red" strokeweight="0"/>
                  <v:line id="Line 5913" o:spid="_x0000_s7032" style="position:absolute;visibility:visible;mso-wrap-style:square" from="394,959" to="39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7zUccAAADeAAAADwAAAGRycy9kb3ducmV2LnhtbESPQWvCQBCF74X+h2UEL1I3DdpKzEZK&#10;QZDiocaK1yE7ZoPZ2ZBdNf33rlDobYb35n1v8tVgW3Gl3jeOFbxOExDEldMN1wp+9uuXBQgfkDW2&#10;jknBL3lYFc9POWba3XhH1zLUIoawz1CBCaHLpPSVIYt+6jriqJ1cbzHEta+l7vEWw20r0yR5kxYb&#10;jgSDHX0aqs7lxUYIlnW6NfR9Qdx+LdbH+eSw75Qaj4aPJYhAQ/g3/11vdKyfzmbv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PvNRxwAAAN4AAAAPAAAAAAAA&#10;AAAAAAAAAKECAABkcnMvZG93bnJldi54bWxQSwUGAAAAAAQABAD5AAAAlQMAAAAA&#10;" strokecolor="red" strokeweight="0"/>
                  <v:line id="Line 5914" o:spid="_x0000_s7033" style="position:absolute;visibility:visible;mso-wrap-style:square" from="402,965" to="40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nI8UAAADeAAAADwAAAGRycy9kb3ducmV2LnhtbESPTWvCQBCG70L/wzIFL1I3DVYkukop&#10;CCIe2tjS65Ads6HZ2ZBdNf575yD0NsO8H8+sNoNv1YX62AQ28DrNQBFXwTZcG/g+bl8WoGJCttgG&#10;JgM3irBZP41WWNhw5S+6lKlWEsKxQAMupa7QOlaOPMZp6Ijldgq9xyRrX2vb41XCfavzLJtrjw1L&#10;g8OOPhxVf+XZSwmWdX5w9HlGPOwX29+3yc+xM2b8PLwvQSUa0r/44d5Zwc9nM+GVd2QG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FnI8UAAADeAAAADwAAAAAAAAAA&#10;AAAAAAChAgAAZHJzL2Rvd25yZXYueG1sUEsFBgAAAAAEAAQA+QAAAJMDAAAAAA==&#10;" strokecolor="red" strokeweight="0"/>
                  <v:line id="Line 5915" o:spid="_x0000_s7034" style="position:absolute;visibility:visible;mso-wrap-style:square" from="343,941" to="34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3CuMcAAADeAAAADwAAAGRycy9kb3ducmV2LnhtbESPQWvCQBCF7wX/wzKFXkQ3DVo0ZiNS&#10;EErxUGPF65Ads6HZ2ZBdNf33rlDobYb35n1v8vVgW3Gl3jeOFbxOExDEldMN1wq+D9vJAoQPyBpb&#10;x6Tglzysi9FTjpl2N97TtQy1iCHsM1RgQugyKX1lyKKfuo44amfXWwxx7Wupe7zFcNvKNEnepMWG&#10;I8FgR++Gqp/yYiMEyzrdGfq6IO4+F9vTfHw8dEq9PA+bFYhAQ/g3/11/6Fg/nc2W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7cK4xwAAAN4AAAAPAAAAAAAA&#10;AAAAAAAAAKECAABkcnMvZG93bnJldi54bWxQSwUGAAAAAAQABAD5AAAAlQMAAAAA&#10;" strokecolor="red" strokeweight="0"/>
                  <v:line id="Line 5916" o:spid="_x0000_s7035" style="position:absolute;visibility:visible;mso-wrap-style:square" from="351,949" to="35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79+MYAAADeAAAADwAAAGRycy9kb3ducmV2LnhtbESPQWvCQBCF70L/wzIFL1I3DVUkukop&#10;CCIeamzpdciO2dDsbMiuGv9951DwNsO89755q83gW3WlPjaBDbxOM1DEVbAN1wa+TtuXBaiYkC22&#10;gcnAnSJs1k+jFRY23PhI1zLVSkI4FmjApdQVWsfKkcc4DR2x3M6h95hk7Wtte7xJuG91nmVz7bFh&#10;ITjs6MNR9VtevECwrPODo88L4mG/2P7MJt+nzpjx8/C+BJVoSA/xv3tn5f38bSY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O/fjGAAAA3gAAAA8AAAAAAAAA&#10;AAAAAAAAoQIAAGRycy9kb3ducmV2LnhtbFBLBQYAAAAABAAEAPkAAACUAwAAAAA=&#10;" strokecolor="red" strokeweight="0"/>
                  <v:line id="Line 5917" o:spid="_x0000_s7036" style="position:absolute;visibility:visible;mso-wrap-style:square" from="353,950" to="3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JYY8UAAADeAAAADwAAAGRycy9kb3ducmV2LnhtbESPQYvCMBCF78L+hzALexFNLSpSjbII&#10;giwetO7idWjGpmwzKU3U+u+NIHib4b1535vFqrO1uFLrK8cKRsMEBHHhdMWlgt/jZjAD4QOyxtox&#10;KbiTh9Xyo7fATLsbH+iah1LEEPYZKjAhNJmUvjBk0Q9dQxy1s2sthri2pdQt3mK4rWWaJFNpseJI&#10;MNjQ2lDxn19shGBepjtD+wvi7me2OU36f8dGqa/P7nsOIlAX3ubX9VbH+ul4MoL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JYY8UAAADeAAAADwAAAAAAAAAA&#10;AAAAAAChAgAAZHJzL2Rvd25yZXYueG1sUEsFBgAAAAAEAAQA+QAAAJMDAAAAAA==&#10;" strokecolor="red" strokeweight="0"/>
                  <v:line id="Line 5918" o:spid="_x0000_s7037" style="position:absolute;visibility:visible;mso-wrap-style:square" from="360,957" to="36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DGFMUAAADeAAAADwAAAGRycy9kb3ducmV2LnhtbESPQYvCMBCF78L+hzALXmRNLSpSjSKC&#10;IOJBq4vXoZltyjaT0kTt/vuNIHib4b1535vFqrO1uFPrK8cKRsMEBHHhdMWlgst5+zUD4QOyxtox&#10;KfgjD6vlR2+BmXYPPtE9D6WIIewzVGBCaDIpfWHIoh+6hjhqP661GOLallK3+IjhtpZpkkylxYoj&#10;wWBDG0PFb36zEYJ5mR4MHW+Ih/1se50Mvs+NUv3Pbj0HEagLb/Preqdj/XQ8Se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DGFMUAAADeAAAADwAAAAAAAAAA&#10;AAAAAAChAgAAZHJzL2Rvd25yZXYueG1sUEsFBgAAAAAEAAQA+QAAAJMDAAAAAA==&#10;" strokecolor="red" strokeweight="0"/>
                  <v:line id="Line 5919" o:spid="_x0000_s7038" style="position:absolute;visibility:visible;mso-wrap-style:square" from="368,965" to="369,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xjj8cAAADeAAAADwAAAGRycy9kb3ducmV2LnhtbESPQWvCQBCF74X+h2UEL6VummqRmI2U&#10;giDFg40Vr0N2zAazsyG7avrvu4LgbYb35n1v8uVgW3Gh3jeOFbxNEhDEldMN1wp+d6vXOQgfkDW2&#10;jknBH3lYFs9POWbaXfmHLmWoRQxhn6ECE0KXSekrQxb9xHXEUTu63mKIa19L3eM1httWpknyIS02&#10;HAkGO/oyVJ3Ks40QLOt0Y2h7Rtx8z1eH2ct+1yk1Hg2fCxCBhvAw36/XOtZPp7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3GOPxwAAAN4AAAAPAAAAAAAA&#10;AAAAAAAAAKECAABkcnMvZG93bnJldi54bWxQSwUGAAAAAAQABAD5AAAAlQMAAAAA&#10;" strokecolor="red" strokeweight="0"/>
                  <v:line id="Line 5920" o:spid="_x0000_s7039" style="position:absolute;visibility:visible;mso-wrap-style:square" from="370,966" to="37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7+8UAAADeAAAADwAAAGRycy9kb3ducmV2LnhtbESPQYvCMBCF74L/IYzgRdbUoiJdo4gg&#10;iHhwq7LXoZltis2kNFHrv98sCHub4b1535vlurO1eFDrK8cKJuMEBHHhdMWlgst597EA4QOyxtox&#10;KXiRh/Wq31tipt2Tv+iRh1LEEPYZKjAhNJmUvjBk0Y9dQxy1H9daDHFtS6lbfMZwW8s0SebSYsWR&#10;YLChraHilt9thGBepkdDpzvi8bDYfc9G13Oj1HDQbT5BBOrCv/l9vdexfjqdTeH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X7+8UAAADeAAAADwAAAAAAAAAA&#10;AAAAAAChAgAAZHJzL2Rvd25yZXYueG1sUEsFBgAAAAAEAAQA+QAAAJMDAAAAAA==&#10;" strokecolor="red" strokeweight="0"/>
                  <v:line id="Line 5921" o:spid="_x0000_s7040" style="position:absolute;visibility:visible;mso-wrap-style:square" from="377,973" to="37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leYMYAAADeAAAADwAAAGRycy9kb3ducmV2LnhtbESPQWvCQBCF74X+h2UKXkrdGIxIdJVS&#10;EEQ82MTidciO2WB2NmRXTf99VxB6m+G9ed+b5XqwrbhR7xvHCibjBARx5XTDtYJjufmYg/ABWWPr&#10;mBT8kof16vVlibl2d/6mWxFqEUPY56jAhNDlUvrKkEU/dh1x1M6utxji2tdS93iP4baVaZLMpMWG&#10;I8FgR1+GqktxtRGCRZ3uDR2uiPvdfHPK3n/KTqnR2/C5ABFoCP/m5/VWx/rpNMv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5XmDGAAAA3gAAAA8AAAAAAAAA&#10;AAAAAAAAoQIAAGRycy9kb3ducmV2LnhtbFBLBQYAAAAABAAEAPkAAACUAwAAAAA=&#10;" strokecolor="red" strokeweight="0"/>
                  <v:line id="Line 5922" o:spid="_x0000_s7041" style="position:absolute;visibility:visible;mso-wrap-style:square" from="385,980" to="386,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vAF8UAAADeAAAADwAAAGRycy9kb3ducmV2LnhtbESPQYvCMBCF74L/IYzgRTS1qEjXKCII&#10;Ih52q7LXoZltyjaT0kSt/94IC3ub4b1535vVprO1uFPrK8cKppMEBHHhdMWlgst5P16C8AFZY+2Y&#10;FDzJw2bd760w0+7BX3TPQyliCPsMFZgQmkxKXxiy6CeuIY7aj2sthri2pdQtPmK4rWWaJAtpseJI&#10;MNjQzlDxm99shGBepidDnzfE03G5/56PrudGqeGg236ACNSFf/Pf9UHH+ulsvoD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vAF8UAAADeAAAADwAAAAAAAAAA&#10;AAAAAAChAgAAZHJzL2Rvd25yZXYueG1sUEsFBgAAAAAEAAQA+QAAAJMDAAAAAA==&#10;" strokecolor="red" strokeweight="0"/>
                  <v:line id="Line 5923" o:spid="_x0000_s7042" style="position:absolute;visibility:visible;mso-wrap-style:square" from="387,982" to="388,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jMYAAADeAAAADwAAAGRycy9kb3ducmV2LnhtbESPT2vCQBDF7wW/wzKFXopuDP4jdRUR&#10;hCIeamLpdchOs6HZ2ZBdNX57VxB6m+G9eb83y3VvG3GhzteOFYxHCQji0umaKwWnYjdcgPABWWPj&#10;mBTcyMN6NXhZYqbdlY90yUMlYgj7DBWYENpMSl8asuhHriWO2q/rLIa4dpXUHV5juG1kmiQzabHm&#10;SDDY0tZQ+ZefbYRgXqUHQ19nxMN+sfuZvn8XrVJvr/3mA0SgPvybn9efOtZPJ9M5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nZYzGAAAA3gAAAA8AAAAAAAAA&#10;AAAAAAAAoQIAAGRycy9kb3ducmV2LnhtbFBLBQYAAAAABAAEAPkAAACUAwAAAAA=&#10;" strokecolor="red" strokeweight="0"/>
                  <v:line id="Line 5924" o:spid="_x0000_s7043" style="position:absolute;visibility:visible;mso-wrap-style:square" from="394,988" to="39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jx/sUAAADeAAAADwAAAGRycy9kb3ducmV2LnhtbESPTWvCQBCG70L/wzIFL1I3DVUkukop&#10;CCIeamzpdciO2dDsbMiuGv9951DwNsO8H8+sNoNv1ZX62AQ28DrNQBFXwTZcG/g6bV8WoGJCttgG&#10;JgN3irBZP41WWNhw4yNdy1QrCeFYoAGXUldoHStHHuM0dMRyO4feY5K1r7Xt8SbhvtV5ls21x4al&#10;wWFHH46q3/LipQTLOj84+rwgHvaL7c9s8n3qjBk/D+9LUImG9BD/u3dW8PO3mf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jx/sUAAADeAAAADwAAAAAAAAAA&#10;AAAAAAChAgAAZHJzL2Rvd25yZXYueG1sUEsFBgAAAAAEAAQA+QAAAJMDAAAAAA==&#10;" strokecolor="red" strokeweight="0"/>
                  <v:line id="Line 5925" o:spid="_x0000_s7044" style="position:absolute;visibility:visible;mso-wrap-style:square" from="343,972" to="34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RUZcYAAADeAAAADwAAAGRycy9kb3ducmV2LnhtbESPQWvCQBCF74X+h2UEL6VuDCo2dZUi&#10;CCIeamLpdchOs8HsbMiuGv+9Kwi9zfDevO/NYtXbRlyo87VjBeNRAoK4dLrmSsGx2LzPQfiArLFx&#10;TApu5GG1fH1ZYKbdlQ90yUMlYgj7DBWYENpMSl8asuhHriWO2p/rLIa4dpXUHV5juG1kmiQzabHm&#10;SDDY0tpQecrPNkIwr9K9oe8z4n433/xO336KVqnhoP/6BBGoD//m5/VWx/rpZPoB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0VGXGAAAA3gAAAA8AAAAAAAAA&#10;AAAAAAAAoQIAAGRycy9kb3ducmV2LnhtbFBLBQYAAAAABAAEAPkAAACUAwAAAAA=&#10;" strokecolor="red" strokeweight="0"/>
                  <v:line id="Line 5926" o:spid="_x0000_s7045" style="position:absolute;visibility:visible;mso-wrap-style:square" from="345,973" to="34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I3RcYAAADeAAAADwAAAGRycy9kb3ducmV2LnhtbESPQWvCQBCF70L/wzKFXqRuGqxIdJVS&#10;EErx0EaL1yE7ZoPZ2ZBdNf575yD0NsO89755y/XgW3WhPjaBDbxNMlDEVbAN1wb2u83rHFRMyBbb&#10;wGTgRhHWq6fREgsbrvxLlzLVSkI4FmjApdQVWsfKkcc4CR2x3I6h95hk7Wtte7xKuG91nmUz7bFh&#10;ITjs6NNRdSrPXiBY1vnW0c8Zcfs93xzex3+7zpiX5+FjASrRkP7FD/eXlffz6Uw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iN0XGAAAA3gAAAA8AAAAAAAAA&#10;AAAAAAAAoQIAAGRycy9kb3ducmV2LnhtbFBLBQYAAAAABAAEAPkAAACUAwAAAAA=&#10;" strokecolor="red" strokeweight="0"/>
                  <v:line id="Line 5927" o:spid="_x0000_s7046" style="position:absolute;visibility:visible;mso-wrap-style:square" from="352,980" to="35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6S3scAAADeAAAADwAAAGRycy9kb3ducmV2LnhtbESPQWvDMAyF74P+B6PCLqNxGrYSsrql&#10;FAqj9LClLbuKWIvDYjnEbpL++3kw2E3iPb3vab2dbCsG6n3jWMEySUEQV043XCu4nA+LHIQPyBpb&#10;x6TgTh62m9nDGgvtRv6goQy1iCHsC1RgQugKKX1lyKJPXEcctS/XWwxx7WupexxjuG1llqYrabHh&#10;SDDY0d5Q9V3ebIRgWWcnQ+83xNMxP3y+PF3PnVKP82n3CiLQFP7Nf9dvOtbPnld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pLexwAAAN4AAAAPAAAAAAAA&#10;AAAAAAAAAKECAABkcnMvZG93bnJldi54bWxQSwUGAAAAAAQABAD5AAAAlQMAAAAA&#10;" strokecolor="red" strokeweight="0"/>
                  <v:line id="Line 5928" o:spid="_x0000_s7047" style="position:absolute;visibility:visible;mso-wrap-style:square" from="360,988" to="36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MqcUAAADeAAAADwAAAGRycy9kb3ducmV2LnhtbESPQYvCMBCF78L+hzALXmRNLSpSjbII&#10;giwetCp7HZqxKdtMShO1+++NIHib4b1535vFqrO1uFHrK8cKRsMEBHHhdMWlgtNx8zUD4QOyxtox&#10;KfgnD6vlR2+BmXZ3PtAtD6WIIewzVGBCaDIpfWHIoh+6hjhqF9daDHFtS6lbvMdwW8s0SabSYsWR&#10;YLChtaHiL7/aCMG8THeG9lfE3c9s8zsZnI+NUv3P7nsOIlAX3ubX9VbH+ul4ms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MqcUAAADeAAAADwAAAAAAAAAA&#10;AAAAAAChAgAAZHJzL2Rvd25yZXYueG1sUEsFBgAAAAAEAAQA+QAAAJMDAAAAAA==&#10;" strokecolor="red" strokeweight="0"/>
                  <v:line id="Line 5929" o:spid="_x0000_s7048" style="position:absolute;visibility:visible;mso-wrap-style:square" from="362,989" to="36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pMscAAADeAAAADwAAAGRycy9kb3ducmV2LnhtbESPQWvCQBCF70L/wzIFL6KbplZCzCpF&#10;EKR4qLHidchOs6HZ2ZBdNf77bqHgbYb35n1vivVgW3Gl3jeOFbzMEhDEldMN1wq+jttpBsIHZI2t&#10;Y1JwJw/r1dOowFy7Gx/oWoZaxBD2OSowIXS5lL4yZNHPXEcctW/XWwxx7Wupe7zFcNvKNEkW0mLD&#10;kWCwo42h6qe82AjBsk73hj4viPuPbHt+m5yOnVLj5+F9CSLQEB7m/+udjvXT+eIV/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sKkyxwAAAN4AAAAPAAAAAAAA&#10;AAAAAAAAAKECAABkcnMvZG93bnJldi54bWxQSwUGAAAAAAQABAD5AAAAlQMAAAAA&#10;" strokecolor="red" strokeweight="0"/>
                  <v:line id="Line 5930" o:spid="_x0000_s7049" style="position:absolute;visibility:visible;mso-wrap-style:square" from="369,995" to="37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kxRscAAADeAAAADwAAAGRycy9kb3ducmV2LnhtbESPQWvDMAyF74P9B6PBLmNxGrIS0rpl&#10;DApl9LClHb2KWI1DYznEbpP9+3lQ6E3iPb3vabmebCeuNPjWsYJZkoIgrp1uuVFw2G9eCxA+IGvs&#10;HJOCX/KwXj0+LLHUbuRvulahETGEfYkKTAh9KaWvDVn0ieuJo3Zyg8UQ16GResAxhttOZmk6lxZb&#10;jgSDPX0Yqs/VxUYIVk22M/R1Qdx9Fpvj28vPvlfq+Wl6X4AINIW7+Xa91bF+ls9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WTFGxwAAAN4AAAAPAAAAAAAA&#10;AAAAAAAAAKECAABkcnMvZG93bnJldi54bWxQSwUGAAAAAAQABAD5AAAAlQMAAAAA&#10;" strokecolor="red" strokeweight="0"/>
                  <v:line id="Line 5931" o:spid="_x0000_s7050" style="position:absolute;visibility:visible;mso-wrap-style:square" from="377,1003" to="378,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WU3cUAAADeAAAADwAAAGRycy9kb3ducmV2LnhtbESPQYvCMBCF74L/IYzgRTS1qEjXKCII&#10;Ih52q7LXoZltyjaT0kSt/94IC3ub4b1535vVprO1uFPrK8cKppMEBHHhdMWlgst5P16C8AFZY+2Y&#10;FDzJw2bd760w0+7BX3TPQyliCPsMFZgQmkxKXxiy6CeuIY7aj2sthri2pdQtPmK4rWWaJAtpseJI&#10;MNjQzlDxm99shGBepidDnzfE03G5/56PrudGqeGg236ACNSFf/Pf9UHH+ulsMYf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WU3cUAAADeAAAADwAAAAAAAAAA&#10;AAAAAAChAgAAZHJzL2Rvd25yZXYueG1sUEsFBgAAAAAEAAQA+QAAAJMDAAAAAA==&#10;" strokecolor="red" strokeweight="0"/>
                  <v:line id="Line 5932" o:spid="_x0000_s7051" style="position:absolute;visibility:visible;mso-wrap-style:square" from="378,1005" to="379,1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KqscAAADeAAAADwAAAGRycy9kb3ducmV2LnhtbESPQWvDMAyF74X9B6NBL2V1FtZQsjhl&#10;DAql9LAmLbuKWIvDYjnEbpv++3kw2E3iPb3vqdhMthdXGn3nWMHzMgFB3DjdcavgVG+f1iB8QNbY&#10;OyYFd/KwKR9mBeba3fhI1yq0Ioawz1GBCWHIpfSNIYt+6QbiqH250WKI69hKPeIthttepkmSSYsd&#10;R4LBgd4NNd/VxUYIVm16MPRxQTzs19vP1eJcD0rNH6e3VxCBpvBv/rve6Vg/fcky+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wqqxwAAAN4AAAAPAAAAAAAA&#10;AAAAAAAAAKECAABkcnMvZG93bnJldi54bWxQSwUGAAAAAAQABAD5AAAAlQMAAAAA&#10;" strokecolor="red" strokeweight="0"/>
                  <v:line id="Line 5933" o:spid="_x0000_s7052" style="position:absolute;visibility:visible;mso-wrap-style:square" from="386,1011" to="387,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uvMc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77MP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i68xxwAAAN4AAAAPAAAAAAAA&#10;AAAAAAAAAKECAABkcnMvZG93bnJldi54bWxQSwUGAAAAAAQABAD5AAAAlQMAAAAA&#10;" strokecolor="red" strokeweight="0"/>
                  <v:line id="Line 5934" o:spid="_x0000_s7053" style="position:absolute;visibility:visible;mso-wrap-style:square" from="394,1019" to="395,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Q7Q8UAAADeAAAADwAAAGRycy9kb3ducmV2LnhtbESPTWvCQBCG70L/wzKFXqRuGqxIdJVS&#10;EErx0EaL1yE7ZoPZ2ZBdNf575yD0NsO8H88s14Nv1YX62AQ28DbJQBFXwTZcG9jvNq9zUDEhW2wD&#10;k4EbRVivnkZLLGy48i9dylQrCeFYoAGXUldoHStHHuMkdMRyO4beY5K1r7Xt8SrhvtV5ls20x4al&#10;wWFHn46qU3n2UoJlnW8d/ZwRt9/zzeF9/LfrjHl5Hj4WoBIN6V/8cH9Zwc+nM+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Q7Q8UAAADeAAAADwAAAAAAAAAA&#10;AAAAAAChAgAAZHJzL2Rvd25yZXYueG1sUEsFBgAAAAAEAAQA+QAAAJMDAAAAAA==&#10;" strokecolor="red" strokeweight="0"/>
                  <v:line id="Line 5935" o:spid="_x0000_s7054" style="position:absolute;visibility:visible;mso-wrap-style:square" from="395,1020" to="396,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e2McAAADeAAAADwAAAGRycy9kb3ducmV2LnhtbESPQWvCQBCF7wX/wzKFXopuGqpozEak&#10;IJTiwcaK1yE7ZkOzsyG7avrvu4LgbYb35n1v8tVgW3Gh3jeOFbxNEhDEldMN1wp+9pvxHIQPyBpb&#10;x6TgjzysitFTjpl2V/6mSxlqEUPYZ6jAhNBlUvrKkEU/cR1x1E6utxji2tdS93iN4baVaZLMpMWG&#10;I8FgRx+Gqt/ybCMEyzrdGtqdEbdf881x+nrYd0q9PA/rJYhAQ3iY79efOtZP32cL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WJ7YxwAAAN4AAAAPAAAAAAAA&#10;AAAAAAAAAKECAABkcnMvZG93bnJldi54bWxQSwUGAAAAAAQABAD5AAAAlQMAAAAA&#10;" strokecolor="red" strokeweight="0"/>
                  <v:line id="Line 5936" o:spid="_x0000_s7055" style="position:absolute;visibility:visible;mso-wrap-style:square" from="344,1003" to="345,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uhmMYAAADeAAAADwAAAGRycy9kb3ducmV2LnhtbESPQWvCQBCF74X+h2WEXopuGmyV6Cql&#10;IJTiocaK1yE7ZoPZ2ZBdNf33zqHQ2wzz3vvmLdeDb9WV+tgENvAyyUARV8E2XBv42W/Gc1AxIVts&#10;A5OBX4qwXj0+LLGw4cY7upapVhLCsUADLqWu0DpWjjzGSeiI5XYKvccka19r2+NNwn2r8yx70x4b&#10;FoLDjj4cVefy4gWCZZ1vHX1fELdf883x9fmw74x5Gg3vC1CJhvQv/nN/Wnk/n86k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7oZjGAAAA3gAAAA8AAAAAAAAA&#10;AAAAAAAAoQIAAGRycy9kb3ducmV2LnhtbFBLBQYAAAAABAAEAPkAAACUAwAAAAA=&#10;" strokecolor="red" strokeweight="0"/>
                  <v:line id="Line 5937" o:spid="_x0000_s7056" style="position:absolute;visibility:visible;mso-wrap-style:square" from="352,1011" to="353,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EA8YAAADeAAAADwAAAGRycy9kb3ducmV2LnhtbESPQWvCQBCF74X+h2UEL6VuDNZK6ipF&#10;EEQ8aGLpdchOs8HsbMiuGv+9Kwi9zfDevO/NfNnbRlyo87VjBeNRAoK4dLrmSsGxWL/PQPiArLFx&#10;TApu5GG5eH2ZY6bdlQ90yUMlYgj7DBWYENpMSl8asuhHriWO2p/rLIa4dpXUHV5juG1kmiRTabHm&#10;SDDY0spQecrPNkIwr9Kdof0ZcbedrX8/3n6KVqnhoP/+AhGoD//m5/VGx/rp5HM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3BAPGAAAA3gAAAA8AAAAAAAAA&#10;AAAAAAAAoQIAAGRycy9kb3ducmV2LnhtbFBLBQYAAAAABAAEAPkAAACUAwAAAAA=&#10;" strokecolor="red" strokeweight="0"/>
                  <v:line id="Line 5938" o:spid="_x0000_s7057" style="position:absolute;visibility:visible;mso-wrap-style:square" from="354,1012" to="355,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adMYAAADeAAAADwAAAGRycy9kb3ducmV2LnhtbESPQWvCQBCF7wX/wzKCl6Ibg62SuooI&#10;goiHNlF6HbLTbGh2NmRXjf/eFQq9zfDevO/Nct3bRlyp87VjBdNJAoK4dLrmSsGp2I0XIHxA1tg4&#10;JgV38rBeDV6WmGl34y+65qESMYR9hgpMCG0mpS8NWfQT1xJH7cd1FkNcu0rqDm8x3DYyTZJ3abHm&#10;SDDY0tZQ+ZtfbIRgXqVHQ58XxONhsft+ez0XrVKjYb/5ABGoD//mv+u9jvXT2Ty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lmnTGAAAA3gAAAA8AAAAAAAAA&#10;AAAAAAAAoQIAAGRycy9kb3ducmV2LnhtbFBLBQYAAAAABAAEAPkAAACUAwAAAAA=&#10;" strokecolor="red" strokeweight="0"/>
                  <v:line id="Line 5939" o:spid="_x0000_s7058" style="position:absolute;visibility:visible;mso-wrap-style:square" from="361,1019" to="362,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k/78cAAADeAAAADwAAAGRycy9kb3ducmV2LnhtbESPQWvCQBCF7wX/wzKFXkQ3pq2VmI2I&#10;IBTxYGNLr0N2zIZmZ0N21fTfuwWhtxnem/e9yVeDbcWFet84VjCbJiCIK6cbrhV8HreTBQgfkDW2&#10;jknBL3lYFaOHHDPtrvxBlzLUIoawz1CBCaHLpPSVIYt+6jriqJ1cbzHEta+l7vEaw20r0ySZS4sN&#10;R4LBjjaGqp/ybCMEyzrdGzqcEfe7xfb7dfx17JR6ehzWSxCBhvBvvl+/61g/fXl7hr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aT/vxwAAAN4AAAAPAAAAAAAA&#10;AAAAAAAAAKECAABkcnMvZG93bnJldi54bWxQSwUGAAAAAAQABAD5AAAAlQMAAAAA&#10;" strokecolor="red" strokeweight="0"/>
                  <v:line id="Line 5940" o:spid="_x0000_s7059" style="position:absolute;visibility:visible;mso-wrap-style:square" from="369,1026" to="370,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nm8cAAADeAAAADwAAAGRycy9kb3ducmV2LnhtbESPQWvCQBCF74X+h2UEL1I3DdpKzEZK&#10;QZDiocaK1yE7ZoPZ2ZBdNf33rlDobYb35n1v8tVgW3Gl3jeOFbxOExDEldMN1wp+9uuXBQgfkDW2&#10;jknBL3lYFc9POWba3XhH1zLUIoawz1CBCaHLpPSVIYt+6jriqJ1cbzHEta+l7vEWw20r0yR5kxYb&#10;jgSDHX0aqs7lxUYIlnW6NfR9Qdx+LdbH+eSw75Qaj4aPJYhAQ/g3/11vdKyfzt5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gKebxwAAAN4AAAAPAAAAAAAA&#10;AAAAAAAAAKECAABkcnMvZG93bnJldi54bWxQSwUGAAAAAAQABAD5AAAAlQMAAAAA&#10;" strokecolor="red" strokeweight="0"/>
                  <v:line id="Line 5941" o:spid="_x0000_s7060" style="position:absolute;visibility:visible;mso-wrap-style:square" from="371,1028" to="372,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CAMYAAADeAAAADwAAAGRycy9kb3ducmV2LnhtbESPT2vCQBDF7wW/wzKFXopuDP4jdRUR&#10;hCIeamLpdchOs6HZ2ZBdNX57VxB6m+G9eb83y3VvG3GhzteOFYxHCQji0umaKwWnYjdcgPABWWPj&#10;mBTcyMN6NXhZYqbdlY90yUMlYgj7DBWYENpMSl8asuhHriWO2q/rLIa4dpXUHV5juG1kmiQzabHm&#10;SDDY0tZQ+ZefbYRgXqUHQ19nxMN+sfuZvn8XrVJvr/3mA0SgPvybn9efOtZPJ/Mp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MAgDGAAAA3gAAAA8AAAAAAAAA&#10;AAAAAAAAoQIAAGRycy9kb3ducmV2LnhtbFBLBQYAAAAABAAEAPkAAACUAwAAAAA=&#10;" strokecolor="red" strokeweight="0"/>
                  <v:line id="Line 5942" o:spid="_x0000_s7061" style="position:absolute;visibility:visible;mso-wrap-style:square" from="378,1034" to="379,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6cd8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7x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Hpx3xwAAAN4AAAAPAAAAAAAA&#10;AAAAAAAAAKECAABkcnMvZG93bnJldi54bWxQSwUGAAAAAAQABAD5AAAAlQMAAAAA&#10;" strokecolor="red" strokeweight="0"/>
                  <v:line id="Line 5943" o:spid="_x0000_s7062" style="position:absolute;visibility:visible;mso-wrap-style:square" from="386,1042" to="387,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I57McAAADeAAAADwAAAGRycy9kb3ducmV2LnhtbESPQWvCQBCF70L/wzIFL6KbhlpDzCpF&#10;EKR4qLHidchOs6HZ2ZBdNf77bqHgbYb35n1vivVgW3Gl3jeOFbzMEhDEldMN1wq+jttpBsIHZI2t&#10;Y1JwJw/r1dOowFy7Gx/oWoZaxBD2OSowIXS5lL4yZNHPXEcctW/XWwxx7Wupe7zFcNvKNEnepMWG&#10;I8FgRxtD1U95sRGCZZ3uDX1eEPcf2fY8n5yOnVLj5+F9CSLQEB7m/+udjvXT18U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UjnsxwAAAN4AAAAPAAAAAAAA&#10;AAAAAAAAAKECAABkcnMvZG93bnJldi54bWxQSwUGAAAAAAQABAD5AAAAlQMAAAAA&#10;" strokecolor="red" strokeweight="0"/>
                  <v:line id="Line 5944" o:spid="_x0000_s7063" style="position:absolute;visibility:visible;mso-wrap-style:square" from="388,1043" to="38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2tnsYAAADeAAAADwAAAGRycy9kb3ducmV2LnhtbESPTWvCQBCG74X+h2WEXopuGmyV6Cql&#10;IJTiocaK1yE7ZoPZ2ZBdNf33zqHQ2wzzfjyzXA++VVfqYxPYwMskA0VcBdtwbeBnvxnPQcWEbLEN&#10;TAZ+KcJ69fiwxMKGG+/oWqZaSQjHAg24lLpC61g58hgnoSOW2yn0HpOsfa1tjzcJ963Os+xNe2xY&#10;Ghx29OGoOpcXLyVY1vnW0fcFcfs13xxfnw/7zpin0fC+AJVoSP/iP/enFfx8OhN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NrZ7GAAAA3gAAAA8AAAAAAAAA&#10;AAAAAAAAoQIAAGRycy9kb3ducmV2LnhtbFBLBQYAAAAABAAEAPkAAACUAwAAAAA=&#10;" strokecolor="red" strokeweight="0"/>
                  <v:line id="Line 5945" o:spid="_x0000_s7064" style="position:absolute;visibility:visible;mso-wrap-style:square" from="395,1050" to="396,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EIBccAAADeAAAADwAAAGRycy9kb3ducmV2LnhtbESPQWvCQBCF7wX/wzIFL9JsDLZNU1cR&#10;QRDxYGNLr0N2mg3NzobsqvHfuwWhtxnem/e9mS8H24oz9b5xrGCapCCIK6cbrhV8HjdPOQgfkDW2&#10;jknBlTwsF6OHORbaXfiDzmWoRQxhX6ACE0JXSOkrQxZ94jriqP243mKIa19L3eMlhttWZmn6Ii02&#10;HAkGO1obqn7Lk40QLOtsb+hwQtzv8s338+Tr2Ck1fhxW7yACDeHffL/e6lg/m72+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QgFxwAAAN4AAAAPAAAAAAAA&#10;AAAAAAAAAKECAABkcnMvZG93bnJldi54bWxQSwUGAAAAAAQABAD5AAAAlQMAAAAA&#10;" strokecolor="red" strokeweight="0"/>
                  <v:line id="Line 5946" o:spid="_x0000_s7065" style="position:absolute;visibility:visible;mso-wrap-style:square" from="344,1033" to="345,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7Rv8YAAADeAAAADwAAAGRycy9kb3ducmV2LnhtbESPQWvCQBCF70L/wzKFXkQ3DbaE6Cql&#10;IJTioY0Vr0N2zAazsyG7avrvOwehtxnmvffNW21G36krDbENbOB5noEiroNtuTHws9/OClAxIVvs&#10;ApOBX4qwWT9MVljacONvulapURLCsUQDLqW+1DrWjjzGeeiJ5XYKg8ck69BoO+BNwn2n8yx71R5b&#10;FoLDnt4d1efq4gWCVZPvHH1dEHefxfb4Mj3se2OeHse3JahEY/oX390fVt7PF4U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u0b/GAAAA3gAAAA8AAAAAAAAA&#10;AAAAAAAAoQIAAGRycy9kb3ducmV2LnhtbFBLBQYAAAAABAAEAPkAAACUAwAAAAA=&#10;" strokecolor="red" strokeweight="0"/>
                  <v:line id="Line 5947" o:spid="_x0000_s7066" style="position:absolute;visibility:visible;mso-wrap-style:square" from="346,1035" to="347,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J0JMYAAADeAAAADwAAAGRycy9kb3ducmV2LnhtbESPQWvCQBCF7wX/wzKCl6Ibgy0hdRNE&#10;EEQ8tLHS65CdZkOzsyG7avz3bqHQ2wzvzfverMvRduJKg28dK1guEhDEtdMtNwo+T7t5BsIHZI2d&#10;Y1JwJw9lMXlaY67djT/oWoVGxBD2OSowIfS5lL42ZNEvXE8ctW83WAxxHRqpB7zFcNvJNElepcWW&#10;I8FgT1tD9U91sRGCVZMeDb1fEI+HbPf18nw+9UrNpuPmDUSgMfyb/673OtZPV9k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idCTGAAAA3gAAAA8AAAAAAAAA&#10;AAAAAAAAoQIAAGRycy9kb3ducmV2LnhtbFBLBQYAAAAABAAEAPkAAACUAwAAAAA=&#10;" strokecolor="red" strokeweight="0"/>
                  <v:line id="Line 5948" o:spid="_x0000_s7067" style="position:absolute;visibility:visible;mso-wrap-style:square" from="353,1042" to="354,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qU8YAAADeAAAADwAAAGRycy9kb3ducmV2LnhtbESPQWvCQBCF7wX/wzKCl1I3Da2E1E2Q&#10;giDiwUal1yE7zQazsyG7avz3XaHQ2wzvzfveLMvRduJKg28dK3idJyCIa6dbbhQcD+uXDIQPyBo7&#10;x6TgTh7KYvK0xFy7G3/RtQqNiCHsc1RgQuhzKX1tyKKfu544aj9usBjiOjRSD3iL4baTaZIspMWW&#10;I8FgT5+G6nN1sRGCVZPuDO0viLtttv5+fz4deqVm03H1ASLQGP7Nf9cbHeunb1k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w6lPGAAAA3gAAAA8AAAAAAAAA&#10;AAAAAAAAoQIAAGRycy9kb3ducmV2LnhtbFBLBQYAAAAABAAEAPkAAACUAwAAAAA=&#10;" strokecolor="red" strokeweight="0"/>
                  <v:line id="Line 5949" o:spid="_x0000_s7068" style="position:absolute;visibility:visible;mso-wrap-style:square" from="361,1049" to="362,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PyMcAAADeAAAADwAAAGRycy9kb3ducmV2LnhtbESPQWvCQBCF74X+h2UKXkQ3TbWEmI0U&#10;QZDiocaK1yE7zYZmZ0N21fjvu4VCbzO8N+97U6xH24krDb51rOB5noAgrp1uuVHwedzOMhA+IGvs&#10;HJOCO3lYl48PBeba3fhA1yo0Ioawz1GBCaHPpfS1IYt+7nriqH25wWKI69BIPeAthttOpknyKi22&#10;HAkGe9oYqr+ri40QrJp0b+jjgrh/z7bn5fR07JWaPI1vKxCBxvBv/rve6Vg/XWQ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vE/IxwAAAN4AAAAPAAAAAAAA&#10;AAAAAAAAAKECAABkcnMvZG93bnJldi54bWxQSwUGAAAAAAQABAD5AAAAlQMAAAAA&#10;" strokecolor="red" strokeweight="0"/>
                  <v:line id="Line 5950" o:spid="_x0000_s7069" style="position:absolute;visibility:visible;mso-wrap-style:square" from="363,1050" to="364,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XXvMYAAADeAAAADwAAAGRycy9kb3ducmV2LnhtbESPQWvCQBCF7wX/wzKCl6KbBpWQuooI&#10;QhEPGpVeh+w0G5qdDdlV4793hUJvM7w373uzWPW2ETfqfO1YwcckAUFcOl1zpeB82o4zED4ga2wc&#10;k4IHeVgtB28LzLW785FuRahEDGGfowITQptL6UtDFv3EtcRR+3GdxRDXrpK6w3sMt41Mk2QuLdYc&#10;CQZb2hgqf4urjRAsqnRv6HBF3O+y7ffs/XJqlRoN+/UniEB9+Df/XX/pWD+dZl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V17zGAAAA3gAAAA8AAAAAAAAA&#10;AAAAAAAAoQIAAGRycy9kb3ducmV2LnhtbFBLBQYAAAAABAAEAPkAAACUAwAAAAA=&#10;" strokecolor="red" strokeweight="0"/>
                  <v:line id="Line 5951" o:spid="_x0000_s7070" style="position:absolute;visibility:visible;mso-wrap-style:square" from="370,1057" to="37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lyJ8YAAADeAAAADwAAAGRycy9kb3ducmV2LnhtbESPQWvCQBCF7wX/wzJCL0U3DbWE6Coi&#10;CKV4sEnF65Ads8HsbMiuGv+9WxB6m+G9ed+bxWqwrbhS7xvHCt6nCQjiyumGawW/5XaSgfABWWPr&#10;mBTcycNqOXpZYK7djX/oWoRaxBD2OSowIXS5lL4yZNFPXUcctZPrLYa49rXUPd5iuG1lmiSf0mLD&#10;kWCwo42h6lxcbIRgUac7Q/sL4u472x5nb4eyU+p1PKznIAIN4d/8vP7SsX76kc3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ZcifGAAAA3gAAAA8AAAAAAAAA&#10;AAAAAAAAoQIAAGRycy9kb3ducmV2LnhtbFBLBQYAAAAABAAEAPkAAACUAwAAAAA=&#10;" strokecolor="red" strokeweight="0"/>
                  <v:line id="Line 5952" o:spid="_x0000_s7071" style="position:absolute;visibility:visible;mso-wrap-style:square" from="378,1065" to="379,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vsUMYAAADeAAAADwAAAGRycy9kb3ducmV2LnhtbESPQWvCQBCF7wX/wzJCL0U3BishuooI&#10;QikebGzxOmTHbDA7G7Krpv/eFQRvM7w373uzWPW2EVfqfO1YwWScgCAuna65UvB72I4yED4ga2wc&#10;k4J/8rBaDt4WmGt34x+6FqESMYR9jgpMCG0upS8NWfRj1xJH7eQ6iyGuXSV1h7cYbhuZJslMWqw5&#10;Egy2tDFUnouLjRAsqnRnaH9B3H1n2+Pnx9+hVep92K/nIAL14WV+Xn/pWD+dZj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L7FDGAAAA3gAAAA8AAAAAAAAA&#10;AAAAAAAAoQIAAGRycy9kb3ducmV2LnhtbFBLBQYAAAAABAAEAPkAAACUAwAAAAA=&#10;" strokecolor="red" strokeweight="0"/>
                  <v:line id="Line 5953" o:spid="_x0000_s7072" style="position:absolute;visibility:visible;mso-wrap-style:square" from="380,1066" to="381,1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dJy8cAAADeAAAADwAAAGRycy9kb3ducmV2LnhtbESPQWvCQBCF74X+h2UKXkQ3DdWGmI0U&#10;QZDiocaK1yE7zYZmZ0N21fjvu4VCbzO8N+97U6xH24krDb51rOB5noAgrp1uuVHwedzOMhA+IGvs&#10;HJOCO3lYl48PBeba3fhA1yo0Ioawz1GBCaHPpfS1IYt+7nriqH25wWKI69BIPeAthttOpkmylBZb&#10;jgSDPW0M1d/VxUYIVk26N/RxQdy/Z9vzYno69kpNnsa3FYhAY/g3/13vdKyfvmS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h0nLxwAAAN4AAAAPAAAAAAAA&#10;AAAAAAAAAKECAABkcnMvZG93bnJldi54bWxQSwUGAAAAAAQABAD5AAAAlQMAAAAA&#10;" strokecolor="red" strokeweight="0"/>
                  <v:line id="Line 5954" o:spid="_x0000_s7073" style="position:absolute;visibility:visible;mso-wrap-style:square" from="387,1073" to="388,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jducUAAADeAAAADwAAAGRycy9kb3ducmV2LnhtbESPTWvCQBCG70L/wzKFXkQ3DbaE6Cql&#10;IJTioY0Vr0N2zAazsyG7avrvOwehtxnm/XhmtRl9p640xDawged5Boq4DrblxsDPfjsrQMWEbLEL&#10;TAZ+KcJm/TBZYWnDjb/pWqVGSQjHEg24lPpS61g78hjnoSeW2ykMHpOsQ6PtgDcJ953Os+xVe2xZ&#10;Ghz29O6oPlcXLyVYNfnO0dcFcfdZbI8v08O+N+bpcXxbgko0pn/x3f1hBT9fFM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jducUAAADeAAAADwAAAAAAAAAA&#10;AAAAAAChAgAAZHJzL2Rvd25yZXYueG1sUEsFBgAAAAAEAAQA+QAAAJMDAAAAAA==&#10;" strokecolor="red" strokeweight="0"/>
                  <v:line id="Line 5955" o:spid="_x0000_s7074" style="position:absolute;visibility:visible;mso-wrap-style:square" from="395,1081" to="396,1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4IscAAADeAAAADwAAAGRycy9kb3ducmV2LnhtbESPQWvCQBCF74X+h2UKXqRuGqrEmI0U&#10;QZDiocaK1yE7zYZmZ0N21fjvu4VCbzO8N+97U6xH24krDb51rOBlloAgrp1uuVHwedw+ZyB8QNbY&#10;OSYFd/KwLh8fCsy1u/GBrlVoRAxhn6MCE0KfS+lrQxb9zPXEUftyg8UQ16GResBbDLedTJNkIS22&#10;HAkGe9oYqr+ri40QrJp0b+jjgrh/z7bn+fR07JWaPI1vKxCBxvBv/rve6Vg/fc2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HgixwAAAN4AAAAPAAAAAAAA&#10;AAAAAAAAAKECAABkcnMvZG93bnJldi54bWxQSwUGAAAAAAQABAD5AAAAlQMAAAAA&#10;" strokecolor="red" strokeweight="0"/>
                  <v:line id="Line 5956" o:spid="_x0000_s7075" style="position:absolute;visibility:visible;mso-wrap-style:square" from="397,1082" to="398,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dHYsYAAADeAAAADwAAAGRycy9kb3ducmV2LnhtbESPQWvCQBCF74X+h2UKvRTdGNqi0VWK&#10;IJTiocaK1yE7ZkOzsyG7avrvOwfB2wzz3vvmLVaDb9WF+tgENjAZZ6CIq2Abrg387DejKaiYkC22&#10;gcnAH0VYLR8fFljYcOUdXcpUKwnhWKABl1JXaB0rRx7jOHTEcjuF3mOSta+17fEq4b7VeZa9a48N&#10;C8FhR2tH1W959gLBss63jr7PiNuv6eb49nLYd8Y8Pw0fc1CJhnQX39yfVt7PX2dSQOr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3R2LGAAAA3gAAAA8AAAAAAAAA&#10;AAAAAAAAoQIAAGRycy9kb3ducmV2LnhtbFBLBQYAAAAABAAEAPkAAACUAwAAAAA=&#10;" strokecolor="red" strokeweight="0"/>
                  <v:line id="Line 5957" o:spid="_x0000_s7076" style="position:absolute;visibility:visible;mso-wrap-style:square" from="345,1064" to="346,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vi+ccAAADeAAAADwAAAGRycy9kb3ducmV2LnhtbESPQWvCQBCF74L/YZlCL6KbhFo0ugYp&#10;CKV4qLHidciO2dDsbMiumv77bqHgbYb35n1v1sVgW3Gj3jeOFaSzBARx5XTDtYKv4266AOEDssbW&#10;MSn4IQ/FZjxaY67dnQ90K0MtYgj7HBWYELpcSl8ZsuhnriOO2sX1FkNc+1rqHu8x3LYyS5JXabHh&#10;SDDY0Zuh6ru82gjBss72hj6viPuPxe48n5yOnVLPT8N2BSLQEB7m/+t3HetnL8sU/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5xwAAAN4AAAAPAAAAAAAA&#10;AAAAAAAAAKECAABkcnMvZG93bnJldi54bWxQSwUGAAAAAAQABAD5AAAAlQMAAAAA&#10;" strokecolor="red" strokeweight="0"/>
                  <v:line id="Line 5958" o:spid="_x0000_s7077" style="position:absolute;visibility:visible;mso-wrap-style:square" from="353,1072" to="354,1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8jsYAAADeAAAADwAAAGRycy9kb3ducmV2LnhtbESPQWvCQBCF7wX/wzKCl6Ibgy02dRUR&#10;BBEPbaJ4HbLTbGh2NmRXjf/eFQq9zfDevO/NYtXbRlyp87VjBdNJAoK4dLrmSsGx2I7nIHxA1tg4&#10;JgV38rBaDl4WmGl342+65qESMYR9hgpMCG0mpS8NWfQT1xJH7cd1FkNcu0rqDm8x3DYyTZJ3abHm&#10;SDDY0sZQ+ZtfbIRgXqUHQ18XxMN+vj2/vZ6KVqnRsF9/ggjUh3/z3/VOx/rp7COF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pfI7GAAAA3gAAAA8AAAAAAAAA&#10;AAAAAAAAoQIAAGRycy9kb3ducmV2LnhtbFBLBQYAAAAABAAEAPkAAACUAwAAAAA=&#10;" strokecolor="red" strokeweight="0"/>
                  <v:line id="Line 5959" o:spid="_x0000_s7078" style="position:absolute;visibility:visible;mso-wrap-style:square" from="355,1074" to="356,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ZFccAAADeAAAADwAAAGRycy9kb3ducmV2LnhtbESPQWvCQBCF7wX/wzIFL9JsjG1JU1cR&#10;QRDxYGNLr0N2mg3NzobsqvHfuwWhtxnem/e9mS8H24oz9b5xrGCapCCIK6cbrhV8HjdPOQgfkDW2&#10;jknBlTwsF6OHORbaXfiDzmWoRQxhX6ACE0JXSOkrQxZ94jriqP243mKIa19L3eMlhttWZmn6Ki02&#10;HAkGO1obqn7Lk40QLOtsb+hwQtzv8s33y+Tr2Ck1fhxW7yACDeHffL/e6lg/e36b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ZdkVxwAAAN4AAAAPAAAAAAAA&#10;AAAAAAAAAKECAABkcnMvZG93bnJldi54bWxQSwUGAAAAAAQABAD5AAAAlQMAAAAA&#10;" strokecolor="red" strokeweight="0"/>
                  <v:line id="Line 5960" o:spid="_x0000_s7079" style="position:absolute;visibility:visible;mso-wrap-style:square" from="362,1080" to="363,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xBYccAAADeAAAADwAAAGRycy9kb3ducmV2LnhtbESPQWvCQBCF7wX/wzKFXkQ3DVo0ZiNS&#10;EErxUGPF65Ads6HZ2ZBdNf33rlDobYb35n1v8vVgW3Gl3jeOFbxOExDEldMN1wq+D9vJAoQPyBpb&#10;x6Tglzysi9FTjpl2N97TtQy1iCHsM1RgQugyKX1lyKKfuo44amfXWwxx7Wupe7zFcNvKNEnepMWG&#10;I8FgR++Gqp/yYiMEyzrdGfq6IO4+F9vTfHw8dEq9PA+bFYhAQ/g3/11/6Fg/nS1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jEFhxwAAAN4AAAAPAAAAAAAA&#10;AAAAAAAAAKECAABkcnMvZG93bnJldi54bWxQSwUGAAAAAAQABAD5AAAAlQMAAAAA&#10;" strokecolor="red" strokeweight="0"/>
                  <v:line id="Line 5961" o:spid="_x0000_s7080" style="position:absolute;visibility:visible;mso-wrap-style:square" from="370,1088" to="37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k+sYAAADeAAAADwAAAGRycy9kb3ducmV2LnhtbESPQWvCQBCF74X+h2UEL6VuDCo2dZUi&#10;CCIeamLpdchOs8HsbMiuGv+9Kwi9zfDevO/NYtXbRlyo87VjBeNRAoK4dLrmSsGx2LzPQfiArLFx&#10;TApu5GG1fH1ZYKbdlQ90yUMlYgj7DBWYENpMSl8asuhHriWO2p/rLIa4dpXUHV5juG1kmiQzabHm&#10;SDDY0tpQecrPNkIwr9K9oe8z4n433/xO336KVqnhoP/6BBGoD//m5/VWx/rp5GMK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A5PrGAAAA3gAAAA8AAAAAAAAA&#10;AAAAAAAAoQIAAGRycy9kb3ducmV2LnhtbFBLBQYAAAAABAAEAPkAAACUAwAAAAA=&#10;" strokecolor="red" strokeweight="0"/>
                  <v:line id="Line 5962" o:spid="_x0000_s7081" style="position:absolute;visibility:visible;mso-wrap-style:square" from="372,1089" to="373,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6jccAAADeAAAADwAAAGRycy9kb3ducmV2LnhtbESPQWvCQBCF7wX/wzKFXopuGqpozEak&#10;IJTiwcaK1yE7ZkOzsyG7avrvu4LgbYb35n1v8tVgW3Gh3jeOFbxNEhDEldMN1wp+9pvxHIQPyBpb&#10;x6TgjzysitFTjpl2V/6mSxlqEUPYZ6jAhNBlUvrKkEU/cR1x1E6utxji2tdS93iN4baVaZLMpMWG&#10;I8FgRx+Gqt/ybCMEyzrdGtqdEbdf881x+nrYd0q9PA/rJYhAQ3iY79efOtZP3xc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EnqNxwAAAN4AAAAPAAAAAAAA&#10;AAAAAAAAAKECAABkcnMvZG93bnJldi54bWxQSwUGAAAAAAQABAD5AAAAlQMAAAAA&#10;" strokecolor="red" strokeweight="0"/>
                  <v:line id="Line 5963" o:spid="_x0000_s7082" style="position:absolute;visibility:visible;mso-wrap-style:square" from="379,1096" to="380,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7fFscAAADeAAAADwAAAGRycy9kb3ducmV2LnhtbESPQWvCQBCF7wX/wzIFL9JsDLZNU1cR&#10;QRDxYGNLr0N2mg3NzobsqvHfuwWhtxnem/e9mS8H24oz9b5xrGCapCCIK6cbrhV8HjdPOQgfkDW2&#10;jknBlTwsF6OHORbaXfiDzmWoRQxhX6ACE0JXSOkrQxZ94jriqP243mKIa19L3eMlhttWZmn6Ii02&#10;HAkGO1obqn7Lk40QLOtsb+hwQtzv8s338+Tr2Ck1fhxW7yACDeHffL/e6lg/m729wt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Xt8WxwAAAN4AAAAPAAAAAAAA&#10;AAAAAAAAAKECAABkcnMvZG93bnJldi54bWxQSwUGAAAAAAQABAD5AAAAlQMAAAAA&#10;" strokecolor="red" strokeweight="0"/>
                  <v:line id="Line 5964" o:spid="_x0000_s7083" style="position:absolute;visibility:visible;mso-wrap-style:square" from="387,1103" to="388,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FLZMYAAADeAAAADwAAAGRycy9kb3ducmV2LnhtbESPTWvCQBCG74X+h2UKvRTdGNqi0VWK&#10;IJTiocaK1yE7ZkOzsyG7avrvOwfB2wzzfjyzWA2+VRfqYxPYwGScgSKugm24NvCz34ymoGJCttgG&#10;JgN/FGG1fHxYYGHDlXd0KVOtJIRjgQZcSl2hdawceYzj0BHL7RR6j0nWvta2x6uE+1bnWfauPTYs&#10;DQ47WjuqfsuzlxIs63zr6PuMuP2abo5vL4d9Z8zz0/AxB5VoSHfxzf1pBT9/nQmvvCMz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BS2TGAAAA3gAAAA8AAAAAAAAA&#10;AAAAAAAAoQIAAGRycy9kb3ducmV2LnhtbFBLBQYAAAAABAAEAPkAAACUAwAAAAA=&#10;" strokecolor="red" strokeweight="0"/>
                  <v:line id="Line 5965" o:spid="_x0000_s7084" style="position:absolute;visibility:visible;mso-wrap-style:square" from="389,1105" to="390,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3u/8cAAADeAAAADwAAAGRycy9kb3ducmV2LnhtbESPQWvCQBCF70L/wzIFL6KbhlpMzCpF&#10;EKR4qLHidchOs6HZ2ZBdNf77bqHgbYb35n1vivVgW3Gl3jeOFbzMEhDEldMN1wq+jtvpAoQPyBpb&#10;x6TgTh7Wq6dRgbl2Nz7QtQy1iCHsc1RgQuhyKX1lyKKfuY44at+utxji2tdS93iL4baVaZK8SYsN&#10;R4LBjjaGqp/yYiMEyzrdG/q8IO4/FtvzfHI6dkqNn4f3JYhAQ3iY/693OtZPX7MM/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e7/xwAAAN4AAAAPAAAAAAAA&#10;AAAAAAAAAKECAABkcnMvZG93bnJldi54bWxQSwUGAAAAAAQABAD5AAAAlQMAAAAA&#10;" strokecolor="red" strokeweight="0"/>
                  <v:line id="Line 5966" o:spid="_x0000_s7085" style="position:absolute;visibility:visible;mso-wrap-style:square" from="396,1112" to="397,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zdeMUAAADeAAAADwAAAGRycy9kb3ducmV2LnhtbESPQWvCQBCF7wX/wzKCl6IbAxZJXaUI&#10;gogHG1u8DtlpNjQ7G7Krxn/vHAq9zTDvvW/eajP4Vt2oj01gA/NZBoq4Crbh2sDXeTddgooJ2WIb&#10;mAw8KMJmPXpZYWHDnT/pVqZaSQjHAg24lLpC61g58hhnoSOW20/oPSZZ+1rbHu8S7ludZ9mb9tiw&#10;EBx2tHVU/ZZXLxAs6/zo6HRFPB6Wu8vi9fvcGTMZDx/voBIN6V/8595beT9fZF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zdeMUAAADeAAAADwAAAAAAAAAA&#10;AAAAAAChAgAAZHJzL2Rvd25yZXYueG1sUEsFBgAAAAAEAAQA+QAAAJMDAAAAAA==&#10;" strokecolor="red" strokeweight="0"/>
                  <v:line id="Line 5967" o:spid="_x0000_s7086" style="position:absolute;visibility:visible;mso-wrap-style:square" from="345,1095" to="346,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B448QAAADeAAAADwAAAGRycy9kb3ducmV2LnhtbESPQYvCMBCF74L/IYywF9HUgiLVKCII&#10;snhY6y5eh2Zsis2kNFHrvzcLgrcZ3pv3vVmuO1uLO7W+cqxgMk5AEBdOV1wq+D3tRnMQPiBrrB2T&#10;gid5WK/6vSVm2j34SPc8lCKGsM9QgQmhyaT0hSGLfuwa4qhdXGsxxLUtpW7xEcNtLdMkmUmLFUeC&#10;wYa2hoprfrMRgnmZHgz93BAP3/PdeTr8OzVKfQ26zQJEoC58zO/rvY7102ky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EHjjxAAAAN4AAAAPAAAAAAAAAAAA&#10;AAAAAKECAABkcnMvZG93bnJldi54bWxQSwUGAAAAAAQABAD5AAAAkgMAAAAA&#10;" strokecolor="red" strokeweight="0"/>
                  <v:line id="Line 5968" o:spid="_x0000_s7087" style="position:absolute;visibility:visible;mso-wrap-style:square" from="347,1096" to="348,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LmlMYAAADeAAAADwAAAGRycy9kb3ducmV2LnhtbESPQWvDMAyF74P9B6PBLqNxFmgJad0y&#10;BoUxcuiSjl1FrMVhsRxit0n/fV0Y9Cbxnt73tNnNthdnGn3nWMFrkoIgbpzuuFVwrPeLHIQPyBp7&#10;x6TgQh5228eHDRbaTfxF5yq0IoawL1CBCWEopPSNIYs+cQNx1H7daDHEdWylHnGK4baXWZqupMWO&#10;I8HgQO+Gmr/qZCMEqzYrDR1OiOVnvv9ZvnzXg1LPT/PbGkSgOdzN/9cfOtbPlmk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C5pTGAAAA3gAAAA8AAAAAAAAA&#10;AAAAAAAAoQIAAGRycy9kb3ducmV2LnhtbFBLBQYAAAAABAAEAPkAAACUAwAAAAA=&#10;" strokecolor="red" strokeweight="0"/>
                  <v:line id="Line 5969" o:spid="_x0000_s7088" style="position:absolute;visibility:visible;mso-wrap-style:square" from="354,1103" to="355,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5DD8cAAADeAAAADwAAAGRycy9kb3ducmV2LnhtbESPQWvDMAyF74P+B6PCLqN1lpFR0rpl&#10;DAJj5LClK72KWI1DYznETpv++3ow2E3iPb3vabObbCcuNPjWsYLnZQKCuHa65UbBz75YrED4gKyx&#10;c0wKbuRht509bDDX7srfdKlCI2II+xwVmBD6XEpfG7Lol64njtrJDRZDXIdG6gGvMdx2Mk2SV2mx&#10;5Ugw2NO7ofpcjTZCsGrS0tDXiFh+ropj9nTY90o9zqe3NYhAU/g3/11/6Fg/zZ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jkMPxwAAAN4AAAAPAAAAAAAA&#10;AAAAAAAAAKECAABkcnMvZG93bnJldi54bWxQSwUGAAAAAAQABAD5AAAAlQMAAAAA&#10;" strokecolor="red" strokeweight="0"/>
                  <v:line id="Line 5970" o:spid="_x0000_s7089" style="position:absolute;visibility:visible;mso-wrap-style:square" from="362,1111" to="363,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be8cAAADeAAAADwAAAGRycy9kb3ducmV2LnhtbESPQWvDMAyF74P+B6PCLqN1FpZR0rpl&#10;DAJj5LClK72KWI1DYznETpv++3ow2E3iPb3vabObbCcuNPjWsYLnZQKCuHa65UbBz75YrED4gKyx&#10;c0wKbuRht509bDDX7srfdKlCI2II+xwVmBD6XEpfG7Lol64njtrJDRZDXIdG6gGvMdx2Mk2SV2mx&#10;5Ugw2NO7ofpcjTZCsGrS0tDXiFh+ropj9nTY90o9zqe3NYhAU/g3/11/6Fg/zZI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Z9t7xwAAAN4AAAAPAAAAAAAA&#10;AAAAAAAAAKECAABkcnMvZG93bnJldi54bWxQSwUGAAAAAAQABAD5AAAAlQMAAAAA&#10;" strokecolor="red" strokeweight="0"/>
                  <v:line id="Line 5971" o:spid="_x0000_s7090" style="position:absolute;visibility:visible;mso-wrap-style:square" from="364,1112" to="365,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t+4MUAAADeAAAADwAAAGRycy9kb3ducmV2LnhtbESPQYvCMBCF78L+hzALexFNLVSkGmVZ&#10;EGTxoNVlr0MzNsVmUpqo9d8bQfA2w3vzvjeLVW8bcaXO144VTMYJCOLS6ZorBcfDejQD4QOyxsYx&#10;KbiTh9XyY7DAXLsb7+lahErEEPY5KjAhtLmUvjRk0Y9dSxy1k+sshrh2ldQd3mK4bWSaJFNpseZI&#10;MNjSj6HyXFxshGBRpVtDuwvi9ne2/s+Gf4dWqa/P/nsOIlAf3ubX9UbH+mmWZP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t+4MUAAADeAAAADwAAAAAAAAAA&#10;AAAAAAChAgAAZHJzL2Rvd25yZXYueG1sUEsFBgAAAAAEAAQA+QAAAJMDAAAAAA==&#10;" strokecolor="red" strokeweight="0"/>
                  <v:line id="Line 5972" o:spid="_x0000_s7091" style="position:absolute;visibility:visible;mso-wrap-style:square" from="371,1119" to="37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l8UAAADeAAAADwAAAGRycy9kb3ducmV2LnhtbESPQYvCMBCF74L/IYywF9F0C4pUo8iC&#10;sCwe3FbxOjRjU2wmpYna/fdGEPY2w3vzvjerTW8bcafO144VfE4TEMSl0zVXCo7FbrIA4QOyxsYx&#10;KfgjD5v1cLDCTLsH/9I9D5WIIewzVGBCaDMpfWnIop+6ljhqF9dZDHHtKqk7fMRw28g0SebSYs2R&#10;YLClL0PlNb/ZCMG8SveGDjfE/c9id56NT0Wr1Meo3y5BBOrDv/l9/a1j/XSWzOH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gl8UAAADeAAAADwAAAAAAAAAA&#10;AAAAAAChAgAAZHJzL2Rvd25yZXYueG1sUEsFBgAAAAAEAAQA+QAAAJMDAAAAAA==&#10;" strokecolor="red" strokeweight="0"/>
                  <v:line id="Line 5973" o:spid="_x0000_s7092" style="position:absolute;visibility:visible;mso-wrap-style:square" from="379,1126" to="380,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VFDMcAAADeAAAADwAAAGRycy9kb3ducmV2LnhtbESPQWvDMAyF74P+B6PCLqN1FshW0rpl&#10;DAJj5LClK72KWI1DYznETpv++3ow2E3iPb3vabObbCcuNPjWsYLnZQKCuHa65UbBz75YrED4gKyx&#10;c0wKbuRht509bDDX7srfdKlCI2II+xwVmBD6XEpfG7Lol64njtrJDRZDXIdG6gGvMdx2Mk2SF2mx&#10;5Ugw2NO7ofpcjTZCsGrS0tDXiFh+ropj9nTY90o9zqe3NYhAU/g3/11/6Fg/zZ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tUUMxwAAAN4AAAAPAAAAAAAA&#10;AAAAAAAAAKECAABkcnMvZG93bnJldi54bWxQSwUGAAAAAAQABAD5AAAAlQMAAAAA&#10;" strokecolor="red" strokeweight="0"/>
                  <v:line id="Line 5974" o:spid="_x0000_s7093" style="position:absolute;visibility:visible;mso-wrap-style:square" from="381,1128" to="382,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rRfsQAAADeAAAADwAAAGRycy9kb3ducmV2LnhtbESPTWvCQBCG7wX/wzKCl6IbAxZJXaUI&#10;gogHG1u8DtlpNjQ7G7Krxn/vHAq9zTDvxzOrzeBbdaM+NoENzGcZKOIq2IZrA1/n3XQJKiZki21g&#10;MvCgCJv16GWFhQ13/qRbmWolIRwLNOBS6gqtY+XIY5yFjlhuP6H3mGTta217vEu4b3WeZW/aY8PS&#10;4LCjraPqt7x6KcGyzo+OTlfE42G5uyxev8+dMZPx8PEOKtGQ/sV/7r0V/HyRCa+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KtF+xAAAAN4AAAAPAAAAAAAAAAAA&#10;AAAAAKECAABkcnMvZG93bnJldi54bWxQSwUGAAAAAAQABAD5AAAAkgMAAAAA&#10;" strokecolor="red" strokeweight="0"/>
                  <v:line id="Line 5975" o:spid="_x0000_s7094" style="position:absolute;visibility:visible;mso-wrap-style:square" from="388,1134" to="389,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05cUAAADeAAAADwAAAGRycy9kb3ducmV2LnhtbESPQYvCMBCF78L+hzALXmRNLShu1ygi&#10;CCIetCp7HZqxKTaT0kTt/vuNIHib4b1535vZorO1uFPrK8cKRsMEBHHhdMWlgtNx/TUF4QOyxtox&#10;KfgjD4v5R2+GmXYPPtA9D6WIIewzVGBCaDIpfWHIoh+6hjhqF9daDHFtS6lbfMRwW8s0SSbSYsWR&#10;YLChlaHimt9shGBepjtD+xvibjtd/44H52OjVP+zW/6ACNSFt/l1vdGxfjpOv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Z05cUAAADeAAAADwAAAAAAAAAA&#10;AAAAAAChAgAAZHJzL2Rvd25yZXYueG1sUEsFBgAAAAAEAAQA+QAAAJMDAAAAAA==&#10;" strokecolor="red" strokeweight="0"/>
                  <v:line id="Line 5976" o:spid="_x0000_s7095" style="position:absolute;visibility:visible;mso-wrap-style:square" from="396,1142" to="39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VLpcUAAADeAAAADwAAAGRycy9kb3ducmV2LnhtbESPQWvCQBCF7wX/wzKFXopuDFgkukoR&#10;hFI82Kh4HbJjNpidDdlV03/vHAq9zTDvvW/ecj34Vt2pj01gA9NJBoq4Crbh2sDxsB3PQcWEbLEN&#10;TAZ+KcJ6NXpZYmHDg3/oXqZaSQjHAg24lLpC61g58hgnoSOW2yX0HpOsfa1tjw8J963Os+xDe2xY&#10;CA472jiqruXNCwTLOt852t8Qd9/z7Xn2fjp0xry9Dp8LUImG9C/+c39ZeT+fTaW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VLpcUAAADeAAAADwAAAAAAAAAA&#10;AAAAAAChAgAAZHJzL2Rvd25yZXYueG1sUEsFBgAAAAAEAAQA+QAAAJMDAAAAAA==&#10;" strokecolor="red" strokeweight="0"/>
                  <v:line id="Line 5977" o:spid="_x0000_s7096" style="position:absolute;visibility:visible;mso-wrap-style:square" from="398,1143" to="399,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PsYAAADeAAAADwAAAGRycy9kb3ducmV2LnhtbESPzWrDMBCE74W8g9hALyWRbUgJbpRQ&#10;AoZQcmidllwXa2uZWitjyT95+6hQ6G2XmZ1vdneYbStG6n3jWEG6TkAQV043XCv4vBSrLQgfkDW2&#10;jknBjTwc9ouHHebaTfxBYxlqEUPY56jAhNDlUvrKkEW/dh1x1L5dbzHEta+l7nGK4baVWZI8S4sN&#10;R4LBjo6Gqp9ysBGCZZ2dDb0PiOe3bXHdPH1dOqUel/PrC4hAc/g3/12fdKyfbdIUft+JM8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J7j7GAAAA3gAAAA8AAAAAAAAA&#10;AAAAAAAAoQIAAGRycy9kb3ducmV2LnhtbFBLBQYAAAAABAAEAPkAAACUAwAAAAA=&#10;" strokecolor="red" strokeweight="0"/>
                  <v:line id="Line 5978" o:spid="_x0000_s7097" style="position:absolute;visibility:visible;mso-wrap-style:square" from="346,1126" to="347,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wScQAAADeAAAADwAAAGRycy9kb3ducmV2LnhtbESPQYvCMBCF74L/IYywF9HUgiLVKCII&#10;snhY6y5eh2Zsis2kNFHrvzcLgrcZ3pv3vVmuO1uLO7W+cqxgMk5AEBdOV1wq+D3tRnMQPiBrrB2T&#10;gid5WK/6vSVm2j34SPc8lCKGsM9QgQmhyaT0hSGLfuwa4qhdXGsxxLUtpW7xEcNtLdMkmUmLFUeC&#10;wYa2hoprfrMRgnmZHgz93BAP3/PdeTr8OzVKfQ26zQJEoC58zO/rvY710+kkh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3BJxAAAAN4AAAAPAAAAAAAAAAAA&#10;AAAAAKECAABkcnMvZG93bnJldi54bWxQSwUGAAAAAAQABAD5AAAAkgMAAAAA&#10;" strokecolor="red" strokeweight="0"/>
                  <v:line id="Line 5979" o:spid="_x0000_s7098" style="position:absolute;visibility:visible;mso-wrap-style:square" from="355,1134" to="356,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fV0sUAAADeAAAADwAAAGRycy9kb3ducmV2LnhtbESPQYvCMBCF78L+hzALexFNrShSjbII&#10;giwetO7idWjGpmwzKU3U+u+NIHib4b1535vFqrO1uFLrK8cKRsMEBHHhdMWlgt/jZjAD4QOyxtox&#10;KbiTh9Xyo7fATLsbH+iah1LEEPYZKjAhNJmUvjBk0Q9dQxy1s2sthri2pdQt3mK4rWWaJFNpseJI&#10;MNjQ2lDxn19shGBepjtD+wvi7me2OU36f8dGqa/P7nsOIlAX3ubX9VbH+ulkNI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fV0sUAAADeAAAADwAAAAAAAAAA&#10;AAAAAAChAgAAZHJzL2Rvd25yZXYueG1sUEsFBgAAAAAEAAQA+QAAAJMDAAAAAA==&#10;" strokecolor="red" strokeweight="0"/>
                  <v:line id="Line 5980" o:spid="_x0000_s7099" style="position:absolute;visibility:visible;mso-wrap-style:square" from="356,1135" to="357,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5NpsUAAADeAAAADwAAAGRycy9kb3ducmV2LnhtbESPQYvCMBCF78L+hzALexFNLSpSjbII&#10;giwetO7idWjGpmwzKU3U+u+NIHib4b1535vFqrO1uFLrK8cKRsMEBHHhdMWlgt/jZjAD4QOyxtox&#10;KbiTh9Xyo7fATLsbH+iah1LEEPYZKjAhNJmUvjBk0Q9dQxy1s2sthri2pdQt3mK4rWWaJFNpseJI&#10;MNjQ2lDxn19shGBepjtD+wvi7me2OU36f8dGqa/P7nsOIlAX3ubX9VbH+ulkNIb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5NpsUAAADeAAAADwAAAAAAAAAA&#10;AAAAAAChAgAAZHJzL2Rvd25yZXYueG1sUEsFBgAAAAAEAAQA+QAAAJMDAAAAAA==&#10;" strokecolor="red" strokeweight="0"/>
                  <v:line id="Line 5981" o:spid="_x0000_s7100" style="position:absolute;visibility:visible;mso-wrap-style:square" from="363,1142" to="36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LoPcYAAADeAAAADwAAAGRycy9kb3ducmV2LnhtbESPQWvDMAyF74X9B6PBLmV1Ekgpad1S&#10;BoExctjSjV1FrMahsRxit8n+/TwY9Cbxnt73tDvMthc3Gn3nWEG6SkAQN0533Cr4PJXPGxA+IGvs&#10;HZOCH/Jw2D8sdlhoN/EH3erQihjCvkAFJoShkNI3hiz6lRuIo3Z2o8UQ17GVesQphtteZkmylhY7&#10;jgSDA70Yai711UYI1m1WGXq/IlZvm/I7X36dBqWeHufjFkSgOdzN/9evOtbP8jSH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y6D3GAAAA3gAAAA8AAAAAAAAA&#10;AAAAAAAAoQIAAGRycy9kb3ducmV2LnhtbFBLBQYAAAAABAAEAPkAAACUAwAAAAA=&#10;" strokecolor="red" strokeweight="0"/>
                  <v:line id="Line 5982" o:spid="_x0000_s7101" style="position:absolute;visibility:visible;mso-wrap-style:square" from="372,1149" to="373,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B2SsYAAADeAAAADwAAAGRycy9kb3ducmV2LnhtbESPQWvDMAyF74X9B6PBLqV1Gkgpad0y&#10;BoExcuiSjl1FrMVhsRxip83+fT0Y7Cbxnt73dDjNthdXGn3nWMFmnYAgbpzuuFVwqYvVDoQPyBp7&#10;x6Tghzycjg+LA+ba3fidrlVoRQxhn6MCE8KQS+kbQxb92g3EUftyo8UQ17GVesRbDLe9TJNkKy12&#10;HAkGB3ox1HxXk40QrNq0NHSeEMu3XfGZLT/qQamnx/l5DyLQHP7Nf9evOtZPs80W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gdkrGAAAA3gAAAA8AAAAAAAAA&#10;AAAAAAAAoQIAAGRycy9kb3ducmV2LnhtbFBLBQYAAAAABAAEAPkAAACUAwAAAAA=&#10;" strokecolor="red" strokeweight="0"/>
                  <v:line id="Line 5983" o:spid="_x0000_s7102" style="position:absolute;visibility:visible;mso-wrap-style:square" from="373,1151" to="374,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zT0cYAAADeAAAADwAAAGRycy9kb3ducmV2LnhtbESPT4vCMBDF78J+hzALXkRTC/6hGmUR&#10;BBEPa93F69CMTdlmUpqo9dubBcHbDO/N+71Zrjtbixu1vnKsYDxKQBAXTldcKvg5bYdzED4ga6wd&#10;k4IHeVivPnpLzLS785FueShFDGGfoQITQpNJ6QtDFv3INcRRu7jWYohrW0rd4j2G21qmSTKVFiuO&#10;BIMNbQwVf/nVRgjmZXow9H1FPOzn2/Nk8HtqlOp/dl8LEIG68Da/rnc61k8n4x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s09HGAAAA3gAAAA8AAAAAAAAA&#10;AAAAAAAAoQIAAGRycy9kb3ducmV2LnhtbFBLBQYAAAAABAAEAPkAAACUAwAAAAA=&#10;" strokecolor="red" strokeweight="0"/>
                  <v:line id="Line 5984" o:spid="_x0000_s7103" style="position:absolute;visibility:visible;mso-wrap-style:square" from="380,1157" to="381,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NHo8UAAADeAAAADwAAAGRycy9kb3ducmV2LnhtbESPTWvCQBCG7wX/wzKFXopuDFgkukoR&#10;hFI82Kh4HbJjNpidDdlV03/vHAq9zTDvxzPL9eBbdac+NoENTCcZKOIq2IZrA8fDdjwHFROyxTYw&#10;GfilCOvV6GWJhQ0P/qF7mWolIRwLNOBS6gqtY+XIY5yEjlhul9B7TLL2tbY9PiTctzrPsg/tsWFp&#10;cNjRxlF1LW9eSrCs852j/Q1x9z3fnmfvp0NnzNvr8LkAlWhI/+I/95cV/Hw2FV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NHo8UAAADeAAAADwAAAAAAAAAA&#10;AAAAAAChAgAAZHJzL2Rvd25yZXYueG1sUEsFBgAAAAAEAAQA+QAAAJMDAAAAAA==&#10;" strokecolor="red" strokeweight="0"/>
                  <v:line id="Line 5985" o:spid="_x0000_s7104" style="position:absolute;visibility:visible;mso-wrap-style:square" from="388,1165" to="389,1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iOMUAAADeAAAADwAAAGRycy9kb3ducmV2LnhtbESPQYvCMBCF78L+hzALXkRTC4pbjbII&#10;goiHtbp4HZqxKdtMShO1/nuzIHib4b1535vFqrO1uFHrK8cKxqMEBHHhdMWlgtNxM5yB8AFZY+2Y&#10;FDzIw2r50Vtgpt2dD3TLQyliCPsMFZgQmkxKXxiy6EeuIY7axbUWQ1zbUuoW7zHc1jJNkqm0WHEk&#10;GGxobaj4y682QjAv072hnyvifjfbnCeD32OjVP+z+56DCNSFt/l1vdWxfjoZf8H/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iOMUAAADeAAAADwAAAAAAAAAA&#10;AAAAAAChAgAAZHJzL2Rvd25yZXYueG1sUEsFBgAAAAAEAAQA+QAAAJMDAAAAAA==&#10;" strokecolor="red" strokeweight="0"/>
                  <v:line id="Line 5986" o:spid="_x0000_s7105" style="position:absolute;visibility:visible;mso-wrap-style:square" from="390,1166" to="39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mBGMUAAADeAAAADwAAAGRycy9kb3ducmV2LnhtbESPQWvCQBCF7wX/wzKCl6KbBhRJXaUU&#10;BBEPNbZ4HbLTbGh2NmRXjf++cxC8zTDvvW/eajP4Vl2pj01gA2+zDBRxFWzDtYHv03a6BBUTssU2&#10;MBm4U4TNevSywsKGGx/pWqZaSQjHAg24lLpC61g58hhnoSOW22/oPSZZ+1rbHm8S7ludZ9lCe2xY&#10;CA47+nRU/ZUXLxAs6/zg6OuCeNgvt+f568+pM2YyHj7eQSUa0lP8cO+svJ/Pcy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mBGMUAAADeAAAADwAAAAAAAAAA&#10;AAAAAAChAgAAZHJzL2Rvd25yZXYueG1sUEsFBgAAAAAEAAQA+QAAAJMDAAAAAA==&#10;" strokecolor="red" strokeweight="0"/>
                  <v:line id="Line 5987" o:spid="_x0000_s7106" style="position:absolute;visibility:visible;mso-wrap-style:square" from="397,1173" to="398,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Ukg8QAAADeAAAADwAAAGRycy9kb3ducmV2LnhtbESPQYvCMBCF74L/IYywF9HUgiLVKCII&#10;snhY6y5eh2Zsis2kNFHrvzcLgrcZ3pv3vVmuO1uLO7W+cqxgMk5AEBdOV1wq+D3tRnMQPiBrrB2T&#10;gid5WK/6vSVm2j34SPc8lCKGsM9QgQmhyaT0hSGLfuwa4qhdXGsxxLUtpW7xEcNtLdMkmUmLFUeC&#10;wYa2hoprfrMRgnmZHgz93BAP3/PdeTr8OzVKfQ26zQJEoC58zO/rvY7102k6gf934gx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SSDxAAAAN4AAAAPAAAAAAAAAAAA&#10;AAAAAKECAABkcnMvZG93bnJldi54bWxQSwUGAAAAAAQABAD5AAAAkgMAAAAA&#10;" strokecolor="red" strokeweight="0"/>
                  <v:line id="Line 5988" o:spid="_x0000_s7107" style="position:absolute;visibility:visible;mso-wrap-style:square" from="347,1157" to="348,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69MUAAADeAAAADwAAAGRycy9kb3ducmV2LnhtbESPQWsCMRCF7wX/QxjBS9FsAxZZjSKC&#10;UMRDXRWvw2bcLG4myybq9t83BaG3Gd6b971ZrHrXiAd1ofas4WOSgSAuvam50nA6bsczECEiG2w8&#10;k4YfCrBaDt4WmBv/5AM9iliJFMIhRw02xjaXMpSWHIaJb4mTdvWdw5jWrpKmw2cKd41UWfYpHdac&#10;CBZb2lgqb8XdJQgWldpb+r4j7nez7WX6fj62Wo+G/XoOIlIf/82v6y+T6qupUvD3Tp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e69MUAAADeAAAADwAAAAAAAAAA&#10;AAAAAAChAgAAZHJzL2Rvd25yZXYueG1sUEsFBgAAAAAEAAQA+QAAAJMDAAAAAA==&#10;" strokecolor="red" strokeweight="0"/>
                  <v:line id="Line 5989" o:spid="_x0000_s7108" style="position:absolute;visibility:visible;mso-wrap-style:square" from="348,1158" to="349,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fb8UAAADeAAAADwAAAGRycy9kb3ducmV2LnhtbESPQYvCMBCF78L+hzALXmRNrShSjSKC&#10;IOJBq4vXoZltyjaT0kTt/vuNIHib4b1535vFqrO1uFPrK8cKRsMEBHHhdMWlgst5+zUD4QOyxtox&#10;KfgjD6vlR2+BmXYPPtE9D6WIIewzVGBCaDIpfWHIoh+6hjhqP661GOLallK3+IjhtpZpkkylxYoj&#10;wWBDG0PFb36zEYJ5mR4MHW+Ih/1se50Mvs+NUv3Pbj0HEagLb/Preqdj/XSSju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sfb8UAAADeAAAADwAAAAAAAAAA&#10;AAAAAAChAgAAZHJzL2Rvd25yZXYueG1sUEsFBgAAAAAEAAQA+QAAAJMDAAAAAA==&#10;" strokecolor="red" strokeweight="0"/>
                  <v:line id="Line 5990" o:spid="_x0000_s7109" style="position:absolute;visibility:visible;mso-wrap-style:square" from="355,1164" to="356,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KHG8UAAADeAAAADwAAAGRycy9kb3ducmV2LnhtbESPQYvCMBCF78L+hzALXmRNLSpSjSKC&#10;IOJBq4vXoZltyjaT0kTt/vuNIHib4b1535vFqrO1uFPrK8cKRsMEBHHhdMWlgst5+zUD4QOyxtox&#10;KfgjD6vlR2+BmXYPPtE9D6WIIewzVGBCaDIpfWHIoh+6hjhqP661GOLallK3+IjhtpZpkkylxYoj&#10;wWBDG0PFb36zEYJ5mR4MHW+Ih/1se50Mvs+NUv3Pbj0HEagLb/Preqdj/XSSju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KHG8UAAADeAAAADwAAAAAAAAAA&#10;AAAAAAChAgAAZHJzL2Rvd25yZXYueG1sUEsFBgAAAAAEAAQA+QAAAJMDAAAAAA==&#10;" strokecolor="red" strokeweight="0"/>
                  <v:line id="Line 5991" o:spid="_x0000_s7110" style="position:absolute;visibility:visible;mso-wrap-style:square" from="363,1172" to="364,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4igMYAAADeAAAADwAAAGRycy9kb3ducmV2LnhtbESPzWrDMBCE74W8g9hALqWRa3AJbpQQ&#10;AoYScmidhFwXa2uZWitjyT99+6pQ6G2XmZ1vdrufbStG6n3jWMHzOgFBXDndcK3geimeNiB8QNbY&#10;OiYF3+Rhv1s8bDHXbuIPGstQixjCPkcFJoQul9JXhiz6teuIo/bpeoshrn0tdY9TDLetTJPkRVps&#10;OBIMdnQ0VH2Vg40QLOv0bOh9QDyfNsU9e7xdOqVWy/nwCiLQHP7Nf9dvOtZPszSD33fiD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eIoDGAAAA3gAAAA8AAAAAAAAA&#10;AAAAAAAAoQIAAGRycy9kb3ducmV2LnhtbFBLBQYAAAAABAAEAPkAAACUAwAAAAA=&#10;" strokecolor="red" strokeweight="0"/>
                  <v:line id="Line 5992" o:spid="_x0000_s7111" style="position:absolute;visibility:visible;mso-wrap-style:square" from="365,1174" to="366,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898YAAADeAAAADwAAAGRycy9kb3ducmV2LnhtbESPQWvDMAyF74X+B6PCLqVxFmgJad0y&#10;BoUxctiSjV5FrMZhsRxit8n+/TwY7Cbxnt73dDjNthd3Gn3nWMFjkoIgbpzuuFXwUZ83OQgfkDX2&#10;jknBN3k4HZeLAxbaTfxO9yq0IoawL1CBCWEopPSNIYs+cQNx1K5utBjiOrZSjzjFcNvLLE130mLH&#10;kWBwoGdDzVd1sxGCVZuVht5uiOVrfr5s15/1oNTDan7agwg0h3/z3/WLjvWzbbaD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MvPfGAAAA3gAAAA8AAAAAAAAA&#10;AAAAAAAAoQIAAGRycy9kb3ducmV2LnhtbFBLBQYAAAAABAAEAPkAAACUAwAAAAA=&#10;" strokecolor="red" strokeweight="0"/>
                  <v:line id="Line 5993" o:spid="_x0000_s7112" style="position:absolute;visibility:visible;mso-wrap-style:square" from="372,1180" to="373,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AZbMUAAADeAAAADwAAAGRycy9kb3ducmV2LnhtbESPQYvCMBCF7wv+hzCCl0XTLbhKNYoI&#10;wiIedqvidWjGpthMShO1/nuzIHib4b1535v5srO1uFHrK8cKvkYJCOLC6YpLBYf9ZjgF4QOyxtox&#10;KXiQh+Wi9zHHTLs7/9EtD6WIIewzVGBCaDIpfWHIoh+5hjhqZ9daDHFtS6lbvMdwW8s0Sb6lxYoj&#10;wWBDa0PFJb/aCMG8THeGfq+Iu+10cxp/HveNUoN+t5qBCNSFt/l1/aNj/XScTuD/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AZbMUAAADeAAAADwAAAAAAAAAA&#10;AAAAAAChAgAAZHJzL2Rvd25yZXYueG1sUEsFBgAAAAAEAAQA+QAAAJMDAAAAAA==&#10;" strokecolor="red" strokeweight="0"/>
                  <v:line id="Line 5994" o:spid="_x0000_s7113" style="position:absolute;visibility:visible;mso-wrap-style:square" from="380,1188" to="38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sQAAADeAAAADwAAAGRycy9kb3ducmV2LnhtbESPTWvCQBCG7wX/wzKCl6KbBhRJXaUU&#10;BBEPNbZ4HbLTbGh2NmRXjf++cxC8zTDvxzOrzeBbdaU+NoENvM0yUMRVsA3XBr5P2+kSVEzIFtvA&#10;ZOBOETbr0csKCxtufKRrmWolIRwLNOBS6gqtY+XIY5yFjlhuv6H3mGTta217vEm4b3WeZQvtsWFp&#10;cNjRp6Pqr7x4KcGyzg+Ovi6Ih/1ye56//pw6Yybj4eMdVKIhPcUP984Kfj7P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40exAAAAN4AAAAPAAAAAAAAAAAA&#10;AAAAAKECAABkcnMvZG93bnJldi54bWxQSwUGAAAAAAQABAD5AAAAkgMAAAAA&#10;" strokecolor="red" strokeweight="0"/>
                  <v:line id="Line 5995" o:spid="_x0000_s7114" style="position:absolute;visibility:visible;mso-wrap-style:square" from="382,1189" to="383,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ohcUAAADeAAAADwAAAGRycy9kb3ducmV2LnhtbESPQYvCMBCF7wv+hzCCl0XTLbhoNYoI&#10;wiIedqvidWjGpthMShO1/nuzIHib4b1535v5srO1uFHrK8cKvkYJCOLC6YpLBYf9ZjgB4QOyxtox&#10;KXiQh+Wi9zHHTLs7/9EtD6WIIewzVGBCaDIpfWHIoh+5hjhqZ9daDHFtS6lbvMdwW8s0Sb6lxYoj&#10;wWBDa0PFJb/aCMG8THeGfq+Iu+1kcxp/HveNUoN+t5qBCNSFt/l1/aNj/XScT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MohcUAAADeAAAADwAAAAAAAAAA&#10;AAAAAAChAgAAZHJzL2Rvd25yZXYueG1sUEsFBgAAAAAEAAQA+QAAAJMDAAAAAA==&#10;" strokecolor="red" strokeweight="0"/>
                  <v:line id="Line 5996" o:spid="_x0000_s7115" style="position:absolute;visibility:visible;mso-wrap-style:square" from="389,1196" to="390,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AXxcYAAADeAAAADwAAAGRycy9kb3ducmV2LnhtbESPQWvCQBCF70L/wzIFL1I3TVEkukop&#10;CCIeamzpdciO2dDsbMiuGv9951DwNsO89755q83gW3WlPjaBDbxOM1DEVbAN1wa+TtuXBaiYkC22&#10;gcnAnSJs1k+jFRY23PhI1zLVSkI4FmjApdQVWsfKkcc4DR2x3M6h95hk7Wtte7xJuG91nmVz7bFh&#10;ITjs6MNR9VtevECwrPODo88L4mG/2P7MJt+nzpjx8/C+BJVoSA/xv3tn5f189iY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wF8XGAAAA3gAAAA8AAAAAAAAA&#10;AAAAAAAAoQIAAGRycy9kb3ducmV2LnhtbFBLBQYAAAAABAAEAPkAAACUAwAAAAA=&#10;" strokecolor="red" strokeweight="0"/>
                  <v:line id="Line 5997" o:spid="_x0000_s7116" style="position:absolute;visibility:visible;mso-wrap-style:square" from="397,1204" to="398,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yyXsUAAADeAAAADwAAAGRycy9kb3ducmV2LnhtbESPQYvCMBCF78L+hzALexFNrShSjbII&#10;giwetO7idWjGpmwzKU3U+u+NIHib4b1535vFqrO1uFLrK8cKRsMEBHHhdMWlgt/jZjAD4QOyxtox&#10;KbiTh9Xyo7fATLsbH+iah1LEEPYZKjAhNJmUvjBk0Q9dQxy1s2sthri2pdQt3mK4rWWaJFNpseJI&#10;MNjQ2lDxn19shGBepjtD+wvi7me2OU36f8dGqa/P7nsOIlAX3ubX9VbH+ulkPIL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yyXsUAAADeAAAADwAAAAAAAAAA&#10;AAAAAAChAgAAZHJzL2Rvd25yZXYueG1sUEsFBgAAAAAEAAQA+QAAAJMDAAAAAA==&#10;" strokecolor="red" strokeweight="0"/>
                  <v:line id="Line 5998" o:spid="_x0000_s7117" style="position:absolute;visibility:visible;mso-wrap-style:square" from="399,1205" to="400,1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4sKcUAAADeAAAADwAAAGRycy9kb3ducmV2LnhtbESPQYvCMBCF78L+hzALXmRNrShSjSKC&#10;IOJBq4vXoZltyjaT0kTt/vuNIHib4b1535vFqrO1uFPrK8cKRsMEBHHhdMWlgst5+zUD4QOyxtox&#10;KfgjD6vlR2+BmXYPPtE9D6WIIewzVGBCaDIpfWHIoh+6hjhqP661GOLallK3+IjhtpZpkkylxYoj&#10;wWBDG0PFb36zEYJ5mR4MHW+Ih/1se50Mvs+NUv3Pbj0HEagLb/Preqdj/XQyTu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4sKcUAAADeAAAADwAAAAAAAAAA&#10;AAAAAAChAgAAZHJzL2Rvd25yZXYueG1sUEsFBgAAAAAEAAQA+QAAAJMDAAAAAA==&#10;" strokecolor="red" strokeweight="0"/>
                  <v:line id="Line 5999" o:spid="_x0000_s7118" style="position:absolute;visibility:visible;mso-wrap-style:square" from="340,1181" to="34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KJssUAAADeAAAADwAAAGRycy9kb3ducmV2LnhtbESPQYvCMBCF74L/IYzgRdbUiiJdo4gg&#10;iHhwq7LXoZltis2kNFHrv98sCHub4b1535vlurO1eFDrK8cKJuMEBHHhdMWlgst597EA4QOyxtox&#10;KXiRh/Wq31tipt2Tv+iRh1LEEPYZKjAhNJmUvjBk0Y9dQxy1H9daDHFtS6lbfMZwW8s0SebSYsWR&#10;YLChraHilt9thGBepkdDpzvi8bDYfc9G13Oj1HDQbT5BBOrCv/l9vdexfjqbTuH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KJssUAAADeAAAADwAAAAAAAAAA&#10;AAAAAAChAgAAZHJzL2Rvd25yZXYueG1sUEsFBgAAAAAEAAQA+QAAAJMDAAAAAA==&#10;" strokecolor="red" strokeweight="0"/>
                  <v:line id="Line 6000" o:spid="_x0000_s7119" style="position:absolute;visibility:visible;mso-wrap-style:square" from="347,1188" to="348,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RxscAAADeAAAADwAAAGRycy9kb3ducmV2LnhtbESPQWvCQBCF74X+h2UEL6VummqRmI2U&#10;giDFg40Vr0N2zAazsyG7avrvu4LgbYb35n1v8uVgW3Gh3jeOFbxNEhDEldMN1wp+d6vXOQgfkDW2&#10;jknBH3lYFs9POWbaXfmHLmWoRQxhn6ECE0KXSekrQxb9xHXEUTu63mKIa19L3eM1httWpknyIS02&#10;HAkGO/oyVJ3Ks40QLOt0Y2h7Rtx8z1eH2ct+1yk1Hg2fCxCBhvAw36/XOtZPZ+9T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CxHGxwAAAN4AAAAPAAAAAAAA&#10;AAAAAAAAAKECAABkcnMvZG93bnJldi54bWxQSwUGAAAAAAQABAD5AAAAlQMAAAAA&#10;" strokecolor="red" strokeweight="0"/>
                  <v:line id="Line 6001" o:spid="_x0000_s7120" style="position:absolute;visibility:visible;mso-wrap-style:square" from="355,1195" to="356,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e0XcYAAADeAAAADwAAAGRycy9kb3ducmV2LnhtbESPQWvCQBCF74X+h2UKXkrdGIlIdJVS&#10;EEQ82MTidciO2WB2NmRXTf99VxB6m+G9ed+b5XqwrbhR7xvHCibjBARx5XTDtYJjufmYg/ABWWPr&#10;mBT8kof16vVlibl2d/6mWxFqEUPY56jAhNDlUvrKkEU/dh1x1M6utxji2tdS93iP4baVaZLMpMWG&#10;I8FgR1+GqktxtRGCRZ3uDR2uiPvdfHPK3n/KTqnR2/C5ABFoCP/m5/VWx/ppNs3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HtF3GAAAA3gAAAA8AAAAAAAAA&#10;AAAAAAAAoQIAAGRycy9kb3ducmV2LnhtbFBLBQYAAAAABAAEAPkAAACUAwAAAAA=&#10;" strokecolor="red" strokeweight="0"/>
                  <v:line id="Line 6002" o:spid="_x0000_s7121" style="position:absolute;visibility:visible;mso-wrap-style:square" from="357,1197" to="358,1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qKsUAAADeAAAADwAAAGRycy9kb3ducmV2LnhtbESPQYvCMBCF74L/IYzgRTS1okjXKCII&#10;Ih52q7LXoZltyjaT0kSt/94IC3ub4b1535vVprO1uFPrK8cKppMEBHHhdMWlgst5P16C8AFZY+2Y&#10;FDzJw2bd760w0+7BX3TPQyliCPsMFZgQmkxKXxiy6CeuIY7aj2sthri2pdQtPmK4rWWaJAtpseJI&#10;MNjQzlDxm99shGBepidDnzfE03G5/56PrudGqeGg236ACNSFf/Pf9UHH+ul8toD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UqKsUAAADeAAAADwAAAAAAAAAA&#10;AAAAAAChAgAAZHJzL2Rvd25yZXYueG1sUEsFBgAAAAAEAAQA+QAAAJMDAAAAAA==&#10;" strokecolor="red" strokeweight="0"/>
                  <v:line id="Line 6003" o:spid="_x0000_s7122" style="position:absolute;visibility:visible;mso-wrap-style:square" from="364,1203" to="365,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mPsccAAADeAAAADwAAAGRycy9kb3ducmV2LnhtbESPT2vCQBDF7wW/wzKFXopujPiH1FVE&#10;EIp4qIml1yE7zYZmZ0N21fjtXUHobYb35v3eLNe9bcSFOl87VjAeJSCIS6drrhScit1wAcIHZI2N&#10;Y1JwIw/r1eBliZl2Vz7SJQ+ViCHsM1RgQmgzKX1pyKIfuZY4ar+usxji2lVSd3iN4baRaZLMpMWa&#10;I8FgS1tD5V9+thGCeZUeDH2dEQ/7xe5n+v5dtEq9vfabDxCB+vBvfl5/6lg/nU7m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2Y+xxwAAAN4AAAAPAAAAAAAA&#10;AAAAAAAAAKECAABkcnMvZG93bnJldi54bWxQSwUGAAAAAAQABAD5AAAAlQMAAAAA&#10;" strokecolor="red" strokeweight="0"/>
                  <v:line id="Line 6004" o:spid="_x0000_s7123" style="position:absolute;visibility:visible;mso-wrap-style:square" from="373,1211" to="374,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bw8UAAADeAAAADwAAAGRycy9kb3ducmV2LnhtbESPTWvCQBCG70L/wzIFL1I3TVEkukop&#10;CCIeamzpdciO2dDsbMiuGv9951DwNsO8H8+sNoNv1ZX62AQ28DrNQBFXwTZcG/g6bV8WoGJCttgG&#10;JgN3irBZP41WWNhw4yNdy1QrCeFYoAGXUldoHStHHuM0dMRyO4feY5K1r7Xt8SbhvtV5ls21x4al&#10;wWFHH46q3/LipQTLOj84+rwgHvaL7c9s8n3qjBk/D+9LUImG9BD/u3dW8PPZm/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Ybw8UAAADeAAAADwAAAAAAAAAA&#10;AAAAAAChAgAAZHJzL2Rvd25yZXYueG1sUEsFBgAAAAAEAAQA+QAAAJMDAAAAAA==&#10;" strokecolor="red" strokeweight="0"/>
                  <v:line id="Line 6005" o:spid="_x0000_s7124" style="position:absolute;visibility:visible;mso-wrap-style:square" from="374,1212" to="375,1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q+WMYAAADeAAAADwAAAGRycy9kb3ducmV2LnhtbESPQWvCQBCF74X+h2UEL6VujCg2dZUi&#10;CCIeamLpdchOs8HsbMiuGv+9Kwi9zfDevO/NYtXbRlyo87VjBeNRAoK4dLrmSsGx2LzPQfiArLFx&#10;TApu5GG1fH1ZYKbdlQ90yUMlYgj7DBWYENpMSl8asuhHriWO2p/rLIa4dpXUHV5juG1kmiQzabHm&#10;SDDY0tpQecrPNkIwr9K9oe8z4n433/xO336KVqnhoP/6BBGoD//m5/VWx/rpdPIB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KvljGAAAA3gAAAA8AAAAAAAAA&#10;AAAAAAAAoQIAAGRycy9kb3ducmV2LnhtbFBLBQYAAAAABAAEAPkAAACUAwAAAAA=&#10;" strokecolor="red" strokeweight="0"/>
                  <v:line id="Line 6006" o:spid="_x0000_s7125" style="position:absolute;visibility:visible;mso-wrap-style:square" from="381,1219" to="382,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ZkuMYAAADeAAAADwAAAGRycy9kb3ducmV2LnhtbESPQWvCQBCF70L/wzIFL1I3DVUkukop&#10;CCIeamzpdciO2dDsbMiuGv9951DwNsO89755q83gW3WlPjaBDbxOM1DEVbAN1wa+TtuXBaiYkC22&#10;gcnAnSJs1k+jFRY23PhI1zLVSkI4FmjApdQVWsfKkcc4DR2x3M6h95hk7Wtte7xJuG91nmVz7bFh&#10;ITjs6MNR9VtevECwrPODo88L4mG/2P7MJt+nzpjx8/C+BJVoSA/xv3tn5f189iY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2ZLjGAAAA3gAAAA8AAAAAAAAA&#10;AAAAAAAAoQIAAGRycy9kb3ducmV2LnhtbFBLBQYAAAAABAAEAPkAAACUAwAAAAA=&#10;" strokecolor="red" strokeweight="0"/>
                  <v:line id="Line 6007" o:spid="_x0000_s7126" style="position:absolute;visibility:visible;mso-wrap-style:square" from="390,1226" to="3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rBI8UAAADeAAAADwAAAGRycy9kb3ducmV2LnhtbESPQYvCMBCF78L+hzALexFNLSpSjbII&#10;giwetO7idWjGpmwzKU3U+u+NIHib4b1535vFqrO1uFLrK8cKRsMEBHHhdMWlgt/jZjAD4QOyxtox&#10;KbiTh9Xyo7fATLsbH+iah1LEEPYZKjAhNJmUvjBk0Q9dQxy1s2sthri2pdQt3mK4rWWaJFNpseJI&#10;MNjQ2lDxn19shGBepjtD+wvi7me2OU36f8dGqa/P7nsOIlAX3ubX9VbH+ulkPILnO3EG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rBI8UAAADeAAAADwAAAAAAAAAA&#10;AAAAAAChAgAAZHJzL2Rvd25yZXYueG1sUEsFBgAAAAAEAAQA+QAAAJMDAAAAAA==&#10;" strokecolor="red" strokeweight="0"/>
                  <v:line id="Line 6008" o:spid="_x0000_s7127" style="position:absolute;visibility:visible;mso-wrap-style:square" from="391,1228" to="392,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hfVMUAAADeAAAADwAAAGRycy9kb3ducmV2LnhtbESPQYvCMBCF78L+hzALXmRNLSpSjSKC&#10;IOJBq4vXoZltyjaT0kTt/vuNIHib4b1535vFqrO1uFPrK8cKRsMEBHHhdMWlgst5+zUD4QOyxtox&#10;KfgjD6vlR2+BmXYPPtE9D6WIIewzVGBCaDIpfWHIoh+6hjhqP661GOLallK3+IjhtpZpkkylxYoj&#10;wWBDG0PFb36zEYJ5mR4MHW+Ih/1se50Mvs+NUv3Pbj0HEagLb/Preqdj/XQyTuH5Tp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hfVMUAAADeAAAADwAAAAAAAAAA&#10;AAAAAAChAgAAZHJzL2Rvd25yZXYueG1sUEsFBgAAAAAEAAQA+QAAAJMDAAAAAA==&#10;" strokecolor="red" strokeweight="0"/>
                  <v:line id="Line 6009" o:spid="_x0000_s7128" style="position:absolute;visibility:visible;mso-wrap-style:square" from="398,1235" to="399,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6z8cAAADeAAAADwAAAGRycy9kb3ducmV2LnhtbESPQWvCQBCF74X+h2UEL6VummqRmI2U&#10;giDFg40Vr0N2zAazsyG7avrvu4LgbYb35n1v8uVgW3Gh3jeOFbxNEhDEldMN1wp+d6vXOQgfkDW2&#10;jknBH3lYFs9POWbaXfmHLmWoRQxhn6ECE0KXSekrQxb9xHXEUTu63mKIa19L3eM1httWpknyIS02&#10;HAkGO/oyVJ3Ks40QLOt0Y2h7Rtx8z1eH2ct+1yk1Hg2fCxCBhvAw36/XOtZPZ9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5PrPxwAAAN4AAAAPAAAAAAAA&#10;AAAAAAAAAKECAABkcnMvZG93bnJldi54bWxQSwUGAAAAAAQABAD5AAAAlQMAAAAA&#10;" strokecolor="red" strokeweight="0"/>
                  <v:line id="Line 6010" o:spid="_x0000_s7129" style="position:absolute;visibility:visible;mso-wrap-style:square" from="348,1218" to="349,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iu8UAAADeAAAADwAAAGRycy9kb3ducmV2LnhtbESPQYvCMBCF74L/IYzgRdbUoiJdo4gg&#10;iHhwq7LXoZltis2kNFHrv98sCHub4b1535vlurO1eFDrK8cKJuMEBHHhdMWlgst597EA4QOyxtox&#10;KXiRh/Wq31tipt2Tv+iRh1LEEPYZKjAhNJmUvjBk0Y9dQxy1H9daDHFtS6lbfMZwW8s0SebSYsWR&#10;YLChraHilt9thGBepkdDpzvi8bDYfc9G13Oj1HDQbT5BBOrCv/l9vdexfjqbTuHvnTi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iu8UAAADeAAAADwAAAAAAAAAA&#10;AAAAAAChAgAAZHJzL2Rvd25yZXYueG1sUEsFBgAAAAAEAAQA+QAAAJMDAAAAAA==&#10;" strokecolor="red" strokeweight="0"/>
                  <v:line id="Line 6011" o:spid="_x0000_s7130" style="position:absolute;visibility:visible;mso-wrap-style:square" from="349,1219" to="350,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HIMYAAADeAAAADwAAAGRycy9kb3ducmV2LnhtbESPQWvCQBCF74X+h2UKXkrdGIxIdJVS&#10;EEQ82MTidciO2WB2NmRXTf99VxB6m+G9ed+b5XqwrbhR7xvHCibjBARx5XTDtYJjufmYg/ABWWPr&#10;mBT8kof16vVlibl2d/6mWxFqEUPY56jAhNDlUvrKkEU/dh1x1M6utxji2tdS93iP4baVaZLMpMWG&#10;I8FgR1+GqktxtRGCRZ3uDR2uiPvdfHPK3n/KTqnR2/C5ABFoCP/m5/VWx/ppNs3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BxyDGAAAA3gAAAA8AAAAAAAAA&#10;AAAAAAAAoQIAAGRycy9kb3ducmV2LnhtbFBLBQYAAAAABAAEAPkAAACUAwAAAAA=&#10;" strokecolor="red" strokeweight="0"/>
                  <v:line id="Line 6012" o:spid="_x0000_s7131" style="position:absolute;visibility:visible;mso-wrap-style:square" from="357,1226" to="358,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ZV8UAAADeAAAADwAAAGRycy9kb3ducmV2LnhtbESPQYvCMBCF74L/IYzgRTS1qEjXKCII&#10;Ih52q7LXoZltyjaT0kSt/94IC3ub4b1535vVprO1uFPrK8cKppMEBHHhdMWlgst5P16C8AFZY+2Y&#10;FDzJw2bd760w0+7BX3TPQyliCPsMFZgQmkxKXxiy6CeuIY7aj2sthri2pdQtPmK4rWWaJAtpseJI&#10;MNjQzlDxm99shGBepidDnzfE03G5/56PrudGqeGg236ACNSFf/Pf9UHH+ul8toD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NZV8UAAADeAAAADwAAAAAAAAAA&#10;AAAAAAChAgAAZHJzL2Rvd25yZXYueG1sUEsFBgAAAAAEAAQA+QAAAJMDAAAAAA==&#10;" strokecolor="red" strokeweight="0"/>
                  <v:line id="Line 6013" o:spid="_x0000_s7132" style="position:absolute;visibility:visible;mso-wrap-style:square" from="365,1234" to="366,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8zMYAAADeAAAADwAAAGRycy9kb3ducmV2LnhtbESPT2vCQBDF7wW/wzKFXopuDP4jdRUR&#10;hCIeamLpdchOs6HZ2ZBdNX57VxB6m+G9eb83y3VvG3GhzteOFYxHCQji0umaKwWnYjdcgPABWWPj&#10;mBTcyMN6NXhZYqbdlY90yUMlYgj7DBWYENpMSl8asuhHriWO2q/rLIa4dpXUHV5juG1kmiQzabHm&#10;SDDY0tZQ+ZefbYRgXqUHQ19nxMN+sfuZvn8XrVJvr/3mA0SgPvybn9efOtZPp5M5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f/MzGAAAA3gAAAA8AAAAAAAAA&#10;AAAAAAAAoQIAAGRycy9kb3ducmV2LnhtbFBLBQYAAAAABAAEAPkAAACUAwAAAAA=&#10;" strokecolor="red" strokeweight="0"/>
                  <v:line id="Line 6014" o:spid="_x0000_s7133" style="position:absolute;visibility:visible;mso-wrap-style:square" from="366,1235" to="367,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BovsUAAADeAAAADwAAAGRycy9kb3ducmV2LnhtbESPTWvCQBCG70L/wzIFL1I3DVUkukop&#10;CCIeamzpdciO2dDsbMiuGv9951DwNsO8H8+sNoNv1ZX62AQ28DrNQBFXwTZcG/g6bV8WoGJCttgG&#10;JgN3irBZP41WWNhw4yNdy1QrCeFYoAGXUldoHStHHuM0dMRyO4feY5K1r7Xt8SbhvtV5ls21x4al&#10;wWFHH46q3/LipQTLOj84+rwgHvaL7c9s8n3qjBk/D+9LUImG9BD/u3dW8PPZm/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BovsUAAADeAAAADwAAAAAAAAAA&#10;AAAAAAChAgAAZHJzL2Rvd25yZXYueG1sUEsFBgAAAAAEAAQA+QAAAJMDAAAAAA==&#10;" strokecolor="red" strokeweight="0"/>
                  <v:line id="Line 6015" o:spid="_x0000_s7134" style="position:absolute;visibility:visible;mso-wrap-style:square" from="373,1242" to="374,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zNJcYAAADeAAAADwAAAGRycy9kb3ducmV2LnhtbESPQWvCQBCF74X+h2UEL6VuDCo2dZUi&#10;CCIeamLpdchOs8HsbMiuGv+9Kwi9zfDevO/NYtXbRlyo87VjBeNRAoK4dLrmSsGx2LzPQfiArLFx&#10;TApu5GG1fH1ZYKbdlQ90yUMlYgj7DBWYENpMSl8asuhHriWO2p/rLIa4dpXUHV5juG1kmiQzabHm&#10;SDDY0tpQecrPNkIwr9K9oe8z4n433/xO336KVqnhoP/6BBGoD//m5/VWx/rpdPIB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MzSXGAAAA3gAAAA8AAAAAAAAA&#10;AAAAAAAAoQIAAGRycy9kb3ducmV2LnhtbFBLBQYAAAAABAAEAPkAAACUAwAAAAA=&#10;" strokecolor="red" strokeweight="0"/>
                  <v:line id="Line 6016" o:spid="_x0000_s7135" style="position:absolute;visibility:visible;mso-wrap-style:square" from="382,1250" to="383,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yZcYAAADeAAAADwAAAGRycy9kb3ducmV2LnhtbESPQWvCQBCF74X+h2UKvRTdNBCR6CpS&#10;EErxUGOL1yE7ZoPZ2ZBdNf33nYPgbYZ5733zluvRd+pKQ2wDG3ifZqCI62Bbbgz8HLaTOaiYkC12&#10;gcnAH0VYr56flljacOM9XavUKAnhWKIBl1Jfah1rRx7jNPTEcjuFwWOSdWi0HfAm4b7TeZbNtMeW&#10;heCwpw9H9bm6eIFg1eQ7R98XxN3XfHss3n4PvTGvL+NmASrRmB7iu/vTyvt5UUgBqSMz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v8mXGAAAA3gAAAA8AAAAAAAAA&#10;AAAAAAAAoQIAAGRycy9kb3ducmV2LnhtbFBLBQYAAAAABAAEAPkAAACUAwAAAAA=&#10;" strokecolor="red" strokeweight="0"/>
                  <v:line id="Line 6017" o:spid="_x0000_s7136" style="position:absolute;visibility:visible;mso-wrap-style:square" from="383,1251" to="384,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NX/sYAAADeAAAADwAAAGRycy9kb3ducmV2LnhtbESPQWvDMAyF74X9B6PBLmV1Ekgpad1S&#10;BoExctjSjV1FrMahsRxit8n+/TwY9Cbxnt73tDvMthc3Gn3nWEG6SkAQN0533Cr4PJXPGxA+IGvs&#10;HZOCH/Jw2D8sdlhoN/EH3erQihjCvkAFJoShkNI3hiz6lRuIo3Z2o8UQ17GVesQphtteZkmylhY7&#10;jgSDA70Yai711UYI1m1WGXq/IlZvm/I7X36dBqWeHufjFkSgOdzN/9evOtbP8jyFv3fiDH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jV/7GAAAA3gAAAA8AAAAAAAAA&#10;AAAAAAAAoQIAAGRycy9kb3ducmV2LnhtbFBLBQYAAAAABAAEAPkAAACUAwAAAAA=&#10;" strokecolor="red" strokeweight="0"/>
                  <v:line id="Line 6018" o:spid="_x0000_s7137" style="position:absolute;visibility:visible;mso-wrap-style:square" from="390,1257" to="39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HJicYAAADeAAAADwAAAGRycy9kb3ducmV2LnhtbESPzWrDMBCE74W8g9hALqWRa3AJbpQQ&#10;AoYScmidhFwXa2uZWitjyT99+6pQ6G2XmZ1vdrufbStG6n3jWMHzOgFBXDndcK3geimeNiB8QNbY&#10;OiYF3+Rhv1s8bDHXbuIPGstQixjCPkcFJoQul9JXhiz6teuIo/bpeoshrn0tdY9TDLetTJPkRVps&#10;OBIMdnQ0VH2Vg40QLOv0bOh9QDyfNsU9e7xdOqVWy/nwCiLQHP7Nf9dvOtZPsyyF33fiD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xyYnGAAAA3gAAAA8AAAAAAAAA&#10;AAAAAAAAoQIAAGRycy9kb3ducmV2LnhtbFBLBQYAAAAABAAEAPkAAACUAwAAAAA=&#10;" strokecolor="red" strokeweight="0"/>
                  <v:line id="Line 6019" o:spid="_x0000_s7138" style="position:absolute;visibility:visible;mso-wrap-style:square" from="398,1265" to="399,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1sEsYAAADeAAAADwAAAGRycy9kb3ducmV2LnhtbESPQWvCQBCF74X+h2UKXkrdGIlIdJVS&#10;EEQ82MTidciO2WB2NmRXTf99VxB6m+G9ed+b5XqwrbhR7xvHCibjBARx5XTDtYJjufmYg/ABWWPr&#10;mBT8kof16vVlibl2d/6mWxFqEUPY56jAhNDlUvrKkEU/dh1x1M6utxji2tdS93iP4baVaZLMpMWG&#10;I8FgR1+GqktxtRGCRZ3uDR2uiPvdfHPK3n/KTqnR2/C5ABFoCP/m5/VWx/pplk3h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9bBLGAAAA3gAAAA8AAAAAAAAA&#10;AAAAAAAAoQIAAGRycy9kb3ducmV2LnhtbFBLBQYAAAAABAAEAPkAAACUAwAAAAA=&#10;" strokecolor="red" strokeweight="0"/>
                  <v:line id="Line 6020" o:spid="_x0000_s7139" style="position:absolute;visibility:visible;mso-wrap-style:square" from="400,1267" to="40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T0ZsYAAADeAAAADwAAAGRycy9kb3ducmV2LnhtbESPQWvCQBCF74X+h2UKXkrdGIxIdJVS&#10;EEQ82MTidciO2WB2NmRXTf99VxB6m+G9ed+b5XqwrbhR7xvHCibjBARx5XTDtYJjufmYg/ABWWPr&#10;mBT8kof16vVlibl2d/6mWxFqEUPY56jAhNDlUvrKkEU/dh1x1M6utxji2tdS93iP4baVaZLMpMWG&#10;I8FgR1+GqktxtRGCRZ3uDR2uiPvdfHPK3n/KTqnR2/C5ABFoCP/m5/VWx/pplk3h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U9GbGAAAA3gAAAA8AAAAAAAAA&#10;AAAAAAAAoQIAAGRycy9kb3ducmV2LnhtbFBLBQYAAAAABAAEAPkAAACUAwAAAAA=&#10;" strokecolor="red" strokeweight="0"/>
                  <v:line id="Line 6021" o:spid="_x0000_s7140" style="position:absolute;visibility:visible;mso-wrap-style:square" from="341,1243" to="342,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R/cYAAADeAAAADwAAAGRycy9kb3ducmV2LnhtbESPzWrDMBCE74W8g9hALqWRa3AJbpQQ&#10;AoYScmidhFwXa2uZWitjyT99+6pQ6G2XmZ1vdrufbStG6n3jWMHzOgFBXDndcK3geimeNiB8QNbY&#10;OiYF3+Rhv1s8bDHXbuIPGstQixjCPkcFJoQul9JXhiz6teuIo/bpeoshrn0tdY9TDLetTJPkRVps&#10;OBIMdnQ0VH2Vg40QLOv0bOh9QDyfNsU9e7xdOqVWy/nwCiLQHP7Nf9dvOtZPsyyD33fiD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YUf3GAAAA3gAAAA8AAAAAAAAA&#10;AAAAAAAAoQIAAGRycy9kb3ducmV2LnhtbFBLBQYAAAAABAAEAPkAAACUAwAAAAA=&#10;" strokecolor="red" strokeweight="0"/>
                  <v:line id="Line 6022" o:spid="_x0000_s7141" style="position:absolute;visibility:visible;mso-wrap-style:square" from="348,1249" to="349,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rPisUAAADeAAAADwAAAGRycy9kb3ducmV2LnhtbESPQYvCMBCF78L+hzALXmRNt1CRahRZ&#10;EEQ8rFXZ69CMTbGZlCZq/fcbQfA2w3vzvjfzZW8bcaPO144VfI8TEMSl0zVXCo6H9dcUhA/IGhvH&#10;pOBBHpaLj8Ecc+3uvKdbESoRQ9jnqMCE0OZS+tKQRT92LXHUzq6zGOLaVVJ3eI/htpFpkkykxZoj&#10;wWBLP4bKS3G1EYJFle4M/V4Rd9vp+i8bnQ6tUsPPfjUDEagPb/PreqNj/TTLJv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rPisUAAADeAAAADwAAAAAAAAAA&#10;AAAAAAChAgAAZHJzL2Rvd25yZXYueG1sUEsFBgAAAAAEAAQA+QAAAJMDAAAAAA==&#10;" strokecolor="red" strokeweight="0"/>
                  <v:line id="Line 6023" o:spid="_x0000_s7142" style="position:absolute;visibility:visible;mso-wrap-style:square" from="357,1257" to="358,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qEcYAAADeAAAADwAAAGRycy9kb3ducmV2LnhtbESPQWvCQBCF70L/wzIFL1I3BmIlzUZK&#10;QRDxoLGl1yE7zYZmZ0N21fTfdwXB2wzvzfveFOvRduJCg28dK1jMExDEtdMtNwo+T5uXFQgfkDV2&#10;jknBH3lYl0+TAnPtrnykSxUaEUPY56jAhNDnUvrakEU/dz1x1H7cYDHEdWikHvAaw20n0yRZSost&#10;R4LBnj4M1b/V2UYIVk26N3Q4I+53q813Nvs69UpNn8f3NxCBxvAw36+3OtZPs+wV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GahHGAAAA3gAAAA8AAAAAAAAA&#10;AAAAAAAAoQIAAGRycy9kb3ducmV2LnhtbFBLBQYAAAAABAAEAPkAAACUAwAAAAA=&#10;" strokecolor="red" strokeweight="0"/>
                  <v:line id="Line 6024" o:spid="_x0000_s7143" style="position:absolute;visibility:visible;mso-wrap-style:square" from="358,1258" to="359,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8UAAADeAAAADwAAAGRycy9kb3ducmV2LnhtbESPTWvCQBCG74X+h2UKvRTdNBCR6CpS&#10;EErxUGOL1yE7ZoPZ2ZBdNf33nYPgbYZ5P55ZrkffqSsNsQ1s4H2agSKug225MfBz2E7moGJCttgF&#10;JgN/FGG9en5aYmnDjfd0rVKjJIRjiQZcSn2pdawdeYzT0BPL7RQGj0nWodF2wJuE+07nWTbTHluW&#10;Boc9fTiqz9XFSwlWTb5z9H1B3H3Nt8fi7ffQG/P6Mm4WoBKN6SG+uz+t4OdFIbzyjs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Y8UAAADeAAAADwAAAAAAAAAA&#10;AAAAAAChAgAAZHJzL2Rvd25yZXYueG1sUEsFBgAAAAAEAAQA+QAAAJMDAAAAAA==&#10;" strokecolor="red" strokeweight="0"/>
                  <v:line id="Line 6025" o:spid="_x0000_s7144" style="position:absolute;visibility:visible;mso-wrap-style:square" from="365,1265" to="366,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Vb+MYAAADeAAAADwAAAGRycy9kb3ducmV2LnhtbESPQWvCQBCF70L/wzIFL1I3BiI2zUZK&#10;QRDxoLGl1yE7zYZmZ0N21fTfdwXB2wzvzfveFOvRduJCg28dK1jMExDEtdMtNwo+T5uXFQgfkDV2&#10;jknBH3lYl0+TAnPtrnykSxUaEUPY56jAhNDnUvrakEU/dz1x1H7cYDHEdWikHvAaw20n0yRZSost&#10;R4LBnj4M1b/V2UYIVk26N3Q4I+53q813Nvs69UpNn8f3NxCBxvAw36+3OtZPs+wV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VW/jGAAAA3gAAAA8AAAAAAAAA&#10;AAAAAAAAoQIAAGRycy9kb3ducmV2LnhtbFBLBQYAAAAABAAEAPkAAACUAwAAAAA=&#10;" strokecolor="red" strokeweight="0"/>
                  <v:line id="Line 6026" o:spid="_x0000_s7145" style="position:absolute;visibility:visible;mso-wrap-style:square" from="373,1272" to="374,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M42MUAAADeAAAADwAAAGRycy9kb3ducmV2LnhtbESPQWvCQBCF70L/wzKFXkQ3DSgSXaUU&#10;hFI82Kh4HbJjNpidDdlV03/fOQi9zTDvvW/eajP4Vt2pj01gA+/TDBRxFWzDtYHjYTtZgIoJ2WIb&#10;mAz8UoTN+mW0wsKGB//QvUy1khCOBRpwKXWF1rFy5DFOQ0cst0voPSZZ+1rbHh8S7ludZ9lce2xY&#10;CA47+nRUXcubFwiWdb5ztL8h7r4X2/NsfDp0xry9Dh9LUImG9C9+ur+svJ/P5lJA6s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M42MUAAADeAAAADwAAAAAAAAAA&#10;AAAAAAChAgAAZHJzL2Rvd25yZXYueG1sUEsFBgAAAAAEAAQA+QAAAJMDAAAAAA==&#10;" strokecolor="red" strokeweight="0"/>
                  <v:line id="Line 6027" o:spid="_x0000_s7146" style="position:absolute;visibility:visible;mso-wrap-style:square" from="375,1274" to="376,1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Q8YAAADeAAAADwAAAGRycy9kb3ducmV2LnhtbESPQWvDMAyF74X9B6PBLqV1Gkgpad0y&#10;BoExcuiSjl1FrMVhsRxip83+fT0Y7Cbxnt73dDjNthdXGn3nWMFmnYAgbpzuuFVwqYvVDoQPyBp7&#10;x6Tghzycjg+LA+ba3fidrlVoRQxhn6MCE8KQS+kbQxb92g3EUftyo8UQ17GVesRbDLe9TJNkKy12&#10;HAkGB3ox1HxXk40QrNq0NHSeEMu3XfGZLT/qQamnx/l5DyLQHP7Nf9evOtZPs+0G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PnUPGAAAA3gAAAA8AAAAAAAAA&#10;AAAAAAAAoQIAAGRycy9kb3ducmV2LnhtbFBLBQYAAAAABAAEAPkAAACUAwAAAAA=&#10;" strokecolor="red" strokeweight="0"/>
                  <v:line id="Line 6028" o:spid="_x0000_s7147" style="position:absolute;visibility:visible;mso-wrap-style:square" from="382,1281" to="383,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0DNMYAAADeAAAADwAAAGRycy9kb3ducmV2LnhtbESPQWvDMAyF74X+B6PCLqVxFmgJad0y&#10;BoUxctiSjV5FrMZhsRxit8n+/TwY7Cbxnt73dDjNthd3Gn3nWMFjkoIgbpzuuFXwUZ83OQgfkDX2&#10;jknBN3k4HZeLAxbaTfxO9yq0IoawL1CBCWEopPSNIYs+cQNx1K5utBjiOrZSjzjFcNvLLE130mLH&#10;kWBwoGdDzVd1sxGCVZuVht5uiOVrfr5s15/1oNTDan7agwg0h3/z3/WLjvWz7S6D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dAzTGAAAA3gAAAA8AAAAAAAAA&#10;AAAAAAAAoQIAAGRycy9kb3ducmV2LnhtbFBLBQYAAAAABAAEAPkAAACUAwAAAAA=&#10;" strokecolor="red" strokeweight="0"/>
                  <v:line id="Line 6029" o:spid="_x0000_s7148" style="position:absolute;visibility:visible;mso-wrap-style:square" from="391,1288" to="392,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Gmr8UAAADeAAAADwAAAGRycy9kb3ducmV2LnhtbESPQYvCMBCF74L/IYzgRTS1okjXKCII&#10;Ih52q7LXoZltyjaT0kSt/94IC3ub4b1535vVprO1uFPrK8cKppMEBHHhdMWlgst5P16C8AFZY+2Y&#10;FDzJw2bd760w0+7BX3TPQyliCPsMFZgQmkxKXxiy6CeuIY7aj2sthri2pdQtPmK4rWWaJAtpseJI&#10;MNjQzlDxm99shGBepidDnzfE03G5/56PrudGqeGg236ACNSFf/Pf9UHH+ul8MYP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Gmr8UAAADeAAAADwAAAAAAAAAA&#10;AAAAAAChAgAAZHJzL2Rvd25yZXYueG1sUEsFBgAAAAAEAAQA+QAAAJMDAAAAAA==&#10;" strokecolor="red" strokeweight="0"/>
                  <v:line id="Line 6030" o:spid="_x0000_s7149" style="position:absolute;visibility:visible;mso-wrap-style:square" from="392,1289" to="393,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g+28UAAADeAAAADwAAAGRycy9kb3ducmV2LnhtbESPQYvCMBCF74L/IYzgRTS1qEjXKCII&#10;Ih52q7LXoZltyjaT0kSt/94IC3ub4b1535vVprO1uFPrK8cKppMEBHHhdMWlgst5P16C8AFZY+2Y&#10;FDzJw2bd760w0+7BX3TPQyliCPsMFZgQmkxKXxiy6CeuIY7aj2sthri2pdQtPmK4rWWaJAtpseJI&#10;MNjQzlDxm99shGBepidDnzfE03G5/56PrudGqeGg236ACNSFf/Pf9UHH+ul8MYP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g+28UAAADeAAAADwAAAAAAAAAA&#10;AAAAAAChAgAAZHJzL2Rvd25yZXYueG1sUEsFBgAAAAAEAAQA+QAAAJMDAAAAAA==&#10;" strokecolor="red" strokeweight="0"/>
                  <v:line id="Line 6031" o:spid="_x0000_s7150" style="position:absolute;visibility:visible;mso-wrap-style:square" from="399,1296" to="400,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SbQMUAAADeAAAADwAAAGRycy9kb3ducmV2LnhtbESPQYvCMBCF78L+hzALXmRNt1CRahRZ&#10;EEQ8rFXZ69CMTbGZlCZq/fcbQfA2w3vzvjfzZW8bcaPO144VfI8TEMSl0zVXCo6H9dcUhA/IGhvH&#10;pOBBHpaLj8Ecc+3uvKdbESoRQ9jnqMCE0OZS+tKQRT92LXHUzq6zGOLaVVJ3eI/htpFpkkykxZoj&#10;wWBLP4bKS3G1EYJFle4M/V4Rd9vp+i8bnQ6tUsPPfjUDEagPb/PreqNj/TSbZP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SbQMUAAADeAAAADwAAAAAAAAAA&#10;AAAAAAChAgAAZHJzL2Rvd25yZXYueG1sUEsFBgAAAAAEAAQA+QAAAJMDAAAAAA==&#10;" strokecolor="red" strokeweight="0"/>
                  <v:line id="Line 6032" o:spid="_x0000_s7151" style="position:absolute;visibility:visible;mso-wrap-style:square" from="340,1272" to="34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YFN8YAAADeAAAADwAAAGRycy9kb3ducmV2LnhtbESPQWvDMAyF74P+B6PCLqN1GmgIWd0y&#10;CoUxeuiSjV5FrMVhsRxiN8n+fT0Y7Cbxnt73tDvMthMjDb51rGCzTkAQ10633Cj4qE6rHIQPyBo7&#10;x6Tghzwc9ouHHRbaTfxOYxkaEUPYF6jAhNAXUvrakEW/dj1x1L7cYDHEdWikHnCK4baTaZJk0mLL&#10;kWCwp6Oh+ru82QjBsknPhi43xPNbfrpunz6rXqnH5fzyDCLQHP7Nf9evOtZPt1kGv+/EGeT+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mBTfGAAAA3gAAAA8AAAAAAAAA&#10;AAAAAAAAoQIAAGRycy9kb3ducmV2LnhtbFBLBQYAAAAABAAEAPkAAACUAwAAAAA=&#10;" strokecolor="red" strokeweight="0"/>
                  <v:line id="Line 6033" o:spid="_x0000_s7152" style="position:absolute;visibility:visible;mso-wrap-style:square" from="349,1280" to="350,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qgrMYAAADeAAAADwAAAGRycy9kb3ducmV2LnhtbESPT4vCMBDF74LfIYzgRdbUgn/oGkUE&#10;QcSDW5W9Ds1sU2wmpYlav/1mQdjbDO/N+71Zrjtbiwe1vnKsYDJOQBAXTldcKricdx8LED4ga6wd&#10;k4IXeViv+r0lZto9+YseeShFDGGfoQITQpNJ6QtDFv3YNcRR+3GtxRDXtpS6xWcMt7VMk2QmLVYc&#10;CQYb2hoqbvndRgjmZXo0dLojHg+L3fd0dD03Sg0H3eYTRKAu/Jvf13sd66fT2Rz+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oKzGAAAA3gAAAA8AAAAAAAAA&#10;AAAAAAAAoQIAAGRycy9kb3ducmV2LnhtbFBLBQYAAAAABAAEAPkAAACUAwAAAAA=&#10;" strokecolor="red" strokeweight="0"/>
                </v:group>
                <v:group id="Group 6034" o:spid="_x0000_s7153" style="position:absolute;left:2159;top:8134;width:400;height:3569" coordorigin="340,1281" coordsize="63,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Z1cgAAADeAAAADwAAAGRycy9kb3ducmV2LnhtbESPT2vCQBDF7wW/wzJC&#10;b3UTiyLRjYi0pQcpVAvF25Cd/MHsbMhuk/jtO4dCbzO8N+/9ZrefXKsG6kPj2UC6SEARF942XBn4&#10;urw+bUCFiGyx9UwG7hRgn88edphZP/InDedYKQnhkKGBOsYu0zoUNTkMC98Ri1b63mGUta+07XGU&#10;cNfqZZKstcOGpaHGjo41FbfzjzPwNuJ4eE5fhtOtPN6vl9XH9yklYx7n02ELKtIU/81/1+9W8Jer&#10;tfDKOzKDz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7mdXIAAAA&#10;3gAAAA8AAAAAAAAAAAAAAAAAqgIAAGRycy9kb3ducmV2LnhtbFBLBQYAAAAABAAEAPoAAACfAwAA&#10;AAA=&#10;">
                  <v:line id="Line 6035" o:spid="_x0000_s7154" style="position:absolute;visibility:visible;mso-wrap-style:square" from="350,1281" to="35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RRcUAAADeAAAADwAAAGRycy9kb3ducmV2LnhtbESPQYvCMBCF78L+hzALXkRTC4pbjbII&#10;goiHtbp4HZqxKdtMShO1/nsjLHib4b1535vFqrO1uFHrK8cKxqMEBHHhdMWlgtNxM5yB8AFZY+2Y&#10;FDzIw2r50Vtgpt2dD3TLQyliCPsMFZgQmkxKXxiy6EeuIY7axbUWQ1zbUuoW7zHc1jJNkqm0WHEk&#10;GGxobaj4y682QjAv072hnyvifjfbnCeD32OjVP+z+56DCNSFt/n/eqtj/XQy/YL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mRRcUAAADeAAAADwAAAAAAAAAA&#10;AAAAAAChAgAAZHJzL2Rvd25yZXYueG1sUEsFBgAAAAAEAAQA+QAAAJMDAAAAAA==&#10;" strokecolor="red" strokeweight="0"/>
                  <v:line id="Line 6036" o:spid="_x0000_s7155" style="position:absolute;visibility:visible;mso-wrap-style:square" from="358,1288" to="359,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quBcYAAADeAAAADwAAAGRycy9kb3ducmV2LnhtbESPQWvCQBCF70L/wzIFL1I3DVglukop&#10;CCIe2tjS65Ads6HZ2ZBdNf575yD0NsO89755q83gW3WhPjaBDbxOM1DEVbAN1wa+j9uXBaiYkC22&#10;gcnAjSJs1k+jFRY2XPmLLmWqlYRwLNCAS6krtI6VI49xGjpiuZ1C7zHJ2tfa9niVcN/qPMvetMeG&#10;heCwow9H1V959gLBss4Pjj7PiIf9Yvs7m/wcO2PGz8P7ElSiIf2LH+6dlffz2VwKSB2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argXGAAAA3gAAAA8AAAAAAAAA&#10;AAAAAAAAoQIAAGRycy9kb3ducmV2LnhtbFBLBQYAAAAABAAEAPkAAACUAwAAAAA=&#10;" strokecolor="red" strokeweight="0"/>
                  <v:line id="Line 6037" o:spid="_x0000_s7156" style="position:absolute;visibility:visible;mso-wrap-style:square" from="366,1295" to="367,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LnsYAAADeAAAADwAAAGRycy9kb3ducmV2LnhtbESPT4vCMBDF78J+hzALXkRTC/6hGmUR&#10;BBEPa93F69CMTdlmUpqo9dubBcHbDO/N+71Zrjtbixu1vnKsYDxKQBAXTldcKvg5bYdzED4ga6wd&#10;k4IHeVivPnpLzLS785FueShFDGGfoQITQpNJ6QtDFv3INcRRu7jWYohrW0rd4j2G21qmSTKVFiuO&#10;BIMNbQwVf/nVRgjmZXow9H1FPOzn2/Nk8HtqlOp/dl8LEIG68Da/rnc61k8nszH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WC57GAAAA3gAAAA8AAAAAAAAA&#10;AAAAAAAAoQIAAGRycy9kb3ducmV2LnhtbFBLBQYAAAAABAAEAPkAAACUAwAAAAA=&#10;" strokecolor="red" strokeweight="0"/>
                  <v:line id="Line 6038" o:spid="_x0000_s7157" style="position:absolute;visibility:visible;mso-wrap-style:square" from="367,1297" to="368,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V6cUAAADeAAAADwAAAGRycy9kb3ducmV2LnhtbESPQYvCMBCF7wv+hzCCl0XTLbhKNYoI&#10;wiIedqvidWjGpthMShO1/nuzIHib4b1535v5srO1uFHrK8cKvkYJCOLC6YpLBYf9ZjgF4QOyxtox&#10;KXiQh+Wi9zHHTLs7/9EtD6WIIewzVGBCaDIpfWHIoh+5hjhqZ9daDHFtS6lbvMdwW8s0Sb6lxYoj&#10;wWBDa0PFJb/aCMG8THeGfq+Iu+10cxp/HveNUoN+t5qBCNSFt/l1/aNj/XQ8Se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SV6cUAAADeAAAADwAAAAAAAAAA&#10;AAAAAAChAgAAZHJzL2Rvd25yZXYueG1sUEsFBgAAAAAEAAQA+QAAAJMDAAAAAA==&#10;" strokecolor="red" strokeweight="0"/>
                  <v:line id="Line 6039" o:spid="_x0000_s7158" style="position:absolute;visibility:visible;mso-wrap-style:square" from="375,1303" to="376,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gwcscAAADeAAAADwAAAGRycy9kb3ducmV2LnhtbESPT2vCQBDF7wW/wzKFXopujPiH1FVE&#10;EIp4qIml1yE7zYZmZ0N21fjtXUHobYb35v3eLNe9bcSFOl87VjAeJSCIS6drrhScit1wAcIHZI2N&#10;Y1JwIw/r1eBliZl2Vz7SJQ+ViCHsM1RgQmgzKX1pyKIfuZY4ar+usxji2lVSd3iN4baRaZLMpMWa&#10;I8FgS1tD5V9+thGCeZUeDH2dEQ/7xe5n+v5dtEq9vfabDxCB+vBvfl5/6lg/nc4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DByxwAAAN4AAAAPAAAAAAAA&#10;AAAAAAAAAKECAABkcnMvZG93bnJldi54bWxQSwUGAAAAAAQABAD5AAAAlQMAAAAA&#10;" strokecolor="red" strokeweight="0"/>
                  <v:line id="Line 6040" o:spid="_x0000_s7159" style="position:absolute;visibility:visible;mso-wrap-style:square" from="383,1311" to="384,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GoBsYAAADeAAAADwAAAGRycy9kb3ducmV2LnhtbESPT2vCQBDF7wW/wzKFXopuDP4jdRUR&#10;hCIeamLpdchOs6HZ2ZBdNX57VxB6m+G9eb83y3VvG3GhzteOFYxHCQji0umaKwWnYjdcgPABWWPj&#10;mBTcyMN6NXhZYqbdlY90yUMlYgj7DBWYENpMSl8asuhHriWO2q/rLIa4dpXUHV5juG1kmiQzabHm&#10;SDDY0tZQ+ZefbYRgXqUHQ19nxMN+sfuZvn8XrVJvr/3mA0SgPvybn9efOtZPp/MJ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hqAbGAAAA3gAAAA8AAAAAAAAA&#10;AAAAAAAAoQIAAGRycy9kb3ducmV2LnhtbFBLBQYAAAAABAAEAPkAAACUAwAAAAA=&#10;" strokecolor="red" strokeweight="0"/>
                  <v:line id="Line 6041" o:spid="_x0000_s7160" style="position:absolute;visibility:visible;mso-wrap-style:square" from="384,1312" to="385,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0NncYAAADeAAAADwAAAGRycy9kb3ducmV2LnhtbESPQWvCQBCF70L/wzIFL1I3BmIlzUZK&#10;QRDxoLGl1yE7zYZmZ0N21fTfdwXB2wzvzfveFOvRduJCg28dK1jMExDEtdMtNwo+T5uXFQgfkDV2&#10;jknBH3lYl0+TAnPtrnykSxUaEUPY56jAhNDnUvrakEU/dz1x1H7cYDHEdWikHvAaw20n0yRZSost&#10;R4LBnj4M1b/V2UYIVk26N3Q4I+53q813Nvs69UpNn8f3NxCBxvAw36+3OtZPs9c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tDZ3GAAAA3gAAAA8AAAAAAAAA&#10;AAAAAAAAoQIAAGRycy9kb3ducmV2LnhtbFBLBQYAAAAABAAEAPkAAACUAwAAAAA=&#10;" strokecolor="red" strokeweight="0"/>
                  <v:line id="Line 6042" o:spid="_x0000_s7161" style="position:absolute;visibility:visible;mso-wrap-style:square" from="392,1319" to="393,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6sYAAADeAAAADwAAAGRycy9kb3ducmV2LnhtbESPT4vCMBDF74LfIYzgRdbUgn/oGkUE&#10;QcSDW5W9Ds1sU2wmpYlav/1mQdjbDO/N+71Zrjtbiwe1vnKsYDJOQBAXTldcKricdx8LED4ga6wd&#10;k4IXeViv+r0lZto9+YseeShFDGGfoQITQpNJ6QtDFv3YNcRR+3GtxRDXtpS6xWcMt7VMk2QmLVYc&#10;CQYb2hoqbvndRgjmZXo0dLojHg+L3fd0dD03Sg0H3eYTRKAu/Jvf13sd66fT+Qz+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rGAAAA3gAAAA8AAAAAAAAA&#10;AAAAAAAAoQIAAGRycy9kb3ducmV2LnhtbFBLBQYAAAAABAAEAPkAAACUAwAAAAA=&#10;" strokecolor="red" strokeweight="0"/>
                  <v:line id="Line 6043" o:spid="_x0000_s7162" style="position:absolute;visibility:visible;mso-wrap-style:square" from="400,1327" to="401,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M2cccAAADeAAAADwAAAGRycy9kb3ducmV2LnhtbESPQWvDMAyF74P9B6PBLmNxGsga0rpl&#10;DApl9LClHb2KWI1DYznEbpP9+3lQ6E3iPb3vabmebCeuNPjWsYJZkoIgrp1uuVFw2G9eCxA+IGvs&#10;HJOCX/KwXj0+LLHUbuRvulahETGEfYkKTAh9KaWvDVn0ieuJo3Zyg8UQ16GResAxhttOZmn6Ji22&#10;HAkGe/owVJ+ri40QrJpsZ+jrgrj7LDbH/OVn3yv1/DS9L0AEmsLdfLve6lg/y+d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szZxxwAAAN4AAAAPAAAAAAAA&#10;AAAAAAAAAKECAABkcnMvZG93bnJldi54bWxQSwUGAAAAAAQABAD5AAAAlQMAAAAA&#10;" strokecolor="red" strokeweight="0"/>
                  <v:line id="Line 6044" o:spid="_x0000_s7163" style="position:absolute;visibility:visible;mso-wrap-style:square" from="401,1328" to="40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yiA8UAAADeAAAADwAAAGRycy9kb3ducmV2LnhtbESPTWvCQBCG70L/wzIFL1I3DVglukop&#10;CCIe2tjS65Ads6HZ2ZBdNf575yD0NsO8H8+sNoNv1YX62AQ28DrNQBFXwTZcG/g+bl8WoGJCttgG&#10;JgM3irBZP41WWNhw5S+6lKlWEsKxQAMupa7QOlaOPMZp6Ijldgq9xyRrX2vb41XCfavzLHvTHhuW&#10;BocdfTiq/sqzlxIs6/zg6POMeNgvtr+zyc+xM2b8PLwvQSUa0r/44d5Zwc9nc+GVd2QG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yiA8UAAADeAAAADwAAAAAAAAAA&#10;AAAAAAChAgAAZHJzL2Rvd25yZXYueG1sUEsFBgAAAAAEAAQA+QAAAJMDAAAAAA==&#10;" strokecolor="red" strokeweight="0"/>
                  <v:line id="Line 6045" o:spid="_x0000_s7164" style="position:absolute;visibility:visible;mso-wrap-style:square" from="341,1303" to="342,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AHmMcAAADeAAAADwAAAGRycy9kb3ducmV2LnhtbESPQWvCQBCF7wX/wzKFXkQ3DWg1ZiNS&#10;EErxUGPF65Ads6HZ2ZBdNf33rlDobYb35n1v8vVgW3Gl3jeOFbxOExDEldMN1wq+D9vJAoQPyBpb&#10;x6Tglzysi9FTjpl2N97TtQy1iCHsM1RgQugyKX1lyKKfuo44amfXWwxx7Wupe7zFcNvKNEnm0mLD&#10;kWCwo3dD1U95sRGCZZ3uDH1dEHefi+1pNj4eOqVenofNCkSgIfyb/64/dKyfzt6W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YAeYxwAAAN4AAAAPAAAAAAAA&#10;AAAAAAAAAKECAABkcnMvZG93bnJldi54bWxQSwUGAAAAAAQABAD5AAAAlQMAAAAA&#10;" strokecolor="red" strokeweight="0"/>
                  <v:line id="Line 6046" o:spid="_x0000_s7165" style="position:absolute;visibility:visible;mso-wrap-style:square" from="342,1304" to="343,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IsYAAADeAAAADwAAAGRycy9kb3ducmV2LnhtbESPQWvCQBCF70L/wzKFXkQ3DVhCdBUp&#10;CKV4aGOL1yE7ZoPZ2ZBdNf33nYPgbYZ5733zVpvRd+pKQ2wDG3idZ6CI62Bbbgz8HHazAlRMyBa7&#10;wGTgjyJs1k+TFZY23PibrlVqlIRwLNGAS6kvtY61I49xHnpiuZ3C4DHJOjTaDniTcN/pPMvetMeW&#10;heCwp3dH9bm6eIFg1eR7R18XxP1nsTsupr+H3piX53G7BJVoTA/x3f1h5f18UUgBqSMz6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P3iLGAAAA3gAAAA8AAAAAAAAA&#10;AAAAAAAAoQIAAGRycy9kb3ducmV2LnhtbFBLBQYAAAAABAAEAPkAAACUAwAAAAA=&#10;" strokecolor="red" strokeweight="0"/>
                  <v:line id="Line 6047" o:spid="_x0000_s7166" style="position:absolute;visibility:visible;mso-wrap-style:square" from="350,1311" to="35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N7ucUAAADeAAAADwAAAGRycy9kb3ducmV2LnhtbESPQYvCMBCF78L+hzALXmRNLSilGkUW&#10;hEU8aFX2OjRjU2wmpYna/fcbQfA2w3vzvjeLVW8bcafO144VTMYJCOLS6ZorBafj5isD4QOyxsYx&#10;KfgjD6vlx2CBuXYPPtC9CJWIIexzVGBCaHMpfWnIoh+7ljhqF9dZDHHtKqk7fMRw28g0SWbSYs2R&#10;YLClb0PltbjZCMGiSneG9jfE3Tbb/E5H52Or1PCzX89BBOrD2/y6/tGxfjrNJ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N7ucUAAADeAAAADwAAAAAAAAAA&#10;AAAAAAChAgAAZHJzL2Rvd25yZXYueG1sUEsFBgAAAAAEAAQA+QAAAJMDAAAAAA==&#10;" strokecolor="red" strokeweight="0"/>
                  <v:line id="Line 6048" o:spid="_x0000_s7167" style="position:absolute;visibility:visible;mso-wrap-style:square" from="358,1318" to="359,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HlzsUAAADeAAAADwAAAGRycy9kb3ducmV2LnhtbESPQYvCMBCF78L+hzALXkRTC0qpRlkW&#10;BBEPbnXZ69CMTbGZlCZq/fdGWPA2w3vzvjfLdW8bcaPO144VTCcJCOLS6ZorBafjZpyB8AFZY+OY&#10;FDzIw3r1MVhirt2df+hWhErEEPY5KjAhtLmUvjRk0U9cSxy1s+sshrh2ldQd3mO4bWSaJHNpseZI&#10;MNjSt6HyUlxthGBRpXtDhyvifpdt/maj32Or1PCz/1qACNSHt/n/eqtj/XSWpfB6J84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HlzsUAAADeAAAADwAAAAAAAAAA&#10;AAAAAAChAgAAZHJzL2Rvd25yZXYueG1sUEsFBgAAAAAEAAQA+QAAAJMDAAAAAA==&#10;" strokecolor="red" strokeweight="0"/>
                  <v:line id="Line 6049" o:spid="_x0000_s7168" style="position:absolute;visibility:visible;mso-wrap-style:square" from="359,1320" to="360,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1AVcYAAADeAAAADwAAAGRycy9kb3ducmV2LnhtbESPQWvCQBCF7wX/wzJCL0U3TbGE6Coi&#10;CKV4sEnF65Ads8HsbMiuGv+9WxB6m+G9ed+bxWqwrbhS7xvHCt6nCQjiyumGawW/5XaSgfABWWPr&#10;mBTcycNqOXpZYK7djX/oWoRaxBD2OSowIXS5lL4yZNFPXUcctZPrLYa49rXUPd5iuG1lmiSf0mLD&#10;kWCwo42h6lxcbIRgUac7Q/sL4u472x5nb4eyU+p1PKznIAIN4d/8vP7SsX46yz7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QFXGAAAA3gAAAA8AAAAAAAAA&#10;AAAAAAAAoQIAAGRycy9kb3ducmV2LnhtbFBLBQYAAAAABAAEAPkAAACUAwAAAAA=&#10;" strokecolor="red" strokeweight="0"/>
                  <v:line id="Line 6050" o:spid="_x0000_s7169" style="position:absolute;visibility:visible;mso-wrap-style:square" from="367,1327" to="368,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YIcYAAADeAAAADwAAAGRycy9kb3ducmV2LnhtbESPQWvCQBCF7wX/wzJCL0U3DbWE6Coi&#10;CKV4sEnF65Ads8HsbMiuGv+9WxB6m+G9ed+bxWqwrbhS7xvHCt6nCQjiyumGawW/5XaSgfABWWPr&#10;mBTcycNqOXpZYK7djX/oWoRaxBD2OSowIXS5lL4yZNFPXUcctZPrLYa49rXUPd5iuG1lmiSf0mLD&#10;kWCwo42h6lxcbIRgUac7Q/sL4u472x5nb4eyU+p1PKznIAIN4d/8vP7SsX46yz7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02CHGAAAA3gAAAA8AAAAAAAAA&#10;AAAAAAAAoQIAAGRycy9kb3ducmV2LnhtbFBLBQYAAAAABAAEAPkAAACUAwAAAAA=&#10;" strokecolor="red" strokeweight="0"/>
                  <v:line id="Line 6051" o:spid="_x0000_s7170" style="position:absolute;visibility:visible;mso-wrap-style:square" from="375,1334" to="376,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h9usUAAADeAAAADwAAAGRycy9kb3ducmV2LnhtbESPQWvCQBCF7wX/wzKCl6KbBlJCdBUR&#10;hCIe2qh4HbJjNpidDdlV4793C4XeZnhv3vdmsRpsK+7U+8axgo9ZAoK4crrhWsHxsJ3mIHxA1tg6&#10;JgVP8rBajt4WWGj34B+6l6EWMYR9gQpMCF0hpa8MWfQz1xFH7eJ6iyGufS11j48YbluZJsmntNhw&#10;JBjsaGOoupY3GyFY1une0PcNcb/Lt+fs/XTolJqMh/UcRKAh/Jv/rr90rJ9meQa/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h9usUAAADeAAAADwAAAAAAAAAA&#10;AAAAAAChAgAAZHJzL2Rvd25yZXYueG1sUEsFBgAAAAAEAAQA+QAAAJMDAAAAAA==&#10;" strokecolor="red" strokeweight="0"/>
                  <v:line id="Line 6052" o:spid="_x0000_s7171" style="position:absolute;visibility:visible;mso-wrap-style:square" from="376,1335" to="377,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jzcUAAADeAAAADwAAAGRycy9kb3ducmV2LnhtbESPQYvCMBCF78L+hzALXmRNt6CUahRZ&#10;EEQ8rFXZ69CMTbGZlCZq/fcbQfA2w3vzvjfzZW8bcaPO144VfI8TEMSl0zVXCo6H9VcGwgdkjY1j&#10;UvAgD8vFx2COuXZ33tOtCJWIIexzVGBCaHMpfWnIoh+7ljhqZ9dZDHHtKqk7vMdw28g0SabSYs2R&#10;YLClH0PlpbjaCMGiSneGfq+Iu222/puMTodWqeFnv5qBCNSHt/l1vdGxfjrJpv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rjzcUAAADeAAAADwAAAAAAAAAA&#10;AAAAAAChAgAAZHJzL2Rvd25yZXYueG1sUEsFBgAAAAAEAAQA+QAAAJMDAAAAAA==&#10;" strokecolor="red" strokeweight="0"/>
                  <v:line id="Line 6053" o:spid="_x0000_s7172" style="position:absolute;visibility:visible;mso-wrap-style:square" from="383,1342" to="384,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ZGVsYAAADeAAAADwAAAGRycy9kb3ducmV2LnhtbESPQWvCQBCF7wX/wzKCl6KbBtSQuooI&#10;QhEPGpVeh+w0G5qdDdlV4793hUJvM7w373uzWPW2ETfqfO1YwcckAUFcOl1zpeB82o4zED4ga2wc&#10;k4IHeVgtB28LzLW785FuRahEDGGfowITQptL6UtDFv3EtcRR+3GdxRDXrpK6w3sMt41Mk2QmLdYc&#10;CQZb2hgqf4urjRAsqnRv6HBF3O+y7ff0/XJqlRoN+/UniEB9+Df/XX/pWD+dZn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mRlbGAAAA3gAAAA8AAAAAAAAA&#10;AAAAAAAAoQIAAGRycy9kb3ducmV2LnhtbFBLBQYAAAAABAAEAPkAAACUAwAAAAA=&#10;" strokecolor="red" strokeweight="0"/>
                  <v:line id="Line 6054" o:spid="_x0000_s7173" style="position:absolute;visibility:visible;mso-wrap-style:square" from="392,1350" to="393,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nSJMUAAADeAAAADwAAAGRycy9kb3ducmV2LnhtbESPTWvCQBCG70L/wzKFXkQ3DVhCdBUp&#10;CKV4aGOL1yE7ZoPZ2ZBdNf33nYPgbYZ5P55ZbUbfqSsNsQ1s4HWegSKug225MfBz2M0KUDEhW+wC&#10;k4E/irBZP01WWNpw42+6VqlREsKxRAMupb7UOtaOPMZ56InldgqDxyTr0Gg74E3CfafzLHvTHluW&#10;Boc9vTuqz9XFSwlWTb539HVB3H8Wu+Ni+nvojXl5HrdLUInG9BDf3R9W8PNFIbzyjs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nSJMUAAADeAAAADwAAAAAAAAAA&#10;AAAAAAChAgAAZHJzL2Rvd25yZXYueG1sUEsFBgAAAAAEAAQA+QAAAJMDAAAAAA==&#10;" strokecolor="red" strokeweight="0"/>
                  <v:line id="Line 6055" o:spid="_x0000_s7174" style="position:absolute;visibility:visible;mso-wrap-style:square" from="393,1351" to="394,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V3v8cAAADeAAAADwAAAGRycy9kb3ducmV2LnhtbESPQWvDMAyF74X9B6PBLmV1GujI0jph&#10;DApl9LAlG72KWI1DYznEbpv9+3lQ6E3iPb3vaVNOthcXGn3nWMFykYAgbpzuuFXwXW+fMxA+IGvs&#10;HZOCX/JQFg+zDebaXfmLLlVoRQxhn6MCE8KQS+kbQxb9wg3EUTu60WKI69hKPeI1httepknyIi12&#10;HAkGB3o31Jyqs40QrNp0b+jzjLj/yLaH1fynHpR6epze1iACTeFuvl3vdKyfrrJX+H8nzi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tXe/xwAAAN4AAAAPAAAAAAAA&#10;AAAAAAAAAKECAABkcnMvZG93bnJldi54bWxQSwUGAAAAAAQABAD5AAAAlQMAAAAA&#10;" strokecolor="red" strokeweight="0"/>
                  <v:line id="Line 6056" o:spid="_x0000_s7175" style="position:absolute;visibility:visible;mso-wrap-style:square" from="400,1357" to="40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I/8YAAADeAAAADwAAAGRycy9kb3ducmV2LnhtbESPQWvCQBCF70L/wzIFL6KbBiw2dZVS&#10;EEQ8tNHidchOs6HZ2ZBdNf575yD0NsO89755y/XgW3WhPjaBDbzMMlDEVbAN1waOh810ASomZItt&#10;YDJwowjr1dNoiYUNV/6mS5lqJSEcCzTgUuoKrWPlyGOchY5Ybr+h95hk7Wtte7xKuG91nmWv2mPD&#10;QnDY0aej6q88e4FgWed7R19nxP1usTnNJz+Hzpjx8/DxDirRkP7FD/fWyvv5/E0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WSP/GAAAA3gAAAA8AAAAAAAAA&#10;AAAAAAAAoQIAAGRycy9kb3ducmV2LnhtbFBLBQYAAAAABAAEAPkAAACUAwAAAAA=&#10;" strokecolor="red" strokeweight="0"/>
                  <v:line id="Line 6057" o:spid="_x0000_s7176" style="position:absolute;visibility:visible;mso-wrap-style:square" from="342,1334" to="343,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rtZMUAAADeAAAADwAAAGRycy9kb3ducmV2LnhtbESPQYvCMBCF78L+hzALXkRTC4pbjbII&#10;goiHtbp4HZqxKdtMShO1/nuzIHib4b1535vFqrO1uFHrK8cKxqMEBHHhdMWlgtNxM5yB8AFZY+2Y&#10;FDzIw2r50Vtgpt2dD3TLQyliCPsMFZgQmkxKXxiy6EeuIY7axbUWQ1zbUuoW7zHc1jJNkqm0WHEk&#10;GGxobaj4y682QjAv072hnyvifjfbnCeD32OjVP+z+56DCNSFt/l1vdWxfjr5GsP/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rtZMUAAADeAAAADwAAAAAAAAAA&#10;AAAAAAChAgAAZHJzL2Rvd25yZXYueG1sUEsFBgAAAAAEAAQA+QAAAJMDAAAAAA==&#10;" strokecolor="red" strokeweight="0"/>
                  <v:line id="Line 6058" o:spid="_x0000_s7177" style="position:absolute;visibility:visible;mso-wrap-style:square" from="350,1341" to="35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hzE8UAAADeAAAADwAAAGRycy9kb3ducmV2LnhtbESPQYvCMBCF7wv+hzCCl0XTLbhoNYoI&#10;wiIedqvidWjGpthMShO1/nuzIHib4b1535v5srO1uFHrK8cKvkYJCOLC6YpLBYf9ZjgB4QOyxtox&#10;KXiQh+Wi9zHHTLs7/9EtD6WIIewzVGBCaDIpfWHIoh+5hjhqZ9daDHFtS6lbvMdwW8s0Sb6lxYoj&#10;wWBDa0PFJb/aCMG8THeGfq+Iu+1kcxp/HveNUoN+t5qBCNSFt/l1/aNj/XQ8Te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hzE8UAAADeAAAADwAAAAAAAAAA&#10;AAAAAAChAgAAZHJzL2Rvd25yZXYueG1sUEsFBgAAAAAEAAQA+QAAAJMDAAAAAA==&#10;" strokecolor="red" strokeweight="0"/>
                  <v:line id="Line 6059" o:spid="_x0000_s7178" style="position:absolute;visibility:visible;mso-wrap-style:square" from="352,1343" to="353,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TWiMYAAADeAAAADwAAAGRycy9kb3ducmV2LnhtbESPQWvCQBCF74X+h2UEL6VujCg2dZUi&#10;CCIeamLpdchOs8HsbMiuGv+9Kwi9zfDevO/NYtXbRlyo87VjBeNRAoK4dLrmSsGx2LzPQfiArLFx&#10;TApu5GG1fH1ZYKbdlQ90yUMlYgj7DBWYENpMSl8asuhHriWO2p/rLIa4dpXUHV5juG1kmiQzabHm&#10;SDDY0tpQecrPNkIwr9K9oe8z4n433/xO336KVqnhoP/6BBGoD//m5/VWx/rp9GMC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1ojGAAAA3gAAAA8AAAAAAAAA&#10;AAAAAAAAoQIAAGRycy9kb3ducmV2LnhtbFBLBQYAAAAABAAEAPkAAACUAwAAAAA=&#10;" strokecolor="red" strokeweight="0"/>
                  <v:line id="Line 6060" o:spid="_x0000_s7179" style="position:absolute;visibility:visible;mso-wrap-style:square" from="358,1349" to="359,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1O/MYAAADeAAAADwAAAGRycy9kb3ducmV2LnhtbESPQWvCQBCF74X+h2UEL6VuDCo2dZUi&#10;CCIeamLpdchOs8HsbMiuGv+9Kwi9zfDevO/NYtXbRlyo87VjBeNRAoK4dLrmSsGx2LzPQfiArLFx&#10;TApu5GG1fH1ZYKbdlQ90yUMlYgj7DBWYENpMSl8asuhHriWO2p/rLIa4dpXUHV5juG1kmiQzabHm&#10;SDDY0tpQecrPNkIwr9K9oe8z4n433/xO336KVqnhoP/6BBGoD//m5/VWx/rp9GMC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tTvzGAAAA3gAAAA8AAAAAAAAA&#10;AAAAAAAAoQIAAGRycy9kb3ducmV2LnhtbFBLBQYAAAAABAAEAPkAAACUAwAAAAA=&#10;" strokecolor="red" strokeweight="0"/>
                  <v:line id="Line 6061" o:spid="_x0000_s7180" style="position:absolute;visibility:visible;mso-wrap-style:square" from="367,1357" to="368,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HrZ8YAAADeAAAADwAAAGRycy9kb3ducmV2LnhtbESPQWvCQBCF70L/wzIFL1I3BiI2zUZK&#10;QRDxoLGl1yE7zYZmZ0N21fTfdwXB2wzvzfveFOvRduJCg28dK1jMExDEtdMtNwo+T5uXFQgfkDV2&#10;jknBH3lYl0+TAnPtrnykSxUaEUPY56jAhNDnUvrakEU/dz1x1H7cYDHEdWikHvAaw20n0yRZSost&#10;R4LBnj4M1b/V2UYIVk26N3Q4I+53q813Nvs69UpNn8f3NxCBxvAw36+3OtZPs9c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h62fGAAAA3gAAAA8AAAAAAAAA&#10;AAAAAAAAoQIAAGRycy9kb3ducmV2LnhtbFBLBQYAAAAABAAEAPkAAACUAwAAAAA=&#10;" strokecolor="red" strokeweight="0"/>
                  <v:line id="Line 6062" o:spid="_x0000_s7181" style="position:absolute;visibility:visible;mso-wrap-style:square" from="368,1358" to="369,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1EMUAAADeAAAADwAAAGRycy9kb3ducmV2LnhtbESPQYvCMBCF78L+hzALXkRTC4pbjbII&#10;goiHtbp4HZqxKdtMShO1/nsjLHib4b1535vFqrO1uFHrK8cKxqMEBHHhdMWlgtNxM5yB8AFZY+2Y&#10;FDzIw2r50Vtgpt2dD3TLQyliCPsMFZgQmkxKXxiy6EeuIY7axbUWQ1zbUuoW7zHc1jJNkqm0WHEk&#10;GGxobaj4y682QjAv072hnyvifjfbnCeD32OjVP+z+56DCNSFt/n/eqtj/XTyNYX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1EMUAAADeAAAADwAAAAAAAAAA&#10;AAAAAAChAgAAZHJzL2Rvd25yZXYueG1sUEsFBgAAAAAEAAQA+QAAAJMDAAAAAA==&#10;" strokecolor="red" strokeweight="0"/>
                  <v:line id="Line 6063" o:spid="_x0000_s7182" style="position:absolute;visibility:visible;mso-wrap-style:square" from="376,1365" to="377,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Qi8cAAADeAAAADwAAAGRycy9kb3ducmV2LnhtbESPQWvCQBCF7wX/wzKFXkQ3DWg1ZiNS&#10;EErxUGPF65Ads6HZ2ZBdNf33rlDobYb35n1v8vVgW3Gl3jeOFbxOExDEldMN1wq+D9vJAoQPyBpb&#10;x6Tglzysi9FTjpl2N97TtQy1iCHsM1RgQugyKX1lyKKfuo44amfXWwxx7Wupe7zFcNvKNEnm0mLD&#10;kWCwo3dD1U95sRGCZZ3uDH1dEHefi+1pNj4eOqVenofNCkSgIfyb/64/dKyfzpZv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v9CLxwAAAN4AAAAPAAAAAAAA&#10;AAAAAAAAAKECAABkcnMvZG93bnJldi54bWxQSwUGAAAAAAQABAD5AAAAlQMAAAAA&#10;" strokecolor="red" strokeweight="0"/>
                  <v:line id="Line 6064" o:spid="_x0000_s7183" style="position:absolute;visibility:visible;mso-wrap-style:square" from="384,1373" to="385,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BE+cUAAADeAAAADwAAAGRycy9kb3ducmV2LnhtbESPTWvCQBCG70L/wzIFL6KbBiw2dZVS&#10;EEQ8tNHidchOs6HZ2ZBdNf575yD0NsO8H88s14Nv1YX62AQ28DLLQBFXwTZcGzgeNtMFqJiQLbaB&#10;ycCNIqxXT6MlFjZc+ZsuZaqVhHAs0IBLqSu0jpUjj3EWOmK5/YbeY5K1r7Xt8SrhvtV5lr1qjw1L&#10;g8OOPh1Vf+XZSwmWdb539HVG3O8Wm9N88nPojBk/Dx/voBIN6V/8cG+t4OfzN+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BE+cUAAADeAAAADwAAAAAAAAAA&#10;AAAAAAChAgAAZHJzL2Rvd25yZXYueG1sUEsFBgAAAAAEAAQA+QAAAJMDAAAAAA==&#10;" strokecolor="red" strokeweight="0"/>
                  <v:line id="Line 6065" o:spid="_x0000_s7184" style="position:absolute;visibility:visible;mso-wrap-style:square" from="385,1374" to="386,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zhYscAAADeAAAADwAAAGRycy9kb3ducmV2LnhtbESPQWvDMAyF74P9B6PBLmNxGsho0rpl&#10;DApl9LClHb2KWI1DYznEbpP9+3lQ6E3iPb3vabmebCeuNPjWsYJZkoIgrp1uuVFw2G9e5yB8QNbY&#10;OSYFv+RhvXp8WGKp3cjfdK1CI2II+xIVmBD6UkpfG7LoE9cTR+3kBoshrkMj9YBjDLedzNL0TVps&#10;ORIM9vRhqD5XFxshWDXZztDXBXH3Od8c85effa/U89P0vgARaAp38+16q2P9LC8K+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bOFixwAAAN4AAAAPAAAAAAAA&#10;AAAAAAAAAKECAABkcnMvZG93bnJldi54bWxQSwUGAAAAAAQABAD5AAAAlQMAAAAA&#10;" strokecolor="red" strokeweight="0"/>
                  <v:line id="Line 6066" o:spid="_x0000_s7185" style="position:absolute;visibility:visible;mso-wrap-style:square" from="393,1381" to="394,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8BMUAAADeAAAADwAAAGRycy9kb3ducmV2LnhtbESPQWvCQBCF7wX/wzKCl6IbAxVJXaUI&#10;gogHG1u8DtlpNjQ7G7Krxn/vHAq9zTDvvW/eajP4Vt2oj01gA/NZBoq4Crbh2sDXeTddgooJ2WIb&#10;mAw8KMJmPXpZYWHDnT/pVqZaSQjHAg24lLpC61g58hhnoSOW20/oPSZZ+1rbHu8S7ludZ9lCe2xY&#10;CA472jqqfsurFwiWdX50dLoiHg/L3eXt9fvcGTMZDx/voBIN6V/8595beT9fZFJA6sgMe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m8BMUAAADeAAAADwAAAAAAAAAA&#10;AAAAAAChAgAAZHJzL2Rvd25yZXYueG1sUEsFBgAAAAAEAAQA+QAAAJMDAAAAAA==&#10;" strokecolor="red" strokeweight="0"/>
                  <v:line id="Line 6067" o:spid="_x0000_s7186" style="position:absolute;visibility:visible;mso-wrap-style:square" from="401,1388" to="402,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Zn8YAAADeAAAADwAAAGRycy9kb3ducmV2LnhtbESPQWvCQBCF7wX/wzKCl1I3BhokukoR&#10;BJEc2tjS65Ads6HZ2ZBdk/jv3UKhtxnem/e92e4n24qBet84VrBaJiCIK6cbrhV8Xo4vaxA+IGts&#10;HZOCO3nY72ZPW8y1G/mDhjLUIoawz1GBCaHLpfSVIYt+6TriqF1dbzHEta+l7nGM4baVaZJk0mLD&#10;kWCwo4Oh6qe82QjBsk4LQ+83xOK8Pn6/Pn9dOqUW8+ltAyLQFP7Nf9cnHeunWbKC33fiD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1GZ/GAAAA3gAAAA8AAAAAAAAA&#10;AAAAAAAAoQIAAGRycy9kb3ducmV2LnhtbFBLBQYAAAAABAAEAPkAAACUAwAAAAA=&#10;" strokecolor="red" strokeweight="0"/>
                  <v:line id="Line 6068" o:spid="_x0000_s7187" style="position:absolute;visibility:visible;mso-wrap-style:square" from="342,1364" to="343,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H6MYAAADeAAAADwAAAGRycy9kb3ducmV2LnhtbESPQWvDMAyF74X9B6PBLqVxGmgJad0y&#10;BoUycuiSjl1FrMVhsRxit8n+/TwY7Cbxnt73tD/Othd3Gn3nWME6SUEQN0533Cq41qdVDsIHZI29&#10;Y1LwTR6Oh4fFHgvtJn6jexVaEUPYF6jAhDAUUvrGkEWfuIE4ap9utBjiOrZSjzjFcNvLLE230mLH&#10;kWBwoBdDzVd1sxGCVZuVhi43xPI1P31slu/1oNTT4/y8AxFoDv/mv+uzjvWzbZrB7ztxBn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nh+jGAAAA3gAAAA8AAAAAAAAA&#10;AAAAAAAAoQIAAGRycy9kb3ducmV2LnhtbFBLBQYAAAAABAAEAPkAAACUAwAAAAA=&#10;" strokecolor="red" strokeweight="0"/>
                  <v:line id="Line 6069" o:spid="_x0000_s7188" style="position:absolute;visibility:visible;mso-wrap-style:square" from="344,1366" to="345,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sic8UAAADeAAAADwAAAGRycy9kb3ducmV2LnhtbESPQYvCMBCF78L+hzALXmRNrShSjbII&#10;giwetCp7HZqxKdtMShO1+++NIHib4b1535vFqrO1uFHrK8cKRsMEBHHhdMWlgtNx8zUD4QOyxtox&#10;KfgnD6vlR2+BmXZ3PtAtD6WIIewzVGBCaDIpfWHIoh+6hjhqF9daDHFtS6lbvMdwW8s0SabSYsWR&#10;YLChtaHiL7/aCMG8THeG9lfE3c9s8zsZnI+NUv3P7nsOIlAX3ubX9VbH+uk0G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sic8UAAADeAAAADwAAAAAAAAAA&#10;AAAAAAChAgAAZHJzL2Rvd25yZXYueG1sUEsFBgAAAAAEAAQA+QAAAJMDAAAAAA==&#10;" strokecolor="red" strokeweight="0"/>
                  <v:line id="Line 6070" o:spid="_x0000_s7189" style="position:absolute;visibility:visible;mso-wrap-style:square" from="351,1372" to="352,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K6B8UAAADeAAAADwAAAGRycy9kb3ducmV2LnhtbESPQYvCMBCF78L+hzALXmRNLSpSjbII&#10;giwetCp7HZqxKdtMShO1+++NIHib4b1535vFqrO1uFHrK8cKRsMEBHHhdMWlgtNx8zUD4QOyxtox&#10;KfgnD6vlR2+BmXZ3PtAtD6WIIewzVGBCaDIpfWHIoh+6hjhqF9daDHFtS6lbvMdwW8s0SabSYsWR&#10;YLChtaHiL7/aCMG8THeG9lfE3c9s8zsZnI+NUv3P7nsOIlAX3ubX9VbH+uk0G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K6B8UAAADeAAAADwAAAAAAAAAA&#10;AAAAAAChAgAAZHJzL2Rvd25yZXYueG1sUEsFBgAAAAAEAAQA+QAAAJMDAAAAAA==&#10;" strokecolor="red" strokeweight="0"/>
                  <v:line id="Line 6071" o:spid="_x0000_s7190" style="position:absolute;visibility:visible;mso-wrap-style:square" from="359,1380" to="360,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4fnMUAAADeAAAADwAAAGRycy9kb3ducmV2LnhtbESPQYvCMBCF74L/IYywF9F0C4pUo8iC&#10;sCwe3FbxOjRjU2wmpYna/fdGEPY2w3vzvjerTW8bcafO144VfE4TEMSl0zVXCo7FbrIA4QOyxsYx&#10;KfgjD5v1cLDCTLsH/9I9D5WIIewzVGBCaDMpfWnIop+6ljhqF9dZDHHtKqk7fMRw28g0SebSYs2R&#10;YLClL0PlNb/ZCMG8SveGDjfE/c9id56NT0Wr1Meo3y5BBOrDv/l9/a1j/XSezOD1TpxB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4fnMUAAADeAAAADwAAAAAAAAAA&#10;AAAAAAChAgAAZHJzL2Rvd25yZXYueG1sUEsFBgAAAAAEAAQA+QAAAJMDAAAAAA==&#10;" strokecolor="red" strokeweight="0"/>
                  <v:line id="Line 6072" o:spid="_x0000_s7191" style="position:absolute;visibility:visible;mso-wrap-style:square" from="360,1381" to="361,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yB68UAAADeAAAADwAAAGRycy9kb3ducmV2LnhtbESPQYvCMBCF78L+hzALexFNLVikGmVZ&#10;EGTxoNVlr0MzNsVmUpqo9d8bQfA2w3vzvjeLVW8bcaXO144VTMYJCOLS6ZorBcfDejQD4QOyxsYx&#10;KbiTh9XyY7DAXLsb7+lahErEEPY5KjAhtLmUvjRk0Y9dSxy1k+sshrh2ldQd3mK4bWSaJJm0WHMk&#10;GGzpx1B5Li42QrCo0q2h3QVx+ztb/0+Hf4dWqa/P/nsOIlAf3ubX9UbH+mmWZP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yB68UAAADeAAAADwAAAAAAAAAA&#10;AAAAAAChAgAAZHJzL2Rvd25yZXYueG1sUEsFBgAAAAAEAAQA+QAAAJMDAAAAAA==&#10;" strokecolor="red" strokeweight="0"/>
                  <v:line id="Line 6073" o:spid="_x0000_s7192" style="position:absolute;visibility:visible;mso-wrap-style:square" from="368,1388" to="369,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AkcMcAAADeAAAADwAAAGRycy9kb3ducmV2LnhtbESPQWvDMAyF74P+B6PCLqN1FlhW0rpl&#10;DAJj5LClK72KWI1DYznETpv++3ow2E3iPb3vabObbCcuNPjWsYLnZQKCuHa65UbBz75YrED4gKyx&#10;c0wKbuRht509bDDX7srfdKlCI2II+xwVmBD6XEpfG7Lol64njtrJDRZDXIdG6gGvMdx2Mk2STFps&#10;ORIM9vRuqD5Xo40QrJq0NPQ1Ipafq+L48nTY90o9zqe3NYhAU/g3/11/6Fg/zZJX+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kCRwxwAAAN4AAAAPAAAAAAAA&#10;AAAAAAAAAKECAABkcnMvZG93bnJldi54bWxQSwUGAAAAAAQABAD5AAAAlQMAAAAA&#10;" strokecolor="red" strokeweight="0"/>
                  <v:line id="Line 6074" o:spid="_x0000_s7193" style="position:absolute;visibility:visible;mso-wrap-style:square" from="376,1395" to="377,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AsQAAADeAAAADwAAAGRycy9kb3ducmV2LnhtbESPTWvCQBCG7wX/wzKCl6IbAxVJXaUI&#10;gogHG1u8DtlpNjQ7G7Krxn/vHAq9zTDvxzOrzeBbdaM+NoENzGcZKOIq2IZrA1/n3XQJKiZki21g&#10;MvCgCJv16GWFhQ13/qRbmWolIRwLNOBS6gqtY+XIY5yFjlhuP6H3mGTta217vEu4b3WeZQvtsWFp&#10;cNjR1lH1W169lGBZ50dHpyvi8bDcXd5ev8+dMZPx8PEOKtGQ/sV/7r0V/HyRCa+8Iz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7ACxAAAAN4AAAAPAAAAAAAAAAAA&#10;AAAAAKECAABkcnMvZG93bnJldi54bWxQSwUGAAAAAAQABAD5AAAAkgMAAAAA&#10;" strokecolor="red" strokeweight="0"/>
                  <v:line id="Line 6075" o:spid="_x0000_s7194" style="position:absolute;visibility:visible;mso-wrap-style:square" from="377,1397" to="378,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VmcUAAADeAAAADwAAAGRycy9kb3ducmV2LnhtbESPQYvCMBCF78L+hzALXmRNLShu1ygi&#10;CCIetCp7HZqxKTaT0kTt/vuNIHib4b1535vZorO1uFPrK8cKRsMEBHHhdMWlgtNx/TUF4QOyxtox&#10;KfgjD4v5R2+GmXYPPtA9D6WIIewzVGBCaDIpfWHIoh+6hjhqF9daDHFtS6lbfMRwW8s0SSbSYsWR&#10;YLChlaHimt9shGBepjtD+xvibjtd/44H52OjVP+zW/6ACNSFt/l1vdGxfjpJv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MVmcUAAADeAAAADwAAAAAAAAAA&#10;AAAAAAChAgAAZHJzL2Rvd25yZXYueG1sUEsFBgAAAAAEAAQA+QAAAJMDAAAAAA==&#10;" strokecolor="red" strokeweight="0"/>
                  <v:line id="Line 6076" o:spid="_x0000_s7195" style="position:absolute;visibility:visible;mso-wrap-style:square" from="385,1404" to="386,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q2cUAAADeAAAADwAAAGRycy9kb3ducmV2LnhtbESPQWvCQBCF7wX/wzKFXopuDFQkukoR&#10;hFI82Kh4HbJjNpidDdlV03/vHAq9zTDvvW/ecj34Vt2pj01gA9NJBoq4Crbh2sDxsB3PQcWEbLEN&#10;TAZ+KcJ6NXpZYmHDg3/oXqZaSQjHAg24lLpC61g58hgnoSOW2yX0HpOsfa1tjw8J963Os2ymPTYs&#10;BIcdbRxV1/LmBYJlne8c7W+Iu+/59vzxfjp0xry9Dp8LUImG9C/+c39ZeT+fTaWA1JEZ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Aq2cUAAADeAAAADwAAAAAAAAAA&#10;AAAAAAChAgAAZHJzL2Rvd25yZXYueG1sUEsFBgAAAAAEAAQA+QAAAJMDAAAAAA==&#10;" strokecolor="red" strokeweight="0"/>
                  <v:line id="Line 6077" o:spid="_x0000_s7196" style="position:absolute;visibility:visible;mso-wrap-style:square" from="393,1411" to="394,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PQsYAAADeAAAADwAAAGRycy9kb3ducmV2LnhtbESPQWvDMAyF74P+B6PCLqN1ElgoWd0y&#10;CoEyctjSjV5FrMVhsRxip03/fT0Y7Cbxnt73tN3PthcXGn3nWEG6TkAQN0533Cr4PJWrDQgfkDX2&#10;jknBjTzsd4uHLRbaXfmDLnVoRQxhX6ACE8JQSOkbQxb92g3EUft2o8UQ17GVesRrDLe9zJIklxY7&#10;jgSDAx0MNT/1ZCME6zarDL1PiNXbpjw/P32dBqUel/PrC4hAc/g3/10fdayf5WkKv+/EGe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sj0LGAAAA3gAAAA8AAAAAAAAA&#10;AAAAAAAAoQIAAGRycy9kb3ducmV2LnhtbFBLBQYAAAAABAAEAPkAAACUAwAAAAA=&#10;" strokecolor="red" strokeweight="0"/>
                  <v:line id="Line 6078" o:spid="_x0000_s7197" style="position:absolute;visibility:visible;mso-wrap-style:square" from="394,1412" to="395,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4RNcYAAADeAAAADwAAAGRycy9kb3ducmV2LnhtbESPQWvCQBCF7wX/wzKCl9JsDFRCdJUi&#10;CCIe2tjS65Ads6HZ2ZBdk/jv3UKhtxnem/e92ewm24qBet84VrBMUhDEldMN1wo+L4eXHIQPyBpb&#10;x6TgTh5229nTBgvtRv6goQy1iCHsC1RgQugKKX1lyKJPXEcctavrLYa49rXUPY4x3LYyS9OVtNhw&#10;JBjsaG+o+ilvNkKwrLOzofcb4vmUH75fn78unVKL+fS2BhFoCv/mv+ujjvWz1TKD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ETXGAAAA3gAAAA8AAAAAAAAA&#10;AAAAAAAAoQIAAGRycy9kb3ducmV2LnhtbFBLBQYAAAAABAAEAPkAAACUAwAAAAA=&#10;" strokecolor="red" strokeweight="0"/>
                  <v:line id="Line 6079" o:spid="_x0000_s7198" style="position:absolute;visibility:visible;mso-wrap-style:square" from="402,1419" to="403,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K0rscAAADeAAAADwAAAGRycy9kb3ducmV2LnhtbESPQWvDMAyF74P+B6PCLqNxmrESsrql&#10;FAqj9LClLbuKWIvDYjnEbpL++3kw2E3iPb3vab2dbCsG6n3jWMEySUEQV043XCu4nA+LHIQPyBpb&#10;x6TgTh62m9nDGgvtRv6goQy1iCHsC1RgQugKKX1lyKJPXEcctS/XWwxx7WupexxjuG1llqYrabHh&#10;SDDY0d5Q9V3ebIRgWWcnQ+83xNMxP3y+PF3PnVKP82n3CiLQFP7Nf9dvOtbPVs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crSuxwAAAN4AAAAPAAAAAAAA&#10;AAAAAAAAAKECAABkcnMvZG93bnJldi54bWxQSwUGAAAAAAQABAD5AAAAlQMAAAAA&#10;" strokecolor="red" strokeweight="0"/>
                  <v:line id="Line 6080" o:spid="_x0000_s7199" style="position:absolute;visibility:visible;mso-wrap-style:square" from="343,1395" to="344,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ss2scAAADeAAAADwAAAGRycy9kb3ducmV2LnhtbESPQWvDMAyF74P+B6PCLqNxGrYSsrql&#10;FAqj9LClLbuKWIvDYjnEbpL++3kw2E3iPb3vab2dbCsG6n3jWMEySUEQV043XCu4nA+LHIQPyBpb&#10;x6TgTh62m9nDGgvtRv6goQy1iCHsC1RgQugKKX1lyKJPXEcctS/XWwxx7WupexxjuG1llqYrabHh&#10;SDDY0d5Q9V3ebIRgWWcnQ+83xNMxP3y+PF3PnVKP82n3CiLQFP7Nf9dvOtbPVstn+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myzaxwAAAN4AAAAPAAAAAAAA&#10;AAAAAAAAAKECAABkcnMvZG93bnJldi54bWxQSwUGAAAAAAQABAD5AAAAlQMAAAAA&#10;" strokecolor="red" strokeweight="0"/>
                  <v:line id="Line 6081" o:spid="_x0000_s7200" style="position:absolute;visibility:visible;mso-wrap-style:square" from="351,1403" to="352,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eJQcYAAADeAAAADwAAAGRycy9kb3ducmV2LnhtbESPQWvDMAyF74X9B6PBLqV1Gkgpad0y&#10;BoExcuiSjl1FrMVhsRxip83+fT0Y7Cbxnt73dDjNthdXGn3nWMFmnYAgbpzuuFVwqYvVDoQPyBp7&#10;x6Tghzycjg+LA+ba3fidrlVoRQxhn6MCE8KQS+kbQxb92g3EUftyo8UQ17GVesRbDLe9TJNkKy12&#10;HAkGB3ox1HxXk40QrNq0NHSeEMu3XfGZLT/qQamnx/l5DyLQHP7Nf9evOtZPt5sM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XiUHGAAAA3gAAAA8AAAAAAAAA&#10;AAAAAAAAoQIAAGRycy9kb3ducmV2LnhtbFBLBQYAAAAABAAEAPkAAACUAwAAAAA=&#10;" strokecolor="red" strokeweight="0"/>
                  <v:line id="Line 6082" o:spid="_x0000_s7201" style="position:absolute;visibility:visible;mso-wrap-style:square" from="353,1404" to="354,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XNsUAAADeAAAADwAAAGRycy9kb3ducmV2LnhtbESPQYvCMBCF78L+hzALXmRNLVikGkUW&#10;hEU8aFX2OjRjU2wmpYna/fcbQfA2w3vzvjeLVW8bcafO144VTMYJCOLS6ZorBafj5msGwgdkjY1j&#10;UvBHHlbLj8ECc+0efKB7ESoRQ9jnqMCE0OZS+tKQRT92LXHULq6zGOLaVVJ3+IjhtpFpkmTSYs2R&#10;YLClb0PltbjZCMGiSneG9jfE3Xa2+Z2OzsdWqeFnv56DCNSHt/l1/aNj/TSbZP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UXNsUAAADeAAAADwAAAAAAAAAA&#10;AAAAAAChAgAAZHJzL2Rvd25yZXYueG1sUEsFBgAAAAAEAAQA+QAAAJMDAAAAAA==&#10;" strokecolor="red" strokeweight="0"/>
                  <v:line id="Line 6083" o:spid="_x0000_s7202" style="position:absolute;visibility:visible;mso-wrap-style:square" from="360,1411" to="36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myrcYAAADeAAAADwAAAGRycy9kb3ducmV2LnhtbESPT4vCMBDF78J+hzALexFNLfiHapRF&#10;EGTxoHUXr0MzNmWbSWmi1m9vBMHbDO/N+71ZrDpbiyu1vnKsYDRMQBAXTldcKvg9bgYzED4ga6wd&#10;k4I7eVgtP3oLzLS78YGueShFDGGfoQITQpNJ6QtDFv3QNcRRO7vWYohrW0rd4i2G21qmSTKRFiuO&#10;BIMNrQ0V//nFRgjmZboztL8g7n5mm9O4/3dslPr67L7nIAJ14W1+XW91rJ9ORl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Jsq3GAAAA3gAAAA8AAAAAAAAA&#10;AAAAAAAAoQIAAGRycy9kb3ducmV2LnhtbFBLBQYAAAAABAAEAPkAAACUAwAAAAA=&#10;" strokecolor="red" strokeweight="0"/>
                  <v:line id="Line 6084" o:spid="_x0000_s7203" style="position:absolute;visibility:visible;mso-wrap-style:square" from="368,1419" to="369,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Ym38UAAADeAAAADwAAAGRycy9kb3ducmV2LnhtbESPTWvCQBCG7wX/wzKFXopuDFQkukoR&#10;hFI82Kh4HbJjNpidDdlV03/vHAq9zTDvxzPL9eBbdac+NoENTCcZKOIq2IZrA8fDdjwHFROyxTYw&#10;GfilCOvV6GWJhQ0P/qF7mWolIRwLNOBS6gqtY+XIY5yEjlhul9B7TLL2tbY9PiTctzrPspn22LA0&#10;OOxo46i6ljcvJVjW+c7R/oa4+55vzx/vp0NnzNvr8LkAlWhI/+I/95cV/Hw2FV55R2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Ym38UAAADeAAAADwAAAAAAAAAA&#10;AAAAAAChAgAAZHJzL2Rvd25yZXYueG1sUEsFBgAAAAAEAAQA+QAAAJMDAAAAAA==&#10;" strokecolor="red" strokeweight="0"/>
                  <v:line id="Line 6085" o:spid="_x0000_s7204" style="position:absolute;visibility:visible;mso-wrap-style:square" from="370,1420" to="371,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qDRMUAAADeAAAADwAAAGRycy9kb3ducmV2LnhtbESPQYvCMBCF78L+hzALexFNLShuNcoi&#10;CLJ40OridWjGpmwzKU3U+u+NIHib4b1535v5srO1uFLrK8cKRsMEBHHhdMWlguNhPZiC8AFZY+2Y&#10;FNzJw3Lx0Ztjpt2N93TNQyliCPsMFZgQmkxKXxiy6IeuIY7a2bUWQ1zbUuoWbzHc1jJNkom0WHEk&#10;GGxoZaj4zy82QjAv062h3QVx+ztdn8b9v0Oj1Ndn9zMDEagLb/PreqNj/XQy+ob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qDRMUAAADeAAAADwAAAAAAAAAA&#10;AAAAAAChAgAAZHJzL2Rvd25yZXYueG1sUEsFBgAAAAAEAAQA+QAAAJMDAAAAAA==&#10;" strokecolor="red" strokeweight="0"/>
                  <v:line id="Line 6086" o:spid="_x0000_s7205" style="position:absolute;visibility:visible;mso-wrap-style:square" from="377,1426" to="378,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zgZMUAAADeAAAADwAAAGRycy9kb3ducmV2LnhtbESPQWvCQBCF7wX/wzKCl6KbBhRJXaUU&#10;BBEPNbZ4HbLTbGh2NmRXjf++cxC8zTDvvW/eajP4Vl2pj01gA2+zDBRxFWzDtYHv03a6BBUTssU2&#10;MBm4U4TNevSywsKGGx/pWqZaSQjHAg24lLpC61g58hhnoSOW22/oPSZZ+1rbHm8S7ludZ9lCe2xY&#10;CA47+nRU/ZUXLxAs6/zg6OuCeNgvt+f568+pM2YyHj7eQSUa0lP8cO+svJ8vcikgdWQGv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zgZMUAAADeAAAADwAAAAAAAAAA&#10;AAAAAAChAgAAZHJzL2Rvd25yZXYueG1sUEsFBgAAAAAEAAQA+QAAAJMDAAAAAA==&#10;" strokecolor="red" strokeweight="0"/>
                  <v:line id="Line 6087" o:spid="_x0000_s7206" style="position:absolute;visibility:visible;mso-wrap-style:square" from="385,1434" to="386,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BF/8YAAADeAAAADwAAAGRycy9kb3ducmV2LnhtbESPQWvCQBCF7wX/wzKCl9JsDFRCdJUi&#10;CCIe2tjS65Ads6HZ2ZBdk/jv3UKhtxnem/e92ewm24qBet84VrBMUhDEldMN1wo+L4eXHIQPyBpb&#10;x6TgTh5229nTBgvtRv6goQy1iCHsC1RgQugKKX1lyKJPXEcctavrLYa49rXUPY4x3LYyS9OVtNhw&#10;JBjsaG+o+ilvNkKwrLOzofcb4vmUH75fn78unVKL+fS2BhFoCv/mv+ujjvWzVbaE33fiDHL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ARf/GAAAA3gAAAA8AAAAAAAAA&#10;AAAAAAAAoQIAAGRycy9kb3ducmV2LnhtbFBLBQYAAAAABAAEAPkAAACUAwAAAAA=&#10;" strokecolor="red" strokeweight="0"/>
                  <v:line id="Line 6088" o:spid="_x0000_s7207" style="position:absolute;visibility:visible;mso-wrap-style:square" from="387,1436" to="388,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LbiMUAAADeAAAADwAAAGRycy9kb3ducmV2LnhtbESPQWsCMRCF7wX/QxjBS9FsAxVZjSKC&#10;UMRDuypeh824WdxMlk3U9d+bQqG3Gd6b971ZrHrXiDt1ofas4WOSgSAuvam50nA8bMczECEiG2w8&#10;k4YnBVgtB28LzI1/8A/di1iJFMIhRw02xjaXMpSWHIaJb4mTdvGdw5jWrpKmw0cKd41UWTaVDmtO&#10;BIstbSyV1+LmEgSLSu0tfd8Q97vZ9vz5fjq0Wo+G/XoOIlIf/81/118m1VdTpeD3nTSD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LbiMUAAADeAAAADwAAAAAAAAAA&#10;AAAAAAChAgAAZHJzL2Rvd25yZXYueG1sUEsFBgAAAAAEAAQA+QAAAJMDAAAAAA==&#10;" strokecolor="red" strokeweight="0"/>
                  <v:line id="Line 6089" o:spid="_x0000_s7208" style="position:absolute;visibility:visible;mso-wrap-style:square" from="394,1442" to="395,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5+E8UAAADeAAAADwAAAGRycy9kb3ducmV2LnhtbESPQYvCMBCF78L+hzALXmRNrShSjbII&#10;giwetCp7HZqxKdtMShO1+++NIHib4b1535vFqrO1uFHrK8cKRsMEBHHhdMWlgtNx8zUD4QOyxtox&#10;KfgnD6vlR2+BmXZ3PtAtD6WIIewzVGBCaDIpfWHIoh+6hjhqF9daDHFtS6lbvMdwW8s0SabSYsWR&#10;YLChtaHiL7/aCMG8THeG9lfE3c9s8zsZnI+NUv3P7nsOIlAX3ubX9VbH+uk0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5+E8UAAADeAAAADwAAAAAAAAAA&#10;AAAAAAChAgAAZHJzL2Rvd25yZXYueG1sUEsFBgAAAAAEAAQA+QAAAJMDAAAAAA==&#10;" strokecolor="red" strokeweight="0"/>
                  <v:line id="Line 6090" o:spid="_x0000_s7209" style="position:absolute;visibility:visible;mso-wrap-style:square" from="343,1426" to="344,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mZ8UAAADeAAAADwAAAGRycy9kb3ducmV2LnhtbESPQYvCMBCF78L+hzALXmRNLSpSjbII&#10;giwetCp7HZqxKdtMShO1+++NIHib4b1535vFqrO1uFHrK8cKRsMEBHHhdMWlgtNx8zUD4QOyxtox&#10;KfgnD6vlR2+BmXZ3PtAtD6WIIewzVGBCaDIpfWHIoh+6hjhqF9daDHFtS6lbvMdwW8s0SabSYsWR&#10;YLChtaHiL7/aCMG8THeG9lfE3c9s8zsZnI+NUv3P7nsOIlAX3ubX9VbH+uk0HcP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mZ8UAAADeAAAADwAAAAAAAAAA&#10;AAAAAAChAgAAZHJzL2Rvd25yZXYueG1sUEsFBgAAAAAEAAQA+QAAAJMDAAAAAA==&#10;" strokecolor="red" strokeweight="0"/>
                  <v:line id="Line 6091" o:spid="_x0000_s7210" style="position:absolute;visibility:visible;mso-wrap-style:square" from="345,1427" to="346,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tD/MYAAADeAAAADwAAAGRycy9kb3ducmV2LnhtbESPQWvDMAyF74X+B6PCLqVxFmgJad0y&#10;BoUxctiSjV5FrMZhsRxit8n+/TwY7Cbxnt73dDjNthd3Gn3nWMFjkoIgbpzuuFXwUZ83OQgfkDX2&#10;jknBN3k4HZeLAxbaTfxO9yq0IoawL1CBCWEopPSNIYs+cQNx1K5utBjiOrZSjzjFcNvLLE130mLH&#10;kWBwoGdDzVd1sxGCVZuVht5uiOVrfr5s15/1oNTDan7agwg0h3/z3/WLjvWzXbaF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7Q/zGAAAA3gAAAA8AAAAAAAAA&#10;AAAAAAAAoQIAAGRycy9kb3ducmV2LnhtbFBLBQYAAAAABAAEAPkAAACUAwAAAAA=&#10;" strokecolor="red" strokeweight="0"/>
                  <v:line id="Line 6092" o:spid="_x0000_s7211" style="position:absolute;visibility:visible;mso-wrap-style:square" from="352,1434" to="353,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ndi8UAAADeAAAADwAAAGRycy9kb3ducmV2LnhtbESPQYvCMBCF78L+hzALexFNLVikGmVZ&#10;EGTxoNVlr0MzNsVmUpqo9d8bQfA2w3vzvjeLVW8bcaXO144VTMYJCOLS6ZorBcfDejQD4QOyxsYx&#10;KbiTh9XyY7DAXLsb7+lahErEEPY5KjAhtLmUvjRk0Y9dSxy1k+sshrh2ldQd3mK4bWSaJJm0WHMk&#10;GGzpx1B5Li42QrCo0q2h3QVx+ztb/0+Hf4dWqa/P/nsOIlAf3ubX9UbH+mmW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ndi8UAAADeAAAADwAAAAAAAAAA&#10;AAAAAAChAgAAZHJzL2Rvd25yZXYueG1sUEsFBgAAAAAEAAQA+QAAAJMDAAAAAA==&#10;" strokecolor="red" strokeweight="0"/>
                  <v:line id="Line 6093" o:spid="_x0000_s7212" style="position:absolute;visibility:visible;mso-wrap-style:square" from="360,1441" to="36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V4EMUAAADeAAAADwAAAGRycy9kb3ducmV2LnhtbESPT4vCMBDF78J+hzALXmRNLfiHahQR&#10;BBEPWl28Ds1sU7aZlCZq99tvBMHbDO/N+71ZrDpbizu1vnKsYDRMQBAXTldcKrict18zED4ga6wd&#10;k4I/8rBafvQWmGn34BPd81CKGMI+QwUmhCaT0heGLPqha4ij9uNaiyGubSl1i48YbmuZJslEWqw4&#10;Egw2tDFU/OY3GyGYl+nB0PGGeNjPttfx4PvcKNX/7NZzEIG68Da/rnc61k8n6R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V4EMUAAADeAAAADwAAAAAAAAAA&#10;AAAAAAChAgAAZHJzL2Rvd25yZXYueG1sUEsFBgAAAAAEAAQA+QAAAJMDAAAAAA==&#10;" strokecolor="red" strokeweight="0"/>
                  <v:line id="Line 6094" o:spid="_x0000_s7213" style="position:absolute;visibility:visible;mso-wrap-style:square" from="362,1443" to="363,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rsYsQAAADeAAAADwAAAGRycy9kb3ducmV2LnhtbESPTWvCQBCG7wX/wzKCl6KbBhRJXaUU&#10;BBEPNbZ4HbLTbGh2NmRXjf++cxC8zTDvxzOrzeBbdaU+NoENvM0yUMRVsA3XBr5P2+kSVEzIFtvA&#10;ZOBOETbr0csKCxtufKRrmWolIRwLNOBS6gqtY+XIY5yFjlhuv6H3mGTta217vEm4b3WeZQvtsWFp&#10;cNjRp6Pqr7x4KcGyzg+Ovi6Ih/1ye56//pw6Yybj4eMdVKIhPcUP984Kfr7IhVfekR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uuxixAAAAN4AAAAPAAAAAAAAAAAA&#10;AAAAAKECAABkcnMvZG93bnJldi54bWxQSwUGAAAAAAQABAD5AAAAkgMAAAAA&#10;" strokecolor="red" strokeweight="0"/>
                  <v:line id="Line 6095" o:spid="_x0000_s7214" style="position:absolute;visibility:visible;mso-wrap-style:square" from="369,1450" to="370,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ZJ+cUAAADeAAAADwAAAGRycy9kb3ducmV2LnhtbESPQYvCMBCF78L+hzALXmRNLShu1ygi&#10;CCIetCp7HZqxKTaT0kTt/vuNIHib4b1535vZorO1uFPrK8cKRsMEBHHhdMWlgtNx/TUF4QOyxtox&#10;KfgjD4v5R2+GmXYPPtA9D6WIIewzVGBCaDIpfWHIoh+6hjhqF9daDHFtS6lbfMRwW8s0SSbSYsWR&#10;YLChlaHimt9shGBepjtD+xvibjtd/44H52OjVP+zW/6ACNSFt/l1vdGxfjpJv+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ZJ+cUAAADeAAAADwAAAAAAAAAA&#10;AAAAAAChAgAAZHJzL2Rvd25yZXYueG1sUEsFBgAAAAAEAAQA+QAAAJMDAAAAAA==&#10;" strokecolor="red" strokeweight="0"/>
                  <v:line id="Line 6096" o:spid="_x0000_s7215" style="position:absolute;visibility:visible;mso-wrap-style:square" from="377,1457" to="378,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V2ucYAAADeAAAADwAAAGRycy9kb3ducmV2LnhtbESPQWvCQBCF70L/wzKFXqRuGqlIdJVS&#10;EErx0EaL1yE7ZoPZ2ZBdNf575yD0NsO89755y/XgW3WhPjaBDbxNMlDEVbAN1wb2u83rHFRMyBbb&#10;wGTgRhHWq6fREgsbrvxLlzLVSkI4FmjApdQVWsfKkcc4CR2x3I6h95hk7Wtte7xKuG91nmUz7bFh&#10;ITjs6NNRdSrPXiBY1vnW0c8Zcfs93xzex3+7zpiX5+FjASrRkP7FD/eXlffz2VQ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VdrnGAAAA3gAAAA8AAAAAAAAA&#10;AAAAAAAAoQIAAGRycy9kb3ducmV2LnhtbFBLBQYAAAAABAAEAPkAAACUAwAAAAA=&#10;" strokecolor="red" strokeweight="0"/>
                  <v:line id="Line 6097" o:spid="_x0000_s7216" style="position:absolute;visibility:visible;mso-wrap-style:square" from="378,1458" to="379,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nTIscAAADeAAAADwAAAGRycy9kb3ducmV2LnhtbESPQWvDMAyF74P+B6PCLqNxmrESsrql&#10;FAqj9LClLbuKWIvDYjnEbpL++3kw2E3iPb3vab2dbCsG6n3jWMEySUEQV043XCu4nA+LHIQPyBpb&#10;x6TgTh62m9nDGgvtRv6goQy1iCHsC1RgQugKKX1lyKJPXEcctS/XWwxx7WupexxjuG1llqYrabHh&#10;SDDY0d5Q9V3ebIRgWWcnQ+83xNMxP3y+PF3PnVKP82n3CiLQFP7Nf9dvOtbPVs9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WdMixwAAAN4AAAAPAAAAAAAA&#10;AAAAAAAAAKECAABkcnMvZG93bnJldi54bWxQSwUGAAAAAAQABAD5AAAAlQMAAAAA&#10;" strokecolor="red" strokeweight="0"/>
                  <v:line id="Line 6098" o:spid="_x0000_s7217" style="position:absolute;visibility:visible;mso-wrap-style:square" from="386,1465" to="387,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tNVcUAAADeAAAADwAAAGRycy9kb3ducmV2LnhtbESPQYvCMBCF78L+hzALXmRNrShSjbII&#10;giwetCp7HZqxKdtMShO1+++NIHib4b1535vFqrO1uFHrK8cKRsMEBHHhdMWlgtNx8zUD4QOyxtox&#10;KfgnD6vlR2+BmXZ3PtAtD6WIIewzVGBCaDIpfWHIoh+6hjhqF9daDHFtS6lbvMdwW8s0SabSYsWR&#10;YLChtaHiL7/aCMG8THeG9lfE3c9s8zsZnI+NUv3P7nsOIlAX3ubX9VbH+ul0n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tNVcUAAADeAAAADwAAAAAAAAAA&#10;AAAAAAChAgAAZHJzL2Rvd25yZXYueG1sUEsFBgAAAAAEAAQA+QAAAJMDAAAAAA==&#10;" strokecolor="red" strokeweight="0"/>
                  <v:line id="Line 6099" o:spid="_x0000_s7218" style="position:absolute;visibility:visible;mso-wrap-style:square" from="394,1473" to="395,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fozscAAADeAAAADwAAAGRycy9kb3ducmV2LnhtbESPQWvDMAyF74P9B6PBLmNxmrAS0rpl&#10;DApl9LClHb2KWI1DYznEbpP9+3lQ6E3iPb3vabmebCeuNPjWsYJZkoIgrp1uuVFw2G9eCxA+IGvs&#10;HJOCX/KwXj0+LLHUbuRvulahETGEfYkKTAh9KaWvDVn0ieuJo3Zyg8UQ16GResAxhttOZmk6lxZb&#10;jgSDPX0Yqs/VxUYIVk22M/R1Qdx9Fpvj28vPvlfq+Wl6X4AINIW7+Xa91bF+Ns9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jOxwAAAN4AAAAPAAAAAAAA&#10;AAAAAAAAAKECAABkcnMvZG93bnJldi54bWxQSwUGAAAAAAQABAD5AAAAlQMAAAAA&#10;" strokecolor="red" strokeweight="0"/>
                  <v:line id="Line 6100" o:spid="_x0000_s7219" style="position:absolute;visibility:visible;mso-wrap-style:square" from="395,1474" to="396,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5wuscAAADeAAAADwAAAGRycy9kb3ducmV2LnhtbESPQWvCQBCF70L/wzIFL6KbplZCzCpF&#10;EKR4qLHidchOs6HZ2ZBdNf77bqHgbYb35n1vivVgW3Gl3jeOFbzMEhDEldMN1wq+jttpBsIHZI2t&#10;Y1JwJw/r1dOowFy7Gx/oWoZaxBD2OSowIXS5lL4yZNHPXEcctW/XWwxx7Wupe7zFcNvKNEkW0mLD&#10;kWCwo42h6qe82AjBsk73hj4viPuPbHt+m5yOnVLj5+F9CSLQEB7m/+udjvXTxes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LnC6xwAAAN4AAAAPAAAAAAAA&#10;AAAAAAAAAKECAABkcnMvZG93bnJldi54bWxQSwUGAAAAAAQABAD5AAAAlQMAAAAA&#10;" strokecolor="red" strokeweight="0"/>
                  <v:line id="Line 6101" o:spid="_x0000_s7220" style="position:absolute;visibility:visible;mso-wrap-style:square" from="344,1457" to="345,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LVIcUAAADeAAAADwAAAGRycy9kb3ducmV2LnhtbESPQYvCMBCF74L/IYzgRTS1okjXKCII&#10;Ih52q7LXoZltyjaT0kSt/94IC3ub4b1535vVprO1uFPrK8cKppMEBHHhdMWlgst5P16C8AFZY+2Y&#10;FDzJw2bd760w0+7BX3TPQyliCPsMFZgQmkxKXxiy6CeuIY7aj2sthri2pdQtPmK4rWWaJAtpseJI&#10;MNjQzlDxm99shGBepidDnzfE03G5/56PrudGqeGg236ACNSFf/Pf9UHH+uliNof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LVIcUAAADeAAAADwAAAAAAAAAA&#10;AAAAAAChAgAAZHJzL2Rvd25yZXYueG1sUEsFBgAAAAAEAAQA+QAAAJMDAAAAAA==&#10;" strokecolor="red" strokeweight="0"/>
                  <v:line id="Line 6102" o:spid="_x0000_s7221" style="position:absolute;visibility:visible;mso-wrap-style:square" from="352,1464" to="353,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BLVscAAADeAAAADwAAAGRycy9kb3ducmV2LnhtbESPQWvDMAyF74X9B6NBL2V1ltFQsjhl&#10;DAql9LAmLbuKWIvDYjnEbpv++3kw2E3iPb3vqdhMthdXGn3nWMHzMgFB3DjdcavgVG+f1iB8QNbY&#10;OyYFd/KwKR9mBeba3fhI1yq0Ioawz1GBCWHIpfSNIYt+6QbiqH250WKI69hKPeIthttepkmSSYsd&#10;R4LBgd4NNd/VxUYIVm16MPRxQTzs19vP1eJcD0rNH6e3VxCBpvBv/rve6Vg/zV4y+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sEtWxwAAAN4AAAAPAAAAAAAA&#10;AAAAAAAAAKECAABkcnMvZG93bnJldi54bWxQSwUGAAAAAAQABAD5AAAAlQMAAAAA&#10;" strokecolor="red" strokeweight="0"/>
                  <v:line id="Line 6103" o:spid="_x0000_s7222" style="position:absolute;visibility:visible;mso-wrap-style:square" from="354,1466" to="355,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uzccAAADeAAAADwAAAGRycy9kb3ducmV2LnhtbESPQWvCQBCF74X+h2UEL6VumqKVmI2U&#10;giDFg40Vr0N2zAazsyG7avrvu4LgbYb35n1v8uVgW3Gh3jeOFbxNEhDEldMN1wp+d6vXOQgfkDW2&#10;jknBH3lYFs9POWbaXfmHLmWoRQxhn6ECE0KXSekrQxb9xHXEUTu63mKIa19L3eM1httWpkkykxYb&#10;jgSDHX0Zqk7l2UYIlnW6MbQ9I26+56vD9GW/65Qaj4bPBYhAQ3iY79drHeuns/cP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O7NxwAAAN4AAAAPAAAAAAAA&#10;AAAAAAAAAKECAABkcnMvZG93bnJldi54bWxQSwUGAAAAAAQABAD5AAAAlQMAAAAA&#10;" strokecolor="red" strokeweight="0"/>
                  <v:line id="Line 6104" o:spid="_x0000_s7223" style="position:absolute;visibility:visible;mso-wrap-style:square" from="361,1472" to="362,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6v8UAAADeAAAADwAAAGRycy9kb3ducmV2LnhtbESPTWvCQBCG70L/wzKFXqRuGqlIdJVS&#10;EErx0EaL1yE7ZoPZ2ZBdNf575yD0NsO8H88s14Nv1YX62AQ28DbJQBFXwTZcG9jvNq9zUDEhW2wD&#10;k4EbRVivnkZLLGy48i9dylQrCeFYoAGXUldoHStHHuMkdMRyO4beY5K1r7Xt8SrhvtV5ls20x4al&#10;wWFHn46qU3n2UoJlnW8d/ZwRt9/zzeF9/LfrjHl5Hj4WoBIN6V/8cH9Zwc9nU+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6v8UAAADeAAAADwAAAAAAAAAA&#10;AAAAAAChAgAAZHJzL2Rvd25yZXYueG1sUEsFBgAAAAAEAAQA+QAAAJMDAAAAAA==&#10;" strokecolor="red" strokeweight="0"/>
                  <v:line id="Line 6105" o:spid="_x0000_s7224" style="position:absolute;visibility:visible;mso-wrap-style:square" from="369,1480" to="370,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JMcAAADeAAAADwAAAGRycy9kb3ducmV2LnhtbESPQWvCQBCF7wX/wzKFXopumqJozEak&#10;IJTiwcaK1yE7ZkOzsyG7avrvu4LgbYb35n1v8tVgW3Gh3jeOFbxNEhDEldMN1wp+9pvxHIQPyBpb&#10;x6TgjzysitFTjpl2V/6mSxlqEUPYZ6jAhNBlUvrKkEU/cR1x1E6utxji2tdS93iN4baVaZLMpMWG&#10;I8FgRx+Gqt/ybCMEyzrdGtqdEbdf881x+nrYd0q9PA/rJYhAQ3iY79efOtZPZ+8L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L98kxwAAAN4AAAAPAAAAAAAA&#10;AAAAAAAAAKECAABkcnMvZG93bnJldi54bWxQSwUGAAAAAAQABAD5AAAAlQMAAAAA&#10;" strokecolor="red" strokeweight="0"/>
                  <v:line id="Line 6106" o:spid="_x0000_s7225" style="position:absolute;visibility:visible;mso-wrap-style:square" from="371,1481" to="372,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MFxMYAAADeAAAADwAAAGRycy9kb3ducmV2LnhtbESPQWvCQBCF70L/wzKFXqRuGqxIdJVS&#10;EErx0EaL1yE7ZoPZ2ZBdNf575yD0NsO89755y/XgW3WhPjaBDbxNMlDEVbAN1wb2u83rHFRMyBbb&#10;wGTgRhHWq6fREgsbrvxLlzLVSkI4FmjApdQVWsfKkcc4CR2x3I6h95hk7Wtte7xKuG91nmUz7bFh&#10;ITjs6NNRdSrPXiBY1vnW0c8Zcfs93xzex3+7zpiX5+FjASrRkP7FD/eXlffz2VQ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TBcTGAAAA3gAAAA8AAAAAAAAA&#10;AAAAAAAAoQIAAGRycy9kb3ducmV2LnhtbFBLBQYAAAAABAAEAPkAAACUAwAAAAA=&#10;" strokecolor="red" strokeweight="0"/>
                  <v:line id="Line 6107" o:spid="_x0000_s7226" style="position:absolute;visibility:visible;mso-wrap-style:square" from="378,1488" to="379,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gX8cAAADeAAAADwAAAGRycy9kb3ducmV2LnhtbESPQWvDMAyF74P+B6PCLqNxGrYSsrql&#10;FAqj9LClLbuKWIvDYjnEbpL++3kw2E3iPb3vab2dbCsG6n3jWMEySUEQV043XCu4nA+LHIQPyBpb&#10;x6TgTh62m9nDGgvtRv6goQy1iCHsC1RgQugKKX1lyKJPXEcctS/XWwxx7WupexxjuG1llqYrabHh&#10;SDDY0d5Q9V3ebIRgWWcnQ+83xNMxP3y+PF3PnVKP82n3CiLQFP7Nf9dvOtbPVs9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X6BfxwAAAN4AAAAPAAAAAAAA&#10;AAAAAAAAAKECAABkcnMvZG93bnJldi54bWxQSwUGAAAAAAQABAD5AAAAlQMAAAAA&#10;" strokecolor="red" strokeweight="0"/>
                  <v:line id="Line 6108" o:spid="_x0000_s7227" style="position:absolute;visibility:visible;mso-wrap-style:square" from="386,1496" to="387,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0+KMUAAADeAAAADwAAAGRycy9kb3ducmV2LnhtbESPQYvCMBCF78L+hzALXmRNLSpSjbII&#10;giwetCp7HZqxKdtMShO1+++NIHib4b1535vFqrO1uFHrK8cKRsMEBHHhdMWlgtNx8zUD4QOyxtox&#10;KfgnD6vlR2+BmXZ3PtAtD6WIIewzVGBCaDIpfWHIoh+6hjhqF9daDHFtS6lbvMdwW8s0SabSYsWR&#10;YLChtaHiL7/aCMG8THeG9lfE3c9s8zsZnI+NUv3P7nsOIlAX3ubX9VbH+ul0n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0+KMUAAADeAAAADwAAAAAAAAAA&#10;AAAAAAChAgAAZHJzL2Rvd25yZXYueG1sUEsFBgAAAAAEAAQA+QAAAJMDAAAAAA==&#10;" strokecolor="red" strokeweight="0"/>
                  <v:line id="Line 6109" o:spid="_x0000_s7228" style="position:absolute;visibility:visible;mso-wrap-style:square" from="388,1497" to="389,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Gbs8cAAADeAAAADwAAAGRycy9kb3ducmV2LnhtbESPQWvCQBCF70L/wzIFL6KbplZCzCpF&#10;EKR4qLHidchOs6HZ2ZBdNf77bqHgbYb35n1vivVgW3Gl3jeOFbzMEhDEldMN1wq+jttpBsIHZI2t&#10;Y1JwJw/r1dOowFy7Gx/oWoZaxBD2OSowIXS5lL4yZNHPXEcctW/XWwxx7Wupe7zFcNvKNEkW0mLD&#10;kWCwo42h6qe82AjBsk73hj4viPuPbHt+m5yOnVLj5+F9CSLQEB7m/+udjvXTxfwV/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ZuzxwAAAN4AAAAPAAAAAAAA&#10;AAAAAAAAAKECAABkcnMvZG93bnJldi54bWxQSwUGAAAAAAQABAD5AAAAlQMAAAAA&#10;" strokecolor="red" strokeweight="0"/>
                  <v:line id="Line 6110" o:spid="_x0000_s7229" style="position:absolute;visibility:visible;mso-wrap-style:square" from="395,1504" to="396,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gDx8cAAADeAAAADwAAAGRycy9kb3ducmV2LnhtbESPQWvDMAyF74P9B6PBLmNxGrIS0rpl&#10;DApl9LClHb2KWI1DYznEbpP9+3lQ6E3iPb3vabmebCeuNPjWsYJZkoIgrp1uuVFw2G9eCxA+IGvs&#10;HJOCX/KwXj0+LLHUbuRvulahETGEfYkKTAh9KaWvDVn0ieuJo3Zyg8UQ16GResAxhttOZmk6lxZb&#10;jgSDPX0Yqs/VxUYIVk22M/R1Qdx9Fpvj28vPvlfq+Wl6X4AINIW7+Xa91bF+Ns9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KAPHxwAAAN4AAAAPAAAAAAAA&#10;AAAAAAAAAKECAABkcnMvZG93bnJldi54bWxQSwUGAAAAAAQABAD5AAAAlQMAAAAA&#10;" strokecolor="red" strokeweight="0"/>
                  <v:line id="Line 6111" o:spid="_x0000_s7230" style="position:absolute;visibility:visible;mso-wrap-style:square" from="344,1487" to="345,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mXMUAAADeAAAADwAAAGRycy9kb3ducmV2LnhtbESPQYvCMBCF74L/IYzgRTS1qEjXKCII&#10;Ih52q7LXoZltyjaT0kSt/94IC3ub4b1535vVprO1uFPrK8cKppMEBHHhdMWlgst5P16C8AFZY+2Y&#10;FDzJw2bd760w0+7BX3TPQyliCPsMFZgQmkxKXxiy6CeuIY7aj2sthri2pdQtPmK4rWWaJAtpseJI&#10;MNjQzlDxm99shGBepidDnzfE03G5/56PrudGqeGg236ACNSFf/Pf9UHH+uliNof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SmXMUAAADeAAAADwAAAAAAAAAA&#10;AAAAAAChAgAAZHJzL2Rvd25yZXYueG1sUEsFBgAAAAAEAAQA+QAAAJMDAAAAAA==&#10;" strokecolor="red" strokeweight="0"/>
                  <v:line id="Line 6112" o:spid="_x0000_s7231" style="position:absolute;visibility:visible;mso-wrap-style:square" from="346,1489" to="347,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Y4K8cAAADeAAAADwAAAGRycy9kb3ducmV2LnhtbESPQWvDMAyF74X9B6NBL2V1FtZQsjhl&#10;DAql9LAmLbuKWIvDYjnEbpv++3kw2E3iPb3vqdhMthdXGn3nWMHzMgFB3DjdcavgVG+f1iB8QNbY&#10;OyYFd/KwKR9mBeba3fhI1yq0Ioawz1GBCWHIpfSNIYt+6QbiqH250WKI69hKPeIthttepkmSSYsd&#10;R4LBgd4NNd/VxUYIVm16MPRxQTzs19vP1eJcD0rNH6e3VxCBpvBv/rve6Vg/zV4y+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tjgrxwAAAN4AAAAPAAAAAAAA&#10;AAAAAAAAAKECAABkcnMvZG93bnJldi54bWxQSwUGAAAAAAQABAD5AAAAlQMAAAAA&#10;" strokecolor="red" strokeweight="0"/>
                  <v:line id="Line 6113" o:spid="_x0000_s7232" style="position:absolute;visibility:visible;mso-wrap-style:square" from="353,1496" to="354,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qdsM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s/cP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p2wxwAAAN4AAAAPAAAAAAAA&#10;AAAAAAAAAKECAABkcnMvZG93bnJldi54bWxQSwUGAAAAAAQABAD5AAAAlQMAAAAA&#10;" strokecolor="red" strokeweight="0"/>
                  <v:line id="Line 6114" o:spid="_x0000_s7233" style="position:absolute;visibility:visible;mso-wrap-style:square" from="361,1503" to="362,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UJwsUAAADeAAAADwAAAGRycy9kb3ducmV2LnhtbESPTWvCQBCG70L/wzKFXqRuGqxIdJVS&#10;EErx0EaL1yE7ZoPZ2ZBdNf575yD0NsO8H88s14Nv1YX62AQ28DbJQBFXwTZcG9jvNq9zUDEhW2wD&#10;k4EbRVivnkZLLGy48i9dylQrCeFYoAGXUldoHStHHuMkdMRyO4beY5K1r7Xt8SrhvtV5ls20x4al&#10;wWFHn46qU3n2UoJlnW8d/ZwRt9/zzeF9/LfrjHl5Hj4WoBIN6V/8cH9Zwc9nU+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UJwsUAAADeAAAADwAAAAAAAAAA&#10;AAAAAAChAgAAZHJzL2Rvd25yZXYueG1sUEsFBgAAAAAEAAQA+QAAAJMDAAAAAA==&#10;" strokecolor="red" strokeweight="0"/>
                  <v:line id="Line 6115" o:spid="_x0000_s7234" style="position:absolute;visibility:visible;mso-wrap-style:square" from="363,1504" to="364,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sWccAAADeAAAADwAAAGRycy9kb3ducmV2LnhtbESPQWvCQBCF7wX/wzKFXopuGqpozEak&#10;IJTiwcaK1yE7ZkOzsyG7avrvu4LgbYb35n1v8tVgW3Gh3jeOFbxNEhDEldMN1wp+9pvxHIQPyBpb&#10;x6TgjzysitFTjpl2V/6mSxlqEUPYZ6jAhNBlUvrKkEU/cR1x1E6utxji2tdS93iN4baVaZLMpMWG&#10;I8FgRx+Gqt/ybCMEyzrdGtqdEbdf881x+nrYd0q9PA/rJYhAQ3iY79efOtZPZ+8L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KaxZxwAAAN4AAAAPAAAAAAAA&#10;AAAAAAAAAKECAABkcnMvZG93bnJldi54bWxQSwUGAAAAAAQABAD5AAAAlQMAAAAA&#10;" strokecolor="red" strokeweight="0"/>
                  <v:line id="Line 6116" o:spid="_x0000_s7235" style="position:absolute;visibility:visible;mso-wrap-style:square" from="370,1511" to="37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qTGcUAAADeAAAADwAAAGRycy9kb3ducmV2LnhtbESPQWvCQBCF70L/wzKFXkQ3DSgSXaUU&#10;hFI82Kh4HbJjNpidDdlV03/fOQi9zTDvvW/eajP4Vt2pj01gA+/TDBRxFWzDtYHjYTtZgIoJ2WIb&#10;mAz8UoTN+mW0wsKGB//QvUy1khCOBRpwKXWF1rFy5DFOQ0cst0voPSZZ+1rbHh8S7ludZ9lce2xY&#10;CA47+nRUXcubFwiWdb5ztL8h7r4X2/NsfDp0xry9Dh9LUImG9C9+ur+svJ/PZ1JA6s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qTGcUAAADeAAAADwAAAAAAAAAA&#10;AAAAAAChAgAAZHJzL2Rvd25yZXYueG1sUEsFBgAAAAAEAAQA+QAAAJMDAAAAAA==&#10;" strokecolor="red" strokeweight="0"/>
                  <v:line id="Line 6117" o:spid="_x0000_s7236" style="position:absolute;visibility:visible;mso-wrap-style:square" from="378,1519" to="379,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Y2gsYAAADeAAAADwAAAGRycy9kb3ducmV2LnhtbESPQWvDMAyF74X9B6PBLqV1Gkgpad0y&#10;BoExcuiSjl1FrMVhsRxip83+fT0Y7Cbxnt73dDjNthdXGn3nWMFmnYAgbpzuuFVwqYvVDoQPyBp7&#10;x6Tghzycjg+LA+ba3fidrlVoRQxhn6MCE8KQS+kbQxb92g3EUftyo8UQ17GVesRbDLe9TJNkKy12&#10;HAkGB3ox1HxXk40QrNq0NHSeEMu3XfGZLT/qQamnx/l5DyLQHP7Nf9evOtZPt9kGft+JM8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GNoLGAAAA3gAAAA8AAAAAAAAA&#10;AAAAAAAAoQIAAGRycy9kb3ducmV2LnhtbFBLBQYAAAAABAAEAPkAAACUAwAAAAA=&#10;" strokecolor="red" strokeweight="0"/>
                  <v:line id="Line 6118" o:spid="_x0000_s7237" style="position:absolute;visibility:visible;mso-wrap-style:square" from="380,1520" to="381,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o9cYAAADeAAAADwAAAGRycy9kb3ducmV2LnhtbESPQWvDMAyF74X+B6PCLqVxFmgJad0y&#10;BoUxctiSjV5FrMZhsRxit8n+/TwY7Cbxnt73dDjNthd3Gn3nWMFjkoIgbpzuuFXwUZ83OQgfkDX2&#10;jknBN3k4HZeLAxbaTfxO9yq0IoawL1CBCWEopPSNIYs+cQNx1K5utBjiOrZSjzjFcNvLLE130mLH&#10;kWBwoGdDzVd1sxGCVZuVht5uiOVrfr5s15/1oNTDan7agwg0h3/z3/WLjvWz3TaD33fiDP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UqPXGAAAA3gAAAA8AAAAAAAAA&#10;AAAAAAAAoQIAAGRycy9kb3ducmV2LnhtbFBLBQYAAAAABAAEAPkAAACUAwAAAAA=&#10;" strokecolor="red" strokeweight="0"/>
                  <v:line id="Line 6119" o:spid="_x0000_s7238" style="position:absolute;visibility:visible;mso-wrap-style:square" from="387,1526" to="388,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NbsUAAADeAAAADwAAAGRycy9kb3ducmV2LnhtbESPQYvCMBCF74L/IYzgRTS1okjXKCII&#10;Ih52q7LXoZltyjaT0kSt/94IC3ub4b1535vVprO1uFPrK8cKppMEBHHhdMWlgst5P16C8AFZY+2Y&#10;FDzJw2bd760w0+7BX3TPQyliCPsMFZgQmkxKXxiy6CeuIY7aj2sthri2pdQtPmK4rWWaJAtpseJI&#10;MNjQzlDxm99shGBepidDnzfE03G5/56PrudGqeGg236ACNSFf/Pf9UHH+uliPoP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gNbsUAAADeAAAADwAAAAAAAAAA&#10;AAAAAAChAgAAZHJzL2Rvd25yZXYueG1sUEsFBgAAAAAEAAQA+QAAAJMDAAAAAA==&#10;" strokecolor="red" strokeweight="0"/>
                  <v:line id="Line 6120" o:spid="_x0000_s7239" style="position:absolute;visibility:visible;mso-wrap-style:square" from="395,1534" to="396,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GVGsUAAADeAAAADwAAAGRycy9kb3ducmV2LnhtbESPQYvCMBCF74L/IYzgRTS1qEjXKCII&#10;Ih52q7LXoZltyjaT0kSt/94IC3ub4b1535vVprO1uFPrK8cKppMEBHHhdMWlgst5P16C8AFZY+2Y&#10;FDzJw2bd760w0+7BX3TPQyliCPsMFZgQmkxKXxiy6CeuIY7aj2sthri2pdQtPmK4rWWaJAtpseJI&#10;MNjQzlDxm99shGBepidDnzfE03G5/56PrudGqeGg236ACNSFf/Pf9UHH+uliPoP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GVGsUAAADeAAAADwAAAAAAAAAA&#10;AAAAAAChAgAAZHJzL2Rvd25yZXYueG1sUEsFBgAAAAAEAAQA+QAAAJMDAAAAAA==&#10;" strokecolor="red" strokeweight="0"/>
                  <v:line id="Line 6121" o:spid="_x0000_s7240" style="position:absolute;visibility:visible;mso-wrap-style:square" from="397,1536" to="398,1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0wgcUAAADeAAAADwAAAGRycy9kb3ducmV2LnhtbESPQYvCMBCF78L+hzALXmRNt1CRahRZ&#10;EEQ8rFXZ69CMTbGZlCZq/fcbQfA2w3vzvjfzZW8bcaPO144VfI8TEMSl0zVXCo6H9dcUhA/IGhvH&#10;pOBBHpaLj8Ecc+3uvKdbESoRQ9jnqMCE0OZS+tKQRT92LXHUzq6zGOLaVVJ3eI/htpFpkkykxZoj&#10;wWBLP4bKS3G1EYJFle4M/V4Rd9vp+i8bnQ6tUsPPfjUDEagPb/PreqNj/XSSZf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0wgcUAAADeAAAADwAAAAAAAAAA&#10;AAAAAAChAgAAZHJzL2Rvd25yZXYueG1sUEsFBgAAAAAEAAQA+QAAAJMDAAAAAA==&#10;" strokecolor="red" strokeweight="0"/>
                  <v:line id="Line 6122" o:spid="_x0000_s7241" style="position:absolute;visibility:visible;mso-wrap-style:square" from="345,1518" to="346,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u9sYAAADeAAAADwAAAGRycy9kb3ducmV2LnhtbESPQWvDMAyF74P+B6PCLqN1GmgIWd0y&#10;CoUxeuiSjV5FrMVhsRxiN8n+fT0Y7Cbxnt73tDvMthMjDb51rGCzTkAQ10633Cj4qE6rHIQPyBo7&#10;x6Tghzwc9ouHHRbaTfxOYxkaEUPYF6jAhNAXUvrakEW/dj1x1L7cYDHEdWikHnCK4baTaZJk0mLL&#10;kWCwp6Oh+ru82QjBsknPhi43xPNbfrpunz6rXqnH5fzyDCLQHP7Nf9evOtZPs20Gv+/EGeT+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vrvbGAAAA3gAAAA8AAAAAAAAA&#10;AAAAAAAAoQIAAGRycy9kb3ducmV2LnhtbFBLBQYAAAAABAAEAPkAAACUAwAAAAA=&#10;" strokecolor="red" strokeweight="0"/>
                  <v:line id="Line 6123" o:spid="_x0000_s7242" style="position:absolute;visibility:visible;mso-wrap-style:square" from="353,1526" to="354,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MLbcYAAADeAAAADwAAAGRycy9kb3ducmV2LnhtbESPT4vCMBDF74LfIYzgRdbUgn/oGkUE&#10;QcSDW5W9Ds1sU2wmpYlav/1mQdjbDO/N+71Zrjtbiwe1vnKsYDJOQBAXTldcKricdx8LED4ga6wd&#10;k4IXeViv+r0lZto9+YseeShFDGGfoQITQpNJ6QtDFv3YNcRR+3GtxRDXtpS6xWcMt7VMk2QmLVYc&#10;CQYb2hoqbvndRgjmZXo0dLojHg+L3fd0dD03Sg0H3eYTRKAu/Jvf13sd66ez6Rz+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jC23GAAAA3gAAAA8AAAAAAAAA&#10;AAAAAAAAoQIAAGRycy9kb3ducmV2LnhtbFBLBQYAAAAABAAEAPkAAACUAwAAAAA=&#10;" strokecolor="red" strokeweight="0"/>
                  <v:line id="Line 6124" o:spid="_x0000_s7243" style="position:absolute;visibility:visible;mso-wrap-style:square" from="355,1527" to="356,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fH8UAAADeAAAADwAAAGRycy9kb3ducmV2LnhtbESPTWvCQBCG70L/wzKFXkQ3DSgSXaUU&#10;hFI82Kh4HbJjNpidDdlV03/fOQi9zTDvxzOrzeBbdac+NoENvE8zUMRVsA3XBo6H7WQBKiZki21g&#10;MvBLETbrl9EKCxse/EP3MtVKQjgWaMCl1BVax8qRxzgNHbHcLqH3mGTta217fEi4b3WeZXPtsWFp&#10;cNjRp6PqWt68lGBZ5ztH+xvi7nuxPc/Gp0NnzNvr8LEElWhI/+Kn+8sKfj6fCa+8IzP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yfH8UAAADeAAAADwAAAAAAAAAA&#10;AAAAAAChAgAAZHJzL2Rvd25yZXYueG1sUEsFBgAAAAAEAAQA+QAAAJMDAAAAAA==&#10;" strokecolor="red" strokeweight="0"/>
                  <v:line id="Line 6125" o:spid="_x0000_s7244" style="position:absolute;visibility:visible;mso-wrap-style:square" from="362,1534" to="363,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6hMUAAADeAAAADwAAAGRycy9kb3ducmV2LnhtbESPQYvCMBCF78L+hzALXkRTC4pbjbII&#10;goiHtbp4HZqxKdtMShO1/nsjLHib4b1535vFqrO1uFHrK8cKxqMEBHHhdMWlgtNxM5yB8AFZY+2Y&#10;FDzIw2r50Vtgpt2dD3TLQyliCPsMFZgQmkxKXxiy6EeuIY7axbUWQ1zbUuoW7zHc1jJNkqm0WHEk&#10;GGxobaj4y682QjAv072hnyvifjfbnCeD32OjVP+z+56DCNSFt/n/eqtj/XQ6+YL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A6hMUAAADeAAAADwAAAAAAAAAA&#10;AAAAAAChAgAAZHJzL2Rvd25yZXYueG1sUEsFBgAAAAAEAAQA+QAAAJMDAAAAAA==&#10;" strokecolor="red" strokeweight="0"/>
                  <v:line id="Line 6126" o:spid="_x0000_s7245" style="position:absolute;visibility:visible;mso-wrap-style:square" from="370,1542" to="37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ZZpMYAAADeAAAADwAAAGRycy9kb3ducmV2LnhtbESPQWvCQBCF74X+h2UKvRTdNGCQ6CpS&#10;EErxUGOL1yE7ZoPZ2ZBdNf33nYPgbYZ5733zluvRd+pKQ2wDG3ifZqCI62Bbbgz8HLaTOaiYkC12&#10;gcnAH0VYr56flljacOM9XavUKAnhWKIBl1Jfah1rRx7jNPTEcjuFwWOSdWi0HfAm4b7TeZYV2mPL&#10;QnDY04ej+lxdvECwavKdo+8L4u5rvj3O3n4PvTGvL+NmASrRmB7iu/vTyvt5UUgBqSMz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mWaTGAAAA3gAAAA8AAAAAAAAA&#10;AAAAAAAAoQIAAGRycy9kb3ducmV2LnhtbFBLBQYAAAAABAAEAPkAAACUAwAAAAA=&#10;" strokecolor="red" strokeweight="0"/>
                  <v:line id="Line 6127" o:spid="_x0000_s7246" style="position:absolute;visibility:visible;mso-wrap-style:square" from="372,1543" to="373,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8P8UAAADeAAAADwAAAGRycy9kb3ducmV2LnhtbESPQYvCMBCF78L+hzALXmRNLVikGkUW&#10;hEU8aFX2OjRjU2wmpYna/fcbQfA2w3vzvjeLVW8bcafO144VTMYJCOLS6ZorBafj5msGwgdkjY1j&#10;UvBHHlbLj8ECc+0efKB7ESoRQ9jnqMCE0OZS+tKQRT92LXHULq6zGOLaVVJ3+IjhtpFpkmTSYs2R&#10;YLClb0PltbjZCMGiSneG9jfE3Xa2+Z2OzsdWqeFnv56DCNSHt/l1/aNj/TTLJ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r8P8UAAADeAAAADwAAAAAAAAAA&#10;AAAAAAChAgAAZHJzL2Rvd25yZXYueG1sUEsFBgAAAAAEAAQA+QAAAJMDAAAAAA==&#10;" strokecolor="red" strokeweight="0"/>
                  <v:line id="Line 6128" o:spid="_x0000_s7247" style="position:absolute;visibility:visible;mso-wrap-style:square" from="379,1550" to="380,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hiSMUAAADeAAAADwAAAGRycy9kb3ducmV2LnhtbESPQYvCMBCF78L+hzALexFNLVikGmVZ&#10;EGTxoNVlr0MzNsVmUpqo9d8bQfA2w3vzvjeLVW8bcaXO144VTMYJCOLS6ZorBcfDejQD4QOyxsYx&#10;KbiTh9XyY7DAXLsb7+lahErEEPY5KjAhtLmUvjRk0Y9dSxy1k+sshrh2ldQd3mK4bWSaJJm0WHMk&#10;GGzpx1B5Li42QrCo0q2h3QVx+ztb/0+Hf4dWqa/P/nsOIlAf3ubX9UbH+mmWpf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hiSMUAAADeAAAADwAAAAAAAAAA&#10;AAAAAAChAgAAZHJzL2Rvd25yZXYueG1sUEsFBgAAAAAEAAQA+QAAAJMDAAAAAA==&#10;" strokecolor="red" strokeweight="0"/>
                  <v:line id="Line 6129" o:spid="_x0000_s7248" style="position:absolute;visibility:visible;mso-wrap-style:square" from="387,1557" to="388,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TH08cAAADeAAAADwAAAGRycy9kb3ducmV2LnhtbESPQWvDMAyF74X9B6NBL2V1ltFQsjhl&#10;DAql9LAmLbuKWIvDYjnEbpv++3kw2E3iPb3vqdhMthdXGn3nWMHzMgFB3DjdcavgVG+f1iB8QNbY&#10;OyYFd/KwKR9mBeba3fhI1yq0Ioawz1GBCWHIpfSNIYt+6QbiqH250WKI69hKPeIthttepkmSSYsd&#10;R4LBgd4NNd/VxUYIVm16MPRxQTzs19vP1eJcD0rNH6e3VxCBpvBv/rve6Vg/zbIX+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dMfTxwAAAN4AAAAPAAAAAAAA&#10;AAAAAAAAAKECAABkcnMvZG93bnJldi54bWxQSwUGAAAAAAQABAD5AAAAlQMAAAAA&#10;" strokecolor="red" strokeweight="0"/>
                  <v:line id="Line 6130" o:spid="_x0000_s7249" style="position:absolute;visibility:visible;mso-wrap-style:square" from="389,1559" to="390,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1fp8cAAADeAAAADwAAAGRycy9kb3ducmV2LnhtbESPQWvDMAyF74X9B6NBL2V1FtZQsjhl&#10;DAql9LAmLbuKWIvDYjnEbpv++3kw2E3iPb3vqdhMthdXGn3nWMHzMgFB3DjdcavgVG+f1iB8QNbY&#10;OyYFd/KwKR9mBeba3fhI1yq0Ioawz1GBCWHIpfSNIYt+6QbiqH250WKI69hKPeIthttepkmSSYsd&#10;R4LBgd4NNd/VxUYIVm16MPRxQTzs19vP1eJcD0rNH6e3VxCBpvBv/rve6Vg/zbIX+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V+nxwAAAN4AAAAPAAAAAAAA&#10;AAAAAAAAAKECAABkcnMvZG93bnJldi54bWxQSwUGAAAAAAQABAD5AAAAlQMAAAAA&#10;" strokecolor="red" strokeweight="0"/>
                  <v:line id="Line 6131" o:spid="_x0000_s7250" style="position:absolute;visibility:visible;mso-wrap-style:square" from="396,1565" to="397,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H6PMYAAADeAAAADwAAAGRycy9kb3ducmV2LnhtbESPQWvDMAyF74P+B6PCLqN1GmgIWd0y&#10;CoUxeuiSjV5FrMVhsRxiN8n+fT0Y7Cbxnt73tDvMthMjDb51rGCzTkAQ10633Cj4qE6rHIQPyBo7&#10;x6Tghzwc9ouHHRbaTfxOYxkaEUPYF6jAhNAXUvrakEW/dj1x1L7cYDHEdWikHnCK4baTaZJk0mLL&#10;kWCwp6Oh+ru82QjBsknPhi43xPNbfrpunz6rXqnH5fzyDCLQHP7Nf9evOtZPs2wLv+/EGeT+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R+jzGAAAA3gAAAA8AAAAAAAAA&#10;AAAAAAAAoQIAAGRycy9kb3ducmV2LnhtbFBLBQYAAAAABAAEAPkAAACUAwAAAAA=&#10;" strokecolor="red" strokeweight="0"/>
                  <v:line id="Line 6132" o:spid="_x0000_s7251" style="position:absolute;visibility:visible;mso-wrap-style:square" from="345,1549" to="346,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kS8YAAADeAAAADwAAAGRycy9kb3ducmV2LnhtbESPzWrDMBCE74W8g9hALqWRa6gJbpQQ&#10;AoYScmidhFwXa2uZWitjyT99+6pQ6G2XmZ1vdrufbStG6n3jWMHzOgFBXDndcK3geimeNiB8QNbY&#10;OiYF3+Rhv1s8bDHXbuIPGstQixjCPkcFJoQul9JXhiz6teuIo/bpeoshrn0tdY9TDLetTJMkkxYb&#10;jgSDHR0NVV/lYCMEyzo9G3ofEM+nTXF/ebxdOqVWy/nwCiLQHP7Nf9dvOtZPsyyD33fiD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DZEvGAAAA3gAAAA8AAAAAAAAA&#10;AAAAAAAAoQIAAGRycy9kb3ducmV2LnhtbFBLBQYAAAAABAAEAPkAAACUAwAAAAA=&#10;" strokecolor="red" strokeweight="0"/>
                  <v:line id="Line 6133" o:spid="_x0000_s7252" style="position:absolute;visibility:visible;mso-wrap-style:square" from="347,1550" to="348,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0MYAAADeAAAADwAAAGRycy9kb3ducmV2LnhtbESPQWvCQBCF74X+h2UKXkrdGDBKdJVS&#10;EEQ82MTidciO2WB2NmRXTf99VxB6m+G9ed+b5XqwrbhR7xvHCibjBARx5XTDtYJjufmYg/ABWWPr&#10;mBT8kof16vVlibl2d/6mWxFqEUPY56jAhNDlUvrKkEU/dh1x1M6utxji2tdS93iP4baVaZJk0mLD&#10;kWCwoy9D1aW42gjBok73hg5XxP1uvjlN33/KTqnR2/C5ABFoCP/m5/VWx/ppls3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PwdDGAAAA3gAAAA8AAAAAAAAA&#10;AAAAAAAAoQIAAGRycy9kb3ducmV2LnhtbFBLBQYAAAAABAAEAPkAAACUAwAAAAA=&#10;" strokecolor="red" strokeweight="0"/>
                  <v:line id="Line 6134" o:spid="_x0000_s7253" style="position:absolute;visibility:visible;mso-wrap-style:square" from="354,1557" to="355,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BVosUAAADeAAAADwAAAGRycy9kb3ducmV2LnhtbESPTWvCQBCG74X+h2UKvRTdNGCQ6CpS&#10;EErxUGOL1yE7ZoPZ2ZBdNf33nYPgbYZ5P55ZrkffqSsNsQ1s4H2agSKug225MfBz2E7moGJCttgF&#10;JgN/FGG9en5aYmnDjfd0rVKjJIRjiQZcSn2pdawdeYzT0BPL7RQGj0nWodF2wJuE+07nWVZojy1L&#10;g8OePhzV5+ripQSrJt85+r4g7r7m2+Ps7ffQG/P6Mm4WoBKN6SG+uz+t4OdFIbzyjs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9BVosUAAADeAAAADwAAAAAAAAAA&#10;AAAAAAChAgAAZHJzL2Rvd25yZXYueG1sUEsFBgAAAAAEAAQA+QAAAJMDAAAAAA==&#10;" strokecolor="red" strokeweight="0"/>
                  <v:line id="Line 6135" o:spid="_x0000_s7254" style="position:absolute;visibility:visible;mso-wrap-style:square" from="362,1564" to="363,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zwOcYAAADeAAAADwAAAGRycy9kb3ducmV2LnhtbESPQWvCQBCF74X+h2UKXkrdGDDY6Cql&#10;IIh4sInidciO2WB2NmRXTf99VxB6m+G9ed+bxWqwrbhR7xvHCibjBARx5XTDtYJDuf6YgfABWWPr&#10;mBT8kofV8vVlgbl2d/6hWxFqEUPY56jAhNDlUvrKkEU/dh1x1M6utxji2tdS93iP4baVaZJk0mLD&#10;kWCwo29D1aW42gjBok53hvZXxN12tj5N349lp9Tobfiagwg0hH/z83qjY/00yz7h8U6c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8DnGAAAA3gAAAA8AAAAAAAAA&#10;AAAAAAAAoQIAAGRycy9kb3ducmV2LnhtbFBLBQYAAAAABAAEAPkAAACUAwAAAAA=&#10;" strokecolor="red" strokeweight="0"/>
                  <v:line id="Line 6136" o:spid="_x0000_s7255" style="position:absolute;visibility:visible;mso-wrap-style:square" from="364,1566" to="365,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PecYAAADeAAAADwAAAGRycy9kb3ducmV2LnhtbESPQWvCQBCF70L/wzIFL1I3DVQlukop&#10;CCIeamzpdciO2dDsbMiuGv9951DwNsO89755q83gW3WlPjaBDbxOM1DEVbAN1wa+TtuXBaiYkC22&#10;gcnAnSJs1k+jFRY23PhI1zLVSkI4FmjApdQVWsfKkcc4DR2x3M6h95hk7Wtte7xJuG91nmUz7bFh&#10;ITjs6MNR9VtevECwrPODo88L4mG/2P68Tb5PnTHj5+F9CSrRkB7if/fOyvv5bC4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z3nGAAAA3gAAAA8AAAAAAAAA&#10;AAAAAAAAoQIAAGRycy9kb3ducmV2LnhtbFBLBQYAAAAABAAEAPkAAACUAwAAAAA=&#10;" strokecolor="red" strokeweight="0"/>
                  <v:line id="Line 6137" o:spid="_x0000_s7256" style="position:absolute;visibility:visible;mso-wrap-style:square" from="371,1573" to="372,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q4sYAAADeAAAADwAAAGRycy9kb3ducmV2LnhtbESPT4vCMBDF78J+hzALexFNLfiHapRF&#10;EGTxoHUXr0MzNmWbSWmi1m9vBMHbDO/N+71ZrDpbiyu1vnKsYDRMQBAXTldcKvg9bgYzED4ga6wd&#10;k4I7eVgtP3oLzLS78YGueShFDGGfoQITQpNJ6QtDFv3QNcRRO7vWYohrW0rd4i2G21qmSTKRFiuO&#10;BIMNrQ0V//nFRgjmZboztL8g7n5mm9O4/3dslPr67L7nIAJ14W1+XW91rJ9Opi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zauLGAAAA3gAAAA8AAAAAAAAA&#10;AAAAAAAAoQIAAGRycy9kb3ducmV2LnhtbFBLBQYAAAAABAAEAPkAAACUAwAAAAA=&#10;" strokecolor="red" strokeweight="0"/>
                  <v:line id="Line 6138" o:spid="_x0000_s7257" style="position:absolute;visibility:visible;mso-wrap-style:square" from="379,1580" to="380,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0lcUAAADeAAAADwAAAGRycy9kb3ducmV2LnhtbESPT4vCMBDF78J+hzALXmRNLfiHahQR&#10;BBEPWl28Ds1sU7aZlCZq99tvBMHbDO/N+71ZrDpbizu1vnKsYDRMQBAXTldcKrict18zED4ga6wd&#10;k4I/8rBafvQWmGn34BPd81CKGMI+QwUmhCaT0heGLPqha4ij9uNaiyGubSl1i48YbmuZJslEWqw4&#10;Egw2tDFU/OY3GyGYl+nB0PGGeNjPttfx4PvcKNX/7NZzEIG68Da/rnc61k8n0x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0lcUAAADeAAAADwAAAAAAAAAA&#10;AAAAAAChAgAAZHJzL2Rvd25yZXYueG1sUEsFBgAAAAAEAAQA+QAAAJMDAAAAAA==&#10;" strokecolor="red" strokeweight="0"/>
                  <v:line id="Line 6139" o:spid="_x0000_s7258" style="position:absolute;visibility:visible;mso-wrap-style:square" from="381,1581" to="382,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1RDscAAADeAAAADwAAAGRycy9kb3ducmV2LnhtbESPQWvCQBCF74X+h2UEL6VumqKVmI2U&#10;giDFg40Vr0N2zAazsyG7avrvu4LgbYb35n1v8uVgW3Gh3jeOFbxNEhDEldMN1wp+d6vXOQgfkDW2&#10;jknBH3lYFs9POWbaXfmHLmWoRQxhn6ECE0KXSekrQxb9xHXEUTu63mKIa19L3eM1httWpkkykxYb&#10;jgSDHX0Zqk7l2UYIlnW6MbQ9I26+56vD9GW/65Qaj4bPBYhAQ3iY79drHeuns49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VEOxwAAAN4AAAAPAAAAAAAA&#10;AAAAAAAAAKECAABkcnMvZG93bnJldi54bWxQSwUGAAAAAAQABAD5AAAAlQMAAAAA&#10;" strokecolor="red" strokeweight="0"/>
                  <v:line id="Line 6140" o:spid="_x0000_s7259" style="position:absolute;visibility:visible;mso-wrap-style:square" from="388,1588" to="389,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TJes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s49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RMl6xwAAAN4AAAAPAAAAAAAA&#10;AAAAAAAAAKECAABkcnMvZG93bnJldi54bWxQSwUGAAAAAAQABAD5AAAAlQMAAAAA&#10;" strokecolor="red" strokeweight="0"/>
                  <v:line id="Line 6141" o:spid="_x0000_s7260" style="position:absolute;visibility:visible;mso-wrap-style:square" from="396,1596" to="397,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s4cYAAADeAAAADwAAAGRycy9kb3ducmV2LnhtbESPT4vCMBDF74LfIYzgRdbUgn/oGkUE&#10;QcSDW5W9Ds1sU2wmpYlav/1mQdjbDO/N+71Zrjtbiwe1vnKsYDJOQBAXTldcKricdx8LED4ga6wd&#10;k4IXeViv+r0lZto9+YseeShFDGGfoQITQpNJ6QtDFv3YNcRR+3GtxRDXtpS6xWcMt7VMk2QmLVYc&#10;CQYb2hoqbvndRgjmZXo0dLojHg+L3fd0dD03Sg0H3eYTRKAu/Jvf13sd66ez+RT+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IbOHGAAAA3gAAAA8AAAAAAAAA&#10;AAAAAAAAoQIAAGRycy9kb3ducmV2LnhtbFBLBQYAAAAABAAEAPkAAACUAwAAAAA=&#10;" strokecolor="red" strokeweight="0"/>
                  <v:line id="Line 6142" o:spid="_x0000_s7261" style="position:absolute;visibility:visible;mso-wrap-style:square" from="398,1597" to="399,1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ylsYAAADeAAAADwAAAGRycy9kb3ducmV2LnhtbESPQWvCQBCF74X+h2UKXkrdGDBKdJVS&#10;EEQ82MTidciO2WB2NmRXTf99VxB6m+G9ed+b5XqwrbhR7xvHCibjBARx5XTDtYJjufmYg/ABWWPr&#10;mBT8kof16vVlibl2d/6mWxFqEUPY56jAhNDlUvrKkEU/dh1x1M6utxji2tdS93iP4baVaZJk0mLD&#10;kWCwoy9D1aW42gjBok73hg5XxP1uvjlN33/KTqnR2/C5ABFoCP/m5/VWx/ppNsv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a8pbGAAAA3gAAAA8AAAAAAAAA&#10;AAAAAAAAoQIAAGRycy9kb3ducmV2LnhtbFBLBQYAAAAABAAEAPkAAACUAwAAAAA=&#10;" strokecolor="red" strokeweight="0"/>
                  <v:line id="Line 6143" o:spid="_x0000_s7262" style="position:absolute;visibility:visible;mso-wrap-style:square" from="346,1580" to="347,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ZXDcYAAADeAAAADwAAAGRycy9kb3ducmV2LnhtbESPT4vCMBDF74LfIYzgRTS14B+6RhFB&#10;EPGwW5W9Ds1sU7aZlCZq/fZGWNjbDO/N+71ZbTpbizu1vnKsYDpJQBAXTldcKric9+MlCB+QNdaO&#10;ScGTPGzW/d4KM+0e/EX3PJQihrDPUIEJocmk9IUhi37iGuKo/bjWYohrW0rd4iOG21qmSTKXFiuO&#10;BIMN7QwVv/nNRgjmZXoy9HlDPB2X++/Z6HpulBoOuu0HiEBd+Df/XR90rJ/OFwt4vxNnkO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WVw3GAAAA3gAAAA8AAAAAAAAA&#10;AAAAAAAAoQIAAGRycy9kb3ducmV2LnhtbFBLBQYAAAAABAAEAPkAAACUAwAAAAA=&#10;" strokecolor="red" strokeweight="0"/>
                  <v:line id="Line 6144" o:spid="_x0000_s7263" style="position:absolute;visibility:visible;mso-wrap-style:square" from="355,1588" to="356,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nDf8UAAADeAAAADwAAAGRycy9kb3ducmV2LnhtbESPTWvCQBCG70L/wzIFL1I3DVQlukop&#10;CCIeamzpdciO2dDsbMiuGv9951DwNsO8H8+sNoNv1ZX62AQ28DrNQBFXwTZcG/g6bV8WoGJCttgG&#10;JgN3irBZP41WWNhw4yNdy1QrCeFYoAGXUldoHStHHuM0dMRyO4feY5K1r7Xt8SbhvtV5ls20x4al&#10;wWFHH46q3/LipQTLOj84+rwgHvaL7c/b5PvUGTN+Ht6XoBIN6SH+d++s4Oezuf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nDf8UAAADeAAAADwAAAAAAAAAA&#10;AAAAAAChAgAAZHJzL2Rvd25yZXYueG1sUEsFBgAAAAAEAAQA+QAAAJMDAAAAAA==&#10;" strokecolor="red" strokeweight="0"/>
                  <v:line id="Line 6145" o:spid="_x0000_s7264" style="position:absolute;visibility:visible;mso-wrap-style:square" from="356,1589" to="357,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m5McAAADeAAAADwAAAGRycy9kb3ducmV2LnhtbESPT2vCQBDF74V+h2UEL6VuDPinqasU&#10;QRDxUBNLr0N2mg1mZ0N21fjtXUHobYb35v3eLFa9bcSFOl87VjAeJSCIS6drrhQci837HIQPyBob&#10;x6TgRh5Wy9eXBWbaXflAlzxUIoawz1CBCaHNpPSlIYt+5FriqP25zmKIa1dJ3eE1httGpkkylRZr&#10;jgSDLa0Nlaf8bCME8yrdG/o+I+53883v5O2naJUaDvqvTxCB+vBvfl5vdayfTmcf8Hgnzi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WbkxwAAAN4AAAAPAAAAAAAA&#10;AAAAAAAAAKECAABkcnMvZG93bnJldi54bWxQSwUGAAAAAAQABAD5AAAAlQMAAAAA&#10;" strokecolor="red" strokeweight="0"/>
                  <v:line id="Line 6146" o:spid="_x0000_s7265" style="position:absolute;visibility:visible;mso-wrap-style:square" from="363,1596" to="364,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q/XsYAAADeAAAADwAAAGRycy9kb3ducmV2LnhtbESPQWvCQBCF70L/wzKFXkQ3DVRCdBUp&#10;CKV4qLHF65Ads8HsbMiumv77zqHgbYZ5733zVpvRd+pGQ2wDG3idZ6CI62Bbbgx8H3ezAlRMyBa7&#10;wGTglyJs1k+TFZY23PlAtyo1SkI4lmjApdSXWsfakcc4Dz2x3M5h8JhkHRptB7xLuO90nmUL7bFl&#10;ITjs6d1RfamuXiBYNfne0dcVcf9Z7E5v059jb8zL87hdgko0pof43/1h5f18UUgBqSMz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qv17GAAAA3gAAAA8AAAAAAAAA&#10;AAAAAAAAoQIAAGRycy9kb3ducmV2LnhtbFBLBQYAAAAABAAEAPkAAACUAwAAAAA=&#10;" strokecolor="red" strokeweight="0"/>
                  <v:line id="Line 6147" o:spid="_x0000_s7266" style="position:absolute;visibility:visible;mso-wrap-style:square" from="372,1603" to="373,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YaxcUAAADeAAAADwAAAGRycy9kb3ducmV2LnhtbESPQYvCMBCF74L/IYywF9HUglKqUWRB&#10;WBYPWhWvQzM2xWZSmqjdf79ZWPA2w3vzvjerTW8b8aTO144VzKYJCOLS6ZorBefTbpKB8AFZY+OY&#10;FPyQh816OFhhrt2Lj/QsQiViCPscFZgQ2lxKXxqy6KeuJY7azXUWQ1y7SuoOXzHcNjJNkoW0WHMk&#10;GGzp01B5Lx42QrCo0r2hwwNx/53trvPx5dQq9THqt0sQgfrwNv9ff+lYP11kM/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YaxcUAAADeAAAADwAAAAAAAAAA&#10;AAAAAAChAgAAZHJzL2Rvd25yZXYueG1sUEsFBgAAAAAEAAQA+QAAAJMDAAAAAA==&#10;" strokecolor="red" strokeweight="0"/>
                  <v:line id="Line 6148" o:spid="_x0000_s7267" style="position:absolute;visibility:visible;mso-wrap-style:square" from="373,1605" to="374,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EssYAAADeAAAADwAAAGRycy9kb3ducmV2LnhtbESPQWvDMAyF74X9B6PBLmVxFmgJWd0y&#10;BoUxcuiSjl1FrMVhsRxit0n/fV0o7Cbxnt73tNnNthdnGn3nWMFLkoIgbpzuuFVwrPfPOQgfkDX2&#10;jknBhTzstg+LDRbaTfxF5yq0IoawL1CBCWEopPSNIYs+cQNx1H7daDHEdWylHnGK4baXWZqupcWO&#10;I8HgQO+Gmr/qZCMEqzYrDR1OiOVnvv9ZLb/rQamnx/ntFUSgOfyb79cfOtbP1nk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0hLLGAAAA3gAAAA8AAAAAAAAA&#10;AAAAAAAAoQIAAGRycy9kb3ducmV2LnhtbFBLBQYAAAAABAAEAPkAAACUAwAAAAA=&#10;" strokecolor="red" strokeweight="0"/>
                  <v:line id="Line 6149" o:spid="_x0000_s7268" style="position:absolute;visibility:visible;mso-wrap-style:square" from="380,1611" to="381,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ghKcYAAADeAAAADwAAAGRycy9kb3ducmV2LnhtbESPQWvCQBCF7wX/wzJCL0U3RiohuooI&#10;QikebGzxOmTHbDA7G7Krpv/eFQRvM7w373uzWPW2EVfqfO1YwWScgCAuna65UvB72I4yED4ga2wc&#10;k4J/8rBaDt4WmGt34x+6FqESMYR9jgpMCG0upS8NWfRj1xJH7eQ6iyGuXSV1h7cYbhuZJslMWqw5&#10;Egy2tDFUnouLjRAsqnRnaH9B3H1n2+Pnx9+hVep92K/nIAL14WV+Xn/pWD+dZV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4ISnGAAAA3gAAAA8AAAAAAAAA&#10;AAAAAAAAoQIAAGRycy9kb3ducmV2LnhtbFBLBQYAAAAABAAEAPkAAACUAwAAAAA=&#10;" strokecolor="red" strokeweight="0"/>
                  <v:line id="Line 6150" o:spid="_x0000_s7269" style="position:absolute;visibility:visible;mso-wrap-style:square" from="388,1619" to="389,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G5XcYAAADeAAAADwAAAGRycy9kb3ducmV2LnhtbESPQWvCQBCF7wX/wzJCL0U3BishuooI&#10;QikebGzxOmTHbDA7G7Krpv/eFQRvM7w373uzWPW2EVfqfO1YwWScgCAuna65UvB72I4yED4ga2wc&#10;k4J/8rBaDt4WmGt34x+6FqESMYR9jgpMCG0upS8NWfRj1xJH7eQ6iyGuXSV1h7cYbhuZJslMWqw5&#10;Egy2tDFUnouLjRAsqnRnaH9B3H1n2+Pnx9+hVep92K/nIAL14WV+Xn/pWD+dZV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RuV3GAAAA3gAAAA8AAAAAAAAA&#10;AAAAAAAAoQIAAGRycy9kb3ducmV2LnhtbFBLBQYAAAAABAAEAPkAAACUAwAAAAA=&#10;" strokecolor="red" strokeweight="0"/>
                  <v:line id="Line 6151" o:spid="_x0000_s7270" style="position:absolute;visibility:visible;mso-wrap-style:square" from="390,1620" to="391,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0cxsUAAADeAAAADwAAAGRycy9kb3ducmV2LnhtbESPQYvCMBCF78L+hzALXmRNt6CUahRZ&#10;EEQ8rFXZ69CMTbGZlCZq/fcbQfA2w3vzvjfzZW8bcaPO144VfI8TEMSl0zVXCo6H9VcGwgdkjY1j&#10;UvAgD8vFx2COuXZ33tOtCJWIIexzVGBCaHMpfWnIoh+7ljhqZ9dZDHHtKqk7vMdw28g0SabSYs2R&#10;YLClH0PlpbjaCMGiSneGfq+Iu222/puMTodWqeFnv5qBCNSHt/l1vdGxfjrNJv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0cxsUAAADeAAAADwAAAAAAAAAA&#10;AAAAAAChAgAAZHJzL2Rvd25yZXYueG1sUEsFBgAAAAAEAAQA+QAAAJMDAAAAAA==&#10;" strokecolor="red" strokeweight="0"/>
                  <v:line id="Line 6152" o:spid="_x0000_s7271" style="position:absolute;visibility:visible;mso-wrap-style:square" from="397,1627" to="398,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scUAAADeAAAADwAAAGRycy9kb3ducmV2LnhtbESPQWvCQBCF7wX/wzKCl6KbBhpCdBUR&#10;hCIe2qh4HbJjNpidDdlV4793C4XeZnhv3vdmsRpsK+7U+8axgo9ZAoK4crrhWsHxsJ3mIHxA1tg6&#10;JgVP8rBajt4WWGj34B+6l6EWMYR9gQpMCF0hpa8MWfQz1xFH7eJ6iyGufS11j48YbluZJkkmLTYc&#10;CQY72hiqruXNRgiWdbo39H1D3O/y7fnz/XTolJqMh/UcRKAh/Jv/rr90rJ9meQa/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CscUAAADeAAAADwAAAAAAAAAA&#10;AAAAAAChAgAAZHJzL2Rvd25yZXYueG1sUEsFBgAAAAAEAAQA+QAAAJMDAAAAAA==&#10;" strokecolor="red" strokeweight="0"/>
                  <v:line id="Line 6153" o:spid="_x0000_s7272" style="position:absolute;visibility:visible;mso-wrap-style:square" from="347,1610" to="348,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MnKsYAAADeAAAADwAAAGRycy9kb3ducmV2LnhtbESPQWvCQBCF7wX/wzJCL0U3DdSG6Coi&#10;CKV4sEnF65Ads8HsbMiuGv+9WxB6m+G9ed+bxWqwrbhS7xvHCt6nCQjiyumGawW/5XaSgfABWWPr&#10;mBTcycNqOXpZYK7djX/oWoRaxBD2OSowIXS5lL4yZNFPXUcctZPrLYa49rXUPd5iuG1lmiQzabHh&#10;SDDY0cZQdS4uNkKwqNOdof0FcfedbY8fb4eyU+p1PKznIAIN4d/8vP7SsX46yz7h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DJyrGAAAA3gAAAA8AAAAAAAAA&#10;AAAAAAAAoQIAAGRycy9kb3ducmV2LnhtbFBLBQYAAAAABAAEAPkAAACUAwAAAAA=&#10;" strokecolor="red" strokeweight="0"/>
                  <v:line id="Line 6154" o:spid="_x0000_s7273" style="position:absolute;visibility:visible;mso-wrap-style:square" from="348,1612" to="349,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yzWMUAAADeAAAADwAAAGRycy9kb3ducmV2LnhtbESPTWvCQBCG70L/wzKFXkQ3DVRCdBUp&#10;CKV4qLHF65Ads8HsbMiumv77zqHgbYZ5P55ZbUbfqRsNsQ1s4HWegSKug225MfB93M0KUDEhW+wC&#10;k4FfirBZP01WWNpw5wPdqtQoCeFYogGXUl9qHWtHHuM89MRyO4fBY5J1aLQd8C7hvtN5li20x5al&#10;wWFP747qS3X1UoJVk+8dfV0R95/F7vQ2/Tn2xrw8j9slqERjeoj/3R9W8PNFIbzyjs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yzWMUAAADeAAAADwAAAAAAAAAA&#10;AAAAAAChAgAAZHJzL2Rvd25yZXYueG1sUEsFBgAAAAAEAAQA+QAAAJMDAAAAAA==&#10;" strokecolor="red" strokeweight="0"/>
                  <v:line id="Line 6155" o:spid="_x0000_s7274" style="position:absolute;visibility:visible;mso-wrap-style:square" from="355,1619" to="356,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AWw8YAAADeAAAADwAAAGRycy9kb3ducmV2LnhtbESPQWvCQBCF7wX/wzJCL0U3DVRidBUR&#10;hFI82KTF65Ads8HsbMiuGv+9WxB6m+G9ed+b5XqwrbhS7xvHCt6nCQjiyumGawU/5W6SgfABWWPr&#10;mBTcycN6NXpZYq7djb/pWoRaxBD2OSowIXS5lL4yZNFPXUcctZPrLYa49rXUPd5iuG1lmiQzabHh&#10;SDDY0dZQdS4uNkKwqNO9ocMFcf+V7Y4fb79lp9TreNgsQAQawr/5ef2pY/10ls3h7504g1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FsPGAAAA3gAAAA8AAAAAAAAA&#10;AAAAAAAAoQIAAGRycy9kb3ducmV2LnhtbFBLBQYAAAAABAAEAPkAAACUAwAAAAA=&#10;" strokecolor="red" strokeweight="0"/>
                  <v:line id="Line 6156" o:spid="_x0000_s7275" style="position:absolute;visibility:visible;mso-wrap-style:square" from="363,1626" to="36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pg8YAAADeAAAADwAAAGRycy9kb3ducmV2LnhtbESPQWvCQBCF70L/wzIFL6KbBio2dZVS&#10;EEQ81GjxOmSn2dDsbMiuGv9951DwNsO89755y/XgW3WlPjaBDbzMMlDEVbAN1wZOx810ASomZItt&#10;YDJwpwjr1dNoiYUNNz7QtUy1khCOBRpwKXWF1rFy5DHOQkcst5/Qe0yy9rW2Pd4k3Lc6z7K59tiw&#10;EBx29Omo+i0vXiBY1vne0dcFcb9bbM6vk+9jZ8z4efh4B5VoSA/xv3tr5f18/iYFpI7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zKYPGAAAA3gAAAA8AAAAAAAAA&#10;AAAAAAAAoQIAAGRycy9kb3ducmV2LnhtbFBLBQYAAAAABAAEAPkAAACUAwAAAAA=&#10;" strokecolor="red" strokeweight="0"/>
                  <v:line id="Line 6157" o:spid="_x0000_s7276" style="position:absolute;visibility:visible;mso-wrap-style:square" from="365,1627" to="366,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GMUAAADeAAAADwAAAGRycy9kb3ducmV2LnhtbESPQYvCMBCF78L+hzALexFNLShuNcoi&#10;CLJ40OridWjGpmwzKU3U+u+NIHib4b1535v5srO1uFLrK8cKRsMEBHHhdMWlguNhPZiC8AFZY+2Y&#10;FNzJw3Lx0Ztjpt2N93TNQyliCPsMFZgQmkxKXxiy6IeuIY7a2bUWQ1zbUuoWbzHc1jJNkom0WHEk&#10;GGxoZaj4zy82QjAv062h3QVx+ztdn8b9v0Oj1Ndn9zMDEagLb/PreqNj/XTyPYL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MGMUAAADeAAAADwAAAAAAAAAA&#10;AAAAAAChAgAAZHJzL2Rvd25yZXYueG1sUEsFBgAAAAAEAAQA+QAAAJMDAAAAAA==&#10;" strokecolor="red" strokeweight="0"/>
                  <v:line id="Line 6158" o:spid="_x0000_s7277" style="position:absolute;visibility:visible;mso-wrap-style:square" from="372,1634" to="373,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Sb8UAAADeAAAADwAAAGRycy9kb3ducmV2LnhtbESPQYvCMBCF78L+hzALXmRNLShu1ygi&#10;CCIetCp7HZqxKTaT0kTt/vuNIHib4b1535vZorO1uFPrK8cKRsMEBHHhdMWlgtNx/TUF4QOyxtox&#10;KfgjD4v5R2+GmXYPPtA9D6WIIewzVGBCaDIpfWHIoh+6hjhqF9daDHFtS6lbfMRwW8s0SSbSYsWR&#10;YLChlaHimt9shGBepjtD+xvibjtd/44H52OjVP+zW/6ACNSFt/l1vdGxfjr5Tu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Sb8UAAADeAAAADwAAAAAAAAAA&#10;AAAAAAChAgAAZHJzL2Rvd25yZXYueG1sUEsFBgAAAAAEAAQA+QAAAJMDAAAAAA==&#10;" strokecolor="red" strokeweight="0"/>
                  <v:line id="Line 6159" o:spid="_x0000_s7278" style="position:absolute;visibility:visible;mso-wrap-style:square" from="380,1642" to="381,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39McAAADeAAAADwAAAGRycy9kb3ducmV2LnhtbESPQWvCQBCF7wX/wzKFXopumqJozEak&#10;IJTiwcaK1yE7ZkOzsyG7avrvu4LgbYb35n1v8tVgW3Gh3jeOFbxNEhDEldMN1wp+9pvxHIQPyBpb&#10;x6TgjzysitFTjpl2V/6mSxlqEUPYZ6jAhNBlUvrKkEU/cR1x1E6utxji2tdS93iN4baVaZLMpMWG&#10;I8FgRx+Gqt/ybCMEyzrdGtqdEbdf881x+nrYd0q9PA/rJYhAQ3iY79efOtZPZ4t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obf0xwAAAN4AAAAPAAAAAAAA&#10;AAAAAAAAAKECAABkcnMvZG93bnJldi54bWxQSwUGAAAAAAQABAD5AAAAlQMAAAAA&#10;" strokecolor="red" strokeweight="0"/>
                  <v:line id="Line 6160" o:spid="_x0000_s7279" style="position:absolute;visibility:visible;mso-wrap-style:square" from="382,1643" to="38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gvgMcAAADeAAAADwAAAGRycy9kb3ducmV2LnhtbESPQWvCQBCF7wX/wzKFXopuGqpozEak&#10;IJTiwcaK1yE7ZkOzsyG7avrvu4LgbYb35n1v8tVgW3Gh3jeOFbxNEhDEldMN1wp+9pvxHIQPyBpb&#10;x6TgjzysitFTjpl2V/6mSxlqEUPYZ6jAhNBlUvrKkEU/cR1x1E6utxji2tdS93iN4baVaZLMpMWG&#10;I8FgRx+Gqt/ybCMEyzrdGtqdEbdf881x+nrYd0q9PA/rJYhAQ3iY79efOtZPZ4t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SC+AxwAAAN4AAAAPAAAAAAAA&#10;AAAAAAAAAKECAABkcnMvZG93bnJldi54bWxQSwUGAAAAAAQABAD5AAAAlQMAAAAA&#10;" strokecolor="red" strokeweight="0"/>
                  <v:line id="Line 6161" o:spid="_x0000_s7280" style="position:absolute;visibility:visible;mso-wrap-style:square" from="389,1650" to="390,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KG8UAAADeAAAADwAAAGRycy9kb3ducmV2LnhtbESPQYvCMBCF78L+hzALXkRTC4pbjbII&#10;goiHtbp4HZqxKdtMShO1/nsjLHib4b1535vFqrO1uFHrK8cKxqMEBHHhdMWlgtNxM5yB8AFZY+2Y&#10;FDzIw2r50Vtgpt2dD3TLQyliCPsMFZgQmkxKXxiy6EeuIY7axbUWQ1zbUuoW7zHc1jJNkqm0WHEk&#10;GGxobaj4y682QjAv072hnyvifjfbnCeD32OjVP+z+56DCNSFt/n/eqtj/XT6NYH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SKG8UAAADeAAAADwAAAAAAAAAA&#10;AAAAAAChAgAAZHJzL2Rvd25yZXYueG1sUEsFBgAAAAAEAAQA+QAAAJMDAAAAAA==&#10;" strokecolor="red" strokeweight="0"/>
                  <v:line id="Line 6162" o:spid="_x0000_s7281" style="position:absolute;visibility:visible;mso-wrap-style:square" from="397,1657" to="398,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YUbMYAAADeAAAADwAAAGRycy9kb3ducmV2LnhtbESPQWvCQBCF74X+h2UKXkrdGDDY6Cql&#10;IIh4sInidciO2WB2NmRXTf99VxB6m+G9ed+bxWqwrbhR7xvHCibjBARx5XTDtYJDuf6YgfABWWPr&#10;mBT8kofV8vVlgbl2d/6hWxFqEUPY56jAhNDlUvrKkEU/dh1x1M6utxji2tdS93iP4baVaZJk0mLD&#10;kWCwo29D1aW42gjBok53hvZXxN12tj5N349lp9Tobfiagwg0hH/z83qjY/00+8zg8U6c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WFGzGAAAA3gAAAA8AAAAAAAAA&#10;AAAAAAAAoQIAAGRycy9kb3ducmV2LnhtbFBLBQYAAAAABAAEAPkAAACUAwAAAAA=&#10;" strokecolor="red" strokeweight="0"/>
                  <v:line id="Line 6163" o:spid="_x0000_s7282" style="position:absolute;visibility:visible;mso-wrap-style:square" from="399,1659" to="400,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qx98cAAADeAAAADwAAAGRycy9kb3ducmV2LnhtbESPT2vCQBDF74V+h2UEL6VuDPinqasU&#10;QRDxUBNLr0N2mg1mZ0N21fjtXUHobYb35v3eLFa9bcSFOl87VjAeJSCIS6drrhQci837HIQPyBob&#10;x6TgRh5Wy9eXBWbaXflAlzxUIoawz1CBCaHNpPSlIYt+5FriqP25zmKIa1dJ3eE1httGpkkylRZr&#10;jgSDLa0Nlaf8bCME8yrdG/o+I+53883v5O2naJUaDvqvTxCB+vBvfl5vdayfTj9m8Hgnzi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mrH3xwAAAN4AAAAPAAAAAAAA&#10;AAAAAAAAAKECAABkcnMvZG93bnJldi54bWxQSwUGAAAAAAQABAD5AAAAlQMAAAAA&#10;" strokecolor="red" strokeweight="0"/>
                  <v:line id="Line 6164" o:spid="_x0000_s7283" style="position:absolute;visibility:visible;mso-wrap-style:square" from="340,1635" to="341,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UlhcUAAADeAAAADwAAAGRycy9kb3ducmV2LnhtbESPTWvCQBCG70L/wzIFL6KbBio2dZVS&#10;EEQ81GjxOmSn2dDsbMiuGv9951DwNsO8H88s14Nv1ZX62AQ28DLLQBFXwTZcGzgdN9MFqJiQLbaB&#10;ycCdIqxXT6MlFjbc+EDXMtVKQjgWaMCl1BVax8qRxzgLHbHcfkLvMcna19r2eJNw3+o8y+baY8PS&#10;4LCjT0fVb3nxUoJlne8dfV0Q97vF5vw6+T52xoyfh493UImG9BD/u7dW8PP5m/DKOzKD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UlhcUAAADeAAAADwAAAAAAAAAA&#10;AAAAAAChAgAAZHJzL2Rvd25yZXYueG1sUEsFBgAAAAAEAAQA+QAAAJMDAAAAAA==&#10;" strokecolor="red" strokeweight="0"/>
                  <v:line id="Line 6165" o:spid="_x0000_s7284" style="position:absolute;visibility:visible;mso-wrap-style:square" from="347,1641" to="348,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AHsUAAADeAAAADwAAAGRycy9kb3ducmV2LnhtbESPQYvCMBCF74L/IYzgRTS1oGjXKCII&#10;Ih52q7LXoZltyjaT0kSt/94IC3ub4b1535vVprO1uFPrK8cKppMEBHHhdMWlgst5P16A8AFZY+2Y&#10;FDzJw2bd760w0+7BX3TPQyliCPsMFZgQmkxKXxiy6CeuIY7aj2sthri2pdQtPmK4rWWaJHNpseJI&#10;MNjQzlDxm99shGBepidDnzfE03Gx/56NrudGqeGg236ACNSFf/Pf9UHH+ul8uYT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mAHsUAAADeAAAADwAAAAAAAAAA&#10;AAAAAAChAgAAZHJzL2Rvd25yZXYueG1sUEsFBgAAAAAEAAQA+QAAAJMDAAAAAA==&#10;" strokecolor="red" strokeweight="0"/>
                  <v:line id="Line 6166" o:spid="_x0000_s7285" style="position:absolute;visibility:visible;mso-wrap-style:square" from="355,1649" to="356,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izmcYAAADeAAAADwAAAGRycy9kb3ducmV2LnhtbESPQWvCQBCF7wX/wzJCL6VuGrCV6Coi&#10;CKV4sLHF65Ads8HsbMiumv77zkHwNsO89755i9XgW3WlPjaBDbxNMlDEVbAN1wZ+DtvXGaiYkC22&#10;gcnAH0VYLUdPCyxsuPE3XctUKwnhWKABl1JXaB0rRx7jJHTEcjuF3mOSta+17fEm4b7VeZa9a48N&#10;C8FhRxtH1bm8eIFgWec7R/sL4u5rtj1OX34PnTHP42E9B5VoSA/x3f1p5f38I5M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Ys5nGAAAA3gAAAA8AAAAAAAAA&#10;AAAAAAAAoQIAAGRycy9kb3ducmV2LnhtbFBLBQYAAAAABAAEAPkAAACUAwAAAAA=&#10;" strokecolor="red" strokeweight="0"/>
                  <v:line id="Line 6167" o:spid="_x0000_s7286" style="position:absolute;visibility:visible;mso-wrap-style:square" from="357,1651" to="358,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QWAscAAADeAAAADwAAAGRycy9kb3ducmV2LnhtbESPQWvDMAyF74P+B6NCL2N1EthW0rql&#10;FAKl9LClG72KWIvDYjnETpr++3kw2E3iPb3vabObbCtG6n3jWEG6TEAQV043XCv4uBRPKxA+IGts&#10;HZOCO3nYbWcPG8y1u/E7jWWoRQxhn6MCE0KXS+krQxb90nXEUftyvcUQ176WusdbDLetzJLkRVps&#10;OBIMdnQwVH2Xg40QLOvsbOhtQDyfVsX1+fHz0im1mE/7NYhAU/g3/10fdayfvSY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1BYCxwAAAN4AAAAPAAAAAAAA&#10;AAAAAAAAAKECAABkcnMvZG93bnJldi54bWxQSwUGAAAAAAQABAD5AAAAlQMAAAAA&#10;" strokecolor="red" strokeweight="0"/>
                  <v:line id="Line 6168" o:spid="_x0000_s7287" style="position:absolute;visibility:visible;mso-wrap-style:square" from="364,1657" to="365,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aIdcUAAADeAAAADwAAAGRycy9kb3ducmV2LnhtbESPQYvCMBCF7wv+hzCCl0VTC7tKNYoI&#10;goiH3ap4HZqxKTaT0kSt/36zIHib4b1535v5srO1uFPrK8cKxqMEBHHhdMWlguNhM5yC8AFZY+2Y&#10;FDzJw3LR+5hjpt2Df+meh1LEEPYZKjAhNJmUvjBk0Y9cQxy1i2sthri2pdQtPmK4rWWaJN/SYsWR&#10;YLChtaHimt9shGBepntDPzfE/W66OX99ng6NUoN+t5qBCNSFt/l1vdWxfjpJ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aIdcUAAADeAAAADwAAAAAAAAAA&#10;AAAAAAChAgAAZHJzL2Rvd25yZXYueG1sUEsFBgAAAAAEAAQA+QAAAJMDAAAAAA==&#10;" strokecolor="red" strokeweight="0"/>
                  <v:line id="Line 6169" o:spid="_x0000_s7288" style="position:absolute;visibility:visible;mso-wrap-style:square" from="373,1665" to="374,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ot7sYAAADeAAAADwAAAGRycy9kb3ducmV2LnhtbESPQWvCQBCF74L/YRmhF9GNKVZJsxEp&#10;CFI8tFHpdchOs6HZ2ZBdNf77bqHgbYb35n1v8s1gW3Gl3jeOFSzmCQjiyumGawWn4262BuEDssbW&#10;MSm4k4dNMR7lmGl340+6lqEWMYR9hgpMCF0mpa8MWfRz1xFH7dv1FkNc+1rqHm8x3LYyTZIXabHh&#10;SDDY0Zuh6qe82AjBsk4Phj4uiIf39e5rOT0fO6WeJsP2FUSgITzM/9d7Heunq+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KLe7GAAAA3gAAAA8AAAAAAAAA&#10;AAAAAAAAoQIAAGRycy9kb3ducmV2LnhtbFBLBQYAAAAABAAEAPkAAACUAwAAAAA=&#10;" strokecolor="red" strokeweight="0"/>
                  <v:line id="Line 6170" o:spid="_x0000_s7289" style="position:absolute;visibility:visible;mso-wrap-style:square" from="374,1666" to="375,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1msYAAADeAAAADwAAAGRycy9kb3ducmV2LnhtbESPQWvCQBCF74L/YRmhF9GNoVZJsxEp&#10;CFI8tFHpdchOs6HZ2ZBdNf77bqHgbYb35n1v8s1gW3Gl3jeOFSzmCQjiyumGawWn4262BuEDssbW&#10;MSm4k4dNMR7lmGl340+6lqEWMYR9hgpMCF0mpa8MWfRz1xFH7dv1FkNc+1rqHm8x3LYyTZIXabHh&#10;SDDY0Zuh6qe82AjBsk4Phj4uiIf39e5rOT0fO6WeJsP2FUSgITzM/9d7Heunq+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jtZrGAAAA3gAAAA8AAAAAAAAA&#10;AAAAAAAAoQIAAGRycy9kb3ducmV2LnhtbFBLBQYAAAAABAAEAPkAAACUAwAAAAA=&#10;" strokecolor="red" strokeweight="0"/>
                  <v:line id="Line 6171" o:spid="_x0000_s7290" style="position:absolute;visibility:visible;mso-wrap-style:square" from="381,1673" to="382,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8QAccAAADeAAAADwAAAGRycy9kb3ducmV2LnhtbESPQWvDMAyF74P+B6PCLqN1FshW0rpl&#10;DAJj5LClK72KWI1DYznETpv++3ow2E3iPb3vabObbCcuNPjWsYLnZQKCuHa65UbBz75YrED4gKyx&#10;c0wKbuRht509bDDX7srfdKlCI2II+xwVmBD6XEpfG7Lol64njtrJDRZDXIdG6gGvMdx2Mk2SF2mx&#10;5Ugw2NO7ofpcjTZCsGrS0tDXiFh+ropj9nTY90o9zqe3NYhAU/g3/11/6Fg/fU0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7xABxwAAAN4AAAAPAAAAAAAA&#10;AAAAAAAAAKECAABkcnMvZG93bnJldi54bWxQSwUGAAAAAAQABAD5AAAAlQMAAAAA&#10;" strokecolor="red" strokeweight="0"/>
                  <v:line id="Line 6172" o:spid="_x0000_s7291" style="position:absolute;visibility:visible;mso-wrap-style:square" from="390,1680" to="391,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2OdscAAADeAAAADwAAAGRycy9kb3ducmV2LnhtbESPQWvDMAyF74P+B6PCLqN1FlhW0rpl&#10;DAJj5LClK72KWI1DYznETpv++3ow2E3iPb3vabObbCcuNPjWsYLnZQKCuHa65UbBz75YrED4gKyx&#10;c0wKbuRht509bDDX7srfdKlCI2II+xwVmBD6XEpfG7Lol64njtrJDRZDXIdG6gGvMdx2Mk2STFps&#10;ORIM9vRuqD5Xo40QrJq0NPQ1Ipafq+L48nTY90o9zqe3NYhAU/g3/11/6Fg/fU0y+H0nzi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PY52xwAAAN4AAAAPAAAAAAAA&#10;AAAAAAAAAKECAABkcnMvZG93bnJldi54bWxQSwUGAAAAAAQABAD5AAAAlQMAAAAA&#10;" strokecolor="red" strokeweight="0"/>
                  <v:line id="Line 6173" o:spid="_x0000_s7292" style="position:absolute;visibility:visible;mso-wrap-style:square" from="391,1682" to="392,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r7cUAAADeAAAADwAAAGRycy9kb3ducmV2LnhtbESPT4vCMBDF78J+hzALXmRNLfiHapRF&#10;EGTxoFXZ69CMTdlmUpqo3W9vBMHbDO/N+71ZrDpbixu1vnKsYDRMQBAXTldcKjgdN18zED4ga6wd&#10;k4J/8rBafvQWmGl35wPd8lCKGMI+QwUmhCaT0heGLPqha4ijdnGtxRDXtpS6xXsMt7VMk2QiLVYc&#10;CQYbWhsq/vKrjRDMy3RnaH9F3P3MNr/jwfnYKNX/7L7nIAJ14W1+XW91rJ9Ok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Er7cUAAADeAAAADwAAAAAAAAAA&#10;AAAAAAChAgAAZHJzL2Rvd25yZXYueG1sUEsFBgAAAAAEAAQA+QAAAJMDAAAAAA==&#10;" strokecolor="red" strokeweight="0"/>
                  <v:line id="Line 6174" o:spid="_x0000_s7293" style="position:absolute;visibility:visible;mso-wrap-style:square" from="398,1689" to="399,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6/n8UAAADeAAAADwAAAGRycy9kb3ducmV2LnhtbESPTWvCQBCG7wX/wzJCL6VuGrCV6Coi&#10;CKV4sLHF65Ads8HsbMiumv77zkHwNsO8H88sVoNv1ZX62AQ28DbJQBFXwTZcG/g5bF9noGJCttgG&#10;JgN/FGG1HD0tsLDhxt90LVOtJIRjgQZcSl2hdawceYyT0BHL7RR6j0nWvta2x5uE+1bnWfauPTYs&#10;DQ472jiqzuXFSwmWdb5ztL8g7r5m2+P05ffQGfM8HtZzUImG9BDf3Z9W8POPT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6/n8UAAADeAAAADwAAAAAAAAAA&#10;AAAAAAChAgAAZHJzL2Rvd25yZXYueG1sUEsFBgAAAAAEAAQA+QAAAJMDAAAAAA==&#10;" strokecolor="red" strokeweight="0"/>
                  <v:line id="Line 6175" o:spid="_x0000_s7294" style="position:absolute;visibility:visible;mso-wrap-style:square" from="348,1672" to="349,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aBMYAAADeAAAADwAAAGRycy9kb3ducmV2LnhtbESPQWvCQBCF74L/YRmhF9GNgVqbZiNS&#10;EKR4aKPidchOs6HZ2ZBdNf77bqHgbYb35n1v8vVgW3Gl3jeOFSzmCQjiyumGawXHw3a2AuEDssbW&#10;MSm4k4d1MR7lmGl34y+6lqEWMYR9hgpMCF0mpa8MWfRz1xFH7dv1FkNc+1rqHm8x3LYyTZKltNhw&#10;JBjs6N1Q9VNebIRgWad7Q58XxP3Hant+np4OnVJPk2HzBiLQEB7m/+udjvXTl+QV/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GgTGAAAA3gAAAA8AAAAAAAAA&#10;AAAAAAAAoQIAAGRycy9kb3ducmV2LnhtbFBLBQYAAAAABAAEAPkAAACUAwAAAAA=&#10;" strokecolor="red" strokeweight="0"/>
                  <v:line id="Line 6176" o:spid="_x0000_s7295" style="position:absolute;visibility:visible;mso-wrap-style:square" from="349,1673" to="350,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ElRMYAAADeAAAADwAAAGRycy9kb3ducmV2LnhtbESPQWvCQBCF74X+h2UKXkrdGLBKdJVS&#10;EIp4sLGl1yE7ZkOzsyG7avz3zkHwNsO89755y/XgW3WmPjaBDUzGGSjiKtiGawM/h83bHFRMyBbb&#10;wGTgShHWq+enJRY2XPibzmWqlYRwLNCAS6krtI6VI49xHDpiuR1D7zHJ2tfa9niRcN/qPMvetceG&#10;heCwo09H1X958gLBss53jvYnxN12vvmbvv4eOmNGL8PHAlSiIT3Ed/eXlffz2UQKSB2ZQa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BJUTGAAAA3gAAAA8AAAAAAAAA&#10;AAAAAAAAoQIAAGRycy9kb3ducmV2LnhtbFBLBQYAAAAABAAEAPkAAACUAwAAAAA=&#10;" strokecolor="red" strokeweight="0"/>
                  <v:line id="Line 6177" o:spid="_x0000_s7296" style="position:absolute;visibility:visible;mso-wrap-style:square" from="357,1680" to="358,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2A38YAAADeAAAADwAAAGRycy9kb3ducmV2LnhtbESPQWvCQBCF7wX/wzKCl6KbBGwlzUZE&#10;EEQ8tLHS65CdZkOzsyG7avz3bqHQ2wzvzfveFOvRduJKg28dK0gXCQji2umWGwWfp918BcIHZI2d&#10;Y1JwJw/rcvJUYK7djT/oWoVGxBD2OSowIfS5lL42ZNEvXE8ctW83WAxxHRqpB7zFcNvJLElepMWW&#10;I8FgT1tD9U91sRGCVZMdDb1fEI+H1e5r+Xw+9UrNpuPmDUSgMfyb/673OtbPXtMUft+JM8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NgN/GAAAA3gAAAA8AAAAAAAAA&#10;AAAAAAAAoQIAAGRycy9kb3ducmV2LnhtbFBLBQYAAAAABAAEAPkAAACUAwAAAAA=&#10;" strokecolor="red" strokeweight="0"/>
                  <v:line id="Line 6178" o:spid="_x0000_s7297" style="position:absolute;visibility:visible;mso-wrap-style:square" from="365,1688" to="366,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8eqMcAAADeAAAADwAAAGRycy9kb3ducmV2LnhtbESPQWvDMAyF74P+B6NCL2N1GtgW0rql&#10;FAql5LAlG72KWIvDYjnEbpP++3kw2E3iPb3vabObbCduNPjWsYLVMgFBXDvdcqPgozo+ZSB8QNbY&#10;OSYFd/Kw284eNphrN/I73crQiBjCPkcFJoQ+l9LXhiz6peuJo/blBoshrkMj9YBjDLedTJPkRVps&#10;ORIM9nQwVH+XVxshWDZpYejtilics+Pl+fGz6pVazKf9GkSgKfyb/65POtZPX1cp/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3x6oxwAAAN4AAAAPAAAAAAAA&#10;AAAAAAAAAKECAABkcnMvZG93bnJldi54bWxQSwUGAAAAAAQABAD5AAAAlQMAAAAA&#10;" strokecolor="red" strokeweight="0"/>
                  <v:line id="Line 6179" o:spid="_x0000_s7298" style="position:absolute;visibility:visible;mso-wrap-style:square" from="366,1689" to="367,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O7M8YAAADeAAAADwAAAGRycy9kb3ducmV2LnhtbESPQWvCQBCF74X+h2UEL6VujNRK6ipF&#10;EEQ8aGLpdchOs8HsbMiuGv+9Kwi9zfDevO/NfNnbRlyo87VjBeNRAoK4dLrmSsGxWL/PQPiArLFx&#10;TApu5GG5eH2ZY6bdlQ90yUMlYgj7DBWYENpMSl8asuhHriWO2p/rLIa4dpXUHV5juG1kmiRTabHm&#10;SDDY0spQecrPNkIwr9Kdof0ZcbedrX8/3n6KVqnhoP/+AhGoD//m5/VGx/rp53g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uzPGAAAA3gAAAA8AAAAAAAAA&#10;AAAAAAAAoQIAAGRycy9kb3ducmV2LnhtbFBLBQYAAAAABAAEAPkAAACUAwAAAAA=&#10;" strokecolor="red" strokeweight="0"/>
                  <v:line id="Line 6180" o:spid="_x0000_s7299" style="position:absolute;visibility:visible;mso-wrap-style:square" from="373,1696" to="374,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ojR8YAAADeAAAADwAAAGRycy9kb3ducmV2LnhtbESPQWvCQBCF74X+h2UEL6VuDNZK6ipF&#10;EEQ8aGLpdchOs8HsbMiuGv+9Kwi9zfDevO/NfNnbRlyo87VjBeNRAoK4dLrmSsGxWL/PQPiArLFx&#10;TApu5GG5eH2ZY6bdlQ90yUMlYgj7DBWYENpMSl8asuhHriWO2p/rLIa4dpXUHV5juG1kmiRTabHm&#10;SDDY0spQecrPNkIwr9Kdof0ZcbedrX8/3n6KVqnhoP/+AhGoD//m5/VGx/rp53gC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6I0fGAAAA3gAAAA8AAAAAAAAA&#10;AAAAAAAAoQIAAGRycy9kb3ducmV2LnhtbFBLBQYAAAAABAAEAPkAAACUAwAAAAA=&#10;" strokecolor="red" strokeweight="0"/>
                  <v:line id="Line 6181" o:spid="_x0000_s7300" style="position:absolute;visibility:visible;mso-wrap-style:square" from="382,1703" to="383,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aG3MYAAADeAAAADwAAAGRycy9kb3ducmV2LnhtbESPT4vCMBDF78J+hzALXkRTC/6hGmUR&#10;BBEPa93F69CMTdlmUpqo9dubBcHbDO/N+71Zrjtbixu1vnKsYDxKQBAXTldcKvg5bYdzED4ga6wd&#10;k4IHeVivPnpLzLS785FueShFDGGfoQITQpNJ6QtDFv3INcRRu7jWYohrW0rd4j2G21qmSTKVFiuO&#10;BIMNbQwVf/nVRgjmZXow9H1FPOzn2/Nk8HtqlOp/dl8LEIG68Da/rnc61k9n4wn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2htzGAAAA3gAAAA8AAAAAAAAA&#10;AAAAAAAAoQIAAGRycy9kb3ducmV2LnhtbFBLBQYAAAAABAAEAPkAAACUAwAAAAA=&#10;" strokecolor="red" strokeweight="0"/>
                  <v:line id="Line 6182" o:spid="_x0000_s7301" style="position:absolute;visibility:visible;mso-wrap-style:square" from="383,1705" to="384,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Yq8YAAADeAAAADwAAAGRycy9kb3ducmV2LnhtbESPT4vCMBDF78J+hzALexFNLfiHapRF&#10;EGTxoHUXr0MzNmWbSWmi1m9vBMHbDO/N+71ZrDpbiyu1vnKsYDRMQBAXTldcKvg9bgYzED4ga6wd&#10;k4I7eVgtP3oLzLS78YGueShFDGGfoQITQpNJ6QtDFv3QNcRRO7vWYohrW0rd4i2G21qmSTKRFiuO&#10;BIMNrQ0V//nFRgjmZboztL8g7n5mm9O4/3dslPr67L7nIAJ14W1+XW91rJ9ORx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GKvGAAAA3gAAAA8AAAAAAAAA&#10;AAAAAAAAoQIAAGRycy9kb3ducmV2LnhtbFBLBQYAAAAABAAEAPkAAACUAwAAAAA=&#10;" strokecolor="red" strokeweight="0"/>
                  <v:line id="Line 6183" o:spid="_x0000_s7302" style="position:absolute;visibility:visible;mso-wrap-style:square" from="390,1711" to="39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i9MMcAAADeAAAADwAAAGRycy9kb3ducmV2LnhtbESPQWvDMAyF74P+B6PCLqNxGtgasrql&#10;FAqj9LClLbuKWIvDYjnEbpL++3kw2E3iPb3vab2dbCsG6n3jWMEySUEQV043XCu4nA+LHIQPyBpb&#10;x6TgTh62m9nDGgvtRv6goQy1iCHsC1RgQugKKX1lyKJPXEcctS/XWwxx7WupexxjuG1llqYv0mLD&#10;kWCwo72h6ru82QjBss5Oht5viKdjfvh8frqeO6Ue59PuFUSgKfyb/67fdKyfrZYr+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L0wxwAAAN4AAAAPAAAAAAAA&#10;AAAAAAAAAKECAABkcnMvZG93bnJldi54bWxQSwUGAAAAAAQABAD5AAAAlQMAAAAA&#10;" strokecolor="red" strokeweight="0"/>
                  <v:line id="Line 6184" o:spid="_x0000_s7303" style="position:absolute;visibility:visible;mso-wrap-style:square" from="398,1719" to="39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pQsUAAADeAAAADwAAAGRycy9kb3ducmV2LnhtbESPTWvCQBCG74X+h2UKXkrdGLBKdJVS&#10;EIp4sLGl1yE7ZkOzsyG7avz3zkHwNsO8H88s14Nv1Zn62AQ2MBlnoIirYBuuDfwcNm9zUDEhW2wD&#10;k4ErRVivnp+WWNhw4W86l6lWEsKxQAMupa7QOlaOPMZx6Ijldgy9xyRrX2vb40XCfavzLHvXHhuW&#10;BocdfTqq/suTlxIs63znaH9C3G3nm7/p6++hM2b0MnwsQCUa0kN8d39Zwc9nE+GVd2QGv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pQsUAAADeAAAADwAAAAAAAAAA&#10;AAAAAAChAgAAZHJzL2Rvd25yZXYueG1sUEsFBgAAAAAEAAQA+QAAAJMDAAAAAA==&#10;" strokecolor="red" strokeweight="0"/>
                  <v:line id="Line 6185" o:spid="_x0000_s7304" style="position:absolute;visibility:visible;mso-wrap-style:square" from="400,1720" to="401,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M2ccAAADeAAAADwAAAGRycy9kb3ducmV2LnhtbESPQWvCQBCF74L/YZlCL6KbBGo1ugYp&#10;CKV4qLHidciO2dDsbMiumv77bqHgbYb35n1v1sVgW3Gj3jeOFaSzBARx5XTDtYKv4266AOEDssbW&#10;MSn4IQ/FZjxaY67dnQ90K0MtYgj7HBWYELpcSl8ZsuhnriOO2sX1FkNc+1rqHu8x3LYyS5K5tNhw&#10;JBjs6M1Q9V1ebYRgWWd7Q59XxP3HYnd+mZyOnVLPT8N2BSLQEB7m/+t3Hetnr+kS/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e4zZxwAAAN4AAAAPAAAAAAAA&#10;AAAAAAAAAKECAABkcnMvZG93bnJldi54bWxQSwUGAAAAAAQABAD5AAAAlQMAAAAA&#10;" strokecolor="red" strokeweight="0"/>
                  <v:line id="Line 6186" o:spid="_x0000_s7305" style="position:absolute;visibility:visible;mso-wrap-style:square" from="341,1696" to="342,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3v+cYAAADeAAAADwAAAGRycy9kb3ducmV2LnhtbESPQWvCQBCF7wX/wzJCL6VuGrCV6Coi&#10;CKV4sLHF65Ads8HsbMiumv77zkHwNsO89755i9XgW3WlPjaBDbxNMlDEVbAN1wZ+DtvXGaiYkC22&#10;gcnAH0VYLUdPCyxsuPE3XctUKwnhWKABl1JXaB0rRx7jJHTEcjuF3mOSta+17fEm4b7VeZa9a48N&#10;C8FhRxtH1bm8eIFgWec7R/sL4u5rtj1OX34PnTHP42E9B5VoSA/x3f1p5f38I5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t7/nGAAAA3gAAAA8AAAAAAAAA&#10;AAAAAAAAoQIAAGRycy9kb3ducmV2LnhtbFBLBQYAAAAABAAEAPkAAACUAwAAAAA=&#10;" strokecolor="red" strokeweight="0"/>
                  <v:line id="Line 6187" o:spid="_x0000_s7306" style="position:absolute;visibility:visible;mso-wrap-style:square" from="348,1703" to="349,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KYscAAADeAAAADwAAAGRycy9kb3ducmV2LnhtbESPQWvDMAyF74P+B6NCL2N1GtgW0rql&#10;FAql5LAlG72KWIvDYjnEbpP++3kw2E3iPb3vabObbCduNPjWsYLVMgFBXDvdcqPgozo+ZSB8QNbY&#10;OSYFd/Kw284eNphrN/I73crQiBjCPkcFJoQ+l9LXhiz6peuJo/blBoshrkMj9YBjDLedTJPkRVps&#10;ORIM9nQwVH+XVxshWDZpYejtilics+Pl+fGz6pVazKf9GkSgKfyb/65POtZPX9MV/L4TZ5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UpixwAAAN4AAAAPAAAAAAAA&#10;AAAAAAAAAKECAABkcnMvZG93bnJldi54bWxQSwUGAAAAAAQABAD5AAAAlQMAAAAA&#10;" strokecolor="red" strokeweight="0"/>
                  <v:line id="Line 6188" o:spid="_x0000_s7307" style="position:absolute;visibility:visible;mso-wrap-style:square" from="357,1711" to="358,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UFcYAAADeAAAADwAAAGRycy9kb3ducmV2LnhtbESPQWvCQBCF74L/YZlCL1I3XahKdBOk&#10;IJTioUal1yE7ZkOzsyG7avrvu4VCbzO8N+97sylH14kbDaH1rOF5noEgrr1pudFwOu6eViBCRDbY&#10;eSYN3xSgLKaTDebG3/lAtyo2IoVwyFGDjbHPpQy1JYdh7nvipF384DCmdWikGfCewl0nVZYtpMOW&#10;E8FiT6+W6q/q6hIEq0btLX1cEffvq93ny+x87LV+fBi3axCRxvhv/rt+M6m+Wio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z1BXGAAAA3gAAAA8AAAAAAAAA&#10;AAAAAAAAoQIAAGRycy9kb3ducmV2LnhtbFBLBQYAAAAABAAEAPkAAACUAwAAAAA=&#10;" strokecolor="red" strokeweight="0"/>
                  <v:line id="Line 6189" o:spid="_x0000_s7308" style="position:absolute;visibility:visible;mso-wrap-style:square" from="358,1712" to="359,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9xjsYAAADeAAAADwAAAGRycy9kb3ducmV2LnhtbESPQWvCQBCF7wX/wzKCl6IbI62SuooI&#10;goiHNlF6HbLTbGh2NmRXjf/eFQq9zfDevO/Nct3bRlyp87VjBdNJAoK4dLrmSsGp2I0XIHxA1tg4&#10;JgV38rBeDV6WmGl34y+65qESMYR9hgpMCG0mpS8NWfQT1xJH7cd1FkNcu0rqDm8x3DYyTZJ3abHm&#10;SDDY0tZQ+ZtfbIRgXqVHQ58XxONhsft+ez0XrVKjYb/5ABGoD//mv+u9jvXTeTq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cY7GAAAA3gAAAA8AAAAAAAAA&#10;AAAAAAAAoQIAAGRycy9kb3ducmV2LnhtbFBLBQYAAAAABAAEAPkAAACUAwAAAAA=&#10;" strokecolor="red" strokeweight="0"/>
                  <v:line id="Line 6190" o:spid="_x0000_s7309" style="position:absolute;visibility:visible;mso-wrap-style:square" from="365,1719" to="36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p+sYAAADeAAAADwAAAGRycy9kb3ducmV2LnhtbESPQWvCQBCF7wX/wzKCl6Ibg62SuooI&#10;goiHNlF6HbLTbGh2NmRXjf/eFQq9zfDevO/Nct3bRlyp87VjBdNJAoK4dLrmSsGp2I0XIHxA1tg4&#10;JgV38rBeDV6WmGl34y+65qESMYR9hgpMCG0mpS8NWfQT1xJH7cd1FkNcu0rqDm8x3DYyTZJ3abHm&#10;SDDY0tZQ+ZtfbIRgXqVHQ58XxONhsft+ez0XrVKjYb/5ABGoD//mv+u9jvXTeTqD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W6frGAAAA3gAAAA8AAAAAAAAA&#10;AAAAAAAAoQIAAGRycy9kb3ducmV2LnhtbFBLBQYAAAAABAAEAPkAAACUAwAAAAA=&#10;" strokecolor="red" strokeweight="0"/>
                  <v:line id="Line 6191" o:spid="_x0000_s7310" style="position:absolute;visibility:visible;mso-wrap-style:square" from="373,1726" to="374,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pMYcUAAADeAAAADwAAAGRycy9kb3ducmV2LnhtbESPQYvCMBCF7wv+hzCCl0XTLbhKNYoI&#10;wiIedqvidWjGpthMShO1/nuzIHib4b1535v5srO1uFHrK8cKvkYJCOLC6YpLBYf9ZjgF4QOyxtox&#10;KXiQh+Wi9zHHTLs7/9EtD6WIIewzVGBCaDIpfWHIoh+5hjhqZ9daDHFtS6lbvMdwW8s0Sb6lxYoj&#10;wWBDa0PFJb/aCMG8THeGfq+Iu+10cxp/HveNUoN+t5qBCNSFt/l1/aNj/XSSj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pMYcUAAADeAAAADwAAAAAAAAAA&#10;AAAAAAChAgAAZHJzL2Rvd25yZXYueG1sUEsFBgAAAAAEAAQA+QAAAJMDAAAAAA==&#10;" strokecolor="red" strokeweight="0"/>
                  <v:line id="Line 6192" o:spid="_x0000_s7311" style="position:absolute;visibility:visible;mso-wrap-style:square" from="375,1728" to="376,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SFsUAAADeAAAADwAAAGRycy9kb3ducmV2LnhtbESPT4vCMBDF78J+hzALXmRNLfiHahQR&#10;BBEPWl28Ds1sU7aZlCZq99tvBMHbDO/N+71ZrDpbizu1vnKsYDRMQBAXTldcKrict18zED4ga6wd&#10;k4I/8rBafvQWmGn34BPd81CKGMI+QwUmhCaT0heGLPqha4ij9uNaiyGubSl1i48YbmuZJslEWqw4&#10;Egw2tDFU/OY3GyGYl+nB0PGGeNjPttfx4PvcKNX/7NZzEIG68Da/rnc61k+n6Q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jSFsUAAADeAAAADwAAAAAAAAAA&#10;AAAAAAChAgAAZHJzL2Rvd25yZXYueG1sUEsFBgAAAAAEAAQA+QAAAJMDAAAAAA==&#10;" strokecolor="red" strokeweight="0"/>
                  <v:line id="Line 6193" o:spid="_x0000_s7312" style="position:absolute;visibility:visible;mso-wrap-style:square" from="382,1734" to="383,1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R3jcUAAADeAAAADwAAAGRycy9kb3ducmV2LnhtbESPT4vCMBDF78J+hzALXmRNLfiHapRF&#10;EGTxoFXZ69CMTdlmUpqo3W9vBMHbDO/N+71ZrDpbixu1vnKsYDRMQBAXTldcKjgdN18zED4ga6wd&#10;k4J/8rBafvQWmGl35wPd8lCKGMI+QwUmhCaT0heGLPqha4ijdnGtxRDXtpS6xXsMt7VMk2QiLVYc&#10;CQYbWhsq/vKrjRDMy3RnaH9F3P3MNr/jwfnYKNX/7L7nIAJ14W1+XW91rJ9O0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R3jcUAAADeAAAADwAAAAAAAAAA&#10;AAAAAAChAgAAZHJzL2Rvd25yZXYueG1sUEsFBgAAAAAEAAQA+QAAAJMDAAAAAA==&#10;" strokecolor="red" strokeweight="0"/>
                  <v:line id="Line 6194" o:spid="_x0000_s7313" style="position:absolute;visibility:visible;mso-wrap-style:square" from="391,1742" to="392,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vj/8UAAADeAAAADwAAAGRycy9kb3ducmV2LnhtbESPTWvCQBCG7wX/wzJCL6VuGrCV6Coi&#10;CKV4sLHF65Ads8HsbMiumv77zkHwNsO8H88sVoNv1ZX62AQ28DbJQBFXwTZcG/g5bF9noGJCttgG&#10;JgN/FGG1HD0tsLDhxt90LVOtJIRjgQZcSl2hdawceYyT0BHL7RR6j0nWvta2x5uE+1bnWfauPTYs&#10;DQ472jiqzuXFSwmWdb5ztL8g7r5m2+P05ffQGfM8HtZzUImG9BDf3Z9W8POP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vj/8UAAADeAAAADwAAAAAAAAAA&#10;AAAAAAChAgAAZHJzL2Rvd25yZXYueG1sUEsFBgAAAAAEAAQA+QAAAJMDAAAAAA==&#10;" strokecolor="red" strokeweight="0"/>
                  <v:line id="Line 6195" o:spid="_x0000_s7314" style="position:absolute;visibility:visible;mso-wrap-style:square" from="392,1743" to="393,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GZMYAAADeAAAADwAAAGRycy9kb3ducmV2LnhtbESPQWvCQBCF7wX/wzKCl6IbA7Y2dRUR&#10;BBEPbaJ4HbLTbGh2NmRXjf/eFQq9zfDevO/NYtXbRlyp87VjBdNJAoK4dLrmSsGx2I7nIHxA1tg4&#10;JgV38rBaDl4WmGl342+65qESMYR9hgpMCG0mpS8NWfQT1xJH7cd1FkNcu0rqDm8x3DYyTZI3abHm&#10;SDDY0sZQ+ZtfbIRgXqUHQ18XxMN+vj3PXk9Fq9Ro2K8/QQTqw7/573qnY/30Pf2A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XRmTGAAAA3gAAAA8AAAAAAAAA&#10;AAAAAAAAoQIAAGRycy9kb3ducmV2LnhtbFBLBQYAAAAABAAEAPkAAACUAwAAAAA=&#10;" strokecolor="red" strokeweight="0"/>
                  <v:line id="Line 6196" o:spid="_x0000_s7315" style="position:absolute;visibility:visible;mso-wrap-style:square" from="399,1750" to="400,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5JMYAAADeAAAADwAAAGRycy9kb3ducmV2LnhtbESPQWvCQBCF74X+h2WEXopuGmmV6Cql&#10;IJTiocaK1yE7ZoPZ2ZBdNf33zqHQ2wzz3vvmLdeDb9WV+tgENvAyyUARV8E2XBv42W/Gc1AxIVts&#10;A5OBX4qwXj0+LLGw4cY7upapVhLCsUADLqWu0DpWjjzGSeiI5XYKvccka19r2+NNwn2r8yx70x4b&#10;FoLDjj4cVefy4gWCZZ1vHX1fELdf883x9fmw74x5Gg3vC1CJhvQv/nN/Wnk/n02l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0eSTGAAAA3gAAAA8AAAAAAAAA&#10;AAAAAAAAoQIAAGRycy9kb3ducmV2LnhtbFBLBQYAAAAABAAEAPkAAACUAwAAAAA=&#10;" strokecolor="red" strokeweight="0"/>
                  <v:line id="Line 6197" o:spid="_x0000_s7316" style="position:absolute;visibility:visible;mso-wrap-style:square" from="340,1726" to="34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jcv8YAAADeAAAADwAAAGRycy9kb3ducmV2LnhtbESPQWvCQBCF74X+h2UEL6VujNRK6ipF&#10;EEQ8aGLpdchOs8HsbMiuGv+9Kwi9zfDevO/NfNnbRlyo87VjBeNRAoK4dLrmSsGxWL/PQPiArLFx&#10;TApu5GG5eH2ZY6bdlQ90yUMlYgj7DBWYENpMSl8asuhHriWO2p/rLIa4dpXUHV5juG1kmiRTabHm&#10;SDDY0spQecrPNkIwr9Kdof0ZcbedrX8/3n6KVqnhoP/+AhGoD//m5/VGx/rp52Q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43L/GAAAA3gAAAA8AAAAAAAAA&#10;AAAAAAAAoQIAAGRycy9kb3ducmV2LnhtbFBLBQYAAAAABAAEAPkAAACUAwAAAAA=&#10;" strokecolor="red" strokeweight="0"/>
                  <v:line id="Line 6198" o:spid="_x0000_s7317" style="position:absolute;visibility:visible;mso-wrap-style:square" from="349,1733" to="350,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pCyMYAAADeAAAADwAAAGRycy9kb3ducmV2LnhtbESPQWvCQBCF7wX/wzKCl6IbI62SuooI&#10;goiHNlF6HbLTbGh2NmRXjf/eFQq9zfDevO/Nct3bRlyp87VjBdNJAoK4dLrmSsGp2I0XIHxA1tg4&#10;JgV38rBeDV6WmGl34y+65qESMYR9hgpMCG0mpS8NWfQT1xJH7cd1FkNcu0rqDm8x3DYyTZJ3abHm&#10;SDDY0tZQ+ZtfbIRgXqVHQ58XxONhsft+ez0XrVKjYb/5ABGoD//mv+u9jvXT+Sy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qQsjGAAAA3gAAAA8AAAAAAAAA&#10;AAAAAAAAoQIAAGRycy9kb3ducmV2LnhtbFBLBQYAAAAABAAEAPkAAACUAwAAAAA=&#10;" strokecolor="red" strokeweight="0"/>
                  <v:line id="Line 6199" o:spid="_x0000_s7318" style="position:absolute;visibility:visible;mso-wrap-style:square" from="350,1735" to="35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nU8cAAADeAAAADwAAAGRycy9kb3ducmV2LnhtbESPQWvCQBCF74X+h2UEL1I3jdhKzEZK&#10;QZDiocaK1yE7ZoPZ2ZBdNf33rlDobYb35n1v8tVgW3Gl3jeOFbxOExDEldMN1wp+9uuXBQgfkDW2&#10;jknBL3lYFc9POWba3XhH1zLUIoawz1CBCaHLpPSVIYt+6jriqJ1cbzHEta+l7vEWw20r0yR5kxYb&#10;jgSDHX0aqs7lxUYIlnW6NfR9Qdx+LdbH+eSw75Qaj4aPJYhAQ/g3/11vdKyfvs9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udTxwAAAN4AAAAPAAAAAAAA&#10;AAAAAAAAAKECAABkcnMvZG93bnJldi54bWxQSwUGAAAAAAQABAD5AAAAlQMAAAAA&#10;" strokecolor="red" strokeweight="0"/>
                  <v:line id="Line 6200" o:spid="_x0000_s7319" style="position:absolute;visibility:visible;mso-wrap-style:square" from="357,1742" to="358,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9/J8cAAADeAAAADwAAAGRycy9kb3ducmV2LnhtbESPQWvCQBCF7wX/wzKFXkQ3pq2VmI2I&#10;IBTxYGNLr0N2zIZmZ0N21fTfuwWhtxnem/e9yVeDbcWFet84VjCbJiCIK6cbrhV8HreTBQgfkDW2&#10;jknBL3lYFaOHHDPtrvxBlzLUIoawz1CBCaHLpPSVIYt+6jriqJ1cbzHEta+l7vEaw20r0ySZS4sN&#10;R4LBjjaGqp/ybCMEyzrdGzqcEfe7xfb7dfx17JR6ehzWSxCBhvBvvl+/61g/fXt+gb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z38nxwAAAN4AAAAPAAAAAAAA&#10;AAAAAAAAAKECAABkcnMvZG93bnJldi54bWxQSwUGAAAAAAQABAD5AAAAlQMAAAAA&#10;" strokecolor="red" strokeweight="0"/>
                  <v:line id="Line 6201" o:spid="_x0000_s7320" style="position:absolute;visibility:visible;mso-wrap-style:square" from="366,1749" to="367,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PavMcAAADeAAAADwAAAGRycy9kb3ducmV2LnhtbESPT2vCQBDF7wW/wzKFXopujPiH1FVE&#10;EIp4qIml1yE7zYZmZ0N21fjtXUHobYb35v3eLNe9bcSFOl87VjAeJSCIS6drrhScit1wAcIHZI2N&#10;Y1JwIw/r1eBliZl2Vz7SJQ+ViCHsM1RgQmgzKX1pyKIfuZY4ar+usxji2lVSd3iN4baRaZLMpMWa&#10;I8FgS1tD5V9+thGCeZUeDH2dEQ/7xe5n+v5dtEq9vfabDxCB+vBvfl5/6lg/nU+m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g9q8xwAAAN4AAAAPAAAAAAAA&#10;AAAAAAAAAKECAABkcnMvZG93bnJldi54bWxQSwUGAAAAAAQABAD5AAAAlQMAAAAA&#10;" strokecolor="red" strokeweight="0"/>
                  <v:line id="Line 6202" o:spid="_x0000_s7321" style="position:absolute;visibility:visible;mso-wrap-style:square" from="367,1750" to="368,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FEy8cAAADeAAAADwAAAGRycy9kb3ducmV2LnhtbESPQWvCQBCF74X+h2UEL6VumqKVmI2U&#10;giDFg40Vr0N2zAazsyG7avrvu4LgbYb35n1v8uVgW3Gh3jeOFbxNEhDEldMN1wp+d6vXOQgfkDW2&#10;jknBH3lYFs9POWbaXfmHLmWoRQxhn6ECE0KXSekrQxb9xHXEUTu63mKIa19L3eM1httWpkkykxYb&#10;jgSDHX0Zqk7l2UYIlnW6MbQ9I26+56vD9GW/65Qaj4bPBYhAQ3iY79drHeunH+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UTLxwAAAN4AAAAPAAAAAAAA&#10;AAAAAAAAAKECAABkcnMvZG93bnJldi54bWxQSwUGAAAAAAQABAD5AAAAlQMAAAAA&#10;" strokecolor="red" strokeweight="0"/>
                  <v:line id="Line 6203" o:spid="_x0000_s7322" style="position:absolute;visibility:visible;mso-wrap-style:square" from="375,1757" to="376,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hUMcAAADeAAAADwAAAGRycy9kb3ducmV2LnhtbESPQWvCQBCF70L/wzIFL6KbplhDzCpF&#10;EKR4qLHidchOs6HZ2ZBdNf77bqHgbYb35n1vivVgW3Gl3jeOFbzMEhDEldMN1wq+jttpBsIHZI2t&#10;Y1JwJw/r1dOowFy7Gx/oWoZaxBD2OSowIXS5lL4yZNHPXEcctW/XWwxx7Wupe7zFcNvKNEnepMWG&#10;I8FgRxtD1U95sRGCZZ3uDX1eEPcf2fY8n5yOnVLj5+F9CSLQEB7m/+udjvXTxes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HeFQxwAAAN4AAAAPAAAAAAAA&#10;AAAAAAAAAKECAABkcnMvZG93bnJldi54bWxQSwUGAAAAAAQABAD5AAAAlQMAAAAA&#10;" strokecolor="red" strokeweight="0"/>
                  <v:line id="Line 6204" o:spid="_x0000_s7323" style="position:absolute;visibility:visible;mso-wrap-style:square" from="383,1765" to="384,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J1IsYAAADeAAAADwAAAGRycy9kb3ducmV2LnhtbESPTWvCQBCG74X+h2WEXopuGmmV6Cql&#10;IJTiocaK1yE7ZoPZ2ZBdNf33zqHQ2wzzfjyzXA++VVfqYxPYwMskA0VcBdtwbeBnvxnPQcWEbLEN&#10;TAZ+KcJ69fiwxMKGG+/oWqZaSQjHAg24lLpC61g58hgnoSOW2yn0HpOsfa1tjzcJ963Os+xNe2xY&#10;Ghx29OGoOpcXLyVY1vnW0fcFcfs13xxfnw/7zpin0fC+AJVoSP/iP/enFfx8NhV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CdSLGAAAA3gAAAA8AAAAAAAAA&#10;AAAAAAAAoQIAAGRycy9kb3ducmV2LnhtbFBLBQYAAAAABAAEAPkAAACUAwAAAAA=&#10;" strokecolor="red" strokeweight="0"/>
                  <v:line id="Line 6205" o:spid="_x0000_s7324" style="position:absolute;visibility:visible;mso-wrap-style:square" from="384,1766" to="385,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7QuccAAADeAAAADwAAAGRycy9kb3ducmV2LnhtbESPQWvCQBCF7wX/wzIFL9JsjLRNU1cR&#10;QRDxYGNLr0N2mg3NzobsqvHfuwWhtxnem/e9mS8H24oz9b5xrGCapCCIK6cbrhV8HjdPOQgfkDW2&#10;jknBlTwsF6OHORbaXfiDzmWoRQxhX6ACE0JXSOkrQxZ94jriqP243mKIa19L3eMlhttWZmn6Ii02&#10;HAkGO1obqn7Lk40QLOtsb+hwQtzv8s338+Tr2Ck1fhxW7yACDeHffL/e6lg/e529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ztC5xwAAAN4AAAAPAAAAAAAA&#10;AAAAAAAAAKECAABkcnMvZG93bnJldi54bWxQSwUGAAAAAAQABAD5AAAAlQMAAAAA&#10;" strokecolor="red" strokeweight="0"/>
                  <v:line id="Line 6206" o:spid="_x0000_s7325" style="position:absolute;visibility:visible;mso-wrap-style:square" from="392,1773" to="393,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IKWcYAAADeAAAADwAAAGRycy9kb3ducmV2LnhtbESPQWvCQBCF74X+h2WEXopuGmyV6Cql&#10;IJTiocaK1yE7ZoPZ2ZBdNf33zqHQ2wzz3vvmLdeDb9WV+tgENvAyyUARV8E2XBv42W/Gc1AxIVts&#10;A5OBX4qwXj0+LLGw4cY7upapVhLCsUADLqWu0DpWjjzGSeiI5XYKvccka19r2+NNwn2r8yx70x4b&#10;FoLDjj4cVefy4gWCZZ1vHX1fELdf883x9fmw74x5Gg3vC1CJhvQv/nN/Wnk/n02lgNSRGf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yClnGAAAA3gAAAA8AAAAAAAAA&#10;AAAAAAAAoQIAAGRycy9kb3ducmV2LnhtbFBLBQYAAAAABAAEAPkAAACUAwAAAAA=&#10;" strokecolor="red" strokeweight="0"/>
                  <v:line id="Line 6207" o:spid="_x0000_s7326" style="position:absolute;visibility:visible;mso-wrap-style:square" from="400,1781" to="401,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6vwsYAAADeAAAADwAAAGRycy9kb3ducmV2LnhtbESPQWvCQBCF74X+h2UEL6VuDNZK6ipF&#10;EEQ8aGLpdchOs8HsbMiuGv+9Kwi9zfDevO/NfNnbRlyo87VjBeNRAoK4dLrmSsGxWL/PQPiArLFx&#10;TApu5GG5eH2ZY6bdlQ90yUMlYgj7DBWYENpMSl8asuhHriWO2p/rLIa4dpXUHV5juG1kmiRTabHm&#10;SDDY0spQecrPNkIwr9Kdof0ZcbedrX8/3n6KVqnhoP/+AhGoD//m5/VGx/rp52QMj3fiDH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r8LGAAAA3gAAAA8AAAAAAAAA&#10;AAAAAAAAoQIAAGRycy9kb3ducmV2LnhtbFBLBQYAAAAABAAEAPkAAACUAwAAAAA=&#10;" strokecolor="red" strokeweight="0"/>
                  <v:line id="Line 6208" o:spid="_x0000_s7327" style="position:absolute;visibility:visible;mso-wrap-style:square" from="401,1782" to="402,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wxtcYAAADeAAAADwAAAGRycy9kb3ducmV2LnhtbESPQWvCQBCF7wX/wzKCl6Ibg62SuooI&#10;goiHNlF6HbLTbGh2NmRXjf/eFQq9zfDevO/Nct3bRlyp87VjBdNJAoK4dLrmSsGp2I0XIHxA1tg4&#10;JgV38rBeDV6WmGl34y+65qESMYR9hgpMCG0mpS8NWfQT1xJH7cd1FkNcu0rqDm8x3DYyTZJ3abHm&#10;SDDY0tZQ+ZtfbIRgXqVHQ58XxONhsft+ez0XrVKjYb/5ABGoD//mv+u9jvXT+SyF5ztxBr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sMbXGAAAA3gAAAA8AAAAAAAAA&#10;AAAAAAAAoQIAAGRycy9kb3ducmV2LnhtbFBLBQYAAAAABAAEAPkAAACUAwAAAAA=&#10;" strokecolor="red" strokeweight="0"/>
                  <v:line id="Line 6209" o:spid="_x0000_s7328" style="position:absolute;visibility:visible;mso-wrap-style:square" from="341,1757" to="342,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CULscAAADeAAAADwAAAGRycy9kb3ducmV2LnhtbESPQWvCQBCF7wX/wzKFXkQ3pq2VmI2I&#10;IBTxYGNLr0N2zIZmZ0N21fTfuwWhtxnem/e9yVeDbcWFet84VjCbJiCIK6cbrhV8HreTBQgfkDW2&#10;jknBL3lYFaOHHDPtrvxBlzLUIoawz1CBCaHLpPSVIYt+6jriqJ1cbzHEta+l7vEaw20r0ySZS4sN&#10;R4LBjjaGqp/ybCMEyzrdGzqcEfe7xfb7dfx17JR6ehzWSxCBhvBvvl+/61g/fXt5hr934gy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JQuxwAAAN4AAAAPAAAAAAAA&#10;AAAAAAAAAKECAABkcnMvZG93bnJldi54bWxQSwUGAAAAAAQABAD5AAAAlQMAAAAA&#10;" strokecolor="red" strokeweight="0"/>
                  <v:line id="Line 6210" o:spid="_x0000_s7329" style="position:absolute;visibility:visible;mso-wrap-style:square" from="342,1758" to="34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kMWscAAADeAAAADwAAAGRycy9kb3ducmV2LnhtbESPQWvCQBCF74X+h2UEL1I3DdpKzEZK&#10;QZDiocaK1yE7ZoPZ2ZBdNf33rlDobYb35n1v8tVgW3Gl3jeOFbxOExDEldMN1wp+9uuXBQgfkDW2&#10;jknBL3lYFc9POWba3XhH1zLUIoawz1CBCaHLpPSVIYt+6jriqJ1cbzHEta+l7vEWw20r0yR5kxYb&#10;jgSDHX0aqs7lxUYIlnW6NfR9Qdx+LdbH+eSw75Qaj4aPJYhAQ/g3/11vdKyfvs9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QxaxwAAAN4AAAAPAAAAAAAA&#10;AAAAAAAAAKECAABkcnMvZG93bnJldi54bWxQSwUGAAAAAAQABAD5AAAAlQMAAAAA&#10;" strokecolor="red" strokeweight="0"/>
                  <v:line id="Line 6211" o:spid="_x0000_s7330" style="position:absolute;visibility:visible;mso-wrap-style:square" from="350,1765" to="35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pwcYAAADeAAAADwAAAGRycy9kb3ducmV2LnhtbESPT2vCQBDF7wW/wzKFXopuDP4jdRUR&#10;hCIeamLpdchOs6HZ2ZBdNX57VxB6m+G9eb83y3VvG3GhzteOFYxHCQji0umaKwWnYjdcgPABWWPj&#10;mBTcyMN6NXhZYqbdlY90yUMlYgj7DBWYENpMSl8asuhHriWO2q/rLIa4dpXUHV5juG1kmiQzabHm&#10;SDDY0tZQ+ZefbYRgXqUHQ19nxMN+sfuZvn8XrVJvr/3mA0SgPvybn9efOtZP55Mp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FqcHGAAAA3gAAAA8AAAAAAAAA&#10;AAAAAAAAoQIAAGRycy9kb3ducmV2LnhtbFBLBQYAAAAABAAEAPkAAACUAwAAAAA=&#10;" strokecolor="red" strokeweight="0"/>
                  <v:line id="Line 6212" o:spid="_x0000_s7331" style="position:absolute;visibility:visible;mso-wrap-style:square" from="358,1772" to="359,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3ts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H+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Vze2xwAAAN4AAAAPAAAAAAAA&#10;AAAAAAAAAKECAABkcnMvZG93bnJldi54bWxQSwUGAAAAAAQABAD5AAAAlQMAAAAA&#10;" strokecolor="red" strokeweight="0"/>
                  <v:line id="Line 6213" o:spid="_x0000_s7332" style="position:absolute;visibility:visible;mso-wrap-style:square" from="359,1774" to="360,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uSLccAAADeAAAADwAAAGRycy9kb3ducmV2LnhtbESPQWvCQBCF70L/wzIFL6KbhlpDzCpF&#10;EKR4qLHidchOs6HZ2ZBdNf77bqHgbYb35n1vivVgW3Gl3jeOFbzMEhDEldMN1wq+jttpBsIHZI2t&#10;Y1JwJw/r1dOowFy7Gx/oWoZaxBD2OSowIXS5lL4yZNHPXEcctW/XWwxx7Wupe7zFcNvKNEnepMWG&#10;I8FgRxtD1U95sRGCZZ3uDX1eEPcf2fY8n5yOnVLj5+F9CSLQEB7m/+udjvXTxesC/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5ItxwAAAN4AAAAPAAAAAAAA&#10;AAAAAAAAAKECAABkcnMvZG93bnJldi54bWxQSwUGAAAAAAQABAD5AAAAlQMAAAAA&#10;" strokecolor="red" strokeweight="0"/>
                  <v:line id="Line 6214" o:spid="_x0000_s7333" style="position:absolute;visibility:visible;mso-wrap-style:square" from="367,1780" to="368,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QGX8YAAADeAAAADwAAAGRycy9kb3ducmV2LnhtbESPTWvCQBCG74X+h2WEXopuGmyV6Cql&#10;IJTiocaK1yE7ZoPZ2ZBdNf33zqHQ2wzzfjyzXA++VVfqYxPYwMskA0VcBdtwbeBnvxnPQcWEbLEN&#10;TAZ+KcJ69fiwxMKGG+/oWqZaSQjHAg24lLpC61g58hgnoSOW2yn0HpOsfa1tjzcJ963Os+xNe2xY&#10;Ghx29OGoOpcXLyVY1vnW0fcFcfs13xxfnw/7zpin0fC+AJVoSP/iP/enFfx8NhVeeU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EBl/GAAAA3gAAAA8AAAAAAAAA&#10;AAAAAAAAoQIAAGRycy9kb3ducmV2LnhtbFBLBQYAAAAABAAEAPkAAACUAwAAAAA=&#10;" strokecolor="red" strokeweight="0"/>
                  <v:line id="Line 6215" o:spid="_x0000_s7334" style="position:absolute;visibility:visible;mso-wrap-style:square" from="375,1788" to="376,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ijxMcAAADeAAAADwAAAGRycy9kb3ducmV2LnhtbESPQWvCQBCF7wX/wzIFL9JsDLZNU1cR&#10;QRDxYGNLr0N2mg3NzobsqvHfuwWhtxnem/e9mS8H24oz9b5xrGCapCCIK6cbrhV8HjdPOQgfkDW2&#10;jknBlTwsF6OHORbaXfiDzmWoRQxhX6ACE0JXSOkrQxZ94jriqP243mKIa19L3eMlhttWZmn6Ii02&#10;HAkGO1obqn7Lk40QLOtsb+hwQtzv8s338+Tr2Ck1fhxW7yACDeHffL/e6lg/e529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yKPExwAAAN4AAAAPAAAAAAAA&#10;AAAAAAAAAKECAABkcnMvZG93bnJldi54bWxQSwUGAAAAAAQABAD5AAAAlQMAAAAA&#10;" strokecolor="red" strokeweight="0"/>
                  <v:line id="Line 6216" o:spid="_x0000_s7335" style="position:absolute;visibility:visible;mso-wrap-style:square" from="376,1789" to="377,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chMYAAADeAAAADwAAAGRycy9kb3ducmV2LnhtbESPQWvCQBCF70L/wzIFL1I3DVglukop&#10;CCIe2tjS65Ads6HZ2ZBdNf575yD0NsO89755q83gW3WhPjaBDbxOM1DEVbAN1wa+j9uXBaiYkC22&#10;gcnAjSJs1k+jFRY2XPmLLmWqlYRwLNCAS6krtI6VI49xGjpiuZ1C7zHJ2tfa9niVcN/qPMvetMeG&#10;heCwow9H1V959gLBss4Pjj7PiIf9Yvs7m/wcO2PGz8P7ElSiIf2LH+6dlffz+UwKSB2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rnITGAAAA3gAAAA8AAAAAAAAA&#10;AAAAAAAAoQIAAGRycy9kb3ducmV2LnhtbFBLBQYAAAAABAAEAPkAAACUAwAAAAA=&#10;" strokecolor="red" strokeweight="0"/>
                  <v:line id="Line 6217" o:spid="_x0000_s7336" style="position:absolute;visibility:visible;mso-wrap-style:square" from="383,1796" to="384,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5H8YAAADeAAAADwAAAGRycy9kb3ducmV2LnhtbESPT4vCMBDF78J+hzALXkRTC/6hGmUR&#10;BBEPa93F69CMTdlmUpqo9dubBcHbDO/N+71Zrjtbixu1vnKsYDxKQBAXTldcKvg5bYdzED4ga6wd&#10;k4IHeVivPnpLzLS785FueShFDGGfoQITQpNJ6QtDFv3INcRRu7jWYohrW0rd4j2G21qmSTKVFiuO&#10;BIMNbQwVf/nVRgjmZXow9H1FPOzn2/Nk8HtqlOp/dl8LEIG68Da/rnc61k9nkzH8vxNnk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nOR/GAAAA3gAAAA8AAAAAAAAA&#10;AAAAAAAAoQIAAGRycy9kb3ducmV2LnhtbFBLBQYAAAAABAAEAPkAAACUAwAAAAA=&#10;" strokecolor="red" strokeweight="0"/>
                  <v:line id="Line 6218" o:spid="_x0000_s7337" style="position:absolute;visibility:visible;mso-wrap-style:square" from="392,1803" to="393,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naMUAAADeAAAADwAAAGRycy9kb3ducmV2LnhtbESPQYvCMBCF7wv+hzCCl0XTLbhKNYoI&#10;wiIedqvidWjGpthMShO1/nuzIHib4b1535v5srO1uFHrK8cKvkYJCOLC6YpLBYf9ZjgF4QOyxtox&#10;KXiQh+Wi9zHHTLs7/9EtD6WIIewzVGBCaDIpfWHIoh+5hjhqZ9daDHFtS6lbvMdwW8s0Sb6lxYoj&#10;wWBDa0PFJb/aCMG8THeGfq+Iu+10cxp/HveNUoN+t5qBCNSFt/l1/aNj/XQyT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WnaMUAAADeAAAADwAAAAAAAAAA&#10;AAAAAAChAgAAZHJzL2Rvd25yZXYueG1sUEsFBgAAAAAEAAQA+QAAAJMDAAAAAA==&#10;" strokecolor="red" strokeweight="0"/>
                  <v:line id="Line 6219" o:spid="_x0000_s7338" style="position:absolute;visibility:visible;mso-wrap-style:square" from="393,1805" to="394,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C88cAAADeAAAADwAAAGRycy9kb3ducmV2LnhtbESPT2vCQBDF7wW/wzKFXopujPiH1FVE&#10;EIp4qIml1yE7zYZmZ0N21fjtXUHobYb35v3eLNe9bcSFOl87VjAeJSCIS6drrhScit1wAcIHZI2N&#10;Y1JwIw/r1eBliZl2Vz7SJQ+ViCHsM1RgQmgzKX1pyKIfuZY4ar+usxji2lVSd3iN4baRaZLMpMWa&#10;I8FgS1tD5V9+thGCeZUeDH2dEQ/7xe5n+v5dtEq9vfabDxCB+vBvfl5/6lg/nU8n8Hgnzi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LzxwAAAN4AAAAPAAAAAAAA&#10;AAAAAAAAAKECAABkcnMvZG93bnJldi54bWxQSwUGAAAAAAQABAD5AAAAlQMAAAAA&#10;" strokecolor="red" strokeweight="0"/>
                  <v:line id="Line 6220" o:spid="_x0000_s7339" style="position:absolute;visibility:visible;mso-wrap-style:square" from="400,1812" to="40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Cah8YAAADeAAAADwAAAGRycy9kb3ducmV2LnhtbESPT2vCQBDF7wW/wzKFXopuDP4jdRUR&#10;hCIeamLpdchOs6HZ2ZBdNX57VxB6m+G9eb83y3VvG3GhzteOFYxHCQji0umaKwWnYjdcgPABWWPj&#10;mBTcyMN6NXhZYqbdlY90yUMlYgj7DBWYENpMSl8asuhHriWO2q/rLIa4dpXUHV5juG1kmiQzabHm&#10;SDDY0tZQ+ZefbYRgXqUHQ19nxMN+sfuZvn8XrVJvr/3mA0SgPvybn9efOtZP59MJPN6JM8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QmofGAAAA3gAAAA8AAAAAAAAA&#10;AAAAAAAAoQIAAGRycy9kb3ducmV2LnhtbFBLBQYAAAAABAAEAPkAAACUAwAAAAA=&#10;" strokecolor="red" strokeweight="0"/>
                  <v:line id="Line 6221" o:spid="_x0000_s7340" style="position:absolute;visibility:visible;mso-wrap-style:square" from="342,1788" to="343,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HMYAAADeAAAADwAAAGRycy9kb3ducmV2LnhtbESPQWvCQBCF70L/wzIFL1I3BmIlzUZK&#10;QRDxoLGl1yE7zYZmZ0N21fTfdwXB2wzvzfveFOvRduJCg28dK1jMExDEtdMtNwo+T5uXFQgfkDV2&#10;jknBH3lYl0+TAnPtrnykSxUaEUPY56jAhNDnUvrakEU/dz1x1H7cYDHEdWikHvAaw20n0yRZSost&#10;R4LBnj4M1b/V2UYIVk26N3Q4I+53q813Nvs69UpNn8f3NxCBxvAw36+3OtZPX7M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cPxzGAAAA3gAAAA8AAAAAAAAA&#10;AAAAAAAAoQIAAGRycy9kb3ducmV2LnhtbFBLBQYAAAAABAAEAPkAAACUAwAAAAA=&#10;" strokecolor="red" strokeweight="0"/>
                  <v:line id="Line 6222" o:spid="_x0000_s7341" style="position:absolute;visibility:visible;mso-wrap-style:square" from="350,1795" to="351,1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6ha8YAAADeAAAADwAAAGRycy9kb3ducmV2LnhtbESPT4vCMBDF74LfIYzgRdbUgn/oGkUE&#10;QcSDW5W9Ds1sU2wmpYlav/1mQdjbDO/N+71Zrjtbiwe1vnKsYDJOQBAXTldcKricdx8LED4ga6wd&#10;k4IXeViv+r0lZto9+YseeShFDGGfoQITQpNJ6QtDFv3YNcRR+3GtxRDXtpS6xWcMt7VMk2QmLVYc&#10;CQYb2hoqbvndRgjmZXo0dLojHg+L3fd0dD03Sg0H3eYTRKAu/Jvf13sd66fz6Qz+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OoWvGAAAA3gAAAA8AAAAAAAAA&#10;AAAAAAAAoQIAAGRycy9kb3ducmV2LnhtbFBLBQYAAAAABAAEAPkAAACUAwAAAAA=&#10;" strokecolor="red" strokeweight="0"/>
                  <v:line id="Line 6223" o:spid="_x0000_s7342" style="position:absolute;visibility:visible;mso-wrap-style:square" from="352,1796" to="353,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E8McAAADeAAAADwAAAGRycy9kb3ducmV2LnhtbESPQWvDMAyF74P9B6PBLmNxGsga0rpl&#10;DApl9LClHb2KWI1DYznEbpP9+3lQ6E3iPb3vabmebCeuNPjWsYJZkoIgrp1uuVFw2G9eCxA+IGvs&#10;HJOCX/KwXj0+LLHUbuRvulahETGEfYkKTAh9KaWvDVn0ieuJo3Zyg8UQ16GResAxhttOZmn6Ji22&#10;HAkGe/owVJ+ri40QrJpsZ+jrgrj7LDbH/OVn3yv1/DS9L0AEmsLdfLve6lg/m+d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wgTwxwAAAN4AAAAPAAAAAAAA&#10;AAAAAAAAAKECAABkcnMvZG93bnJldi54bWxQSwUGAAAAAAQABAD5AAAAlQMAAAAA&#10;" strokecolor="red" strokeweight="0"/>
                  <v:line id="Line 6224" o:spid="_x0000_s7343" style="position:absolute;visibility:visible;mso-wrap-style:square" from="358,1803" to="359,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2QgsUAAADeAAAADwAAAGRycy9kb3ducmV2LnhtbESPTWvCQBCG70L/wzIFL1I3DVglukop&#10;CCIe2tjS65Ads6HZ2ZBdNf575yD0NsO8H8+sNoNv1YX62AQ28DrNQBFXwTZcG/g+bl8WoGJCttgG&#10;JgM3irBZP41WWNhw5S+6lKlWEsKxQAMupa7QOlaOPMZp6Ijldgq9xyRrX2vb41XCfavzLHvTHhuW&#10;BocdfTiq/sqzlxIs6/zg6POMeNgvtr+zyc+xM2b8PLwvQSUa0r/44d5Zwc/nM+GVd2QG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2QgsUAAADeAAAADwAAAAAAAAAA&#10;AAAAAAChAgAAZHJzL2Rvd25yZXYueG1sUEsFBgAAAAAEAAQA+QAAAJMDAAAAAA==&#10;" strokecolor="red" strokeweight="0"/>
                  <v:line id="Line 6225" o:spid="_x0000_s7344" style="position:absolute;visibility:visible;mso-wrap-style:square" from="367,1811" to="368,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E1GccAAADeAAAADwAAAGRycy9kb3ducmV2LnhtbESPQWvCQBCF7wX/wzKFXkQ3DWg1ZiNS&#10;EErxUGPF65Ads6HZ2ZBdNf33rlDobYb35n1v8vVgW3Gl3jeOFbxOExDEldMN1wq+D9vJAoQPyBpb&#10;x6Tglzysi9FTjpl2N97TtQy1iCHsM1RgQugyKX1lyKKfuo44amfXWwxx7Wupe7zFcNvKNEnm0mLD&#10;kWCwo3dD1U95sRGCZZ3uDH1dEHefi+1pNj4eOqVenofNCkSgIfyb/64/dKyfvs2W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TUZxwAAAN4AAAAPAAAAAAAA&#10;AAAAAAAAAKECAABkcnMvZG93bnJldi54bWxQSwUGAAAAAAQABAD5AAAAlQMAAAAA&#10;" strokecolor="red" strokeweight="0"/>
                  <v:line id="Line 6226" o:spid="_x0000_s7345" style="position:absolute;visibility:visible;mso-wrap-style:square" from="368,1812" to="369,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dWOcYAAADeAAAADwAAAGRycy9kb3ducmV2LnhtbESPQWvCQBCF70L/wzIFL1I3DVQlukop&#10;CCIeamzpdciO2dDsbMiuGv9951DwNsO89755q83gW3WlPjaBDbxOM1DEVbAN1wa+TtuXBaiYkC22&#10;gcnAnSJs1k+jFRY23PhI1zLVSkI4FmjApdQVWsfKkcc4DR2x3M6h95hk7Wtte7xJuG91nmUz7bFh&#10;ITjs6MNR9VtevECwrPODo88L4mG/2P68Tb5PnTHj5+F9CSrRkB7if/fOyvv5fCYFpI7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HVjnGAAAA3gAAAA8AAAAAAAAA&#10;AAAAAAAAoQIAAGRycy9kb3ducmV2LnhtbFBLBQYAAAAABAAEAPkAAACUAwAAAAA=&#10;" strokecolor="red" strokeweight="0"/>
                  <v:line id="Line 6227" o:spid="_x0000_s7346" style="position:absolute;visibility:visible;mso-wrap-style:square" from="376,1819" to="377,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zosYAAADeAAAADwAAAGRycy9kb3ducmV2LnhtbESPT4vCMBDF78J+hzALexFNLfiHapRF&#10;EGTxoHUXr0MzNmWbSWmi1m9vBMHbDO/N+71ZrDpbiyu1vnKsYDRMQBAXTldcKvg9bgYzED4ga6wd&#10;k4I7eVgtP3oLzLS78YGueShFDGGfoQITQpNJ6QtDFv3QNcRRO7vWYohrW0rd4i2G21qmSTKRFiuO&#10;BIMNrQ0V//nFRgjmZboztL8g7n5mm9O4/3dslPr67L7nIAJ14W1+XW91rJ9OJyN4vhNn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L86LGAAAA3gAAAA8AAAAAAAAA&#10;AAAAAAAAoQIAAGRycy9kb3ducmV2LnhtbFBLBQYAAAAABAAEAPkAAACUAwAAAAA=&#10;" strokecolor="red" strokeweight="0"/>
                  <v:line id="Line 6228" o:spid="_x0000_s7347" style="position:absolute;visibility:visible;mso-wrap-style:square" from="384,1826" to="385,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t1cUAAADeAAAADwAAAGRycy9kb3ducmV2LnhtbESPT4vCMBDF78J+hzALXmRNLfiHahQR&#10;BBEPWl28Ds1sU7aZlCZq99tvBMHbDO/N+71ZrDpbizu1vnKsYDRMQBAXTldcKrict18zED4ga6wd&#10;k4I/8rBafvQWmGn34BPd81CKGMI+QwUmhCaT0heGLPqha4ij9uNaiyGubSl1i48YbmuZJslEWqw4&#10;Egw2tDFU/OY3GyGYl+nB0PGGeNjPttfx4PvcKNX/7NZzEIG68Da/rnc61k+nkxSe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t1cUAAADeAAAADwAAAAAAAAAA&#10;AAAAAAChAgAAZHJzL2Rvd25yZXYueG1sUEsFBgAAAAAEAAQA+QAAAJMDAAAAAA==&#10;" strokecolor="red" strokeweight="0"/>
                  <v:line id="Line 6229" o:spid="_x0000_s7348" style="position:absolute;visibility:visible;mso-wrap-style:square" from="385,1828" to="386,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XITscAAADeAAAADwAAAGRycy9kb3ducmV2LnhtbESPQWvCQBCF74X+h2UEL6VumqKVmI2U&#10;giDFg40Vr0N2zAazsyG7avrvu4LgbYb35n1v8uVgW3Gh3jeOFbxNEhDEldMN1wp+d6vXOQgfkDW2&#10;jknBH3lYFs9POWbaXfmHLmWoRQxhn6ECE0KXSekrQxb9xHXEUTu63mKIa19L3eM1httWpkkykxYb&#10;jgSDHX0Zqk7l2UYIlnW6MbQ9I26+56vD9GW/65Qaj4bPBYhAQ3iY79drHeunH7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lchOxwAAAN4AAAAPAAAAAAAA&#10;AAAAAAAAAKECAABkcnMvZG93bnJldi54bWxQSwUGAAAAAAQABAD5AAAAlQMAAAAA&#10;" strokecolor="red" strokeweight="0"/>
                  <v:line id="Line 6230" o:spid="_x0000_s7349" style="position:absolute;visibility:visible;mso-wrap-style:square" from="393,1834" to="394,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QOscAAADeAAAADwAAAGRycy9kb3ducmV2LnhtbESPQWvCQBCF74X+h2UEL6VuGqqVmI2U&#10;giDFg40Vr0N2zAazsyG7avrvu4LgbYb35n1v8uVgW3Gh3jeOFbxNEhDEldMN1wp+d6vXOQgfkDW2&#10;jknBH3lYFs9POWbaXfmHLmWoRQxhn6ECE0KXSekrQxb9xHXEUTu63mKIa19L3eM1httWpkkykxYb&#10;jgSDHX0Zqk7l2UYIlnW6MbQ9I26+56vD9GW/65Qaj4bPBYhAQ3iY79drHeunH7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fFA6xwAAAN4AAAAPAAAAAAAA&#10;AAAAAAAAAKECAABkcnMvZG93bnJldi54bWxQSwUGAAAAAAQABAD5AAAAlQMAAAAA&#10;" strokecolor="red" strokeweight="0"/>
                  <v:line id="Line 6231" o:spid="_x0000_s7350" style="position:absolute;visibility:visible;mso-wrap-style:square" from="401,1842" to="402,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D1ocYAAADeAAAADwAAAGRycy9kb3ducmV2LnhtbESPT4vCMBDF74LfIYzgRdbUgn/oGkUE&#10;QcSDW5W9Ds1sU2wmpYlav/1mQdjbDO/N+71Zrjtbiwe1vnKsYDJOQBAXTldcKricdx8LED4ga6wd&#10;k4IXeViv+r0lZto9+YseeShFDGGfoQITQpNJ6QtDFv3YNcRR+3GtxRDXtpS6xWcMt7VMk2QmLVYc&#10;CQYb2hoqbvndRgjmZXo0dLojHg+L3fd0dD03Sg0H3eYTRKAu/Jvf13sd66fz2RT+3okz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9aHGAAAA3gAAAA8AAAAAAAAA&#10;AAAAAAAAoQIAAGRycy9kb3ducmV2LnhtbFBLBQYAAAAABAAEAPkAAACUAwAAAAA=&#10;" strokecolor="red" strokeweight="0"/>
                  <v:line id="Line 6232" o:spid="_x0000_s7351" style="position:absolute;visibility:visible;mso-wrap-style:square" from="342,1818" to="343,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sYAAADeAAAADwAAAGRycy9kb3ducmV2LnhtbESPQWvCQBCF74X+h2UKXkrdGDBKdJVS&#10;EEQ82MTidciO2WB2NmRXTf99VxB6m+G9ed+b5XqwrbhR7xvHCibjBARx5XTDtYJjufmYg/ABWWPr&#10;mBT8kof16vVlibl2d/6mWxFqEUPY56jAhNDlUvrKkEU/dh1x1M6utxji2tdS93iP4baVaZJk0mLD&#10;kWCwoy9D1aW42gjBok73hg5XxP1uvjlN33/KTqnR2/C5ABFoCP/m5/VWx/rpLMvg8U6c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ia9bGAAAA3gAAAA8AAAAAAAAA&#10;AAAAAAAAoQIAAGRycy9kb3ducmV2LnhtbFBLBQYAAAAABAAEAPkAAACUAwAAAAA=&#10;" strokecolor="red" strokeweight="0"/>
                  <v:line id="Line 6233" o:spid="_x0000_s7352" style="position:absolute;visibility:visible;mso-wrap-style:square" from="344,1820" to="345,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7OTcYAAADeAAAADwAAAGRycy9kb3ducmV2LnhtbESPT4vCMBDF74LfIYzgRTS14B+6RhFB&#10;EPGwW5W9Ds1sU7aZlCZq/fZGWNjbDO/N+71ZbTpbizu1vnKsYDpJQBAXTldcKric9+MlCB+QNdaO&#10;ScGTPGzW/d4KM+0e/EX3PJQihrDPUIEJocmk9IUhi37iGuKo/bjWYohrW0rd4iOG21qmSTKXFiuO&#10;BIMN7QwVv/nNRgjmZXoy9HlDPB2X++/Z6HpulBoOuu0HiEBd+Df/XR90rJ8u5gt4vxNnkO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uzk3GAAAA3gAAAA8AAAAAAAAA&#10;AAAAAAAAoQIAAGRycy9kb3ducmV2LnhtbFBLBQYAAAAABAAEAPkAAACUAwAAAAA=&#10;" strokecolor="red" strokeweight="0"/>
                  <v:line id="Line 6234" o:spid="_x0000_s7353" style="position:absolute;visibility:visible;mso-wrap-style:square" from="351,1826" to="352,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FaP8UAAADeAAAADwAAAGRycy9kb3ducmV2LnhtbESPTWvCQBCG70L/wzIFL1I3DVQlukop&#10;CCIeamzpdciO2dDsbMiuGv9951DwNsO8H8+sNoNv1ZX62AQ28DrNQBFXwTZcG/g6bV8WoGJCttgG&#10;JgN3irBZP41WWNhw4yNdy1QrCeFYoAGXUldoHStHHuM0dMRyO4feY5K1r7Xt8SbhvtV5ls20x4al&#10;wWFHH46q3/LipQTLOj84+rwgHvaL7c/b5PvUGTN+Ht6XoBIN6SH+d++s4OfzmfDKOzKD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FaP8UAAADeAAAADwAAAAAAAAAA&#10;AAAAAAChAgAAZHJzL2Rvd25yZXYueG1sUEsFBgAAAAAEAAQA+QAAAJMDAAAAAA==&#10;" strokecolor="red" strokeweight="0"/>
                </v:group>
                <v:group id="Group 6235" o:spid="_x0000_s7354" style="position:absolute;left:2159;top:11645;width:400;height:3531" coordorigin="340,1834" coordsize="63,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Sr8UAAADeAAAADwAAAGRycy9kb3ducmV2LnhtbERPTWvCQBC9F/oflil4&#10;002U2hpdRUTFgwjVgngbsmMSzM6G7JrEf98VhN7m8T5ntuhMKRqqXWFZQTyIQBCnVhecKfg9bfrf&#10;IJxH1lhaJgUPcrCYv7/NMNG25R9qjj4TIYRdggpy76tESpfmZNANbEUcuKutDfoA60zqGtsQbko5&#10;jKKxNFhwaMixolVO6e14Nwq2LbbLUbxu9rfr6nE5fR7O+5iU6n10yykIT53/F7/cOx3mD7/GE3i+&#10;E26Q8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1zUq/FAAAA3gAA&#10;AA8AAAAAAAAAAAAAAAAAqgIAAGRycy9kb3ducmV2LnhtbFBLBQYAAAAABAAEAPoAAACcAwAAAAA=&#10;">
                  <v:line id="Line 6236" o:spid="_x0000_s7355" style="position:absolute;visibility:visible;mso-wrap-style:square" from="359,1834" to="36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7A5MYAAADeAAAADwAAAGRycy9kb3ducmV2LnhtbESPQWvCQBCF70L/wzKFXqRuGrBKdJVS&#10;EErx0EaL1yE7ZoPZ2ZBdNf575yD0NsO89755y/XgW3WhPjaBDbxNMlDEVbAN1wb2u83rHFRMyBbb&#10;wGTgRhHWq6fREgsbrvxLlzLVSkI4FmjApdQVWsfKkcc4CR2x3I6h95hk7Wtte7xKuG91nmXv2mPD&#10;QnDY0aej6lSevUCwrPOto58z4vZ7vjlMx3+7zpiX5+FjASrRkP7FD/eXlffz2Uw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ewOTGAAAA3gAAAA8AAAAAAAAA&#10;AAAAAAAAoQIAAGRycy9kb3ducmV2LnhtbFBLBQYAAAAABAAEAPkAAACUAwAAAAA=&#10;" strokecolor="red" strokeweight="0"/>
                  <v:line id="Line 6237" o:spid="_x0000_s7356" style="position:absolute;visibility:visible;mso-wrap-style:square" from="360,1835" to="36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Jlf8cAAADeAAAADwAAAGRycy9kb3ducmV2LnhtbESPQWvDMAyF74P+B6PCLqNxGtgasrql&#10;FAqj9LClLbuKWIvDYjnEbpL++3kw2E3iPb3vab2dbCsG6n3jWMEySUEQV043XCu4nA+LHIQPyBpb&#10;x6TgTh62m9nDGgvtRv6goQy1iCHsC1RgQugKKX1lyKJPXEcctS/XWwxx7WupexxjuG1llqYv0mLD&#10;kWCwo72h6ru82QjBss5Oht5viKdjfvh8frqeO6Ue59PuFUSgKfyb/67fdKyfrVZL+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0mV/xwAAAN4AAAAPAAAAAAAA&#10;AAAAAAAAAKECAABkcnMvZG93bnJldi54bWxQSwUGAAAAAAQABAD5AAAAlQMAAAAA&#10;" strokecolor="red" strokeweight="0"/>
                  <v:line id="Line 6238" o:spid="_x0000_s7357" style="position:absolute;visibility:visible;mso-wrap-style:square" from="368,1842" to="369,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D7CMUAAADeAAAADwAAAGRycy9kb3ducmV2LnhtbESPT4vCMBDF78J+hzALXmRNLfiHapRF&#10;EGTxoFXZ69CMTdlmUpqo3W9vBMHbDO/N+71ZrDpbixu1vnKsYDRMQBAXTldcKjgdN18zED4ga6wd&#10;k4J/8rBafvQWmGl35wPd8lCKGMI+QwUmhCaT0heGLPqha4ijdnGtxRDXtpS6xXsMt7VMk2QiLVYc&#10;CQYbWhsq/vKrjRDMy3RnaH9F3P3MNr/jwfnYKNX/7L7nIAJ14W1+XW91rJ9Opyk834kz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D7CMUAAADeAAAADwAAAAAAAAAA&#10;AAAAAAChAgAAZHJzL2Rvd25yZXYueG1sUEsFBgAAAAAEAAQA+QAAAJMDAAAAAA==&#10;" strokecolor="red" strokeweight="0"/>
                  <v:line id="Line 6239" o:spid="_x0000_s7358" style="position:absolute;visibility:visible;mso-wrap-style:square" from="376,1849" to="377,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xek8cAAADeAAAADwAAAGRycy9kb3ducmV2LnhtbESPQWvCQBCF70L/wzIFL6KbplhDzCpF&#10;EKR4qLHidchOs6HZ2ZBdNf77bqHgbYb35n1vivVgW3Gl3jeOFbzMEhDEldMN1wq+jttpBsIHZI2t&#10;Y1JwJw/r1dOowFy7Gx/oWoZaxBD2OSowIXS5lL4yZNHPXEcctW/XWwxx7Wupe7zFcNvKNEnepMWG&#10;I8FgRxtD1U95sRGCZZ3uDX1eEPcf2fY8n5yOnVLj5+F9CSLQEB7m/+udjvXTxeIV/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TF6TxwAAAN4AAAAPAAAAAAAA&#10;AAAAAAAAAKECAABkcnMvZG93bnJldi54bWxQSwUGAAAAAAQABAD5AAAAlQMAAAAA&#10;" strokecolor="red" strokeweight="0"/>
                  <v:line id="Line 6240" o:spid="_x0000_s7359" style="position:absolute;visibility:visible;mso-wrap-style:square" from="377,1851" to="378,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XG58cAAADeAAAADwAAAGRycy9kb3ducmV2LnhtbESPQWvCQBCF70L/wzIFL6KbhlpDzCpF&#10;EKR4qLHidchOs6HZ2ZBdNf77bqHgbYb35n1vivVgW3Gl3jeOFbzMEhDEldMN1wq+jttpBsIHZI2t&#10;Y1JwJw/r1dOowFy7Gx/oWoZaxBD2OSowIXS5lL4yZNHPXEcctW/XWwxx7Wupe7zFcNvKNEnepMWG&#10;I8FgRxtD1U95sRGCZZ3uDX1eEPcf2fY8n5yOnVLj5+F9CSLQEB7m/+udjvXTxeIV/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cbnxwAAAN4AAAAPAAAAAAAA&#10;AAAAAAAAAKECAABkcnMvZG93bnJldi54bWxQSwUGAAAAAAQABAD5AAAAlQMAAAAA&#10;" strokecolor="red" strokeweight="0"/>
                  <v:line id="Line 6241" o:spid="_x0000_s7360" style="position:absolute;visibility:visible;mso-wrap-style:square" from="385,1858" to="386,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ljfMcAAADeAAAADwAAAGRycy9kb3ducmV2LnhtbESPQWvDMAyF74P9B6PBLmNxGsga0rpl&#10;DApl9LClHb2KWI1DYznEbpP9+3lQ6E3iPb3vabmebCeuNPjWsYJZkoIgrp1uuVFw2G9eCxA+IGvs&#10;HJOCX/KwXj0+LLHUbuRvulahETGEfYkKTAh9KaWvDVn0ieuJo3Zyg8UQ16GResAxhttOZmn6Ji22&#10;HAkGe/owVJ+ri40QrJpsZ+jrgrj7LDbH/OVn3yv1/DS9L0AEmsLdfLve6lg/m89z+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6WN8xwAAAN4AAAAPAAAAAAAA&#10;AAAAAAAAAKECAABkcnMvZG93bnJldi54bWxQSwUGAAAAAAQABAD5AAAAlQMAAAAA&#10;" strokecolor="red" strokeweight="0"/>
                  <v:line id="Line 6242" o:spid="_x0000_s7361" style="position:absolute;visibility:visible;mso-wrap-style:square" from="393,1865" to="394,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v9C8YAAADeAAAADwAAAGRycy9kb3ducmV2LnhtbESPT4vCMBDF74LfIYzgRTS14B+6RhFB&#10;EPGwW5W9Ds1sU7aZlCZq/fZGWNjbDO/N+71ZbTpbizu1vnKsYDpJQBAXTldcKric9+MlCB+QNdaO&#10;ScGTPGzW/d4KM+0e/EX3PJQihrDPUIEJocmk9IUhi37iGuKo/bjWYohrW0rd4iOG21qmSTKXFiuO&#10;BIMN7QwVv/nNRgjmZXoy9HlDPB2X++/Z6HpulBoOuu0HiEBd+Df/XR90rJ8uFnN4vxNnkO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7/QvGAAAA3gAAAA8AAAAAAAAA&#10;AAAAAAAAoQIAAGRycy9kb3ducmV2LnhtbFBLBQYAAAAABAAEAPkAAACUAwAAAAA=&#10;" strokecolor="red" strokeweight="0"/>
                  <v:line id="Line 6243" o:spid="_x0000_s7362" style="position:absolute;visibility:visible;mso-wrap-style:square" from="394,1866" to="395,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YkMcAAADeAAAADwAAAGRycy9kb3ducmV2LnhtbESPQWvDMAyF74X9B6NBL2V1FlhTsjhl&#10;DAql9LAmLbuKWIvDYjnEbpv++3kw2E3iPb3vqdhMthdXGn3nWMHzMgFB3DjdcavgVG+f1iB8QNbY&#10;OyYFd/KwKR9mBeba3fhI1yq0Ioawz1GBCWHIpfSNIYt+6QbiqH250WKI69hKPeIthttepkmykhY7&#10;jgSDA70bar6ri40QrNr0YOjjgnjYr7efL4tzPSg1f5zeXkEEmsK/+e96p2P9NMsy+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d1iQxwAAAN4AAAAPAAAAAAAA&#10;AAAAAAAAAKECAABkcnMvZG93bnJldi54bWxQSwUGAAAAAAQABAD5AAAAlQMAAAAA&#10;" strokecolor="red" strokeweight="0"/>
                  <v:line id="Line 6244" o:spid="_x0000_s7363" style="position:absolute;visibility:visible;mso-wrap-style:square" from="402,1873" to="403,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jM4sUAAADeAAAADwAAAGRycy9kb3ducmV2LnhtbESPTWvCQBCG70L/wzKFXqRuGrBKdJVS&#10;EErx0EaL1yE7ZoPZ2ZBdNf575yD0NsO8H88s14Nv1YX62AQ28DbJQBFXwTZcG9jvNq9zUDEhW2wD&#10;k4EbRVivnkZLLGy48i9dylQrCeFYoAGXUldoHStHHuMkdMRyO4beY5K1r7Xt8SrhvtV5lr1rjw1L&#10;g8OOPh1Vp/LspQTLOt86+jkjbr/nm8N0/LfrjHl5Hj4WoBIN6V/8cH9Zwc9nM+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jM4sUAAADeAAAADwAAAAAAAAAA&#10;AAAAAAChAgAAZHJzL2Rvd25yZXYueG1sUEsFBgAAAAAEAAQA+QAAAJMDAAAAAA==&#10;" strokecolor="red" strokeweight="0"/>
                  <v:line id="Line 6245" o:spid="_x0000_s7364" style="position:absolute;visibility:visible;mso-wrap-style:square" from="343,1849" to="344,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RpeccAAADeAAAADwAAAGRycy9kb3ducmV2LnhtbESPT2vCQBDF7wW/wzKFXopuGqh/YjYi&#10;BaEUDzZWvA7ZMRuanQ3ZVdNv3xUEbzO8N+/3Jl8NthUX6n3jWMHbJAFBXDndcK3gZ78Zz0H4gKyx&#10;dUwK/sjDqhg95Zhpd+VvupShFjGEfYYKTAhdJqWvDFn0E9cRR+3keoshrn0tdY/XGG5bmSbJVFps&#10;OBIMdvRhqPotzzZCsKzTraHdGXH7Nd8c318P+06pl+dhvQQRaAgP8/36U8f66Wy2gNs7cQZZ/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pGl5xwAAAN4AAAAPAAAAAAAA&#10;AAAAAAAAAKECAABkcnMvZG93bnJldi54bWxQSwUGAAAAAAQABAD5AAAAlQMAAAAA&#10;" strokecolor="red" strokeweight="0"/>
                  <v:line id="Line 6246" o:spid="_x0000_s7365" style="position:absolute;visibility:visible;mso-wrap-style:square" from="351,1857" to="352,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uww8YAAADeAAAADwAAAGRycy9kb3ducmV2LnhtbESPQWvCQBCF70L/wzKFXkQ3DdiG6Cql&#10;IJTioY0Vr0N2zAazsyG7avrvOwehtxnmvffNW21G36krDbENbOB5noEiroNtuTHws9/OClAxIVvs&#10;ApOBX4qwWT9MVljacONvulapURLCsUQDLqW+1DrWjjzGeeiJ5XYKg8ck69BoO+BNwn2n8yx70R5b&#10;FoLDnt4d1efq4gWCVZPvHH1dEHefxfa4mB72vTFPj+PbElSiMf2L7+4PK+/nr4U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LsMPGAAAA3gAAAA8AAAAAAAAA&#10;AAAAAAAAoQIAAGRycy9kb3ducmV2LnhtbFBLBQYAAAAABAAEAPkAAACUAwAAAAA=&#10;" strokecolor="red" strokeweight="0"/>
                  <v:line id="Line 6247" o:spid="_x0000_s7366" style="position:absolute;visibility:visible;mso-wrap-style:square" from="353,1858" to="354,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cVWMYAAADeAAAADwAAAGRycy9kb3ducmV2LnhtbESPQWvCQBCF7wX/wzKCl6IbA7YhdRNE&#10;EEQ8tLHS65CdZkOzsyG7avz3bqHQ2wzvzfverMvRduJKg28dK1guEhDEtdMtNwo+T7t5BsIHZI2d&#10;Y1JwJw9lMXlaY67djT/oWoVGxBD2OSowIfS5lL42ZNEvXE8ctW83WAxxHRqpB7zFcNvJNElepMWW&#10;I8FgT1tD9U91sRGCVZMeDb1fEI+HbPe1ej6feqVm03HzBiLQGP7Nf9d7Heunr9k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HFVjGAAAA3gAAAA8AAAAAAAAA&#10;AAAAAAAAoQIAAGRycy9kb3ducmV2LnhtbFBLBQYAAAAABAAEAPkAAACUAwAAAAA=&#10;" strokecolor="red" strokeweight="0"/>
                  <v:line id="Line 6248" o:spid="_x0000_s7367" style="position:absolute;visibility:visible;mso-wrap-style:square" from="360,1865" to="361,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LL8YAAADeAAAADwAAAGRycy9kb3ducmV2LnhtbESPQWvCQBCF7wX/wzKCl1I3DbSG1E2Q&#10;giDiwUal1yE7zQazsyG7avz3XaHQ2wzvzfveLMvRduJKg28dK3idJyCIa6dbbhQcD+uXDIQPyBo7&#10;x6TgTh7KYvK0xFy7G3/RtQqNiCHsc1RgQuhzKX1tyKKfu544aj9usBjiOjRSD3iL4baTaZK8S4st&#10;R4LBnj4N1efqYiMEqybdGdpfEHfbbP399nw69ErNpuPqA0SgMfyb/643OtZPF1k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iy/GAAAA3gAAAA8AAAAAAAAA&#10;AAAAAAAAoQIAAGRycy9kb3ducmV2LnhtbFBLBQYAAAAABAAEAPkAAACUAwAAAAA=&#10;" strokecolor="red" strokeweight="0"/>
                  <v:line id="Line 6249" o:spid="_x0000_s7368" style="position:absolute;visibility:visible;mso-wrap-style:square" from="368,1872" to="369,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kutMcAAADeAAAADwAAAGRycy9kb3ducmV2LnhtbESPQWvCQBCF74X+h2UKXkQ3TdGGmI0U&#10;QZDiocaK1yE7zYZmZ0N21fjvu4VCbzO8N+97U6xH24krDb51rOB5noAgrp1uuVHwedzOMhA+IGvs&#10;HJOCO3lYl48PBeba3fhA1yo0Ioawz1GBCaHPpfS1IYt+7nriqH25wWKI69BIPeAthttOpkmylBZb&#10;jgSDPW0M1d/VxUYIVk26N/RxQdy/Z9vzYno69kpNnsa3FYhAY/g3/13vdKyfvmY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mS60xwAAAN4AAAAPAAAAAAAA&#10;AAAAAAAAAKECAABkcnMvZG93bnJldi54bWxQSwUGAAAAAAQABAD5AAAAlQMAAAAA&#10;" strokecolor="red" strokeweight="0"/>
                  <v:line id="Line 6250" o:spid="_x0000_s7369" style="position:absolute;visibility:visible;mso-wrap-style:square" from="370,1874" to="371,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C2wMcAAADeAAAADwAAAGRycy9kb3ducmV2LnhtbESPQWvCQBCF74X+h2UKXkQ3DdWGmI0U&#10;QZDiocaK1yE7zYZmZ0N21fjvu4VCbzO8N+97U6xH24krDb51rOB5noAgrp1uuVHwedzOMhA+IGvs&#10;HJOCO3lYl48PBeba3fhA1yo0Ioawz1GBCaHPpfS1IYt+7nriqH25wWKI69BIPeAthttOpkmylBZb&#10;jgSDPW0M1d/VxUYIVk26N/RxQdy/Z9vzYno69kpNnsa3FYhAY/g3/13vdKyfvmY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cLbAxwAAAN4AAAAPAAAAAAAA&#10;AAAAAAAAAKECAABkcnMvZG93bnJldi54bWxQSwUGAAAAAAQABAD5AAAAlQMAAAAA&#10;" strokecolor="red" strokeweight="0"/>
                  <v:line id="Line 6251" o:spid="_x0000_s7370" style="position:absolute;visibility:visible;mso-wrap-style:square" from="377,1880" to="378,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wTW8YAAADeAAAADwAAAGRycy9kb3ducmV2LnhtbESPQWvCQBCF7wX/wzKCl6KbBtSQuooI&#10;QhEPGpVeh+w0G5qdDdlV4793hUJvM7w373uzWPW2ETfqfO1YwcckAUFcOl1zpeB82o4zED4ga2wc&#10;k4IHeVgtB28LzLW785FuRahEDGGfowITQptL6UtDFv3EtcRR+3GdxRDXrpK6w3sMt41Mk2QmLdYc&#10;CQZb2hgqf4urjRAsqnRv6HBF3O+y7ff0/XJqlRoN+/UniEB9+Df/XX/pWD+dZ1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8E1vGAAAA3gAAAA8AAAAAAAAA&#10;AAAAAAAAoQIAAGRycy9kb3ducmV2LnhtbFBLBQYAAAAABAAEAPkAAACUAwAAAAA=&#10;" strokecolor="red" strokeweight="0"/>
                  <v:line id="Line 6252" o:spid="_x0000_s7371" style="position:absolute;visibility:visible;mso-wrap-style:square" from="385,1888" to="386,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NLMYAAADeAAAADwAAAGRycy9kb3ducmV2LnhtbESPQWvCQBCF7wX/wzJCL0U3DdSG6Coi&#10;CKV4sEnF65Ads8HsbMiuGv+9WxB6m+G9ed+bxWqwrbhS7xvHCt6nCQjiyumGawW/5XaSgfABWWPr&#10;mBTcycNqOXpZYK7djX/oWoRaxBD2OSowIXS5lL4yZNFPXUcctZPrLYa49rXUPd5iuG1lmiQzabHh&#10;SDDY0cZQdS4uNkKwqNOdof0FcfedbY8fb4eyU+p1PKznIAIN4d/8vP7SsX76mc3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ujSzGAAAA3gAAAA8AAAAAAAAA&#10;AAAAAAAAoQIAAGRycy9kb3ducmV2LnhtbFBLBQYAAAAABAAEAPkAAACUAwAAAAA=&#10;" strokecolor="red" strokeweight="0"/>
                  <v:line id="Line 6253" o:spid="_x0000_s7372" style="position:absolute;visibility:visible;mso-wrap-style:square" from="387,1889" to="388,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Iot8YAAADeAAAADwAAAGRycy9kb3ducmV2LnhtbESPQWvCQBCF7wX/wzJCL0U3BqwhuooI&#10;QikebGzxOmTHbDA7G7Krpv/eFQRvM7w373uzWPW2EVfqfO1YwWScgCAuna65UvB72I4yED4ga2wc&#10;k4J/8rBaDt4WmGt34x+6FqESMYR9jgpMCG0upS8NWfRj1xJH7eQ6iyGuXSV1h7cYbhuZJsmntFhz&#10;JBhsaWOoPBcXGyFYVOnO0P6CuPvOtsfpx9+hVep92K/nIAL14WV+Xn/pWD+dZT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iKLfGAAAA3gAAAA8AAAAAAAAA&#10;AAAAAAAAoQIAAGRycy9kb3ducmV2LnhtbFBLBQYAAAAABAAEAPkAAACUAwAAAAA=&#10;" strokecolor="red" strokeweight="0"/>
                  <v:line id="Line 6254" o:spid="_x0000_s7373" style="position:absolute;visibility:visible;mso-wrap-style:square" from="394,1896" to="395,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28xcUAAADeAAAADwAAAGRycy9kb3ducmV2LnhtbESPTWvCQBCG70L/wzKFXkQ3DdiG6Cql&#10;IJTioY0Vr0N2zAazsyG7avrvOwehtxnm/XhmtRl9p640xDawged5Boq4DrblxsDPfjsrQMWEbLEL&#10;TAZ+KcJm/TBZYWnDjb/pWqVGSQjHEg24lPpS61g78hjnoSeW2ykMHpOsQ6PtgDcJ953Os+xFe2xZ&#10;Ghz29O6oPlcXLyVYNfnO0dcFcfdZbI+L6WHfG/P0OL4tQSUa07/47v6wgp+/Fs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28xcUAAADeAAAADwAAAAAAAAAA&#10;AAAAAAChAgAAZHJzL2Rvd25yZXYueG1sUEsFBgAAAAAEAAQA+QAAAJMDAAAAAA==&#10;" strokecolor="red" strokeweight="0"/>
                  <v:line id="Line 6255" o:spid="_x0000_s7374" style="position:absolute;visibility:visible;mso-wrap-style:square" from="343,1880" to="344,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EZXscAAADeAAAADwAAAGRycy9kb3ducmV2LnhtbESPQWvCQBCF74X+h2UKXqRuGqjGmI0U&#10;QZDiocaK1yE7zYZmZ0N21fjvu4VCbzO8N+97U6xH24krDb51rOBlloAgrp1uuVHwedw+ZyB8QNbY&#10;OSYFd/KwLh8fCsy1u/GBrlVoRAxhn6MCE0KfS+lrQxb9zPXEUftyg8UQ16GResBbDLedTJNkLi22&#10;HAkGe9oYqr+ri40QrJp0b+jjgrh/z7bn1+np2Cs1eRrfViACjeHf/He907F+usi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RlexwAAAN4AAAAPAAAAAAAA&#10;AAAAAAAAAKECAABkcnMvZG93bnJldi54bWxQSwUGAAAAAAQABAD5AAAAlQMAAAAA&#10;" strokecolor="red" strokeweight="0"/>
                  <v:line id="Line 6256" o:spid="_x0000_s7375" style="position:absolute;visibility:visible;mso-wrap-style:square" from="345,1881" to="346,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ImHsYAAADeAAAADwAAAGRycy9kb3ducmV2LnhtbESPQWvCQBCF74X+h2UKvRTdGGir0VWK&#10;IJTiocaK1yE7ZkOzsyG7avrvOwfB2wzz3vvmLVaDb9WF+tgENjAZZ6CIq2Abrg387DejKaiYkC22&#10;gcnAH0VYLR8fFljYcOUdXcpUKwnhWKABl1JXaB0rRx7jOHTEcjuF3mOSta+17fEq4b7VeZa9aY8N&#10;C8FhR2tH1W959gLBss63jr7PiNuv6eb4+nLYd8Y8Pw0fc1CJhnQX39yfVt7P32dSQOr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SJh7GAAAA3gAAAA8AAAAAAAAA&#10;AAAAAAAAoQIAAGRycy9kb3ducmV2LnhtbFBLBQYAAAAABAAEAPkAAACUAwAAAAA=&#10;" strokecolor="red" strokeweight="0"/>
                  <v:line id="Line 6257" o:spid="_x0000_s7376" style="position:absolute;visibility:visible;mso-wrap-style:square" from="352,1888" to="353,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6DhccAAADeAAAADwAAAGRycy9kb3ducmV2LnhtbESPQWvCQBCF74L/YZlCL6KbBGo1ugYp&#10;CKV4qLHidciO2dDsbMiumv77bqHgbYb35n1v1sVgW3Gj3jeOFaSzBARx5XTDtYKv4266AOEDssbW&#10;MSn4IQ/FZjxaY67dnQ90K0MtYgj7HBWYELpcSl8ZsuhnriOO2sX1FkNc+1rqHu8x3LYyS5K5tNhw&#10;JBjs6M1Q9V1ebYRgWWd7Q59XxP3HYnd+mZyOnVLPT8N2BSLQEB7m/+t3Hetnr8sU/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3oOFxwAAAN4AAAAPAAAAAAAA&#10;AAAAAAAAAKECAABkcnMvZG93bnJldi54bWxQSwUGAAAAAAQABAD5AAAAlQMAAAAA&#10;" strokecolor="red" strokeweight="0"/>
                  <v:line id="Line 6258" o:spid="_x0000_s7377" style="position:absolute;visibility:visible;mso-wrap-style:square" from="360,1895" to="36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wd8sYAAADeAAAADwAAAGRycy9kb3ducmV2LnhtbESPQWvCQBCF7wX/wzKCl6IbA7Y2dRUR&#10;BBEPbaJ4HbLTbGh2NmRXjf/eFQq9zfDevO/NYtXbRlyp87VjBdNJAoK4dLrmSsGx2I7nIHxA1tg4&#10;JgV38rBaDl4WmGl342+65qESMYR9hgpMCG0mpS8NWfQT1xJH7cd1FkNcu0rqDm8x3DYyTZI3abHm&#10;SDDY0sZQ+ZtfbIRgXqUHQ18XxMN+vj3PXk9Fq9Ro2K8/QQTqw7/573qnY/30/SOF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MHfLGAAAA3gAAAA8AAAAAAAAA&#10;AAAAAAAAoQIAAGRycy9kb3ducmV2LnhtbFBLBQYAAAAABAAEAPkAAACUAwAAAAA=&#10;" strokecolor="red" strokeweight="0"/>
                  <v:line id="Line 6259" o:spid="_x0000_s7378" style="position:absolute;visibility:visible;mso-wrap-style:square" from="362,1897" to="363,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C4accAAADeAAAADwAAAGRycy9kb3ducmV2LnhtbESPQWvCQBCF7wX/wzIFL9JsjLRNU1cR&#10;QRDxYGNLr0N2mg3NzobsqvHfuwWhtxnem/e9mS8H24oz9b5xrGCapCCIK6cbrhV8HjdPOQgfkDW2&#10;jknBlTwsF6OHORbaXfiDzmWoRQxhX6ACE0JXSOkrQxZ94jriqP243mKIa19L3eMlhttWZmn6Ii02&#10;HAkGO1obqn7Lk40QLOtsb+hwQtzv8s338+Tr2Ck1fhxW7yACDeHffL/e6lg/e32b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QLhpxwAAAN4AAAAPAAAAAAAA&#10;AAAAAAAAAKECAABkcnMvZG93bnJldi54bWxQSwUGAAAAAAQABAD5AAAAlQMAAAAA&#10;" strokecolor="red" strokeweight="0"/>
                  <v:line id="Line 6260" o:spid="_x0000_s7379" style="position:absolute;visibility:visible;mso-wrap-style:square" from="369,1903" to="370,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gHccAAADeAAAADwAAAGRycy9kb3ducmV2LnhtbESPQWvCQBCF7wX/wzIFL9JsDLZNU1cR&#10;QRDxYGNLr0N2mg3NzobsqvHfuwWhtxnem/e9mS8H24oz9b5xrGCapCCIK6cbrhV8HjdPOQgfkDW2&#10;jknBlTwsF6OHORbaXfiDzmWoRQxhX6ACE0JXSOkrQxZ94jriqP243mKIa19L3eMlhttWZmn6Ii02&#10;HAkGO1obqn7Lk40QLOtsb+hwQtzv8s338+Tr2Ck1fhxW7yACDeHffL/e6lg/e32b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qSAdxwAAAN4AAAAPAAAAAAAA&#10;AAAAAAAAAKECAABkcnMvZG93bnJldi54bWxQSwUGAAAAAAQABAD5AAAAlQMAAAAA&#10;" strokecolor="red" strokeweight="0"/>
                  <v:line id="Line 6261" o:spid="_x0000_s7380" style="position:absolute;visibility:visible;mso-wrap-style:square" from="377,1911" to="378,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FhscAAADeAAAADwAAAGRycy9kb3ducmV2LnhtbESPQWvCQBCF7wX/wzKFXkQ3DWg1ZiNS&#10;EErxUGPF65Ads6HZ2ZBdNf33rlDobYb35n1v8vVgW3Gl3jeOFbxOExDEldMN1wq+D9vJAoQPyBpb&#10;x6Tglzysi9FTjpl2N97TtQy1iCHsM1RgQugyKX1lyKKfuo44amfXWwxx7Wupe7zFcNvKNEnm0mLD&#10;kWCwo3dD1U95sRGCZZ3uDH1dEHefi+1pNj4eOqVenofNCkSgIfyb/64/dKyfvi1n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5YWGxwAAAN4AAAAPAAAAAAAA&#10;AAAAAAAAAKECAABkcnMvZG93bnJldi54bWxQSwUGAAAAAAQABAD5AAAAlQMAAAAA&#10;" strokecolor="red" strokeweight="0"/>
                  <v:line id="Line 6262" o:spid="_x0000_s7381" style="position:absolute;visibility:visible;mso-wrap-style:square" from="378,1912" to="379,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cb8ccAAADeAAAADwAAAGRycy9kb3ducmV2LnhtbESPT2vCQBDF74V+h2UEL6VuDPinqasU&#10;QRDxUBNLr0N2mg1mZ0N21fjtXUHobYb35v3eLFa9bcSFOl87VjAeJSCIS6drrhQci837HIQPyBob&#10;x6TgRh5Wy9eXBWbaXflAlzxUIoawz1CBCaHNpPSlIYt+5FriqP25zmKIa1dJ3eE1httGpkkylRZr&#10;jgSDLa0Nlaf8bCME8yrdG/o+I+53883v5O2naJUaDvqvTxCB+vBvfl5vdayfzj6m8Hgnzi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NxvxxwAAAN4AAAAPAAAAAAAA&#10;AAAAAAAAAKECAABkcnMvZG93bnJldi54bWxQSwUGAAAAAAQABAD5AAAAlQMAAAAA&#10;" strokecolor="red" strokeweight="0"/>
                  <v:line id="Line 6263" o:spid="_x0000_s7382" style="position:absolute;visibility:visible;mso-wrap-style:square" from="386,1919" to="387,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u+ascAAADeAAAADwAAAGRycy9kb3ducmV2LnhtbESPT2vCQBDF7wW/wzKFXopuGqh/YjYi&#10;BaEUDzZWvA7ZMRuanQ3ZVdNv3xUEbzO8N+/3Jl8NthUX6n3jWMHbJAFBXDndcK3gZ78Zz0H4gKyx&#10;dUwK/sjDqhg95Zhpd+VvupShFjGEfYYKTAhdJqWvDFn0E9cRR+3keoshrn0tdY/XGG5bmSbJVFps&#10;OBIMdvRhqPotzzZCsKzTraHdGXH7Nd8c318P+06pl+dhvQQRaAgP8/36U8f66Wwxg9s7cQZZ/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e75qxwAAAN4AAAAPAAAAAAAA&#10;AAAAAAAAAKECAABkcnMvZG93bnJldi54bWxQSwUGAAAAAAQABAD5AAAAlQMAAAAA&#10;" strokecolor="red" strokeweight="0"/>
                  <v:line id="Line 6264" o:spid="_x0000_s7383" style="position:absolute;visibility:visible;mso-wrap-style:square" from="394,1926" to="395,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qGMYAAADeAAAADwAAAGRycy9kb3ducmV2LnhtbESPTWvCQBCG74X+h2UKvRTdGGir0VWK&#10;IJTiocaK1yE7ZkOzsyG7avrvOwfB2wzzfjyzWA2+VRfqYxPYwGScgSKugm24NvCz34ymoGJCttgG&#10;JgN/FGG1fHxYYGHDlXd0KVOtJIRjgQZcSl2hdawceYzj0BHL7RR6j0nWvta2x6uE+1bnWfamPTYs&#10;DQ47WjuqfsuzlxIs63zr6PuMuP2abo6vL4d9Z8zz0/AxB5VoSHfxzf1pBT9/nwmvvCMz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kKhjGAAAA3gAAAA8AAAAAAAAA&#10;AAAAAAAAoQIAAGRycy9kb3ducmV2LnhtbFBLBQYAAAAABAAEAPkAAACUAwAAAAA=&#10;" strokecolor="red" strokeweight="0"/>
                  <v:line id="Line 6265" o:spid="_x0000_s7384" style="position:absolute;visibility:visible;mso-wrap-style:square" from="395,1928" to="396,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iPg8cAAADeAAAADwAAAGRycy9kb3ducmV2LnhtbESPQWvCQBCF70L/wzIFL6KbBmpNzCpF&#10;EKR4qLHidchOs6HZ2ZBdNf77bqHgbYb35n1vivVgW3Gl3jeOFbzMEhDEldMN1wq+jtvpAoQPyBpb&#10;x6TgTh7Wq6dRgbl2Nz7QtQy1iCHsc1RgQuhyKX1lyKKfuY44at+utxji2tdS93iL4baVaZLMpcWG&#10;I8FgRxtD1U95sRGCZZ3uDX1eEPcfi+35dXI6dkqNn4f3JYhAQ3iY/693OtZP37IM/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I+DxwAAAN4AAAAPAAAAAAAA&#10;AAAAAAAAAKECAABkcnMvZG93bnJldi54bWxQSwUGAAAAAAQABAD5AAAAlQMAAAAA&#10;" strokecolor="red" strokeweight="0"/>
                  <v:line id="Line 6266" o:spid="_x0000_s7385" style="position:absolute;visibility:visible;mso-wrap-style:square" from="344,1911" to="345,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wnz8UAAADeAAAADwAAAGRycy9kb3ducmV2LnhtbESPQWvCQBCF74X+h2UKvRTdNFAJ0VVK&#10;QSjFQ42K1yE7ZoPZ2ZBdNf33nYPgbYZ5733zFqvRd+pKQ2wDG3ifZqCI62Bbbgzsd+tJASomZItd&#10;YDLwRxFWy+enBZY23HhL1yo1SkI4lmjApdSXWsfakcc4DT2x3E5h8JhkHRptB7xJuO90nmUz7bFl&#10;ITjs6ctRfa4uXiBYNfnG0e8FcfNTrI8fb4ddb8zry/g5B5VoTA/x3f1t5f28yKS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wnz8UAAADeAAAADwAAAAAAAAAA&#10;AAAAAAChAgAAZHJzL2Rvd25yZXYueG1sUEsFBgAAAAAEAAQA+QAAAJMDAAAAAA==&#10;" strokecolor="red" strokeweight="0"/>
                  <v:line id="Line 6267" o:spid="_x0000_s7386" style="position:absolute;visibility:visible;mso-wrap-style:square" from="352,1918" to="353,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CCVMUAAADeAAAADwAAAGRycy9kb3ducmV2LnhtbESPQYvCMBCF78L+hzALXkRTC0qpRlkW&#10;BBEPWl32OjSzTdlmUpqo9d8bQfA2w3vzvjfLdW8bcaXO144VTCcJCOLS6ZorBefTZpyB8AFZY+OY&#10;FNzJw3r1MVhirt2Nj3QtQiViCPscFZgQ2lxKXxqy6CeuJY7an+sshrh2ldQd3mK4bWSaJHNpseZI&#10;MNjSt6Hyv7jYCMGiSveGDhfE/S7b/M5GP6dWqeFn/7UAEagPb/Preqtj/TRL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CCVMUAAADeAAAADwAAAAAAAAAA&#10;AAAAAAChAgAAZHJzL2Rvd25yZXYueG1sUEsFBgAAAAAEAAQA+QAAAJMDAAAAAA==&#10;" strokecolor="red" strokeweight="0"/>
                  <v:line id="Line 6268" o:spid="_x0000_s7387" style="position:absolute;visibility:visible;mso-wrap-style:square" from="354,1920" to="355,1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IcI8UAAADeAAAADwAAAGRycy9kb3ducmV2LnhtbESPQYvCMBCF7wv+hzCCl0VTCy6lGkUE&#10;YVk8aN3F69CMTbGZlCZq/fdGEPY2w3vzvjeLVW8bcaPO144VTCcJCOLS6ZorBb/H7TgD4QOyxsYx&#10;KXiQh9Vy8LHAXLs7H+hWhErEEPY5KjAhtLmUvjRk0U9cSxy1s+sshrh2ldQd3mO4bWSaJF/SYs2R&#10;YLCljaHyUlxthGBRpTtD+yvi7ifbnmaff8dWqdGwX89BBOrDv/l9/a1j/TRLUn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IcI8UAAADeAAAADwAAAAAAAAAA&#10;AAAAAAChAgAAZHJzL2Rvd25yZXYueG1sUEsFBgAAAAAEAAQA+QAAAJMDAAAAAA==&#10;" strokecolor="red" strokeweight="0"/>
                  <v:line id="Line 6269" o:spid="_x0000_s7388" style="position:absolute;visibility:visible;mso-wrap-style:square" from="361,1926" to="362,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65uMYAAADeAAAADwAAAGRycy9kb3ducmV2LnhtbESPQWvCQBCF7wX/wzJCL6VuTFFC6iaI&#10;IBTxUKPS65CdZoPZ2ZBdNf77bqHQ2wzvzfverMrRduJGg28dK5jPEhDEtdMtNwpOx+1rBsIHZI2d&#10;Y1LwIA9lMXlaYa7dnQ90q0IjYgj7HBWYEPpcSl8bsuhnrieO2rcbLIa4Do3UA95juO1kmiRLabHl&#10;SDDY08ZQfamuNkKwatK9oc8r4n6Xbb8WL+djr9TzdFy/gwg0hn/z3/WHjvXTLHm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ubjGAAAA3gAAAA8AAAAAAAAA&#10;AAAAAAAAoQIAAGRycy9kb3ducmV2LnhtbFBLBQYAAAAABAAEAPkAAACUAwAAAAA=&#10;" strokecolor="red" strokeweight="0"/>
                  <v:line id="Line 6270" o:spid="_x0000_s7389" style="position:absolute;visibility:visible;mso-wrap-style:square" from="369,1934" to="370,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hzMYAAADeAAAADwAAAGRycy9kb3ducmV2LnhtbESPQWvCQBCF7wX/wzJCL6VuDFVC6iaI&#10;IBTxUKPS65CdZoPZ2ZBdNf77bqHQ2wzvzfverMrRduJGg28dK5jPEhDEtdMtNwpOx+1rBsIHZI2d&#10;Y1LwIA9lMXlaYa7dnQ90q0IjYgj7HBWYEPpcSl8bsuhnrieO2rcbLIa4Do3UA95juO1kmiRLabHl&#10;SDDY08ZQfamuNkKwatK9oc8r4n6Xbb8WL+djr9TzdFy/gwg0hn/z3/WHjvXTLHmD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XIczGAAAA3gAAAA8AAAAAAAAA&#10;AAAAAAAAoQIAAGRycy9kb3ducmV2LnhtbFBLBQYAAAAABAAEAPkAAACUAwAAAAA=&#10;" strokecolor="red" strokeweight="0"/>
                  <v:line id="Line 6271" o:spid="_x0000_s7390" style="position:absolute;visibility:visible;mso-wrap-style:square" from="371,1935" to="372,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uEV8YAAADeAAAADwAAAGRycy9kb3ducmV2LnhtbESPQWvDMAyF74P+B6PCLmNxFugIWd1S&#10;CoUxcliTll5FrMVhsRxit8n+/Two7Cbxnt73tN7Othc3Gn3nWMFLkoIgbpzuuFVwqg/POQgfkDX2&#10;jknBD3nYbhYPayy0m/hItyq0IoawL1CBCWEopPSNIYs+cQNx1L7caDHEdWylHnGK4baXWZq+Sosd&#10;R4LBgfaGmu/qaiMEqzYrDX1eEcuP/HBZPZ3rQanH5bx7AxFoDv/m+/W7jvWzPF3B3ztx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bhFfGAAAA3gAAAA8AAAAAAAAA&#10;AAAAAAAAoQIAAGRycy9kb3ducmV2LnhtbFBLBQYAAAAABAAEAPkAAACUAwAAAAA=&#10;" strokecolor="red" strokeweight="0"/>
                  <v:line id="Line 6272" o:spid="_x0000_s7391" style="position:absolute;visibility:visible;mso-wrap-style:square" from="378,1942" to="379,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aIMUAAADeAAAADwAAAGRycy9kb3ducmV2LnhtbESPQYvCMBCF78L+hzALexFNLSilGmVZ&#10;EGTxoNVlr0MzNsVmUpqo9d8bQfA2w3vzvjeLVW8bcaXO144VTMYJCOLS6ZorBcfDepSB8AFZY+OY&#10;FNzJw2r5MVhgrt2N93QtQiViCPscFZgQ2lxKXxqy6MeuJY7ayXUWQ1y7SuoObzHcNjJNkpm0WHMk&#10;GGzpx1B5Li42QrCo0q2h3QVx+5ut/6fDv0Or1Ndn/z0HEagPb/PreqNj/TRLZvB8J84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kaIMUAAADeAAAADwAAAAAAAAAA&#10;AAAAAAChAgAAZHJzL2Rvd25yZXYueG1sUEsFBgAAAAAEAAQA+QAAAJMDAAAAAA==&#10;" strokecolor="red" strokeweight="0"/>
                  <v:line id="Line 6273" o:spid="_x0000_s7392" style="position:absolute;visibility:visible;mso-wrap-style:square" from="386,1950" to="387,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W/u8YAAADeAAAADwAAAGRycy9kb3ducmV2LnhtbESPQWvCQBCF7wX/wzJCL6VuDFRD6iaI&#10;IBTxUKPS65CdZoPZ2ZBdNf77bqHQ2wzvzfverMrRduJGg28dK5jPEhDEtdMtNwpOx+1rBsIHZI2d&#10;Y1LwIA9lMXlaYa7dnQ90q0IjYgj7HBWYEPpcSl8bsuhnrieO2rcbLIa4Do3UA95juO1kmiQLabHl&#10;SDDY08ZQfamuNkKwatK9oc8r4n6Xbb/eXs7HXqnn6bh+BxFoDP/mv+sPHeunWbKE33fiD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Fv7vGAAAA3gAAAA8AAAAAAAAA&#10;AAAAAAAAoQIAAGRycy9kb3ducmV2LnhtbFBLBQYAAAAABAAEAPkAAACUAwAAAAA=&#10;" strokecolor="red" strokeweight="0"/>
                  <v:line id="Line 6274" o:spid="_x0000_s7393" style="position:absolute;visibility:visible;mso-wrap-style:square" from="388,1951" to="389,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rycUAAADeAAAADwAAAGRycy9kb3ducmV2LnhtbESPTWvCQBCG74X+h2UKvRTdNFAJ0VVK&#10;QSjFQ42K1yE7ZoPZ2ZBdNf33nYPgbYZ5P55ZrEbfqSsNsQ1s4H2agSKug225MbDfrScFqJiQLXaB&#10;ycAfRVgtn58WWNpw4y1dq9QoCeFYogGXUl9qHWtHHuM09MRyO4XBY5J1aLQd8CbhvtN5ls20x5al&#10;wWFPX47qc3XxUoJVk28c/V4QNz/F+vjxdtj1xry+jJ9zUInG9BDf3d9W8PMiE1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orycUAAADeAAAADwAAAAAAAAAA&#10;AAAAAAChAgAAZHJzL2Rvd25yZXYueG1sUEsFBgAAAAAEAAQA+QAAAJMDAAAAAA==&#10;" strokecolor="red" strokeweight="0"/>
                  <v:line id="Line 6275" o:spid="_x0000_s7394" style="position:absolute;visibility:visible;mso-wrap-style:square" from="395,1958" to="396,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OUsYAAADeAAAADwAAAGRycy9kb3ducmV2LnhtbESPQWvCQBCF74L/YRmhF9FNAy0xuooU&#10;hCIe2kTxOmTHbDA7G7Krxn/fLRR6m+G9ed+b1WawrbhT7xvHCl7nCQjiyumGawXHcjfLQPiArLF1&#10;TAqe5GGzHo9WmGv34G+6F6EWMYR9jgpMCF0upa8MWfRz1xFH7eJ6iyGufS11j48YbluZJsm7tNhw&#10;JBjs6MNQdS1uNkKwqNODoa8b4mGf7c5v01PZKfUyGbZLEIGG8G/+u/7UsX6aJQv4fSfO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WjlLGAAAA3gAAAA8AAAAAAAAA&#10;AAAAAAAAoQIAAGRycy9kb3ducmV2LnhtbFBLBQYAAAAABAAEAPkAAACUAwAAAAA=&#10;" strokecolor="red" strokeweight="0"/>
                  <v:line id="Line 6276" o:spid="_x0000_s7395" style="position:absolute;visibility:visible;mso-wrap-style:square" from="344,1941" to="345,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WxEsYAAADeAAAADwAAAGRycy9kb3ducmV2LnhtbESPQWvCQBCF74X+h2UKvRTdGFBCdBUp&#10;CKV40NjidciO2WB2NmRXTf9951DobYZ5733zVpvRd+pOQ2wDG5hNM1DEdbAtNwa+TrtJASomZItd&#10;YDLwQxE26+enFZY2PPhI9yo1SkI4lmjApdSXWsfakcc4DT2x3C5h8JhkHRptB3xIuO90nmUL7bFl&#10;ITjs6d1Rfa1uXiBYNfne0eGGuP8sduf52/epN+b1ZdwuQSUa07/4z/1h5f28mEkBqS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1sRLGAAAA3gAAAA8AAAAAAAAA&#10;AAAAAAAAoQIAAGRycy9kb3ducmV2LnhtbFBLBQYAAAAABAAEAPkAAACUAwAAAAA=&#10;" strokecolor="red" strokeweight="0"/>
                  <v:line id="Line 6277" o:spid="_x0000_s7396" style="position:absolute;visibility:visible;mso-wrap-style:square" from="346,1943" to="347,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kUicYAAADeAAAADwAAAGRycy9kb3ducmV2LnhtbESPQWvCQBCF74L/YZlCL6KbBCohuglF&#10;EErx0EbF65CdZkOzsyG7avrvu4WCtxnem/e92VaT7cWNRt85VpCuEhDEjdMdtwpOx/0yB+EDssbe&#10;MSn4IQ9VOZ9tsdDuzp90q0MrYgj7AhWYEIZCSt8YsuhXbiCO2pcbLYa4jq3UI95juO1lliRrabHj&#10;SDA40M5Q811fbYRg3WYHQx9XxMN7vr+8LM7HQannp+l1AyLQFB7m/+s3HetneZrC3ztxBl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5FInGAAAA3gAAAA8AAAAAAAAA&#10;AAAAAAAAoQIAAGRycy9kb3ducmV2LnhtbFBLBQYAAAAABAAEAPkAAACUAwAAAAA=&#10;" strokecolor="red" strokeweight="0"/>
                  <v:line id="Line 6278" o:spid="_x0000_s7397" style="position:absolute;visibility:visible;mso-wrap-style:square" from="353,1949" to="354,1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K/sUAAADeAAAADwAAAGRycy9kb3ducmV2LnhtbESPQYvCMBCF78L+hzALXkRTC0qpRlkW&#10;BBEPWl32OjSzTdlmUpqo9d8bQfA2w3vzvjfLdW8bcaXO144VTCcJCOLS6ZorBefTZpyB8AFZY+OY&#10;FNzJw3r1MVhirt2Nj3QtQiViCPscFZgQ2lxKXxqy6CeuJY7an+sshrh2ldQd3mK4bWSaJHNpseZI&#10;MNjSt6Hyv7jYCMGiSveGDhfE/S7b/M5GP6dWqeFn/7UAEagPb/Preqtj/TSb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uK/sUAAADeAAAADwAAAAAAAAAA&#10;AAAAAAChAgAAZHJzL2Rvd25yZXYueG1sUEsFBgAAAAAEAAQA+QAAAJMDAAAAAA==&#10;" strokecolor="red" strokeweight="0"/>
                  <v:line id="Line 6279" o:spid="_x0000_s7398" style="position:absolute;visibility:visible;mso-wrap-style:square" from="361,1957" to="362,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vZcYAAADeAAAADwAAAGRycy9kb3ducmV2LnhtbESPQWvCQBCF7wX/wzKCl6IbIy0hdRNE&#10;EEQ8tLHS65CdZkOzsyG7avz3bqHQ2wzvzfverMvRduJKg28dK1guEhDEtdMtNwo+T7t5BsIHZI2d&#10;Y1JwJw9lMXlaY67djT/oWoVGxBD2OSowIfS5lL42ZNEvXE8ctW83WAxxHRqpB7zFcNvJNElepcWW&#10;I8FgT1tD9U91sRGCVZMeDb1fEI+HbPf18nw+9UrNpuPmDUSgMfyb/673OtZPs+U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nL2XGAAAA3gAAAA8AAAAAAAAA&#10;AAAAAAAAoQIAAGRycy9kb3ducmV2LnhtbFBLBQYAAAAABAAEAPkAAACUAwAAAAA=&#10;" strokecolor="red" strokeweight="0"/>
                  <v:line id="Line 6280" o:spid="_x0000_s7399" style="position:absolute;visibility:visible;mso-wrap-style:square" from="363,1958" to="364,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63EcYAAADeAAAADwAAAGRycy9kb3ducmV2LnhtbESPQWvCQBCF7wX/wzKCl6Ibgy0hdRNE&#10;EEQ8tLHS65CdZkOzsyG7avz3bqHQ2wzvzfverMvRduJKg28dK1guEhDEtdMtNwo+T7t5BsIHZI2d&#10;Y1JwJw9lMXlaY67djT/oWoVGxBD2OSowIfS5lL42ZNEvXE8ctW83WAxxHRqpB7zFcNvJNElepcWW&#10;I8FgT1tD9U91sRGCVZMeDb1fEI+HbPf18nw+9UrNpuPmDUSgMfyb/673OtZPs+UK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OtxHGAAAA3gAAAA8AAAAAAAAA&#10;AAAAAAAAoQIAAGRycy9kb3ducmV2LnhtbFBLBQYAAAAABAAEAPkAAACUAwAAAAA=&#10;" strokecolor="red" strokeweight="0"/>
                  <v:line id="Line 6281" o:spid="_x0000_s7400" style="position:absolute;visibility:visible;mso-wrap-style:square" from="370,1965" to="37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ISisUAAADeAAAADwAAAGRycy9kb3ducmV2LnhtbESPQYvCMBCF78L+hzALXmRNLSilGkUW&#10;hEU8aFX2OjRjU2wmpYna/fcbQfA2w3vzvjeLVW8bcafO144VTMYJCOLS6ZorBafj5isD4QOyxsYx&#10;KfgjD6vlx2CBuXYPPtC9CJWIIexzVGBCaHMpfWnIoh+7ljhqF9dZDHHtKqk7fMRw28g0SWbSYs2R&#10;YLClb0PltbjZCMGiSneG9jfE3Tbb/E5H52Or1PCzX89BBOrD2/y6/tGxfppNpv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ISisUAAADeAAAADwAAAAAAAAAA&#10;AAAAAAChAgAAZHJzL2Rvd25yZXYueG1sUEsFBgAAAAAEAAQA+QAAAJMDAAAAAA==&#10;" strokecolor="red" strokeweight="0"/>
                  <v:line id="Line 6282" o:spid="_x0000_s7401" style="position:absolute;visibility:visible;mso-wrap-style:square" from="378,1972" to="379,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CM/cUAAADeAAAADwAAAGRycy9kb3ducmV2LnhtbESPQYvCMBCF74L/IYywF9HUglKqUWRB&#10;WBYPWhWvQzM2xWZSmqjdf79ZWPA2w3vzvjerTW8b8aTO144VzKYJCOLS6ZorBefTbpKB8AFZY+OY&#10;FPyQh816OFhhrt2Lj/QsQiViCPscFZgQ2lxKXxqy6KeuJY7azXUWQ1y7SuoOXzHcNjJNkoW0WHMk&#10;GGzp01B5Lx42QrCo0r2hwwNx/53trvPx5dQq9THqt0sQgfrwNv9ff+lYP81mC/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CM/cUAAADeAAAADwAAAAAAAAAA&#10;AAAAAAChAgAAZHJzL2Rvd25yZXYueG1sUEsFBgAAAAAEAAQA+QAAAJMDAAAAAA==&#10;" strokecolor="red" strokeweight="0"/>
                  <v:line id="Line 6283" o:spid="_x0000_s7402" style="position:absolute;visibility:visible;mso-wrap-style:square" from="380,1974" to="38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pZsYAAADeAAAADwAAAGRycy9kb3ducmV2LnhtbESPQWvCQBCF7wX/wzKCl6IbA7YhdRNE&#10;EEQ8tLHS65CdZkOzsyG7avz3bqHQ2wzvzfverMvRduJKg28dK1guEhDEtdMtNwo+T7t5BsIHZI2d&#10;Y1JwJw9lMXlaY67djT/oWoVGxBD2OSowIfS5lL42ZNEvXE8ctW83WAxxHRqpB7zFcNvJNElepMWW&#10;I8FgT1tD9U91sRGCVZMeDb1fEI+HbPe1ej6feqVm03HzBiLQGP7Nf9d7Heun2fIV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cKWbGAAAA3gAAAA8AAAAAAAAA&#10;AAAAAAAAoQIAAGRycy9kb3ducmV2LnhtbFBLBQYAAAAABAAEAPkAAACUAwAAAAA=&#10;" strokecolor="red" strokeweight="0"/>
                  <v:line id="Line 6284" o:spid="_x0000_s7403" style="position:absolute;visibility:visible;mso-wrap-style:square" from="387,1981" to="388,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O9FMUAAADeAAAADwAAAGRycy9kb3ducmV2LnhtbESPTWvCQBCG74X+h2UKvRTdGFBCdBUp&#10;CKV40NjidciO2WB2NmRXTf9951DobYZ5P55ZbUbfqTsNsQ1sYDbNQBHXwbbcGPg67SYFqJiQLXaB&#10;ycAPRdisn59WWNrw4CPdq9QoCeFYogGXUl9qHWtHHuM09MRyu4TBY5J1aLQd8CHhvtN5li20x5al&#10;wWFP747qa3XzUoJVk+8dHW6I+89id56/fZ96Y15fxu0SVKIx/Yv/3B9W8PNiJrzyjs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O9FMUAAADeAAAADwAAAAAAAAAA&#10;AAAAAAChAgAAZHJzL2Rvd25yZXYueG1sUEsFBgAAAAAEAAQA+QAAAJMDAAAAAA==&#10;" strokecolor="red" strokeweight="0"/>
                  <v:line id="Line 6285" o:spid="_x0000_s7404" style="position:absolute;visibility:visible;mso-wrap-style:square" from="395,1988" to="396,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Yj8YAAADeAAAADwAAAGRycy9kb3ducmV2LnhtbESPQWvCQBCF70L/wzKFXqRuDFTS6Cql&#10;IJTiQRPF65Ads8HsbMiumv77riB4m+G9ed+bxWqwrbhS7xvHCqaTBARx5XTDtYJ9uX7PQPiArLF1&#10;TAr+yMNq+TJaYK7djXd0LUItYgj7HBWYELpcSl8ZsugnriOO2sn1FkNc+1rqHm8x3LYyTZKZtNhw&#10;JBjs6NtQdS4uNkKwqNONoe0FcfObrY8f40PZKfX2OnzNQQQawtP8uP7RsX6aTT/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PGI/GAAAA3gAAAA8AAAAAAAAA&#10;AAAAAAAAoQIAAGRycy9kb3ducmV2LnhtbFBLBQYAAAAABAAEAPkAAACUAwAAAAA=&#10;" strokecolor="red" strokeweight="0"/>
                  <v:line id="Line 6286" o:spid="_x0000_s7405" style="position:absolute;visibility:visible;mso-wrap-style:square" from="397,1989" to="398,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l7r8UAAADeAAAADwAAAGRycy9kb3ducmV2LnhtbESPQWvCQBCF74X+h2UKvRTdNFAJ0VVK&#10;QSjFQ42K1yE7ZoPZ2ZBdNf33nYPgbYZ5733zFqvRd+pKQ2wDG3ifZqCI62Bbbgzsd+tJASomZItd&#10;YDLwRxFWy+enBZY23HhL1yo1SkI4lmjApdSXWsfakcc4DT2x3E5h8JhkHRptB7xJuO90nmUz7bFl&#10;ITjs6ctRfa4uXiBYNfnG0e8FcfNTrI8fb4ddb8zry/g5B5VoTA/x3f1t5f28yKWA1J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l7r8UAAADeAAAADwAAAAAAAAAA&#10;AAAAAAChAgAAZHJzL2Rvd25yZXYueG1sUEsFBgAAAAAEAAQA+QAAAJMDAAAAAA==&#10;" strokecolor="red" strokeweight="0"/>
                  <v:line id="Line 6287" o:spid="_x0000_s7406" style="position:absolute;visibility:visible;mso-wrap-style:square" from="345,1972" to="346,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XeNMUAAADeAAAADwAAAGRycy9kb3ducmV2LnhtbESPQYvCMBCF78L+hzALXkRTC0qpRlkW&#10;BBEPWl32OjSzTdlmUpqo9d8bQfA2w3vzvjfLdW8bcaXO144VTCcJCOLS6ZorBefTZpyB8AFZY+OY&#10;FNzJw3r1MVhirt2Nj3QtQiViCPscFZgQ2lxKXxqy6CeuJY7an+sshrh2ldQd3mK4bWSaJHNpseZI&#10;MNjSt6Hyv7jYCMGiSveGDhfE/S7b/M5GP6dWqeFn/7UAEagPb/Preqtj/TRLp/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XeNMUAAADeAAAADwAAAAAAAAAA&#10;AAAAAAChAgAAZHJzL2Rvd25yZXYueG1sUEsFBgAAAAAEAAQA+QAAAJMDAAAAAA==&#10;" strokecolor="red" strokeweight="0"/>
                  <v:line id="Line 6288" o:spid="_x0000_s7407" style="position:absolute;visibility:visible;mso-wrap-style:square" from="353,1980" to="354,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AQ8UAAADeAAAADwAAAGRycy9kb3ducmV2LnhtbESPQWsCMRCF7wX/QxjBS9GsgZZlNYoI&#10;Qike7NriddiMm8XNZNlEXf+9KRR6m+G9ed+b5XpwrbhRHxrPGuazDARx5U3DtYbv426agwgR2WDr&#10;mTQ8KMB6NXpZYmH8nb/oVsZapBAOBWqwMXaFlKGy5DDMfEectLPvHca09rU0Pd5TuGulyrJ36bDh&#10;RLDY0dZSdSmvLkGwrNXe0uGKuP/Md6e3159jp/VkPGwWICIN8d/8d/1hUn2VKwW/76QZ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dAQ8UAAADeAAAADwAAAAAAAAAA&#10;AAAAAAChAgAAZHJzL2Rvd25yZXYueG1sUEsFBgAAAAAEAAQA+QAAAJMDAAAAAA==&#10;" strokecolor="red" strokeweight="0"/>
                  <v:line id="Line 6289" o:spid="_x0000_s7408" style="position:absolute;visibility:visible;mso-wrap-style:square" from="355,1981" to="356,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vl2MYAAADeAAAADwAAAGRycy9kb3ducmV2LnhtbESPQWvCQBCF7wX/wzKCl1I3TamE1E2Q&#10;giDiwUal1yE7zQazsyG7avz3XaHQ2wzvzfveLMvRduJKg28dK3idJyCIa6dbbhQcD+uXDIQPyBo7&#10;x6TgTh7KYvK0xFy7G3/RtQqNiCHsc1RgQuhzKX1tyKKfu544aj9usBjiOjRSD3iL4baTaZIspMWW&#10;I8FgT5+G6nN1sRGCVZPuDO0viLtttv5+fz4deqVm03H1ASLQGP7Nf9cbHeunWfoG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L5djGAAAA3gAAAA8AAAAAAAAA&#10;AAAAAAAAoQIAAGRycy9kb3ducmV2LnhtbFBLBQYAAAAABAAEAPkAAACUAwAAAAA=&#10;" strokecolor="red" strokeweight="0"/>
                  <v:line id="Line 6290" o:spid="_x0000_s7409" style="position:absolute;visibility:visible;mso-wrap-style:square" from="362,1988" to="363,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9rMYAAADeAAAADwAAAGRycy9kb3ducmV2LnhtbESPQWvCQBCF7wX/wzKCl1I3Da2E1E2Q&#10;giDiwUal1yE7zQazsyG7avz3XaHQ2wzvzfveLMvRduJKg28dK3idJyCIa6dbbhQcD+uXDIQPyBo7&#10;x6TgTh7KYvK0xFy7G3/RtQqNiCHsc1RgQuhzKX1tyKKfu544aj9usBjiOjRSD3iL4baTaZIspMWW&#10;I8FgT5+G6nN1sRGCVZPuDO0viLtttv5+fz4deqVm03H1ASLQGP7Nf9cbHeunWfoG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ifazGAAAA3gAAAA8AAAAAAAAA&#10;AAAAAAAAoQIAAGRycy9kb3ducmV2LnhtbFBLBQYAAAAABAAEAPkAAACUAwAAAAA=&#10;" strokecolor="red" strokeweight="0"/>
                  <v:line id="Line 6291" o:spid="_x0000_s7410" style="position:absolute;visibility:visible;mso-wrap-style:square" from="370,1995" to="37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YN8UAAADeAAAADwAAAGRycy9kb3ducmV2LnhtbESPQYvCMBCF78L+hzALXkRTC0qpRlkW&#10;BBEPbnXZ69CMTbGZlCZq/fdGWPA2w3vzvjfLdW8bcaPO144VTCcJCOLS6ZorBafjZpyB8AFZY+OY&#10;FDzIw3r1MVhirt2df+hWhErEEPY5KjAhtLmUvjRk0U9cSxy1s+sshrh2ldQd3mO4bWSaJHNpseZI&#10;MNjSt6HyUlxthGBRpXtDhyvifpdt/maj32Or1PCz/1qACNSHt/n/eqtj/TRLZ/B6J84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YN8UAAADeAAAADwAAAAAAAAAA&#10;AAAAAAChAgAAZHJzL2Rvd25yZXYueG1sUEsFBgAAAAAEAAQA+QAAAJMDAAAAAA==&#10;" strokecolor="red" strokeweight="0"/>
                  <v:line id="Line 6292" o:spid="_x0000_s7411" style="position:absolute;visibility:visible;mso-wrap-style:square" from="372,1997" to="373,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GQMYAAADeAAAADwAAAGRycy9kb3ducmV2LnhtbESPQWvDMAyF74X9B6PBLmVxFmgJWd0y&#10;BoUxcuiSjl1FrMVhsRxit0n/fV0o7Cbxnt73tNnNthdnGn3nWMFLkoIgbpzuuFVwrPfPOQgfkDX2&#10;jknBhTzstg+LDRbaTfxF5yq0IoawL1CBCWEopPSNIYs+cQNx1H7daDHEdWylHnGK4baXWZqupcWO&#10;I8HgQO+Gmr/qZCMEqzYrDR1OiOVnvv9ZLb/rQamnx/ntFUSgOfyb79cfOtbP8mwN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8RkDGAAAA3gAAAA8AAAAAAAAA&#10;AAAAAAAAoQIAAGRycy9kb3ducmV2LnhtbFBLBQYAAAAABAAEAPkAAACUAwAAAAA=&#10;" strokecolor="red" strokeweight="0"/>
                  <v:line id="Line 6293" o:spid="_x0000_s7412" style="position:absolute;visibility:visible;mso-wrap-style:square" from="379,2003" to="380,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j28YAAADeAAAADwAAAGRycy9kb3ducmV2LnhtbESPQWvCQBCF7wX/wzKCl1I3DbSG1E2Q&#10;giDiwUal1yE7zQazsyG7avz3XaHQ2wzvzfveLMvRduJKg28dK3idJyCIa6dbbhQcD+uXDIQPyBo7&#10;x6TgTh7KYvK0xFy7G3/RtQqNiCHsc1RgQuhzKX1tyKKfu544aj9usBjiOjRSD3iL4baTaZK8S4st&#10;R4LBnj4N1efqYiMEqybdGdpfEHfbbP399nw69ErNpuPqA0SgMfyb/643OtZPs3QB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w49vGAAAA3gAAAA8AAAAAAAAA&#10;AAAAAAAAoQIAAGRycy9kb3ducmV2LnhtbFBLBQYAAAAABAAEAPkAAACUAwAAAAA=&#10;" strokecolor="red" strokeweight="0"/>
                  <v:line id="Line 6294" o:spid="_x0000_s7413" style="position:absolute;visibility:visible;mso-wrap-style:square" from="387,2011" to="388,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3qcUAAADeAAAADwAAAGRycy9kb3ducmV2LnhtbESPTWvCQBCG74X+h2UKvRTdNFAJ0VVK&#10;QSjFQ42K1yE7ZoPZ2ZBdNf33nYPgbYZ5P55ZrEbfqSsNsQ1s4H2agSKug225MbDfrScFqJiQLXaB&#10;ycAfRVgtn58WWNpw4y1dq9QoCeFYogGXUl9qHWtHHuM09MRyO4XBY5J1aLQd8CbhvtN5ls20x5al&#10;wWFPX47qc3XxUoJVk28c/V4QNz/F+vjxdtj1xry+jJ9zUInG9BDf3d9W8PMiF155R2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3qcUAAADeAAAADwAAAAAAAAAA&#10;AAAAAAChAgAAZHJzL2Rvd25yZXYueG1sUEsFBgAAAAAEAAQA+QAAAJMDAAAAAA==&#10;" strokecolor="red" strokeweight="0"/>
                  <v:line id="Line 6295" o:spid="_x0000_s7414" style="position:absolute;visibility:visible;mso-wrap-style:square" from="389,2013" to="390,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SMsYAAADeAAAADwAAAGRycy9kb3ducmV2LnhtbESPQWvCQBCF70L/wzKFXkQ3BpQ0ukoR&#10;hFI81MTidciO2dDsbMiumv57tyB4m+G9ed+b1WawrbhS7xvHCmbTBARx5XTDtYJjuZtkIHxA1tg6&#10;JgV/5GGzfhmtMNfuxge6FqEWMYR9jgpMCF0upa8MWfRT1xFH7ex6iyGufS11j7cYbluZJslCWmw4&#10;Egx2tDVU/RYXGyFY1One0PcFcf+V7U7z8U/ZKfX2OnwsQQQawtP8uP7UsX6ape/w/06cQa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j0jLGAAAA3gAAAA8AAAAAAAAA&#10;AAAAAAAAoQIAAGRycy9kb3ducmV2LnhtbFBLBQYAAAAABAAEAPkAAACUAwAAAAA=&#10;" strokecolor="red" strokeweight="0"/>
                  <v:line id="Line 6296" o:spid="_x0000_s7415" style="position:absolute;visibility:visible;mso-wrap-style:square" from="396,2019" to="397,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DtcsYAAADeAAAADwAAAGRycy9kb3ducmV2LnhtbESPQWvCQBCF70L/wzKFXkQ3jbSE6Cql&#10;IJTioY0Vr0N2zAazsyG7avrvOwehtxnmvffNW21G36krDbENbOB5noEiroNtuTHws9/OClAxIVvs&#10;ApOBX4qwWT9MVljacONvulapURLCsUQDLqW+1DrWjjzGeeiJ5XYKg8ck69BoO+BNwn2n8yx71R5b&#10;FoLDnt4d1efq4gWCVZPvHH1dEHefxfb4Mj3se2OeHse3JahEY/oX390fVt7Pi4U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A7XLGAAAA3gAAAA8AAAAAAAAA&#10;AAAAAAAAoQIAAGRycy9kb3ducmV2LnhtbFBLBQYAAAAABAAEAPkAAACUAwAAAAA=&#10;" strokecolor="red" strokeweight="0"/>
                  <v:line id="Line 6297" o:spid="_x0000_s7416" style="position:absolute;visibility:visible;mso-wrap-style:square" from="345,2003" to="346,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xI6cYAAADeAAAADwAAAGRycy9kb3ducmV2LnhtbESPQWvCQBCF7wX/wzKCl6IbIy0hdRNE&#10;EEQ8tLHS65CdZkOzsyG7avz3bqHQ2wzvzfverMvRduJKg28dK1guEhDEtdMtNwo+T7t5BsIHZI2d&#10;Y1JwJw9lMXlaY67djT/oWoVGxBD2OSowIfS5lL42ZNEvXE8ctW83WAxxHRqpB7zFcNvJNElepcWW&#10;I8FgT1tD9U91sRGCVZMeDb1fEI+HbPf18nw+9UrNpuPmDUSgMfyb/673OtZPs9U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MSOnGAAAA3gAAAA8AAAAAAAAA&#10;AAAAAAAAoQIAAGRycy9kb3ducmV2LnhtbFBLBQYAAAAABAAEAPkAAACUAwAAAAA=&#10;" strokecolor="red" strokeweight="0"/>
                  <v:line id="Line 6298" o:spid="_x0000_s7417" style="position:absolute;visibility:visible;mso-wrap-style:square" from="347,2004" to="348,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7WnsYAAADeAAAADwAAAGRycy9kb3ducmV2LnhtbESPQWvCQBCF7wX/wzKCl1I3TamE1E2Q&#10;giDiwUal1yE7zQazsyG7avz3XaHQ2wzvzfveLMvRduJKg28dK3idJyCIa6dbbhQcD+uXDIQPyBo7&#10;x6TgTh7KYvK0xFy7G3/RtQqNiCHsc1RgQuhzKX1tyKKfu544aj9usBjiOjRSD3iL4baTaZIspMWW&#10;I8FgT5+G6nN1sRGCVZPuDO0viLtttv5+fz4deqVm03H1ASLQGP7Nf9cbHeun2Vs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e1p7GAAAA3gAAAA8AAAAAAAAA&#10;AAAAAAAAoQIAAGRycy9kb3ducmV2LnhtbFBLBQYAAAAABAAEAPkAAACUAwAAAAA=&#10;" strokecolor="red" strokeweight="0"/>
                  <v:line id="Line 6299" o:spid="_x0000_s7418" style="position:absolute;visibility:visible;mso-wrap-style:square" from="354,2011" to="355,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zBcYAAADeAAAADwAAAGRycy9kb3ducmV2LnhtbESPQWvCQBCF7wX/wzKCl6KbRpSQuooI&#10;QhEPGpVeh+w0G5qdDdlV4793hUJvM7w373uzWPW2ETfqfO1YwcckAUFcOl1zpeB82o4zED4ga2wc&#10;k4IHeVgtB28LzLW785FuRahEDGGfowITQptL6UtDFv3EtcRR+3GdxRDXrpK6w3sMt41Mk2QuLdYc&#10;CQZb2hgqf4urjRAsqnRv6HBF3O+y7ffs/XJqlRoN+/UniEB9+Df/XX/pWD/Npl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ScwXGAAAA3gAAAA8AAAAAAAAA&#10;AAAAAAAAoQIAAGRycy9kb3ducmV2LnhtbFBLBQYAAAAABAAEAPkAAACUAwAAAAA=&#10;" strokecolor="red" strokeweight="0"/>
                  <v:line id="Line 6300" o:spid="_x0000_s7419" style="position:absolute;visibility:visible;mso-wrap-style:square" from="362,2018" to="363,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rcccAAADeAAAADwAAAGRycy9kb3ducmV2LnhtbESPQWvCQBCF74X+h2UKXkQ3TbWEmI0U&#10;QZDiocaK1yE7zYZmZ0N21fjvu4VCbzO8N+97U6xH24krDb51rOB5noAgrp1uuVHwedzOMhA+IGvs&#10;HJOCO3lYl48PBeba3fhA1yo0Ioawz1GBCaHPpfS1IYt+7nriqH25wWKI69BIPeAthttOpknyKi22&#10;HAkGe9oYqr+ri40QrJp0b+jjgrh/z7bn5fR07JWaPI1vKxCBxvBv/rve6Vg/zV4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e+txxwAAAN4AAAAPAAAAAAAA&#10;AAAAAAAAAKECAABkcnMvZG93bnJldi54bWxQSwUGAAAAAAQABAD5AAAAlQMAAAAA&#10;" strokecolor="red" strokeweight="0"/>
                  <v:line id="Line 6301" o:spid="_x0000_s7420" style="position:absolute;visibility:visible;mso-wrap-style:square" from="364,2020" to="365,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dO6sYAAADeAAAADwAAAGRycy9kb3ducmV2LnhtbESPQWvCQBCF7wX/wzJCL0U3TbGE6Coi&#10;CKV4sEnF65Ads8HsbMiuGv+9WxB6m+G9ed+bxWqwrbhS7xvHCt6nCQjiyumGawW/5XaSgfABWWPr&#10;mBTcycNqOXpZYK7djX/oWoRaxBD2OSowIXS5lL4yZNFPXUcctZPrLYa49rXUPd5iuG1lmiSf0mLD&#10;kWCwo42h6lxcbIRgUac7Q/sL4u472x5nb4eyU+p1PKznIAIN4d/8vP7SsX6afcz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3TurGAAAA3gAAAA8AAAAAAAAA&#10;AAAAAAAAoQIAAGRycy9kb3ducmV2LnhtbFBLBQYAAAAABAAEAPkAAACUAwAAAAA=&#10;" strokecolor="red" strokeweight="0"/>
                  <v:line id="Line 6302" o:spid="_x0000_s7421" style="position:absolute;visibility:visible;mso-wrap-style:square" from="371,2027" to="372,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QncYAAADeAAAADwAAAGRycy9kb3ducmV2LnhtbESPQWvCQBCF7wX/wzJCL0U3RiohuooI&#10;QikebGzxOmTHbDA7G7Krpv/eFQRvM7w373uzWPW2EVfqfO1YwWScgCAuna65UvB72I4yED4ga2wc&#10;k4J/8rBaDt4WmGt34x+6FqESMYR9jgpMCG0upS8NWfRj1xJH7eQ6iyGuXSV1h7cYbhuZJslMWqw5&#10;Egy2tDFUnouLjRAsqnRnaH9B3H1n2+Pnx9+hVep92K/nIAL14WV+Xn/pWD/Npj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l0J3GAAAA3gAAAA8AAAAAAAAA&#10;AAAAAAAAoQIAAGRycy9kb3ducmV2LnhtbFBLBQYAAAAABAAEAPkAAACUAwAAAAA=&#10;" strokecolor="red" strokeweight="0"/>
                  <v:line id="Line 6303" o:spid="_x0000_s7422" style="position:absolute;visibility:visible;mso-wrap-style:square" from="379,2034" to="380,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l1BscAAADeAAAADwAAAGRycy9kb3ducmV2LnhtbESPQWvCQBCF74X+h2UKXkQ3TdGGmI0U&#10;QZDiocaK1yE7zYZmZ0N21fjvu4VCbzO8N+97U6xH24krDb51rOB5noAgrp1uuVHwedzOMhA+IGvs&#10;HJOCO3lYl48PBeba3fhA1yo0Ioawz1GBCaHPpfS1IYt+7nriqH25wWKI69BIPeAthttOpkmylBZb&#10;jgSDPW0M1d/VxUYIVk26N/RxQdy/Z9vzYno69kpNnsa3FYhAY/g3/13vdKyfZi+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qXUGxwAAAN4AAAAPAAAAAAAA&#10;AAAAAAAAAKECAABkcnMvZG93bnJldi54bWxQSwUGAAAAAAQABAD5AAAAlQMAAAAA&#10;" strokecolor="red" strokeweight="0"/>
                  <v:line id="Line 6304" o:spid="_x0000_s7423" style="position:absolute;visibility:visible;mso-wrap-style:square" from="381,2035" to="382,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hdMUAAADeAAAADwAAAGRycy9kb3ducmV2LnhtbESPTWvCQBCG70L/wzKFXkQ3jbSE6Cql&#10;IJTioY0Vr0N2zAazsyG7avrvOwehtxnm/XhmtRl9p640xDawged5Boq4DrblxsDPfjsrQMWEbLEL&#10;TAZ+KcJm/TBZYWnDjb/pWqVGSQjHEg24lPpS61g78hjnoSeW2ykMHpOsQ6PtgDcJ953Os+xVe2xZ&#10;Ghz29O6oPlcXLyVYNfnO0dcFcfdZbI8v08O+N+bpcXxbgko0pn/x3f1hBT8vFs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bhdMUAAADeAAAADwAAAAAAAAAA&#10;AAAAAAChAgAAZHJzL2Rvd25yZXYueG1sUEsFBgAAAAAEAAQA+QAAAJMDAAAAAA==&#10;" strokecolor="red" strokeweight="0"/>
                  <v:line id="Line 6305" o:spid="_x0000_s7424" style="position:absolute;visibility:visible;mso-wrap-style:square" from="388,2042" to="389,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E78cAAADeAAAADwAAAGRycy9kb3ducmV2LnhtbESPQWvCQBCF74X+h2UKXqRumqLEmI0U&#10;QZDiocaK1yE7zYZmZ0N21fjvu4VCbzO8N+97U6xH24krDb51rOBlloAgrp1uuVHwedw+ZyB8QNbY&#10;OSYFd/KwLh8fCsy1u/GBrlVoRAxhn6MCE0KfS+lrQxb9zPXEUftyg8UQ16GResBbDLedTJNkIS22&#10;HAkGe9oYqr+ri40QrJp0b+jjgrh/z7bn+fR07JWaPI1vKxCBxvBv/rve6Vg/zV6X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ekTvxwAAAN4AAAAPAAAAAAAA&#10;AAAAAAAAAKECAABkcnMvZG93bnJldi54bWxQSwUGAAAAAAQABAD5AAAAlQMAAAAA&#10;" strokecolor="red" strokeweight="0"/>
                  <v:line id="Line 6306" o:spid="_x0000_s7425" style="position:absolute;visibility:visible;mso-wrap-style:square" from="396,2050" to="397,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aeD8YAAADeAAAADwAAAGRycy9kb3ducmV2LnhtbESPQWvCQBCF70L/wzKFXkQ3DbaE6Cql&#10;IJTioY0Vr0N2zAazsyG7avrvOwehtxnmvffNW21G36krDbENbOB5noEiroNtuTHws9/OClAxIVvs&#10;ApOBX4qwWT9MVljacONvulapURLCsUQDLqW+1DrWjjzGeeiJ5XYKg8ck69BoO+BNwn2n8yx71R5b&#10;FoLDnt4d1efq4gWCVZPvHH1dEHefxfb4Mj3se2OeHse3JahEY/oX390fVt7Pi4U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Gng/GAAAA3gAAAA8AAAAAAAAA&#10;AAAAAAAAoQIAAGRycy9kb3ducmV2LnhtbFBLBQYAAAAABAAEAPkAAACUAwAAAAA=&#10;" strokecolor="red" strokeweight="0"/>
                  <v:line id="Line 6307" o:spid="_x0000_s7426" style="position:absolute;visibility:visible;mso-wrap-style:square" from="398,2051" to="399,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o7lMYAAADeAAAADwAAAGRycy9kb3ducmV2LnhtbESPQWvCQBCF7wX/wzKCl6Ibgy0hdRNE&#10;EEQ8tLHS65CdZkOzsyG7avz3bqHQ2wzvzfverMvRduJKg28dK1guEhDEtdMtNwo+T7t5BsIHZI2d&#10;Y1JwJw9lMXlaY67djT/oWoVGxBD2OSowIfS5lL42ZNEvXE8ctW83WAxxHRqpB7zFcNvJNElepcWW&#10;I8FgT1tD9U91sRGCVZMeDb1fEI+HbPf18nw+9UrNpuPmDUSgMfyb/673OtZPs9U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KO5TGAAAA3gAAAA8AAAAAAAAA&#10;AAAAAAAAoQIAAGRycy9kb3ducmV2LnhtbFBLBQYAAAAABAAEAPkAAACUAwAAAAA=&#10;" strokecolor="red" strokeweight="0"/>
                  <v:line id="Line 6308" o:spid="_x0000_s7427" style="position:absolute;visibility:visible;mso-wrap-style:square" from="346,2034" to="347,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l48YAAADeAAAADwAAAGRycy9kb3ducmV2LnhtbESPQWvCQBCF7wX/wzKCl1I3Da2E1E2Q&#10;giDiwUal1yE7zQazsyG7avz3XaHQ2wzvzfveLMvRduJKg28dK3idJyCIa6dbbhQcD+uXDIQPyBo7&#10;x6TgTh7KYvK0xFy7G3/RtQqNiCHsc1RgQuhzKX1tyKKfu544aj9usBjiOjRSD3iL4baTaZIspMWW&#10;I8FgT5+G6nN1sRGCVZPuDO0viLtttv5+fz4deqVm03H1ASLQGP7Nf9cbHeun2Vs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YpePGAAAA3gAAAA8AAAAAAAAA&#10;AAAAAAAAoQIAAGRycy9kb3ducmV2LnhtbFBLBQYAAAAABAAEAPkAAACUAwAAAAA=&#10;" strokecolor="red" strokeweight="0"/>
                  <v:line id="Line 6309" o:spid="_x0000_s7428" style="position:absolute;visibility:visible;mso-wrap-style:square" from="355,2041" to="356,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AeMcAAADeAAAADwAAAGRycy9kb3ducmV2LnhtbESPQWvCQBCF74X+h2UKXkQ3TbWEmI0U&#10;QZDiocaK1yE7zYZmZ0N21fjvu4VCbzO8N+97U6xH24krDb51rOB5noAgrp1uuVHwedzOMhA+IGvs&#10;HJOCO3lYl48PBeba3fhA1yo0Ioawz1GBCaHPpfS1IYt+7nriqH25wWKI69BIPeAthttOpknyKi22&#10;HAkGe9oYqr+ri40QrJp0b+jjgrh/z7bn5fR07JWaPI1vKxCBxvBv/rve6Vg/zRY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lAB4xwAAAN4AAAAPAAAAAAAA&#10;AAAAAAAAAKECAABkcnMvZG93bnJldi54bWxQSwUGAAAAAAQABAD5AAAAlQMAAAAA&#10;" strokecolor="red" strokeweight="0"/>
                  <v:line id="Line 6310" o:spid="_x0000_s7429" style="position:absolute;visibility:visible;mso-wrap-style:square" from="356,2043" to="357,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YDMYAAADeAAAADwAAAGRycy9kb3ducmV2LnhtbESPQWvCQBCF7wX/wzKCl6KbBpWQuooI&#10;QhEPGpVeh+w0G5qdDdlV4793hUJvM7w373uzWPW2ETfqfO1YwcckAUFcOl1zpeB82o4zED4ga2wc&#10;k4IHeVgtB28LzLW785FuRahEDGGfowITQptL6UtDFv3EtcRR+3GdxRDXrpK6w3sMt41Mk2QuLdYc&#10;CQZb2hgqf4urjRAsqnRv6HBF3O+y7ffs/XJqlRoN+/UniEB9+Df/XX/pWD/Npl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9mAzGAAAA3gAAAA8AAAAAAAAA&#10;AAAAAAAAoQIAAGRycy9kb3ducmV2LnhtbFBLBQYAAAAABAAEAPkAAACUAwAAAAA=&#10;" strokecolor="red" strokeweight="0"/>
                  <v:line id="Line 6311" o:spid="_x0000_s7430" style="position:absolute;visibility:visible;mso-wrap-style:square" from="363,2049" to="364,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E9l8YAAADeAAAADwAAAGRycy9kb3ducmV2LnhtbESPQWvCQBCF7wX/wzJCL0U3DbWE6Coi&#10;CKV4sEnF65Ads8HsbMiuGv+9WxB6m+G9ed+bxWqwrbhS7xvHCt6nCQjiyumGawW/5XaSgfABWWPr&#10;mBTcycNqOXpZYK7djX/oWoRaxBD2OSowIXS5lL4yZNFPXUcctZPrLYa49rXUPd5iuG1lmiSf0mLD&#10;kWCwo42h6lxcbIRgUac7Q/sL4u472x5nb4eyU+p1PKznIAIN4d/8vP7SsX6afcz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xPZfGAAAA3gAAAA8AAAAAAAAA&#10;AAAAAAAAoQIAAGRycy9kb3ducmV2LnhtbFBLBQYAAAAABAAEAPkAAACUAwAAAAA=&#10;" strokecolor="red" strokeweight="0"/>
                  <v:line id="Line 6312" o:spid="_x0000_s7431" style="position:absolute;visibility:visible;mso-wrap-style:square" from="372,2057" to="373,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Oj4MYAAADeAAAADwAAAGRycy9kb3ducmV2LnhtbESPQWvCQBCF7wX/wzJCL0U3BishuooI&#10;QikebGzxOmTHbDA7G7Krpv/eFQRvM7w373uzWPW2EVfqfO1YwWScgCAuna65UvB72I4yED4ga2wc&#10;k4J/8rBaDt4WmGt34x+6FqESMYR9jgpMCG0upS8NWfRj1xJH7eQ6iyGuXSV1h7cYbhuZJslMWqw5&#10;Egy2tDFUnouLjRAsqnRnaH9B3H1n2+Pnx9+hVep92K/nIAL14WV+Xn/pWD/Npj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jo+DGAAAA3gAAAA8AAAAAAAAA&#10;AAAAAAAAoQIAAGRycy9kb3ducmV2LnhtbFBLBQYAAAAABAAEAPkAAACUAwAAAAA=&#10;" strokecolor="red" strokeweight="0"/>
                  <v:line id="Line 6313" o:spid="_x0000_s7432" style="position:absolute;visibility:visible;mso-wrap-style:square" from="373,2058" to="374,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8Ge8cAAADeAAAADwAAAGRycy9kb3ducmV2LnhtbESPQWvCQBCF74X+h2UKXkQ3DdWGmI0U&#10;QZDiocaK1yE7zYZmZ0N21fjvu4VCbzO8N+97U6xH24krDb51rOB5noAgrp1uuVHwedzOMhA+IGvs&#10;HJOCO3lYl48PBeba3fhA1yo0Ioawz1GBCaHPpfS1IYt+7nriqH25wWKI69BIPeAthttOpkmylBZb&#10;jgSDPW0M1d/VxUYIVk26N/RxQdy/Z9vzYno69kpNnsa3FYhAY/g3/13vdKyfZi+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rwZ7xwAAAN4AAAAPAAAAAAAA&#10;AAAAAAAAAKECAABkcnMvZG93bnJldi54bWxQSwUGAAAAAAQABAD5AAAAlQMAAAAA&#10;" strokecolor="red" strokeweight="0"/>
                  <v:line id="Line 6314" o:spid="_x0000_s7433" style="position:absolute;visibility:visible;mso-wrap-style:square" from="380,2065" to="38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SCcUAAADeAAAADwAAAGRycy9kb3ducmV2LnhtbESPTWvCQBCG70L/wzKFXkQ3DbaE6Cql&#10;IJTioY0Vr0N2zAazsyG7avrvOwehtxnm/XhmtRl9p640xDawged5Boq4DrblxsDPfjsrQMWEbLEL&#10;TAZ+KcJm/TBZYWnDjb/pWqVGSQjHEg24lPpS61g78hjnoSeW2ykMHpOsQ6PtgDcJ953Os+xVe2xZ&#10;Ghz29O6oPlcXLyVYNfnO0dcFcfdZbI8v08O+N+bpcXxbgko0pn/x3f1hBT8vFs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CSCcUAAADeAAAADwAAAAAAAAAA&#10;AAAAAAChAgAAZHJzL2Rvd25yZXYueG1sUEsFBgAAAAAEAAQA+QAAAJMDAAAAAA==&#10;" strokecolor="red" strokeweight="0"/>
                  <v:line id="Line 6315" o:spid="_x0000_s7434" style="position:absolute;visibility:visible;mso-wrap-style:square" from="388,2073" to="389,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w3kscAAADeAAAADwAAAGRycy9kb3ducmV2LnhtbESPQWvCQBCF74X+h2UKXqRuGqrEmI0U&#10;QZDiocaK1yE7zYZmZ0N21fjvu4VCbzO8N+97U6xH24krDb51rOBlloAgrp1uuVHwedw+ZyB8QNbY&#10;OSYFd/KwLh8fCsy1u/GBrlVoRAxhn6MCE0KfS+lrQxb9zPXEUftyg8UQ16GResBbDLedTJNkIS22&#10;HAkGe9oYqr+ri40QrJp0b+jjgrh/z7bn+fR07JWaPI1vKxCBxvBv/rve6Vg/zV6X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fDeSxwAAAN4AAAAPAAAAAAAA&#10;AAAAAAAAAKECAABkcnMvZG93bnJldi54bWxQSwUGAAAAAAQABAD5AAAAlQMAAAAA&#10;" strokecolor="red" strokeweight="0"/>
                  <v:line id="Line 6316" o:spid="_x0000_s7435" style="position:absolute;visibility:visible;mso-wrap-style:square" from="390,2074" to="391,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8I0sYAAADeAAAADwAAAGRycy9kb3ducmV2LnhtbESPQWvCQBCF70L/wzKFXkQ3DVhCdBUp&#10;CKV4aGOL1yE7ZoPZ2ZBdNf33nYPgbYZ5733zVpvRd+pKQ2wDG3idZ6CI62Bbbgz8HHazAlRMyBa7&#10;wGTgjyJs1k+TFZY23PibrlVqlIRwLNGAS6kvtY61I49xHnpiuZ3C4DHJOjTaDniTcN/pPMvetMeW&#10;heCwp3dH9bm6eIFg1eR7R18XxP1nsTsupr+H3piX53G7BJVoTA/x3f1h5f28WEgBqSMz6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CNLGAAAA3gAAAA8AAAAAAAAA&#10;AAAAAAAAoQIAAGRycy9kb3ducmV2LnhtbFBLBQYAAAAABAAEAPkAAACUAwAAAAA=&#10;" strokecolor="red" strokeweight="0"/>
                  <v:line id="Line 6317" o:spid="_x0000_s7436" style="position:absolute;visibility:visible;mso-wrap-style:square" from="397,2081" to="398,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OtScUAAADeAAAADwAAAGRycy9kb3ducmV2LnhtbESPQYvCMBCF78L+hzALXmRNLSilGkUW&#10;hEU8aFX2OjRjU2wmpYna/fcbQfA2w3vzvjeLVW8bcafO144VTMYJCOLS6ZorBafj5isD4QOyxsYx&#10;KfgjD6vlx2CBuXYPPtC9CJWIIexzVGBCaHMpfWnIoh+7ljhqF9dZDHHtKqk7fMRw28g0SWbSYs2R&#10;YLClb0PltbjZCMGiSneG9jfE3Tbb/E5H52Or1PCzX89BBOrD2/y6/tGxfppNJ/B8J84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OtScUAAADeAAAADwAAAAAAAAAA&#10;AAAAAAChAgAAZHJzL2Rvd25yZXYueG1sUEsFBgAAAAAEAAQA+QAAAJMDAAAAAA==&#10;" strokecolor="red" strokeweight="0"/>
                  <v:line id="Line 6318" o:spid="_x0000_s7437" style="position:absolute;visibility:visible;mso-wrap-style:square" from="347,2064" to="348,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zPsUAAADeAAAADwAAAGRycy9kb3ducmV2LnhtbESPQYvCMBCF78L+hzALXkRTC0qpRlkW&#10;BBEPbnXZ69CMTbGZlCZq/fdGWPA2w3vzvjfLdW8bcaPO144VTCcJCOLS6ZorBafjZpyB8AFZY+OY&#10;FDzIw3r1MVhirt2df+hWhErEEPY5KjAhtLmUvjRk0U9cSxy1s+sshrh2ldQd3mO4bWSaJHNpseZI&#10;MNjSt6HyUlxthGBRpXtDhyvifpdt/maj32Or1PCz/1qACNSHt/n/eqtj/TSbpfB6J84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EzPsUAAADeAAAADwAAAAAAAAAA&#10;AAAAAAChAgAAZHJzL2Rvd25yZXYueG1sUEsFBgAAAAAEAAQA+QAAAJMDAAAAAA==&#10;" strokecolor="red" strokeweight="0"/>
                  <v:line id="Line 6319" o:spid="_x0000_s7438" style="position:absolute;visibility:visible;mso-wrap-style:square" from="348,2066" to="349,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2WpcYAAADeAAAADwAAAGRycy9kb3ducmV2LnhtbESPQWvCQBCF7wX/wzJCL0U3TbGE6Coi&#10;CKV4sEnF65Ads8HsbMiuGv+9WxB6m+G9ed+bxWqwrbhS7xvHCt6nCQjiyumGawW/5XaSgfABWWPr&#10;mBTcycNqOXpZYK7djX/oWoRaxBD2OSowIXS5lL4yZNFPXUcctZPrLYa49rXUPd5iuG1lmiSf0mLD&#10;kWCwo42h6lxcbIRgUac7Q/sL4u472x5nb4eyU+p1PKznIAIN4d/8vP7SsX6azT7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NlqXGAAAA3gAAAA8AAAAAAAAA&#10;AAAAAAAAoQIAAGRycy9kb3ducmV2LnhtbFBLBQYAAAAABAAEAPkAAACUAwAAAAA=&#10;" strokecolor="red" strokeweight="0"/>
                  <v:line id="Line 6320" o:spid="_x0000_s7439" style="position:absolute;visibility:visible;mso-wrap-style:square" from="355,2072" to="356,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O0cYAAADeAAAADwAAAGRycy9kb3ducmV2LnhtbESPQWvCQBCF7wX/wzJCL0U3DbWE6Coi&#10;CKV4sEnF65Ads8HsbMiuGv+9WxB6m+G9ed+bxWqwrbhS7xvHCt6nCQjiyumGawW/5XaSgfABWWPr&#10;mBTcycNqOXpZYK7djX/oWoRaxBD2OSowIXS5lL4yZNFPXUcctZPrLYa49rXUPd5iuG1lmiSf0mLD&#10;kWCwo42h6lxcbIRgUac7Q/sL4u472x5nb4eyU+p1PKznIAIN4d/8vP7SsX6azT7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kDtHGAAAA3gAAAA8AAAAAAAAA&#10;AAAAAAAAoQIAAGRycy9kb3ducmV2LnhtbFBLBQYAAAAABAAEAPkAAACUAwAAAAA=&#10;" strokecolor="red" strokeweight="0"/>
                  <v:line id="Line 6321" o:spid="_x0000_s7440" style="position:absolute;visibility:visible;mso-wrap-style:square" from="363,2080" to="364,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rSsUAAADeAAAADwAAAGRycy9kb3ducmV2LnhtbESPQWvCQBCF7wX/wzKCl6KbBlJCdBUR&#10;hCIe2qh4HbJjNpidDdlV4793C4XeZnhv3vdmsRpsK+7U+8axgo9ZAoK4crrhWsHxsJ3mIHxA1tg6&#10;JgVP8rBajt4WWGj34B+6l6EWMYR9gQpMCF0hpa8MWfQz1xFH7eJ6iyGufS11j48YbluZJsmntNhw&#10;JBjsaGOoupY3GyFY1une0PcNcb/Lt+fs/XTolJqMh/UcRKAh/Jv/rr90rJ/mWQa/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rSsUAAADeAAAADwAAAAAAAAAA&#10;AAAAAAChAgAAZHJzL2Rvd25yZXYueG1sUEsFBgAAAAAEAAQA+QAAAJMDAAAAAA==&#10;" strokecolor="red" strokeweight="0"/>
                  <v:line id="Line 6322" o:spid="_x0000_s7441" style="position:absolute;visibility:visible;mso-wrap-style:square" from="365,2081" to="366,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1PcUAAADeAAAADwAAAGRycy9kb3ducmV2LnhtbESPQYvCMBCF78L+hzALXmRNt6CUahRZ&#10;EEQ8rFXZ69CMTbGZlCZq/fcbQfA2w3vzvjfzZW8bcaPO144VfI8TEMSl0zVXCo6H9VcGwgdkjY1j&#10;UvAgD8vFx2COuXZ33tOtCJWIIexzVGBCaHMpfWnIoh+7ljhqZ9dZDHHtKqk7vMdw28g0SabSYs2R&#10;YLClH0PlpbjaCMGiSneGfq+Iu222/puMTodWqeFnv5qBCNSHt/l1vdGxfppNpv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o1PcUAAADeAAAADwAAAAAAAAAA&#10;AAAAAAChAgAAZHJzL2Rvd25yZXYueG1sUEsFBgAAAAAEAAQA+QAAAJMDAAAAAA==&#10;" strokecolor="red" strokeweight="0"/>
                  <v:line id="Line 6323" o:spid="_x0000_s7442" style="position:absolute;visibility:visible;mso-wrap-style:square" from="372,2088" to="373,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aQpsYAAADeAAAADwAAAGRycy9kb3ducmV2LnhtbESPQWvCQBCF7wX/wzKCl6KbBtSQuooI&#10;QhEPGpVeh+w0G5qdDdlV4793hUJvM7w373uzWPW2ETfqfO1YwcckAUFcOl1zpeB82o4zED4ga2wc&#10;k4IHeVgtB28LzLW785FuRahEDGGfowITQptL6UtDFv3EtcRR+3GdxRDXrpK6w3sMt41Mk2QmLdYc&#10;CQZb2hgqf4urjRAsqnRv6HBF3O+y7ff0/XJqlRoN+/UniEB9+Df/XX/pWD/Npn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2kKbGAAAA3gAAAA8AAAAAAAAA&#10;AAAAAAAAoQIAAGRycy9kb3ducmV2LnhtbFBLBQYAAAAABAAEAPkAAACUAwAAAAA=&#10;" strokecolor="red" strokeweight="0"/>
                  <v:line id="Line 6324" o:spid="_x0000_s7443" style="position:absolute;visibility:visible;mso-wrap-style:square" from="380,2095" to="38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E1MUAAADeAAAADwAAAGRycy9kb3ducmV2LnhtbESPTWvCQBCG70L/wzKFXkQ3DVhCdBUp&#10;CKV4aGOL1yE7ZoPZ2ZBdNf33nYPgbYZ5P55ZbUbfqSsNsQ1s4HWegSKug225MfBz2M0KUDEhW+wC&#10;k4E/irBZP01WWNpw42+6VqlREsKxRAMupb7UOtaOPMZ56InldgqDxyTr0Gg74E3CfafzLHvTHluW&#10;Boc9vTuqz9XFSwlWTb539HVB3H8Wu+Ni+nvojXl5HrdLUInG9BDf3R9W8PNiIbzyjs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kE1MUAAADeAAAADwAAAAAAAAAA&#10;AAAAAAChAgAAZHJzL2Rvd25yZXYueG1sUEsFBgAAAAAEAAQA+QAAAJMDAAAAAA==&#10;" strokecolor="red" strokeweight="0"/>
                  <v:line id="Line 6325" o:spid="_x0000_s7444" style="position:absolute;visibility:visible;mso-wrap-style:square" from="382,2097" to="383,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WhT8cAAADeAAAADwAAAGRycy9kb3ducmV2LnhtbESPQWvDMAyF74X9B6PBLmV1GujI0jph&#10;DApl9LAlG72KWI1DYznEbpv9+3lQ6E3iPb3vaVNOthcXGn3nWMFykYAgbpzuuFXwXW+fMxA+IGvs&#10;HZOCX/JQFg+zDebaXfmLLlVoRQxhn6MCE8KQS+kbQxb9wg3EUTu60WKI69hKPeI1httepknyIi12&#10;HAkGB3o31Jyqs40QrNp0b+jzjLj/yLaH1fynHpR6epze1iACTeFuvl3vdKyfZqtX+H8nzi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aFPxwAAAN4AAAAPAAAAAAAA&#10;AAAAAAAAAKECAABkcnMvZG93bnJldi54bWxQSwUGAAAAAAQABAD5AAAAlQMAAAAA&#10;" strokecolor="red" strokeweight="0"/>
                  <v:line id="Line 6326" o:spid="_x0000_s7445" style="position:absolute;visibility:visible;mso-wrap-style:square" from="389,2104" to="390,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PCb8YAAADeAAAADwAAAGRycy9kb3ducmV2LnhtbESPQWvCQBCF70L/wzKFXkQ3DVRCdBUp&#10;CKV4qLHF65Ads8HsbMiumv77zqHgbYZ5733zVpvRd+pGQ2wDG3idZ6CI62Bbbgx8H3ezAlRMyBa7&#10;wGTglyJs1k+TFZY23PlAtyo1SkI4lmjApdSXWsfakcc4Dz2x3M5h8JhkHRptB7xLuO90nmUL7bFl&#10;ITjs6d1RfamuXiBYNfne0dcVcf9Z7E5v059jb8zL87hdgko0pof43/1h5f28WEgBqSMz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zwm/GAAAA3gAAAA8AAAAAAAAA&#10;AAAAAAAAoQIAAGRycy9kb3ducmV2LnhtbFBLBQYAAAAABAAEAPkAAACUAwAAAAA=&#10;" strokecolor="red" strokeweight="0"/>
                  <v:line id="Line 6327" o:spid="_x0000_s7446" style="position:absolute;visibility:visible;mso-wrap-style:square" from="397,2111" to="398,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n9MUAAADeAAAADwAAAGRycy9kb3ducmV2LnhtbESPQYvCMBCF74L/IYywF9HUglKqUWRB&#10;WBYPWhWvQzM2xWZSmqjdf79ZWPA2w3vzvjerTW8b8aTO144VzKYJCOLS6ZorBefTbpKB8AFZY+OY&#10;FPyQh816OFhhrt2Lj/QsQiViCPscFZgQ2lxKXxqy6KeuJY7azXUWQ1y7SuoOXzHcNjJNkoW0WHMk&#10;GGzp01B5Lx42QrCo0r2hwwNx/53trvPx5dQq9THqt0sQgfrwNv9ff+lYP80WM/h7J84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n9MUAAADeAAAADwAAAAAAAAAA&#10;AAAAAAChAgAAZHJzL2Rvd25yZXYueG1sUEsFBgAAAAAEAAQA+QAAAJMDAAAAAA==&#10;" strokecolor="red" strokeweight="0"/>
                  <v:line id="Line 6328" o:spid="_x0000_s7447" style="position:absolute;visibility:visible;mso-wrap-style:square" from="399,2113" to="400,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35g8YAAADeAAAADwAAAGRycy9kb3ducmV2LnhtbESPQWvDMAyF74X9B6PBLmVxFmgJWd0y&#10;BoUxcuiSjl1FrMVhsRxit0n/fV0o7Cbxnt73tNnNthdnGn3nWMFLkoIgbpzuuFVwrPfPOQgfkDX2&#10;jknBhTzstg+LDRbaTfxF5yq0IoawL1CBCWEopPSNIYs+cQNx1H7daDHEdWylHnGK4baXWZqupcWO&#10;I8HgQO+Gmr/qZCMEqzYrDR1OiOVnvv9ZLb/rQamnx/ntFUSgOfyb79cfOtbP8nUGt3fiDHJ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t+YPGAAAA3gAAAA8AAAAAAAAA&#10;AAAAAAAAoQIAAGRycy9kb3ducmV2LnhtbFBLBQYAAAAABAAEAPkAAACUAwAAAAA=&#10;" strokecolor="red" strokeweight="0"/>
                  <v:line id="Line 6329" o:spid="_x0000_s7448" style="position:absolute;visibility:visible;mso-wrap-style:square" from="340,2089" to="34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FcGMYAAADeAAAADwAAAGRycy9kb3ducmV2LnhtbESPQWvCQBCF7wX/wzJCL0U3RiohuooI&#10;QikebGzxOmTHbDA7G7Krpv/eFQRvM7w373uzWPW2EVfqfO1YwWScgCAuna65UvB72I4yED4ga2wc&#10;k4J/8rBaDt4WmGt34x+6FqESMYR9jgpMCG0upS8NWfRj1xJH7eQ6iyGuXSV1h7cYbhuZJslMWqw5&#10;Egy2tDFUnouLjRAsqnRnaH9B3H1n2+Pnx9+hVep92K/nIAL14WV+Xn/pWD/NZl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hXBjGAAAA3gAAAA8AAAAAAAAA&#10;AAAAAAAAoQIAAGRycy9kb3ducmV2LnhtbFBLBQYAAAAABAAEAPkAAACUAwAAAAA=&#10;" strokecolor="red" strokeweight="0"/>
                  <v:line id="Line 6330" o:spid="_x0000_s7449" style="position:absolute;visibility:visible;mso-wrap-style:square" from="347,2095" to="348,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EbMYAAADeAAAADwAAAGRycy9kb3ducmV2LnhtbESPQWvCQBCF7wX/wzJCL0U3BishuooI&#10;QikebGzxOmTHbDA7G7Krpv/eFQRvM7w373uzWPW2EVfqfO1YwWScgCAuna65UvB72I4yED4ga2wc&#10;k4J/8rBaDt4WmGt34x+6FqESMYR9jgpMCG0upS8NWfRj1xJH7eQ6iyGuXSV1h7cYbhuZJslMWqw5&#10;Egy2tDFUnouLjRAsqnRnaH9B3H1n2+Pnx9+hVep92K/nIAL14WV+Xn/pWD/NZl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IxGzGAAAA3gAAAA8AAAAAAAAA&#10;AAAAAAAAoQIAAGRycy9kb3ducmV2LnhtbFBLBQYAAAAABAAEAPkAAACUAwAAAAA=&#10;" strokecolor="red" strokeweight="0"/>
                  <v:line id="Line 6331" o:spid="_x0000_s7450" style="position:absolute;visibility:visible;mso-wrap-style:square" from="355,2103" to="356,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Rh98UAAADeAAAADwAAAGRycy9kb3ducmV2LnhtbESPQYvCMBCF78L+hzALXmRNt6CUahRZ&#10;EEQ8rFXZ69CMTbGZlCZq/fcbQfA2w3vzvjfzZW8bcaPO144VfI8TEMSl0zVXCo6H9VcGwgdkjY1j&#10;UvAgD8vFx2COuXZ33tOtCJWIIexzVGBCaHMpfWnIoh+7ljhqZ9dZDHHtKqk7vMdw28g0SabSYs2R&#10;YLClH0PlpbjaCMGiSneGfq+Iu222/puMTodWqeFnv5qBCNSHt/l1vdGxfppNJ/B8J8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Rh98UAAADeAAAADwAAAAAAAAAA&#10;AAAAAAChAgAAZHJzL2Rvd25yZXYueG1sUEsFBgAAAAAEAAQA+QAAAJMDAAAAAA==&#10;" strokecolor="red" strokeweight="0"/>
                  <v:line id="Line 6332" o:spid="_x0000_s7451" style="position:absolute;visibility:visible;mso-wrap-style:square" from="357,2104" to="358,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gMUAAADeAAAADwAAAGRycy9kb3ducmV2LnhtbESPQWvCQBCF7wX/wzKCl6KbBhpCdBUR&#10;hCIe2qh4HbJjNpidDdlV4793C4XeZnhv3vdmsRpsK+7U+8axgo9ZAoK4crrhWsHxsJ3mIHxA1tg6&#10;JgVP8rBajt4WWGj34B+6l6EWMYR9gQpMCF0hpa8MWfQz1xFH7eJ6iyGufS11j48YbluZJkkmLTYc&#10;CQY72hiqruXNRgiWdbo39H1D3O/y7fnz/XTolJqMh/UcRKAh/Jv/rr90rJ/mWQa/78QZ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b/gMUAAADeAAAADwAAAAAAAAAA&#10;AAAAAAChAgAAZHJzL2Rvd25yZXYueG1sUEsFBgAAAAAEAAQA+QAAAJMDAAAAAA==&#10;" strokecolor="red" strokeweight="0"/>
                  <v:line id="Line 6333" o:spid="_x0000_s7452" style="position:absolute;visibility:visible;mso-wrap-style:square" from="364,2111" to="365,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aG8YAAADeAAAADwAAAGRycy9kb3ducmV2LnhtbESPQWvCQBCF7wX/wzJCL0U3DdSG6Coi&#10;CKV4sEnF65Ads8HsbMiuGv+9WxB6m+G9ed+bxWqwrbhS7xvHCt6nCQjiyumGawW/5XaSgfABWWPr&#10;mBTcycNqOXpZYK7djX/oWoRaxBD2OSowIXS5lL4yZNFPXUcctZPrLYa49rXUPd5iuG1lmiQzabHh&#10;SDDY0cZQdS4uNkKwqNOdof0FcfedbY8fb4eyU+p1PKznIAIN4d/8vP7SsX6azT7h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aWhvGAAAA3gAAAA8AAAAAAAAA&#10;AAAAAAAAoQIAAGRycy9kb3ducmV2LnhtbFBLBQYAAAAABAAEAPkAAACUAwAAAAA=&#10;" strokecolor="red" strokeweight="0"/>
                  <v:line id="Line 6334" o:spid="_x0000_s7453" style="position:absolute;visibility:visible;mso-wrap-style:square" from="373,2119" to="374,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XOacUAAADeAAAADwAAAGRycy9kb3ducmV2LnhtbESPTWvCQBCG70L/wzKFXkQ3DVRCdBUp&#10;CKV4qLHF65Ads8HsbMiumv77zqHgbYZ5P55ZbUbfqRsNsQ1s4HWegSKug225MfB93M0KUDEhW+wC&#10;k4FfirBZP01WWNpw5wPdqtQoCeFYogGXUl9qHWtHHuM89MRyO4fBY5J1aLQd8C7hvtN5li20x5al&#10;wWFP747qS3X1UoJVk+8dfV0R95/F7vQ2/Tn2xrw8j9slqERjeoj/3R9W8PNiIbzyjs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XOacUAAADeAAAADwAAAAAAAAAA&#10;AAAAAAChAgAAZHJzL2Rvd25yZXYueG1sUEsFBgAAAAAEAAQA+QAAAJMDAAAAAA==&#10;" strokecolor="red" strokeweight="0"/>
                  <v:line id="Line 6335" o:spid="_x0000_s7454" style="position:absolute;visibility:visible;mso-wrap-style:square" from="374,2120" to="375,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lr8sYAAADeAAAADwAAAGRycy9kb3ducmV2LnhtbESPQWvCQBCF7wX/wzJCL0U3DVRidBUR&#10;hFI82KTF65Ads8HsbMiuGv+9WxB6m+G9ed+b5XqwrbhS7xvHCt6nCQjiyumGawU/5W6SgfABWWPr&#10;mBTcycN6NXpZYq7djb/pWoRaxBD2OSowIXS5lL4yZNFPXUcctZPrLYa49rXUPd5iuG1lmiQzabHh&#10;SDDY0dZQdS4uNkKwqNO9ocMFcf+V7Y4fb79lp9TreNgsQAQawr/5ef2pY/00m83h7504g1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Ja/LGAAAA3gAAAA8AAAAAAAAA&#10;AAAAAAAAoQIAAGRycy9kb3ducmV2LnhtbFBLBQYAAAAABAAEAPkAAACUAwAAAAA=&#10;" strokecolor="red" strokeweight="0"/>
                  <v:line id="Line 6336" o:spid="_x0000_s7455" style="position:absolute;visibility:visible;mso-wrap-style:square" from="381,2127" to="382,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pUssYAAADeAAAADwAAAGRycy9kb3ducmV2LnhtbESPQWvCQBCF70L/wzKFXkQ3DdiG6Cql&#10;IJTioY0Vr0N2zAazsyG7avrvOwehtxnmvffNW21G36krDbENbOB5noEiroNtuTHws9/OClAxIVvs&#10;ApOBX4qwWT9MVljacONvulapURLCsUQDLqW+1DrWjjzGeeiJ5XYKg8ck69BoO+BNwn2n8yx70R5b&#10;FoLDnt4d1efq4gWCVZPvHH1dEHefxfa4mB72vTFPj+PbElSiMf2L7+4PK+/nxasUkDo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qVLLGAAAA3gAAAA8AAAAAAAAA&#10;AAAAAAAAoQIAAGRycy9kb3ducmV2LnhtbFBLBQYAAAAABAAEAPkAAACUAwAAAAA=&#10;" strokecolor="red" strokeweight="0"/>
                  <v:line id="Line 6337" o:spid="_x0000_s7456" style="position:absolute;visibility:visible;mso-wrap-style:square" from="390,2134" to="39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bxKcYAAADeAAAADwAAAGRycy9kb3ducmV2LnhtbESPQWvCQBCF7wX/wzKCl6IbA7YhdRNE&#10;EEQ8tLHS65CdZkOzsyG7avz3bqHQ2wzvzfverMvRduJKg28dK1guEhDEtdMtNwo+T7t5BsIHZI2d&#10;Y1JwJw9lMXlaY67djT/oWoVGxBD2OSowIfS5lL42ZNEvXE8ctW83WAxxHRqpB7zFcNvJNElepMWW&#10;I8FgT1tD9U91sRGCVZMeDb1fEI+HbPe1ej6feqVm03HzBiLQGP7Nf9d7Heun2esSft+JM8j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m8SnGAAAA3gAAAA8AAAAAAAAA&#10;AAAAAAAAoQIAAGRycy9kb3ducmV2LnhtbFBLBQYAAAAABAAEAPkAAACUAwAAAAA=&#10;" strokecolor="red" strokeweight="0"/>
                  <v:line id="Line 6338" o:spid="_x0000_s7457" style="position:absolute;visibility:visible;mso-wrap-style:square" from="391,2136" to="392,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RvXsYAAADeAAAADwAAAGRycy9kb3ducmV2LnhtbESPQWvCQBCF7wX/wzKCl1I3DbSG1E2Q&#10;giDiwUal1yE7zQazsyG7avz3XaHQ2wzvzfveLMvRduJKg28dK3idJyCIa6dbbhQcD+uXDIQPyBo7&#10;x6TgTh7KYvK0xFy7G3/RtQqNiCHsc1RgQuhzKX1tyKKfu544aj9usBjiOjRSD3iL4baTaZK8S4st&#10;R4LBnj4N1efqYiMEqybdGdpfEHfbbP399nw69ErNpuPqA0SgMfyb/643OtZPs0UK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0b17GAAAA3gAAAA8AAAAAAAAA&#10;AAAAAAAAoQIAAGRycy9kb3ducmV2LnhtbFBLBQYAAAAABAAEAPkAAACUAwAAAAA=&#10;" strokecolor="red" strokeweight="0"/>
                  <v:line id="Line 6339" o:spid="_x0000_s7458" style="position:absolute;visibility:visible;mso-wrap-style:square" from="398,2142" to="399,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KxccAAADeAAAADwAAAGRycy9kb3ducmV2LnhtbESPQWvCQBCF74X+h2UKXkQ3TdGGmI0U&#10;QZDiocaK1yE7zYZmZ0N21fjvu4VCbzO8N+97U6xH24krDb51rOB5noAgrp1uuVHwedzOMhA+IGvs&#10;HJOCO3lYl48PBeba3fhA1yo0Ioawz1GBCaHPpfS1IYt+7nriqH25wWKI69BIPeAthttOpkmylBZb&#10;jgSDPW0M1d/VxUYIVk26N/RxQdy/Z9vzYno69kpNnsa3FYhAY/g3/13vdKyfZq8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MrFxwAAAN4AAAAPAAAAAAAA&#10;AAAAAAAAAKECAABkcnMvZG93bnJldi54bWxQSwUGAAAAAAQABAD5AAAAlQMAAAAA&#10;" strokecolor="red" strokeweight="0"/>
                  <v:line id="Line 6340" o:spid="_x0000_s7459" style="position:absolute;visibility:visible;mso-wrap-style:square" from="348,2126" to="349,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FSsccAAADeAAAADwAAAGRycy9kb3ducmV2LnhtbESPQWvCQBCF74X+h2UKXkQ3DdWGmI0U&#10;QZDiocaK1yE7zYZmZ0N21fjvu4VCbzO8N+97U6xH24krDb51rOB5noAgrp1uuVHwedzOMhA+IGvs&#10;HJOCO3lYl48PBeba3fhA1yo0Ioawz1GBCaHPpfS1IYt+7nriqH25wWKI69BIPeAthttOpkmylBZb&#10;jgSDPW0M1d/VxUYIVk26N/RxQdy/Z9vzYno69kpNnsa3FYhAY/g3/13vdKyfZq8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VKxxwAAAN4AAAAPAAAAAAAA&#10;AAAAAAAAAKECAABkcnMvZG93bnJldi54bWxQSwUGAAAAAAQABAD5AAAAlQMAAAAA&#10;" strokecolor="red" strokeweight="0"/>
                  <v:line id="Line 6341" o:spid="_x0000_s7460" style="position:absolute;visibility:visible;mso-wrap-style:square" from="349,2127" to="350,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33KsYAAADeAAAADwAAAGRycy9kb3ducmV2LnhtbESPQWvCQBCF7wX/wzKCl6KbBtSQuooI&#10;QhEPGpVeh+w0G5qdDdlV4793hUJvM7w373uzWPW2ETfqfO1YwcckAUFcOl1zpeB82o4zED4ga2wc&#10;k4IHeVgtB28LzLW785FuRahEDGGfowITQptL6UtDFv3EtcRR+3GdxRDXrpK6w3sMt41Mk2QmLdYc&#10;CQZb2hgqf4urjRAsqnRv6HBF3O+y7ff0/XJqlRoN+/UniEB9+Df/XX/pWD/N5lN4vRNn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d9yrGAAAA3gAAAA8AAAAAAAAA&#10;AAAAAAAAoQIAAGRycy9kb3ducmV2LnhtbFBLBQYAAAAABAAEAPkAAACUAwAAAAA=&#10;" strokecolor="red" strokeweight="0"/>
                  <v:line id="Line 6342" o:spid="_x0000_s7461" style="position:absolute;visibility:visible;mso-wrap-style:square" from="357,2134" to="358,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pXcYAAADeAAAADwAAAGRycy9kb3ducmV2LnhtbESPQWvCQBCF7wX/wzJCL0U3DdSG6Coi&#10;CKV4sEnF65Ads8HsbMiuGv+9WxB6m+G9ed+bxWqwrbhS7xvHCt6nCQjiyumGawW/5XaSgfABWWPr&#10;mBTcycNqOXpZYK7djX/oWoRaxBD2OSowIXS5lL4yZNFPXUcctZPrLYa49rXUPd5iuG1lmiQzabHh&#10;SDDY0cZQdS4uNkKwqNOdof0FcfedbY8fb4eyU+p1PKznIAIN4d/8vP7SsX6afc7g7504g1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PaV3GAAAA3gAAAA8AAAAAAAAA&#10;AAAAAAAAoQIAAGRycy9kb3ducmV2LnhtbFBLBQYAAAAABAAEAPkAAACUAwAAAAA=&#10;" strokecolor="red" strokeweight="0"/>
                  <v:line id="Line 6343" o:spid="_x0000_s7462" style="position:absolute;visibility:visible;mso-wrap-style:square" from="365,2141" to="366,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PMxsYAAADeAAAADwAAAGRycy9kb3ducmV2LnhtbESPQWvCQBCF7wX/wzJCL0U3BqwhuooI&#10;QikebGzxOmTHbDA7G7Krpv/eFQRvM7w373uzWPW2EVfqfO1YwWScgCAuna65UvB72I4yED4ga2wc&#10;k4J/8rBaDt4WmGt34x+6FqESMYR9jgpMCG0upS8NWfRj1xJH7eQ6iyGuXSV1h7cYbhuZJsmntFhz&#10;JBhsaWOoPBcXGyFYVOnO0P6CuPvOtsfpx9+hVep92K/nIAL14WV+Xn/pWD/NZjN4vBNn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DzMbGAAAA3gAAAA8AAAAAAAAA&#10;AAAAAAAAoQIAAGRycy9kb3ducmV2LnhtbFBLBQYAAAAABAAEAPkAAACUAwAAAAA=&#10;" strokecolor="red" strokeweight="0"/>
                  <v:line id="Line 6344" o:spid="_x0000_s7463" style="position:absolute;visibility:visible;mso-wrap-style:square" from="366,2143" to="367,2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xYtMUAAADeAAAADwAAAGRycy9kb3ducmV2LnhtbESPTWvCQBCG70L/wzKFXkQ3DdiG6Cql&#10;IJTioY0Vr0N2zAazsyG7avrvOwehtxnm/XhmtRl9p640xDawged5Boq4DrblxsDPfjsrQMWEbLEL&#10;TAZ+KcJm/TBZYWnDjb/pWqVGSQjHEg24lPpS61g78hjnoSeW2ykMHpOsQ6PtgDcJ953Os+xFe2xZ&#10;Ghz29O6oPlcXLyVYNfnO0dcFcfdZbI+L6WHfG/P0OL4tQSUa07/47v6wgp8Xr8Ir78gM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xYtMUAAADeAAAADwAAAAAAAAAA&#10;AAAAAAChAgAAZHJzL2Rvd25yZXYueG1sUEsFBgAAAAAEAAQA+QAAAJMDAAAAAA==&#10;" strokecolor="red" strokeweight="0"/>
                  <v:line id="Line 6345" o:spid="_x0000_s7464" style="position:absolute;visibility:visible;mso-wrap-style:square" from="373,2150" to="374,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9L8cAAADeAAAADwAAAGRycy9kb3ducmV2LnhtbESPQWvCQBCF74X+h2UKXqRuGqjGmI0U&#10;QZDiocaK1yE7zYZmZ0N21fjvu4VCbzO8N+97U6xH24krDb51rOBlloAgrp1uuVHwedw+ZyB8QNbY&#10;OSYFd/KwLh8fCsy1u/GBrlVoRAxhn6MCE0KfS+lrQxb9zPXEUftyg8UQ16GResBbDLedTJNkLi22&#10;HAkGe9oYqr+ri40QrJp0b+jjgrh/z7bn1+np2Cs1eRrfViACjeHf/He907F+mi2W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EP0vxwAAAN4AAAAPAAAAAAAA&#10;AAAAAAAAAKECAABkcnMvZG93bnJldi54bWxQSwUGAAAAAAQABAD5AAAAlQMAAAAA&#10;" strokecolor="red" strokeweight="0"/>
                  <v:line id="Line 6346" o:spid="_x0000_s7465" style="position:absolute;visibility:visible;mso-wrap-style:square" from="382,2157" to="383,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8klcYAAADeAAAADwAAAGRycy9kb3ducmV2LnhtbESPQWvDMAyF74X9B6PBLqV1GugIad0y&#10;BoUyeuiSjl1FrMVhsRxit83+/XQY7Cah996nt91Pvlc3GmMX2MBqmYEiboLtuDVwqQ+LAlRMyBb7&#10;wGTghyLsdw+zLZY23PmdblVqlYRwLNGAS2kotY6NI49xGQZiuX2F0WOSdWy1HfEu4b7XeZY9a48d&#10;C8HhQK+Omu/q6gWCVZufHJ2viKe34vC5nn/UgzFPj9PLBlSiKf2L/9xHK+/nRSEFpI7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JJXGAAAA3gAAAA8AAAAAAAAA&#10;AAAAAAAAoQIAAGRycy9kb3ducmV2LnhtbFBLBQYAAAAABAAEAPkAAACUAwAAAAA=&#10;" strokecolor="red" strokeweight="0"/>
                  <v:line id="Line 6347" o:spid="_x0000_s7466" style="position:absolute;visibility:visible;mso-wrap-style:square" from="383,2158" to="384,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OBDsUAAADeAAAADwAAAGRycy9kb3ducmV2LnhtbESPQYvCMBCF78L+hzALXkRTC0qpRlkW&#10;BBEPWl32OjSzTdlmUpqo9d8bQfA2w3vzvjfLdW8bcaXO144VTCcJCOLS6ZorBefTZpyB8AFZY+OY&#10;FNzJw3r1MVhirt2Nj3QtQiViCPscFZgQ2lxKXxqy6CeuJY7an+sshrh2ldQd3mK4bWSaJHNpseZI&#10;MNjSt6Hyv7jYCMGiSveGDhfE/S7b/M5GP6dWqeFn/7UAEagPb/Preqtj/TTLpvB8J8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OBDsUAAADeAAAADwAAAAAAAAAA&#10;AAAAAAChAgAAZHJzL2Rvd25yZXYueG1sUEsFBgAAAAAEAAQA+QAAAJMDAAAAAA==&#10;" strokecolor="red" strokeweight="0"/>
                  <v:line id="Line 6348" o:spid="_x0000_s7467" style="position:absolute;visibility:visible;mso-wrap-style:square" from="390,2165" to="391,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EfecUAAADeAAAADwAAAGRycy9kb3ducmV2LnhtbESPQYvCMBCF7wv+hzCCl0VTCy6lGkUE&#10;YVk8aN3F69CMTbGZlCZq/fdGEPY2w3vzvjeLVW8bcaPO144VTCcJCOLS6ZorBb/H7TgD4QOyxsYx&#10;KXiQh9Vy8LHAXLs7H+hWhErEEPY5KjAhtLmUvjRk0U9cSxy1s+sshrh2ldQd3mO4bWSaJF/SYs2R&#10;YLCljaHyUlxthGBRpTtD+yvi7ifbnmaff8dWqdGwX89BBOrDv/l9/a1j/TTLUni9E2e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EfecUAAADeAAAADwAAAAAAAAAA&#10;AAAAAAChAgAAZHJzL2Rvd25yZXYueG1sUEsFBgAAAAAEAAQA+QAAAJMDAAAAAA==&#10;" strokecolor="red" strokeweight="0"/>
                  <v:line id="Line 6349" o:spid="_x0000_s7468" style="position:absolute;visibility:visible;mso-wrap-style:square" from="398,2173" to="399,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264sYAAADeAAAADwAAAGRycy9kb3ducmV2LnhtbESPQWvCQBCF70L/wzKFXkQ3RpQQXaUI&#10;QikeatLidciO2dDsbMiumv57tyB4m+G9ed+b9XawrbhS7xvHCmbTBARx5XTDtYLvcj/JQPiArLF1&#10;TAr+yMN28zJaY67djY90LUItYgj7HBWYELpcSl8ZsuinriOO2tn1FkNc+1rqHm8x3LYyTZKltNhw&#10;JBjsaGeo+i0uNkKwqNODoa8L4uEz258W45+yU+rtdXhfgQg0hKf5cf2hY/00y+bw/06cQW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tuuLGAAAA3gAAAA8AAAAAAAAA&#10;AAAAAAAAoQIAAGRycy9kb3ducmV2LnhtbFBLBQYAAAAABAAEAPkAAACUAwAAAAA=&#10;" strokecolor="red" strokeweight="0"/>
                  <v:line id="Line 6350" o:spid="_x0000_s7469" style="position:absolute;visibility:visible;mso-wrap-style:square" from="400,2174" to="401,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QilsYAAADeAAAADwAAAGRycy9kb3ducmV2LnhtbESPQWvCQBCF70L/wzKFXkQ3BpUQXaUI&#10;QikeatLidciO2dDsbMiumv57tyB4m+G9ed+b9XawrbhS7xvHCmbTBARx5XTDtYLvcj/JQPiArLF1&#10;TAr+yMN28zJaY67djY90LUItYgj7HBWYELpcSl8ZsuinriOO2tn1FkNc+1rqHm8x3LYyTZKltNhw&#10;JBjsaGeo+i0uNkKwqNODoa8L4uEz258W45+yU+rtdXhfgQg0hKf5cf2hY/00y+bw/06cQW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EIpbGAAAA3gAAAA8AAAAAAAAA&#10;AAAAAAAAoQIAAGRycy9kb3ducmV2LnhtbFBLBQYAAAAABAAEAPkAAACUAwAAAAA=&#10;" strokecolor="red" strokeweight="0"/>
                  <v:line id="Line 6351" o:spid="_x0000_s7470" style="position:absolute;visibility:visible;mso-wrap-style:square" from="341,2150" to="342,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HDcUAAADeAAAADwAAAGRycy9kb3ducmV2LnhtbESPQYvCMBCF78L+hzALXkRTC0qpRlkW&#10;BBEPbnXZ69CMTbGZlCZq/fdGWPA2w3vzvjfLdW8bcaPO144VTCcJCOLS6ZorBafjZpyB8AFZY+OY&#10;FDzIw3r1MVhirt2df+hWhErEEPY5KjAhtLmUvjRk0U9cSxy1s+sshrh2ldQd3mO4bWSaJHNpseZI&#10;MNjSt6HyUlxthGBRpXtDhyvifpdt/maj32Or1PCz/1qACNSHt/n/eqtj/TTLZvB6J84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iHDcUAAADeAAAADwAAAAAAAAAA&#10;AAAAAAChAgAAZHJzL2Rvd25yZXYueG1sUEsFBgAAAAAEAAQA+QAAAJMDAAAAAA==&#10;" strokecolor="red" strokeweight="0"/>
                  <v:line id="Line 6352" o:spid="_x0000_s7471" style="position:absolute;visibility:visible;mso-wrap-style:square" from="348,2157" to="349,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ZesYAAADeAAAADwAAAGRycy9kb3ducmV2LnhtbESPQWvDMAyF74P+B6NCL2NxFlgJWd1S&#10;CoVRctiSll5FrMVhsRxit8n+/TwY7Cbxnt73tNnNthd3Gn3nWMFzkoIgbpzuuFVwro9POQgfkDX2&#10;jknBN3nYbRcPGyy0m/iD7lVoRQxhX6ACE8JQSOkbQxZ94gbiqH260WKI69hKPeIUw20vszRdS4sd&#10;R4LBgQ6Gmq/qZiMEqzYrDb3fEMtTfry+PF7qQanVct6/ggg0h3/z3/WbjvWzPF/D7ztxBr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aGXrGAAAA3gAAAA8AAAAAAAAA&#10;AAAAAAAAoQIAAGRycy9kb3ducmV2LnhtbFBLBQYAAAAABAAEAPkAAACUAwAAAAA=&#10;" strokecolor="red" strokeweight="0"/>
                  <v:line id="Line 6353" o:spid="_x0000_s7472" style="position:absolute;visibility:visible;mso-wrap-style:square" from="357,2165" to="358,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84cYAAADeAAAADwAAAGRycy9kb3ducmV2LnhtbESPQWvCQBCF70L/wzKFXkQ3BtQQXaUI&#10;QikeatLidciO2dDsbMiumv57tyB4m+G9ed+b9XawrbhS7xvHCmbTBARx5XTDtYLvcj/JQPiArLF1&#10;TAr+yMN28zJaY67djY90LUItYgj7HBWYELpcSl8ZsuinriOO2tn1FkNc+1rqHm8x3LYyTZKFtNhw&#10;JBjsaGeo+i0uNkKwqNODoa8L4uEz25/m45+yU+rtdXhfgQg0hKf5cf2hY/00y5bw/06cQW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WvOHGAAAA3gAAAA8AAAAAAAAA&#10;AAAAAAAAoQIAAGRycy9kb3ducmV2LnhtbFBLBQYAAAAABAAEAPkAAACUAwAAAAA=&#10;" strokecolor="red" strokeweight="0"/>
                  <v:line id="Line 6354" o:spid="_x0000_s7473" style="position:absolute;visibility:visible;mso-wrap-style:square" from="358,2166" to="359,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kok8UAAADeAAAADwAAAGRycy9kb3ducmV2LnhtbESPTWvDMAyG74X9B6PBLqV1GugIad0y&#10;BoUyeuiSjl1FrMVhsRxit83+/XQY7Cah9+PRdj/5Xt1ojF1gA6tlBoq4Cbbj1sClPiwKUDEhW+wD&#10;k4EfirDfPcy2WNpw53e6ValVEsKxRAMupaHUOjaOPMZlGIjl9hVGj0nWsdV2xLuE+17nWfasPXYs&#10;DQ4HenXUfFdXLyVYtfnJ0fmKeHorDp/r+Uc9GPP0OL1sQCWa0r/4z320gp8XhfDKOzKD3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kok8UAAADeAAAADwAAAAAAAAAA&#10;AAAAAAChAgAAZHJzL2Rvd25yZXYueG1sUEsFBgAAAAAEAAQA+QAAAJMDAAAAAA==&#10;" strokecolor="red" strokeweight="0"/>
                  <v:line id="Line 6355" o:spid="_x0000_s7474" style="position:absolute;visibility:visible;mso-wrap-style:square" from="365,2172" to="366,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NCMYAAADeAAAADwAAAGRycy9kb3ducmV2LnhtbESPQWvCQBCF7wX/wzKCl1I3DbTE1E2Q&#10;giDiwUal1yE7zQazsyG7avz3XaHQ2wzvzfveLMvRduJKg28dK3idJyCIa6dbbhQcD+uXDIQPyBo7&#10;x6TgTh7KYvK0xFy7G3/RtQqNiCHsc1RgQuhzKX1tyKKfu544aj9usBjiOjRSD3iL4baTaZK8S4st&#10;R4LBnj4N1efqYiMEqybdGdpfEHfbbP399nw69ErNpuPqA0SgMfyb/643OtZPs2wBj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FjQjGAAAA3gAAAA8AAAAAAAAA&#10;AAAAAAAAoQIAAGRycy9kb3ducmV2LnhtbFBLBQYAAAAABAAEAPkAAACUAwAAAAA=&#10;" strokecolor="red" strokeweight="0"/>
                  <v:line id="Line 6356" o:spid="_x0000_s7475" style="position:absolute;visibility:visible;mso-wrap-style:square" from="373,2180" to="374,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ySMYAAADeAAAADwAAAGRycy9kb3ducmV2LnhtbESPQWvCQBCF70L/wzKFXkQ3DVhidJVS&#10;EErx0MYWr0N2zAazsyG7avrvOwehtxnmvffNW29H36krDbENbOB5noEiroNtuTHwfdjNClAxIVvs&#10;ApOBX4qw3TxM1ljacOMvulapURLCsUQDLqW+1DrWjjzGeeiJ5XYKg8ck69BoO+BNwn2n8yx70R5b&#10;FoLDnt4c1efq4gWCVZPvHX1eEPcfxe64mP4cemOeHsfXFahEY/oX393vVt7Pi6UUkDoyg9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mskjGAAAA3gAAAA8AAAAAAAAA&#10;AAAAAAAAoQIAAGRycy9kb3ducmV2LnhtbFBLBQYAAAAABAAEAPkAAACUAwAAAAA=&#10;" strokecolor="red" strokeweight="0"/>
                  <v:line id="Line 6357" o:spid="_x0000_s7476" style="position:absolute;visibility:visible;mso-wrap-style:square" from="375,2182" to="376,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oX08YAAADeAAAADwAAAGRycy9kb3ducmV2LnhtbESPQWvCQBCF70L/wzKFXqRuDFTS6Cql&#10;IJTiQRPF65Ads8HsbMiumv77riB4m+G9ed+bxWqwrbhS7xvHCqaTBARx5XTDtYJ9uX7PQPiArLF1&#10;TAr+yMNq+TJaYK7djXd0LUItYgj7HBWYELpcSl8ZsugnriOO2sn1FkNc+1rqHm8x3LYyTZKZtNhw&#10;JBjs6NtQdS4uNkKwqNONoe0FcfObrY8f40PZKfX2OnzNQQQawtP8uP7RsX6afU7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qF9PGAAAA3gAAAA8AAAAAAAAA&#10;AAAAAAAAoQIAAGRycy9kb3ducmV2LnhtbFBLBQYAAAAABAAEAPkAAACUAwAAAAA=&#10;" strokecolor="red" strokeweight="0"/>
                  <v:line id="Line 6358" o:spid="_x0000_s7477" style="position:absolute;visibility:visible;mso-wrap-style:square" from="382,2188" to="383,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JpMYAAADeAAAADwAAAGRycy9kb3ducmV2LnhtbESPQWvCQBCF70L/wzKFXkQ3BpQ0ukoR&#10;hFI81MTidciO2dDsbMiumv57tyB4m+G9ed+b1WawrbhS7xvHCmbTBARx5XTDtYJjuZtkIHxA1tg6&#10;JgV/5GGzfhmtMNfuxge6FqEWMYR9jgpMCF0upa8MWfRT1xFH7ex6iyGufS11j7cYbluZJslCWmw4&#10;Egx2tDVU/RYXGyFY1One0PcFcf+V7U7z8U/ZKfX2OnwsQQQawtP8uP7UsX6avafw/06cQa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4iaTGAAAA3gAAAA8AAAAAAAAA&#10;AAAAAAAAoQIAAGRycy9kb3ducmV2LnhtbFBLBQYAAAAABAAEAPkAAACUAwAAAAA=&#10;" strokecolor="red" strokeweight="0"/>
                  <v:line id="Line 6359" o:spid="_x0000_s7478" style="position:absolute;visibility:visible;mso-wrap-style:square" from="391,2196" to="392,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sP8cAAADeAAAADwAAAGRycy9kb3ducmV2LnhtbESPQWvCQBCF74X+h2UKXqRumqLEmI0U&#10;QZDiocaK1yE7zYZmZ0N21fjvu4VCbzO8N+97U6xH24krDb51rOBlloAgrp1uuVHwedw+ZyB8QNbY&#10;OSYFd/KwLh8fCsy1u/GBrlVoRAxhn6MCE0KfS+lrQxb9zPXEUftyg8UQ16GResBbDLedTJNkIS22&#10;HAkGe9oYqr+ri40QrJp0b+jjgrh/z7bn+fR07JWaPI1vKxCBxvBv/rve6Vg/zZa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9Cw/xwAAAN4AAAAPAAAAAAAA&#10;AAAAAAAAAKECAABkcnMvZG93bnJldi54bWxQSwUGAAAAAAQABAD5AAAAlQMAAAAA&#10;" strokecolor="red" strokeweight="0"/>
                  <v:line id="Line 6360" o:spid="_x0000_s7479" style="position:absolute;visibility:visible;mso-wrap-style:square" from="392,2197" to="393,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20S8cAAADeAAAADwAAAGRycy9kb3ducmV2LnhtbESPQWvCQBCF74X+h2UKXqRuGqrEmI0U&#10;QZDiocaK1yE7zYZmZ0N21fjvu4VCbzO8N+97U6xH24krDb51rOBlloAgrp1uuVHwedw+ZyB8QNbY&#10;OSYFd/KwLh8fCsy1u/GBrlVoRAxhn6MCE0KfS+lrQxb9zPXEUftyg8UQ16GResBbDLedTJNkIS22&#10;HAkGe9oYqr+ri40QrJp0b+jjgrh/z7bn+fR07JWaPI1vKxCBxvBv/rve6Vg/zZav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HbRLxwAAAN4AAAAPAAAAAAAA&#10;AAAAAAAAAKECAABkcnMvZG93bnJldi54bWxQSwUGAAAAAAQABAD5AAAAlQMAAAAA&#10;" strokecolor="red" strokeweight="0"/>
                  <v:line id="Line 6361" o:spid="_x0000_s7480" style="position:absolute;visibility:visible;mso-wrap-style:square" from="399,2204" to="400,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ER0McAAADeAAAADwAAAGRycy9kb3ducmV2LnhtbESPQWvDMAyF74X9B6PBLmV1GujI0jph&#10;DApl9LAlG72KWI1DYznEbpv9+3lQ6E3iPb3vaVNOthcXGn3nWMFykYAgbpzuuFXwXW+fMxA+IGvs&#10;HZOCX/JQFg+zDebaXfmLLlVoRQxhn6MCE8KQS+kbQxb9wg3EUTu60WKI69hKPeI1httepknyIi12&#10;HAkGB3o31Jyqs40QrNp0b+jzjLj/yLaH1fynHpR6epze1iACTeFuvl3vdKyfZq8r+H8nzi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URHQxwAAAN4AAAAPAAAAAAAA&#10;AAAAAAAAAKECAABkcnMvZG93bnJldi54bWxQSwUGAAAAAAQABAD5AAAAlQMAAAAA&#10;" strokecolor="red" strokeweight="0"/>
                  <v:line id="Line 6362" o:spid="_x0000_s7481" style="position:absolute;visibility:visible;mso-wrap-style:square" from="340,2180" to="34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Pp8YAAADeAAAADwAAAGRycy9kb3ducmV2LnhtbESPQWvCQBCF7wX/wzJCL0U3DVRidBUR&#10;hFI82KTF65Ads8HsbMiuGv+9WxB6m+G9ed+b5XqwrbhS7xvHCt6nCQjiyumGawU/5W6SgfABWWPr&#10;mBTcycN6NXpZYq7djb/pWoRaxBD2OSowIXS5lL4yZNFPXUcctZPrLYa49rXUPd5iuG1lmiQzabHh&#10;SDDY0dZQdS4uNkKwqNO9ocMFcf+V7Y4fb79lp9TreNgsQAQawr/5ef2pY/00m8/g7504g1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Dj6fGAAAA3gAAAA8AAAAAAAAA&#10;AAAAAAAAoQIAAGRycy9kb3ducmV2LnhtbFBLBQYAAAAABAAEAPkAAACUAwAAAAA=&#10;" strokecolor="red" strokeweight="0"/>
                  <v:line id="Line 6363" o:spid="_x0000_s7482" style="position:absolute;visibility:visible;mso-wrap-style:square" from="349,2187" to="350,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8qPMcAAADeAAAADwAAAGRycy9kb3ducmV2LnhtbESPQWvCQBCF74X+h2UKXqRuGqjGmI0U&#10;QZDiocaK1yE7zYZmZ0N21fjvu4VCbzO8N+97U6xH24krDb51rOBlloAgrp1uuVHwedw+ZyB8QNbY&#10;OSYFd/KwLh8fCsy1u/GBrlVoRAxhn6MCE0KfS+lrQxb9zPXEUftyg8UQ16GResBbDLedTJNkLi22&#10;HAkGe9oYqr+ri40QrJp0b+jjgrh/z7bn1+np2Cs1eRrfViACjeHf/He907F+mi0X8PtOnEG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yo8xwAAAN4AAAAPAAAAAAAA&#10;AAAAAAAAAKECAABkcnMvZG93bnJldi54bWxQSwUGAAAAAAQABAD5AAAAlQMAAAAA&#10;" strokecolor="red" strokeweight="0"/>
                  <v:line id="Line 6364" o:spid="_x0000_s7483" style="position:absolute;visibility:visible;mso-wrap-style:square" from="350,2189" to="351,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TsUAAADeAAAADwAAAGRycy9kb3ducmV2LnhtbESPTWvCQBCG70L/wzKFXkQ3DVhidJVS&#10;EErx0MYWr0N2zAazsyG7avrvOwehtxnm/XhmvR19p640xDawged5Boq4DrblxsD3YTcrQMWEbLEL&#10;TAZ+KcJ28zBZY2nDjb/oWqVGSQjHEg24lPpS61g78hjnoSeW2ykMHpOsQ6PtgDcJ953Os+xFe2xZ&#10;Ghz29OaoPlcXLyVYNfne0ecFcf9R7I6L6c+hN+bpcXxdgUo0pn/x3f1uBT8vlsIr78gM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TsUAAADeAAAADwAAAAAAAAAA&#10;AAAAAAChAgAAZHJzL2Rvd25yZXYueG1sUEsFBgAAAAAEAAQA+QAAAJMDAAAAAA==&#10;" strokecolor="red" strokeweight="0"/>
                  <v:line id="Line 6365" o:spid="_x0000_s7484" style="position:absolute;visibility:visible;mso-wrap-style:square" from="357,2196" to="35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b1ccAAADeAAAADwAAAGRycy9kb3ducmV2LnhtbESPQWvDMAyF74X9B6NBL2V1FlhJszhl&#10;DAql9LAmLbuKWIvDYjnEbpv++3kw2E3iPb3vqdhMthdXGn3nWMHzMgFB3DjdcavgVG+fMhA+IGvs&#10;HZOCO3nYlA+zAnPtbnykaxVaEUPY56jAhDDkUvrGkEW/dANx1L7caDHEdWylHvEWw20v0yRZSYsd&#10;R4LBgd4NNd/VxUYIVm16MPRxQTzss+3ny+JcD0rNH6e3VxCBpvBv/rve6Vg/zdZr+H0nzi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HBvVxwAAAN4AAAAPAAAAAAAA&#10;AAAAAAAAAKECAABkcnMvZG93bnJldi54bWxQSwUGAAAAAAQABAD5AAAAlQMAAAAA&#10;" strokecolor="red" strokeweight="0"/>
                  <v:line id="Line 6366" o:spid="_x0000_s7485" style="position:absolute;visibility:visible;mso-wrap-style:square" from="366,2203" to="367,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0oUsYAAADeAAAADwAAAGRycy9kb3ducmV2LnhtbESPQWvCQBCF7wX/wzKCl6IbAy2auooI&#10;goiHNrb0OmSn2dDsbMiuGv+9cyj0NsO89755q83gW3WlPjaBDcxnGSjiKtiGawOf5/10ASomZItt&#10;YDJwpwib9ehphYUNN/6ga5lqJSEcCzTgUuoKrWPlyGOchY5Ybj+h95hk7Wtte7xJuG91nmWv2mPD&#10;QnDY0c5R9VtevECwrPOTo/cL4um42H+/PH+dO2Mm42H7BirRkP7Ff+6DlffzZSYFpI7MoN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NKFLGAAAA3gAAAA8AAAAAAAAA&#10;AAAAAAAAoQIAAGRycy9kb3ducmV2LnhtbFBLBQYAAAAABAAEAPkAAACUAwAAAAA=&#10;" strokecolor="red" strokeweight="0"/>
                  <v:line id="Line 6367" o:spid="_x0000_s7486" style="position:absolute;visibility:visible;mso-wrap-style:square" from="367,2204" to="368,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GNycUAAADeAAAADwAAAGRycy9kb3ducmV2LnhtbESPQYvCMBCF78L+hzALexFNLShajbIs&#10;CMviQavidWjGpthMShO1+++NIHib4b1535vFqrO1uFHrK8cKRsMEBHHhdMWlgsN+PZiC8AFZY+2Y&#10;FPyTh9Xyo7fATLs77+iWh1LEEPYZKjAhNJmUvjBk0Q9dQxy1s2sthri2pdQt3mO4rWWaJBNpseJI&#10;MNjQj6Hikl9thGBephtD2yvi5m+6Po37x32j1Ndn9z0HEagLb/Pr+lfH+uksG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GNycUAAADeAAAADwAAAAAAAAAA&#10;AAAAAAChAgAAZHJzL2Rvd25yZXYueG1sUEsFBgAAAAAEAAQA+QAAAJMDAAAAAA==&#10;" strokecolor="red" strokeweight="0"/>
                  <v:line id="Line 6368" o:spid="_x0000_s7487" style="position:absolute;visibility:visible;mso-wrap-style:square" from="375,2211" to="376,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MTvsUAAADeAAAADwAAAGRycy9kb3ducmV2LnhtbESPQYvCMBCF7wv+hzCCl0VTC7toNYoI&#10;goiH3ap4HZqxKTaT0kSt/36zIHib4b1535v5srO1uFPrK8cKxqMEBHHhdMWlguNhM5yA8AFZY+2Y&#10;FDzJw3LR+5hjpt2Df+meh1LEEPYZKjAhNJmUvjBk0Y9cQxy1i2sthri2pdQtPmK4rWWaJN/SYsWR&#10;YLChtaHimt9shGBepntDPzfE/W6yOX99ng6NUoN+t5qBCNSFt/l1vdWxfjpNUvh/J8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MTvsUAAADeAAAADwAAAAAAAAAA&#10;AAAAAAChAgAAZHJzL2Rvd25yZXYueG1sUEsFBgAAAAAEAAQA+QAAAJMDAAAAAA==&#10;" strokecolor="red" strokeweight="0"/>
                  <v:line id="Line 6369" o:spid="_x0000_s7488" style="position:absolute;visibility:visible;mso-wrap-style:square" from="383,2219" to="384,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2JcYAAADeAAAADwAAAGRycy9kb3ducmV2LnhtbESPQWvCQBCF74L/YRmhF9GNKRabZiNS&#10;EKR4aKPidchOs6HZ2ZBdNf77bqHgbYb35n1v8vVgW3Gl3jeOFSzmCQjiyumGawXHw3a2AuEDssbW&#10;MSm4k4d1MR7lmGl34y+6lqEWMYR9hgpMCF0mpa8MWfRz1xFH7dv1FkNc+1rqHm8x3LYyTZIXabHh&#10;SDDY0buh6qe82AjBsk73hj4viPuP1fa8nJ4OnVJPk2HzBiLQEB7m/+udjvXT1+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ftiXGAAAA3gAAAA8AAAAAAAAA&#10;AAAAAAAAoQIAAGRycy9kb3ducmV2LnhtbFBLBQYAAAAABAAEAPkAAACUAwAAAAA=&#10;" strokecolor="red" strokeweight="0"/>
                  <v:line id="Line 6370" o:spid="_x0000_s7489" style="position:absolute;visibility:visible;mso-wrap-style:square" from="384,2220" to="385,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uUcYAAADeAAAADwAAAGRycy9kb3ducmV2LnhtbESPQWvCQBCF74L/YRmhF9GNoRabZiNS&#10;EKR4aKPidchOs6HZ2ZBdNf77bqHgbYb35n1v8vVgW3Gl3jeOFSzmCQjiyumGawXHw3a2AuEDssbW&#10;MSm4k4d1MR7lmGl34y+6lqEWMYR9hgpMCF0mpa8MWfRz1xFH7dv1FkNc+1rqHm8x3LYyTZIXabHh&#10;SDDY0buh6qe82AjBsk73hj4viPuP1fa8nJ4OnVJPk2HzBiLQEB7m/+udjvXT1+QZ/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2LlHGAAAA3gAAAA8AAAAAAAAA&#10;AAAAAAAAoQIAAGRycy9kb3ducmV2LnhtbFBLBQYAAAAABAAEAPkAAACUAwAAAAA=&#10;" strokecolor="red" strokeweight="0"/>
                  <v:line id="Line 6371" o:spid="_x0000_s7490" style="position:absolute;visibility:visible;mso-wrap-style:square" from="392,2227" to="393,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LysUAAADeAAAADwAAAGRycy9kb3ducmV2LnhtbESPQYvCMBCF78L+hzALXmRNLShu1ygi&#10;CCIetCp7HZqxKTaT0kTt/vuNIHib4b1535vZorO1uFPrK8cKRsMEBHHhdMWlgtNx/TUF4QOyxtox&#10;KfgjD4v5R2+GmXYPPtA9D6WIIewzVGBCaDIpfWHIoh+6hjhqF9daDHFtS6lbfMRwW8s0SSbSYsWR&#10;YLChlaHimt9shGBepjtD+xvibjtd/44H52OjVP+zW/6ACNSFt/l1vdGxfvqdjO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qLysUAAADeAAAADwAAAAAAAAAA&#10;AAAAAAChAgAAZHJzL2Rvd25yZXYueG1sUEsFBgAAAAAEAAQA+QAAAJMDAAAAAA==&#10;" strokecolor="red" strokeweight="0"/>
                  <v:line id="Line 6372" o:spid="_x0000_s7491" style="position:absolute;visibility:visible;mso-wrap-style:square" from="400,2234" to="401,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gVvcUAAADeAAAADwAAAGRycy9kb3ducmV2LnhtbESPQYvCMBCF78L+hzALXmRNLShu1ygi&#10;CCIetCp7HZqxKTaT0kTt/vuNIHib4b1535vZorO1uFPrK8cKRsMEBHHhdMWlgtNx/TUF4QOyxtox&#10;KfgjD4v5R2+GmXYPPtA9D6WIIewzVGBCaDIpfWHIoh+6hjhqF9daDHFtS6lbfMRwW8s0SSbSYsWR&#10;YLChlaHimt9shGBepjtD+xvibjtd/44H52OjVP+zW/6ACNSFt/l1vdGxfvqdTO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gVvcUAAADeAAAADwAAAAAAAAAA&#10;AAAAAAChAgAAZHJzL2Rvd25yZXYueG1sUEsFBgAAAAAEAAQA+QAAAJMDAAAAAA==&#10;" strokecolor="red" strokeweight="0"/>
                  <v:line id="Line 6373" o:spid="_x0000_s7492" style="position:absolute;visibility:visible;mso-wrap-style:square" from="401,2236" to="40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SwJsYAAADeAAAADwAAAGRycy9kb3ducmV2LnhtbESPQWvCQBCF74L/YRmhF9GNgVqbZiNS&#10;EKR4aKPidchOs6HZ2ZBdNf77bqHgbYb35n1v8vVgW3Gl3jeOFSzmCQjiyumGawXHw3a2AuEDssbW&#10;MSm4k4d1MR7lmGl34y+6lqEWMYR9hgpMCF0mpa8MWfRz1xFH7dv1FkNc+1rqHm8x3LYyTZKltNhw&#10;JBjs6N1Q9VNebIRgWad7Q58XxP3Hant+np4OnVJPk2HzBiLQEB7m/+udjvXT1+QF/t6JM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ksCbGAAAA3gAAAA8AAAAAAAAA&#10;AAAAAAAAoQIAAGRycy9kb3ducmV2LnhtbFBLBQYAAAAABAAEAPkAAACUAwAAAAA=&#10;" strokecolor="red" strokeweight="0"/>
                  <v:line id="Line 6374" o:spid="_x0000_s7493" style="position:absolute;visibility:visible;mso-wrap-style:square" from="341,2210" to="342,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skVMUAAADeAAAADwAAAGRycy9kb3ducmV2LnhtbESPTWvCQBCG7wX/wzKCl6IbAy2auooI&#10;goiHNrb0OmSn2dDsbMiuGv+9cyj0NsO8H8+sNoNv1ZX62AQ2MJ9loIirYBuuDXye99MFqJiQLbaB&#10;ycCdImzWo6cVFjbc+IOuZaqVhHAs0IBLqSu0jpUjj3EWOmK5/YTeY5K1r7Xt8SbhvtV5lr1qjw1L&#10;g8OOdo6q3/LipQTLOj85er8gno6L/ffL89e5M2YyHrZvoBIN6V/85z5Ywc+XmfDKOzKDX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skVMUAAADeAAAADwAAAAAAAAAA&#10;AAAAAAChAgAAZHJzL2Rvd25yZXYueG1sUEsFBgAAAAAEAAQA+QAAAJMDAAAAAA==&#10;" strokecolor="red" strokeweight="0"/>
                  <v:line id="Line 6375" o:spid="_x0000_s7494" style="position:absolute;visibility:visible;mso-wrap-style:square" from="342,2212" to="343,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z8UAAADeAAAADwAAAGRycy9kb3ducmV2LnhtbESPQYvCMBCF78L+hzALXmRNLShajbII&#10;giwetCp7HZqxKdtMShO1+++NIHib4b1535vFqrO1uFHrK8cKRsMEBHHhdMWlgtNx8zUF4QOyxtox&#10;KfgnD6vlR2+BmXZ3PtAtD6WIIewzVGBCaDIpfWHIoh+6hjhqF9daDHFtS6lbvMdwW8s0SSbSYsWR&#10;YLChtaHiL7/aCMG8THeG9lfE3c908zsenI+NUv3P7nsOIlAX3ubX9VbH+uksm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Bz8UAAADeAAAADwAAAAAAAAAA&#10;AAAAAAChAgAAZHJzL2Rvd25yZXYueG1sUEsFBgAAAAAEAAQA+QAAAJMDAAAAAA==&#10;" strokecolor="red" strokeweight="0"/>
                  <v:line id="Line 6376" o:spid="_x0000_s7495" style="position:absolute;visibility:visible;mso-wrap-style:square" from="350,2218" to="35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S+j8YAAADeAAAADwAAAGRycy9kb3ducmV2LnhtbESPQWvCQBCF74X+h2UKXopuDFhs6iql&#10;IBTxYKPF65CdZkOzsyG7avz3zkHwNsO89755i9XgW3WmPjaBDUwnGSjiKtiGawOH/Xo8BxUTssU2&#10;MBm4UoTV8vlpgYUNF/6hc5lqJSEcCzTgUuoKrWPlyGOchI5Ybn+h95hk7Wtte7xIuG91nmVv2mPD&#10;QnDY0Zej6r88eYFgWedbR7sT4nYzXx9nr7/7zpjRy/D5ASrRkB7iu/vbyvv5+1QKSB2Z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Uvo/GAAAA3gAAAA8AAAAAAAAA&#10;AAAAAAAAoQIAAGRycy9kb3ducmV2LnhtbFBLBQYAAAAABAAEAPkAAACUAwAAAAA=&#10;" strokecolor="red" strokeweight="0"/>
                  <v:line id="Line 6377" o:spid="_x0000_s7496" style="position:absolute;visibility:visible;mso-wrap-style:square" from="358,2226" to="359,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gbFMYAAADeAAAADwAAAGRycy9kb3ducmV2LnhtbESPQWvCQBCF70L/wzKFXqRuEqjY6Cql&#10;IJTiQRPF65Ads8HsbMiumv77riB4m+G9ed+bxWqwrbhS7xvHCtJJAoK4crrhWsG+XL/PQPiArLF1&#10;TAr+yMNq+TJaYK7djXd0LUItYgj7HBWYELpcSl8ZsugnriOO2sn1FkNc+1rqHm8x3LYyS5KptNhw&#10;JBjs6NtQdS4uNkKwqLONoe0FcfM7Wx8/xoeyU+rtdfiagwg0hKf5cf2jY/3sM03h/k6c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YGxTGAAAA3gAAAA8AAAAAAAAA&#10;AAAAAAAAoQIAAGRycy9kb3ducmV2LnhtbFBLBQYAAAAABAAEAPkAAACUAwAAAAA=&#10;" strokecolor="red" strokeweight="0"/>
                  <v:line id="Line 6378" o:spid="_x0000_s7497" style="position:absolute;visibility:visible;mso-wrap-style:square" from="359,2227" to="360,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FY8UAAADeAAAADwAAAGRycy9kb3ducmV2LnhtbESPQYvCMBCF78L+hzALexFNLShajbIs&#10;CMviQavidWjGpthMShO1+++NIHib4b1535vFqrO1uFHrK8cKRsMEBHHhdMWlgsN+PZiC8AFZY+2Y&#10;FPyTh9Xyo7fATLs77+iWh1LEEPYZKjAhNJmUvjBk0Q9dQxy1s2sthri2pdQt3mO4rWWaJBNpseJI&#10;MNjQj6Hikl9thGBephtD2yvi5m+6Po37x32j1Ndn9z0HEagLb/Pr+lfH+ulslML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qFY8UAAADeAAAADwAAAAAAAAAA&#10;AAAAAAChAgAAZHJzL2Rvd25yZXYueG1sUEsFBgAAAAAEAAQA+QAAAJMDAAAAAA==&#10;" strokecolor="red" strokeweight="0"/>
                  <v:line id="Line 6379" o:spid="_x0000_s7498" style="position:absolute;visibility:visible;mso-wrap-style:square" from="367,2234" to="368,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g+McAAADeAAAADwAAAGRycy9kb3ducmV2LnhtbESPQWvCQBCF74L/YZlCL6KbpFg0ugYp&#10;CKV4qLHidciO2dDsbMiumv77bqHgbYb35n1v1sVgW3Gj3jeOFaSzBARx5XTDtYKv4266AOEDssbW&#10;MSn4IQ/FZjxaY67dnQ90K0MtYgj7HBWYELpcSl8ZsuhnriOO2sX1FkNc+1rqHu8x3LYyS5JXabHh&#10;SDDY0Zuh6ru82gjBss72hj6viPuPxe48n5yOnVLPT8N2BSLQEB7m/+t3Hetny/Q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iD4xwAAAN4AAAAPAAAAAAAA&#10;AAAAAAAAAKECAABkcnMvZG93bnJldi54bWxQSwUGAAAAAAQABAD5AAAAlQMAAAAA&#10;" strokecolor="red" strokeweight="0"/>
                  <v:line id="Line 6380" o:spid="_x0000_s7499" style="position:absolute;visibility:visible;mso-wrap-style:square" from="375,2242" to="376,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jMcAAADeAAAADwAAAGRycy9kb3ducmV2LnhtbESPQWvCQBCF74L/YZlCL6KbhFo0ugYp&#10;CKV4qLHidciO2dDsbMiumv77bqHgbYb35n1v1sVgW3Gj3jeOFaSzBARx5XTDtYKv4266AOEDssbW&#10;MSn4IQ/FZjxaY67dnQ90K0MtYgj7HBWYELpcSl8ZsuhnriOO2sX1FkNc+1rqHu8x3LYyS5JXabHh&#10;SDDY0Zuh6ru82gjBss72hj6viPuPxe48n5yOnVLPT8N2BSLQEB7m/+t3Hetny/QF/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L7iMxwAAAN4AAAAPAAAAAAAA&#10;AAAAAAAAAKECAABkcnMvZG93bnJldi54bWxQSwUGAAAAAAQABAD5AAAAlQMAAAAA&#10;" strokecolor="red" strokeweight="0"/>
                  <v:line id="Line 6381" o:spid="_x0000_s7500" style="position:absolute;visibility:visible;mso-wrap-style:square" from="376,2243" to="377,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dF8UAAADeAAAADwAAAGRycy9kb3ducmV2LnhtbESPQYvCMBCF78L+hzALXkRTC4pbjbII&#10;goiHtbp4HZqxKdtMShO1/nuzIHib4b1535vFqrO1uFHrK8cKxqMEBHHhdMWlgtNxM5yB8AFZY+2Y&#10;FDzIw2r50Vtgpt2dD3TLQyliCPsMFZgQmkxKXxiy6EeuIY7axbUWQ1zbUuoW7zHc1jJNkqm0WHEk&#10;GGxobaj4y682QjAv072hnyvifjfbnCeD32OjVP+z+56DCNSFt/l1vdWxfvo1nsD/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MdF8UAAADeAAAADwAAAAAAAAAA&#10;AAAAAAChAgAAZHJzL2Rvd25yZXYueG1sUEsFBgAAAAAEAAQA+QAAAJMDAAAAAA==&#10;" strokecolor="red" strokeweight="0"/>
                  <v:line id="Line 6382" o:spid="_x0000_s7501" style="position:absolute;visibility:visible;mso-wrap-style:square" from="383,2250" to="384,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GDYMUAAADeAAAADwAAAGRycy9kb3ducmV2LnhtbESPQYvCMBCF78L+hzALexFNLShuNcoi&#10;CLJ40OridWjGpmwzKU3U+u+NIHib4b1535v5srO1uFLrK8cKRsMEBHHhdMWlguNhPZiC8AFZY+2Y&#10;FNzJw3Lx0Ztjpt2N93TNQyliCPsMFZgQmkxKXxiy6IeuIY7a2bUWQ1zbUuoWbzHc1jJNkom0WHEk&#10;GGxoZaj4zy82QjAv062h3QVx+ztdn8b9v0Oj1Ndn9zMDEagLb/PreqNj/fR7NIH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GDYMUAAADeAAAADwAAAAAAAAAA&#10;AAAAAAChAgAAZHJzL2Rvd25yZXYueG1sUEsFBgAAAAAEAAQA+QAAAJMDAAAAAA==&#10;" strokecolor="red" strokeweight="0"/>
                  <v:line id="Line 6383" o:spid="_x0000_s7502" style="position:absolute;visibility:visible;mso-wrap-style:square" from="392,2257" to="393,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0m+8cAAADeAAAADwAAAGRycy9kb3ducmV2LnhtbESPQWvCQBCF74L/YZlCL6KbBGo1ugYp&#10;CKV4qLHidciO2dDsbMiumv77bqHgbYb35n1v1sVgW3Gj3jeOFaSzBARx5XTDtYKv4266AOEDssbW&#10;MSn4IQ/FZjxaY67dnQ90K0MtYgj7HBWYELpcSl8ZsuhnriOO2sX1FkNc+1rqHu8x3LYyS5K5tNhw&#10;JBjs6M1Q9V1ebYRgWWd7Q59XxP3HYnd+mZyOnVLPT8N2BSLQEB7m/+t3Hetny/QV/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Sb7xwAAAN4AAAAPAAAAAAAA&#10;AAAAAAAAAKECAABkcnMvZG93bnJldi54bWxQSwUGAAAAAAQABAD5AAAAlQMAAAAA&#10;" strokecolor="red" strokeweight="0"/>
                  <v:line id="Line 6384" o:spid="_x0000_s7503" style="position:absolute;visibility:visible;mso-wrap-style:square" from="393,2259" to="394,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yicUAAADeAAAADwAAAGRycy9kb3ducmV2LnhtbESPTWvCQBCG74X+h2UKXopuDFhs6iql&#10;IBTxYKPF65CdZkOzsyG7avz3zkHwNsO8H88sVoNv1Zn62AQ2MJ1koIirYBuuDRz26/EcVEzIFtvA&#10;ZOBKEVbL56cFFjZc+IfOZaqVhHAs0IBLqSu0jpUjj3ESOmK5/YXeY5K1r7Xt8SLhvtV5lr1pjw1L&#10;g8OOvhxV/+XJSwmWdb51tDshbjfz9XH2+rvvjBm9DJ8foBIN6SG+u7+t4OfvU+GVd2QG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KyicUAAADeAAAADwAAAAAAAAAA&#10;AAAAAAChAgAAZHJzL2Rvd25yZXYueG1sUEsFBgAAAAAEAAQA+QAAAJMDAAAAAA==&#10;" strokecolor="red" strokeweight="0"/>
                  <v:line id="Line 6385" o:spid="_x0000_s7504" style="position:absolute;visibility:visible;mso-wrap-style:square" from="400,2265" to="401,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4XEscAAADeAAAADwAAAGRycy9kb3ducmV2LnhtbESPQWvDMAyF74P+B6PCLqNxGthosrql&#10;FAqj9LClLbuKWIvDYjnEbpL++3kw2E3iPb3vab2dbCsG6n3jWMEySUEQV043XCu4nA+LFQgfkDW2&#10;jknBnTxsN7OHNRbajfxBQxlqEUPYF6jAhNAVUvrKkEWfuI44al+utxji2tdS9zjGcNvKLE1fpMWG&#10;I8FgR3tD1Xd5sxGCZZ2dDL3fEE/H1eHz+el67pR6nE+7VxCBpvBv/rt+07F+li9z+H0nzi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LhcSxwAAAN4AAAAPAAAAAAAA&#10;AAAAAAAAAKECAABkcnMvZG93bnJldi54bWxQSwUGAAAAAAQABAD5AAAAlQMAAAAA&#10;" strokecolor="red" strokeweight="0"/>
                  <v:line id="Line 6386" o:spid="_x0000_s7505" style="position:absolute;visibility:visible;mso-wrap-style:square" from="342,2241" to="343,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0MsYAAADeAAAADwAAAGRycy9kb3ducmV2LnhtbESPQWvCQBCF7wX/wzJCL6VuGrDY6Coi&#10;CKV4sLHF65Ads8HsbMiumv77zkHwNsO89755i9XgW3WlPjaBDbxNMlDEVbAN1wZ+DtvXGaiYkC22&#10;gcnAH0VYLUdPCyxsuPE3XctUKwnhWKABl1JXaB0rRx7jJHTEcjuF3mOSta+17fEm4b7VeZa9a48N&#10;C8FhRxtH1bm8eIFgWec7R/sL4u5rtj1OX34PnTHP42E9B5VoSA/x3f1p5f38I5cCUkd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4dDLGAAAA3gAAAA8AAAAAAAAA&#10;AAAAAAAAoQIAAGRycy9kb3ducmV2LnhtbFBLBQYAAAAABAAEAPkAAACUAwAAAAA=&#10;" strokecolor="red" strokeweight="0"/>
                  <v:line id="Line 6387" o:spid="_x0000_s7506" style="position:absolute;visibility:visible;mso-wrap-style:square" from="350,2249" to="351,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RqcUAAADeAAAADwAAAGRycy9kb3ducmV2LnhtbESPQYvCMBCF78L+hzALexFNLShajbIs&#10;CMviQavidWjGpthMShO1+++NIHib4b1535vFqrO1uFHrK8cKRsMEBHHhdMWlgsN+PZiC8AFZY+2Y&#10;FPyTh9Xyo7fATLs77+iWh1LEEPYZKjAhNJmUvjBk0Q9dQxy1s2sthri2pdQt3mO4rWWaJBNpseJI&#10;MNjQj6Hikl9thGBephtD2yvi5m+6Po37x32j1Ndn9z0HEagLb/Pr+lfH+uksH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TRqcUAAADeAAAADwAAAAAAAAAA&#10;AAAAAAChAgAAZHJzL2Rvd25yZXYueG1sUEsFBgAAAAAEAAQA+QAAAJMDAAAAAA==&#10;" strokecolor="red" strokeweight="0"/>
                  <v:line id="Line 6388" o:spid="_x0000_s7507" style="position:absolute;visibility:visible;mso-wrap-style:square" from="352,2250" to="353,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P3sYAAADeAAAADwAAAGRycy9kb3ducmV2LnhtbESPQWvCQBCF74L/YZlCL6KbLlQ0dROk&#10;IJTioUbF65CdZkOzsyG7avrvu4VCbzO8N+97sylH14kbDaH1rOFpkYEgrr1pudFwOu7mKxAhIhvs&#10;PJOGbwpQFtPJBnPj73ygWxUbkUI45KjBxtjnUobaksOw8D1x0j794DCmdWikGfCewl0nVZYtpcOW&#10;E8FiT6+W6q/q6hIEq0btLX1cEffvq93leXY+9lo/PozbFxCRxvhv/rt+M6m+WisFv++kG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mT97GAAAA3gAAAA8AAAAAAAAA&#10;AAAAAAAAoQIAAGRycy9kb3ducmV2LnhtbFBLBQYAAAAABAAEAPkAAACUAwAAAAA=&#10;" strokecolor="red" strokeweight="0"/>
                  <v:line id="Line 6389" o:spid="_x0000_s7508" style="position:absolute;visibility:visible;mso-wrap-style:square" from="358,2257" to="359,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qRcYAAADeAAAADwAAAGRycy9kb3ducmV2LnhtbESPQWvCQBCF7wX/wzKCl6IbIy02dRUR&#10;BBEPbaJ4HbLTbGh2NmRXjf/eFQq9zfDevO/NYtXbRlyp87VjBdNJAoK4dLrmSsGx2I7nIHxA1tg4&#10;JgV38rBaDl4WmGl342+65qESMYR9hgpMCG0mpS8NWfQT1xJH7cd1FkNcu0rqDm8x3DYyTZJ3abHm&#10;SDDY0sZQ+ZtfbIRgXqUHQ18XxMN+vj2/vZ6KVqnRsF9/ggjUh3/z3/VOx/rpRzqD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q6kXGAAAA3gAAAA8AAAAAAAAA&#10;AAAAAAAAoQIAAGRycy9kb3ducmV2LnhtbFBLBQYAAAAABAAEAPkAAACUAwAAAAA=&#10;" strokecolor="red" strokeweight="0"/>
                  <v:line id="Line 6390" o:spid="_x0000_s7509" style="position:absolute;visibility:visible;mso-wrap-style:square" from="367,2264" to="368,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yMcYAAADeAAAADwAAAGRycy9kb3ducmV2LnhtbESPQWvCQBCF7wX/wzKCl6Ibgy02dRUR&#10;BBEPbaJ4HbLTbGh2NmRXjf/eFQq9zfDevO/NYtXbRlyp87VjBdNJAoK4dLrmSsGx2I7nIHxA1tg4&#10;JgV38rBaDl4WmGl342+65qESMYR9hgpMCG0mpS8NWfQT1xJH7cd1FkNcu0rqDm8x3DYyTZJ3abHm&#10;SDDY0sZQ+ZtfbIRgXqUHQ18XxMN+vj2/vZ6KVqnRsF9/ggjUh3/z3/VOx/rpRzqD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DcjHGAAAA3gAAAA8AAAAAAAAA&#10;AAAAAAAAoQIAAGRycy9kb3ducmV2LnhtbFBLBQYAAAAABAAEAPkAAACUAwAAAAA=&#10;" strokecolor="red" strokeweight="0"/>
                  <v:line id="Line 6391" o:spid="_x0000_s7510" style="position:absolute;visibility:visible;mso-wrap-style:square" from="368,2266" to="369,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XqsUAAADeAAAADwAAAGRycy9kb3ducmV2LnhtbESPQYvCMBCF7wv+hzCCl0XTLbhoNYoI&#10;wiIedqvidWjGpthMShO1/nuzIHib4b1535v5srO1uFHrK8cKvkYJCOLC6YpLBYf9ZjgB4QOyxtox&#10;KXiQh+Wi9zHHTLs7/9EtD6WIIewzVGBCaDIpfWHIoh+5hjhqZ9daDHFtS6lbvMdwW8s0Sb6lxYoj&#10;wWBDa0PFJb/aCMG8THeGfq+Iu+1kcxp/HveNUoN+t5qBCNSFt/l1/aNj/XSaj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XqsUAAADeAAAADwAAAAAAAAAA&#10;AAAAAAChAgAAZHJzL2Rvd25yZXYueG1sUEsFBgAAAAAEAAQA+QAAAJMDAAAAAA==&#10;" strokecolor="red" strokeweight="0"/>
                  <v:line id="Line 6392" o:spid="_x0000_s7511" style="position:absolute;visibility:visible;mso-wrap-style:square" from="376,2273" to="377,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1J3cUAAADeAAAADwAAAGRycy9kb3ducmV2LnhtbESPQYvCMBCF78L+hzALXmRNLShu1ygi&#10;CCIetCp7HZqxKTaT0kTt/vuNIHib4b1535vZorO1uFPrK8cKRsMEBHHhdMWlgtNx/TUF4QOyxtox&#10;KfgjD4v5R2+GmXYPPtA9D6WIIewzVGBCaDIpfWHIoh+6hjhqF9daDHFtS6lbfMRwW8s0SSbSYsWR&#10;YLChlaHimt9shGBepjtD+xvibjtd/44H52OjVP+zW/6ACNSFt/l1vdGxfvqdTuD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1J3cUAAADeAAAADwAAAAAAAAAA&#10;AAAAAAChAgAAZHJzL2Rvd25yZXYueG1sUEsFBgAAAAAEAAQA+QAAAJMDAAAAAA==&#10;" strokecolor="red" strokeweight="0"/>
                  <v:line id="Line 6393" o:spid="_x0000_s7512" style="position:absolute;visibility:visible;mso-wrap-style:square" from="384,2280" to="385,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sRsYAAADeAAAADwAAAGRycy9kb3ducmV2LnhtbESPQWvCQBCF7wX/wzKCl6IbA7Y2dRUR&#10;BBEPbaJ4HbLTbGh2NmRXjf/eFQq9zfDevO/NYtXbRlyp87VjBdNJAoK4dLrmSsGx2I7nIHxA1tg4&#10;JgV38rBaDl4WmGl342+65qESMYR9hgpMCG0mpS8NWfQT1xJH7cd1FkNcu0rqDm8x3DYyTZI3abHm&#10;SDDY0sZQ+ZtfbIRgXqUHQ18XxMN+vj3PXk9Fq9Ro2K8/QQTqw7/573qnY/30I32H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R7EbGAAAA3gAAAA8AAAAAAAAA&#10;AAAAAAAAoQIAAGRycy9kb3ducmV2LnhtbFBLBQYAAAAABAAEAPkAAACUAwAAAAA=&#10;" strokecolor="red" strokeweight="0"/>
                  <v:line id="Line 6394" o:spid="_x0000_s7513" style="position:absolute;visibility:visible;mso-wrap-style:square" from="385,2282" to="386,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54NMUAAADeAAAADwAAAGRycy9kb3ducmV2LnhtbESPTWvCQBCG7wX/wzJCL6VuGrDY6Coi&#10;CKV4sLHF65Ads8HsbMiumv77zkHwNsO8H88sVoNv1ZX62AQ28DbJQBFXwTZcG/g5bF9noGJCttgG&#10;JgN/FGG1HD0tsLDhxt90LVOtJIRjgQZcSl2hdawceYyT0BHL7RR6j0nWvta2x5uE+1bnWfauPTYs&#10;DQ472jiqzuXFSwmWdb5ztL8g7r5m2+P05ffQGfM8HtZzUImG9BDf3Z9W8POPXHjlHZlB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54NMUAAADeAAAADwAAAAAAAAAA&#10;AAAAAAChAgAAZHJzL2Rvd25yZXYueG1sUEsFBgAAAAAEAAQA+QAAAJMDAAAAAA==&#10;" strokecolor="red" strokeweight="0"/>
                  <v:line id="Line 6395" o:spid="_x0000_s7514" style="position:absolute;visibility:visible;mso-wrap-style:square" from="393,2288" to="394,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Ldr8UAAADeAAAADwAAAGRycy9kb3ducmV2LnhtbESPQYvCMBCF78L+hzALXmRNLShajbII&#10;giwetCp7HZqxKdtMShO1+++NIHib4b1535vFqrO1uFHrK8cKRsMEBHHhdMWlgtNx8zUF4QOyxtox&#10;KfgnD6vlR2+BmXZ3PtAtD6WIIewzVGBCaDIpfWHIoh+6hjhqF9daDHFtS6lbvMdwW8s0SSbSYsWR&#10;YLChtaHiL7/aCMG8THeG9lfE3c908zsenI+NUv3P7nsOIlAX3ubX9VbH+uksncHznTiD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Ldr8UAAADeAAAADwAAAAAAAAAA&#10;AAAAAAChAgAAZHJzL2Rvd25yZXYueG1sUEsFBgAAAAAEAAQA+QAAAJMDAAAAAA==&#10;" strokecolor="red" strokeweight="0"/>
                  <v:line id="Line 6396" o:spid="_x0000_s7515" style="position:absolute;visibility:visible;mso-wrap-style:square" from="401,2296" to="402,2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Hi78YAAADeAAAADwAAAGRycy9kb3ducmV2LnhtbESPQWvCQBCF74X+h2UKvRTdmNKi0VWK&#10;IJTiocaK1yE7ZkOzsyG7avrvOwfB2wzz3vvmLVaDb9WF+tgENjAZZ6CIq2Abrg387DejKaiYkC22&#10;gcnAH0VYLR8fFljYcOUdXcpUKwnhWKABl1JXaB0rRx7jOHTEcjuF3mOSta+17fEq4b7VeZa9a48N&#10;C8FhR2tH1W959gLBss63jr7PiNuv6eb49nLYd8Y8Pw0fc1CJhnQX39yfVt7PZ69SQOr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h4u/GAAAA3gAAAA8AAAAAAAAA&#10;AAAAAAAAoQIAAGRycy9kb3ducmV2LnhtbFBLBQYAAAAABAAEAPkAAACUAwAAAAA=&#10;" strokecolor="red" strokeweight="0"/>
                  <v:line id="Line 6397" o:spid="_x0000_s7516" style="position:absolute;visibility:visible;mso-wrap-style:square" from="342,2272" to="343,2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HdMcAAADeAAAADwAAAGRycy9kb3ducmV2LnhtbESPQWvCQBCF74L/YZlCL6KbpFg0ugYp&#10;CKV4qLHidciO2dDsbMiumv77bqHgbYb35n1v1sVgW3Gj3jeOFaSzBARx5XTDtYKv4266AOEDssbW&#10;MSn4IQ/FZjxaY67dnQ90K0MtYgj7HBWYELpcSl8ZsuhnriOO2sX1FkNc+1rqHu8x3LYyS5JXabHh&#10;SDDY0Zuh6ru82gjBss72hj6viPuPxe48n5yOnVLPT8N2BSLQEB7m/+t3Hetny5cU/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7Ud0xwAAAN4AAAAPAAAAAAAA&#10;AAAAAAAAAKECAABkcnMvZG93bnJldi54bWxQSwUGAAAAAAQABAD5AAAAlQMAAAAA&#10;" strokecolor="red" strokeweight="0"/>
                  <v:line id="Line 6398" o:spid="_x0000_s7517" style="position:absolute;visibility:visible;mso-wrap-style:square" from="344,2273" to="345,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A8YAAADeAAAADwAAAGRycy9kb3ducmV2LnhtbESPQWvCQBCF7wX/wzKCl6IbIy02dRUR&#10;BBEPbaJ4HbLTbGh2NmRXjf/eFQq9zfDevO/NYtXbRlyp87VjBdNJAoK4dLrmSsGx2I7nIHxA1tg4&#10;JgV38rBaDl4WmGl342+65qESMYR9hgpMCG0mpS8NWfQT1xJH7cd1FkNcu0rqDm8x3DYyTZJ3abHm&#10;SDDY0sZQ+ZtfbIRgXqUHQ18XxMN+vj2/vZ6KVqnRsF9/ggjUh3/z3/VOx/rpxyyF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2QPGAAAA3gAAAA8AAAAAAAAA&#10;AAAAAAAAoQIAAGRycy9kb3ducmV2LnhtbFBLBQYAAAAABAAEAPkAAACUAwAAAAA=&#10;" strokecolor="red" strokeweight="0"/>
                  <v:line id="Line 6399" o:spid="_x0000_s7518" style="position:absolute;visibility:visible;mso-wrap-style:square" from="351,2280" to="352,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8mMcAAADeAAAADwAAAGRycy9kb3ducmV2LnhtbESPQWvCQBCF7wX/wzKFXkQ3jVg0ZiNS&#10;EErxUGPF65Ads6HZ2ZBdNf33rlDobYb35n1v8vVgW3Gl3jeOFbxOExDEldMN1wq+D9vJAoQPyBpb&#10;x6Tglzysi9FTjpl2N97TtQy1iCHsM1RgQugyKX1lyKKfuo44amfXWwxx7Wupe7zFcNvKNEnepMWG&#10;I8FgR++Gqp/yYiMEyzrdGfq6IO4+F9vTfHw8dEq9PA+bFYhAQ/g3/11/6Fg/Xc5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c3yYxwAAAN4AAAAPAAAAAAAA&#10;AAAAAAAAAKECAABkcnMvZG93bnJldi54bWxQSwUGAAAAAAQABAD5AAAAlQMAAAAA&#10;" strokecolor="red" strokeweight="0"/>
                  <v:line id="Line 6400" o:spid="_x0000_s7519" style="position:absolute;visibility:visible;mso-wrap-style:square" from="359,2288" to="360,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rk7McAAADeAAAADwAAAGRycy9kb3ducmV2LnhtbESPQWvCQBCF7wX/wzIFL9JsjG1JU1cR&#10;QRDxYGNLr0N2mg3NzobsqvHfuwWhtxnem/e9mS8H24oz9b5xrGCapCCIK6cbrhV8HjdPOQgfkDW2&#10;jknBlTwsF6OHORbaXfiDzmWoRQxhX6ACE0JXSOkrQxZ94jriqP243mKIa19L3eMlhttWZmn6Ki02&#10;HAkGO1obqn7Lk40QLOtsb+hwQtzv8s33y+Tr2Ck1fhxW7yACDeHffL/e6lg/e5s9w9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muTsxwAAAN4AAAAPAAAAAAAA&#10;AAAAAAAAAKECAABkcnMvZG93bnJldi54bWxQSwUGAAAAAAQABAD5AAAAlQMAAAAA&#10;" strokecolor="red" strokeweight="0"/>
                  <v:line id="Line 6401" o:spid="_x0000_s7520" style="position:absolute;visibility:visible;mso-wrap-style:square" from="360,2289" to="36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ZBd8YAAADeAAAADwAAAGRycy9kb3ducmV2LnhtbESPQWvCQBCF74X+h2UEL6VujCg2dZUi&#10;CCIeamLpdchOs8HsbMiuGv+9Kwi9zfDevO/NYtXbRlyo87VjBeNRAoK4dLrmSsGx2LzPQfiArLFx&#10;TApu5GG1fH1ZYKbdlQ90yUMlYgj7DBWYENpMSl8asuhHriWO2p/rLIa4dpXUHV5juG1kmiQzabHm&#10;SDDY0tpQecrPNkIwr9K9oe8z4n433/xO336KVqnhoP/6BBGoD//m5/VWx/rpx2QK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WQXfGAAAA3gAAAA8AAAAAAAAA&#10;AAAAAAAAoQIAAGRycy9kb3ducmV2LnhtbFBLBQYAAAAABAAEAPkAAACUAwAAAAA=&#10;" strokecolor="red" strokeweight="0"/>
                  <v:line id="Line 6402" o:spid="_x0000_s7521" style="position:absolute;visibility:visible;mso-wrap-style:square" from="368,2296" to="369,2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fAMcAAADeAAAADwAAAGRycy9kb3ducmV2LnhtbESPQWvCQBCF7wX/wzKFXopumqJozEak&#10;IJTiwcaK1yE7ZkOzsyG7avrvu4LgbYb35n1v8tVgW3Gh3jeOFbxNEhDEldMN1wp+9pvxHIQPyBpb&#10;x6TgjzysitFTjpl2V/6mSxlqEUPYZ6jAhNBlUvrKkEU/cR1x1E6utxji2tdS93iN4baVaZLMpMWG&#10;I8FgRx+Gqt/ybCMEyzrdGtqdEbdf881x+nrYd0q9PA/rJYhAQ3iY79efOtZPF+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N8AxwAAAN4AAAAPAAAAAAAA&#10;AAAAAAAAAKECAABkcnMvZG93bnJldi54bWxQSwUGAAAAAAQABAD5AAAAlQMAAAAA&#10;" strokecolor="red" strokeweight="0"/>
                  <v:line id="Line 6403" o:spid="_x0000_s7522" style="position:absolute;visibility:visible;mso-wrap-style:square" from="376,2303" to="377,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h6m8cAAADeAAAADwAAAGRycy9kb3ducmV2LnhtbESPQWvCQBCF7wX/wzIFL9JsjLRNU1cR&#10;QRDxYGNLr0N2mg3NzobsqvHfuwWhtxnem/e9mS8H24oz9b5xrGCapCCIK6cbrhV8HjdPOQgfkDW2&#10;jknBlTwsF6OHORbaXfiDzmWoRQxhX6ACE0JXSOkrQxZ94jriqP243mKIa19L3eMlhttWZmn6Ii02&#10;HAkGO1obqn7Lk40QLOtsb+hwQtzv8s338+Tr2Ck1fhxW7yACDeHffL/e6lg/e5u9wt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SHqbxwAAAN4AAAAPAAAAAAAA&#10;AAAAAAAAAKECAABkcnMvZG93bnJldi54bWxQSwUGAAAAAAQABAD5AAAAlQMAAAAA&#10;" strokecolor="red" strokeweight="0"/>
                  <v:line id="Line 6404" o:spid="_x0000_s7523" style="position:absolute;visibility:visible;mso-wrap-style:square" from="377,2305" to="378,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u6cYAAADeAAAADwAAAGRycy9kb3ducmV2LnhtbESPTWvCQBCG74X+h2UKvRTdmNKi0VWK&#10;IJTiocaK1yE7ZkOzsyG7avrvOwfB2wzzfjyzWA2+VRfqYxPYwGScgSKugm24NvCz34ymoGJCttgG&#10;JgN/FGG1fHxYYGHDlXd0KVOtJIRjgQZcSl2hdawceYzj0BHL7RR6j0nWvta2x6uE+1bnWfauPTYs&#10;DQ47WjuqfsuzlxIs63zr6PuMuP2abo5vL4d9Z8zz0/AxB5VoSHfxzf1pBT+fvQqvvCMz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X7unGAAAA3gAAAA8AAAAAAAAA&#10;AAAAAAAAoQIAAGRycy9kb3ducmV2LnhtbFBLBQYAAAAABAAEAPkAAACUAwAAAAA=&#10;" strokecolor="red" strokeweight="0"/>
                  <v:line id="Line 6405" o:spid="_x0000_s7524" style="position:absolute;visibility:visible;mso-wrap-style:square" from="385,2311" to="386,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tLcscAAADeAAAADwAAAGRycy9kb3ducmV2LnhtbESPQWvCQBCF70L/wzIFL6KbplhMzCpF&#10;EKR4qLHidchOs6HZ2ZBdNf77bqHgbYb35n1vivVgW3Gl3jeOFbzMEhDEldMN1wq+jtvpAoQPyBpb&#10;x6TgTh7Wq6dRgbl2Nz7QtQy1iCHsc1RgQuhyKX1lyKKfuY44at+utxji2tdS93iL4baVaZK8SYsN&#10;R4LBjjaGqp/yYiMEyzrdG/q8IO4/FtvzfHI6dkqNn4f3JYhAQ3iY/693OtZPs9cM/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m0tyxwAAAN4AAAAPAAAAAAAA&#10;AAAAAAAAAKECAABkcnMvZG93bnJldi54bWxQSwUGAAAAAAQABAD5AAAAlQMAAAAA&#10;" strokecolor="red" strokeweight="0"/>
                  <v:line id="Line 6406" o:spid="_x0000_s7525" style="position:absolute;visibility:visible;mso-wrap-style:square" from="393,2319" to="394,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RksYAAADeAAAADwAAAGRycy9kb3ducmV2LnhtbESPQWvCQBCF74X+h2UKvRTdGNqi0VWK&#10;IJTiocaK1yE7ZkOzsyG7avrvOwfB2wzz3vvmLVaDb9WF+tgENjAZZ6CIq2Abrg387DejKaiYkC22&#10;gcnAH0VYLR8fFljYcOUdXcpUKwnhWKABl1JXaB0rRx7jOHTEcjuF3mOSta+17fEq4b7VeZa9a48N&#10;C8FhR2tH1W959gLBss63jr7PiNuv6eb49nLYd8Y8Pw0fc1CJhnQX39yfVt7PZ69SQOr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nkZLGAAAA3gAAAA8AAAAAAAAA&#10;AAAAAAAAoQIAAGRycy9kb3ducmV2LnhtbFBLBQYAAAAABAAEAPkAAACUAwAAAAA=&#10;" strokecolor="red" strokeweight="0"/>
                  <v:line id="Line 6407" o:spid="_x0000_s7526" style="position:absolute;visibility:visible;mso-wrap-style:square" from="394,2320" to="395,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0CccAAADeAAAADwAAAGRycy9kb3ducmV2LnhtbESPQWvCQBCF74L/YZlCL6KbhFo0ugYp&#10;CKV4qLHidciO2dDsbMiumv77bqHgbYb35n1v1sVgW3Gj3jeOFaSzBARx5XTDtYKv4266AOEDssbW&#10;MSn4IQ/FZjxaY67dnQ90K0MtYgj7HBWYELpcSl8ZsuhnriOO2sX1FkNc+1rqHu8x3LYyS5JXabHh&#10;SDDY0Zuh6ru82gjBss72hj6viPuPxe48n5yOnVLPT8N2BSLQEB7m/+t3Hetny5cU/t6JM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6zQJxwAAAN4AAAAPAAAAAAAA&#10;AAAAAAAAAKECAABkcnMvZG93bnJldi54bWxQSwUGAAAAAAQABAD5AAAAlQMAAAAA&#10;" strokecolor="red" strokeweight="0"/>
                  <v:line id="Line 6408" o:spid="_x0000_s7527" style="position:absolute;visibility:visible;mso-wrap-style:square" from="402,2327" to="40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mqfsYAAADeAAAADwAAAGRycy9kb3ducmV2LnhtbESPQWvCQBCF7wX/wzKCl6Ibgy02dRUR&#10;BBEPbaJ4HbLTbGh2NmRXjf/eFQq9zfDevO/NYtXbRlyp87VjBdNJAoK4dLrmSsGx2I7nIHxA1tg4&#10;JgV38rBaDl4WmGl342+65qESMYR9hgpMCG0mpS8NWfQT1xJH7cd1FkNcu0rqDm8x3DYyTZJ3abHm&#10;SDDY0sZQ+ZtfbIRgXqUHQ18XxMN+vj2/vZ6KVqnRsF9/ggjUh3/z3/VOx/rpxyyF5ztxBr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5qn7GAAAA3gAAAA8AAAAAAAAA&#10;AAAAAAAAoQIAAGRycy9kb3ducmV2LnhtbFBLBQYAAAAABAAEAPkAAACUAwAAAAA=&#10;" strokecolor="red" strokeweight="0"/>
                  <v:line id="Line 6409" o:spid="_x0000_s7528" style="position:absolute;visibility:visible;mso-wrap-style:square" from="343,2303" to="34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P5ccAAADeAAAADwAAAGRycy9kb3ducmV2LnhtbESPQWvCQBCF7wX/wzIFL9JsjG1JU1cR&#10;QRDxYGNLr0N2mg3NzobsqvHfuwWhtxnem/e9mS8H24oz9b5xrGCapCCIK6cbrhV8HjdPOQgfkDW2&#10;jknBlTwsF6OHORbaXfiDzmWoRQxhX6ACE0JXSOkrQxZ94jriqP243mKIa19L3eMlhttWZmn6Ki02&#10;HAkGO1obqn7Lk40QLOtsb+hwQtzv8s33y+Tr2Ck1fhxW7yACDeHffL/e6lg/e3uewd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Q/lxwAAAN4AAAAPAAAAAAAA&#10;AAAAAAAAAKECAABkcnMvZG93bnJldi54bWxQSwUGAAAAAAQABAD5AAAAlQMAAAAA&#10;" strokecolor="red" strokeweight="0"/>
                  <v:line id="Line 6410" o:spid="_x0000_s7529" style="position:absolute;visibility:visible;mso-wrap-style:square" from="351,2310" to="352,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yXkccAAADeAAAADwAAAGRycy9kb3ducmV2LnhtbESPQWvCQBCF7wX/wzKFXkQ3DVo0ZiNS&#10;EErxUGPF65Ads6HZ2ZBdNf33rlDobYb35n1v8vVgW3Gl3jeOFbxOExDEldMN1wq+D9vJAoQPyBpb&#10;x6Tglzysi9FTjpl2N97TtQy1iCHsM1RgQugyKX1lyKKfuo44amfXWwxx7Wupe7zFcNvKNEnepMWG&#10;I8FgR++Gqp/yYiMEyzrdGfq6IO4+F9vTfHw8dEq9PA+bFYhAQ/g3/11/6Fg/Xc5m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JeRxwAAAN4AAAAPAAAAAAAA&#10;AAAAAAAAAKECAABkcnMvZG93bnJldi54bWxQSwUGAAAAAAQABAD5AAAAlQMAAAAA&#10;" strokecolor="red" strokeweight="0"/>
                  <v:line id="Line 6411" o:spid="_x0000_s7530" style="position:absolute;visibility:visible;mso-wrap-style:square" from="353,2312" to="354,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AyCsYAAADeAAAADwAAAGRycy9kb3ducmV2LnhtbESPQWvCQBCF74X+h2UEL6VuDCo2dZUi&#10;CCIeamLpdchOs8HsbMiuGv+9Kwi9zfDevO/NYtXbRlyo87VjBeNRAoK4dLrmSsGx2LzPQfiArLFx&#10;TApu5GG1fH1ZYKbdlQ90yUMlYgj7DBWYENpMSl8asuhHriWO2p/rLIa4dpXUHV5juG1kmiQzabHm&#10;SDDY0tpQecrPNkIwr9K9oe8z4n433/xO336KVqnhoP/6BBGoD//m5/VWx/rpx2QK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QMgrGAAAA3gAAAA8AAAAAAAAA&#10;AAAAAAAAoQIAAGRycy9kb3ducmV2LnhtbFBLBQYAAAAABAAEAPkAAACUAwAAAAA=&#10;" strokecolor="red" strokeweight="0"/>
                  <v:line id="Line 6412" o:spid="_x0000_s7531" style="position:absolute;visibility:visible;mso-wrap-style:square" from="360,2319" to="36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KsfccAAADeAAAADwAAAGRycy9kb3ducmV2LnhtbESPQWvCQBCF7wX/wzKFXopuGqpozEak&#10;IJTiwcaK1yE7ZkOzsyG7avrvu4LgbYb35n1v8tVgW3Gh3jeOFbxNEhDEldMN1wp+9pvxHIQPyBpb&#10;x6TgjzysitFTjpl2V/6mSxlqEUPYZ6jAhNBlUvrKkEU/cR1x1E6utxji2tdS93iN4baVaZLMpMWG&#10;I8FgRx+Gqt/ybCMEyzrdGtqdEbdf881x+nrYd0q9PA/rJYhAQ3iY79efOtZPF+8z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Aqx9xwAAAN4AAAAPAAAAAAAA&#10;AAAAAAAAAKECAABkcnMvZG93bnJldi54bWxQSwUGAAAAAAQABAD5AAAAlQMAAAAA&#10;" strokecolor="red" strokeweight="0"/>
                  <v:line id="Line 6413" o:spid="_x0000_s7532" style="position:absolute;visibility:visible;mso-wrap-style:square" from="368,2326" to="369,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4J5scAAADeAAAADwAAAGRycy9kb3ducmV2LnhtbESPQWvCQBCF7wX/wzIFL9JsDLZNU1cR&#10;QRDxYGNLr0N2mg3NzobsqvHfuwWhtxnem/e9mS8H24oz9b5xrGCapCCIK6cbrhV8HjdPOQgfkDW2&#10;jknBlTwsF6OHORbaXfiDzmWoRQxhX6ACE0JXSOkrQxZ94jriqP243mKIa19L3eMlhttWZmn6Ii02&#10;HAkGO1obqn7Lk40QLOtsb+hwQtzv8s338+Tr2Ck1fhxW7yACDeHffL/e6lg/e5u9wt87cQa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TgnmxwAAAN4AAAAPAAAAAAAA&#10;AAAAAAAAAKECAABkcnMvZG93bnJldi54bWxQSwUGAAAAAAQABAD5AAAAlQMAAAAA&#10;" strokecolor="red" strokeweight="0"/>
                  <v:line id="Line 6414" o:spid="_x0000_s7533" style="position:absolute;visibility:visible;mso-wrap-style:square" from="370,2327" to="371,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dlMYAAADeAAAADwAAAGRycy9kb3ducmV2LnhtbESPTWvCQBCG74X+h2UKvRTdGNqi0VWK&#10;IJTiocaK1yE7ZkOzsyG7avrvOwfB2wzzfjyzWA2+VRfqYxPYwGScgSKugm24NvCz34ymoGJCttgG&#10;JgN/FGG1fHxYYGHDlXd0KVOtJIRjgQZcSl2hdawceYzj0BHL7RR6j0nWvta2x6uE+1bnWfauPTYs&#10;DQ47WjuqfsuzlxIs63zr6PuMuP2abo5vL4d9Z8zz0/AxB5VoSHfxzf1pBT+fvQqvvCMz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nZTGAAAA3gAAAA8AAAAAAAAA&#10;AAAAAAAAoQIAAGRycy9kb3ducmV2LnhtbFBLBQYAAAAABAAEAPkAAACUAwAAAAA=&#10;" strokecolor="red" strokeweight="0"/>
                  <v:line id="Line 6415" o:spid="_x0000_s7534" style="position:absolute;visibility:visible;mso-wrap-style:square" from="377,2334" to="378,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04D8cAAADeAAAADwAAAGRycy9kb3ducmV2LnhtbESPQWvCQBCF70L/wzIFL6KbhlpMzCpF&#10;EKR4qLHidchOs6HZ2ZBdNf77bqHgbYb35n1vivVgW3Gl3jeOFbzMEhDEldMN1wq+jtvpAoQPyBpb&#10;x6TgTh7Wq6dRgbl2Nz7QtQy1iCHsc1RgQuhyKX1lyKKfuY44at+utxji2tdS93iL4baVaZK8SYsN&#10;R4LBjjaGqp/yYiMEyzrdG/q8IO4/FtvzfHI6dkqNn4f3JYhAQ3iY/693OtZPs9cM/t6JM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nTgPxwAAAN4AAAAPAAAAAAAA&#10;AAAAAAAAAKECAABkcnMvZG93bnJldi54bWxQSwUGAAAAAAQABAD5AAAAlQMAAAAA&#10;" strokecolor="red" strokeweight="0"/>
                  <v:line id="Line 6416" o:spid="_x0000_s7535" style="position:absolute;visibility:visible;mso-wrap-style:square" from="385,2342" to="386,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HT8YAAADeAAAADwAAAGRycy9kb3ducmV2LnhtbESPQWvCQBCF70L/wzIFL6KbBiw2dZVS&#10;EEQ8tNHidchOs6HZ2ZBdNf575yD0NsO89755y/XgW3WhPjaBDbzMMlDEVbAN1waOh810ASomZItt&#10;YDJwowjr1dNoiYUNV/6mS5lqJSEcCzTgUuoKrWPlyGOchY5Ybr+h95hk7Wtte7xKuG91nmWv2mPD&#10;QnDY0aej6q88e4FgWed7R19nxP1usTnNJz+Hzpjx8/DxDirRkP7FD/fWyvv521wKSB2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B0/GAAAA3gAAAA8AAAAAAAAA&#10;AAAAAAAAoQIAAGRycy9kb3ducmV2LnhtbFBLBQYAAAAABAAEAPkAAACUAwAAAAA=&#10;" strokecolor="red" strokeweight="0"/>
                  <v:line id="Line 6417" o:spid="_x0000_s7536" style="position:absolute;visibility:visible;mso-wrap-style:square" from="387,2343" to="388,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Ki1MUAAADeAAAADwAAAGRycy9kb3ducmV2LnhtbESPQYvCMBCF78L+hzALXkRTC4pbjbII&#10;goiHtbp4HZqxKdtMShO1/nuzIHib4b1535vFqrO1uFHrK8cKxqMEBHHhdMWlgtNxM5yB8AFZY+2Y&#10;FDzIw2r50Vtgpt2dD3TLQyliCPsMFZgQmkxKXxiy6EeuIY7axbUWQ1zbUuoW7zHc1jJNkqm0WHEk&#10;GGxobaj4y682QjAv072hnyvifjfbnCeD32OjVP+z+56DCNSFt/l1vdWxfvo1GcP/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Ki1MUAAADeAAAADwAAAAAAAAAA&#10;AAAAAAChAgAAZHJzL2Rvd25yZXYueG1sUEsFBgAAAAAEAAQA+QAAAJMDAAAAAA==&#10;" strokecolor="red" strokeweight="0"/>
                  <v:line id="Line 6418" o:spid="_x0000_s7537" style="position:absolute;visibility:visible;mso-wrap-style:square" from="394,2350" to="395,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8o8UAAADeAAAADwAAAGRycy9kb3ducmV2LnhtbESPQYvCMBCF7wv+hzCCl0XTLbhoNYoI&#10;wiIedqvidWjGpthMShO1/nuzIHib4b1535v5srO1uFHrK8cKvkYJCOLC6YpLBYf9ZjgB4QOyxtox&#10;KXiQh+Wi9zHHTLs7/9EtD6WIIewzVGBCaDIpfWHIoh+5hjhqZ9daDHFtS6lbvMdwW8s0Sb6lxYoj&#10;wWBDa0PFJb/aCMG8THeGfq+Iu+1kcxp/HveNUoN+t5qBCNSFt/l1/aNj/XQ6TuH/nTiD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8o8UAAADeAAAADwAAAAAAAAAA&#10;AAAAAAChAgAAZHJzL2Rvd25yZXYueG1sUEsFBgAAAAAEAAQA+QAAAJMDAAAAAA==&#10;" strokecolor="red" strokeweight="0"/>
                  <v:line id="Line 6419" o:spid="_x0000_s7538" style="position:absolute;visibility:visible;mso-wrap-style:square" from="343,2334" to="344,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yZOMYAAADeAAAADwAAAGRycy9kb3ducmV2LnhtbESPQWvCQBCF74X+h2UEL6VujCg2dZUi&#10;CCIeamLpdchOs8HsbMiuGv+9Kwi9zfDevO/NYtXbRlyo87VjBeNRAoK4dLrmSsGx2LzPQfiArLFx&#10;TApu5GG1fH1ZYKbdlQ90yUMlYgj7DBWYENpMSl8asuhHriWO2p/rLIa4dpXUHV5juG1kmiQzabHm&#10;SDDY0tpQecrPNkIwr9K9oe8z4n433/xO336KVqnhoP/6BBGoD//m5/VWx/rpx3QC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smTjGAAAA3gAAAA8AAAAAAAAA&#10;AAAAAAAAoQIAAGRycy9kb3ducmV2LnhtbFBLBQYAAAAABAAEAPkAAACUAwAAAAA=&#10;" strokecolor="red" strokeweight="0"/>
                  <v:line id="Line 6420" o:spid="_x0000_s7539" style="position:absolute;visibility:visible;mso-wrap-style:square" from="345,2335" to="346,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UBTMYAAADeAAAADwAAAGRycy9kb3ducmV2LnhtbESPQWvCQBCF74X+h2UEL6VuDCo2dZUi&#10;CCIeamLpdchOs8HsbMiuGv+9Kwi9zfDevO/NYtXbRlyo87VjBeNRAoK4dLrmSsGx2LzPQfiArLFx&#10;TApu5GG1fH1ZYKbdlQ90yUMlYgj7DBWYENpMSl8asuhHriWO2p/rLIa4dpXUHV5juG1kmiQzabHm&#10;SDDY0tpQecrPNkIwr9K9oe8z4n433/xO336KVqnhoP/6BBGoD//m5/VWx/rpx3QCj3fiDH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FAUzGAAAA3gAAAA8AAAAAAAAA&#10;AAAAAAAAoQIAAGRycy9kb3ducmV2LnhtbFBLBQYAAAAABAAEAPkAAACUAwAAAAA=&#10;" strokecolor="red" strokeweight="0"/>
                  <v:line id="Line 6421" o:spid="_x0000_s7540" style="position:absolute;visibility:visible;mso-wrap-style:square" from="352,2341" to="35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k18YAAADeAAAADwAAAGRycy9kb3ducmV2LnhtbESPQWvCQBCF70L/wzIFL1I3BiI2zUZK&#10;QRDxoLGl1yE7zYZmZ0N21fTfdwXB2wzvzfveFOvRduJCg28dK1jMExDEtdMtNwo+T5uXFQgfkDV2&#10;jknBH3lYl0+TAnPtrnykSxUaEUPY56jAhNDnUvrakEU/dz1x1H7cYDHEdWikHvAaw20n0yRZSost&#10;R4LBnj4M1b/V2UYIVk26N3Q4I+53q813Nvs69UpNn8f3NxCBxvAw36+3OtZPX7MMbu/EGWT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JpNfGAAAA3gAAAA8AAAAAAAAA&#10;AAAAAAAAoQIAAGRycy9kb3ducmV2LnhtbFBLBQYAAAAABAAEAPkAAACUAwAAAAA=&#10;" strokecolor="red" strokeweight="0"/>
                  <v:line id="Line 6422" o:spid="_x0000_s7541" style="position:absolute;visibility:visible;mso-wrap-style:square" from="360,2349" to="361,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s6oMUAAADeAAAADwAAAGRycy9kb3ducmV2LnhtbESPQYvCMBCF78L+hzALXkRTC4pbjbII&#10;goiHtbp4HZqxKdtMShO1/nsjLHib4b1535vFqrO1uFHrK8cKxqMEBHHhdMWlgtNxM5yB8AFZY+2Y&#10;FDzIw2r50Vtgpt2dD3TLQyliCPsMFZgQmkxKXxiy6EeuIY7axbUWQ1zbUuoW7zHc1jJNkqm0WHEk&#10;GGxobaj4y682QjAv072hnyvifjfbnCeD32OjVP+z+56DCNSFt/n/eqtj/fRrMoX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s6oMUAAADeAAAADwAAAAAAAAAA&#10;AAAAAAChAgAAZHJzL2Rvd25yZXYueG1sUEsFBgAAAAAEAAQA+QAAAJMDAAAAAA==&#10;" strokecolor="red" strokeweight="0"/>
                  <v:line id="Line 6423" o:spid="_x0000_s7542" style="position:absolute;visibility:visible;mso-wrap-style:square" from="362,2351" to="363,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fO8cAAADeAAAADwAAAGRycy9kb3ducmV2LnhtbESPQWvCQBCF7wX/wzKFXkQ3DWg1ZiNS&#10;EErxUGPF65Ads6HZ2ZBdNf33rlDobYb35n1v8vVgW3Gl3jeOFbxOExDEldMN1wq+D9vJAoQPyBpb&#10;x6Tglzysi9FTjpl2N97TtQy1iCHsM1RgQugyKX1lyKKfuo44amfXWwxx7Wupe7zFcNvKNEnm0mLD&#10;kWCwo3dD1U95sRGCZZ3uDH1dEHefi+1pNj4eOqVenofNCkSgIfyb/64/dKyfLmdv8Hgnzi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l587xwAAAN4AAAAPAAAAAAAA&#10;AAAAAAAAAKECAABkcnMvZG93bnJldi54bWxQSwUGAAAAAAQABAD5AAAAlQMAAAAA&#10;" strokecolor="red" strokeweight="0"/>
                  <v:line id="Line 6424" o:spid="_x0000_s7543" style="position:absolute;visibility:visible;mso-wrap-style:square" from="369,2357" to="370,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gLScUAAADeAAAADwAAAGRycy9kb3ducmV2LnhtbESPTWvCQBCG70L/wzIFL6KbBiw2dZVS&#10;EEQ8tNHidchOs6HZ2ZBdNf575yD0NsO8H88s14Nv1YX62AQ28DLLQBFXwTZcGzgeNtMFqJiQLbaB&#10;ycCNIqxXT6MlFjZc+ZsuZaqVhHAs0IBLqSu0jpUjj3EWOmK5/YbeY5K1r7Xt8SrhvtV5lr1qjw1L&#10;g8OOPh1Vf+XZSwmWdb539HVG3O8Wm9N88nPojBk/Dx/voBIN6V/8cG+t4Odvc+GVd2QG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gLScUAAADeAAAADwAAAAAAAAAA&#10;AAAAAAChAgAAZHJzL2Rvd25yZXYueG1sUEsFBgAAAAAEAAQA+QAAAJMDAAAAAA==&#10;" strokecolor="red" strokeweight="0"/>
                  <v:line id="Line 6425" o:spid="_x0000_s7544" style="position:absolute;visibility:visible;mso-wrap-style:square" from="377,2365" to="378,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u0scAAADeAAAADwAAAGRycy9kb3ducmV2LnhtbESPQWvDMAyF74P9B6PBLmNxGsho0rpl&#10;DApl9LClHb2KWI1DYznEbpP9+3lQ6E3iPb3vabmebCeuNPjWsYJZkoIgrp1uuVFw2G9e5yB8QNbY&#10;OSYFv+RhvXp8WGKp3cjfdK1CI2II+xIVmBD6UkpfG7LoE9cTR+3kBoshrkMj9YBjDLedzNL0TVps&#10;ORIM9vRhqD5XFxshWDXZztDXBXH3Od8c85effa/U89P0vgARaAp38+16q2P9rMgL+H8nzi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RK7SxwAAAN4AAAAPAAAAAAAA&#10;AAAAAAAAAKECAABkcnMvZG93bnJldi54bWxQSwUGAAAAAAQABAD5AAAAlQMAAAAA&#10;" strokecolor="red" strokeweight="0"/>
                  <v:line id="Line 6426" o:spid="_x0000_s7545" style="position:absolute;visibility:visible;mso-wrap-style:square" from="378,2366" to="379,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LN8sYAAADeAAAADwAAAGRycy9kb3ducmV2LnhtbESPQWvCQBCF70L/wzIFL6KbBio2dZVS&#10;EEQ81GjxOmSn2dDsbMiuGv9951DwNsO89755y/XgW3WlPjaBDbzMMlDEVbAN1wZOx810ASomZItt&#10;YDJwpwjr1dNoiYUNNz7QtUy1khCOBRpwKXWF1rFy5DHOQkcst5/Qe0yy9rW2Pd4k3Lc6z7K59tiw&#10;EBx29Omo+i0vXiBY1vne0dcFcb9bbM6vk+9jZ8z4efh4B5VoSA/xv3tr5f38bS4FpI7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SzfLGAAAA3gAAAA8AAAAAAAAA&#10;AAAAAAAAoQIAAGRycy9kb3ducmV2LnhtbFBLBQYAAAAABAAEAPkAAACUAwAAAAA=&#10;" strokecolor="red" strokeweight="0"/>
                  <v:line id="Line 6427" o:spid="_x0000_s7546" style="position:absolute;visibility:visible;mso-wrap-style:square" from="386,2373" to="387,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oacUAAADeAAAADwAAAGRycy9kb3ducmV2LnhtbESPQYvCMBCF78L+hzALexFNLShuNcoi&#10;CLJ40OridWjGpmwzKU3U+u+NIHib4b1535v5srO1uFLrK8cKRsMEBHHhdMWlguNhPZiC8AFZY+2Y&#10;FNzJw3Lx0Ztjpt2N93TNQyliCPsMFZgQmkxKXxiy6IeuIY7a2bUWQ1zbUuoWbzHc1jJNkom0WHEk&#10;GGxoZaj4zy82QjAv062h3QVx+ztdn8b9v0Oj1Ndn9zMDEagLb/PreqNj/fR7MoLnO3EG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5oacUAAADeAAAADwAAAAAAAAAA&#10;AAAAAAChAgAAZHJzL2Rvd25yZXYueG1sUEsFBgAAAAAEAAQA+QAAAJMDAAAAAA==&#10;" strokecolor="red" strokeweight="0"/>
                  <v:line id="Line 6428" o:spid="_x0000_s7547" style="position:absolute;visibility:visible;mso-wrap-style:square" from="394,2380" to="39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2HsUAAADeAAAADwAAAGRycy9kb3ducmV2LnhtbESPQYvCMBCF78L+hzALXmRNLShu1ygi&#10;CCIetCp7HZqxKTaT0kTt/vuNIHib4b1535vZorO1uFPrK8cKRsMEBHHhdMWlgtNx/TUF4QOyxtox&#10;KfgjD4v5R2+GmXYPPtA9D6WIIewzVGBCaDIpfWHIoh+6hjhqF9daDHFtS6lbfMRwW8s0SSbSYsWR&#10;YLChlaHimt9shGBepjtD+xvibjtd/44H52OjVP+zW/6ACNSFt/l1vdGxfvo9SeH5Tpx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z2HsUAAADeAAAADwAAAAAAAAAA&#10;AAAAAAChAgAAZHJzL2Rvd25yZXYueG1sUEsFBgAAAAAEAAQA+QAAAJMDAAAAAA==&#10;" strokecolor="red" strokeweight="0"/>
                  <v:line id="Line 6429" o:spid="_x0000_s7548" style="position:absolute;visibility:visible;mso-wrap-style:square" from="395,2382" to="396,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BThccAAADeAAAADwAAAGRycy9kb3ducmV2LnhtbESPQWvCQBCF7wX/wzKFXopumqJozEak&#10;IJTiwcaK1yE7ZkOzsyG7avrvu4LgbYb35n1v8tVgW3Gh3jeOFbxNEhDEldMN1wp+9pvxHIQPyBpb&#10;x6TgjzysitFTjpl2V/6mSxlqEUPYZ6jAhNBlUvrKkEU/cR1x1E6utxji2tdS93iN4baVaZLMpMWG&#10;I8FgRx+Gqt/ybCMEyzrdGtqdEbdf881x+nrYd0q9PA/rJYhAQ3iY79efOtZPF7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FOFxwAAAN4AAAAPAAAAAAAA&#10;AAAAAAAAAKECAABkcnMvZG93bnJldi54bWxQSwUGAAAAAAQABAD5AAAAlQMAAAAA&#10;" strokecolor="red" strokeweight="0"/>
                  <v:line id="Line 6430" o:spid="_x0000_s7549" style="position:absolute;visibility:visible;mso-wrap-style:square" from="344,2365" to="345,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L8ccAAADeAAAADwAAAGRycy9kb3ducmV2LnhtbESPQWvCQBCF7wX/wzKFXopuGqpozEak&#10;IJTiwcaK1yE7ZkOzsyG7avrvu4LgbYb35n1v8tVgW3Gh3jeOFbxNEhDEldMN1wp+9pvxHIQPyBpb&#10;x6TgjzysitFTjpl2V/6mSxlqEUPYZ6jAhNBlUvrKkEU/cR1x1E6utxji2tdS93iN4baVaZLMpMWG&#10;I8FgRx+Gqt/ybCMEyzrdGtqdEbdf881x+nrYd0q9PA/rJYhAQ3iY79efOtZPF7N3uL0TZ5D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KcvxxwAAAN4AAAAPAAAAAAAA&#10;AAAAAAAAAKECAABkcnMvZG93bnJldi54bWxQSwUGAAAAAAQABAD5AAAAlQMAAAAA&#10;" strokecolor="red" strokeweight="0"/>
                  <v:line id="Line 6431" o:spid="_x0000_s7550" style="position:absolute;visibility:visible;mso-wrap-style:square" from="352,2372" to="353,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VuasUAAADeAAAADwAAAGRycy9kb3ducmV2LnhtbESPQYvCMBCF78L+hzALXkRTC4pbjbII&#10;goiHtbp4HZqxKdtMShO1/nsjLHib4b1535vFqrO1uFHrK8cKxqMEBHHhdMWlgtNxM5yB8AFZY+2Y&#10;FDzIw2r50Vtgpt2dD3TLQyliCPsMFZgQmkxKXxiy6EeuIY7axbUWQ1zbUuoW7zHc1jJNkqm0WHEk&#10;GGxobaj4y682QjAv072hnyvifjfbnCeD32OjVP+z+56DCNSFt/n/eqtj/fRrOoHXO3EG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VuasUAAADeAAAADwAAAAAAAAAA&#10;AAAAAAChAgAAZHJzL2Rvd25yZXYueG1sUEsFBgAAAAAEAAQA+QAAAJMDAAAAAA==&#10;" strokecolor="red" strokeweight="0"/>
                  <v:line id="Line 6432" o:spid="_x0000_s7551" style="position:absolute;visibility:visible;mso-wrap-style:square" from="354,2373" to="355,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wHcYAAADeAAAADwAAAGRycy9kb3ducmV2LnhtbESPQWvCQBCF74X+h2UKXkrdGDDY6Cql&#10;IIh4sInidciO2WB2NmRXTf99VxB6m+G9ed+bxWqwrbhR7xvHCibjBARx5XTDtYJDuf6YgfABWWPr&#10;mBT8kofV8vVlgbl2d/6hWxFqEUPY56jAhNDlUvrKkEU/dh1x1M6utxji2tdS93iP4baVaZJk0mLD&#10;kWCwo29D1aW42gjBok53hvZXxN12tj5N349lp9Tobfiagwg0hH/z83qjY/30M8vg8U6c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8B3GAAAA3gAAAA8AAAAAAAAA&#10;AAAAAAAAoQIAAGRycy9kb3ducmV2LnhtbFBLBQYAAAAABAAEAPkAAACUAwAAAAA=&#10;" strokecolor="red" strokeweight="0"/>
                  <v:line id="Line 6433" o:spid="_x0000_s7552" style="position:absolute;visibility:visible;mso-wrap-style:square" from="361,2380" to="362,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VhscAAADeAAAADwAAAGRycy9kb3ducmV2LnhtbESPT2vCQBDF74V+h2UEL6VuDPinqasU&#10;QRDxUBNLr0N2mg1mZ0N21fjtXUHobYb35v3eLFa9bcSFOl87VjAeJSCIS6drrhQci837HIQPyBob&#10;x6TgRh5Wy9eXBWbaXflAlzxUIoawz1CBCaHNpPSlIYt+5FriqP25zmKIa1dJ3eE1httGpkkylRZr&#10;jgSDLa0Nlaf8bCME8yrdG/o+I+53883v5O2naJUaDvqvTxCB+vBvfl5vdayffkxn8Hgnzi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1WGxwAAAN4AAAAPAAAAAAAA&#10;AAAAAAAAAKECAABkcnMvZG93bnJldi54bWxQSwUGAAAAAAQABAD5AAAAlQMAAAAA&#10;" strokecolor="red" strokeweight="0"/>
                  <v:line id="Line 6434" o:spid="_x0000_s7553" style="position:absolute;visibility:visible;mso-wrap-style:square" from="369,2388" to="370,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TB9MUAAADeAAAADwAAAGRycy9kb3ducmV2LnhtbESPTWvCQBCG70L/wzIFL6KbBio2dZVS&#10;EEQ81GjxOmSn2dDsbMiuGv9951DwNsO8H88s14Nv1ZX62AQ28DLLQBFXwTZcGzgdN9MFqJiQLbaB&#10;ycCdIqxXT6MlFjbc+EDXMtVKQjgWaMCl1BVax8qRxzgLHbHcfkLvMcna19r2eJNw3+o8y+baY8PS&#10;4LCjT0fVb3nxUoJlne8dfV0Q97vF5vw6+T52xoyfh493UImG9BD/u7dW8PO3ufDKOzKD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TB9MUAAADeAAAADwAAAAAAAAAA&#10;AAAAAAChAgAAZHJzL2Rvd25yZXYueG1sUEsFBgAAAAAEAAQA+QAAAJMDAAAAAA==&#10;" strokecolor="red" strokeweight="0"/>
                  <v:line id="Line 6435" o:spid="_x0000_s7554" style="position:absolute;visibility:visible;mso-wrap-style:square" from="371,2389" to="372,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kb8UAAADeAAAADwAAAGRycy9kb3ducmV2LnhtbESPQYvCMBCF74L/IYzgRTS1oGjXKCII&#10;Ih52q7LXoZltyjaT0kSt/94IC3ub4b1535vVprO1uFPrK8cKppMEBHHhdMWlgst5P16A8AFZY+2Y&#10;FDzJw2bd760w0+7BX3TPQyliCPsMFZgQmkxKXxiy6CeuIY7aj2sthri2pdQtPmK4rWWaJHNpseJI&#10;MNjQzlDxm99shGBepidDnzfE03Gx/56NrudGqeGg236ACNSFf/Pf9UHH+ulyvoT3O3EG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hkb8UAAADeAAAADwAAAAAAAAAA&#10;AAAAAAChAgAAZHJzL2Rvd25yZXYueG1sUEsFBgAAAAAEAAQA+QAAAJMDAAAAAA==&#10;" strokecolor="red" strokeweight="0"/>
                </v:group>
                <v:line id="Line 6436" o:spid="_x0000_s7555" style="position:absolute;flip:y;visibility:visible;mso-wrap-style:square" from="2552,1276" to="2679,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n2ickAAADeAAAADwAAAGRycy9kb3ducmV2LnhtbESPQU8CMRCF7yb+h2ZMvElXDiArhRCN&#10;xJgoAeTgbdiOuxu2001b2PrvnYOJt5nMm/feN19m16kLhdh6NnA/KkARV962XBv43L/cPYCKCdli&#10;55kM/FCE5eL6ao6l9QNv6bJLtRITjiUaaFLqS61j1ZDDOPI9sdy+fXCYZA21tgEHMXedHhfFRDts&#10;WRIa7Ompoeq0OzsD248pH8P6nE/5OLxvvg712+F5ZcztTV49gkqU07/47/vVSv3xbCoAgiMz6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KJ9onJAAAA3gAAAA8AAAAA&#10;AAAAAAAAAAAAoQIAAGRycy9kb3ducmV2LnhtbFBLBQYAAAAABAAEAPkAAACXAwAAAAA=&#10;" strokeweight="0"/>
                <v:line id="Line 6437" o:spid="_x0000_s7556" style="position:absolute;flip:y;visibility:visible;mso-wrap-style:square" from="2552,1276" to="3835,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VTEsYAAADeAAAADwAAAGRycy9kb3ducmV2LnhtbERPTWsCMRC9F/ofwhS81awetF2NIhVF&#10;Cla09eBt3Ex3FzeTJYlu+u9NodDbPN7nTOfRNOJGzteWFQz6GQjiwuqaSwVfn6vnFxA+IGtsLJOC&#10;H/Iwnz0+TDHXtuM93Q6hFCmEfY4KqhDaXEpfVGTQ921LnLhv6wyGBF0ptcMuhZtGDrNsJA3WnBoq&#10;bOmtouJyuBoF+48xn936Gi/x3G13p2P5flwulOo9xcUERKAY/sV/7o1O84ev4wH8vpNu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FUxLGAAAA3gAAAA8AAAAAAAAA&#10;AAAAAAAAoQIAAGRycy9kb3ducmV2LnhtbFBLBQYAAAAABAAEAPkAAACUAwAAAAA=&#10;" strokeweight="0"/>
                <v:line id="Line 6438" o:spid="_x0000_s7557" style="position:absolute;flip:y;visibility:visible;mso-wrap-style:square" from="4049,1308" to="6253,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fNZcYAAADeAAAADwAAAGRycy9kb3ducmV2LnhtbERPTWsCMRC9F/ofwgjeatY91HY1irS0&#10;SKEVrR68jZtxd3EzWZLopv++KRS8zeN9zmwRTSuu5HxjWcF4lIEgLq1uuFKw+357eALhA7LG1jIp&#10;+CEPi/n93QwLbXve0HUbKpFC2BeooA6hK6T0ZU0G/ch2xIk7WWcwJOgqqR32Kdy0Ms+yR2mw4dRQ&#10;Y0cvNZXn7cUo2HxN+OjeL/Ecj/3n+rCvPvavS6WGg7icgggUw038717pND9/nuTw906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XzWXGAAAA3gAAAA8AAAAAAAAA&#10;AAAAAAAAoQIAAGRycy9kb3ducmV2LnhtbFBLBQYAAAAABAAEAPkAAACUAwAAAAA=&#10;" strokeweight="0"/>
                <v:line id="Line 6439" o:spid="_x0000_s7558" style="position:absolute;flip:y;visibility:visible;mso-wrap-style:square" from="5334,615" to="564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o/sYAAADeAAAADwAAAGRycy9kb3ducmV2LnhtbERPTWsCMRC9F/ofwhR6q9la0HZrFKlY&#10;ilDLWj14GzfT3cXNZEmiG/+9KRR6m8f7nMksmlacyfnGsoLHQQaCuLS64UrB9nv58AzCB2SNrWVS&#10;cCEPs+ntzQRzbXsu6LwJlUgh7HNUUIfQ5VL6siaDfmA74sT9WGcwJOgqqR32Kdy0cphlI2mw4dRQ&#10;Y0dvNZXHzckoKNZjPrj3UzzGQ//5td9Vq91irtT9XZy/gggUw7/4z/2h0/zhy/gJft9JN8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baP7GAAAA3gAAAA8AAAAAAAAA&#10;AAAAAAAAoQIAAGRycy9kb3ducmV2LnhtbFBLBQYAAAAABAAEAPkAAACUAwAAAAA=&#10;" strokeweight="0"/>
                <v:line id="Line 6440" o:spid="_x0000_s7559" style="position:absolute;flip:y;visibility:visible;mso-wrap-style:square" from="2508,2311" to="5080,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wisYAAADeAAAADwAAAGRycy9kb3ducmV2LnhtbERPTWsCMRC9F/ofwhR6q9lK0XZrFKlY&#10;ilDLWj14GzfT3cXNZEmiG/+9KRR6m8f7nMksmlacyfnGsoLHQQaCuLS64UrB9nv58AzCB2SNrWVS&#10;cCEPs+ntzQRzbXsu6LwJlUgh7HNUUIfQ5VL6siaDfmA74sT9WGcwJOgqqR32Kdy0cphlI2mw4dRQ&#10;Y0dvNZXHzckoKNZjPrj3UzzGQ//5td9Vq91irtT9XZy/gggUw7/4z/2h0/zhy/gJft9JN8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y8IrGAAAA3gAAAA8AAAAAAAAA&#10;AAAAAAAAoQIAAGRycy9kb3ducmV2LnhtbFBLBQYAAAAABAAEAPkAAACUAwAAAAA=&#10;" strokeweight="0"/>
                <v:line id="Line 6441" o:spid="_x0000_s7560" style="position:absolute;flip:y;visibility:visible;mso-wrap-style:square" from="5334,1276" to="6153,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5VEcYAAADeAAAADwAAAGRycy9kb3ducmV2LnhtbERPTWsCMRC9F/ofwhR6q9kK1XZrFKlY&#10;ilDLWj14GzfT3cXNZEmiG/+9KRR6m8f7nMksmlacyfnGsoLHQQaCuLS64UrB9nv58AzCB2SNrWVS&#10;cCEPs+ntzQRzbXsu6LwJlUgh7HNUUIfQ5VL6siaDfmA74sT9WGcwJOgqqR32Kdy0cphlI2mw4dRQ&#10;Y0dvNZXHzckoKNZjPrj3UzzGQ//5td9Vq91irtT9XZy/gggUw7/4z/2h0/zhy/gJft9JN8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VRHGAAAA3gAAAA8AAAAAAAAA&#10;AAAAAAAAoQIAAGRycy9kb3ducmV2LnhtbFBLBQYAAAAABAAEAPkAAACUAwAAAAA=&#10;" strokeweight="0"/>
                <v:line id="Line 6442" o:spid="_x0000_s7561" style="position:absolute;flip:y;visibility:visible;mso-wrap-style:square" from="2552,1276" to="7315,6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zLZsYAAADeAAAADwAAAGRycy9kb3ducmV2LnhtbERPTWsCMRC9F/ofwhS81Ww9aF2NIi2K&#10;FKxo68HbuJnuLm4mSxLd9N+bQsHbPN7nTOfRNOJKzteWFbz0MxDEhdU1lwq+v5bPryB8QNbYWCYF&#10;v+RhPnt8mGKubcc7uu5DKVII+xwVVCG0uZS+qMig79uWOHE/1hkMCbpSaoddCjeNHGTZUBqsOTVU&#10;2NJbRcV5fzEKdp8jPrnVJZ7jqdtsj4fy4/C+UKr3FBcTEIFiuIv/3Wud5g/GoyH8vZNu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sy2bGAAAA3gAAAA8AAAAAAAAA&#10;AAAAAAAAoQIAAGRycy9kb3ducmV2LnhtbFBLBQYAAAAABAAEAPkAAACUAwAAAAA=&#10;" strokeweight="0"/>
                <v:line id="Line 6443" o:spid="_x0000_s7562" style="position:absolute;flip:y;visibility:visible;mso-wrap-style:square" from="2552,1422" to="8324,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Bu/cYAAADeAAAADwAAAGRycy9kb3ducmV2LnhtbERPTWsCMRC9F/ofwgjealYP3XY1irS0&#10;iNAWrR68jZtxd3EzWZLoxn/fFAq9zeN9zmwRTSuu5HxjWcF4lIEgLq1uuFKw+357eALhA7LG1jIp&#10;uJGHxfz+boaFtj1v6LoNlUgh7AtUUIfQFVL6siaDfmQ74sSdrDMYEnSV1A77FG5aOcmyR2mw4dRQ&#10;Y0cvNZXn7cUo2HzmfHTvl3iOx/7j67Cv1vvXpVLDQVxOQQSK4V/8517pNH/ynOfw+066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gbv3GAAAA3gAAAA8AAAAAAAAA&#10;AAAAAAAAoQIAAGRycy9kb3ducmV2LnhtbFBLBQYAAAAABAAEAPkAAACUAwAAAAA=&#10;" strokeweight="0"/>
                <v:line id="Line 6444" o:spid="_x0000_s7563" style="position:absolute;flip:y;visibility:visible;mso-wrap-style:square" from="2552,2590" to="8324,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6j8kAAADeAAAADwAAAGRycy9kb3ducmV2LnhtbESPQU8CMRCF7yb+h2ZMvElXDiArhRCN&#10;xJgoAeTgbdiOuxu2001b2PrvnYOJt5m8N+99M19m16kLhdh6NnA/KkARV962XBv43L/cPYCKCdli&#10;55kM/FCE5eL6ao6l9QNv6bJLtZIQjiUaaFLqS61j1ZDDOPI9sWjfPjhMsoZa24CDhLtOj4tioh22&#10;LA0N9vTUUHXanZ2B7ceUj2F9zqd8HN43X4f67fC8Mub2Jq8eQSXK6d/8d/1qBX88mwqvvCMz6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o/JAAAA3gAAAA8AAAAA&#10;AAAAAAAAAAAAoQIAAGRycy9kb3ducmV2LnhtbFBLBQYAAAAABAAEAPkAAACXAwAAAAA=&#10;" strokeweight="0"/>
                <v:line id="Line 6445" o:spid="_x0000_s7564" style="position:absolute;flip:y;visibility:visible;mso-wrap-style:square" from="2552,3759" to="8324,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NfFMYAAADeAAAADwAAAGRycy9kb3ducmV2LnhtbERPTWsCMRC9F/ofwhS81Ww9aN0aRSqK&#10;FFpR68HbuBl3FzeTJYlu+u+bQsHbPN7nTGbRNOJGzteWFbz0MxDEhdU1lwq+98vnVxA+IGtsLJOC&#10;H/Iwmz4+TDDXtuMt3XahFCmEfY4KqhDaXEpfVGTQ921LnLizdQZDgq6U2mGXwk0jB1k2lAZrTg0V&#10;tvReUXHZXY2C7deIT251jZd46j43x0P5cVjMleo9xfkbiEAx3MX/7rVO8wfj0Rj+3kk3y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zXxTGAAAA3gAAAA8AAAAAAAAA&#10;AAAAAAAAoQIAAGRycy9kb3ducmV2LnhtbFBLBQYAAAAABAAEAPkAAACUAwAAAAA=&#10;" strokeweight="0"/>
                <v:line id="Line 6446" o:spid="_x0000_s7565" style="position:absolute;flip:y;visibility:visible;mso-wrap-style:square" from="2552,4933" to="8324,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yGrskAAADeAAAADwAAAGRycy9kb3ducmV2LnhtbESPQU8CMRCF7yb+h2ZMvElXDgorhRCN&#10;xpgIAeTgbdiOuxu2001b2PrvmYOJt5nMm/feN1tk16kzhdh6NnA/KkARV962XBv42r3eTUDFhGyx&#10;80wGfinCYn59NcPS+oE3dN6mWokJxxINNCn1pdaxashhHPmeWG4/PjhMsoZa24CDmLtOj4viQTts&#10;WRIa7Om5oeq4PTkDm9UjH8LbKR/zYfhcf+/rj/3L0pjbm7x8ApUop3/x3/e7lfrj6UQABEdm0P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dchq7JAAAA3gAAAA8AAAAA&#10;AAAAAAAAAAAAoQIAAGRycy9kb3ducmV2LnhtbFBLBQYAAAAABAAEAPkAAACXAwAAAAA=&#10;" strokeweight="0"/>
                <v:line id="Line 6447" o:spid="_x0000_s7566" style="position:absolute;flip:y;visibility:visible;mso-wrap-style:square" from="2552,6102" to="8324,1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AjNcYAAADeAAAADwAAAGRycy9kb3ducmV2LnhtbERPTWsCMRC9C/0PYQq9aVYP1q5GkZZK&#10;KVjR1oO3cTPdXdxMliS68d8bodDbPN7nzBbRNOJCzteWFQwHGQjiwuqaSwU/3+/9CQgfkDU2lknB&#10;lTws5g+9Gebadrylyy6UIoWwz1FBFUKbS+mLigz6gW2JE/drncGQoCuldtilcNPIUZaNpcGaU0OF&#10;Lb1WVJx2Z6Ng+/XMR7c6x1M8duvNYV9+7t+WSj09xuUURKAY/sV/7g+d5o9eJkO4v5Nu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QIzXGAAAA3gAAAA8AAAAAAAAA&#10;AAAAAAAAoQIAAGRycy9kb3ducmV2LnhtbFBLBQYAAAAABAAEAPkAAACUAwAAAAA=&#10;" strokeweight="0"/>
                <v:line id="Line 6448" o:spid="_x0000_s7567" style="position:absolute;flip:y;visibility:visible;mso-wrap-style:square" from="2552,7270" to="8324,1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9QsYAAADeAAAADwAAAGRycy9kb3ducmV2LnhtbERPTWsCMRC9F/ofwgjeatY9VLsaRVpa&#10;RGiLVg/exs24u7iZLEl003/fFAq9zeN9znwZTStu5HxjWcF4lIEgLq1uuFKw/3p9mILwAVlja5kU&#10;fJOH5eL+bo6Ftj1v6bYLlUgh7AtUUIfQFVL6siaDfmQ74sSdrTMYEnSV1A77FG5amWfZozTYcGqo&#10;saPnmsrL7moUbD8mfHJv13iJp/7983ioNoeXlVLDQVzNQASK4V/8517rND9/mub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CvULGAAAA3gAAAA8AAAAAAAAA&#10;AAAAAAAAoQIAAGRycy9kb3ducmV2LnhtbFBLBQYAAAAABAAEAPkAAACUAwAAAAA=&#10;" strokeweight="0"/>
                <v:line id="Line 6449" o:spid="_x0000_s7568" style="position:absolute;flip:y;visibility:visible;mso-wrap-style:square" from="2552,8439" to="8324,14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4Y2cYAAADeAAAADwAAAGRycy9kb3ducmV2LnhtbERPS2sCMRC+C/0PYYTeNKuFVrdGkZaK&#10;FGrxdfA2bqa7i5vJkkQ3/fdNodDbfHzPmS2iacSNnK8tKxgNMxDEhdU1lwoO+7fBBIQPyBoby6Tg&#10;mzws5ne9Gebadryl2y6UIoWwz1FBFUKbS+mLigz6oW2JE/dlncGQoCuldtilcNPIcZY9SoM1p4YK&#10;W3qpqLjsrkbBdvPEZ7e6xks8dx+fp2P5fnxdKnXfj8tnEIFi+Bf/udc6zR9PJw/w+066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OGNnGAAAA3gAAAA8AAAAAAAAA&#10;AAAAAAAAoQIAAGRycy9kb3ducmV2LnhtbFBLBQYAAAAABAAEAPkAAACUAwAAAAA=&#10;" strokeweight="0"/>
                <v:line id="Line 6450" o:spid="_x0000_s7569" style="position:absolute;flip:y;visibility:visible;mso-wrap-style:square" from="2768,9607" to="8324,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rcYAAADeAAAADwAAAGRycy9kb3ducmV2LnhtbERPS2sCMRC+C/0PYYTeNKuUVrdGkZaK&#10;FGrxdfA2bqa7i5vJkkQ3/fdNodDbfHzPmS2iacSNnK8tKxgNMxDEhdU1lwoO+7fBBIQPyBoby6Tg&#10;mzws5ne9Gebadryl2y6UIoWwz1FBFUKbS+mLigz6oW2JE/dlncGQoCuldtilcNPIcZY9SoM1p4YK&#10;W3qpqLjsrkbBdvPEZ7e6xks8dx+fp2P5fnxdKnXfj8tnEIFi+Bf/udc6zR9PJw/w+066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gK3GAAAA3gAAAA8AAAAAAAAA&#10;AAAAAAAAoQIAAGRycy9kb3ducmV2LnhtbFBLBQYAAAAABAAEAPkAAACUAwAAAAA=&#10;" strokeweight="0"/>
                <v:line id="Line 6451" o:spid="_x0000_s7570" style="position:absolute;flip:y;visibility:visible;mso-wrap-style:square" from="3924,10775" to="8324,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slNsYAAADeAAAADwAAAGRycy9kb3ducmV2LnhtbERPS2sCMRC+C/0PYYTeNKvQVrdGkZaK&#10;FGrxdfA2bqa7i5vJkkQ3/fdNodDbfHzPmS2iacSNnK8tKxgNMxDEhdU1lwoO+7fBBIQPyBoby6Tg&#10;mzws5ne9Gebadryl2y6UIoWwz1FBFUKbS+mLigz6oW2JE/dlncGQoCuldtilcNPIcZY9SoM1p4YK&#10;W3qpqLjsrkbBdvPEZ7e6xks8dx+fp2P5fnxdKnXfj8tnEIFi+Bf/udc6zR9PJw/w+066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rJTbGAAAA3gAAAA8AAAAAAAAA&#10;AAAAAAAAoQIAAGRycy9kb3ducmV2LnhtbFBLBQYAAAAABAAEAPkAAACUAwAAAAA=&#10;" strokeweight="0"/>
                <v:line id="Line 6452" o:spid="_x0000_s7571" style="position:absolute;flip:y;visibility:visible;mso-wrap-style:square" from="4781,14954" to="5334,15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7QcYAAADeAAAADwAAAGRycy9kb3ducmV2LnhtbERPTWsCMRC9F/ofwhR6q9l6sLoaRVqU&#10;UrCirQdv42a6u7iZLEl04783QsHbPN7nTGbRNOJMzteWFbz2MhDEhdU1lwp+fxYvQxA+IGtsLJOC&#10;C3mYTR8fJphr2/GGzttQihTCPkcFVQhtLqUvKjLoe7YlTtyfdQZDgq6U2mGXwk0j+1k2kAZrTg0V&#10;tvReUXHcnoyCzfcbH9zyFI/x0K3W+135tfuYK/X8FOdjEIFiuIv/3Z86ze+PhgO4vZNu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5u0HGAAAA3gAAAA8AAAAAAAAA&#10;AAAAAAAAoQIAAGRycy9kb3ducmV2LnhtbFBLBQYAAAAABAAEAPkAAACUAwAAAAA=&#10;" strokeweight="0"/>
                <v:line id="Line 6453" o:spid="_x0000_s7572" style="position:absolute;flip:y;visibility:visible;mso-wrap-style:square" from="5683,11944" to="8324,1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Ue2sYAAADeAAAADwAAAGRycy9kb3ducmV2LnhtbERPS2sCMRC+F/ofwhS81Ww9qF2NIi1K&#10;KbTi6+Bt3Ex3FzeTJYlu+u+NUOhtPr7nTOfRNOJKzteWFbz0MxDEhdU1lwr2u+XzGIQPyBoby6Tg&#10;lzzMZ48PU8y17XhD120oRQphn6OCKoQ2l9IXFRn0fdsSJ+7HOoMhQVdK7bBL4aaRgywbSoM1p4YK&#10;W3qrqDhvL0bB5nvEJ7e6xHM8dV/r46H8PLwvlOo9xcUERKAY/sV/7g+d5g9exyO4v5Nu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1HtrGAAAA3gAAAA8AAAAAAAAA&#10;AAAAAAAAoQIAAGRycy9kb3ducmV2LnhtbFBLBQYAAAAABAAEAPkAAACUAwAAAAA=&#10;" strokeweight="0"/>
                <v:line id="Line 6454" o:spid="_x0000_s7573" style="position:absolute;flip:y;visibility:visible;mso-wrap-style:square" from="5149,16122" to="5334,1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KqMkAAADeAAAADwAAAGRycy9kb3ducmV2LnhtbESPQU8CMRCF7yb+h2ZMvElXDgorhRCN&#10;xpgIAeTgbdiOuxu2001b2PrvmYOJt5m8N+99M1tk16kzhdh6NnA/KkARV962XBv42r3eTUDFhGyx&#10;80wGfinCYn59NcPS+oE3dN6mWkkIxxINNCn1pdaxashhHPmeWLQfHxwmWUOtbcBBwl2nx0XxoB22&#10;LA0N9vTcUHXcnpyBzeqRD+HtlI/5MHyuv/f1x/5lacztTV4+gUqU07/57/rdCv54OhFeeUdm0P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kqiqjJAAAA3gAAAA8AAAAA&#10;AAAAAAAAAAAAoQIAAGRycy9kb3ducmV2LnhtbFBLBQYAAAAABAAEAPkAAACXAwAAAAA=&#10;" strokeweight="0"/>
                <v:line id="Line 6455" o:spid="_x0000_s7574" style="position:absolute;flip:y;visibility:visible;mso-wrap-style:square" from="6248,13112" to="8324,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YvM8YAAADeAAAADwAAAGRycy9kb3ducmV2LnhtbERPTWsCMRC9C/0PYQq9abYerG6NIi2V&#10;UrCi1oO3cTPuLm4mSxLd+O+bQsHbPN7nTOfRNOJKzteWFTwPMhDEhdU1lwp+dh/9MQgfkDU2lknB&#10;jTzMZw+9Kebadryh6zaUIoWwz1FBFUKbS+mLigz6gW2JE3eyzmBI0JVSO+xSuGnkMMtG0mDNqaHC&#10;lt4qKs7bi1Gw+X7ho1te4jkeu9X6sC+/9u8LpZ4e4+IVRKAY7uJ/96dO84eT8QT+3kk3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mLzPGAAAA3gAAAA8AAAAAAAAA&#10;AAAAAAAAoQIAAGRycy9kb3ducmV2LnhtbFBLBQYAAAAABAAEAPkAAACUAwAAAAA=&#10;" strokeweight="0"/>
                <v:line id="Line 6456" o:spid="_x0000_s7575" style="position:absolute;flip:y;visibility:visible;mso-wrap-style:square" from="7404,14281" to="8324,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UQc8kAAADeAAAADwAAAGRycy9kb3ducmV2LnhtbESPQU8CMRCF7yb+h2ZMvElXDiorhRCN&#10;xpgIAeTgbdiOuxu2001b2PrvmYMJt5nMm/feN51n16kThdh6NnA/KkARV962XBv43r7dPYGKCdli&#10;55kM/FGE+ez6aoql9QOv6bRJtRITjiUaaFLqS61j1ZDDOPI9sdx+fXCYZA21tgEHMXedHhfFg3bY&#10;siQ02NNLQ9Vhc3QG1stH3of3Yz7k/fC1+tnVn7vXhTG3N3nxDCpRThfx//eHlfrjyUQABEdm0L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KFEHPJAAAA3gAAAA8AAAAA&#10;AAAAAAAAAAAAoQIAAGRycy9kb3ducmV2LnhtbFBLBQYAAAAABAAEAPkAAACXAwAAAAA=&#10;" strokeweight="0"/>
                <v:line id="Line 6457" o:spid="_x0000_s7576" style="position:absolute;visibility:visible;mso-wrap-style:square" from="537,5693" to="11929,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Qvj8MAAADeAAAADwAAAGRycy9kb3ducmV2LnhtbERPS2vCQBC+C/0Pywi96SZCNYmuUsRi&#10;e/MJHofsmCxmZ0N2q+m/7xYK3ubje85i1dtG3KnzxrGCdJyAIC6dNlwpOB0/RhkIH5A1No5JwQ95&#10;WC1fBgsstHvwnu6HUIkYwr5ABXUIbSGlL2uy6MeuJY7c1XUWQ4RdJXWHjxhuGzlJkqm0aDg21NjS&#10;uqbydvi2Csxuun37mp3zs9xsQ3rJbpmxJ6Veh/37HESgPjzF/+5PHedP8jyFv3fiD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0L4/DAAAA3gAAAA8AAAAAAAAAAAAA&#10;AAAAoQIAAGRycy9kb3ducmV2LnhtbFBLBQYAAAAABAAEAPkAAACRAwAAAAA=&#10;" strokeweight="0"/>
                <v:line id="Line 6458" o:spid="_x0000_s7577" style="position:absolute;visibility:visible;mso-wrap-style:square" from="11512,5607" to="11518,1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ax+MQAAADeAAAADwAAAGRycy9kb3ducmV2LnhtbERPTWvCQBC9F/wPyxS81Y0BbZJmIyIW&#10;7a21Cj0O2WmymJ0N2a3Gf98tFLzN431OuRptJy40eONYwXyWgCCunTbcKDh+vj5lIHxA1tg5JgU3&#10;8rCqJg8lFtpd+YMuh9CIGMK+QAVtCH0hpa9bsuhnrieO3LcbLIYIh0bqAa8x3HYyTZKltGg4NrTY&#10;06al+nz4sQrM+3K3eHs+5Se53YX5V3bOjD0qNX0c1y8gAo3hLv5373Wcn+Z5Cn/vxBtk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JrH4xAAAAN4AAAAPAAAAAAAAAAAA&#10;AAAAAKECAABkcnMvZG93bnJldi54bWxQSwUGAAAAAAQABAD5AAAAkgMAAAAA&#10;" strokeweight="0"/>
                <v:rect id="Rectangle 6459" o:spid="_x0000_s7578" style="position:absolute;left:12395;top:5467;width:917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LAcEA&#10;AADeAAAADwAAAGRycy9kb3ducmV2LnhtbERP22oCMRB9F/yHMELfNOsKolujiCBo6YtrP2DYzF4w&#10;mSxJ6m7/vikUfJvDuc7uMFojnuRD51jBcpGBIK6c7rhR8HU/zzcgQkTWaByTgh8KcNhPJzsstBv4&#10;Rs8yNiKFcChQQRtjX0gZqpYshoXriRNXO28xJugbqT0OKdwamWfZWlrsODW02NOppepRflsF8l6e&#10;h01pfOY+8vrTXC+3mpxSb7Px+A4i0hhf4n/3Raf5+Xa7gr930g1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RSwHBAAAA3gAAAA8AAAAAAAAAAAAAAAAAmAIAAGRycy9kb3du&#10;cmV2LnhtbFBLBQYAAAAABAAEAPUAAACGAwAAAAA=&#10;" filled="f" stroked="f">
                  <v:textbox style="mso-fit-shape-to-text:t" inset="0,0,0,0">
                    <w:txbxContent>
                      <w:p w:rsidR="00F833A9" w:rsidRPr="00753ECB" w:rsidRDefault="00F833A9" w:rsidP="00C37865">
                        <w:r w:rsidRPr="00753ECB">
                          <w:t>Lớp vữa</w:t>
                        </w:r>
                      </w:p>
                    </w:txbxContent>
                  </v:textbox>
                </v:rect>
                <v:line id="Line 6460" o:spid="_x0000_s7579" style="position:absolute;visibility:visible;mso-wrap-style:square" from="11932,6324" to="12395,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OMF8UAAADeAAAADwAAAGRycy9kb3ducmV2LnhtbERPTWvCQBC9F/wPywi91Y1SbZJmFSkt&#10;6q21Cj0O2TFZkp0N2a3Gf+8Khd7m8T6nWA22FWfqvXGsYDpJQBCXThuuFBy+P55SED4ga2wdk4Ir&#10;eVgtRw8F5tpd+IvO+1CJGMI+RwV1CF0upS9rsugnriOO3Mn1FkOEfSV1j5cYbls5S5KFtGg4NtTY&#10;0VtNZbP/tQrM52Iz370cs6N834TpT9qkxh6UehwP61cQgYbwL/5zb3WcP8uyZ7i/E2+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OMF8UAAADeAAAADwAAAAAAAAAA&#10;AAAAAAChAgAAZHJzL2Rvd25yZXYueG1sUEsFBgAAAAAEAAQA+QAAAJMDAAAAAA==&#10;" strokeweight="0"/>
                <v:rect id="Rectangle 6461" o:spid="_x0000_s7580" style="position:absolute;left:12395;top:8642;width:1559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27sEA&#10;AADeAAAADwAAAGRycy9kb3ducmV2LnhtbERP22oCMRB9F/yHMELfNOuColujiCBo6YtrP2DYzF4w&#10;mSxJ6m7/vikUfJvDuc7uMFojnuRD51jBcpGBIK6c7rhR8HU/zzcgQkTWaByTgh8KcNhPJzsstBv4&#10;Rs8yNiKFcChQQRtjX0gZqpYshoXriRNXO28xJugbqT0OKdwamWfZWlrsODW02NOppepRflsF8l6e&#10;h01pfOY+8vrTXC+3mpxSb7Px+A4i0hhf4n/3Raf5+Xa7gr930g1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0du7BAAAA3gAAAA8AAAAAAAAAAAAAAAAAmAIAAGRycy9kb3du&#10;cmV2LnhtbFBLBQYAAAAABAAEAPUAAACGAwAAAAA=&#10;" filled="f" stroked="f">
                  <v:textbox style="mso-fit-shape-to-text:t" inset="0,0,0,0">
                    <w:txbxContent>
                      <w:p w:rsidR="00F833A9" w:rsidRPr="00753ECB" w:rsidRDefault="00F833A9" w:rsidP="00C37865">
                        <w:r>
                          <w:t xml:space="preserve">Lớp gạch </w:t>
                        </w:r>
                        <w:r w:rsidRPr="00753ECB">
                          <w:t>chịu lực</w:t>
                        </w:r>
                      </w:p>
                    </w:txbxContent>
                  </v:textbox>
                </v:rect>
                <v:line id="Line 6462" o:spid="_x0000_s7581" style="position:absolute;visibility:visible;mso-wrap-style:square" from="11849,9493" to="12331,9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23+8QAAADeAAAADwAAAGRycy9kb3ducmV2LnhtbERPTWvCQBC9F/wPyxS81Y2CaZJmI1Ja&#10;1FtrFXocstNkMTsbsluN/94tFLzN431OuRptJ840eONYwXyWgCCunTbcKDh8vT9lIHxA1tg5JgVX&#10;8rCqJg8lFtpd+JPO+9CIGMK+QAVtCH0hpa9bsuhnrieO3I8bLIYIh0bqAS8x3HZykSSptGg4NrTY&#10;02tL9Wn/axWYj3Sz3D0f86N824T5d3bKjD0oNX0c1y8gAo3hLv53b3Wcv8jzFP7eiTfI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Hbf7xAAAAN4AAAAPAAAAAAAAAAAA&#10;AAAAAKECAABkcnMvZG93bnJldi54bWxQSwUGAAAAAAQABAD5AAAAkgMAAAAA&#10;" strokeweight="0"/>
                <v:rect id="Rectangle 6463" o:spid="_x0000_s7582" style="position:absolute;left:12395;top:11506;width:917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NAsIA&#10;AADeAAAADwAAAGRycy9kb3ducmV2LnhtbERP22oCMRB9F/yHMELfNOs+eNkaRQRBS19c+wHDZvaC&#10;yWRJUnf7902h4NscznV2h9Ea8SQfOscKlosMBHHldMeNgq/7eb4BESKyRuOYFPxQgMN+Otlhod3A&#10;N3qWsREphEOBCtoY+0LKULVkMSxcT5y42nmLMUHfSO1xSOHWyDzLVtJix6mhxZ5OLVWP8tsqkPfy&#10;PGxK4zP3kdef5nq51eSUepuNx3cQkcb4Ev+7LzrNz7fbNfy9k26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k0CwgAAAN4AAAAPAAAAAAAAAAAAAAAAAJgCAABkcnMvZG93&#10;bnJldi54bWxQSwUGAAAAAAQABAD1AAAAhwMAAAAA&#10;" filled="f" stroked="f">
                  <v:textbox style="mso-fit-shape-to-text:t" inset="0,0,0,0">
                    <w:txbxContent>
                      <w:p w:rsidR="00F833A9" w:rsidRPr="00753ECB" w:rsidRDefault="00F833A9" w:rsidP="00C37865">
                        <w:r w:rsidRPr="00753ECB">
                          <w:t xml:space="preserve">Lớp vữa </w:t>
                        </w:r>
                      </w:p>
                    </w:txbxContent>
                  </v:textbox>
                </v:rect>
                <v:line id="Line 6464" o:spid="_x0000_s7583" style="position:absolute;visibility:visible;mso-wrap-style:square" from="11849,12382" to="12331,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GEscAAADeAAAADwAAAGRycy9kb3ducmV2LnhtbESPQWvCQBCF7wX/wzIFb3WjoE1SVxGx&#10;WG+tVehxyE6TxexsyG41/ffOodDbDO/Ne98s14Nv1ZX66AIbmE4yUMRVsI5rA6fP16ccVEzIFtvA&#10;ZOCXIqxXo4clljbc+IOux1QrCeFYooEmpa7UOlYNeYyT0BGL9h16j0nWvta2x5uE+1bPsmyhPTqW&#10;hgY72jZUXY4/3oB7X+znh+dzcda7fZp+5Zfc+ZMx48dh8wIq0ZD+zX/Xb1bwZ0UhvPKOz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oYSxwAAAN4AAAAPAAAAAAAA&#10;AAAAAAAAAKECAABkcnMvZG93bnJldi54bWxQSwUGAAAAAAQABAD5AAAAlQMAAAAA&#10;" strokeweight="0"/>
                <w10:anchorlock/>
              </v:group>
            </w:pict>
          </mc:Fallback>
        </mc:AlternateContent>
      </w:r>
      <w:r w:rsidR="007A6267">
        <w:rPr>
          <w:i/>
          <w:szCs w:val="26"/>
        </w:rPr>
        <w:t xml:space="preserve">  </w:t>
      </w:r>
    </w:p>
    <w:p w:rsidR="00C37865" w:rsidRPr="00667429" w:rsidRDefault="00C37865" w:rsidP="007A6267">
      <w:pPr>
        <w:spacing w:after="0"/>
        <w:ind w:firstLine="0"/>
        <w:jc w:val="center"/>
        <w:rPr>
          <w:i/>
          <w:szCs w:val="26"/>
        </w:rPr>
      </w:pPr>
      <w:r w:rsidRPr="00667429">
        <w:rPr>
          <w:i/>
          <w:szCs w:val="26"/>
        </w:rPr>
        <w:t>Hình 2.1 Kết cấu tường nhà.</w:t>
      </w:r>
    </w:p>
    <w:p w:rsidR="00C37865" w:rsidRDefault="00C37865" w:rsidP="00763DD7">
      <w:pPr>
        <w:spacing w:after="0"/>
        <w:ind w:firstLine="0"/>
      </w:pPr>
      <w:r>
        <w:t xml:space="preserve">Cửa sổ và cửa mái: Là giống nhau, kết cấu là cửa bằng kính có song chắn bằng thép, có các thông số là: </w:t>
      </w:r>
    </w:p>
    <w:p w:rsidR="00C37865" w:rsidRDefault="00C37865" w:rsidP="00763DD7">
      <w:pPr>
        <w:pStyle w:val="ListParagraph"/>
        <w:spacing w:after="0"/>
        <w:ind w:firstLine="567"/>
        <w:rPr>
          <w:szCs w:val="26"/>
        </w:rPr>
      </w:pPr>
      <w:r>
        <w:rPr>
          <w:szCs w:val="26"/>
        </w:rPr>
        <w:t xml:space="preserve">Dày: </w:t>
      </w:r>
      <w:r w:rsidRPr="00B95B48">
        <w:rPr>
          <w:szCs w:val="26"/>
        </w:rPr>
        <w:t>δ=5 mm.</w:t>
      </w:r>
    </w:p>
    <w:p w:rsidR="00C37865" w:rsidRDefault="00C37865" w:rsidP="00763DD7">
      <w:pPr>
        <w:pStyle w:val="ListParagraph"/>
        <w:spacing w:after="0"/>
        <w:ind w:firstLine="567"/>
        <w:rPr>
          <w:szCs w:val="26"/>
        </w:rPr>
      </w:pPr>
      <w:r>
        <w:rPr>
          <w:szCs w:val="26"/>
        </w:rPr>
        <w:t xml:space="preserve">Hệ số dẫn nhiệt: </w:t>
      </w:r>
      <w:r w:rsidRPr="00B95B48">
        <w:rPr>
          <w:szCs w:val="26"/>
        </w:rPr>
        <w:t>λ= 0</w:t>
      </w:r>
      <w:proofErr w:type="gramStart"/>
      <w:r w:rsidRPr="00B95B48">
        <w:rPr>
          <w:szCs w:val="26"/>
        </w:rPr>
        <w:t>,65</w:t>
      </w:r>
      <w:proofErr w:type="gramEnd"/>
      <w:r w:rsidRPr="00B95B48">
        <w:rPr>
          <w:szCs w:val="26"/>
        </w:rPr>
        <w:t xml:space="preserve"> Kcal/m.h.</w:t>
      </w:r>
      <w:r w:rsidRPr="00B95B48">
        <w:rPr>
          <w:szCs w:val="26"/>
          <w:vertAlign w:val="superscript"/>
        </w:rPr>
        <w:t>0</w:t>
      </w:r>
      <w:r w:rsidRPr="00B95B48">
        <w:rPr>
          <w:szCs w:val="26"/>
        </w:rPr>
        <w:t>C</w:t>
      </w:r>
      <w:r>
        <w:rPr>
          <w:szCs w:val="26"/>
        </w:rPr>
        <w:t>.</w:t>
      </w:r>
    </w:p>
    <w:p w:rsidR="00C37865" w:rsidRPr="00763DD7" w:rsidRDefault="00C37865" w:rsidP="00763DD7">
      <w:pPr>
        <w:spacing w:after="0"/>
        <w:ind w:firstLine="0"/>
        <w:rPr>
          <w:szCs w:val="26"/>
        </w:rPr>
      </w:pPr>
      <w:r w:rsidRPr="00763DD7">
        <w:rPr>
          <w:szCs w:val="26"/>
        </w:rPr>
        <w:t>Cửa chính: Cửa tôn với các thông số sau:</w:t>
      </w:r>
    </w:p>
    <w:p w:rsidR="00C37865" w:rsidRDefault="00C37865" w:rsidP="00763DD7">
      <w:pPr>
        <w:pStyle w:val="ListParagraph"/>
        <w:spacing w:after="0"/>
        <w:ind w:firstLine="567"/>
        <w:rPr>
          <w:szCs w:val="26"/>
        </w:rPr>
      </w:pPr>
      <w:r>
        <w:rPr>
          <w:szCs w:val="26"/>
        </w:rPr>
        <w:lastRenderedPageBreak/>
        <w:t xml:space="preserve">Dày: </w:t>
      </w:r>
      <w:r w:rsidRPr="00B95B48">
        <w:rPr>
          <w:szCs w:val="26"/>
        </w:rPr>
        <w:t>δ= 2 mm.</w:t>
      </w:r>
    </w:p>
    <w:p w:rsidR="00C37865" w:rsidRDefault="00C37865" w:rsidP="00763DD7">
      <w:pPr>
        <w:pStyle w:val="ListParagraph"/>
        <w:spacing w:after="0"/>
        <w:ind w:firstLine="567"/>
        <w:rPr>
          <w:szCs w:val="26"/>
        </w:rPr>
      </w:pPr>
      <w:r>
        <w:rPr>
          <w:szCs w:val="26"/>
        </w:rPr>
        <w:t xml:space="preserve">Hệ số dẫn nhiệt: </w:t>
      </w:r>
      <w:r w:rsidRPr="00B95B48">
        <w:rPr>
          <w:szCs w:val="26"/>
        </w:rPr>
        <w:t>λ=50 Kcal/m.h.</w:t>
      </w:r>
      <w:r w:rsidRPr="00B95B48">
        <w:rPr>
          <w:szCs w:val="26"/>
          <w:vertAlign w:val="superscript"/>
        </w:rPr>
        <w:t>0</w:t>
      </w:r>
      <w:r w:rsidRPr="00B95B48">
        <w:rPr>
          <w:szCs w:val="26"/>
        </w:rPr>
        <w:t>C</w:t>
      </w:r>
      <w:r>
        <w:rPr>
          <w:szCs w:val="26"/>
        </w:rPr>
        <w:t>.</w:t>
      </w:r>
    </w:p>
    <w:p w:rsidR="00763DD7" w:rsidRDefault="00C37865" w:rsidP="00763DD7">
      <w:pPr>
        <w:spacing w:after="0"/>
        <w:ind w:firstLine="0"/>
      </w:pPr>
      <w:r>
        <w:t>Mái che:</w:t>
      </w:r>
    </w:p>
    <w:p w:rsidR="00C37865" w:rsidRPr="00763DD7" w:rsidRDefault="009E559B" w:rsidP="00763DD7">
      <w:pPr>
        <w:spacing w:after="0"/>
        <w:ind w:firstLine="284"/>
      </w:pPr>
      <w:r w:rsidRPr="00763DD7">
        <w:rPr>
          <w:szCs w:val="26"/>
        </w:rPr>
        <w:t>Mái tôn:</w:t>
      </w:r>
    </w:p>
    <w:p w:rsidR="00ED562A" w:rsidRDefault="009E559B" w:rsidP="00763DD7">
      <w:pPr>
        <w:pStyle w:val="ListParagraph"/>
        <w:spacing w:after="0"/>
        <w:ind w:firstLine="567"/>
        <w:rPr>
          <w:szCs w:val="26"/>
        </w:rPr>
      </w:pPr>
      <w:r>
        <w:rPr>
          <w:szCs w:val="26"/>
        </w:rPr>
        <w:t>D</w:t>
      </w:r>
      <w:r w:rsidR="00763DD7">
        <w:rPr>
          <w:szCs w:val="26"/>
        </w:rPr>
        <w:t>ày</w:t>
      </w:r>
      <w:r>
        <w:rPr>
          <w:szCs w:val="26"/>
        </w:rPr>
        <w:t xml:space="preserve">: </w:t>
      </w:r>
      <w:r w:rsidRPr="00B95B48">
        <w:rPr>
          <w:szCs w:val="26"/>
        </w:rPr>
        <w:t>δ= 2 mm.</w:t>
      </w:r>
    </w:p>
    <w:p w:rsidR="009E559B" w:rsidRDefault="009E559B" w:rsidP="00763DD7">
      <w:pPr>
        <w:pStyle w:val="ListParagraph"/>
        <w:spacing w:after="0"/>
        <w:ind w:firstLine="567"/>
        <w:rPr>
          <w:szCs w:val="26"/>
        </w:rPr>
      </w:pPr>
      <w:r>
        <w:rPr>
          <w:szCs w:val="26"/>
        </w:rPr>
        <w:t xml:space="preserve">Hệ số dẫn nhiệt: </w:t>
      </w:r>
      <w:r w:rsidRPr="00B95B48">
        <w:rPr>
          <w:szCs w:val="26"/>
        </w:rPr>
        <w:t>λ=50 Kcal/m.h.</w:t>
      </w:r>
      <w:r w:rsidRPr="00B95B48">
        <w:rPr>
          <w:szCs w:val="26"/>
          <w:vertAlign w:val="superscript"/>
        </w:rPr>
        <w:t>0</w:t>
      </w:r>
      <w:r w:rsidRPr="00B95B48">
        <w:rPr>
          <w:szCs w:val="26"/>
        </w:rPr>
        <w:t>C</w:t>
      </w:r>
      <w:r>
        <w:rPr>
          <w:szCs w:val="26"/>
        </w:rPr>
        <w:t>.</w:t>
      </w:r>
    </w:p>
    <w:p w:rsidR="009E559B" w:rsidRPr="00763DD7" w:rsidRDefault="009E559B" w:rsidP="00763DD7">
      <w:pPr>
        <w:spacing w:after="0"/>
        <w:ind w:firstLine="284"/>
        <w:rPr>
          <w:szCs w:val="26"/>
        </w:rPr>
      </w:pPr>
      <w:r w:rsidRPr="00763DD7">
        <w:rPr>
          <w:szCs w:val="26"/>
        </w:rPr>
        <w:t xml:space="preserve">Lớp cách nhiệt: </w:t>
      </w:r>
    </w:p>
    <w:p w:rsidR="009E559B" w:rsidRDefault="009E559B" w:rsidP="00763DD7">
      <w:pPr>
        <w:pStyle w:val="ListParagraph"/>
        <w:spacing w:after="0"/>
        <w:ind w:firstLine="567"/>
        <w:rPr>
          <w:szCs w:val="26"/>
        </w:rPr>
      </w:pPr>
      <w:r>
        <w:rPr>
          <w:szCs w:val="26"/>
        </w:rPr>
        <w:t>D</w:t>
      </w:r>
      <w:r w:rsidR="00763DD7">
        <w:rPr>
          <w:szCs w:val="26"/>
        </w:rPr>
        <w:t>ày</w:t>
      </w:r>
      <w:r>
        <w:rPr>
          <w:szCs w:val="26"/>
        </w:rPr>
        <w:t xml:space="preserve">: </w:t>
      </w:r>
      <w:r w:rsidRPr="00B95B48">
        <w:rPr>
          <w:szCs w:val="26"/>
        </w:rPr>
        <w:t>δ= 3 mm.</w:t>
      </w:r>
    </w:p>
    <w:p w:rsidR="009E559B" w:rsidRDefault="00763DD7" w:rsidP="00763DD7">
      <w:pPr>
        <w:pStyle w:val="ListParagraph"/>
        <w:spacing w:after="0"/>
        <w:ind w:firstLine="567"/>
        <w:rPr>
          <w:szCs w:val="26"/>
        </w:rPr>
      </w:pPr>
      <w:r>
        <w:rPr>
          <w:szCs w:val="26"/>
        </w:rPr>
        <w:t>Hệ số dẫn nhiệt</w:t>
      </w:r>
      <w:r w:rsidR="009E559B">
        <w:rPr>
          <w:szCs w:val="26"/>
        </w:rPr>
        <w:t xml:space="preserve">: </w:t>
      </w:r>
      <w:r w:rsidR="009E559B" w:rsidRPr="00B95B48">
        <w:rPr>
          <w:szCs w:val="26"/>
        </w:rPr>
        <w:t>λ=0,028 Kcal/m.h.</w:t>
      </w:r>
      <w:r w:rsidR="009E559B" w:rsidRPr="00B95B48">
        <w:rPr>
          <w:szCs w:val="26"/>
          <w:vertAlign w:val="superscript"/>
        </w:rPr>
        <w:t>0</w:t>
      </w:r>
      <w:r w:rsidR="009E559B" w:rsidRPr="00B95B48">
        <w:rPr>
          <w:szCs w:val="26"/>
        </w:rPr>
        <w:t>C.</w:t>
      </w:r>
    </w:p>
    <w:p w:rsidR="009E559B" w:rsidRPr="00763DD7" w:rsidRDefault="009E559B" w:rsidP="00763DD7">
      <w:pPr>
        <w:spacing w:after="0"/>
        <w:ind w:firstLine="0"/>
        <w:rPr>
          <w:szCs w:val="26"/>
        </w:rPr>
      </w:pPr>
      <w:r w:rsidRPr="00763DD7">
        <w:rPr>
          <w:szCs w:val="26"/>
        </w:rPr>
        <w:t>Nền: Lựa chọn là loại nền không cách nhiệt, với các lớp vật liệu đặt trưng. Ta chia nền ra làm 4 lớp như sau:</w:t>
      </w:r>
    </w:p>
    <w:p w:rsidR="009E559B" w:rsidRPr="00B95B48" w:rsidRDefault="000D6E7C" w:rsidP="00B53D37">
      <w:pPr>
        <w:spacing w:before="100" w:beforeAutospacing="1" w:after="100" w:afterAutospacing="1"/>
        <w:ind w:left="4547" w:right="1925" w:hanging="2598"/>
        <w:rPr>
          <w:noProof/>
          <w:szCs w:val="26"/>
        </w:rPr>
      </w:pPr>
      <w:r w:rsidRPr="00B95B48">
        <w:rPr>
          <w:noProof/>
          <w:szCs w:val="26"/>
          <w:lang w:val="vi-VN" w:eastAsia="vi-VN"/>
        </w:rPr>
        <mc:AlternateContent>
          <mc:Choice Requires="wps">
            <w:drawing>
              <wp:anchor distT="0" distB="0" distL="114300" distR="114300" simplePos="0" relativeHeight="251661312" behindDoc="0" locked="0" layoutInCell="1" allowOverlap="1" wp14:anchorId="2A369EDA" wp14:editId="0C78D4A2">
                <wp:simplePos x="0" y="0"/>
                <wp:positionH relativeFrom="column">
                  <wp:posOffset>3042891</wp:posOffset>
                </wp:positionH>
                <wp:positionV relativeFrom="paragraph">
                  <wp:posOffset>71755</wp:posOffset>
                </wp:positionV>
                <wp:extent cx="800463" cy="241604"/>
                <wp:effectExtent l="0" t="0" r="0" b="0"/>
                <wp:wrapNone/>
                <wp:docPr id="25" name="Rectangle 25"/>
                <wp:cNvGraphicFramePr/>
                <a:graphic xmlns:a="http://schemas.openxmlformats.org/drawingml/2006/main">
                  <a:graphicData uri="http://schemas.microsoft.com/office/word/2010/wordprocessingShape">
                    <wps:wsp>
                      <wps:cNvSpPr/>
                      <wps:spPr>
                        <a:xfrm>
                          <a:off x="0" y="0"/>
                          <a:ext cx="800463" cy="241604"/>
                        </a:xfrm>
                        <a:prstGeom prst="rect">
                          <a:avLst/>
                        </a:prstGeom>
                        <a:ln>
                          <a:noFill/>
                        </a:ln>
                      </wps:spPr>
                      <wps:txbx>
                        <w:txbxContent>
                          <w:p w:rsidR="00F833A9" w:rsidRDefault="00F833A9" w:rsidP="009E559B">
                            <w:pPr>
                              <w:spacing w:after="160" w:line="259" w:lineRule="auto"/>
                              <w:ind w:firstLine="0"/>
                              <w:jc w:val="left"/>
                            </w:pPr>
                            <w:r>
                              <w:t>Dải 1</w:t>
                            </w:r>
                          </w:p>
                        </w:txbxContent>
                      </wps:txbx>
                      <wps:bodyPr horzOverflow="overflow" vert="horz" lIns="0" tIns="0" rIns="0" bIns="0" rtlCol="0">
                        <a:noAutofit/>
                      </wps:bodyPr>
                    </wps:wsp>
                  </a:graphicData>
                </a:graphic>
              </wp:anchor>
            </w:drawing>
          </mc:Choice>
          <mc:Fallback xmlns:w15="http://schemas.microsoft.com/office/word/2012/wordml">
            <w:pict>
              <v:rect w14:anchorId="2A369EDA" id="Rectangle 25" o:spid="_x0000_s7584" style="position:absolute;left:0;text-align:left;margin-left:239.6pt;margin-top:5.65pt;width:63.05pt;height:1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gu3sAEAAFUDAAAOAAAAZHJzL2Uyb0RvYy54bWysU8Fu2zAMvQ/YPwi6L3ayLCuMOMWwosOA&#10;YS3W9QMUWYoFSKJAqbGzrx8lO8mw3YZeaIqkyfeeqO3t6Cw7KowGfMuXi5oz5SV0xh9a/vzz/t0N&#10;ZzEJ3wkLXrX8pCK/3b19sx1Co1bQg+0UMmriYzOElvcphaaqouyVE3EBQXlKakAnEh3xUHUoBuru&#10;bLWq6001AHYBQaoYKXo3Jfmu9NdayfSgdVSJ2ZYTtlQsFrvPttptRXNAEXojZxjiP1A4YTwNvbS6&#10;E0mwFzT/tHJGIkTQaSHBVaC1kapwIDbL+i82T70IqnAhcWK4yBRfr638fnxEZrqWrz5w5oWjO/pB&#10;qgl/sIpRjAQaQmyo7ik84nyK5Ga2o0aXv8SDjUXU00VUNSYmKXhT1+vNe84kpVbr5aZe557V9eeA&#10;MX1R4Fh2Wo40vUgpjt9imkrPJXmW9dl6uDfWTtkcqTLICVb20rgfC6uP5YpzaA/diaj2gL8eaGG1&#10;haHlMHs87zANz1nO7FdPEud1OTt4dvZnB5P9DGWpJjifXhJoU/Bep8246O4K43nP8nL8eS5V19ew&#10;+w0AAP//AwBQSwMEFAAGAAgAAAAhAO/AnsXgAAAACQEAAA8AAABkcnMvZG93bnJldi54bWxMj01P&#10;wzAMhu9I/IfISNxYug22tTSdJj60HWGbNLhljWkrEqdqsrXw6zEnuNl6Xr1+nC8HZ8UZu9B4UjAe&#10;JSCQSm8aqhTsd883CxAhajLaekIFXxhgWVxe5DozvqdXPG9jJbiEQqYV1DG2mZShrNHpMPItErMP&#10;3zkdee0qaTrdc7mzcpIkM+l0Q3yh1i0+1Fh+bk9OwXrRrt42/ruv7NP7+vBySB93aVTq+mpY3YOI&#10;OMS/MPzqszoU7HT0JzJBWAW383TCUQbjKQgOzJI7Ho5M0inIIpf/Pyh+AAAA//8DAFBLAQItABQA&#10;BgAIAAAAIQC2gziS/gAAAOEBAAATAAAAAAAAAAAAAAAAAAAAAABbQ29udGVudF9UeXBlc10ueG1s&#10;UEsBAi0AFAAGAAgAAAAhADj9If/WAAAAlAEAAAsAAAAAAAAAAAAAAAAALwEAAF9yZWxzLy5yZWxz&#10;UEsBAi0AFAAGAAgAAAAhALqWC7ewAQAAVQMAAA4AAAAAAAAAAAAAAAAALgIAAGRycy9lMm9Eb2Mu&#10;eG1sUEsBAi0AFAAGAAgAAAAhAO/AnsXgAAAACQEAAA8AAAAAAAAAAAAAAAAACgQAAGRycy9kb3du&#10;cmV2LnhtbFBLBQYAAAAABAAEAPMAAAAXBQAAAAA=&#10;" filled="f" stroked="f">
                <v:textbox inset="0,0,0,0">
                  <w:txbxContent>
                    <w:p w:rsidR="00F833A9" w:rsidRDefault="00F833A9" w:rsidP="009E559B">
                      <w:pPr>
                        <w:spacing w:after="160" w:line="259" w:lineRule="auto"/>
                        <w:ind w:firstLine="0"/>
                        <w:jc w:val="left"/>
                      </w:pPr>
                      <w:r>
                        <w:t>Dải 1</w:t>
                      </w:r>
                    </w:p>
                  </w:txbxContent>
                </v:textbox>
              </v:rect>
            </w:pict>
          </mc:Fallback>
        </mc:AlternateContent>
      </w:r>
      <w:r w:rsidRPr="00B95B48">
        <w:rPr>
          <w:noProof/>
          <w:szCs w:val="26"/>
          <w:lang w:val="vi-VN" w:eastAsia="vi-VN"/>
        </w:rPr>
        <mc:AlternateContent>
          <mc:Choice Requires="wps">
            <w:drawing>
              <wp:anchor distT="0" distB="0" distL="114300" distR="114300" simplePos="0" relativeHeight="251658240" behindDoc="0" locked="0" layoutInCell="1" allowOverlap="1" wp14:anchorId="56722E26" wp14:editId="756144B6">
                <wp:simplePos x="0" y="0"/>
                <wp:positionH relativeFrom="column">
                  <wp:posOffset>534671</wp:posOffset>
                </wp:positionH>
                <wp:positionV relativeFrom="paragraph">
                  <wp:posOffset>558206</wp:posOffset>
                </wp:positionV>
                <wp:extent cx="800463" cy="241604"/>
                <wp:effectExtent l="0" t="0" r="0" b="0"/>
                <wp:wrapNone/>
                <wp:docPr id="23" name="Rectangle 23"/>
                <wp:cNvGraphicFramePr/>
                <a:graphic xmlns:a="http://schemas.openxmlformats.org/drawingml/2006/main">
                  <a:graphicData uri="http://schemas.microsoft.com/office/word/2010/wordprocessingShape">
                    <wps:wsp>
                      <wps:cNvSpPr/>
                      <wps:spPr>
                        <a:xfrm rot="16200000">
                          <a:off x="0" y="0"/>
                          <a:ext cx="800463" cy="241604"/>
                        </a:xfrm>
                        <a:prstGeom prst="rect">
                          <a:avLst/>
                        </a:prstGeom>
                        <a:ln>
                          <a:noFill/>
                        </a:ln>
                      </wps:spPr>
                      <wps:txbx>
                        <w:txbxContent>
                          <w:p w:rsidR="00F833A9" w:rsidRDefault="00F833A9" w:rsidP="009E559B">
                            <w:pPr>
                              <w:spacing w:after="160" w:line="259" w:lineRule="auto"/>
                              <w:ind w:firstLine="0"/>
                              <w:jc w:val="left"/>
                            </w:pPr>
                            <w:r>
                              <w:t>2400</w:t>
                            </w:r>
                          </w:p>
                        </w:txbxContent>
                      </wps:txbx>
                      <wps:bodyPr horzOverflow="overflow" vert="horz" lIns="0" tIns="0" rIns="0" bIns="0" rtlCol="0">
                        <a:noAutofit/>
                      </wps:bodyPr>
                    </wps:wsp>
                  </a:graphicData>
                </a:graphic>
              </wp:anchor>
            </w:drawing>
          </mc:Choice>
          <mc:Fallback xmlns:w15="http://schemas.microsoft.com/office/word/2012/wordml">
            <w:pict>
              <v:rect w14:anchorId="56722E26" id="Rectangle 23" o:spid="_x0000_s7585" style="position:absolute;left:0;text-align:left;margin-left:42.1pt;margin-top:43.95pt;width:63.05pt;height:19pt;rotation:-90;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hTxugEAAGQDAAAOAAAAZHJzL2Uyb0RvYy54bWysU8GK2zAQvRf6D0L3xnYa0sXEWUqXLYXS&#10;XbrtByiyFAskjRhpY6df35Ecp6W9LevDMNIMb957Gu9uJ2fZSWE04DverGrOlJfQG3/s+M8f9+9u&#10;OItJ+F5Y8KrjZxX57f7tm90YWrWGAWyvkBGIj+0YOj6kFNqqinJQTsQVBOWpqAGdSHTEY9WjGAnd&#10;2Wpd19tqBOwDglQx0u3dXOT7gq+1kulB66gSsx0nbqlELPGQY7XfifaIIgxGXmiIF7BwwngaeoW6&#10;E0mwZzT/QTkjESLotJLgKtDaSFU0kJqm/kfN0yCCKlrInBiuNsXXg5XfTo/ITN/x9XvOvHD0Rt/J&#10;NeGPVjG6I4PGEFvqewqPeDlFSrPaSaNjCORqs6XXoK+YQLLYVDw+Xz1WU2KSLm/qerOlUZJK602z&#10;rTd5RDVjZcyAMX1W4FhOOo5EpoCK09eY5talJbdbn6OHe2PtXM03VeY8s8xZmg5TEfmhWQQdoD+T&#10;8gHw1wPtr7YwdhwuGc8rTcNzlTP7xZPjeXuWBJfksCSY7CcoOzbT+ficQJvCNxOYp1140VMWxZe1&#10;y7vy97l0/fk59r8BAAD//wMAUEsDBBQABgAIAAAAIQAStL6V2wAAAAoBAAAPAAAAZHJzL2Rvd25y&#10;ZXYueG1sTE9NT4QwEL2b+B+aMfHmFllDACkbY6IHL+pq4rVLZwtZOiW0u8C/dzjpbd7Mm/dR7WbX&#10;iwuOofOk4H6TgEBqvOnIKvj+ernLQYSoyejeEypYMMCuvr6qdGn8RJ942UcrWIRCqRW0MQ6llKFp&#10;0emw8QMS345+dDoyHK00o55Y3PUyTZJMOt0RO7R6wOcWm9P+7DjG8opvC0lbZPmPTab0Y07eJ6Vu&#10;b+anRxAR5/hHhjU+/0DNmQ7+TCaInnGab5mq4GHLFVZClvHisA5FAbKu5P8K9S8AAAD//wMAUEsB&#10;Ai0AFAAGAAgAAAAhALaDOJL+AAAA4QEAABMAAAAAAAAAAAAAAAAAAAAAAFtDb250ZW50X1R5cGVz&#10;XS54bWxQSwECLQAUAAYACAAAACEAOP0h/9YAAACUAQAACwAAAAAAAAAAAAAAAAAvAQAAX3JlbHMv&#10;LnJlbHNQSwECLQAUAAYACAAAACEA9NoU8boBAABkAwAADgAAAAAAAAAAAAAAAAAuAgAAZHJzL2Uy&#10;b0RvYy54bWxQSwECLQAUAAYACAAAACEAErS+ldsAAAAKAQAADwAAAAAAAAAAAAAAAAAUBAAAZHJz&#10;L2Rvd25yZXYueG1sUEsFBgAAAAAEAAQA8wAAABwFAAAAAA==&#10;" filled="f" stroked="f">
                <v:textbox inset="0,0,0,0">
                  <w:txbxContent>
                    <w:p w:rsidR="00F833A9" w:rsidRDefault="00F833A9" w:rsidP="009E559B">
                      <w:pPr>
                        <w:spacing w:after="160" w:line="259" w:lineRule="auto"/>
                        <w:ind w:firstLine="0"/>
                        <w:jc w:val="left"/>
                      </w:pPr>
                      <w:r>
                        <w:t>2400</w:t>
                      </w:r>
                    </w:p>
                  </w:txbxContent>
                </v:textbox>
              </v:rect>
            </w:pict>
          </mc:Fallback>
        </mc:AlternateContent>
      </w:r>
      <w:r w:rsidRPr="00B95B48">
        <w:rPr>
          <w:noProof/>
          <w:szCs w:val="26"/>
          <w:lang w:val="vi-VN" w:eastAsia="vi-VN"/>
        </w:rPr>
        <mc:AlternateContent>
          <mc:Choice Requires="wpg">
            <w:drawing>
              <wp:anchor distT="0" distB="0" distL="114300" distR="114300" simplePos="0" relativeHeight="251655168" behindDoc="0" locked="0" layoutInCell="1" allowOverlap="1" wp14:anchorId="1282109D" wp14:editId="22C40EA2">
                <wp:simplePos x="0" y="0"/>
                <wp:positionH relativeFrom="margin">
                  <wp:posOffset>1030767</wp:posOffset>
                </wp:positionH>
                <wp:positionV relativeFrom="paragraph">
                  <wp:posOffset>11633</wp:posOffset>
                </wp:positionV>
                <wp:extent cx="4003085" cy="1857983"/>
                <wp:effectExtent l="76200" t="38100" r="73660" b="104775"/>
                <wp:wrapNone/>
                <wp:docPr id="6509" name="Group 6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3085" cy="1857983"/>
                          <a:chOff x="2391" y="10493"/>
                          <a:chExt cx="7770" cy="3832"/>
                        </a:xfrm>
                      </wpg:grpSpPr>
                      <wps:wsp>
                        <wps:cNvPr id="6510" name="Rectangle 6672"/>
                        <wps:cNvSpPr>
                          <a:spLocks noChangeArrowheads="1"/>
                        </wps:cNvSpPr>
                        <wps:spPr bwMode="auto">
                          <a:xfrm>
                            <a:off x="2856" y="10493"/>
                            <a:ext cx="7305" cy="3405"/>
                          </a:xfrm>
                          <a:prstGeom prst="rect">
                            <a:avLst/>
                          </a:prstGeom>
                          <a:solidFill>
                            <a:srgbClr val="FFFFFF"/>
                          </a:solidFill>
                          <a:ln w="9525">
                            <a:solidFill>
                              <a:srgbClr val="000000"/>
                            </a:solidFill>
                            <a:miter lim="800000"/>
                            <a:headEnd/>
                            <a:tailEnd/>
                          </a:ln>
                        </wps:spPr>
                        <wps:txbx>
                          <w:txbxContent>
                            <w:p w:rsidR="00F833A9" w:rsidRPr="007C064F" w:rsidRDefault="00F833A9" w:rsidP="004366D9">
                              <w:pPr>
                                <w:ind w:firstLine="0"/>
                              </w:pPr>
                              <w:r>
                                <w:t xml:space="preserve">  </w:t>
                              </w:r>
                            </w:p>
                          </w:txbxContent>
                        </wps:txbx>
                        <wps:bodyPr rot="0" vert="horz" wrap="square" lIns="91440" tIns="45720" rIns="91440" bIns="45720" anchor="t" anchorCtr="0" upright="1">
                          <a:noAutofit/>
                        </wps:bodyPr>
                      </wps:wsp>
                      <wps:wsp>
                        <wps:cNvPr id="6511" name="Rectangle 6673"/>
                        <wps:cNvSpPr>
                          <a:spLocks noChangeArrowheads="1"/>
                        </wps:cNvSpPr>
                        <wps:spPr bwMode="auto">
                          <a:xfrm>
                            <a:off x="3366" y="11047"/>
                            <a:ext cx="6240" cy="2295"/>
                          </a:xfrm>
                          <a:prstGeom prst="rect">
                            <a:avLst/>
                          </a:prstGeom>
                          <a:solidFill>
                            <a:srgbClr val="FFFFFF"/>
                          </a:solidFill>
                          <a:ln w="9525">
                            <a:solidFill>
                              <a:srgbClr val="000000"/>
                            </a:solidFill>
                            <a:miter lim="800000"/>
                            <a:headEnd/>
                            <a:tailEnd/>
                          </a:ln>
                        </wps:spPr>
                        <wps:txbx>
                          <w:txbxContent>
                            <w:p w:rsidR="00F833A9" w:rsidRPr="007C064F" w:rsidRDefault="00F833A9" w:rsidP="009E559B">
                              <w:pPr>
                                <w:rPr>
                                  <w:szCs w:val="26"/>
                                </w:rPr>
                              </w:pPr>
                              <w:r w:rsidRPr="007C064F">
                                <w:rPr>
                                  <w:szCs w:val="26"/>
                                </w:rPr>
                                <w:t xml:space="preserve">          </w:t>
                              </w:r>
                              <w:r>
                                <w:rPr>
                                  <w:szCs w:val="26"/>
                                </w:rPr>
                                <w:t xml:space="preserve">                </w:t>
                              </w:r>
                              <w:r w:rsidRPr="007C064F">
                                <w:rPr>
                                  <w:szCs w:val="26"/>
                                </w:rPr>
                                <w:t>Dải 2</w:t>
                              </w:r>
                            </w:p>
                          </w:txbxContent>
                        </wps:txbx>
                        <wps:bodyPr rot="0" vert="horz" wrap="square" lIns="91440" tIns="45720" rIns="91440" bIns="45720" anchor="t" anchorCtr="0" upright="1">
                          <a:noAutofit/>
                        </wps:bodyPr>
                      </wps:wsp>
                      <wps:wsp>
                        <wps:cNvPr id="6512" name="Rectangle 6674"/>
                        <wps:cNvSpPr>
                          <a:spLocks noChangeArrowheads="1"/>
                        </wps:cNvSpPr>
                        <wps:spPr bwMode="auto">
                          <a:xfrm>
                            <a:off x="3891" y="11467"/>
                            <a:ext cx="5190" cy="1429"/>
                          </a:xfrm>
                          <a:prstGeom prst="rect">
                            <a:avLst/>
                          </a:prstGeom>
                          <a:solidFill>
                            <a:srgbClr val="FFFFFF"/>
                          </a:solidFill>
                          <a:ln w="9525">
                            <a:solidFill>
                              <a:srgbClr val="000000"/>
                            </a:solidFill>
                            <a:miter lim="800000"/>
                            <a:headEnd/>
                            <a:tailEnd/>
                          </a:ln>
                        </wps:spPr>
                        <wps:txbx>
                          <w:txbxContent>
                            <w:p w:rsidR="00F833A9" w:rsidRPr="007C064F" w:rsidRDefault="00F833A9" w:rsidP="004366D9">
                              <w:pPr>
                                <w:ind w:firstLine="0"/>
                                <w:rPr>
                                  <w:szCs w:val="26"/>
                                </w:rPr>
                              </w:pPr>
                              <w:r>
                                <w:rPr>
                                  <w:szCs w:val="26"/>
                                </w:rPr>
                                <w:t xml:space="preserve">                            </w:t>
                              </w:r>
                              <w:r w:rsidRPr="007C064F">
                                <w:rPr>
                                  <w:szCs w:val="26"/>
                                </w:rPr>
                                <w:t>Dải 3</w:t>
                              </w:r>
                            </w:p>
                          </w:txbxContent>
                        </wps:txbx>
                        <wps:bodyPr rot="0" vert="horz" wrap="square" lIns="91440" tIns="45720" rIns="91440" bIns="45720" anchor="t" anchorCtr="0" upright="1">
                          <a:noAutofit/>
                        </wps:bodyPr>
                      </wps:wsp>
                      <wps:wsp>
                        <wps:cNvPr id="6513" name="Rectangle 6675"/>
                        <wps:cNvSpPr>
                          <a:spLocks noChangeArrowheads="1"/>
                        </wps:cNvSpPr>
                        <wps:spPr bwMode="auto">
                          <a:xfrm>
                            <a:off x="2856" y="10493"/>
                            <a:ext cx="510" cy="555"/>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6514" name="Rectangle 6676"/>
                        <wps:cNvSpPr>
                          <a:spLocks noChangeArrowheads="1"/>
                        </wps:cNvSpPr>
                        <wps:spPr bwMode="auto">
                          <a:xfrm>
                            <a:off x="9606" y="10493"/>
                            <a:ext cx="555" cy="555"/>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6515" name="AutoShape 6677"/>
                        <wps:cNvCnPr>
                          <a:cxnSpLocks noChangeShapeType="1"/>
                        </wps:cNvCnPr>
                        <wps:spPr bwMode="auto">
                          <a:xfrm>
                            <a:off x="2391" y="10546"/>
                            <a:ext cx="0" cy="34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17" name="Rectangle 6679"/>
                        <wps:cNvSpPr>
                          <a:spLocks noChangeArrowheads="1"/>
                        </wps:cNvSpPr>
                        <wps:spPr bwMode="auto">
                          <a:xfrm>
                            <a:off x="2856" y="13342"/>
                            <a:ext cx="510" cy="555"/>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6518" name="Rectangle 6680"/>
                        <wps:cNvSpPr>
                          <a:spLocks noChangeArrowheads="1"/>
                        </wps:cNvSpPr>
                        <wps:spPr bwMode="auto">
                          <a:xfrm>
                            <a:off x="9606" y="13342"/>
                            <a:ext cx="555" cy="555"/>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6535" name="AutoShape 6681"/>
                        <wps:cNvCnPr>
                          <a:cxnSpLocks noChangeShapeType="1"/>
                        </wps:cNvCnPr>
                        <wps:spPr bwMode="auto">
                          <a:xfrm flipV="1">
                            <a:off x="2900" y="14325"/>
                            <a:ext cx="724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37" name="Rectangle 6683"/>
                        <wps:cNvSpPr>
                          <a:spLocks noChangeArrowheads="1"/>
                        </wps:cNvSpPr>
                        <wps:spPr bwMode="auto">
                          <a:xfrm>
                            <a:off x="4401" y="11895"/>
                            <a:ext cx="4215" cy="553"/>
                          </a:xfrm>
                          <a:prstGeom prst="rect">
                            <a:avLst/>
                          </a:prstGeom>
                          <a:solidFill>
                            <a:srgbClr val="FFFFFF"/>
                          </a:solidFill>
                          <a:ln w="9525">
                            <a:solidFill>
                              <a:srgbClr val="000000"/>
                            </a:solidFill>
                            <a:miter lim="800000"/>
                            <a:headEnd/>
                            <a:tailEnd/>
                          </a:ln>
                        </wps:spPr>
                        <wps:txbx>
                          <w:txbxContent>
                            <w:p w:rsidR="00F833A9" w:rsidRPr="007C064F" w:rsidRDefault="00F833A9" w:rsidP="009E559B">
                              <w:pPr>
                                <w:rPr>
                                  <w:szCs w:val="26"/>
                                </w:rPr>
                              </w:pPr>
                              <w:r>
                                <w:rPr>
                                  <w:szCs w:val="26"/>
                                </w:rPr>
                                <w:t xml:space="preserve">             </w:t>
                              </w:r>
                              <w:r w:rsidRPr="007C064F">
                                <w:rPr>
                                  <w:szCs w:val="26"/>
                                </w:rPr>
                                <w:t>Dải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282109D" id="Group 6509" o:spid="_x0000_s7586" style="position:absolute;left:0;text-align:left;margin-left:81.15pt;margin-top:.9pt;width:315.2pt;height:146.3pt;z-index:251655168;mso-position-horizontal-relative:margin;mso-position-vertical-relative:text" coordorigin="2391,10493" coordsize="7770,3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CvakgUAAGskAAAOAAAAZHJzL2Uyb0RvYy54bWzsWm2PozYQ/l6p/8Hi+254f9NmT6tkc6p0&#10;bU/da/vZAQKogKlNNtlW/e8djw0Juezeaa8XqTqIFAE2ZjwznnnmMTdv9nVFHjMuStbMDevaNEjW&#10;JCwtm3xu/PphdRUaRHS0SWnFmmxuPGXCeHP7/Xc3uzbObFawKs04gUEaEe/auVF0XRvPZiIpspqK&#10;a9ZmDTRuGK9pB5c8n6Wc7mD0uprZpunPdoynLWdJJgTcXapG4xbH32yypPt5sxFZR6q5AbJ1+M/x&#10;fy3/Z7c3NM45bYsy0WLQV0hR07KBlw5DLWlHyZaXHw1Vlwlngm2664TVM7bZlEmGc4DZWObJbN5y&#10;tm1xLnm8y9tBTaDaEz29etjkp8f3nJTp3PA9MzJIQ2uwEr6Y4B1Q0K7NY+j3lrcP7XuuZgmn71jy&#10;h4Dm2Wm7vM5VZ7Le/chSGJFuO4YK2m94LYeAqZM92uFpsEO270gCN13TdMzQM0gCbVboBVHoKEsl&#10;BZhTPmc7kWUQ2Wy60dB4rwcIggCMLZ92QseWj85orN6M0mrp5NTA7cRBs+LLNPtQ0DZDgwmpsUGz&#10;FkijNPsLeCRt8iojvh+gZFIE6NurVii9koYtCuiY3XHOdkVGUxDNwpmMHpAXAqzySUXboeefKqzX&#10;d+CYWtmOC2fH6qJxy0X3NmM1kSdzg8ME0JD08Z3oVNe+i7SrYFWZrsqqwguerxcVJ48Ult8KDz36&#10;qFvVkN3ciDzbw5FHbeJ4CBOPc0PUZQdxpCrruREOnWgsFXffpCAmjTtaVuocnKFq0HGV8pQfdPv1&#10;HlfCwS5rlj6BbjlTcQPiHJwUjP9lkB3EjLkh/txSnhmk+qEB+0SW68oggxeuF9hwwY9b1scttElg&#10;qLnRGUSdLjoVmLYtL/MC3mShOhp2B4tnU6Kypb2VVFp+8N7LuTEsuTNujMtv5JXgBl/JjR3H124M&#10;Cz+QnkDj3o19W2pfrnrbjiY3Dga7TG48jsb2WTd2pTddyo3DPn1Zrn/ixp4VaTe2XDvSwa5Pm32o&#10;/Yai8WCXyY3HbuycdWMMfBdy45dAhSdBjwzGnveFsRjgOSIKmYd/L7sCUZYEjTL45wJgiDohLYMk&#10;rG6PYIOPh15JuTju7UmwoFDHMdBY4HH2CUvBCznIyy8BlDEIV5UNJHnA7VYYqeeJSGiVpT2ow8ph&#10;wE0KEFl20Mv2LKgaTW0EnF6DiCCXYs2kVcq2AKoeinRH0lJiPzt0Iqjn0hJwihOavhkFgF2qHCq/&#10;pOOAdc7YZ6SjYCV/qG5atQVVwFDZQEFJ3R0B+/B6vDqSDDD8MXCb4sI4Lrhn44J/wfQW+eazxYYM&#10;B1Nc0CtsigtYGk5x4RIkBKw7Vb3JehKTqCQhEH1qvLBoFL+T7BvN7ww8BPb/8NQClzOiIdQjfUD+&#10;NA1x4G08F0PSoX7TeMGRRbTKBs+gXtFxKivkBWsaoCMYV4XyM4xEwyQdgZXif0A0ACWn+QTNLZAO&#10;ldLxEnkdYAbmRp2lwAlkkBflGb5asw+f1VvzE6gZHShkjYt84t+RGd2H96F75dr+/ZVrLpdXd6uF&#10;e+WvrMBbOsvFYmn9I1Os5cZFmaZZI6ffc5uW+3kMl2ZZFSs5sJuDKmfj0VWC3gMOA9FBVBT6bJaW&#10;dpXOclHaAlDKGdoCSyvt+Jdj3xzHRdrv4PYTUJ6A8mkxMSXESyREqGU+jgshJp8LxYUDUD4TFyag&#10;PBXQJyTDFBcuEBecs0A5RNir48JXAspkU5Xtb/3Gj94itYExUjt3rgM7ZIgm+y2PYNjymCCz3NI7&#10;oE+FrybI/PIXBljVQbGg3XrYsHbOQma1C3+h1AhVoN7hB870xO1d2xpIJNzlgrLjmVrxW9ivHij/&#10;/wsTih9hwBctWC/qr2/kJzPH11goHr4Ruv0XAAD//wMAUEsDBBQABgAIAAAAIQD9YpRK4AAAAAkB&#10;AAAPAAAAZHJzL2Rvd25yZXYueG1sTI/NasMwEITvhb6D2EJvjWwnzY9rOYTQ9hQKTQqht421sU0s&#10;yViK7bx9t6f2tsMMs99k69E0oqfO184qiCcRCLKF07UtFXwd3p6WIHxAq7FxlhTcyMM6v7/LMNVu&#10;sJ/U70MpuMT6FBVUIbSplL6oyKCfuJYse2fXGQwsu1LqDgcuN41MomguDdaWP1TY0rai4rK/GgXv&#10;Aw6bafza7y7n7e378Pxx3MWk1OPDuHkBEWgMf2H4xWd0yJnp5K5We9GwnidTjvLBC9hfrJIFiJOC&#10;ZDWbgcwz+X9B/gMAAP//AwBQSwECLQAUAAYACAAAACEAtoM4kv4AAADhAQAAEwAAAAAAAAAAAAAA&#10;AAAAAAAAW0NvbnRlbnRfVHlwZXNdLnhtbFBLAQItABQABgAIAAAAIQA4/SH/1gAAAJQBAAALAAAA&#10;AAAAAAAAAAAAAC8BAABfcmVscy8ucmVsc1BLAQItABQABgAIAAAAIQDR1CvakgUAAGskAAAOAAAA&#10;AAAAAAAAAAAAAC4CAABkcnMvZTJvRG9jLnhtbFBLAQItABQABgAIAAAAIQD9YpRK4AAAAAkBAAAP&#10;AAAAAAAAAAAAAAAAAOwHAABkcnMvZG93bnJldi54bWxQSwUGAAAAAAQABADzAAAA+QgAAAAA&#10;">
                <v:rect id="Rectangle 6672" o:spid="_x0000_s7587" style="position:absolute;left:2856;top:10493;width:7305;height:3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si38IA&#10;AADdAAAADwAAAGRycy9kb3ducmV2LnhtbERPPW/CMBDdkfgP1lXqBg6pQDRgEAKBYISwdDvia5I2&#10;PkexA4Ffjwckxqf3PV92phJXalxpWcFoGIEgzqwuOVdwTreDKQjnkTVWlknBnRwsF/3eHBNtb3yk&#10;68nnIoSwS1BB4X2dSOmyggy6oa2JA/drG4M+wCaXusFbCDeVjKNoIg2WHBoKrGldUPZ/ao2CSxmf&#10;8XFMd5H53n75Q5f+tT8bpT4/utUMhKfOv8Uv914rmIxHYX94E5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yLfwgAAAN0AAAAPAAAAAAAAAAAAAAAAAJgCAABkcnMvZG93&#10;bnJldi54bWxQSwUGAAAAAAQABAD1AAAAhwMAAAAA&#10;">
                  <v:textbox>
                    <w:txbxContent>
                      <w:p w:rsidR="00F833A9" w:rsidRPr="007C064F" w:rsidRDefault="00F833A9" w:rsidP="004366D9">
                        <w:pPr>
                          <w:ind w:firstLine="0"/>
                        </w:pPr>
                        <w:r>
                          <w:t xml:space="preserve">  </w:t>
                        </w:r>
                      </w:p>
                    </w:txbxContent>
                  </v:textbox>
                </v:rect>
                <v:rect id="Rectangle 6673" o:spid="_x0000_s7588" style="position:absolute;left:3366;top:11047;width:6240;height:2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HRMYA&#10;AADdAAAADwAAAGRycy9kb3ducmV2LnhtbESPQWvCQBSE7wX/w/KE3uomFqWNriKWlPaYxEtvr9ln&#10;Es2+DdmNpv76bqHgcZiZb5j1djStuFDvGssK4lkEgri0uuFKwaFIn15AOI+ssbVMCn7IwXYzeVhj&#10;ou2VM7rkvhIBwi5BBbX3XSKlK2sy6Ga2Iw7e0fYGfZB9JXWP1wA3rZxH0VIabDgs1NjRvqbynA9G&#10;wXczP+AtK94j85o++8+xOA1fb0o9TsfdCoSn0d/D/+0PrWC5iG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eHRMYAAADdAAAADwAAAAAAAAAAAAAAAACYAgAAZHJz&#10;L2Rvd25yZXYueG1sUEsFBgAAAAAEAAQA9QAAAIsDAAAAAA==&#10;">
                  <v:textbox>
                    <w:txbxContent>
                      <w:p w:rsidR="00F833A9" w:rsidRPr="007C064F" w:rsidRDefault="00F833A9" w:rsidP="009E559B">
                        <w:pPr>
                          <w:rPr>
                            <w:szCs w:val="26"/>
                          </w:rPr>
                        </w:pPr>
                        <w:r w:rsidRPr="007C064F">
                          <w:rPr>
                            <w:szCs w:val="26"/>
                          </w:rPr>
                          <w:t xml:space="preserve">          </w:t>
                        </w:r>
                        <w:r>
                          <w:rPr>
                            <w:szCs w:val="26"/>
                          </w:rPr>
                          <w:t xml:space="preserve">                </w:t>
                        </w:r>
                        <w:r w:rsidRPr="007C064F">
                          <w:rPr>
                            <w:szCs w:val="26"/>
                          </w:rPr>
                          <w:t>Dải 2</w:t>
                        </w:r>
                      </w:p>
                    </w:txbxContent>
                  </v:textbox>
                </v:rect>
                <v:rect id="Rectangle 6674" o:spid="_x0000_s7589" style="position:absolute;left:3891;top:11467;width:5190;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UZM8QA&#10;AADdAAAADwAAAGRycy9kb3ducmV2LnhtbESPQYvCMBSE78L+h/AWvGlqRVmrUZYVRY9aL3t7Ns+2&#10;u81LaaJWf70RBI/DzHzDzBatqcSFGldaVjDoRyCIM6tLzhUc0lXvC4TzyBory6TgRg4W84/ODBNt&#10;r7yjy97nIkDYJaig8L5OpHRZQQZd39bEwTvZxqAPssmlbvAa4KaScRSNpcGSw0KBNf0UlP3vz0bB&#10;sYwPeN+l68hMVkO/bdO/8+9Sqe5n+z0F4an17/CrvdEKxqNB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lGTPEAAAA3QAAAA8AAAAAAAAAAAAAAAAAmAIAAGRycy9k&#10;b3ducmV2LnhtbFBLBQYAAAAABAAEAPUAAACJAwAAAAA=&#10;">
                  <v:textbox>
                    <w:txbxContent>
                      <w:p w:rsidR="00F833A9" w:rsidRPr="007C064F" w:rsidRDefault="00F833A9" w:rsidP="004366D9">
                        <w:pPr>
                          <w:ind w:firstLine="0"/>
                          <w:rPr>
                            <w:szCs w:val="26"/>
                          </w:rPr>
                        </w:pPr>
                        <w:r>
                          <w:rPr>
                            <w:szCs w:val="26"/>
                          </w:rPr>
                          <w:t xml:space="preserve">                            </w:t>
                        </w:r>
                        <w:r w:rsidRPr="007C064F">
                          <w:rPr>
                            <w:szCs w:val="26"/>
                          </w:rPr>
                          <w:t>Dải 3</w:t>
                        </w:r>
                      </w:p>
                    </w:txbxContent>
                  </v:textbox>
                </v:rect>
                <v:rect id="Rectangle 6675" o:spid="_x0000_s7590" style="position:absolute;left:2856;top:10493;width:51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z/sUA&#10;AADdAAAADwAAAGRycy9kb3ducmV2LnhtbESPQWvCQBSE7wX/w/KEXopuVBo0ukoRAr0VtfT8zL5k&#10;o9m3aXbV9N+7QsHjMDPfMKtNbxtxpc7XjhVMxgkI4sLpmisF34d8NAfhA7LGxjEp+CMPm/XgZYWZ&#10;djfe0XUfKhEh7DNUYEJoMyl9YciiH7uWOHql6yyGKLtK6g5vEW4bOU2SVFqsOS4YbGlrqDjvL1bB&#10;6VyWuVnIH390h69Lmf++pS5V6nXYfyxBBOrDM/zf/tQK0vfJDB5v4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PP+xQAAAN0AAAAPAAAAAAAAAAAAAAAAAJgCAABkcnMv&#10;ZG93bnJldi54bWxQSwUGAAAAAAQABAD1AAAAigMAAAAA&#10;" fillcolor="#666" strokecolor="#666" strokeweight="1pt">
                  <v:fill color2="#ccc" angle="135" focus="50%" type="gradient"/>
                  <v:shadow on="t" color="#7f7f7f" opacity=".5" offset="1pt"/>
                </v:rect>
                <v:rect id="Rectangle 6676" o:spid="_x0000_s7591" style="position:absolute;left:9606;top:10493;width:5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risUA&#10;AADdAAAADwAAAGRycy9kb3ducmV2LnhtbESPQWvCQBSE7wX/w/KEXopuFBs0ukoRAr0VtfT8zL5k&#10;o9m3aXbV9N+7QsHjMDPfMKtNbxtxpc7XjhVMxgkI4sLpmisF34d8NAfhA7LGxjEp+CMPm/XgZYWZ&#10;djfe0XUfKhEh7DNUYEJoMyl9YciiH7uWOHql6yyGKLtK6g5vEW4bOU2SVFqsOS4YbGlrqDjvL1bB&#10;6VyWuVnIH390h69Lmf++pS5V6nXYfyxBBOrDM/zf/tQK0vfJDB5v4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JWuKxQAAAN0AAAAPAAAAAAAAAAAAAAAAAJgCAABkcnMv&#10;ZG93bnJldi54bWxQSwUGAAAAAAQABAD1AAAAigMAAAAA&#10;" fillcolor="#666" strokecolor="#666" strokeweight="1pt">
                  <v:fill color2="#ccc" angle="135" focus="50%" type="gradient"/>
                  <v:shadow on="t" color="#7f7f7f" opacity=".5" offset="1pt"/>
                </v:rect>
                <v:shapetype id="_x0000_t32" coordsize="21600,21600" o:spt="32" o:oned="t" path="m,l21600,21600e" filled="f">
                  <v:path arrowok="t" fillok="f" o:connecttype="none"/>
                  <o:lock v:ext="edit" shapetype="t"/>
                </v:shapetype>
                <v:shape id="AutoShape 6677" o:spid="_x0000_s7592" type="#_x0000_t32" style="position:absolute;left:2391;top:10546;width:0;height:3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rcsUAAADdAAAADwAAAGRycy9kb3ducmV2LnhtbESPQWvCQBSE7wX/w/KE3uomhUiJriJi&#10;sVC0GM39kX0mwezbkN1q9Ne7guBxmJlvmOm8N404U+dqywriUQSCuLC65lLBYf/98QXCeWSNjWVS&#10;cCUH89ngbYqpthfe0TnzpQgQdikqqLxvUyldUZFBN7ItcfCOtjPog+xKqTu8BLhp5GcUjaXBmsNC&#10;hS0tKypO2b9RcNusab/B4+1vleXb32QdJ9s8V+p92C8mIDz1/hV+tn+0gnESJ/B4E5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prcsUAAADdAAAADwAAAAAAAAAA&#10;AAAAAAChAgAAZHJzL2Rvd25yZXYueG1sUEsFBgAAAAAEAAQA+QAAAJMDAAAAAA==&#10;">
                  <v:stroke startarrow="block" endarrow="block"/>
                </v:shape>
                <v:rect id="Rectangle 6679" o:spid="_x0000_s7593" style="position:absolute;left:2856;top:13342;width:51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1/cUA&#10;AADdAAAADwAAAGRycy9kb3ducmV2LnhtbESPT2vCQBTE74V+h+UVeim6sdCo0VVKIeCt+AfPz+xL&#10;NjX7Ns2uGr+9Kwgeh5n5DTNf9rYRZ+p87VjBaJiAIC6crrlSsNvmgwkIH5A1No5JwZU8LBevL3PM&#10;tLvwms6bUIkIYZ+hAhNCm0npC0MW/dC1xNErXWcxRNlVUnd4iXDbyM8kSaXFmuOCwZZ+DBXHzckq&#10;+DuWZW6mcu8Pbvt7KvP/j9SlSr2/9d8zEIH68Aw/2iutIP0aj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9/X9xQAAAN0AAAAPAAAAAAAAAAAAAAAAAJgCAABkcnMv&#10;ZG93bnJldi54bWxQSwUGAAAAAAQABAD1AAAAigMAAAAA&#10;" fillcolor="#666" strokecolor="#666" strokeweight="1pt">
                  <v:fill color2="#ccc" angle="135" focus="50%" type="gradient"/>
                  <v:shadow on="t" color="#7f7f7f" opacity=".5" offset="1pt"/>
                </v:rect>
                <v:rect id="Rectangle 6680" o:spid="_x0000_s7594" style="position:absolute;left:9606;top:13342;width:5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hj8EA&#10;AADdAAAADwAAAGRycy9kb3ducmV2LnhtbERPy4rCMBTdC/MP4QpuRFMHLDPVKINQmJ34YNZ3mtum&#10;2tzUJmr9e7MQXB7Oe7nubSNu1PnasYLZNAFBXDhdc6XgeMgnXyB8QNbYOCYFD/KwXn0Mlphpd+cd&#10;3fahEjGEfYYKTAhtJqUvDFn0U9cSR650ncUQYVdJ3eE9httGfiZJKi3WHBsMtrQxVJz3V6vgdC7L&#10;3HzLP//vDttrmV/GqUuVGg37nwWIQH14i1/uX60gnc/i3PgmP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oYY/BAAAA3QAAAA8AAAAAAAAAAAAAAAAAmAIAAGRycy9kb3du&#10;cmV2LnhtbFBLBQYAAAAABAAEAPUAAACGAwAAAAA=&#10;" fillcolor="#666" strokecolor="#666" strokeweight="1pt">
                  <v:fill color2="#ccc" angle="135" focus="50%" type="gradient"/>
                  <v:shadow on="t" color="#7f7f7f" opacity=".5" offset="1pt"/>
                </v:rect>
                <v:shape id="AutoShape 6681" o:spid="_x0000_s7595" type="#_x0000_t32" style="position:absolute;left:2900;top:14325;width:724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UF6sYAAADdAAAADwAAAGRycy9kb3ducmV2LnhtbESPQWvCQBSE74L/YXlCb7qxJUFSVxGp&#10;opdCraLH1+wzCWbfht01pv++Wyj0OMzMN8x82ZtGdOR8bVnBdJKAIC6srrlUcPzcjGcgfEDW2Fgm&#10;Bd/kYbkYDuaYa/vgD+oOoRQRwj5HBVUIbS6lLyoy6Ce2JY7e1TqDIUpXSu3wEeGmkc9JkkmDNceF&#10;CltaV1TcDnejYL/dzjrZvN/OmzR7c/S1q4vTRamnUb96BRGoD//hv/ZOK8jSlxR+38Qn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1BerGAAAA3QAAAA8AAAAAAAAA&#10;AAAAAAAAoQIAAGRycy9kb3ducmV2LnhtbFBLBQYAAAAABAAEAPkAAACUAwAAAAA=&#10;">
                  <v:stroke startarrow="block" endarrow="block"/>
                </v:shape>
                <v:rect id="Rectangle 6683" o:spid="_x0000_s7596" style="position:absolute;left:4401;top:11895;width:421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y8UA&#10;AADdAAAADwAAAGRycy9kb3ducmV2LnhtbESPQYvCMBSE78L+h/AWvGmqortWo4ii6FHrxduzedt2&#10;bV5KE7W7v94IgsdhZr5hpvPGlOJGtSssK+h1IxDEqdUFZwqOybrzDcJ5ZI2lZVLwRw7ms4/WFGNt&#10;77yn28FnIkDYxagg976KpXRpTgZd11bEwfuxtUEfZJ1JXeM9wE0p+1E0kgYLDgs5VrTMKb0crkbB&#10;uegf8X+fbCIzXg/8rkl+r6eVUu3PZjEB4anx7/CrvdUKRsPB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5+bLxQAAAN0AAAAPAAAAAAAAAAAAAAAAAJgCAABkcnMv&#10;ZG93bnJldi54bWxQSwUGAAAAAAQABAD1AAAAigMAAAAA&#10;">
                  <v:textbox>
                    <w:txbxContent>
                      <w:p w:rsidR="00F833A9" w:rsidRPr="007C064F" w:rsidRDefault="00F833A9" w:rsidP="009E559B">
                        <w:pPr>
                          <w:rPr>
                            <w:szCs w:val="26"/>
                          </w:rPr>
                        </w:pPr>
                        <w:r>
                          <w:rPr>
                            <w:szCs w:val="26"/>
                          </w:rPr>
                          <w:t xml:space="preserve">             </w:t>
                        </w:r>
                        <w:r w:rsidRPr="007C064F">
                          <w:rPr>
                            <w:szCs w:val="26"/>
                          </w:rPr>
                          <w:t>Dải 4</w:t>
                        </w:r>
                      </w:p>
                    </w:txbxContent>
                  </v:textbox>
                </v:rect>
                <w10:wrap anchorx="margin"/>
              </v:group>
            </w:pict>
          </mc:Fallback>
        </mc:AlternateContent>
      </w:r>
    </w:p>
    <w:p w:rsidR="009E559B" w:rsidRPr="00B95B48" w:rsidRDefault="009E559B" w:rsidP="00B53D37">
      <w:pPr>
        <w:spacing w:before="100" w:beforeAutospacing="1" w:after="100" w:afterAutospacing="1"/>
        <w:ind w:left="4547" w:right="1925" w:hanging="2598"/>
        <w:rPr>
          <w:noProof/>
          <w:szCs w:val="26"/>
        </w:rPr>
      </w:pPr>
    </w:p>
    <w:p w:rsidR="009E559B" w:rsidRPr="00B95B48" w:rsidRDefault="009E559B" w:rsidP="00B53D37">
      <w:pPr>
        <w:spacing w:before="100" w:beforeAutospacing="1" w:after="100" w:afterAutospacing="1"/>
        <w:ind w:left="4547" w:right="1925" w:hanging="2598"/>
        <w:rPr>
          <w:noProof/>
          <w:szCs w:val="26"/>
        </w:rPr>
      </w:pPr>
    </w:p>
    <w:p w:rsidR="009E559B" w:rsidRPr="00B95B48" w:rsidRDefault="000D6E7C" w:rsidP="00B53D37">
      <w:pPr>
        <w:spacing w:before="100" w:beforeAutospacing="1" w:after="100" w:afterAutospacing="1"/>
        <w:ind w:left="4547" w:right="1925" w:hanging="2598"/>
        <w:rPr>
          <w:noProof/>
          <w:szCs w:val="26"/>
        </w:rPr>
      </w:pPr>
      <w:r w:rsidRPr="00B95B48">
        <w:rPr>
          <w:noProof/>
          <w:szCs w:val="26"/>
          <w:lang w:val="vi-VN" w:eastAsia="vi-VN"/>
        </w:rPr>
        <mc:AlternateContent>
          <mc:Choice Requires="wps">
            <w:drawing>
              <wp:anchor distT="0" distB="0" distL="114300" distR="114300" simplePos="0" relativeHeight="251662336" behindDoc="0" locked="0" layoutInCell="1" allowOverlap="1" wp14:anchorId="2F960350" wp14:editId="2909DE05">
                <wp:simplePos x="0" y="0"/>
                <wp:positionH relativeFrom="column">
                  <wp:posOffset>3005421</wp:posOffset>
                </wp:positionH>
                <wp:positionV relativeFrom="paragraph">
                  <wp:posOffset>255841</wp:posOffset>
                </wp:positionV>
                <wp:extent cx="800100" cy="201930"/>
                <wp:effectExtent l="0" t="0" r="0" b="0"/>
                <wp:wrapNone/>
                <wp:docPr id="22" name="Rectangle 22"/>
                <wp:cNvGraphicFramePr/>
                <a:graphic xmlns:a="http://schemas.openxmlformats.org/drawingml/2006/main">
                  <a:graphicData uri="http://schemas.microsoft.com/office/word/2010/wordprocessingShape">
                    <wps:wsp>
                      <wps:cNvSpPr/>
                      <wps:spPr>
                        <a:xfrm>
                          <a:off x="0" y="0"/>
                          <a:ext cx="800100" cy="201930"/>
                        </a:xfrm>
                        <a:prstGeom prst="rect">
                          <a:avLst/>
                        </a:prstGeom>
                        <a:ln>
                          <a:noFill/>
                        </a:ln>
                      </wps:spPr>
                      <wps:txbx>
                        <w:txbxContent>
                          <w:p w:rsidR="00F833A9" w:rsidRDefault="00F833A9" w:rsidP="009E559B">
                            <w:pPr>
                              <w:spacing w:after="160" w:line="259" w:lineRule="auto"/>
                              <w:ind w:firstLine="0"/>
                              <w:jc w:val="left"/>
                            </w:pPr>
                            <w:r>
                              <w:t>5400</w:t>
                            </w:r>
                          </w:p>
                        </w:txbxContent>
                      </wps:txbx>
                      <wps:bodyPr horzOverflow="overflow" vert="horz" lIns="0" tIns="0" rIns="0" bIns="0" rtlCol="0">
                        <a:noAutofit/>
                      </wps:bodyPr>
                    </wps:wsp>
                  </a:graphicData>
                </a:graphic>
                <wp14:sizeRelV relativeFrom="margin">
                  <wp14:pctHeight>0</wp14:pctHeight>
                </wp14:sizeRelV>
              </wp:anchor>
            </w:drawing>
          </mc:Choice>
          <mc:Fallback xmlns:w15="http://schemas.microsoft.com/office/word/2012/wordml">
            <w:pict>
              <v:rect w14:anchorId="2F960350" id="Rectangle 22" o:spid="_x0000_s7597" style="position:absolute;left:0;text-align:left;margin-left:236.65pt;margin-top:20.15pt;width:63pt;height:15.9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AyDrwEAAFUDAAAOAAAAZHJzL2Uyb0RvYy54bWysU1Fv1DAMfkfiP0R559Id0hjV9SbENISE&#10;2MTgB+TS5BopiSMnu/b49Thpe0PwhnhxHdu1v++Ls7udvGMnjclC6PjVpuFMBwW9DceO//h+/+aG&#10;s5Rl6KWDoDt+1onf7l+/2o2x1VsYwPUaGTUJqR1jx4ecYytEUoP2Mm0g6kBJA+hlpiMeRY9ypO7e&#10;iW3TXIsRsI8ISqdE0bs5yfe1vzFa5Qdjks7MdZyw5Wqx2kOxYr+T7RFlHKxaYMh/QOGlDTT00upO&#10;Zsme0f7VyluFkMDkjQIvwBirdOVAbK6aP9g8DTLqyoXESfEiU/p/bdXX0yMy23d8u+UsSE939I1U&#10;k+HoNKMYCTTG1FLdU3zE5ZTILWwng758iQebqqjni6h6ykxR8KYhYiS9ohRxfP+2ii5efo6Y8icN&#10;nhWn40jTq5Ty9CVlGkila0mZ5UKxAe6tc3O2REQBOcMqXp4OU2X17nplcID+TFQHwJ8PtLDGwdhx&#10;WDxedpiGlyxn7nMgicu6rA6uzmF1MLuPUJdqhvPhOYOxFW8BME9bcNHdVRrLnpXl+P1cq15ew/4X&#10;AAAA//8DAFBLAwQUAAYACAAAACEALdIfhuAAAAAJAQAADwAAAGRycy9kb3ducmV2LnhtbEyPS0/D&#10;MBCE70j8B2uRuFGnLdAmxKkqHmqP9CEVbm68JBH2OordJvDrWU5w2lntaPabfDE4K87YhcaTgvEo&#10;AYFUetNQpWC/e7mZgwhRk9HWEyr4wgCL4vIi15nxPW3wvI2V4BAKmVZQx9hmUoayRqfDyLdIfPvw&#10;ndOR166SptM9hzsrJ0lyL51uiD/UusXHGsvP7ckpWM3b5dvaf/eVfX5fHV4P6dMujUpdXw3LBxAR&#10;h/hnhl98RoeCmY7+RCYIq+B2Np2ylUXCkw13acriqGA2GYMscvm/QfEDAAD//wMAUEsBAi0AFAAG&#10;AAgAAAAhALaDOJL+AAAA4QEAABMAAAAAAAAAAAAAAAAAAAAAAFtDb250ZW50X1R5cGVzXS54bWxQ&#10;SwECLQAUAAYACAAAACEAOP0h/9YAAACUAQAACwAAAAAAAAAAAAAAAAAvAQAAX3JlbHMvLnJlbHNQ&#10;SwECLQAUAAYACAAAACEAGqgMg68BAABVAwAADgAAAAAAAAAAAAAAAAAuAgAAZHJzL2Uyb0RvYy54&#10;bWxQSwECLQAUAAYACAAAACEALdIfhuAAAAAJAQAADwAAAAAAAAAAAAAAAAAJBAAAZHJzL2Rvd25y&#10;ZXYueG1sUEsFBgAAAAAEAAQA8wAAABYFAAAAAA==&#10;" filled="f" stroked="f">
                <v:textbox inset="0,0,0,0">
                  <w:txbxContent>
                    <w:p w:rsidR="00F833A9" w:rsidRDefault="00F833A9" w:rsidP="009E559B">
                      <w:pPr>
                        <w:spacing w:after="160" w:line="259" w:lineRule="auto"/>
                        <w:ind w:firstLine="0"/>
                        <w:jc w:val="left"/>
                      </w:pPr>
                      <w:r>
                        <w:t>5400</w:t>
                      </w:r>
                    </w:p>
                  </w:txbxContent>
                </v:textbox>
              </v:rect>
            </w:pict>
          </mc:Fallback>
        </mc:AlternateContent>
      </w:r>
    </w:p>
    <w:p w:rsidR="000D6E7C" w:rsidRDefault="000D6E7C" w:rsidP="000D6E7C">
      <w:pPr>
        <w:spacing w:after="0"/>
        <w:ind w:firstLine="0"/>
        <w:jc w:val="center"/>
        <w:rPr>
          <w:i/>
        </w:rPr>
      </w:pPr>
    </w:p>
    <w:p w:rsidR="00EB2D57" w:rsidRPr="004366D9" w:rsidRDefault="00872B9E" w:rsidP="000D6E7C">
      <w:pPr>
        <w:spacing w:after="0"/>
        <w:ind w:firstLine="0"/>
        <w:jc w:val="center"/>
        <w:rPr>
          <w:i/>
          <w:szCs w:val="26"/>
        </w:rPr>
      </w:pPr>
      <w:r w:rsidRPr="004366D9">
        <w:rPr>
          <w:i/>
        </w:rPr>
        <w:t>Hình 2.2 Phân chia dải nền.</w:t>
      </w:r>
    </w:p>
    <w:p w:rsidR="00763DD7" w:rsidRDefault="00872B9E" w:rsidP="00295844">
      <w:pPr>
        <w:pStyle w:val="ListParagraph"/>
        <w:numPr>
          <w:ilvl w:val="0"/>
          <w:numId w:val="16"/>
        </w:numPr>
        <w:spacing w:after="0"/>
      </w:pPr>
      <w:r>
        <w:t>Tính hệ số truyền nhiệt</w:t>
      </w:r>
      <w:r w:rsidR="00763DD7">
        <w:t>:</w:t>
      </w:r>
    </w:p>
    <w:p w:rsidR="00295844" w:rsidRPr="00140B81" w:rsidRDefault="006628EC" w:rsidP="00140B81">
      <w:pPr>
        <w:spacing w:after="0"/>
        <w:ind w:firstLine="1701"/>
      </w:pPr>
      <w:r w:rsidRPr="00140B81">
        <w:rPr>
          <w:position w:val="-64"/>
        </w:rPr>
        <w:object w:dxaOrig="3739" w:dyaOrig="1060">
          <v:shape id="_x0000_i1040" type="#_x0000_t75" style="width:187.5pt;height:50.25pt" o:ole="">
            <v:imagedata r:id="rId43" o:title=""/>
          </v:shape>
          <o:OLEObject Type="Embed" ProgID="Equation.DSMT4" ShapeID="_x0000_i1040" DrawAspect="Content" ObjectID="_1556300676" r:id="rId44"/>
        </w:object>
      </w:r>
      <w:r w:rsidR="00140B81">
        <w:t xml:space="preserve"> </w:t>
      </w:r>
    </w:p>
    <w:p w:rsidR="00872B9E" w:rsidRPr="00295844" w:rsidRDefault="00295844" w:rsidP="00295844">
      <w:pPr>
        <w:spacing w:after="0"/>
        <w:ind w:firstLine="2268"/>
        <w:rPr>
          <w:b/>
        </w:rPr>
      </w:pPr>
      <w:r>
        <w:rPr>
          <w:rFonts w:eastAsiaTheme="minorEastAsia"/>
        </w:rPr>
        <w:t xml:space="preserve"> </w:t>
      </w:r>
      <w:r w:rsidR="003720F4">
        <w:rPr>
          <w:rFonts w:eastAsiaTheme="minorEastAsia"/>
        </w:rPr>
        <w:t>(The</w:t>
      </w:r>
      <w:r w:rsidR="009A3A06" w:rsidRPr="009A3A06">
        <w:rPr>
          <w:rFonts w:eastAsiaTheme="minorEastAsia"/>
        </w:rPr>
        <w:t>o công thứ</w:t>
      </w:r>
      <w:r w:rsidR="00BF270E">
        <w:rPr>
          <w:rFonts w:eastAsiaTheme="minorEastAsia"/>
        </w:rPr>
        <w:t>c</w:t>
      </w:r>
      <w:r w:rsidR="0046564E">
        <w:rPr>
          <w:rFonts w:eastAsiaTheme="minorEastAsia"/>
        </w:rPr>
        <w:t xml:space="preserve"> 2-40 trang 36</w:t>
      </w:r>
      <w:r w:rsidR="0046564E">
        <w:t>-[6</w:t>
      </w:r>
      <w:r w:rsidR="009A3A06" w:rsidRPr="009A3A06">
        <w:t>])</w:t>
      </w:r>
    </w:p>
    <w:p w:rsidR="00763DD7" w:rsidRDefault="00763DD7" w:rsidP="00295844">
      <w:pPr>
        <w:spacing w:after="0"/>
      </w:pPr>
      <w:r>
        <w:t>Trong đó</w:t>
      </w:r>
    </w:p>
    <w:p w:rsidR="009A3A06" w:rsidRPr="009A3A06" w:rsidRDefault="009A3A06" w:rsidP="00295844">
      <w:pPr>
        <w:spacing w:after="0"/>
        <w:ind w:firstLine="1418"/>
      </w:pPr>
      <w:proofErr w:type="gramStart"/>
      <w:r w:rsidRPr="009A3A06">
        <w:t>α</w:t>
      </w:r>
      <w:r w:rsidRPr="009A3A06">
        <w:rPr>
          <w:vertAlign w:val="subscript"/>
        </w:rPr>
        <w:t>T</w:t>
      </w:r>
      <w:proofErr w:type="gramEnd"/>
      <w:r w:rsidRPr="009A3A06">
        <w:t>: Hệ số trao đổi nhiệt mặt bên trong, α</w:t>
      </w:r>
      <w:r w:rsidRPr="009A3A06">
        <w:rPr>
          <w:vertAlign w:val="subscript"/>
        </w:rPr>
        <w:t xml:space="preserve">T </w:t>
      </w:r>
      <w:r w:rsidRPr="009A3A06">
        <w:t>= 7,5 kcal/m</w:t>
      </w:r>
      <w:r w:rsidRPr="009A3A06">
        <w:rPr>
          <w:vertAlign w:val="superscript"/>
        </w:rPr>
        <w:t>2</w:t>
      </w:r>
      <w:r w:rsidRPr="009A3A06">
        <w:t>.h.</w:t>
      </w:r>
      <w:r w:rsidRPr="009A3A06">
        <w:rPr>
          <w:vertAlign w:val="superscript"/>
        </w:rPr>
        <w:t>0</w:t>
      </w:r>
      <w:r w:rsidRPr="009A3A06">
        <w:t>C.</w:t>
      </w:r>
    </w:p>
    <w:p w:rsidR="00763DD7" w:rsidRDefault="009A3A06" w:rsidP="008C6D24">
      <w:pPr>
        <w:spacing w:after="0"/>
        <w:ind w:firstLine="1418"/>
      </w:pPr>
      <w:proofErr w:type="gramStart"/>
      <w:r w:rsidRPr="009A3A06">
        <w:t>α</w:t>
      </w:r>
      <w:r w:rsidRPr="009A3A06">
        <w:rPr>
          <w:vertAlign w:val="subscript"/>
        </w:rPr>
        <w:t>N</w:t>
      </w:r>
      <w:proofErr w:type="gramEnd"/>
      <w:r w:rsidRPr="009A3A06">
        <w:rPr>
          <w:vertAlign w:val="subscript"/>
        </w:rPr>
        <w:t>:</w:t>
      </w:r>
      <w:r w:rsidRPr="009A3A06">
        <w:t xml:space="preserve"> Hệ số trao đổi nhiệt mặt bên ngoài, α</w:t>
      </w:r>
      <w:r w:rsidRPr="009A3A06">
        <w:rPr>
          <w:vertAlign w:val="subscript"/>
        </w:rPr>
        <w:t xml:space="preserve">N </w:t>
      </w:r>
      <w:r w:rsidRPr="009A3A06">
        <w:t>= 20 kcal/m</w:t>
      </w:r>
      <w:r w:rsidRPr="009A3A06">
        <w:rPr>
          <w:vertAlign w:val="superscript"/>
        </w:rPr>
        <w:t>2</w:t>
      </w:r>
      <w:r w:rsidRPr="009A3A06">
        <w:t>.h.</w:t>
      </w:r>
      <w:r w:rsidRPr="009A3A06">
        <w:rPr>
          <w:vertAlign w:val="superscript"/>
        </w:rPr>
        <w:t>0</w:t>
      </w:r>
      <w:r w:rsidR="00763DD7">
        <w:t>C.</w:t>
      </w:r>
    </w:p>
    <w:p w:rsidR="00763DD7" w:rsidRDefault="009A3A06" w:rsidP="008C6D24">
      <w:pPr>
        <w:spacing w:after="0"/>
        <w:ind w:firstLine="1418"/>
      </w:pPr>
      <w:proofErr w:type="gramStart"/>
      <w:r w:rsidRPr="009A3A06">
        <w:t>δ</w:t>
      </w:r>
      <w:r w:rsidRPr="009A3A06">
        <w:rPr>
          <w:vertAlign w:val="subscript"/>
        </w:rPr>
        <w:t>i</w:t>
      </w:r>
      <w:proofErr w:type="gramEnd"/>
      <w:r w:rsidR="00763DD7">
        <w:t>: Độ dày kết cấu thứ i, mm.</w:t>
      </w:r>
    </w:p>
    <w:p w:rsidR="009A3A06" w:rsidRDefault="009A3A06" w:rsidP="008C6D24">
      <w:pPr>
        <w:spacing w:after="0"/>
        <w:ind w:firstLine="1418"/>
      </w:pPr>
      <w:proofErr w:type="gramStart"/>
      <w:r w:rsidRPr="009A3A06">
        <w:t>λ</w:t>
      </w:r>
      <w:r w:rsidRPr="009A3A06">
        <w:rPr>
          <w:vertAlign w:val="subscript"/>
        </w:rPr>
        <w:t>i</w:t>
      </w:r>
      <w:proofErr w:type="gramEnd"/>
      <w:r w:rsidRPr="009A3A06">
        <w:t>: Hệ số dẫn nhiệt của kết cấu thứ i, kcal/m.h.</w:t>
      </w:r>
      <w:r w:rsidRPr="009A3A06">
        <w:rPr>
          <w:vertAlign w:val="superscript"/>
        </w:rPr>
        <w:t>0</w:t>
      </w:r>
      <w:r w:rsidRPr="009A3A06">
        <w:t>C.</w:t>
      </w:r>
    </w:p>
    <w:p w:rsidR="00611318" w:rsidRDefault="00611318" w:rsidP="00295844">
      <w:pPr>
        <w:spacing w:before="120"/>
        <w:jc w:val="center"/>
        <w:rPr>
          <w:i/>
        </w:rPr>
      </w:pPr>
    </w:p>
    <w:p w:rsidR="00611318" w:rsidRDefault="00611318" w:rsidP="00295844">
      <w:pPr>
        <w:spacing w:before="120"/>
        <w:jc w:val="center"/>
        <w:rPr>
          <w:i/>
        </w:rPr>
      </w:pPr>
    </w:p>
    <w:p w:rsidR="00611318" w:rsidRDefault="00611318" w:rsidP="00295844">
      <w:pPr>
        <w:spacing w:before="120"/>
        <w:jc w:val="center"/>
        <w:rPr>
          <w:i/>
        </w:rPr>
      </w:pPr>
    </w:p>
    <w:p w:rsidR="006A623D" w:rsidRPr="00C3259F" w:rsidRDefault="006A623D" w:rsidP="00295844">
      <w:pPr>
        <w:spacing w:before="120"/>
        <w:jc w:val="center"/>
        <w:rPr>
          <w:i/>
        </w:rPr>
      </w:pPr>
      <w:r w:rsidRPr="00C3259F">
        <w:rPr>
          <w:i/>
        </w:rPr>
        <w:lastRenderedPageBreak/>
        <w:t>Bảng 2.2 Hệ số truyền nhiệt K.</w:t>
      </w:r>
    </w:p>
    <w:tbl>
      <w:tblPr>
        <w:tblW w:w="5000" w:type="pct"/>
        <w:tblLook w:val="04A0" w:firstRow="1" w:lastRow="0" w:firstColumn="1" w:lastColumn="0" w:noHBand="0" w:noVBand="1"/>
      </w:tblPr>
      <w:tblGrid>
        <w:gridCol w:w="1488"/>
        <w:gridCol w:w="1618"/>
        <w:gridCol w:w="1391"/>
        <w:gridCol w:w="3258"/>
        <w:gridCol w:w="1532"/>
      </w:tblGrid>
      <w:tr w:rsidR="006A623D" w:rsidRPr="006A623D" w:rsidTr="00A3111A">
        <w:trPr>
          <w:trHeight w:val="330"/>
        </w:trPr>
        <w:tc>
          <w:tcPr>
            <w:tcW w:w="8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A623D" w:rsidRPr="006A623D" w:rsidRDefault="006A623D" w:rsidP="00A3111A">
            <w:pPr>
              <w:spacing w:before="100" w:beforeAutospacing="1" w:after="100" w:afterAutospacing="1"/>
              <w:ind w:firstLine="0"/>
              <w:jc w:val="center"/>
              <w:rPr>
                <w:szCs w:val="26"/>
              </w:rPr>
            </w:pPr>
            <w:r w:rsidRPr="006A623D">
              <w:rPr>
                <w:szCs w:val="26"/>
              </w:rPr>
              <w:t>Tên kết cấu</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rsidR="006A623D" w:rsidRPr="006A623D" w:rsidRDefault="006A623D" w:rsidP="00A3111A">
            <w:pPr>
              <w:spacing w:before="100" w:beforeAutospacing="1" w:after="100" w:afterAutospacing="1"/>
              <w:ind w:firstLine="0"/>
              <w:jc w:val="center"/>
              <w:rPr>
                <w:szCs w:val="26"/>
              </w:rPr>
            </w:pPr>
            <w:r w:rsidRPr="006A623D">
              <w:rPr>
                <w:szCs w:val="26"/>
              </w:rPr>
              <w:t>Độ dày δ(m)</w:t>
            </w:r>
          </w:p>
        </w:tc>
        <w:tc>
          <w:tcPr>
            <w:tcW w:w="749" w:type="pct"/>
            <w:tcBorders>
              <w:top w:val="single" w:sz="4" w:space="0" w:color="auto"/>
              <w:left w:val="nil"/>
              <w:bottom w:val="single" w:sz="4" w:space="0" w:color="auto"/>
              <w:right w:val="single" w:sz="4" w:space="0" w:color="auto"/>
            </w:tcBorders>
            <w:shd w:val="clear" w:color="auto" w:fill="auto"/>
            <w:noWrap/>
            <w:vAlign w:val="center"/>
            <w:hideMark/>
          </w:tcPr>
          <w:p w:rsidR="006A623D" w:rsidRPr="006A623D" w:rsidRDefault="006A623D" w:rsidP="00A3111A">
            <w:pPr>
              <w:spacing w:before="100" w:beforeAutospacing="1" w:after="100" w:afterAutospacing="1"/>
              <w:ind w:firstLine="0"/>
              <w:jc w:val="center"/>
              <w:rPr>
                <w:szCs w:val="26"/>
              </w:rPr>
            </w:pPr>
            <w:r w:rsidRPr="006A623D">
              <w:rPr>
                <w:szCs w:val="26"/>
              </w:rPr>
              <w:t>Hê số λ</w:t>
            </w:r>
          </w:p>
        </w:tc>
        <w:tc>
          <w:tcPr>
            <w:tcW w:w="1754" w:type="pct"/>
            <w:tcBorders>
              <w:top w:val="single" w:sz="4" w:space="0" w:color="auto"/>
              <w:left w:val="nil"/>
              <w:bottom w:val="single" w:sz="4" w:space="0" w:color="auto"/>
              <w:right w:val="single" w:sz="4" w:space="0" w:color="auto"/>
            </w:tcBorders>
            <w:shd w:val="clear" w:color="auto" w:fill="auto"/>
            <w:noWrap/>
            <w:vAlign w:val="center"/>
            <w:hideMark/>
          </w:tcPr>
          <w:p w:rsidR="006A623D" w:rsidRPr="006A623D" w:rsidRDefault="00140B81" w:rsidP="00A3111A">
            <w:pPr>
              <w:spacing w:before="100" w:beforeAutospacing="1" w:after="100" w:afterAutospacing="1"/>
              <w:ind w:firstLine="0"/>
              <w:jc w:val="center"/>
              <w:rPr>
                <w:szCs w:val="26"/>
              </w:rPr>
            </w:pPr>
            <w:r>
              <w:rPr>
                <w:szCs w:val="26"/>
              </w:rPr>
              <w:t>R =(1/α</w:t>
            </w:r>
            <w:r>
              <w:rPr>
                <w:szCs w:val="26"/>
                <w:vertAlign w:val="subscript"/>
              </w:rPr>
              <w:t>T</w:t>
            </w:r>
            <w:r>
              <w:rPr>
                <w:szCs w:val="26"/>
              </w:rPr>
              <w:t>)+Σ(δ/λ)+(1/α</w:t>
            </w:r>
            <w:r>
              <w:rPr>
                <w:szCs w:val="26"/>
                <w:vertAlign w:val="subscript"/>
              </w:rPr>
              <w:t>N</w:t>
            </w:r>
            <w:r w:rsidR="006A623D" w:rsidRPr="006A623D">
              <w:rPr>
                <w:szCs w:val="26"/>
              </w:rPr>
              <w:t>)</w:t>
            </w:r>
          </w:p>
        </w:tc>
        <w:tc>
          <w:tcPr>
            <w:tcW w:w="825" w:type="pct"/>
            <w:tcBorders>
              <w:top w:val="single" w:sz="4" w:space="0" w:color="auto"/>
              <w:left w:val="nil"/>
              <w:bottom w:val="single" w:sz="4" w:space="0" w:color="auto"/>
              <w:right w:val="single" w:sz="4" w:space="0" w:color="auto"/>
            </w:tcBorders>
            <w:shd w:val="clear" w:color="auto" w:fill="auto"/>
            <w:noWrap/>
            <w:vAlign w:val="center"/>
            <w:hideMark/>
          </w:tcPr>
          <w:p w:rsidR="006A623D" w:rsidRPr="006A623D" w:rsidRDefault="00A3111A" w:rsidP="00A3111A">
            <w:pPr>
              <w:spacing w:before="100" w:beforeAutospacing="1" w:after="100" w:afterAutospacing="1"/>
              <w:ind w:firstLine="0"/>
              <w:jc w:val="center"/>
              <w:rPr>
                <w:szCs w:val="26"/>
              </w:rPr>
            </w:pPr>
            <w:r>
              <w:rPr>
                <w:szCs w:val="26"/>
              </w:rPr>
              <w:t>K</w:t>
            </w:r>
          </w:p>
        </w:tc>
      </w:tr>
      <w:tr w:rsidR="006A623D" w:rsidRPr="006A623D" w:rsidTr="00A3111A">
        <w:trPr>
          <w:trHeight w:val="330"/>
        </w:trPr>
        <w:tc>
          <w:tcPr>
            <w:tcW w:w="801" w:type="pct"/>
            <w:vMerge w:val="restart"/>
            <w:tcBorders>
              <w:top w:val="single"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Tường</w:t>
            </w:r>
          </w:p>
        </w:tc>
        <w:tc>
          <w:tcPr>
            <w:tcW w:w="871" w:type="pct"/>
            <w:tcBorders>
              <w:top w:val="single"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15</w:t>
            </w:r>
          </w:p>
        </w:tc>
        <w:tc>
          <w:tcPr>
            <w:tcW w:w="749" w:type="pct"/>
            <w:tcBorders>
              <w:top w:val="single"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750</w:t>
            </w:r>
          </w:p>
        </w:tc>
        <w:tc>
          <w:tcPr>
            <w:tcW w:w="1754" w:type="pct"/>
            <w:vMerge w:val="restart"/>
            <w:tcBorders>
              <w:top w:val="single"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543</w:t>
            </w:r>
          </w:p>
        </w:tc>
        <w:tc>
          <w:tcPr>
            <w:tcW w:w="825" w:type="pct"/>
            <w:vMerge w:val="restart"/>
            <w:tcBorders>
              <w:top w:val="single"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1,</w:t>
            </w:r>
            <w:r w:rsidR="006A623D" w:rsidRPr="006A623D">
              <w:rPr>
                <w:szCs w:val="26"/>
              </w:rPr>
              <w:t>843</w:t>
            </w:r>
          </w:p>
        </w:tc>
      </w:tr>
      <w:tr w:rsidR="006A623D" w:rsidRPr="006A623D" w:rsidTr="00A3111A">
        <w:trPr>
          <w:trHeight w:val="330"/>
        </w:trPr>
        <w:tc>
          <w:tcPr>
            <w:tcW w:w="801"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220</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7</w:t>
            </w:r>
          </w:p>
        </w:tc>
        <w:tc>
          <w:tcPr>
            <w:tcW w:w="1754"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25"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r>
      <w:tr w:rsidR="006A623D" w:rsidRPr="006A623D" w:rsidTr="00A3111A">
        <w:trPr>
          <w:trHeight w:val="330"/>
        </w:trPr>
        <w:tc>
          <w:tcPr>
            <w:tcW w:w="801"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15</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6</w:t>
            </w:r>
          </w:p>
        </w:tc>
        <w:tc>
          <w:tcPr>
            <w:tcW w:w="1754"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25"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r>
      <w:tr w:rsidR="006A623D" w:rsidRPr="006A623D" w:rsidTr="00A3111A">
        <w:trPr>
          <w:trHeight w:val="330"/>
        </w:trPr>
        <w:tc>
          <w:tcPr>
            <w:tcW w:w="80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Cứa sổ</w:t>
            </w: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05</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65</w:t>
            </w:r>
          </w:p>
        </w:tc>
        <w:tc>
          <w:tcPr>
            <w:tcW w:w="1754"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191</w:t>
            </w:r>
          </w:p>
        </w:tc>
        <w:tc>
          <w:tcPr>
            <w:tcW w:w="825"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5,</w:t>
            </w:r>
            <w:r w:rsidR="006A623D" w:rsidRPr="006A623D">
              <w:rPr>
                <w:szCs w:val="26"/>
              </w:rPr>
              <w:t>235</w:t>
            </w:r>
          </w:p>
        </w:tc>
      </w:tr>
      <w:tr w:rsidR="006A623D" w:rsidRPr="006A623D" w:rsidTr="00A3111A">
        <w:trPr>
          <w:trHeight w:val="330"/>
        </w:trPr>
        <w:tc>
          <w:tcPr>
            <w:tcW w:w="80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Cửa chính</w:t>
            </w: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02</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50</w:t>
            </w:r>
          </w:p>
        </w:tc>
        <w:tc>
          <w:tcPr>
            <w:tcW w:w="1754"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183</w:t>
            </w:r>
          </w:p>
        </w:tc>
        <w:tc>
          <w:tcPr>
            <w:tcW w:w="825"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5,</w:t>
            </w:r>
            <w:r w:rsidR="006A623D" w:rsidRPr="006A623D">
              <w:rPr>
                <w:szCs w:val="26"/>
              </w:rPr>
              <w:t>453</w:t>
            </w:r>
          </w:p>
        </w:tc>
      </w:tr>
      <w:tr w:rsidR="006A623D" w:rsidRPr="006A623D" w:rsidTr="00A3111A">
        <w:trPr>
          <w:trHeight w:val="330"/>
        </w:trPr>
        <w:tc>
          <w:tcPr>
            <w:tcW w:w="801"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Mái che</w:t>
            </w: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02</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50</w:t>
            </w:r>
          </w:p>
        </w:tc>
        <w:tc>
          <w:tcPr>
            <w:tcW w:w="1754"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1,</w:t>
            </w:r>
            <w:r w:rsidR="006A623D" w:rsidRPr="006A623D">
              <w:rPr>
                <w:szCs w:val="26"/>
              </w:rPr>
              <w:t>255</w:t>
            </w:r>
          </w:p>
        </w:tc>
        <w:tc>
          <w:tcPr>
            <w:tcW w:w="825"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797</w:t>
            </w:r>
          </w:p>
        </w:tc>
      </w:tr>
      <w:tr w:rsidR="006A623D" w:rsidRPr="00F529C5" w:rsidTr="00A3111A">
        <w:trPr>
          <w:trHeight w:val="330"/>
        </w:trPr>
        <w:tc>
          <w:tcPr>
            <w:tcW w:w="801"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3</w:t>
            </w:r>
          </w:p>
        </w:tc>
        <w:tc>
          <w:tcPr>
            <w:tcW w:w="749" w:type="pct"/>
            <w:tcBorders>
              <w:top w:val="dotted" w:sz="4" w:space="0" w:color="auto"/>
              <w:left w:val="nil"/>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0,</w:t>
            </w:r>
            <w:r w:rsidR="006A623D" w:rsidRPr="006A623D">
              <w:rPr>
                <w:szCs w:val="26"/>
              </w:rPr>
              <w:t>028</w:t>
            </w:r>
          </w:p>
        </w:tc>
        <w:tc>
          <w:tcPr>
            <w:tcW w:w="1754"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25"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r>
      <w:tr w:rsidR="006A623D" w:rsidRPr="00F529C5" w:rsidTr="00A3111A">
        <w:trPr>
          <w:trHeight w:val="330"/>
        </w:trPr>
        <w:tc>
          <w:tcPr>
            <w:tcW w:w="801"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r w:rsidRPr="006A623D">
              <w:rPr>
                <w:szCs w:val="26"/>
              </w:rPr>
              <w:t>Nền</w:t>
            </w:r>
          </w:p>
        </w:tc>
        <w:tc>
          <w:tcPr>
            <w:tcW w:w="87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1754" w:type="pct"/>
            <w:tcBorders>
              <w:top w:val="dotted" w:sz="4" w:space="0" w:color="auto"/>
              <w:left w:val="single" w:sz="4" w:space="0" w:color="auto"/>
              <w:bottom w:val="dotted" w:sz="4" w:space="0" w:color="auto"/>
              <w:right w:val="single" w:sz="4" w:space="0" w:color="auto"/>
            </w:tcBorders>
            <w:shd w:val="clear" w:color="auto" w:fill="auto"/>
            <w:noWrap/>
            <w:vAlign w:val="center"/>
          </w:tcPr>
          <w:p w:rsidR="006A623D" w:rsidRPr="006A623D" w:rsidRDefault="006A623D" w:rsidP="00AE0C92">
            <w:pPr>
              <w:spacing w:before="100" w:beforeAutospacing="1" w:after="100" w:afterAutospacing="1"/>
              <w:ind w:firstLine="0"/>
              <w:rPr>
                <w:szCs w:val="26"/>
              </w:rPr>
            </w:pPr>
          </w:p>
        </w:tc>
        <w:tc>
          <w:tcPr>
            <w:tcW w:w="82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k1=0,</w:t>
            </w:r>
            <w:r w:rsidR="006A623D" w:rsidRPr="006A623D">
              <w:rPr>
                <w:szCs w:val="26"/>
              </w:rPr>
              <w:t>4</w:t>
            </w:r>
          </w:p>
        </w:tc>
      </w:tr>
      <w:tr w:rsidR="006A623D" w:rsidRPr="00F529C5" w:rsidTr="00A3111A">
        <w:trPr>
          <w:trHeight w:val="330"/>
        </w:trPr>
        <w:tc>
          <w:tcPr>
            <w:tcW w:w="801"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1754" w:type="pct"/>
            <w:tcBorders>
              <w:top w:val="dotted" w:sz="4" w:space="0" w:color="auto"/>
              <w:left w:val="single" w:sz="4" w:space="0" w:color="auto"/>
              <w:bottom w:val="dotted" w:sz="4" w:space="0" w:color="auto"/>
              <w:right w:val="single" w:sz="4" w:space="0" w:color="auto"/>
            </w:tcBorders>
            <w:shd w:val="clear" w:color="auto" w:fill="auto"/>
            <w:noWrap/>
            <w:vAlign w:val="center"/>
          </w:tcPr>
          <w:p w:rsidR="006A623D" w:rsidRPr="006A623D" w:rsidRDefault="006A623D" w:rsidP="00AE0C92">
            <w:pPr>
              <w:spacing w:before="100" w:beforeAutospacing="1" w:after="100" w:afterAutospacing="1"/>
              <w:ind w:firstLine="0"/>
              <w:rPr>
                <w:szCs w:val="26"/>
              </w:rPr>
            </w:pPr>
          </w:p>
        </w:tc>
        <w:tc>
          <w:tcPr>
            <w:tcW w:w="82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k2=0,</w:t>
            </w:r>
            <w:r w:rsidR="006A623D" w:rsidRPr="006A623D">
              <w:rPr>
                <w:szCs w:val="26"/>
              </w:rPr>
              <w:t>2</w:t>
            </w:r>
          </w:p>
        </w:tc>
      </w:tr>
      <w:tr w:rsidR="006A623D" w:rsidRPr="00F529C5" w:rsidTr="00A3111A">
        <w:trPr>
          <w:trHeight w:val="330"/>
        </w:trPr>
        <w:tc>
          <w:tcPr>
            <w:tcW w:w="801" w:type="pct"/>
            <w:vMerge/>
            <w:tcBorders>
              <w:top w:val="dotted" w:sz="4" w:space="0" w:color="auto"/>
              <w:left w:val="single" w:sz="4" w:space="0" w:color="auto"/>
              <w:bottom w:val="dotted" w:sz="4" w:space="0" w:color="auto"/>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1754" w:type="pct"/>
            <w:tcBorders>
              <w:top w:val="dotted" w:sz="4" w:space="0" w:color="auto"/>
              <w:left w:val="single" w:sz="4" w:space="0" w:color="auto"/>
              <w:bottom w:val="dotted" w:sz="4" w:space="0" w:color="auto"/>
              <w:right w:val="single" w:sz="4" w:space="0" w:color="auto"/>
            </w:tcBorders>
            <w:shd w:val="clear" w:color="auto" w:fill="auto"/>
            <w:noWrap/>
            <w:vAlign w:val="center"/>
          </w:tcPr>
          <w:p w:rsidR="006A623D" w:rsidRPr="006A623D" w:rsidRDefault="006A623D" w:rsidP="00AE0C92">
            <w:pPr>
              <w:spacing w:before="100" w:beforeAutospacing="1" w:after="100" w:afterAutospacing="1"/>
              <w:ind w:firstLine="0"/>
              <w:rPr>
                <w:szCs w:val="26"/>
              </w:rPr>
            </w:pPr>
          </w:p>
        </w:tc>
        <w:tc>
          <w:tcPr>
            <w:tcW w:w="82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k3=0,</w:t>
            </w:r>
            <w:r w:rsidR="006A623D" w:rsidRPr="006A623D">
              <w:rPr>
                <w:szCs w:val="26"/>
              </w:rPr>
              <w:t>1</w:t>
            </w:r>
          </w:p>
        </w:tc>
      </w:tr>
      <w:tr w:rsidR="006A623D" w:rsidRPr="00F529C5" w:rsidTr="00A3111A">
        <w:trPr>
          <w:trHeight w:val="330"/>
        </w:trPr>
        <w:tc>
          <w:tcPr>
            <w:tcW w:w="801" w:type="pct"/>
            <w:vMerge/>
            <w:tcBorders>
              <w:top w:val="dotted" w:sz="4" w:space="0" w:color="auto"/>
              <w:left w:val="single" w:sz="4" w:space="0" w:color="auto"/>
              <w:bottom w:val="single" w:sz="4" w:space="0" w:color="000000"/>
              <w:right w:val="single" w:sz="4" w:space="0" w:color="auto"/>
            </w:tcBorders>
            <w:vAlign w:val="center"/>
            <w:hideMark/>
          </w:tcPr>
          <w:p w:rsidR="006A623D" w:rsidRPr="006A623D" w:rsidRDefault="006A623D" w:rsidP="00AE0C92">
            <w:pPr>
              <w:spacing w:before="100" w:beforeAutospacing="1" w:after="100" w:afterAutospacing="1"/>
              <w:ind w:firstLine="0"/>
              <w:rPr>
                <w:szCs w:val="26"/>
              </w:rPr>
            </w:pPr>
          </w:p>
        </w:tc>
        <w:tc>
          <w:tcPr>
            <w:tcW w:w="871"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749"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6A623D" w:rsidRPr="006A623D" w:rsidRDefault="006A623D" w:rsidP="00AE0C92">
            <w:pPr>
              <w:spacing w:before="100" w:beforeAutospacing="1" w:after="100" w:afterAutospacing="1"/>
              <w:ind w:firstLine="0"/>
              <w:rPr>
                <w:szCs w:val="26"/>
              </w:rPr>
            </w:pPr>
          </w:p>
        </w:tc>
        <w:tc>
          <w:tcPr>
            <w:tcW w:w="1754" w:type="pct"/>
            <w:tcBorders>
              <w:top w:val="dotted" w:sz="4" w:space="0" w:color="auto"/>
              <w:left w:val="single" w:sz="4" w:space="0" w:color="auto"/>
              <w:bottom w:val="single" w:sz="4" w:space="0" w:color="auto"/>
              <w:right w:val="single" w:sz="4" w:space="0" w:color="auto"/>
            </w:tcBorders>
            <w:shd w:val="clear" w:color="auto" w:fill="auto"/>
            <w:noWrap/>
            <w:vAlign w:val="center"/>
          </w:tcPr>
          <w:p w:rsidR="006A623D" w:rsidRPr="006A623D" w:rsidRDefault="006A623D" w:rsidP="00AE0C92">
            <w:pPr>
              <w:spacing w:before="100" w:beforeAutospacing="1" w:after="100" w:afterAutospacing="1"/>
              <w:ind w:firstLine="0"/>
              <w:rPr>
                <w:szCs w:val="26"/>
              </w:rPr>
            </w:pPr>
          </w:p>
        </w:tc>
        <w:tc>
          <w:tcPr>
            <w:tcW w:w="825"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6A623D" w:rsidRPr="006A623D" w:rsidRDefault="00F529C5" w:rsidP="00AE0C92">
            <w:pPr>
              <w:spacing w:before="100" w:beforeAutospacing="1" w:after="100" w:afterAutospacing="1"/>
              <w:ind w:firstLine="0"/>
              <w:rPr>
                <w:szCs w:val="26"/>
              </w:rPr>
            </w:pPr>
            <w:r w:rsidRPr="00F529C5">
              <w:rPr>
                <w:szCs w:val="26"/>
              </w:rPr>
              <w:t>k3=0,</w:t>
            </w:r>
            <w:r w:rsidR="006A623D" w:rsidRPr="006A623D">
              <w:rPr>
                <w:szCs w:val="26"/>
              </w:rPr>
              <w:t>06</w:t>
            </w:r>
          </w:p>
        </w:tc>
      </w:tr>
    </w:tbl>
    <w:p w:rsidR="006A623D" w:rsidRDefault="006A623D" w:rsidP="00295844">
      <w:pPr>
        <w:pStyle w:val="ListParagraph"/>
        <w:numPr>
          <w:ilvl w:val="0"/>
          <w:numId w:val="1"/>
        </w:numPr>
        <w:spacing w:before="120" w:after="0"/>
        <w:ind w:left="550" w:hanging="357"/>
        <w:rPr>
          <w:bCs/>
          <w:szCs w:val="26"/>
        </w:rPr>
      </w:pPr>
      <w:r>
        <w:rPr>
          <w:bCs/>
          <w:szCs w:val="26"/>
        </w:rPr>
        <w:t>Diện tích kết cấu bao che:</w:t>
      </w:r>
    </w:p>
    <w:p w:rsidR="006A623D" w:rsidRPr="00C3259F" w:rsidRDefault="00F529C5" w:rsidP="00C3259F">
      <w:pPr>
        <w:spacing w:before="120"/>
        <w:jc w:val="center"/>
        <w:rPr>
          <w:bCs/>
          <w:i/>
          <w:szCs w:val="26"/>
        </w:rPr>
      </w:pPr>
      <w:r w:rsidRPr="00C3259F">
        <w:rPr>
          <w:bCs/>
          <w:i/>
          <w:szCs w:val="26"/>
        </w:rPr>
        <w:t>Bảng 2.3 Diện tích kết cấu bao che.</w:t>
      </w:r>
    </w:p>
    <w:tbl>
      <w:tblPr>
        <w:tblW w:w="5000" w:type="pct"/>
        <w:tblLayout w:type="fixed"/>
        <w:tblLook w:val="04A0" w:firstRow="1" w:lastRow="0" w:firstColumn="1" w:lastColumn="0" w:noHBand="0" w:noVBand="1"/>
      </w:tblPr>
      <w:tblGrid>
        <w:gridCol w:w="1199"/>
        <w:gridCol w:w="1413"/>
        <w:gridCol w:w="1001"/>
        <w:gridCol w:w="1187"/>
        <w:gridCol w:w="986"/>
        <w:gridCol w:w="1064"/>
        <w:gridCol w:w="996"/>
        <w:gridCol w:w="1441"/>
      </w:tblGrid>
      <w:tr w:rsidR="00F529C5" w:rsidRPr="00F529C5" w:rsidTr="004426E6">
        <w:trPr>
          <w:trHeight w:val="31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Tên kết cấu</w:t>
            </w:r>
          </w:p>
        </w:tc>
        <w:tc>
          <w:tcPr>
            <w:tcW w:w="761"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Hướng</w:t>
            </w:r>
          </w:p>
        </w:tc>
        <w:tc>
          <w:tcPr>
            <w:tcW w:w="539"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hiều rông a</w:t>
            </w:r>
          </w:p>
        </w:tc>
        <w:tc>
          <w:tcPr>
            <w:tcW w:w="639"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hiều dài b</w:t>
            </w:r>
          </w:p>
        </w:tc>
        <w:tc>
          <w:tcPr>
            <w:tcW w:w="531"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Số lượng</w:t>
            </w:r>
          </w:p>
        </w:tc>
        <w:tc>
          <w:tcPr>
            <w:tcW w:w="573"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hiều cao</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Diện tích</w:t>
            </w:r>
          </w:p>
        </w:tc>
        <w:tc>
          <w:tcPr>
            <w:tcW w:w="776" w:type="pct"/>
            <w:tcBorders>
              <w:top w:val="single"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Tổng diện tích</w:t>
            </w:r>
          </w:p>
        </w:tc>
      </w:tr>
      <w:tr w:rsidR="00F529C5" w:rsidRPr="00F529C5" w:rsidTr="004426E6">
        <w:trPr>
          <w:trHeight w:val="310"/>
        </w:trPr>
        <w:tc>
          <w:tcPr>
            <w:tcW w:w="645"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ửa sổ</w:t>
            </w:r>
          </w:p>
        </w:tc>
        <w:tc>
          <w:tcPr>
            <w:tcW w:w="761"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Đ</w:t>
            </w:r>
            <w:r w:rsidR="00F529C5" w:rsidRPr="00F529C5">
              <w:rPr>
                <w:szCs w:val="26"/>
              </w:rPr>
              <w:t>ông</w:t>
            </w:r>
          </w:p>
        </w:tc>
        <w:tc>
          <w:tcPr>
            <w:tcW w:w="539"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w:t>
            </w:r>
            <w:r w:rsidR="00F529C5" w:rsidRPr="00F529C5">
              <w:rPr>
                <w:szCs w:val="26"/>
              </w:rPr>
              <w:t>3</w:t>
            </w:r>
          </w:p>
        </w:tc>
        <w:tc>
          <w:tcPr>
            <w:tcW w:w="639"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w:t>
            </w:r>
            <w:r w:rsidR="00F529C5" w:rsidRPr="00F529C5">
              <w:rPr>
                <w:szCs w:val="26"/>
              </w:rPr>
              <w:t>5</w:t>
            </w:r>
          </w:p>
        </w:tc>
        <w:tc>
          <w:tcPr>
            <w:tcW w:w="531"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7</w:t>
            </w:r>
          </w:p>
        </w:tc>
        <w:tc>
          <w:tcPr>
            <w:tcW w:w="573"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1,</w:t>
            </w:r>
            <w:r w:rsidR="00F529C5" w:rsidRPr="00F529C5">
              <w:rPr>
                <w:szCs w:val="26"/>
              </w:rPr>
              <w:t>85</w:t>
            </w:r>
          </w:p>
        </w:tc>
        <w:tc>
          <w:tcPr>
            <w:tcW w:w="776" w:type="pct"/>
            <w:tcBorders>
              <w:top w:val="single"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222,</w:t>
            </w:r>
            <w:r w:rsidR="00F529C5" w:rsidRPr="00F529C5">
              <w:rPr>
                <w:szCs w:val="26"/>
              </w:rPr>
              <w:t>95</w:t>
            </w: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T</w:t>
            </w:r>
            <w:r w:rsidR="00F529C5" w:rsidRPr="00F529C5">
              <w:rPr>
                <w:szCs w:val="26"/>
              </w:rPr>
              <w:t>ây</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7</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1,</w:t>
            </w:r>
            <w:r w:rsidR="00F529C5" w:rsidRPr="00F529C5">
              <w:rPr>
                <w:szCs w:val="26"/>
              </w:rPr>
              <w:t>8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N</w:t>
            </w:r>
            <w:r w:rsidR="00F529C5" w:rsidRPr="00F529C5">
              <w:rPr>
                <w:szCs w:val="26"/>
              </w:rPr>
              <w:t>am</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8</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81,</w:t>
            </w:r>
            <w:r w:rsidR="00F529C5" w:rsidRPr="00F529C5">
              <w:rPr>
                <w:szCs w:val="26"/>
              </w:rPr>
              <w:t>90</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B</w:t>
            </w:r>
            <w:r w:rsidR="00F529C5" w:rsidRPr="00F529C5">
              <w:rPr>
                <w:szCs w:val="26"/>
              </w:rPr>
              <w:t>ắc</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7</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7,</w:t>
            </w:r>
            <w:r w:rsidR="00F529C5" w:rsidRPr="00F529C5">
              <w:rPr>
                <w:szCs w:val="26"/>
              </w:rPr>
              <w:t>3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ửa chính</w:t>
            </w: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Đ</w:t>
            </w:r>
            <w:r w:rsidR="00F529C5" w:rsidRPr="00F529C5">
              <w:rPr>
                <w:szCs w:val="26"/>
              </w:rPr>
              <w:t>ông</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w:t>
            </w:r>
            <w:r w:rsidR="00F529C5" w:rsidRPr="00F529C5">
              <w:rPr>
                <w:szCs w:val="26"/>
              </w:rPr>
              <w:t>5</w:t>
            </w: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4</w:t>
            </w: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4</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42</w:t>
            </w: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T</w:t>
            </w:r>
            <w:r w:rsidR="00F529C5" w:rsidRPr="00F529C5">
              <w:rPr>
                <w:szCs w:val="26"/>
              </w:rPr>
              <w:t>ây</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4</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B</w:t>
            </w:r>
            <w:r w:rsidR="00F529C5" w:rsidRPr="00F529C5">
              <w:rPr>
                <w:szCs w:val="26"/>
              </w:rPr>
              <w:t>ắc</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4</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Cửa mái</w:t>
            </w: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N</w:t>
            </w:r>
            <w:r w:rsidR="00F529C5" w:rsidRPr="00F529C5">
              <w:rPr>
                <w:szCs w:val="26"/>
              </w:rPr>
              <w:t>am</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0,</w:t>
            </w:r>
            <w:r w:rsidR="00F529C5" w:rsidRPr="00F529C5">
              <w:rPr>
                <w:szCs w:val="26"/>
              </w:rPr>
              <w:t>75</w:t>
            </w: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53</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9,</w:t>
            </w:r>
            <w:r w:rsidR="00F529C5" w:rsidRPr="00F529C5">
              <w:rPr>
                <w:szCs w:val="26"/>
              </w:rPr>
              <w:t>7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9,</w:t>
            </w:r>
            <w:r w:rsidR="00F529C5" w:rsidRPr="00F529C5">
              <w:rPr>
                <w:szCs w:val="26"/>
              </w:rPr>
              <w:t>5</w:t>
            </w: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B</w:t>
            </w:r>
            <w:r w:rsidR="00F529C5" w:rsidRPr="00F529C5">
              <w:rPr>
                <w:szCs w:val="26"/>
              </w:rPr>
              <w:t>ắc</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1</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39,</w:t>
            </w:r>
            <w:r w:rsidR="00F529C5" w:rsidRPr="00F529C5">
              <w:rPr>
                <w:szCs w:val="26"/>
              </w:rPr>
              <w:t>7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Mái che</w:t>
            </w: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2,</w:t>
            </w:r>
            <w:r w:rsidR="00F529C5" w:rsidRPr="00F529C5">
              <w:rPr>
                <w:szCs w:val="26"/>
              </w:rPr>
              <w:t>9</w:t>
            </w: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5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w:t>
            </w: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393,</w:t>
            </w:r>
            <w:r w:rsidR="00F529C5" w:rsidRPr="00F529C5">
              <w:rPr>
                <w:szCs w:val="26"/>
              </w:rPr>
              <w:t>2</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393,</w:t>
            </w:r>
            <w:r w:rsidR="00F529C5" w:rsidRPr="00F529C5">
              <w:rPr>
                <w:szCs w:val="26"/>
              </w:rPr>
              <w:t>2</w:t>
            </w:r>
          </w:p>
        </w:tc>
      </w:tr>
      <w:tr w:rsidR="00F529C5" w:rsidRPr="00F529C5" w:rsidTr="004426E6">
        <w:trPr>
          <w:trHeight w:val="396"/>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Tường</w:t>
            </w: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Đ</w:t>
            </w:r>
            <w:r w:rsidR="00F529C5" w:rsidRPr="00F529C5">
              <w:rPr>
                <w:szCs w:val="26"/>
              </w:rPr>
              <w:t>ông</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w:t>
            </w:r>
            <w:r w:rsidR="00F529C5" w:rsidRPr="00F529C5">
              <w:rPr>
                <w:szCs w:val="26"/>
              </w:rPr>
              <w:t>5</w:t>
            </w: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34,</w:t>
            </w:r>
            <w:r w:rsidR="00F529C5" w:rsidRPr="00F529C5">
              <w:rPr>
                <w:szCs w:val="26"/>
              </w:rPr>
              <w:t>1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825,</w:t>
            </w:r>
            <w:r w:rsidR="00F529C5" w:rsidRPr="00F529C5">
              <w:rPr>
                <w:szCs w:val="26"/>
              </w:rPr>
              <w:t>55</w:t>
            </w: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T</w:t>
            </w:r>
            <w:r w:rsidR="00F529C5" w:rsidRPr="00F529C5">
              <w:rPr>
                <w:szCs w:val="26"/>
              </w:rPr>
              <w:t>ây</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w:t>
            </w:r>
            <w:r w:rsidR="00F529C5" w:rsidRPr="00F529C5">
              <w:rPr>
                <w:szCs w:val="26"/>
              </w:rPr>
              <w:t>5</w:t>
            </w: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148,</w:t>
            </w:r>
            <w:r w:rsidR="00F529C5" w:rsidRPr="00F529C5">
              <w:rPr>
                <w:szCs w:val="26"/>
              </w:rPr>
              <w:t>1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N</w:t>
            </w:r>
            <w:r w:rsidR="00F529C5" w:rsidRPr="00F529C5">
              <w:rPr>
                <w:szCs w:val="26"/>
              </w:rPr>
              <w:t>am</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5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w:t>
            </w:r>
            <w:r w:rsidR="00F529C5" w:rsidRPr="00F529C5">
              <w:rPr>
                <w:szCs w:val="26"/>
              </w:rPr>
              <w:t>5</w:t>
            </w: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269,</w:t>
            </w:r>
            <w:r w:rsidR="00F529C5" w:rsidRPr="00F529C5">
              <w:rPr>
                <w:szCs w:val="26"/>
              </w:rPr>
              <w:t>35</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Phía B</w:t>
            </w:r>
            <w:r w:rsidR="00F529C5" w:rsidRPr="00F529C5">
              <w:rPr>
                <w:szCs w:val="26"/>
              </w:rPr>
              <w:t>ắc</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5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7,</w:t>
            </w:r>
            <w:r w:rsidR="00F529C5" w:rsidRPr="00F529C5">
              <w:rPr>
                <w:szCs w:val="26"/>
              </w:rPr>
              <w:t>5</w:t>
            </w: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273,</w:t>
            </w:r>
            <w:r w:rsidR="00F529C5" w:rsidRPr="00F529C5">
              <w:rPr>
                <w:szCs w:val="26"/>
              </w:rPr>
              <w:t>9</w:t>
            </w:r>
          </w:p>
        </w:tc>
        <w:tc>
          <w:tcPr>
            <w:tcW w:w="77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Nền</w:t>
            </w: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 xml:space="preserve">Dải </w:t>
            </w:r>
            <w:r w:rsidR="00F529C5" w:rsidRPr="00F529C5">
              <w:rPr>
                <w:szCs w:val="26"/>
              </w:rPr>
              <w:t>1</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4</w:t>
            </w: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54</w:t>
            </w: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312</w:t>
            </w:r>
          </w:p>
        </w:tc>
        <w:tc>
          <w:tcPr>
            <w:tcW w:w="776"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Dải</w:t>
            </w:r>
            <w:r w:rsidRPr="00F529C5">
              <w:rPr>
                <w:szCs w:val="26"/>
              </w:rPr>
              <w:t xml:space="preserve"> </w:t>
            </w:r>
            <w:r w:rsidR="00F529C5" w:rsidRPr="00F529C5">
              <w:rPr>
                <w:szCs w:val="26"/>
              </w:rPr>
              <w:t>2</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64</w:t>
            </w:r>
          </w:p>
        </w:tc>
        <w:tc>
          <w:tcPr>
            <w:tcW w:w="776"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279"/>
        </w:trPr>
        <w:tc>
          <w:tcPr>
            <w:tcW w:w="645"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Dải</w:t>
            </w:r>
            <w:r w:rsidR="00F529C5" w:rsidRPr="00F529C5">
              <w:rPr>
                <w:szCs w:val="26"/>
              </w:rPr>
              <w:t xml:space="preserve"> 3</w:t>
            </w:r>
          </w:p>
        </w:tc>
        <w:tc>
          <w:tcPr>
            <w:tcW w:w="5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dotted"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232</w:t>
            </w:r>
          </w:p>
        </w:tc>
        <w:tc>
          <w:tcPr>
            <w:tcW w:w="776" w:type="pct"/>
            <w:tcBorders>
              <w:top w:val="dotted" w:sz="4" w:space="0" w:color="auto"/>
              <w:left w:val="single" w:sz="4" w:space="0" w:color="auto"/>
              <w:bottom w:val="dotted" w:sz="4" w:space="0" w:color="auto"/>
              <w:right w:val="single" w:sz="4" w:space="0" w:color="auto"/>
            </w:tcBorders>
            <w:shd w:val="clear" w:color="auto" w:fill="auto"/>
            <w:noWrap/>
            <w:vAlign w:val="center"/>
          </w:tcPr>
          <w:p w:rsidR="00F529C5" w:rsidRPr="00F529C5" w:rsidRDefault="00F529C5" w:rsidP="0058646F">
            <w:pPr>
              <w:spacing w:before="100" w:beforeAutospacing="1" w:after="100" w:afterAutospacing="1" w:line="240" w:lineRule="auto"/>
              <w:ind w:firstLine="0"/>
              <w:jc w:val="center"/>
              <w:rPr>
                <w:szCs w:val="26"/>
              </w:rPr>
            </w:pPr>
          </w:p>
        </w:tc>
      </w:tr>
      <w:tr w:rsidR="00F529C5" w:rsidRPr="00F529C5" w:rsidTr="004426E6">
        <w:trPr>
          <w:trHeight w:val="310"/>
        </w:trPr>
        <w:tc>
          <w:tcPr>
            <w:tcW w:w="645"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761"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641601" w:rsidP="0058646F">
            <w:pPr>
              <w:spacing w:before="100" w:beforeAutospacing="1" w:after="100" w:afterAutospacing="1" w:line="240" w:lineRule="auto"/>
              <w:ind w:firstLine="0"/>
              <w:jc w:val="center"/>
              <w:rPr>
                <w:szCs w:val="26"/>
              </w:rPr>
            </w:pPr>
            <w:r>
              <w:rPr>
                <w:szCs w:val="26"/>
              </w:rPr>
              <w:t>Dải</w:t>
            </w:r>
            <w:r w:rsidRPr="00F529C5">
              <w:rPr>
                <w:szCs w:val="26"/>
              </w:rPr>
              <w:t xml:space="preserve"> </w:t>
            </w:r>
            <w:r w:rsidR="00F529C5" w:rsidRPr="00F529C5">
              <w:rPr>
                <w:szCs w:val="26"/>
              </w:rPr>
              <w:t>4</w:t>
            </w:r>
          </w:p>
        </w:tc>
        <w:tc>
          <w:tcPr>
            <w:tcW w:w="539"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639"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1"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73"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c>
          <w:tcPr>
            <w:tcW w:w="536" w:type="pct"/>
            <w:tcBorders>
              <w:top w:val="dotted" w:sz="4" w:space="0" w:color="auto"/>
              <w:left w:val="nil"/>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r w:rsidRPr="00F529C5">
              <w:rPr>
                <w:szCs w:val="26"/>
              </w:rPr>
              <w:t>488</w:t>
            </w:r>
          </w:p>
        </w:tc>
        <w:tc>
          <w:tcPr>
            <w:tcW w:w="776"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F529C5" w:rsidRPr="00F529C5" w:rsidRDefault="00F529C5" w:rsidP="0058646F">
            <w:pPr>
              <w:spacing w:before="100" w:beforeAutospacing="1" w:after="100" w:afterAutospacing="1" w:line="240" w:lineRule="auto"/>
              <w:ind w:firstLine="0"/>
              <w:jc w:val="center"/>
              <w:rPr>
                <w:szCs w:val="26"/>
              </w:rPr>
            </w:pPr>
          </w:p>
        </w:tc>
      </w:tr>
    </w:tbl>
    <w:p w:rsidR="00F529C5" w:rsidRPr="008C6D24" w:rsidRDefault="003720F4" w:rsidP="00295844">
      <w:pPr>
        <w:pStyle w:val="ListParagraph"/>
        <w:numPr>
          <w:ilvl w:val="0"/>
          <w:numId w:val="16"/>
        </w:numPr>
        <w:spacing w:before="120"/>
        <w:ind w:left="1270" w:hanging="357"/>
        <w:rPr>
          <w:bCs/>
          <w:szCs w:val="26"/>
        </w:rPr>
      </w:pPr>
      <w:r w:rsidRPr="008C6D24">
        <w:rPr>
          <w:bCs/>
          <w:szCs w:val="26"/>
        </w:rPr>
        <w:t xml:space="preserve">Tổn thất </w:t>
      </w:r>
      <w:r w:rsidRPr="008C6D24">
        <w:rPr>
          <w:szCs w:val="26"/>
          <w:lang w:val="pt-BR"/>
        </w:rPr>
        <w:t>nhiệt qua kết cấu bao che</w:t>
      </w:r>
    </w:p>
    <w:p w:rsidR="008C6D24" w:rsidRDefault="003720F4" w:rsidP="00295844">
      <w:pPr>
        <w:spacing w:after="0"/>
        <w:ind w:firstLine="0"/>
      </w:pPr>
      <w:r w:rsidRPr="00B95B48">
        <w:lastRenderedPageBreak/>
        <w:t>Công thức tính toán:</w:t>
      </w:r>
    </w:p>
    <w:p w:rsidR="003720F4" w:rsidRDefault="000D6E7C" w:rsidP="003F6804">
      <w:pPr>
        <w:spacing w:after="0"/>
        <w:ind w:firstLine="1701"/>
      </w:pPr>
      <w:r w:rsidRPr="000D6E7C">
        <w:rPr>
          <w:position w:val="-12"/>
        </w:rPr>
        <w:object w:dxaOrig="2439" w:dyaOrig="360">
          <v:shape id="_x0000_i1041" type="#_x0000_t75" style="width:123pt;height:17.25pt" o:ole="">
            <v:imagedata r:id="rId45" o:title=""/>
          </v:shape>
          <o:OLEObject Type="Embed" ProgID="Equation.DSMT4" ShapeID="_x0000_i1041" DrawAspect="Content" ObjectID="_1556300677" r:id="rId46"/>
        </w:object>
      </w:r>
      <w:r w:rsidR="003F6804">
        <w:t xml:space="preserve"> </w:t>
      </w:r>
      <w:r w:rsidR="008C6D24">
        <w:t xml:space="preserve">  </w:t>
      </w:r>
    </w:p>
    <w:p w:rsidR="003720F4" w:rsidRDefault="003720F4" w:rsidP="00295844">
      <w:pPr>
        <w:pStyle w:val="ListParagraph"/>
        <w:spacing w:after="0"/>
        <w:ind w:left="731" w:firstLine="0"/>
        <w:rPr>
          <w:rFonts w:eastAsiaTheme="minorEastAsia"/>
          <w:szCs w:val="26"/>
        </w:rPr>
      </w:pPr>
      <w:r>
        <w:rPr>
          <w:bCs/>
          <w:szCs w:val="26"/>
        </w:rPr>
        <w:t xml:space="preserve">                      </w:t>
      </w:r>
      <w:r w:rsidR="0046564E">
        <w:rPr>
          <w:bCs/>
          <w:szCs w:val="26"/>
        </w:rPr>
        <w:t>(Theo công thức 2</w:t>
      </w:r>
      <w:r w:rsidRPr="003720F4">
        <w:rPr>
          <w:bCs/>
          <w:szCs w:val="26"/>
        </w:rPr>
        <w:t>-3</w:t>
      </w:r>
      <w:r w:rsidR="0046564E">
        <w:rPr>
          <w:bCs/>
          <w:szCs w:val="26"/>
        </w:rPr>
        <w:t>8</w:t>
      </w:r>
      <w:r w:rsidRPr="003720F4">
        <w:rPr>
          <w:bCs/>
          <w:szCs w:val="26"/>
        </w:rPr>
        <w:t xml:space="preserve">, </w:t>
      </w:r>
      <w:r w:rsidR="0046564E">
        <w:rPr>
          <w:bCs/>
          <w:szCs w:val="26"/>
        </w:rPr>
        <w:t>trang 3</w:t>
      </w:r>
      <w:r w:rsidRPr="003720F4">
        <w:rPr>
          <w:bCs/>
          <w:szCs w:val="26"/>
        </w:rPr>
        <w:t>5</w:t>
      </w:r>
      <w:r w:rsidR="0046564E">
        <w:rPr>
          <w:rFonts w:eastAsiaTheme="minorEastAsia"/>
          <w:szCs w:val="26"/>
        </w:rPr>
        <w:t>-[6</w:t>
      </w:r>
      <w:r w:rsidRPr="003720F4">
        <w:rPr>
          <w:rFonts w:eastAsiaTheme="minorEastAsia"/>
          <w:szCs w:val="26"/>
        </w:rPr>
        <w:t>])</w:t>
      </w:r>
    </w:p>
    <w:p w:rsidR="003720F4" w:rsidRDefault="008C6D24" w:rsidP="008C6D24">
      <w:pPr>
        <w:pStyle w:val="ListParagraph"/>
        <w:ind w:firstLine="567"/>
        <w:rPr>
          <w:rFonts w:eastAsiaTheme="minorEastAsia"/>
          <w:szCs w:val="26"/>
        </w:rPr>
      </w:pPr>
      <w:r>
        <w:rPr>
          <w:rFonts w:eastAsiaTheme="minorEastAsia"/>
          <w:szCs w:val="26"/>
        </w:rPr>
        <w:t>Trong đó</w:t>
      </w:r>
      <w:r w:rsidR="003720F4">
        <w:rPr>
          <w:rFonts w:eastAsiaTheme="minorEastAsia"/>
          <w:szCs w:val="26"/>
        </w:rPr>
        <w:t>:</w:t>
      </w:r>
    </w:p>
    <w:p w:rsidR="003720F4" w:rsidRPr="00B95B48" w:rsidRDefault="003720F4" w:rsidP="008C6D24">
      <w:pPr>
        <w:pStyle w:val="ListParagraph"/>
        <w:tabs>
          <w:tab w:val="left" w:pos="3312"/>
        </w:tabs>
        <w:spacing w:after="0"/>
        <w:ind w:firstLine="1418"/>
        <w:rPr>
          <w:szCs w:val="26"/>
        </w:rPr>
      </w:pPr>
      <w:r w:rsidRPr="00B95B48">
        <w:rPr>
          <w:szCs w:val="26"/>
        </w:rPr>
        <w:t>K: Hệ số truyền nhiệt của kết cấu bao che, Kcal/m</w:t>
      </w:r>
      <w:r w:rsidRPr="00B95B48">
        <w:rPr>
          <w:szCs w:val="26"/>
          <w:vertAlign w:val="superscript"/>
        </w:rPr>
        <w:t>2</w:t>
      </w:r>
      <w:r w:rsidRPr="00B95B48">
        <w:rPr>
          <w:szCs w:val="26"/>
        </w:rPr>
        <w:t>h</w:t>
      </w:r>
      <w:r w:rsidRPr="00B95B48">
        <w:rPr>
          <w:szCs w:val="26"/>
          <w:vertAlign w:val="superscript"/>
        </w:rPr>
        <w:t>o</w:t>
      </w:r>
      <w:r w:rsidRPr="00B95B48">
        <w:rPr>
          <w:szCs w:val="26"/>
        </w:rPr>
        <w:t>C.</w:t>
      </w:r>
    </w:p>
    <w:p w:rsidR="003720F4" w:rsidRPr="00B95B48" w:rsidRDefault="003720F4" w:rsidP="008C6D24">
      <w:pPr>
        <w:pStyle w:val="ListParagraph"/>
        <w:tabs>
          <w:tab w:val="left" w:pos="3312"/>
        </w:tabs>
        <w:spacing w:after="0"/>
        <w:ind w:firstLine="1418"/>
        <w:rPr>
          <w:szCs w:val="26"/>
        </w:rPr>
      </w:pPr>
      <w:r w:rsidRPr="00B95B48">
        <w:rPr>
          <w:szCs w:val="26"/>
        </w:rPr>
        <w:t>F: Diện tích kết cấu bao che, m</w:t>
      </w:r>
      <w:r w:rsidRPr="00B95B48">
        <w:rPr>
          <w:szCs w:val="26"/>
          <w:vertAlign w:val="superscript"/>
        </w:rPr>
        <w:t>2</w:t>
      </w:r>
      <w:r w:rsidRPr="00B95B48">
        <w:rPr>
          <w:szCs w:val="26"/>
        </w:rPr>
        <w:t>.</w:t>
      </w:r>
    </w:p>
    <w:p w:rsidR="003720F4" w:rsidRDefault="003720F4" w:rsidP="008C6D24">
      <w:pPr>
        <w:pStyle w:val="ListParagraph"/>
        <w:spacing w:after="0"/>
        <w:ind w:firstLine="1418"/>
        <w:rPr>
          <w:szCs w:val="26"/>
        </w:rPr>
      </w:pPr>
      <w:proofErr w:type="gramStart"/>
      <w:r w:rsidRPr="00B95B48">
        <w:rPr>
          <w:szCs w:val="26"/>
        </w:rPr>
        <w:t>Δt</w:t>
      </w:r>
      <w:proofErr w:type="gramEnd"/>
      <w:r w:rsidRPr="00B95B48">
        <w:rPr>
          <w:szCs w:val="26"/>
        </w:rPr>
        <w:t>: Chên</w:t>
      </w:r>
      <w:r>
        <w:rPr>
          <w:szCs w:val="26"/>
        </w:rPr>
        <w:t>h lệch nhiệt độ hai bên kết cấu</w:t>
      </w:r>
    </w:p>
    <w:p w:rsidR="003720F4" w:rsidRDefault="0035425A" w:rsidP="008C6D24">
      <w:pPr>
        <w:pStyle w:val="ListParagraph"/>
        <w:spacing w:after="0"/>
        <w:ind w:firstLine="2268"/>
        <w:rPr>
          <w:szCs w:val="26"/>
        </w:rPr>
      </w:pPr>
      <w:r w:rsidRPr="003F6804">
        <w:rPr>
          <w:position w:val="-16"/>
          <w:szCs w:val="26"/>
        </w:rPr>
        <w:object w:dxaOrig="1560" w:dyaOrig="400">
          <v:shape id="_x0000_i1042" type="#_x0000_t75" style="width:78.75pt;height:21.75pt" o:ole="">
            <v:imagedata r:id="rId47" o:title=""/>
          </v:shape>
          <o:OLEObject Type="Embed" ProgID="Equation.DSMT4" ShapeID="_x0000_i1042" DrawAspect="Content" ObjectID="_1556300678" r:id="rId48"/>
        </w:object>
      </w:r>
    </w:p>
    <w:p w:rsidR="003720F4" w:rsidRDefault="008C6D24" w:rsidP="008C6D24">
      <w:pPr>
        <w:pStyle w:val="ListParagraph"/>
        <w:spacing w:after="0"/>
        <w:ind w:left="714" w:right="850" w:firstLine="0"/>
        <w:rPr>
          <w:rFonts w:eastAsiaTheme="minorEastAsia"/>
          <w:szCs w:val="26"/>
        </w:rPr>
      </w:pPr>
      <w:r>
        <w:rPr>
          <w:szCs w:val="26"/>
        </w:rPr>
        <w:t xml:space="preserve">                </w:t>
      </w:r>
      <w:r w:rsidR="0046564E">
        <w:rPr>
          <w:szCs w:val="26"/>
        </w:rPr>
        <w:t xml:space="preserve"> (Theo công thức 2-39</w:t>
      </w:r>
      <w:r w:rsidR="003720F4">
        <w:rPr>
          <w:szCs w:val="26"/>
        </w:rPr>
        <w:t>, tran</w:t>
      </w:r>
      <w:r w:rsidR="0046564E">
        <w:rPr>
          <w:szCs w:val="26"/>
        </w:rPr>
        <w:t>g 3</w:t>
      </w:r>
      <w:r w:rsidR="003720F4" w:rsidRPr="003720F4">
        <w:rPr>
          <w:szCs w:val="26"/>
        </w:rPr>
        <w:t>5-</w:t>
      </w:r>
      <w:r w:rsidR="0046564E">
        <w:rPr>
          <w:rFonts w:eastAsiaTheme="minorEastAsia"/>
          <w:szCs w:val="26"/>
        </w:rPr>
        <w:t>[6</w:t>
      </w:r>
      <w:r w:rsidR="003720F4" w:rsidRPr="003720F4">
        <w:rPr>
          <w:rFonts w:eastAsiaTheme="minorEastAsia"/>
          <w:szCs w:val="26"/>
        </w:rPr>
        <w:t>])</w:t>
      </w:r>
    </w:p>
    <w:p w:rsidR="008C6D24" w:rsidRDefault="003720F4" w:rsidP="008C6D24">
      <w:pPr>
        <w:spacing w:after="0"/>
        <w:ind w:firstLine="1418"/>
        <w:rPr>
          <w:szCs w:val="26"/>
        </w:rPr>
      </w:pPr>
      <w:proofErr w:type="gramStart"/>
      <w:r w:rsidRPr="008C6D24">
        <w:rPr>
          <w:szCs w:val="26"/>
        </w:rPr>
        <w:t>t</w:t>
      </w:r>
      <w:r w:rsidRPr="008C6D24">
        <w:rPr>
          <w:szCs w:val="26"/>
          <w:vertAlign w:val="subscript"/>
        </w:rPr>
        <w:t>t</w:t>
      </w:r>
      <w:r w:rsidRPr="008C6D24">
        <w:rPr>
          <w:szCs w:val="26"/>
          <w:vertAlign w:val="superscript"/>
        </w:rPr>
        <w:t>tt</w:t>
      </w:r>
      <w:proofErr w:type="gramEnd"/>
      <w:r w:rsidRPr="008C6D24">
        <w:rPr>
          <w:szCs w:val="26"/>
        </w:rPr>
        <w:t>, t</w:t>
      </w:r>
      <w:r w:rsidRPr="008C6D24">
        <w:rPr>
          <w:szCs w:val="26"/>
          <w:vertAlign w:val="subscript"/>
        </w:rPr>
        <w:t>n</w:t>
      </w:r>
      <w:r w:rsidRPr="008C6D24">
        <w:rPr>
          <w:szCs w:val="26"/>
          <w:vertAlign w:val="superscript"/>
        </w:rPr>
        <w:t>tt</w:t>
      </w:r>
      <w:r w:rsidRPr="008C6D24">
        <w:rPr>
          <w:szCs w:val="26"/>
        </w:rPr>
        <w:t xml:space="preserve">: Nhiệt độ tính toán bên trong, bên ngoài nhà, </w:t>
      </w:r>
      <w:r w:rsidRPr="008C6D24">
        <w:rPr>
          <w:szCs w:val="26"/>
          <w:vertAlign w:val="superscript"/>
        </w:rPr>
        <w:t>o</w:t>
      </w:r>
      <w:r w:rsidRPr="008C6D24">
        <w:rPr>
          <w:szCs w:val="26"/>
        </w:rPr>
        <w:t>C.</w:t>
      </w:r>
    </w:p>
    <w:p w:rsidR="008C6D24" w:rsidRDefault="003720F4" w:rsidP="008C6D24">
      <w:pPr>
        <w:spacing w:after="0"/>
        <w:ind w:firstLine="1418"/>
        <w:rPr>
          <w:szCs w:val="26"/>
        </w:rPr>
      </w:pPr>
      <w:r w:rsidRPr="008C6D24">
        <w:rPr>
          <w:szCs w:val="26"/>
        </w:rPr>
        <w:t>Mùa hè: t</w:t>
      </w:r>
      <w:r w:rsidRPr="008C6D24">
        <w:rPr>
          <w:szCs w:val="26"/>
          <w:vertAlign w:val="subscript"/>
        </w:rPr>
        <w:t>t</w:t>
      </w:r>
      <w:r w:rsidRPr="008C6D24">
        <w:rPr>
          <w:szCs w:val="26"/>
          <w:vertAlign w:val="superscript"/>
        </w:rPr>
        <w:t>tt</w:t>
      </w:r>
      <w:r w:rsidRPr="008C6D24">
        <w:rPr>
          <w:szCs w:val="26"/>
        </w:rPr>
        <w:t xml:space="preserve"> – t</w:t>
      </w:r>
      <w:r w:rsidRPr="008C6D24">
        <w:rPr>
          <w:szCs w:val="26"/>
          <w:vertAlign w:val="subscript"/>
        </w:rPr>
        <w:t>n</w:t>
      </w:r>
      <w:r w:rsidRPr="008C6D24">
        <w:rPr>
          <w:szCs w:val="26"/>
          <w:vertAlign w:val="superscript"/>
        </w:rPr>
        <w:t>tt</w:t>
      </w:r>
      <w:r w:rsidRPr="008C6D24">
        <w:rPr>
          <w:szCs w:val="26"/>
        </w:rPr>
        <w:t xml:space="preserve"> = 34</w:t>
      </w:r>
      <w:proofErr w:type="gramStart"/>
      <w:r w:rsidRPr="008C6D24">
        <w:rPr>
          <w:szCs w:val="26"/>
        </w:rPr>
        <w:t>,1</w:t>
      </w:r>
      <w:proofErr w:type="gramEnd"/>
      <w:r w:rsidRPr="008C6D24">
        <w:rPr>
          <w:szCs w:val="26"/>
        </w:rPr>
        <w:t xml:space="preserve"> – 33,1 = 1 (</w:t>
      </w:r>
      <w:r w:rsidRPr="008C6D24">
        <w:rPr>
          <w:szCs w:val="26"/>
          <w:vertAlign w:val="superscript"/>
        </w:rPr>
        <w:t>o</w:t>
      </w:r>
      <w:r w:rsidRPr="008C6D24">
        <w:rPr>
          <w:szCs w:val="26"/>
        </w:rPr>
        <w:t>C).</w:t>
      </w:r>
    </w:p>
    <w:p w:rsidR="003720F4" w:rsidRPr="008C6D24" w:rsidRDefault="003720F4" w:rsidP="008C6D24">
      <w:pPr>
        <w:spacing w:after="0"/>
        <w:ind w:firstLine="1418"/>
        <w:rPr>
          <w:szCs w:val="26"/>
        </w:rPr>
      </w:pPr>
      <w:r w:rsidRPr="008C6D24">
        <w:rPr>
          <w:szCs w:val="26"/>
        </w:rPr>
        <w:t>Mùa đông: t</w:t>
      </w:r>
      <w:r w:rsidRPr="008C6D24">
        <w:rPr>
          <w:szCs w:val="26"/>
          <w:vertAlign w:val="subscript"/>
        </w:rPr>
        <w:t>t</w:t>
      </w:r>
      <w:r w:rsidRPr="008C6D24">
        <w:rPr>
          <w:szCs w:val="26"/>
          <w:vertAlign w:val="superscript"/>
        </w:rPr>
        <w:t>tt</w:t>
      </w:r>
      <w:r w:rsidRPr="008C6D24">
        <w:rPr>
          <w:szCs w:val="26"/>
        </w:rPr>
        <w:t xml:space="preserve"> – t</w:t>
      </w:r>
      <w:r w:rsidRPr="008C6D24">
        <w:rPr>
          <w:szCs w:val="26"/>
          <w:vertAlign w:val="subscript"/>
        </w:rPr>
        <w:t>n</w:t>
      </w:r>
      <w:r w:rsidRPr="008C6D24">
        <w:rPr>
          <w:szCs w:val="26"/>
          <w:vertAlign w:val="superscript"/>
        </w:rPr>
        <w:t>tt</w:t>
      </w:r>
      <w:r w:rsidRPr="008C6D24">
        <w:rPr>
          <w:szCs w:val="26"/>
        </w:rPr>
        <w:t xml:space="preserve"> = 20 – 14</w:t>
      </w:r>
      <w:proofErr w:type="gramStart"/>
      <w:r w:rsidRPr="008C6D24">
        <w:rPr>
          <w:szCs w:val="26"/>
        </w:rPr>
        <w:t>,3</w:t>
      </w:r>
      <w:proofErr w:type="gramEnd"/>
      <w:r w:rsidRPr="008C6D24">
        <w:rPr>
          <w:szCs w:val="26"/>
        </w:rPr>
        <w:t xml:space="preserve"> = 5,7 (</w:t>
      </w:r>
      <w:r w:rsidRPr="008C6D24">
        <w:rPr>
          <w:szCs w:val="26"/>
          <w:vertAlign w:val="superscript"/>
        </w:rPr>
        <w:t>o</w:t>
      </w:r>
      <w:r w:rsidRPr="008C6D24">
        <w:rPr>
          <w:szCs w:val="26"/>
        </w:rPr>
        <w:t>C).</w:t>
      </w:r>
    </w:p>
    <w:p w:rsidR="003720F4" w:rsidRPr="008C6D24" w:rsidRDefault="003720F4" w:rsidP="00D8197C">
      <w:pPr>
        <w:tabs>
          <w:tab w:val="left" w:pos="3312"/>
        </w:tabs>
        <w:spacing w:after="0"/>
        <w:ind w:firstLine="1418"/>
        <w:rPr>
          <w:szCs w:val="26"/>
        </w:rPr>
      </w:pPr>
      <w:proofErr w:type="gramStart"/>
      <w:r w:rsidRPr="008C6D24">
        <w:rPr>
          <w:szCs w:val="26"/>
        </w:rPr>
        <w:t>ψ</w:t>
      </w:r>
      <w:proofErr w:type="gramEnd"/>
      <w:r w:rsidRPr="008C6D24">
        <w:rPr>
          <w:szCs w:val="26"/>
        </w:rPr>
        <w:t>: Hệ số kể đến vị trí của kết cấu bao che đối với không khí ngoài trời, đối với tường hoặc mái tiếp xúc với không khí bên ngoài, chọn ψ = 1.</w:t>
      </w:r>
    </w:p>
    <w:p w:rsidR="003720F4" w:rsidRPr="00C3259F" w:rsidRDefault="000B2C3A" w:rsidP="00C3259F">
      <w:pPr>
        <w:tabs>
          <w:tab w:val="left" w:pos="3312"/>
        </w:tabs>
        <w:spacing w:before="120"/>
        <w:ind w:left="284" w:firstLine="0"/>
        <w:jc w:val="center"/>
        <w:rPr>
          <w:i/>
          <w:szCs w:val="26"/>
        </w:rPr>
      </w:pPr>
      <w:r w:rsidRPr="00C3259F">
        <w:rPr>
          <w:i/>
          <w:szCs w:val="26"/>
        </w:rPr>
        <w:t>Bảng 2.4 Tính toán tổn thất nhiệt qua kết cấ</w:t>
      </w:r>
      <w:r w:rsidR="007F55BF" w:rsidRPr="00C3259F">
        <w:rPr>
          <w:i/>
          <w:szCs w:val="26"/>
        </w:rPr>
        <w:t>u bao che về mùa hè</w:t>
      </w:r>
    </w:p>
    <w:tbl>
      <w:tblPr>
        <w:tblW w:w="5000" w:type="pct"/>
        <w:tblLayout w:type="fixed"/>
        <w:tblLook w:val="04A0" w:firstRow="1" w:lastRow="0" w:firstColumn="1" w:lastColumn="0" w:noHBand="0" w:noVBand="1"/>
      </w:tblPr>
      <w:tblGrid>
        <w:gridCol w:w="1540"/>
        <w:gridCol w:w="1783"/>
        <w:gridCol w:w="903"/>
        <w:gridCol w:w="710"/>
        <w:gridCol w:w="724"/>
        <w:gridCol w:w="581"/>
        <w:gridCol w:w="875"/>
        <w:gridCol w:w="2171"/>
      </w:tblGrid>
      <w:tr w:rsidR="007307BD" w:rsidRPr="00800D48" w:rsidTr="00161B90">
        <w:trPr>
          <w:trHeight w:val="326"/>
        </w:trPr>
        <w:tc>
          <w:tcPr>
            <w:tcW w:w="82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75CA6" w:rsidRPr="00800D48" w:rsidRDefault="0037666C" w:rsidP="00456BD7">
            <w:pPr>
              <w:tabs>
                <w:tab w:val="left" w:pos="738"/>
              </w:tabs>
              <w:spacing w:before="100" w:beforeAutospacing="1" w:after="100" w:afterAutospacing="1"/>
              <w:ind w:right="108" w:firstLine="0"/>
              <w:jc w:val="center"/>
              <w:rPr>
                <w:szCs w:val="26"/>
              </w:rPr>
            </w:pPr>
            <w:r>
              <w:rPr>
                <w:szCs w:val="26"/>
              </w:rPr>
              <w:t xml:space="preserve">Tên  </w:t>
            </w:r>
            <w:r w:rsidR="00275CA6" w:rsidRPr="00800D48">
              <w:rPr>
                <w:szCs w:val="26"/>
              </w:rPr>
              <w:t>kết cấu</w:t>
            </w:r>
          </w:p>
        </w:tc>
        <w:tc>
          <w:tcPr>
            <w:tcW w:w="96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K (kcal/m2.h.c)</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F(m2)</w:t>
            </w:r>
          </w:p>
        </w:tc>
        <w:tc>
          <w:tcPr>
            <w:tcW w:w="2725"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Mùa hè</w:t>
            </w:r>
          </w:p>
        </w:tc>
      </w:tr>
      <w:tr w:rsidR="00275CA6" w:rsidRPr="00E771C4" w:rsidTr="00161B90">
        <w:trPr>
          <w:trHeight w:val="326"/>
        </w:trPr>
        <w:tc>
          <w:tcPr>
            <w:tcW w:w="829" w:type="pct"/>
            <w:vMerge/>
            <w:tcBorders>
              <w:top w:val="nil"/>
              <w:left w:val="single" w:sz="4" w:space="0" w:color="auto"/>
              <w:bottom w:val="single" w:sz="4" w:space="0" w:color="000000"/>
              <w:right w:val="single" w:sz="4" w:space="0" w:color="auto"/>
            </w:tcBorders>
            <w:vAlign w:val="center"/>
            <w:hideMark/>
          </w:tcPr>
          <w:p w:rsidR="00275CA6" w:rsidRPr="00800D48" w:rsidRDefault="00275CA6" w:rsidP="00456BD7">
            <w:pPr>
              <w:spacing w:before="100" w:beforeAutospacing="1" w:after="100" w:afterAutospacing="1"/>
              <w:ind w:firstLine="0"/>
              <w:jc w:val="center"/>
              <w:rPr>
                <w:szCs w:val="26"/>
              </w:rPr>
            </w:pPr>
          </w:p>
        </w:tc>
        <w:tc>
          <w:tcPr>
            <w:tcW w:w="960" w:type="pct"/>
            <w:vMerge/>
            <w:tcBorders>
              <w:top w:val="nil"/>
              <w:left w:val="single" w:sz="4" w:space="0" w:color="auto"/>
              <w:bottom w:val="single" w:sz="4" w:space="0" w:color="000000"/>
              <w:right w:val="single" w:sz="4" w:space="0" w:color="auto"/>
            </w:tcBorders>
            <w:vAlign w:val="center"/>
            <w:hideMark/>
          </w:tcPr>
          <w:p w:rsidR="00275CA6" w:rsidRPr="00800D48" w:rsidRDefault="00275CA6" w:rsidP="00456BD7">
            <w:pPr>
              <w:spacing w:before="100" w:beforeAutospacing="1" w:after="100" w:afterAutospacing="1"/>
              <w:ind w:firstLine="0"/>
              <w:jc w:val="center"/>
              <w:rPr>
                <w:szCs w:val="26"/>
              </w:rPr>
            </w:pPr>
          </w:p>
        </w:tc>
        <w:tc>
          <w:tcPr>
            <w:tcW w:w="486" w:type="pct"/>
            <w:vMerge/>
            <w:tcBorders>
              <w:top w:val="nil"/>
              <w:left w:val="single" w:sz="4" w:space="0" w:color="auto"/>
              <w:bottom w:val="single" w:sz="4" w:space="0" w:color="000000"/>
              <w:right w:val="single" w:sz="4" w:space="0" w:color="auto"/>
            </w:tcBorders>
            <w:vAlign w:val="center"/>
            <w:hideMark/>
          </w:tcPr>
          <w:p w:rsidR="00275CA6" w:rsidRPr="00800D48" w:rsidRDefault="00275CA6" w:rsidP="00456BD7">
            <w:pPr>
              <w:spacing w:before="100" w:beforeAutospacing="1" w:after="100" w:afterAutospacing="1"/>
              <w:ind w:firstLine="0"/>
              <w:jc w:val="center"/>
              <w:rPr>
                <w:szCs w:val="26"/>
              </w:rPr>
            </w:pPr>
          </w:p>
        </w:tc>
        <w:tc>
          <w:tcPr>
            <w:tcW w:w="1085" w:type="pct"/>
            <w:gridSpan w:val="3"/>
            <w:tcBorders>
              <w:top w:val="single" w:sz="4" w:space="0" w:color="auto"/>
              <w:left w:val="nil"/>
              <w:bottom w:val="single" w:sz="4" w:space="0" w:color="auto"/>
              <w:right w:val="single" w:sz="4" w:space="0" w:color="auto"/>
            </w:tcBorders>
            <w:shd w:val="clear" w:color="auto" w:fill="auto"/>
            <w:noWrap/>
            <w:vAlign w:val="center"/>
            <w:hideMark/>
          </w:tcPr>
          <w:p w:rsidR="00275CA6" w:rsidRPr="00800D48" w:rsidRDefault="00275CA6" w:rsidP="0035425A">
            <w:pPr>
              <w:spacing w:before="100" w:beforeAutospacing="1" w:after="100" w:afterAutospacing="1"/>
              <w:ind w:firstLine="0"/>
              <w:jc w:val="center"/>
              <w:rPr>
                <w:szCs w:val="26"/>
              </w:rPr>
            </w:pPr>
            <w:r w:rsidRPr="00800D48">
              <w:rPr>
                <w:szCs w:val="26"/>
              </w:rPr>
              <w:t>Δt=(tt- tn)</w:t>
            </w:r>
            <w:r w:rsidR="00CD0B89" w:rsidRPr="0035425A">
              <w:rPr>
                <w:position w:val="-4"/>
                <w:szCs w:val="26"/>
              </w:rPr>
              <w:object w:dxaOrig="180" w:dyaOrig="200">
                <v:shape id="_x0000_i1043" type="#_x0000_t75" style="width:9.75pt;height:10.5pt" o:ole="">
                  <v:imagedata r:id="rId49" o:title=""/>
                </v:shape>
                <o:OLEObject Type="Embed" ProgID="Equation.DSMT4" ShapeID="_x0000_i1043" DrawAspect="Content" ObjectID="_1556300679" r:id="rId50"/>
              </w:object>
            </w:r>
            <w:r w:rsidR="0035425A" w:rsidRPr="00800D48">
              <w:rPr>
                <w:szCs w:val="26"/>
              </w:rPr>
              <w:t xml:space="preserve"> </w:t>
            </w:r>
            <w:r w:rsidRPr="00800D48">
              <w:rPr>
                <w:szCs w:val="26"/>
              </w:rPr>
              <w:t>Ψ</w:t>
            </w:r>
          </w:p>
        </w:tc>
        <w:tc>
          <w:tcPr>
            <w:tcW w:w="47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Δt(H)</w:t>
            </w:r>
          </w:p>
        </w:tc>
        <w:tc>
          <w:tcPr>
            <w:tcW w:w="116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275CA6" w:rsidRPr="00E771C4" w:rsidRDefault="00275CA6" w:rsidP="00456BD7">
            <w:pPr>
              <w:spacing w:before="100" w:beforeAutospacing="1" w:after="100" w:afterAutospacing="1"/>
              <w:ind w:firstLine="0"/>
              <w:jc w:val="center"/>
              <w:rPr>
                <w:szCs w:val="26"/>
                <w:lang w:val="fr-FR"/>
              </w:rPr>
            </w:pPr>
            <w:r w:rsidRPr="00E771C4">
              <w:rPr>
                <w:szCs w:val="26"/>
                <w:lang w:val="fr-FR"/>
              </w:rPr>
              <w:t>Qtt qua kết cấu bao che</w:t>
            </w:r>
          </w:p>
        </w:tc>
      </w:tr>
      <w:tr w:rsidR="00275CA6" w:rsidRPr="00800D48" w:rsidTr="00161B90">
        <w:trPr>
          <w:trHeight w:val="326"/>
        </w:trPr>
        <w:tc>
          <w:tcPr>
            <w:tcW w:w="829" w:type="pct"/>
            <w:vMerge/>
            <w:tcBorders>
              <w:top w:val="nil"/>
              <w:left w:val="single" w:sz="4" w:space="0" w:color="auto"/>
              <w:bottom w:val="single" w:sz="4" w:space="0" w:color="000000"/>
              <w:right w:val="single" w:sz="4" w:space="0" w:color="auto"/>
            </w:tcBorders>
            <w:vAlign w:val="center"/>
            <w:hideMark/>
          </w:tcPr>
          <w:p w:rsidR="00275CA6" w:rsidRPr="00E771C4" w:rsidRDefault="00275CA6" w:rsidP="00456BD7">
            <w:pPr>
              <w:spacing w:before="100" w:beforeAutospacing="1" w:after="100" w:afterAutospacing="1"/>
              <w:ind w:firstLine="0"/>
              <w:jc w:val="center"/>
              <w:rPr>
                <w:szCs w:val="26"/>
                <w:lang w:val="fr-FR"/>
              </w:rPr>
            </w:pPr>
          </w:p>
        </w:tc>
        <w:tc>
          <w:tcPr>
            <w:tcW w:w="960" w:type="pct"/>
            <w:vMerge/>
            <w:tcBorders>
              <w:top w:val="nil"/>
              <w:left w:val="single" w:sz="4" w:space="0" w:color="auto"/>
              <w:bottom w:val="single" w:sz="4" w:space="0" w:color="000000"/>
              <w:right w:val="single" w:sz="4" w:space="0" w:color="auto"/>
            </w:tcBorders>
            <w:vAlign w:val="center"/>
            <w:hideMark/>
          </w:tcPr>
          <w:p w:rsidR="00275CA6" w:rsidRPr="00E771C4" w:rsidRDefault="00275CA6" w:rsidP="00456BD7">
            <w:pPr>
              <w:spacing w:before="100" w:beforeAutospacing="1" w:after="100" w:afterAutospacing="1"/>
              <w:ind w:firstLine="0"/>
              <w:jc w:val="center"/>
              <w:rPr>
                <w:szCs w:val="26"/>
                <w:lang w:val="fr-FR"/>
              </w:rPr>
            </w:pPr>
          </w:p>
        </w:tc>
        <w:tc>
          <w:tcPr>
            <w:tcW w:w="486" w:type="pct"/>
            <w:vMerge/>
            <w:tcBorders>
              <w:top w:val="nil"/>
              <w:left w:val="single" w:sz="4" w:space="0" w:color="auto"/>
              <w:bottom w:val="single" w:sz="4" w:space="0" w:color="000000"/>
              <w:right w:val="single" w:sz="4" w:space="0" w:color="auto"/>
            </w:tcBorders>
            <w:vAlign w:val="center"/>
            <w:hideMark/>
          </w:tcPr>
          <w:p w:rsidR="00275CA6" w:rsidRPr="00E771C4" w:rsidRDefault="00275CA6" w:rsidP="00456BD7">
            <w:pPr>
              <w:spacing w:before="100" w:beforeAutospacing="1" w:after="100" w:afterAutospacing="1"/>
              <w:ind w:firstLine="0"/>
              <w:jc w:val="center"/>
              <w:rPr>
                <w:szCs w:val="26"/>
                <w:lang w:val="fr-FR"/>
              </w:rPr>
            </w:pPr>
          </w:p>
        </w:tc>
        <w:tc>
          <w:tcPr>
            <w:tcW w:w="382" w:type="pct"/>
            <w:tcBorders>
              <w:top w:val="nil"/>
              <w:left w:val="nil"/>
              <w:bottom w:val="single" w:sz="4" w:space="0" w:color="auto"/>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tt</w:t>
            </w:r>
          </w:p>
        </w:tc>
        <w:tc>
          <w:tcPr>
            <w:tcW w:w="390" w:type="pct"/>
            <w:tcBorders>
              <w:top w:val="nil"/>
              <w:left w:val="nil"/>
              <w:bottom w:val="single" w:sz="4" w:space="0" w:color="auto"/>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tn</w:t>
            </w:r>
          </w:p>
        </w:tc>
        <w:tc>
          <w:tcPr>
            <w:tcW w:w="313" w:type="pct"/>
            <w:tcBorders>
              <w:top w:val="nil"/>
              <w:left w:val="nil"/>
              <w:bottom w:val="single" w:sz="4" w:space="0" w:color="auto"/>
              <w:right w:val="single" w:sz="4" w:space="0" w:color="auto"/>
            </w:tcBorders>
            <w:shd w:val="clear" w:color="auto" w:fill="auto"/>
            <w:noWrap/>
            <w:vAlign w:val="center"/>
            <w:hideMark/>
          </w:tcPr>
          <w:p w:rsidR="00275CA6" w:rsidRPr="00800D48" w:rsidRDefault="00275CA6" w:rsidP="00456BD7">
            <w:pPr>
              <w:spacing w:before="100" w:beforeAutospacing="1" w:after="100" w:afterAutospacing="1"/>
              <w:ind w:firstLine="0"/>
              <w:jc w:val="center"/>
              <w:rPr>
                <w:szCs w:val="26"/>
              </w:rPr>
            </w:pPr>
            <w:r w:rsidRPr="00800D48">
              <w:rPr>
                <w:szCs w:val="26"/>
              </w:rPr>
              <w:t>Ψ</w:t>
            </w:r>
          </w:p>
        </w:tc>
        <w:tc>
          <w:tcPr>
            <w:tcW w:w="471" w:type="pct"/>
            <w:vMerge/>
            <w:tcBorders>
              <w:top w:val="nil"/>
              <w:left w:val="single" w:sz="4" w:space="0" w:color="auto"/>
              <w:bottom w:val="single" w:sz="4" w:space="0" w:color="000000"/>
              <w:right w:val="single" w:sz="4" w:space="0" w:color="auto"/>
            </w:tcBorders>
            <w:vAlign w:val="center"/>
            <w:hideMark/>
          </w:tcPr>
          <w:p w:rsidR="00275CA6" w:rsidRPr="00800D48" w:rsidRDefault="00275CA6" w:rsidP="00456BD7">
            <w:pPr>
              <w:spacing w:before="100" w:beforeAutospacing="1" w:after="100" w:afterAutospacing="1"/>
              <w:ind w:firstLine="0"/>
              <w:jc w:val="center"/>
              <w:rPr>
                <w:szCs w:val="26"/>
              </w:rPr>
            </w:pPr>
          </w:p>
        </w:tc>
        <w:tc>
          <w:tcPr>
            <w:tcW w:w="1169" w:type="pct"/>
            <w:vMerge/>
            <w:tcBorders>
              <w:top w:val="nil"/>
              <w:left w:val="single" w:sz="4" w:space="0" w:color="auto"/>
              <w:bottom w:val="single" w:sz="4" w:space="0" w:color="000000"/>
              <w:right w:val="single" w:sz="4" w:space="0" w:color="auto"/>
            </w:tcBorders>
            <w:vAlign w:val="center"/>
            <w:hideMark/>
          </w:tcPr>
          <w:p w:rsidR="00275CA6" w:rsidRPr="00800D48" w:rsidRDefault="00275CA6" w:rsidP="00456BD7">
            <w:pPr>
              <w:spacing w:before="100" w:beforeAutospacing="1" w:after="100" w:afterAutospacing="1"/>
              <w:ind w:firstLine="0"/>
              <w:jc w:val="center"/>
              <w:rPr>
                <w:szCs w:val="26"/>
              </w:rPr>
            </w:pPr>
          </w:p>
        </w:tc>
      </w:tr>
      <w:tr w:rsidR="00275CA6" w:rsidRPr="00800D48" w:rsidTr="00161B90">
        <w:trPr>
          <w:trHeight w:val="326"/>
        </w:trPr>
        <w:tc>
          <w:tcPr>
            <w:tcW w:w="829" w:type="pct"/>
            <w:tcBorders>
              <w:top w:val="nil"/>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Tường</w:t>
            </w:r>
          </w:p>
        </w:tc>
        <w:tc>
          <w:tcPr>
            <w:tcW w:w="960" w:type="pct"/>
            <w:tcBorders>
              <w:top w:val="nil"/>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1,</w:t>
            </w:r>
            <w:r w:rsidR="00275CA6" w:rsidRPr="00800D48">
              <w:rPr>
                <w:szCs w:val="26"/>
              </w:rPr>
              <w:t>843</w:t>
            </w:r>
          </w:p>
        </w:tc>
        <w:tc>
          <w:tcPr>
            <w:tcW w:w="486" w:type="pct"/>
            <w:tcBorders>
              <w:top w:val="nil"/>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825,55</w:t>
            </w:r>
          </w:p>
        </w:tc>
        <w:tc>
          <w:tcPr>
            <w:tcW w:w="382"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34,</w:t>
            </w:r>
            <w:r w:rsidR="00275CA6" w:rsidRPr="00800D48">
              <w:rPr>
                <w:szCs w:val="26"/>
              </w:rPr>
              <w:t>1</w:t>
            </w:r>
          </w:p>
        </w:tc>
        <w:tc>
          <w:tcPr>
            <w:tcW w:w="390"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33,</w:t>
            </w:r>
            <w:r w:rsidR="00275CA6" w:rsidRPr="00800D48">
              <w:rPr>
                <w:szCs w:val="26"/>
              </w:rPr>
              <w:t>1</w:t>
            </w:r>
          </w:p>
        </w:tc>
        <w:tc>
          <w:tcPr>
            <w:tcW w:w="313"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1</w:t>
            </w:r>
          </w:p>
        </w:tc>
        <w:tc>
          <w:tcPr>
            <w:tcW w:w="471"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1</w:t>
            </w:r>
          </w:p>
        </w:tc>
        <w:tc>
          <w:tcPr>
            <w:tcW w:w="1169" w:type="pct"/>
            <w:tcBorders>
              <w:top w:val="nil"/>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1521,</w:t>
            </w:r>
            <w:r w:rsidR="00275CA6" w:rsidRPr="00800D48">
              <w:rPr>
                <w:szCs w:val="26"/>
              </w:rPr>
              <w:t>417</w:t>
            </w:r>
          </w:p>
        </w:tc>
      </w:tr>
      <w:tr w:rsidR="00275CA6" w:rsidRPr="00800D48" w:rsidTr="00161B90">
        <w:trPr>
          <w:trHeight w:val="326"/>
        </w:trPr>
        <w:tc>
          <w:tcPr>
            <w:tcW w:w="82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Cửa sổ</w:t>
            </w: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5,</w:t>
            </w:r>
            <w:r w:rsidR="00275CA6" w:rsidRPr="00800D48">
              <w:rPr>
                <w:szCs w:val="26"/>
              </w:rPr>
              <w:t>235</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222,95</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1167,</w:t>
            </w:r>
            <w:r w:rsidR="00275CA6" w:rsidRPr="00800D48">
              <w:rPr>
                <w:szCs w:val="26"/>
              </w:rPr>
              <w:t>121</w:t>
            </w:r>
          </w:p>
        </w:tc>
      </w:tr>
      <w:tr w:rsidR="00275CA6" w:rsidRPr="00800D48" w:rsidTr="00161B90">
        <w:trPr>
          <w:trHeight w:val="326"/>
        </w:trPr>
        <w:tc>
          <w:tcPr>
            <w:tcW w:w="82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Của chính</w:t>
            </w: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5,</w:t>
            </w:r>
            <w:r w:rsidR="00275CA6" w:rsidRPr="00800D48">
              <w:rPr>
                <w:szCs w:val="26"/>
              </w:rPr>
              <w:t>453</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42</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229,</w:t>
            </w:r>
            <w:r w:rsidR="00275CA6" w:rsidRPr="00800D48">
              <w:rPr>
                <w:szCs w:val="26"/>
              </w:rPr>
              <w:t>041</w:t>
            </w:r>
          </w:p>
        </w:tc>
      </w:tr>
      <w:tr w:rsidR="00275CA6" w:rsidRPr="00800D48" w:rsidTr="00161B90">
        <w:trPr>
          <w:trHeight w:val="326"/>
        </w:trPr>
        <w:tc>
          <w:tcPr>
            <w:tcW w:w="82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Cửa mái</w:t>
            </w: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5,</w:t>
            </w:r>
            <w:r w:rsidR="00275CA6" w:rsidRPr="00800D48">
              <w:rPr>
                <w:szCs w:val="26"/>
              </w:rPr>
              <w:t>235</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79.5</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416,</w:t>
            </w:r>
            <w:r w:rsidR="00275CA6" w:rsidRPr="00800D48">
              <w:rPr>
                <w:szCs w:val="26"/>
              </w:rPr>
              <w:t>174</w:t>
            </w:r>
          </w:p>
        </w:tc>
      </w:tr>
      <w:tr w:rsidR="00275CA6" w:rsidRPr="00800D48" w:rsidTr="00161B90">
        <w:trPr>
          <w:trHeight w:val="326"/>
        </w:trPr>
        <w:tc>
          <w:tcPr>
            <w:tcW w:w="82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Mái che</w:t>
            </w: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0,</w:t>
            </w:r>
            <w:r w:rsidR="00275CA6" w:rsidRPr="00800D48">
              <w:rPr>
                <w:szCs w:val="26"/>
              </w:rPr>
              <w:t>797</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1393.2</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1110,</w:t>
            </w:r>
            <w:r w:rsidR="00275CA6" w:rsidRPr="00800D48">
              <w:rPr>
                <w:szCs w:val="26"/>
              </w:rPr>
              <w:t>295</w:t>
            </w:r>
          </w:p>
        </w:tc>
      </w:tr>
      <w:tr w:rsidR="00275CA6" w:rsidRPr="00800D48" w:rsidTr="00161B90">
        <w:trPr>
          <w:trHeight w:val="326"/>
        </w:trPr>
        <w:tc>
          <w:tcPr>
            <w:tcW w:w="829"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Nền</w:t>
            </w: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k1=0,</w:t>
            </w:r>
            <w:r w:rsidR="00275CA6" w:rsidRPr="00800D48">
              <w:rPr>
                <w:szCs w:val="26"/>
              </w:rPr>
              <w:t>4</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312</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124,</w:t>
            </w:r>
            <w:r w:rsidR="00275CA6" w:rsidRPr="00800D48">
              <w:rPr>
                <w:szCs w:val="26"/>
              </w:rPr>
              <w:t>800</w:t>
            </w:r>
          </w:p>
        </w:tc>
      </w:tr>
      <w:tr w:rsidR="00275CA6" w:rsidRPr="00800D48" w:rsidTr="00161B90">
        <w:trPr>
          <w:trHeight w:val="326"/>
        </w:trPr>
        <w:tc>
          <w:tcPr>
            <w:tcW w:w="829"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k2=0,</w:t>
            </w:r>
            <w:r w:rsidR="00275CA6" w:rsidRPr="00800D48">
              <w:rPr>
                <w:szCs w:val="26"/>
              </w:rPr>
              <w:t>2</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264</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52,</w:t>
            </w:r>
            <w:r w:rsidR="00275CA6" w:rsidRPr="00800D48">
              <w:rPr>
                <w:szCs w:val="26"/>
              </w:rPr>
              <w:t>800</w:t>
            </w:r>
          </w:p>
        </w:tc>
      </w:tr>
      <w:tr w:rsidR="00275CA6" w:rsidRPr="00800D48" w:rsidTr="00161B90">
        <w:trPr>
          <w:trHeight w:val="326"/>
        </w:trPr>
        <w:tc>
          <w:tcPr>
            <w:tcW w:w="829"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k3=0,</w:t>
            </w:r>
            <w:r w:rsidR="00275CA6" w:rsidRPr="00800D48">
              <w:rPr>
                <w:szCs w:val="26"/>
              </w:rPr>
              <w:t>1</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232</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23,</w:t>
            </w:r>
            <w:r w:rsidR="00275CA6" w:rsidRPr="00800D48">
              <w:rPr>
                <w:szCs w:val="26"/>
              </w:rPr>
              <w:t>200</w:t>
            </w:r>
          </w:p>
        </w:tc>
      </w:tr>
      <w:tr w:rsidR="00275CA6" w:rsidRPr="00800D48" w:rsidTr="00161B90">
        <w:trPr>
          <w:trHeight w:val="326"/>
        </w:trPr>
        <w:tc>
          <w:tcPr>
            <w:tcW w:w="829"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960"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k3=0,</w:t>
            </w:r>
            <w:r w:rsidR="00275CA6" w:rsidRPr="00800D48">
              <w:rPr>
                <w:szCs w:val="26"/>
              </w:rPr>
              <w:t>06</w:t>
            </w:r>
          </w:p>
        </w:tc>
        <w:tc>
          <w:tcPr>
            <w:tcW w:w="486"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488</w:t>
            </w:r>
          </w:p>
        </w:tc>
        <w:tc>
          <w:tcPr>
            <w:tcW w:w="382"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90"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313"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471" w:type="pct"/>
            <w:vMerge/>
            <w:tcBorders>
              <w:top w:val="dotted" w:sz="4" w:space="0" w:color="auto"/>
              <w:left w:val="single" w:sz="4" w:space="0" w:color="auto"/>
              <w:bottom w:val="dotted" w:sz="4" w:space="0" w:color="auto"/>
              <w:right w:val="single" w:sz="4" w:space="0" w:color="auto"/>
            </w:tcBorders>
            <w:vAlign w:val="center"/>
            <w:hideMark/>
          </w:tcPr>
          <w:p w:rsidR="00275CA6" w:rsidRPr="00800D48" w:rsidRDefault="00275CA6" w:rsidP="004426E6">
            <w:pPr>
              <w:spacing w:before="100" w:beforeAutospacing="1" w:after="100" w:afterAutospacing="1"/>
              <w:ind w:firstLine="0"/>
              <w:jc w:val="center"/>
              <w:rPr>
                <w:szCs w:val="26"/>
              </w:rPr>
            </w:pPr>
          </w:p>
        </w:tc>
        <w:tc>
          <w:tcPr>
            <w:tcW w:w="1169" w:type="pct"/>
            <w:tcBorders>
              <w:top w:val="dotted" w:sz="4" w:space="0" w:color="auto"/>
              <w:left w:val="nil"/>
              <w:bottom w:val="dotted"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29,</w:t>
            </w:r>
            <w:r w:rsidR="00275CA6" w:rsidRPr="00800D48">
              <w:rPr>
                <w:szCs w:val="26"/>
              </w:rPr>
              <w:t>280</w:t>
            </w:r>
          </w:p>
        </w:tc>
      </w:tr>
      <w:tr w:rsidR="00275CA6" w:rsidRPr="00800D48" w:rsidTr="00161B90">
        <w:trPr>
          <w:trHeight w:val="326"/>
        </w:trPr>
        <w:tc>
          <w:tcPr>
            <w:tcW w:w="3831" w:type="pct"/>
            <w:gridSpan w:val="7"/>
            <w:tcBorders>
              <w:top w:val="dotted" w:sz="4" w:space="0" w:color="auto"/>
              <w:left w:val="single" w:sz="4" w:space="0" w:color="auto"/>
              <w:bottom w:val="single" w:sz="4" w:space="0" w:color="auto"/>
              <w:right w:val="single" w:sz="4" w:space="0" w:color="000000"/>
            </w:tcBorders>
            <w:shd w:val="clear" w:color="auto" w:fill="auto"/>
            <w:noWrap/>
            <w:vAlign w:val="center"/>
            <w:hideMark/>
          </w:tcPr>
          <w:p w:rsidR="00275CA6" w:rsidRPr="00800D48" w:rsidRDefault="00275CA6" w:rsidP="004426E6">
            <w:pPr>
              <w:spacing w:before="100" w:beforeAutospacing="1" w:after="100" w:afterAutospacing="1"/>
              <w:ind w:firstLine="0"/>
              <w:jc w:val="center"/>
              <w:rPr>
                <w:szCs w:val="26"/>
              </w:rPr>
            </w:pPr>
            <w:r w:rsidRPr="00800D48">
              <w:rPr>
                <w:szCs w:val="26"/>
              </w:rPr>
              <w:t>Tổng</w:t>
            </w:r>
          </w:p>
        </w:tc>
        <w:tc>
          <w:tcPr>
            <w:tcW w:w="1169" w:type="pct"/>
            <w:tcBorders>
              <w:top w:val="dotted" w:sz="4" w:space="0" w:color="auto"/>
              <w:left w:val="nil"/>
              <w:bottom w:val="single" w:sz="4" w:space="0" w:color="auto"/>
              <w:right w:val="single" w:sz="4" w:space="0" w:color="auto"/>
            </w:tcBorders>
            <w:shd w:val="clear" w:color="auto" w:fill="auto"/>
            <w:noWrap/>
            <w:vAlign w:val="center"/>
            <w:hideMark/>
          </w:tcPr>
          <w:p w:rsidR="00275CA6" w:rsidRPr="00800D48" w:rsidRDefault="00641601" w:rsidP="004426E6">
            <w:pPr>
              <w:spacing w:before="100" w:beforeAutospacing="1" w:after="100" w:afterAutospacing="1"/>
              <w:ind w:firstLine="0"/>
              <w:jc w:val="center"/>
              <w:rPr>
                <w:szCs w:val="26"/>
              </w:rPr>
            </w:pPr>
            <w:r>
              <w:rPr>
                <w:szCs w:val="26"/>
              </w:rPr>
              <w:t>4674,</w:t>
            </w:r>
            <w:r w:rsidR="005815A0">
              <w:rPr>
                <w:szCs w:val="26"/>
              </w:rPr>
              <w:t>13</w:t>
            </w:r>
          </w:p>
        </w:tc>
      </w:tr>
    </w:tbl>
    <w:p w:rsidR="001377E2" w:rsidRDefault="001377E2" w:rsidP="00161B90">
      <w:pPr>
        <w:tabs>
          <w:tab w:val="left" w:pos="3312"/>
        </w:tabs>
        <w:spacing w:before="120"/>
        <w:ind w:left="284" w:firstLine="0"/>
        <w:jc w:val="center"/>
        <w:rPr>
          <w:i/>
          <w:szCs w:val="26"/>
        </w:rPr>
      </w:pPr>
    </w:p>
    <w:p w:rsidR="001377E2" w:rsidRDefault="001377E2" w:rsidP="00161B90">
      <w:pPr>
        <w:tabs>
          <w:tab w:val="left" w:pos="3312"/>
        </w:tabs>
        <w:spacing w:before="120"/>
        <w:ind w:left="284" w:firstLine="0"/>
        <w:jc w:val="center"/>
        <w:rPr>
          <w:i/>
          <w:szCs w:val="26"/>
        </w:rPr>
      </w:pPr>
    </w:p>
    <w:p w:rsidR="001377E2" w:rsidRDefault="001377E2" w:rsidP="00161B90">
      <w:pPr>
        <w:tabs>
          <w:tab w:val="left" w:pos="3312"/>
        </w:tabs>
        <w:spacing w:before="120"/>
        <w:ind w:left="284" w:firstLine="0"/>
        <w:jc w:val="center"/>
        <w:rPr>
          <w:i/>
          <w:szCs w:val="26"/>
        </w:rPr>
      </w:pPr>
    </w:p>
    <w:p w:rsidR="00A53885" w:rsidRPr="00C3259F" w:rsidRDefault="007307BD" w:rsidP="00161B90">
      <w:pPr>
        <w:tabs>
          <w:tab w:val="left" w:pos="3312"/>
        </w:tabs>
        <w:spacing w:before="120"/>
        <w:ind w:left="284" w:firstLine="0"/>
        <w:jc w:val="center"/>
        <w:rPr>
          <w:i/>
          <w:szCs w:val="26"/>
        </w:rPr>
      </w:pPr>
      <w:r w:rsidRPr="00C3259F">
        <w:rPr>
          <w:i/>
          <w:szCs w:val="26"/>
        </w:rPr>
        <w:t>Bảng 2.5 Tính toán tổn thất nhiệt qua kết cấu bao che về mùa đông</w:t>
      </w:r>
    </w:p>
    <w:tbl>
      <w:tblPr>
        <w:tblW w:w="5000" w:type="pct"/>
        <w:tblLayout w:type="fixed"/>
        <w:tblLook w:val="04A0" w:firstRow="1" w:lastRow="0" w:firstColumn="1" w:lastColumn="0" w:noHBand="0" w:noVBand="1"/>
      </w:tblPr>
      <w:tblGrid>
        <w:gridCol w:w="1391"/>
        <w:gridCol w:w="1798"/>
        <w:gridCol w:w="1035"/>
        <w:gridCol w:w="565"/>
        <w:gridCol w:w="728"/>
        <w:gridCol w:w="585"/>
        <w:gridCol w:w="728"/>
        <w:gridCol w:w="2457"/>
      </w:tblGrid>
      <w:tr w:rsidR="007307BD" w:rsidRPr="004A5946" w:rsidTr="00C3259F">
        <w:trPr>
          <w:trHeight w:val="330"/>
        </w:trPr>
        <w:tc>
          <w:tcPr>
            <w:tcW w:w="74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Tên kết cấu</w:t>
            </w:r>
          </w:p>
        </w:tc>
        <w:tc>
          <w:tcPr>
            <w:tcW w:w="968"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307BD" w:rsidRPr="004A5946" w:rsidRDefault="001377E2" w:rsidP="00C3259F">
            <w:pPr>
              <w:spacing w:before="100" w:beforeAutospacing="1" w:after="100" w:afterAutospacing="1"/>
              <w:ind w:firstLine="0"/>
              <w:jc w:val="center"/>
              <w:rPr>
                <w:szCs w:val="26"/>
              </w:rPr>
            </w:pPr>
            <w:r>
              <w:rPr>
                <w:szCs w:val="26"/>
              </w:rPr>
              <w:t>K (kcal/m</w:t>
            </w:r>
            <w:r>
              <w:rPr>
                <w:szCs w:val="26"/>
                <w:vertAlign w:val="superscript"/>
              </w:rPr>
              <w:t>2</w:t>
            </w:r>
            <w:r w:rsidR="007307BD" w:rsidRPr="004A5946">
              <w:rPr>
                <w:szCs w:val="26"/>
              </w:rPr>
              <w:t>.h.c)</w:t>
            </w:r>
          </w:p>
        </w:tc>
        <w:tc>
          <w:tcPr>
            <w:tcW w:w="55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307BD" w:rsidRPr="004A5946" w:rsidRDefault="00C3259F" w:rsidP="00C3259F">
            <w:pPr>
              <w:spacing w:before="100" w:beforeAutospacing="1" w:after="100" w:afterAutospacing="1"/>
              <w:ind w:firstLine="0"/>
              <w:jc w:val="center"/>
              <w:rPr>
                <w:szCs w:val="26"/>
              </w:rPr>
            </w:pPr>
            <w:r>
              <w:rPr>
                <w:szCs w:val="26"/>
              </w:rPr>
              <w:t>F(m</w:t>
            </w:r>
            <w:r>
              <w:rPr>
                <w:szCs w:val="26"/>
                <w:vertAlign w:val="superscript"/>
              </w:rPr>
              <w:t>2</w:t>
            </w:r>
            <w:r w:rsidR="007307BD" w:rsidRPr="004A5946">
              <w:rPr>
                <w:szCs w:val="26"/>
              </w:rPr>
              <w:t>)</w:t>
            </w:r>
          </w:p>
        </w:tc>
        <w:tc>
          <w:tcPr>
            <w:tcW w:w="2727" w:type="pct"/>
            <w:gridSpan w:val="5"/>
            <w:tcBorders>
              <w:top w:val="single" w:sz="4" w:space="0" w:color="auto"/>
              <w:left w:val="nil"/>
              <w:bottom w:val="single" w:sz="4" w:space="0" w:color="auto"/>
              <w:right w:val="single" w:sz="4" w:space="0" w:color="000000"/>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Mùa đông</w:t>
            </w:r>
          </w:p>
        </w:tc>
      </w:tr>
      <w:tr w:rsidR="007307BD" w:rsidRPr="00E771C4" w:rsidTr="00C3259F">
        <w:trPr>
          <w:trHeight w:val="330"/>
        </w:trPr>
        <w:tc>
          <w:tcPr>
            <w:tcW w:w="749" w:type="pct"/>
            <w:vMerge/>
            <w:tcBorders>
              <w:top w:val="single" w:sz="4" w:space="0" w:color="auto"/>
              <w:left w:val="single" w:sz="4" w:space="0" w:color="auto"/>
              <w:bottom w:val="single" w:sz="4" w:space="0" w:color="000000"/>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968" w:type="pct"/>
            <w:vMerge/>
            <w:tcBorders>
              <w:top w:val="single" w:sz="4" w:space="0" w:color="auto"/>
              <w:left w:val="single" w:sz="4" w:space="0" w:color="auto"/>
              <w:bottom w:val="single" w:sz="4" w:space="0" w:color="000000"/>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557" w:type="pct"/>
            <w:vMerge/>
            <w:tcBorders>
              <w:top w:val="single" w:sz="4" w:space="0" w:color="auto"/>
              <w:left w:val="single" w:sz="4" w:space="0" w:color="auto"/>
              <w:bottom w:val="single" w:sz="4" w:space="0" w:color="000000"/>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011" w:type="pct"/>
            <w:gridSpan w:val="3"/>
            <w:tcBorders>
              <w:top w:val="single" w:sz="4" w:space="0" w:color="auto"/>
              <w:left w:val="nil"/>
              <w:bottom w:val="single" w:sz="4" w:space="0" w:color="auto"/>
              <w:right w:val="single" w:sz="4" w:space="0" w:color="000000"/>
            </w:tcBorders>
            <w:shd w:val="clear" w:color="auto" w:fill="auto"/>
            <w:noWrap/>
            <w:vAlign w:val="center"/>
            <w:hideMark/>
          </w:tcPr>
          <w:p w:rsidR="007307BD" w:rsidRPr="004A5946" w:rsidRDefault="00CD0B89" w:rsidP="00C3259F">
            <w:pPr>
              <w:spacing w:before="100" w:beforeAutospacing="1" w:after="100" w:afterAutospacing="1"/>
              <w:ind w:firstLine="0"/>
              <w:jc w:val="center"/>
              <w:rPr>
                <w:szCs w:val="26"/>
              </w:rPr>
            </w:pPr>
            <w:r>
              <w:rPr>
                <w:szCs w:val="26"/>
              </w:rPr>
              <w:t>Δt=(tt- tn)</w:t>
            </w:r>
            <w:r w:rsidRPr="00CD0B89">
              <w:rPr>
                <w:position w:val="-4"/>
                <w:szCs w:val="26"/>
              </w:rPr>
              <w:object w:dxaOrig="180" w:dyaOrig="200">
                <v:shape id="_x0000_i1044" type="#_x0000_t75" style="width:9.75pt;height:10.5pt" o:ole="">
                  <v:imagedata r:id="rId51" o:title=""/>
                </v:shape>
                <o:OLEObject Type="Embed" ProgID="Equation.DSMT4" ShapeID="_x0000_i1044" DrawAspect="Content" ObjectID="_1556300680" r:id="rId52"/>
              </w:object>
            </w:r>
            <w:r w:rsidR="007307BD" w:rsidRPr="004A5946">
              <w:rPr>
                <w:szCs w:val="26"/>
              </w:rPr>
              <w:t>Ψ</w:t>
            </w:r>
          </w:p>
        </w:tc>
        <w:tc>
          <w:tcPr>
            <w:tcW w:w="39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Δt (Đ)</w:t>
            </w:r>
          </w:p>
        </w:tc>
        <w:tc>
          <w:tcPr>
            <w:tcW w:w="132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307BD" w:rsidRPr="00E771C4" w:rsidRDefault="007307BD" w:rsidP="00C3259F">
            <w:pPr>
              <w:spacing w:before="100" w:beforeAutospacing="1" w:after="100" w:afterAutospacing="1"/>
              <w:ind w:firstLine="0"/>
              <w:jc w:val="center"/>
              <w:rPr>
                <w:szCs w:val="26"/>
                <w:lang w:val="fr-FR"/>
              </w:rPr>
            </w:pPr>
            <w:r w:rsidRPr="00E771C4">
              <w:rPr>
                <w:szCs w:val="26"/>
                <w:lang w:val="fr-FR"/>
              </w:rPr>
              <w:t>Qtt qua kết cấu bao che</w:t>
            </w:r>
          </w:p>
        </w:tc>
      </w:tr>
      <w:tr w:rsidR="007307BD" w:rsidRPr="004A5946" w:rsidTr="00C3259F">
        <w:trPr>
          <w:trHeight w:val="330"/>
        </w:trPr>
        <w:tc>
          <w:tcPr>
            <w:tcW w:w="749" w:type="pct"/>
            <w:vMerge/>
            <w:tcBorders>
              <w:top w:val="single" w:sz="4" w:space="0" w:color="auto"/>
              <w:left w:val="single" w:sz="4" w:space="0" w:color="auto"/>
              <w:bottom w:val="single" w:sz="4" w:space="0" w:color="000000"/>
              <w:right w:val="single" w:sz="4" w:space="0" w:color="auto"/>
            </w:tcBorders>
            <w:vAlign w:val="center"/>
            <w:hideMark/>
          </w:tcPr>
          <w:p w:rsidR="007307BD" w:rsidRPr="00E771C4" w:rsidRDefault="007307BD" w:rsidP="00C3259F">
            <w:pPr>
              <w:spacing w:before="100" w:beforeAutospacing="1" w:after="100" w:afterAutospacing="1"/>
              <w:ind w:firstLine="0"/>
              <w:jc w:val="center"/>
              <w:rPr>
                <w:szCs w:val="26"/>
                <w:lang w:val="fr-FR"/>
              </w:rPr>
            </w:pPr>
          </w:p>
        </w:tc>
        <w:tc>
          <w:tcPr>
            <w:tcW w:w="968" w:type="pct"/>
            <w:vMerge/>
            <w:tcBorders>
              <w:top w:val="single" w:sz="4" w:space="0" w:color="auto"/>
              <w:left w:val="single" w:sz="4" w:space="0" w:color="auto"/>
              <w:bottom w:val="single" w:sz="4" w:space="0" w:color="000000"/>
              <w:right w:val="single" w:sz="4" w:space="0" w:color="auto"/>
            </w:tcBorders>
            <w:vAlign w:val="center"/>
            <w:hideMark/>
          </w:tcPr>
          <w:p w:rsidR="007307BD" w:rsidRPr="00E771C4" w:rsidRDefault="007307BD" w:rsidP="00C3259F">
            <w:pPr>
              <w:spacing w:before="100" w:beforeAutospacing="1" w:after="100" w:afterAutospacing="1"/>
              <w:ind w:firstLine="0"/>
              <w:jc w:val="center"/>
              <w:rPr>
                <w:szCs w:val="26"/>
                <w:lang w:val="fr-FR"/>
              </w:rPr>
            </w:pPr>
          </w:p>
        </w:tc>
        <w:tc>
          <w:tcPr>
            <w:tcW w:w="557" w:type="pct"/>
            <w:vMerge/>
            <w:tcBorders>
              <w:top w:val="single" w:sz="4" w:space="0" w:color="auto"/>
              <w:left w:val="single" w:sz="4" w:space="0" w:color="auto"/>
              <w:bottom w:val="single" w:sz="4" w:space="0" w:color="000000"/>
              <w:right w:val="single" w:sz="4" w:space="0" w:color="auto"/>
            </w:tcBorders>
            <w:vAlign w:val="center"/>
            <w:hideMark/>
          </w:tcPr>
          <w:p w:rsidR="007307BD" w:rsidRPr="00E771C4" w:rsidRDefault="007307BD" w:rsidP="00C3259F">
            <w:pPr>
              <w:spacing w:before="100" w:beforeAutospacing="1" w:after="100" w:afterAutospacing="1"/>
              <w:ind w:firstLine="0"/>
              <w:jc w:val="center"/>
              <w:rPr>
                <w:szCs w:val="26"/>
                <w:lang w:val="fr-FR"/>
              </w:rPr>
            </w:pPr>
          </w:p>
        </w:tc>
        <w:tc>
          <w:tcPr>
            <w:tcW w:w="304" w:type="pct"/>
            <w:tcBorders>
              <w:top w:val="nil"/>
              <w:left w:val="nil"/>
              <w:bottom w:val="single"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tt</w:t>
            </w:r>
          </w:p>
        </w:tc>
        <w:tc>
          <w:tcPr>
            <w:tcW w:w="392" w:type="pct"/>
            <w:tcBorders>
              <w:top w:val="nil"/>
              <w:left w:val="nil"/>
              <w:bottom w:val="single"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tn</w:t>
            </w:r>
          </w:p>
        </w:tc>
        <w:tc>
          <w:tcPr>
            <w:tcW w:w="315" w:type="pct"/>
            <w:tcBorders>
              <w:top w:val="nil"/>
              <w:left w:val="nil"/>
              <w:bottom w:val="single"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Ψ</w:t>
            </w:r>
          </w:p>
        </w:tc>
        <w:tc>
          <w:tcPr>
            <w:tcW w:w="392" w:type="pct"/>
            <w:vMerge/>
            <w:tcBorders>
              <w:top w:val="nil"/>
              <w:left w:val="single" w:sz="4" w:space="0" w:color="auto"/>
              <w:bottom w:val="single" w:sz="4" w:space="0" w:color="000000"/>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vMerge/>
            <w:tcBorders>
              <w:top w:val="nil"/>
              <w:left w:val="single" w:sz="4" w:space="0" w:color="auto"/>
              <w:bottom w:val="single" w:sz="4" w:space="0" w:color="000000"/>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r>
      <w:tr w:rsidR="007307BD" w:rsidRPr="004A5946" w:rsidTr="00C3259F">
        <w:trPr>
          <w:trHeight w:val="330"/>
        </w:trPr>
        <w:tc>
          <w:tcPr>
            <w:tcW w:w="749" w:type="pct"/>
            <w:tcBorders>
              <w:top w:val="nil"/>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Tường</w:t>
            </w:r>
          </w:p>
        </w:tc>
        <w:tc>
          <w:tcPr>
            <w:tcW w:w="968" w:type="pct"/>
            <w:tcBorders>
              <w:top w:val="nil"/>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w:t>
            </w:r>
            <w:r w:rsidR="007307BD" w:rsidRPr="004A5946">
              <w:rPr>
                <w:szCs w:val="26"/>
              </w:rPr>
              <w:t>843</w:t>
            </w:r>
          </w:p>
        </w:tc>
        <w:tc>
          <w:tcPr>
            <w:tcW w:w="557" w:type="pct"/>
            <w:tcBorders>
              <w:top w:val="nil"/>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825,</w:t>
            </w:r>
            <w:r w:rsidR="007307BD" w:rsidRPr="004A5946">
              <w:rPr>
                <w:szCs w:val="26"/>
              </w:rPr>
              <w:t>550</w:t>
            </w:r>
          </w:p>
        </w:tc>
        <w:tc>
          <w:tcPr>
            <w:tcW w:w="304"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20</w:t>
            </w:r>
          </w:p>
        </w:tc>
        <w:tc>
          <w:tcPr>
            <w:tcW w:w="392"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4,</w:t>
            </w:r>
            <w:r w:rsidR="007307BD" w:rsidRPr="004A5946">
              <w:rPr>
                <w:szCs w:val="26"/>
              </w:rPr>
              <w:t>3</w:t>
            </w:r>
          </w:p>
        </w:tc>
        <w:tc>
          <w:tcPr>
            <w:tcW w:w="315"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1</w:t>
            </w:r>
          </w:p>
        </w:tc>
        <w:tc>
          <w:tcPr>
            <w:tcW w:w="392" w:type="pct"/>
            <w:vMerge w:val="restart"/>
            <w:tcBorders>
              <w:top w:val="nil"/>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5</w:t>
            </w:r>
            <w:r w:rsidR="00641601">
              <w:rPr>
                <w:szCs w:val="26"/>
              </w:rPr>
              <w:t>,</w:t>
            </w:r>
            <w:r w:rsidRPr="004A5946">
              <w:rPr>
                <w:szCs w:val="26"/>
              </w:rPr>
              <w:t>7</w:t>
            </w:r>
          </w:p>
        </w:tc>
        <w:tc>
          <w:tcPr>
            <w:tcW w:w="1324" w:type="pct"/>
            <w:tcBorders>
              <w:top w:val="nil"/>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8672,</w:t>
            </w:r>
            <w:r w:rsidR="007307BD" w:rsidRPr="004A5946">
              <w:rPr>
                <w:szCs w:val="26"/>
              </w:rPr>
              <w:t>079</w:t>
            </w:r>
          </w:p>
        </w:tc>
      </w:tr>
      <w:tr w:rsidR="007307BD" w:rsidRPr="004A5946" w:rsidTr="00C3259F">
        <w:trPr>
          <w:trHeight w:val="330"/>
        </w:trPr>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Cửa sổ</w:t>
            </w: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5,</w:t>
            </w:r>
            <w:r w:rsidR="007307BD" w:rsidRPr="004A5946">
              <w:rPr>
                <w:szCs w:val="26"/>
              </w:rPr>
              <w:t>235</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222,</w:t>
            </w:r>
            <w:r w:rsidR="007307BD" w:rsidRPr="004A5946">
              <w:rPr>
                <w:szCs w:val="26"/>
              </w:rPr>
              <w:t>950</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6652,</w:t>
            </w:r>
            <w:r w:rsidR="007307BD" w:rsidRPr="004A5946">
              <w:rPr>
                <w:szCs w:val="26"/>
              </w:rPr>
              <w:t>589</w:t>
            </w:r>
          </w:p>
        </w:tc>
      </w:tr>
      <w:tr w:rsidR="007307BD" w:rsidRPr="004A5946" w:rsidTr="00C3259F">
        <w:trPr>
          <w:trHeight w:val="330"/>
        </w:trPr>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Của chính</w:t>
            </w: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5,</w:t>
            </w:r>
            <w:r w:rsidR="007307BD" w:rsidRPr="004A5946">
              <w:rPr>
                <w:szCs w:val="26"/>
              </w:rPr>
              <w:t>453</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42</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305,</w:t>
            </w:r>
            <w:r w:rsidR="007307BD" w:rsidRPr="004A5946">
              <w:rPr>
                <w:szCs w:val="26"/>
              </w:rPr>
              <w:t>533</w:t>
            </w:r>
          </w:p>
        </w:tc>
      </w:tr>
      <w:tr w:rsidR="007307BD" w:rsidRPr="004A5946" w:rsidTr="00C3259F">
        <w:trPr>
          <w:trHeight w:val="330"/>
        </w:trPr>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Cửa mái</w:t>
            </w: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5,</w:t>
            </w:r>
            <w:r w:rsidR="007307BD" w:rsidRPr="004A5946">
              <w:rPr>
                <w:szCs w:val="26"/>
              </w:rPr>
              <w:t>235</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79,</w:t>
            </w:r>
            <w:r w:rsidR="007307BD" w:rsidRPr="004A5946">
              <w:rPr>
                <w:szCs w:val="26"/>
              </w:rPr>
              <w:t>5</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2372,</w:t>
            </w:r>
            <w:r w:rsidR="007307BD" w:rsidRPr="004A5946">
              <w:rPr>
                <w:szCs w:val="26"/>
              </w:rPr>
              <w:t>195</w:t>
            </w:r>
          </w:p>
        </w:tc>
      </w:tr>
      <w:tr w:rsidR="007307BD" w:rsidRPr="004A5946" w:rsidTr="00C3259F">
        <w:trPr>
          <w:trHeight w:val="330"/>
        </w:trPr>
        <w:tc>
          <w:tcPr>
            <w:tcW w:w="749"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Mái che</w:t>
            </w: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0,</w:t>
            </w:r>
            <w:r w:rsidR="007307BD" w:rsidRPr="004A5946">
              <w:rPr>
                <w:szCs w:val="26"/>
              </w:rPr>
              <w:t>797</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393,</w:t>
            </w:r>
            <w:r w:rsidR="007307BD" w:rsidRPr="004A5946">
              <w:rPr>
                <w:szCs w:val="26"/>
              </w:rPr>
              <w:t>2</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6328,</w:t>
            </w:r>
            <w:r w:rsidR="007307BD" w:rsidRPr="004A5946">
              <w:rPr>
                <w:szCs w:val="26"/>
              </w:rPr>
              <w:t>680</w:t>
            </w:r>
          </w:p>
        </w:tc>
      </w:tr>
      <w:tr w:rsidR="007307BD" w:rsidRPr="004A5946" w:rsidTr="00C3259F">
        <w:trPr>
          <w:trHeight w:val="330"/>
        </w:trPr>
        <w:tc>
          <w:tcPr>
            <w:tcW w:w="749"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Nền</w:t>
            </w: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k1=0,</w:t>
            </w:r>
            <w:r w:rsidR="007307BD" w:rsidRPr="004A5946">
              <w:rPr>
                <w:szCs w:val="26"/>
              </w:rPr>
              <w:t>4</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312</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711,</w:t>
            </w:r>
            <w:r w:rsidR="007307BD" w:rsidRPr="004A5946">
              <w:rPr>
                <w:szCs w:val="26"/>
              </w:rPr>
              <w:t>360</w:t>
            </w:r>
          </w:p>
        </w:tc>
      </w:tr>
      <w:tr w:rsidR="007307BD" w:rsidRPr="004A5946" w:rsidTr="00C3259F">
        <w:trPr>
          <w:trHeight w:val="330"/>
        </w:trPr>
        <w:tc>
          <w:tcPr>
            <w:tcW w:w="749"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k2=0,</w:t>
            </w:r>
            <w:r w:rsidR="007307BD" w:rsidRPr="004A5946">
              <w:rPr>
                <w:szCs w:val="26"/>
              </w:rPr>
              <w:t>2</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264</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300,</w:t>
            </w:r>
            <w:r w:rsidR="007307BD" w:rsidRPr="004A5946">
              <w:rPr>
                <w:szCs w:val="26"/>
              </w:rPr>
              <w:t>960</w:t>
            </w:r>
          </w:p>
        </w:tc>
      </w:tr>
      <w:tr w:rsidR="007307BD" w:rsidRPr="004A5946" w:rsidTr="00C3259F">
        <w:trPr>
          <w:trHeight w:val="330"/>
        </w:trPr>
        <w:tc>
          <w:tcPr>
            <w:tcW w:w="749"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k3=0,</w:t>
            </w:r>
            <w:r w:rsidR="007307BD" w:rsidRPr="004A5946">
              <w:rPr>
                <w:szCs w:val="26"/>
              </w:rPr>
              <w:t>1</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232</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32,</w:t>
            </w:r>
            <w:r w:rsidR="007307BD" w:rsidRPr="004A5946">
              <w:rPr>
                <w:szCs w:val="26"/>
              </w:rPr>
              <w:t>240</w:t>
            </w:r>
          </w:p>
        </w:tc>
      </w:tr>
      <w:tr w:rsidR="007307BD" w:rsidRPr="004A5946" w:rsidTr="00C3259F">
        <w:trPr>
          <w:trHeight w:val="330"/>
        </w:trPr>
        <w:tc>
          <w:tcPr>
            <w:tcW w:w="749"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968"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k3=0,</w:t>
            </w:r>
            <w:r w:rsidR="007307BD" w:rsidRPr="004A5946">
              <w:rPr>
                <w:szCs w:val="26"/>
              </w:rPr>
              <w:t>06</w:t>
            </w:r>
          </w:p>
        </w:tc>
        <w:tc>
          <w:tcPr>
            <w:tcW w:w="557"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488</w:t>
            </w:r>
          </w:p>
        </w:tc>
        <w:tc>
          <w:tcPr>
            <w:tcW w:w="304"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15"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392" w:type="pct"/>
            <w:vMerge/>
            <w:tcBorders>
              <w:top w:val="dotted" w:sz="4" w:space="0" w:color="auto"/>
              <w:left w:val="single" w:sz="4" w:space="0" w:color="auto"/>
              <w:bottom w:val="dotted" w:sz="4" w:space="0" w:color="auto"/>
              <w:right w:val="single" w:sz="4" w:space="0" w:color="auto"/>
            </w:tcBorders>
            <w:vAlign w:val="center"/>
            <w:hideMark/>
          </w:tcPr>
          <w:p w:rsidR="007307BD" w:rsidRPr="004A5946" w:rsidRDefault="007307BD" w:rsidP="00C3259F">
            <w:pPr>
              <w:spacing w:before="100" w:beforeAutospacing="1" w:after="100" w:afterAutospacing="1"/>
              <w:ind w:firstLine="0"/>
              <w:jc w:val="center"/>
              <w:rPr>
                <w:szCs w:val="26"/>
              </w:rPr>
            </w:pPr>
          </w:p>
        </w:tc>
        <w:tc>
          <w:tcPr>
            <w:tcW w:w="1324" w:type="pct"/>
            <w:tcBorders>
              <w:top w:val="dotted" w:sz="4" w:space="0" w:color="auto"/>
              <w:left w:val="nil"/>
              <w:bottom w:val="dotted"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166,</w:t>
            </w:r>
            <w:r w:rsidR="007307BD" w:rsidRPr="004A5946">
              <w:rPr>
                <w:szCs w:val="26"/>
              </w:rPr>
              <w:t>896</w:t>
            </w:r>
          </w:p>
        </w:tc>
      </w:tr>
      <w:tr w:rsidR="007307BD" w:rsidRPr="004A5946" w:rsidTr="00C3259F">
        <w:trPr>
          <w:trHeight w:val="314"/>
        </w:trPr>
        <w:tc>
          <w:tcPr>
            <w:tcW w:w="3676" w:type="pct"/>
            <w:gridSpan w:val="7"/>
            <w:tcBorders>
              <w:top w:val="dotted" w:sz="4" w:space="0" w:color="auto"/>
              <w:left w:val="single" w:sz="4" w:space="0" w:color="auto"/>
              <w:bottom w:val="single" w:sz="4" w:space="0" w:color="auto"/>
              <w:right w:val="single" w:sz="4" w:space="0" w:color="000000"/>
            </w:tcBorders>
            <w:shd w:val="clear" w:color="auto" w:fill="auto"/>
            <w:noWrap/>
            <w:vAlign w:val="center"/>
            <w:hideMark/>
          </w:tcPr>
          <w:p w:rsidR="007307BD" w:rsidRPr="004A5946" w:rsidRDefault="007307BD" w:rsidP="00C3259F">
            <w:pPr>
              <w:spacing w:before="100" w:beforeAutospacing="1" w:after="100" w:afterAutospacing="1"/>
              <w:ind w:firstLine="0"/>
              <w:jc w:val="center"/>
              <w:rPr>
                <w:szCs w:val="26"/>
              </w:rPr>
            </w:pPr>
            <w:r w:rsidRPr="004A5946">
              <w:rPr>
                <w:szCs w:val="26"/>
              </w:rPr>
              <w:t>Tổng</w:t>
            </w:r>
          </w:p>
        </w:tc>
        <w:tc>
          <w:tcPr>
            <w:tcW w:w="1324" w:type="pct"/>
            <w:tcBorders>
              <w:top w:val="dotted" w:sz="4" w:space="0" w:color="auto"/>
              <w:left w:val="nil"/>
              <w:bottom w:val="single" w:sz="4" w:space="0" w:color="auto"/>
              <w:right w:val="single" w:sz="4" w:space="0" w:color="auto"/>
            </w:tcBorders>
            <w:shd w:val="clear" w:color="auto" w:fill="auto"/>
            <w:noWrap/>
            <w:vAlign w:val="center"/>
            <w:hideMark/>
          </w:tcPr>
          <w:p w:rsidR="007307BD" w:rsidRPr="004A5946" w:rsidRDefault="00641601" w:rsidP="00C3259F">
            <w:pPr>
              <w:spacing w:before="100" w:beforeAutospacing="1" w:after="100" w:afterAutospacing="1"/>
              <w:ind w:firstLine="0"/>
              <w:jc w:val="center"/>
              <w:rPr>
                <w:szCs w:val="26"/>
              </w:rPr>
            </w:pPr>
            <w:r>
              <w:rPr>
                <w:szCs w:val="26"/>
              </w:rPr>
              <w:t>26642,</w:t>
            </w:r>
            <w:r w:rsidR="005815A0">
              <w:rPr>
                <w:szCs w:val="26"/>
              </w:rPr>
              <w:t>53</w:t>
            </w:r>
          </w:p>
        </w:tc>
      </w:tr>
    </w:tbl>
    <w:p w:rsidR="007307BD" w:rsidRPr="00A17008" w:rsidRDefault="00A76921" w:rsidP="00161B90">
      <w:pPr>
        <w:pStyle w:val="ListParagraph"/>
        <w:numPr>
          <w:ilvl w:val="0"/>
          <w:numId w:val="15"/>
        </w:numPr>
        <w:tabs>
          <w:tab w:val="left" w:pos="3312"/>
        </w:tabs>
        <w:spacing w:before="120" w:after="0"/>
        <w:ind w:left="1088" w:hanging="357"/>
        <w:rPr>
          <w:szCs w:val="26"/>
        </w:rPr>
      </w:pPr>
      <w:r w:rsidRPr="00A17008">
        <w:rPr>
          <w:szCs w:val="26"/>
        </w:rPr>
        <w:t xml:space="preserve">Tính tổn thất </w:t>
      </w:r>
      <w:r w:rsidRPr="00A17008">
        <w:rPr>
          <w:szCs w:val="26"/>
          <w:lang w:val="vi-VN" w:eastAsia="ar-SA"/>
        </w:rPr>
        <w:t xml:space="preserve">nhiệt bổ sung </w:t>
      </w:r>
      <w:proofErr w:type="gramStart"/>
      <w:r w:rsidRPr="00A17008">
        <w:rPr>
          <w:szCs w:val="26"/>
          <w:lang w:val="vi-VN" w:eastAsia="ar-SA"/>
        </w:rPr>
        <w:t>theo</w:t>
      </w:r>
      <w:proofErr w:type="gramEnd"/>
      <w:r w:rsidRPr="00A17008">
        <w:rPr>
          <w:szCs w:val="26"/>
          <w:lang w:val="vi-VN" w:eastAsia="ar-SA"/>
        </w:rPr>
        <w:t xml:space="preserve"> phương hướng</w:t>
      </w:r>
      <w:r w:rsidRPr="00A17008">
        <w:rPr>
          <w:szCs w:val="26"/>
          <w:lang w:eastAsia="ar-SA"/>
        </w:rPr>
        <w:t>.</w:t>
      </w:r>
    </w:p>
    <w:p w:rsidR="00A76921" w:rsidRPr="00A76921" w:rsidRDefault="00A76921" w:rsidP="00A17008">
      <w:r w:rsidRPr="00A76921">
        <w:t>Hướng công trình sẽ ảnh hưởng đến tổn thất nhiệt, do đó khi tính toán cần phải tính thêm % tổn thất này.</w:t>
      </w:r>
    </w:p>
    <w:p w:rsidR="00161B90" w:rsidRDefault="00161B90" w:rsidP="00B53D37">
      <w:pPr>
        <w:spacing w:before="100" w:beforeAutospacing="1" w:after="100" w:afterAutospacing="1"/>
        <w:ind w:left="371" w:firstLine="0"/>
        <w:rPr>
          <w:szCs w:val="26"/>
        </w:rPr>
      </w:pPr>
    </w:p>
    <w:p w:rsidR="00A76921" w:rsidRPr="00A76921" w:rsidRDefault="00161B90" w:rsidP="00B53D37">
      <w:pPr>
        <w:spacing w:before="100" w:beforeAutospacing="1" w:after="100" w:afterAutospacing="1"/>
        <w:ind w:left="371" w:firstLine="0"/>
        <w:rPr>
          <w:szCs w:val="26"/>
        </w:rPr>
      </w:pPr>
      <w:r>
        <w:rPr>
          <w:noProof/>
        </w:rPr>
        <w:t xml:space="preserve">               </w:t>
      </w:r>
      <w:r w:rsidR="00A76921" w:rsidRPr="00B95B48">
        <w:rPr>
          <w:noProof/>
          <w:lang w:val="vi-VN" w:eastAsia="vi-VN"/>
        </w:rPr>
        <w:drawing>
          <wp:inline distT="0" distB="0" distL="0" distR="0" wp14:anchorId="7A972401" wp14:editId="134D316D">
            <wp:extent cx="3781425" cy="2016760"/>
            <wp:effectExtent l="0" t="0" r="9525" b="2540"/>
            <wp:docPr id="29795" name="Picture 29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93631" cy="2023270"/>
                    </a:xfrm>
                    <a:prstGeom prst="rect">
                      <a:avLst/>
                    </a:prstGeom>
                    <a:noFill/>
                    <a:ln>
                      <a:noFill/>
                    </a:ln>
                  </pic:spPr>
                </pic:pic>
              </a:graphicData>
            </a:graphic>
          </wp:inline>
        </w:drawing>
      </w:r>
    </w:p>
    <w:p w:rsidR="00A76921" w:rsidRDefault="00A76921" w:rsidP="00161B90">
      <w:pPr>
        <w:pStyle w:val="DANHMCHNH"/>
        <w:spacing w:before="120" w:after="120" w:line="312" w:lineRule="auto"/>
        <w:rPr>
          <w:szCs w:val="26"/>
        </w:rPr>
      </w:pPr>
      <w:bookmarkStart w:id="14" w:name="_Toc452156298"/>
      <w:r w:rsidRPr="00A76921">
        <w:rPr>
          <w:szCs w:val="26"/>
        </w:rPr>
        <w:t>Hình 2.3. Tổn thất nhiệt theo phương hướng</w:t>
      </w:r>
      <w:bookmarkEnd w:id="14"/>
      <w:r>
        <w:rPr>
          <w:szCs w:val="26"/>
        </w:rPr>
        <w:t>.</w:t>
      </w:r>
    </w:p>
    <w:p w:rsidR="00611318" w:rsidRDefault="00611318" w:rsidP="00611318">
      <w:pPr>
        <w:spacing w:after="160" w:line="259" w:lineRule="auto"/>
        <w:ind w:firstLine="0"/>
        <w:jc w:val="center"/>
        <w:rPr>
          <w:i/>
          <w:szCs w:val="26"/>
        </w:rPr>
      </w:pPr>
    </w:p>
    <w:p w:rsidR="00A76921" w:rsidRPr="00611318" w:rsidRDefault="00A76921" w:rsidP="00611318">
      <w:pPr>
        <w:spacing w:after="160" w:line="259" w:lineRule="auto"/>
        <w:ind w:firstLine="0"/>
        <w:jc w:val="center"/>
        <w:rPr>
          <w:i/>
          <w:szCs w:val="26"/>
        </w:rPr>
      </w:pPr>
      <w:r w:rsidRPr="00611318">
        <w:rPr>
          <w:i/>
          <w:szCs w:val="26"/>
        </w:rPr>
        <w:lastRenderedPageBreak/>
        <w:t xml:space="preserve">Bảng 2.6 Tổn thất nhiệt bổ sung </w:t>
      </w:r>
      <w:proofErr w:type="gramStart"/>
      <w:r w:rsidRPr="00611318">
        <w:rPr>
          <w:i/>
          <w:szCs w:val="26"/>
        </w:rPr>
        <w:t>theo</w:t>
      </w:r>
      <w:proofErr w:type="gramEnd"/>
      <w:r w:rsidRPr="00611318">
        <w:rPr>
          <w:i/>
          <w:szCs w:val="26"/>
        </w:rPr>
        <w:t xml:space="preserve"> phương hướng vào mùa </w:t>
      </w:r>
      <w:r w:rsidR="008240D4" w:rsidRPr="00611318">
        <w:rPr>
          <w:i/>
          <w:szCs w:val="26"/>
        </w:rPr>
        <w:t>hè và đ</w:t>
      </w:r>
      <w:r w:rsidRPr="00611318">
        <w:rPr>
          <w:i/>
          <w:szCs w:val="26"/>
        </w:rPr>
        <w:t>ông</w:t>
      </w:r>
      <w:r w:rsidR="008240D4" w:rsidRPr="00611318">
        <w:rPr>
          <w:i/>
          <w:szCs w:val="26"/>
        </w:rPr>
        <w:t>.</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012"/>
        <w:gridCol w:w="1018"/>
        <w:gridCol w:w="1677"/>
        <w:gridCol w:w="1083"/>
        <w:gridCol w:w="726"/>
        <w:gridCol w:w="726"/>
        <w:gridCol w:w="968"/>
        <w:gridCol w:w="951"/>
        <w:gridCol w:w="1126"/>
      </w:tblGrid>
      <w:tr w:rsidR="004426E6" w:rsidRPr="00A172BA" w:rsidTr="00C3259F">
        <w:trPr>
          <w:trHeight w:val="330"/>
        </w:trPr>
        <w:tc>
          <w:tcPr>
            <w:tcW w:w="545" w:type="pct"/>
            <w:vMerge w:val="restar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Tên kết cấu</w:t>
            </w:r>
          </w:p>
        </w:tc>
        <w:tc>
          <w:tcPr>
            <w:tcW w:w="548" w:type="pct"/>
            <w:vMerge w:val="restar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H</w:t>
            </w:r>
            <w:r w:rsidRPr="00A172BA">
              <w:rPr>
                <w:szCs w:val="26"/>
              </w:rPr>
              <w:t>ướng</w:t>
            </w:r>
          </w:p>
        </w:tc>
        <w:tc>
          <w:tcPr>
            <w:tcW w:w="903" w:type="pct"/>
            <w:vMerge w:val="restart"/>
            <w:shd w:val="clear" w:color="auto" w:fill="auto"/>
            <w:noWrap/>
            <w:vAlign w:val="center"/>
            <w:hideMark/>
          </w:tcPr>
          <w:p w:rsidR="00641601" w:rsidRPr="00A172BA" w:rsidRDefault="00602AC7" w:rsidP="00C3259F">
            <w:pPr>
              <w:spacing w:before="100" w:beforeAutospacing="1" w:after="100" w:afterAutospacing="1"/>
              <w:ind w:firstLine="0"/>
              <w:jc w:val="center"/>
              <w:rPr>
                <w:szCs w:val="26"/>
              </w:rPr>
            </w:pPr>
            <w:r>
              <w:rPr>
                <w:szCs w:val="26"/>
              </w:rPr>
              <w:t>K (kcal/m</w:t>
            </w:r>
            <w:r>
              <w:rPr>
                <w:szCs w:val="26"/>
                <w:vertAlign w:val="superscript"/>
              </w:rPr>
              <w:t>2</w:t>
            </w:r>
            <w:r w:rsidR="00641601" w:rsidRPr="00A172BA">
              <w:rPr>
                <w:szCs w:val="26"/>
              </w:rPr>
              <w:t>.h.c)</w:t>
            </w:r>
          </w:p>
        </w:tc>
        <w:tc>
          <w:tcPr>
            <w:tcW w:w="583" w:type="pct"/>
            <w:vMerge w:val="restart"/>
            <w:shd w:val="clear" w:color="auto" w:fill="auto"/>
            <w:noWrap/>
            <w:vAlign w:val="center"/>
            <w:hideMark/>
          </w:tcPr>
          <w:p w:rsidR="00641601" w:rsidRPr="00A172BA" w:rsidRDefault="004426E6" w:rsidP="00C3259F">
            <w:pPr>
              <w:spacing w:before="100" w:beforeAutospacing="1" w:after="100" w:afterAutospacing="1"/>
              <w:ind w:firstLine="0"/>
              <w:jc w:val="center"/>
              <w:rPr>
                <w:szCs w:val="26"/>
              </w:rPr>
            </w:pPr>
            <w:r>
              <w:rPr>
                <w:szCs w:val="26"/>
              </w:rPr>
              <w:t>F(m</w:t>
            </w:r>
            <w:r>
              <w:rPr>
                <w:szCs w:val="26"/>
                <w:vertAlign w:val="superscript"/>
              </w:rPr>
              <w:t>2</w:t>
            </w:r>
            <w:r w:rsidR="00641601" w:rsidRPr="00A172BA">
              <w:rPr>
                <w:szCs w:val="26"/>
              </w:rPr>
              <w:t>)</w:t>
            </w:r>
          </w:p>
        </w:tc>
        <w:tc>
          <w:tcPr>
            <w:tcW w:w="391" w:type="pct"/>
            <w:vMerge w:val="restart"/>
            <w:shd w:val="clear" w:color="auto" w:fill="auto"/>
            <w:noWrap/>
            <w:vAlign w:val="center"/>
            <w:hideMark/>
          </w:tcPr>
          <w:p w:rsidR="00641601" w:rsidRPr="00A172BA" w:rsidRDefault="00C3259F" w:rsidP="00C3259F">
            <w:pPr>
              <w:spacing w:before="100" w:beforeAutospacing="1" w:after="100" w:afterAutospacing="1"/>
              <w:ind w:firstLine="0"/>
              <w:jc w:val="center"/>
              <w:rPr>
                <w:szCs w:val="26"/>
              </w:rPr>
            </w:pPr>
            <w:r>
              <w:rPr>
                <w:szCs w:val="26"/>
              </w:rPr>
              <w:t>Δt.H</w:t>
            </w:r>
          </w:p>
        </w:tc>
        <w:tc>
          <w:tcPr>
            <w:tcW w:w="391" w:type="pct"/>
            <w:vMerge w:val="restar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Δt</w:t>
            </w:r>
            <w:r w:rsidR="00C3259F">
              <w:rPr>
                <w:szCs w:val="26"/>
              </w:rPr>
              <w:t>.Đ</w:t>
            </w:r>
          </w:p>
        </w:tc>
        <w:tc>
          <w:tcPr>
            <w:tcW w:w="521" w:type="pct"/>
            <w:vMerge w:val="restart"/>
            <w:shd w:val="clear" w:color="auto" w:fill="auto"/>
            <w:noWrap/>
            <w:vAlign w:val="center"/>
            <w:hideMark/>
          </w:tcPr>
          <w:p w:rsidR="00641601" w:rsidRPr="00A172BA" w:rsidRDefault="008D0C23" w:rsidP="00C3259F">
            <w:pPr>
              <w:spacing w:before="100" w:beforeAutospacing="1" w:after="100" w:afterAutospacing="1"/>
              <w:ind w:firstLine="0"/>
              <w:jc w:val="center"/>
              <w:rPr>
                <w:szCs w:val="26"/>
              </w:rPr>
            </w:pPr>
            <w:r>
              <w:rPr>
                <w:szCs w:val="26"/>
              </w:rPr>
              <w:t>T</w:t>
            </w:r>
            <w:r w:rsidR="004426E6">
              <w:rPr>
                <w:szCs w:val="26"/>
              </w:rPr>
              <w:t xml:space="preserve">ổn </w:t>
            </w:r>
            <w:r w:rsidR="00641601" w:rsidRPr="00A172BA">
              <w:rPr>
                <w:szCs w:val="26"/>
              </w:rPr>
              <w:t>thất %</w:t>
            </w:r>
          </w:p>
        </w:tc>
        <w:tc>
          <w:tcPr>
            <w:tcW w:w="1118" w:type="pct"/>
            <w:gridSpan w:val="2"/>
            <w:shd w:val="clear" w:color="auto" w:fill="auto"/>
            <w:noWrap/>
            <w:vAlign w:val="center"/>
            <w:hideMark/>
          </w:tcPr>
          <w:p w:rsidR="00641601" w:rsidRPr="00A172BA" w:rsidRDefault="004426E6" w:rsidP="00C3259F">
            <w:pPr>
              <w:spacing w:before="100" w:beforeAutospacing="1" w:after="100" w:afterAutospacing="1"/>
              <w:ind w:firstLine="0"/>
              <w:jc w:val="center"/>
              <w:rPr>
                <w:szCs w:val="26"/>
              </w:rPr>
            </w:pPr>
            <w:r>
              <w:rPr>
                <w:szCs w:val="26"/>
              </w:rPr>
              <w:t xml:space="preserve">Qtt </w:t>
            </w:r>
            <w:r w:rsidR="00641601" w:rsidRPr="00A172BA">
              <w:rPr>
                <w:szCs w:val="26"/>
              </w:rPr>
              <w:t>(phương hướng)</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vMerge/>
            <w:vAlign w:val="center"/>
            <w:hideMark/>
          </w:tcPr>
          <w:p w:rsidR="00641601" w:rsidRPr="00A172BA" w:rsidRDefault="00641601" w:rsidP="00C3259F">
            <w:pPr>
              <w:spacing w:before="100" w:beforeAutospacing="1" w:after="100" w:afterAutospacing="1"/>
              <w:jc w:val="center"/>
              <w:rPr>
                <w:szCs w:val="26"/>
              </w:rPr>
            </w:pP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vMerge/>
            <w:vAlign w:val="center"/>
            <w:hideMark/>
          </w:tcPr>
          <w:p w:rsidR="00641601" w:rsidRPr="00A172BA" w:rsidRDefault="00641601" w:rsidP="00C3259F">
            <w:pPr>
              <w:spacing w:before="100" w:beforeAutospacing="1" w:after="100" w:afterAutospacing="1"/>
              <w:jc w:val="center"/>
              <w:rPr>
                <w:szCs w:val="26"/>
              </w:rPr>
            </w:pPr>
          </w:p>
        </w:tc>
        <w:tc>
          <w:tcPr>
            <w:tcW w:w="391" w:type="pct"/>
            <w:vMerge/>
            <w:vAlign w:val="center"/>
            <w:hideMark/>
          </w:tcPr>
          <w:p w:rsidR="00641601" w:rsidRPr="00A172BA" w:rsidRDefault="00641601" w:rsidP="00C3259F">
            <w:pPr>
              <w:spacing w:before="100" w:beforeAutospacing="1" w:after="100" w:afterAutospacing="1"/>
              <w:jc w:val="center"/>
              <w:rPr>
                <w:szCs w:val="26"/>
              </w:rPr>
            </w:pPr>
          </w:p>
        </w:tc>
        <w:tc>
          <w:tcPr>
            <w:tcW w:w="391" w:type="pct"/>
            <w:vMerge/>
            <w:vAlign w:val="center"/>
            <w:hideMark/>
          </w:tcPr>
          <w:p w:rsidR="00641601" w:rsidRPr="00A172BA" w:rsidRDefault="00641601" w:rsidP="00C3259F">
            <w:pPr>
              <w:spacing w:before="100" w:beforeAutospacing="1" w:after="100" w:afterAutospacing="1"/>
              <w:jc w:val="center"/>
              <w:rPr>
                <w:szCs w:val="26"/>
              </w:rPr>
            </w:pPr>
          </w:p>
        </w:tc>
        <w:tc>
          <w:tcPr>
            <w:tcW w:w="521" w:type="pct"/>
            <w:vMerge/>
            <w:vAlign w:val="center"/>
            <w:hideMark/>
          </w:tcPr>
          <w:p w:rsidR="00641601" w:rsidRPr="00A172BA" w:rsidRDefault="00641601" w:rsidP="00C3259F">
            <w:pPr>
              <w:spacing w:before="100" w:beforeAutospacing="1" w:after="100" w:afterAutospacing="1"/>
              <w:jc w:val="center"/>
              <w:rPr>
                <w:szCs w:val="26"/>
              </w:rPr>
            </w:pPr>
          </w:p>
        </w:tc>
        <w:tc>
          <w:tcPr>
            <w:tcW w:w="512" w:type="pct"/>
            <w:shd w:val="clear" w:color="auto" w:fill="auto"/>
            <w:noWrap/>
            <w:vAlign w:val="center"/>
            <w:hideMark/>
          </w:tcPr>
          <w:p w:rsidR="00641601" w:rsidRPr="00A172BA" w:rsidRDefault="004426E6" w:rsidP="00C3259F">
            <w:pPr>
              <w:spacing w:before="100" w:beforeAutospacing="1" w:after="100" w:afterAutospacing="1"/>
              <w:ind w:firstLine="0"/>
              <w:jc w:val="center"/>
              <w:rPr>
                <w:szCs w:val="26"/>
              </w:rPr>
            </w:pPr>
            <w:r>
              <w:rPr>
                <w:szCs w:val="26"/>
              </w:rPr>
              <w:t>M</w:t>
            </w:r>
            <w:r w:rsidR="00641601" w:rsidRPr="00A172BA">
              <w:rPr>
                <w:szCs w:val="26"/>
              </w:rPr>
              <w:t>ùa hè</w:t>
            </w:r>
          </w:p>
        </w:tc>
        <w:tc>
          <w:tcPr>
            <w:tcW w:w="606" w:type="pct"/>
            <w:shd w:val="clear" w:color="auto" w:fill="auto"/>
            <w:noWrap/>
            <w:vAlign w:val="center"/>
            <w:hideMark/>
          </w:tcPr>
          <w:p w:rsidR="00641601" w:rsidRPr="00A172BA" w:rsidRDefault="004426E6" w:rsidP="00C3259F">
            <w:pPr>
              <w:spacing w:before="100" w:beforeAutospacing="1" w:after="100" w:afterAutospacing="1"/>
              <w:ind w:firstLine="0"/>
              <w:jc w:val="center"/>
              <w:rPr>
                <w:szCs w:val="26"/>
              </w:rPr>
            </w:pPr>
            <w:r>
              <w:rPr>
                <w:szCs w:val="26"/>
              </w:rPr>
              <w:t>M</w:t>
            </w:r>
            <w:r w:rsidR="00641601" w:rsidRPr="00A172BA">
              <w:rPr>
                <w:szCs w:val="26"/>
              </w:rPr>
              <w:t>ùa đông</w:t>
            </w:r>
          </w:p>
        </w:tc>
      </w:tr>
      <w:tr w:rsidR="004426E6" w:rsidRPr="00A172BA" w:rsidTr="00C3259F">
        <w:trPr>
          <w:trHeight w:val="330"/>
        </w:trPr>
        <w:tc>
          <w:tcPr>
            <w:tcW w:w="545" w:type="pct"/>
            <w:vMerge w:val="restart"/>
            <w:shd w:val="clear" w:color="auto" w:fill="auto"/>
            <w:noWrap/>
            <w:vAlign w:val="center"/>
            <w:hideMark/>
          </w:tcPr>
          <w:p w:rsidR="00641601" w:rsidRPr="00A172BA" w:rsidRDefault="008D0C23" w:rsidP="00C3259F">
            <w:pPr>
              <w:spacing w:before="100" w:beforeAutospacing="1" w:after="100" w:afterAutospacing="1"/>
              <w:ind w:firstLine="0"/>
              <w:jc w:val="center"/>
              <w:rPr>
                <w:szCs w:val="26"/>
              </w:rPr>
            </w:pPr>
            <w:r>
              <w:rPr>
                <w:szCs w:val="26"/>
              </w:rPr>
              <w:t>C</w:t>
            </w:r>
            <w:r w:rsidR="00641601" w:rsidRPr="00A172BA">
              <w:rPr>
                <w:szCs w:val="26"/>
              </w:rPr>
              <w:t>ửa chính</w:t>
            </w: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Đ</w:t>
            </w:r>
            <w:r w:rsidRPr="00A172BA">
              <w:rPr>
                <w:szCs w:val="26"/>
              </w:rPr>
              <w:t>ông</w:t>
            </w:r>
          </w:p>
        </w:tc>
        <w:tc>
          <w:tcPr>
            <w:tcW w:w="903" w:type="pct"/>
            <w:vMerge w:val="restar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453</w:t>
            </w:r>
          </w:p>
        </w:tc>
        <w:tc>
          <w:tcPr>
            <w:tcW w:w="583"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4</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7,</w:t>
            </w:r>
            <w:r w:rsidR="0020546A">
              <w:rPr>
                <w:szCs w:val="26"/>
              </w:rPr>
              <w:t>64</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43,</w:t>
            </w:r>
            <w:r w:rsidR="0020546A">
              <w:rPr>
                <w:szCs w:val="26"/>
              </w:rPr>
              <w:t>52</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B</w:t>
            </w:r>
            <w:r w:rsidRPr="00A172BA">
              <w:rPr>
                <w:szCs w:val="26"/>
              </w:rPr>
              <w:t>ắc</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4</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7,</w:t>
            </w:r>
            <w:r w:rsidR="0020546A">
              <w:rPr>
                <w:szCs w:val="26"/>
              </w:rPr>
              <w:t>64</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43,</w:t>
            </w:r>
            <w:r w:rsidR="0020546A">
              <w:rPr>
                <w:szCs w:val="26"/>
              </w:rPr>
              <w:t>52</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T</w:t>
            </w:r>
            <w:r w:rsidRPr="00A172BA">
              <w:rPr>
                <w:szCs w:val="26"/>
              </w:rPr>
              <w:t>ây</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4</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5</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3,</w:t>
            </w:r>
            <w:r w:rsidR="0020546A">
              <w:rPr>
                <w:szCs w:val="26"/>
              </w:rPr>
              <w:t>82</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1,</w:t>
            </w:r>
            <w:r w:rsidR="0020546A">
              <w:rPr>
                <w:szCs w:val="26"/>
              </w:rPr>
              <w:t>76</w:t>
            </w:r>
          </w:p>
        </w:tc>
      </w:tr>
      <w:tr w:rsidR="004426E6" w:rsidRPr="00A172BA" w:rsidTr="00C3259F">
        <w:trPr>
          <w:trHeight w:val="330"/>
        </w:trPr>
        <w:tc>
          <w:tcPr>
            <w:tcW w:w="545" w:type="pct"/>
            <w:vMerge w:val="restart"/>
            <w:shd w:val="clear" w:color="auto" w:fill="auto"/>
            <w:noWrap/>
            <w:vAlign w:val="center"/>
            <w:hideMark/>
          </w:tcPr>
          <w:p w:rsidR="00641601" w:rsidRPr="00A172BA" w:rsidRDefault="008D0C23" w:rsidP="00C3259F">
            <w:pPr>
              <w:spacing w:before="100" w:beforeAutospacing="1" w:after="100" w:afterAutospacing="1"/>
              <w:ind w:firstLine="0"/>
              <w:jc w:val="center"/>
              <w:rPr>
                <w:szCs w:val="26"/>
              </w:rPr>
            </w:pPr>
            <w:r>
              <w:rPr>
                <w:szCs w:val="26"/>
              </w:rPr>
              <w:t>C</w:t>
            </w:r>
            <w:r w:rsidR="00641601" w:rsidRPr="00A172BA">
              <w:rPr>
                <w:szCs w:val="26"/>
              </w:rPr>
              <w:t>ửa sổ</w:t>
            </w: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Đ</w:t>
            </w:r>
            <w:r w:rsidRPr="00A172BA">
              <w:rPr>
                <w:szCs w:val="26"/>
              </w:rPr>
              <w:t>ông</w:t>
            </w:r>
          </w:p>
        </w:tc>
        <w:tc>
          <w:tcPr>
            <w:tcW w:w="903" w:type="pct"/>
            <w:vMerge w:val="restar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235</w:t>
            </w: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31,</w:t>
            </w:r>
            <w:r w:rsidR="00641601" w:rsidRPr="00A172BA">
              <w:rPr>
                <w:szCs w:val="26"/>
              </w:rPr>
              <w:t>8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6,</w:t>
            </w:r>
            <w:r w:rsidR="0020546A">
              <w:rPr>
                <w:szCs w:val="26"/>
              </w:rPr>
              <w:t>67</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95,</w:t>
            </w:r>
            <w:r w:rsidR="0020546A">
              <w:rPr>
                <w:szCs w:val="26"/>
              </w:rPr>
              <w:t>04</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T</w:t>
            </w:r>
            <w:r w:rsidRPr="00A172BA">
              <w:rPr>
                <w:szCs w:val="26"/>
              </w:rPr>
              <w:t>ây</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31,</w:t>
            </w:r>
            <w:r w:rsidR="00641601" w:rsidRPr="00A172BA">
              <w:rPr>
                <w:szCs w:val="26"/>
              </w:rPr>
              <w:t>8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5</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8,</w:t>
            </w:r>
            <w:r w:rsidR="0020546A">
              <w:rPr>
                <w:szCs w:val="26"/>
              </w:rPr>
              <w:t>34</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47,</w:t>
            </w:r>
            <w:r w:rsidR="0020546A">
              <w:rPr>
                <w:szCs w:val="26"/>
              </w:rPr>
              <w:t>52</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B</w:t>
            </w:r>
            <w:r w:rsidRPr="00A172BA">
              <w:rPr>
                <w:szCs w:val="26"/>
              </w:rPr>
              <w:t>ắc</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77,</w:t>
            </w:r>
            <w:r w:rsidR="00641601" w:rsidRPr="00A172BA">
              <w:rPr>
                <w:szCs w:val="26"/>
              </w:rPr>
              <w:t>3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40,</w:t>
            </w:r>
            <w:r w:rsidR="0020546A">
              <w:rPr>
                <w:szCs w:val="26"/>
              </w:rPr>
              <w:t>49</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30,</w:t>
            </w:r>
            <w:r w:rsidR="0020546A">
              <w:rPr>
                <w:szCs w:val="26"/>
              </w:rPr>
              <w:t>8</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N</w:t>
            </w:r>
            <w:r w:rsidRPr="00A172BA">
              <w:rPr>
                <w:szCs w:val="26"/>
              </w:rPr>
              <w:t>am</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81,</w:t>
            </w:r>
            <w:r w:rsidR="00641601" w:rsidRPr="00A172BA">
              <w:rPr>
                <w:szCs w:val="26"/>
              </w:rPr>
              <w:t>9</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0</w:t>
            </w:r>
          </w:p>
        </w:tc>
        <w:tc>
          <w:tcPr>
            <w:tcW w:w="512"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0</w:t>
            </w:r>
          </w:p>
        </w:tc>
        <w:tc>
          <w:tcPr>
            <w:tcW w:w="606"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0</w:t>
            </w:r>
          </w:p>
        </w:tc>
      </w:tr>
      <w:tr w:rsidR="004426E6" w:rsidRPr="00A172BA" w:rsidTr="00C3259F">
        <w:trPr>
          <w:trHeight w:val="330"/>
        </w:trPr>
        <w:tc>
          <w:tcPr>
            <w:tcW w:w="545" w:type="pct"/>
            <w:vMerge w:val="restart"/>
            <w:shd w:val="clear" w:color="auto" w:fill="auto"/>
            <w:noWrap/>
            <w:vAlign w:val="center"/>
            <w:hideMark/>
          </w:tcPr>
          <w:p w:rsidR="00641601" w:rsidRPr="00A172BA" w:rsidRDefault="008D0C23" w:rsidP="00C3259F">
            <w:pPr>
              <w:spacing w:before="100" w:beforeAutospacing="1" w:after="100" w:afterAutospacing="1"/>
              <w:ind w:firstLine="0"/>
              <w:jc w:val="center"/>
              <w:rPr>
                <w:szCs w:val="26"/>
              </w:rPr>
            </w:pPr>
            <w:r>
              <w:rPr>
                <w:szCs w:val="26"/>
              </w:rPr>
              <w:t>Cử</w:t>
            </w:r>
            <w:r w:rsidR="00641601" w:rsidRPr="00A172BA">
              <w:rPr>
                <w:szCs w:val="26"/>
              </w:rPr>
              <w:t>a mái</w:t>
            </w: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B</w:t>
            </w:r>
            <w:r w:rsidRPr="00A172BA">
              <w:rPr>
                <w:szCs w:val="26"/>
              </w:rPr>
              <w:t>ắc</w:t>
            </w:r>
          </w:p>
        </w:tc>
        <w:tc>
          <w:tcPr>
            <w:tcW w:w="903" w:type="pct"/>
            <w:vMerge w:val="restar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235</w:t>
            </w: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39,</w:t>
            </w:r>
            <w:r w:rsidR="00641601" w:rsidRPr="00A172BA">
              <w:rPr>
                <w:szCs w:val="26"/>
              </w:rPr>
              <w:t>7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0,</w:t>
            </w:r>
            <w:r w:rsidR="0020546A">
              <w:rPr>
                <w:szCs w:val="26"/>
              </w:rPr>
              <w:t>81</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18,</w:t>
            </w:r>
            <w:r w:rsidR="0020546A">
              <w:rPr>
                <w:szCs w:val="26"/>
              </w:rPr>
              <w:t>61</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N</w:t>
            </w:r>
            <w:r w:rsidRPr="00A172BA">
              <w:rPr>
                <w:szCs w:val="26"/>
              </w:rPr>
              <w:t>am</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39,</w:t>
            </w:r>
            <w:r w:rsidR="00641601" w:rsidRPr="00A172BA">
              <w:rPr>
                <w:szCs w:val="26"/>
              </w:rPr>
              <w:t>7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0</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0</w:t>
            </w:r>
          </w:p>
        </w:tc>
      </w:tr>
      <w:tr w:rsidR="004426E6" w:rsidRPr="00A172BA" w:rsidTr="00C3259F">
        <w:trPr>
          <w:trHeight w:val="330"/>
        </w:trPr>
        <w:tc>
          <w:tcPr>
            <w:tcW w:w="545" w:type="pct"/>
            <w:vMerge w:val="restart"/>
            <w:shd w:val="clear" w:color="auto" w:fill="auto"/>
            <w:noWrap/>
            <w:vAlign w:val="center"/>
            <w:hideMark/>
          </w:tcPr>
          <w:p w:rsidR="00641601" w:rsidRPr="00A172BA" w:rsidRDefault="008D0C23" w:rsidP="00C3259F">
            <w:pPr>
              <w:spacing w:before="100" w:beforeAutospacing="1" w:after="100" w:afterAutospacing="1"/>
              <w:ind w:firstLine="0"/>
              <w:jc w:val="center"/>
              <w:rPr>
                <w:szCs w:val="26"/>
              </w:rPr>
            </w:pPr>
            <w:r>
              <w:rPr>
                <w:szCs w:val="26"/>
              </w:rPr>
              <w:t>T</w:t>
            </w:r>
            <w:r w:rsidR="00641601" w:rsidRPr="00A172BA">
              <w:rPr>
                <w:szCs w:val="26"/>
              </w:rPr>
              <w:t>ường</w:t>
            </w: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Đ</w:t>
            </w:r>
            <w:r w:rsidRPr="00A172BA">
              <w:rPr>
                <w:szCs w:val="26"/>
              </w:rPr>
              <w:t>ông</w:t>
            </w:r>
          </w:p>
        </w:tc>
        <w:tc>
          <w:tcPr>
            <w:tcW w:w="903" w:type="pct"/>
            <w:vMerge w:val="restar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w:t>
            </w:r>
            <w:r w:rsidR="00641601" w:rsidRPr="00A172BA">
              <w:rPr>
                <w:szCs w:val="26"/>
              </w:rPr>
              <w:t>843</w:t>
            </w: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34,</w:t>
            </w:r>
            <w:r w:rsidR="00641601" w:rsidRPr="00A172BA">
              <w:rPr>
                <w:szCs w:val="26"/>
              </w:rPr>
              <w:t>1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4,</w:t>
            </w:r>
            <w:r w:rsidR="0020546A">
              <w:rPr>
                <w:szCs w:val="26"/>
              </w:rPr>
              <w:t>72</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40,</w:t>
            </w:r>
            <w:r w:rsidR="0020546A">
              <w:rPr>
                <w:szCs w:val="26"/>
              </w:rPr>
              <w:t>92</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T</w:t>
            </w:r>
            <w:r w:rsidRPr="00A172BA">
              <w:rPr>
                <w:szCs w:val="26"/>
              </w:rPr>
              <w:t>ây</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48,</w:t>
            </w:r>
            <w:r w:rsidR="00641601" w:rsidRPr="00A172BA">
              <w:rPr>
                <w:szCs w:val="26"/>
              </w:rPr>
              <w:t>1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5</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3,</w:t>
            </w:r>
            <w:r w:rsidR="0020546A">
              <w:rPr>
                <w:szCs w:val="26"/>
              </w:rPr>
              <w:t>65</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77,</w:t>
            </w:r>
            <w:r w:rsidR="0020546A">
              <w:rPr>
                <w:szCs w:val="26"/>
              </w:rPr>
              <w:t>81</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B</w:t>
            </w:r>
            <w:r w:rsidRPr="00A172BA">
              <w:rPr>
                <w:szCs w:val="26"/>
              </w:rPr>
              <w:t>ắc</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73,</w:t>
            </w:r>
            <w:r w:rsidR="00641601" w:rsidRPr="00A172BA">
              <w:rPr>
                <w:szCs w:val="26"/>
              </w:rPr>
              <w:t>9</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0</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0,</w:t>
            </w:r>
            <w:r w:rsidR="0020546A">
              <w:rPr>
                <w:szCs w:val="26"/>
              </w:rPr>
              <w:t>48</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87,</w:t>
            </w:r>
            <w:r w:rsidR="0020546A">
              <w:rPr>
                <w:szCs w:val="26"/>
              </w:rPr>
              <w:t>72</w:t>
            </w:r>
          </w:p>
        </w:tc>
      </w:tr>
      <w:tr w:rsidR="004426E6" w:rsidRPr="00A172BA" w:rsidTr="00C3259F">
        <w:trPr>
          <w:trHeight w:val="330"/>
        </w:trPr>
        <w:tc>
          <w:tcPr>
            <w:tcW w:w="545" w:type="pct"/>
            <w:vMerge/>
            <w:vAlign w:val="center"/>
            <w:hideMark/>
          </w:tcPr>
          <w:p w:rsidR="00641601" w:rsidRPr="00A172BA" w:rsidRDefault="00641601" w:rsidP="00C3259F">
            <w:pPr>
              <w:spacing w:before="100" w:beforeAutospacing="1" w:after="100" w:afterAutospacing="1"/>
              <w:jc w:val="center"/>
              <w:rPr>
                <w:szCs w:val="26"/>
              </w:rPr>
            </w:pPr>
          </w:p>
        </w:tc>
        <w:tc>
          <w:tcPr>
            <w:tcW w:w="548"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N</w:t>
            </w:r>
            <w:r w:rsidRPr="00A172BA">
              <w:rPr>
                <w:szCs w:val="26"/>
              </w:rPr>
              <w:t>am</w:t>
            </w:r>
          </w:p>
        </w:tc>
        <w:tc>
          <w:tcPr>
            <w:tcW w:w="903" w:type="pct"/>
            <w:vMerge/>
            <w:vAlign w:val="center"/>
            <w:hideMark/>
          </w:tcPr>
          <w:p w:rsidR="00641601" w:rsidRPr="00A172BA" w:rsidRDefault="00641601" w:rsidP="00C3259F">
            <w:pPr>
              <w:spacing w:before="100" w:beforeAutospacing="1" w:after="100" w:afterAutospacing="1"/>
              <w:jc w:val="center"/>
              <w:rPr>
                <w:szCs w:val="26"/>
              </w:rPr>
            </w:pPr>
          </w:p>
        </w:tc>
        <w:tc>
          <w:tcPr>
            <w:tcW w:w="583"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269,</w:t>
            </w:r>
            <w:r w:rsidR="00641601" w:rsidRPr="00A172BA">
              <w:rPr>
                <w:szCs w:val="26"/>
              </w:rPr>
              <w:t>35</w:t>
            </w:r>
          </w:p>
        </w:tc>
        <w:tc>
          <w:tcPr>
            <w:tcW w:w="39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1</w:t>
            </w:r>
          </w:p>
        </w:tc>
        <w:tc>
          <w:tcPr>
            <w:tcW w:w="391"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5,</w:t>
            </w:r>
            <w:r w:rsidR="00641601" w:rsidRPr="00A172BA">
              <w:rPr>
                <w:szCs w:val="26"/>
              </w:rPr>
              <w:t>7</w:t>
            </w:r>
          </w:p>
        </w:tc>
        <w:tc>
          <w:tcPr>
            <w:tcW w:w="521"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sidRPr="00A172BA">
              <w:rPr>
                <w:szCs w:val="26"/>
              </w:rPr>
              <w:t>0</w:t>
            </w:r>
          </w:p>
        </w:tc>
        <w:tc>
          <w:tcPr>
            <w:tcW w:w="512"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0</w:t>
            </w:r>
          </w:p>
        </w:tc>
        <w:tc>
          <w:tcPr>
            <w:tcW w:w="606" w:type="pct"/>
            <w:shd w:val="clear" w:color="auto" w:fill="auto"/>
            <w:noWrap/>
            <w:vAlign w:val="center"/>
            <w:hideMark/>
          </w:tcPr>
          <w:p w:rsidR="00641601" w:rsidRPr="00A172BA" w:rsidRDefault="00641601" w:rsidP="00C3259F">
            <w:pPr>
              <w:spacing w:before="100" w:beforeAutospacing="1" w:after="100" w:afterAutospacing="1"/>
              <w:ind w:firstLine="0"/>
              <w:jc w:val="center"/>
              <w:rPr>
                <w:szCs w:val="26"/>
              </w:rPr>
            </w:pPr>
            <w:r>
              <w:rPr>
                <w:szCs w:val="26"/>
              </w:rPr>
              <w:t>0</w:t>
            </w:r>
          </w:p>
        </w:tc>
      </w:tr>
      <w:tr w:rsidR="00641601" w:rsidRPr="00A172BA" w:rsidTr="00C3259F">
        <w:trPr>
          <w:trHeight w:val="377"/>
        </w:trPr>
        <w:tc>
          <w:tcPr>
            <w:tcW w:w="3882" w:type="pct"/>
            <w:gridSpan w:val="7"/>
            <w:shd w:val="clear" w:color="auto" w:fill="auto"/>
            <w:noWrap/>
            <w:vAlign w:val="center"/>
            <w:hideMark/>
          </w:tcPr>
          <w:p w:rsidR="00641601" w:rsidRPr="00A172BA" w:rsidRDefault="00641601" w:rsidP="00C3259F">
            <w:pPr>
              <w:spacing w:before="100" w:beforeAutospacing="1" w:after="100" w:afterAutospacing="1"/>
              <w:jc w:val="center"/>
              <w:rPr>
                <w:szCs w:val="26"/>
              </w:rPr>
            </w:pPr>
            <w:r>
              <w:rPr>
                <w:szCs w:val="26"/>
              </w:rPr>
              <w:t>Tổng</w:t>
            </w:r>
          </w:p>
        </w:tc>
        <w:tc>
          <w:tcPr>
            <w:tcW w:w="512"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94,</w:t>
            </w:r>
            <w:r w:rsidR="0020546A">
              <w:rPr>
                <w:szCs w:val="26"/>
              </w:rPr>
              <w:t>25</w:t>
            </w:r>
          </w:p>
        </w:tc>
        <w:tc>
          <w:tcPr>
            <w:tcW w:w="606" w:type="pct"/>
            <w:shd w:val="clear" w:color="auto" w:fill="auto"/>
            <w:noWrap/>
            <w:vAlign w:val="center"/>
            <w:hideMark/>
          </w:tcPr>
          <w:p w:rsidR="00641601" w:rsidRPr="00A172BA" w:rsidRDefault="008240D4" w:rsidP="00C3259F">
            <w:pPr>
              <w:spacing w:before="100" w:beforeAutospacing="1" w:after="100" w:afterAutospacing="1"/>
              <w:ind w:firstLine="0"/>
              <w:jc w:val="center"/>
              <w:rPr>
                <w:szCs w:val="26"/>
              </w:rPr>
            </w:pPr>
            <w:r>
              <w:rPr>
                <w:szCs w:val="26"/>
              </w:rPr>
              <w:t>1107,</w:t>
            </w:r>
            <w:r w:rsidR="0020546A">
              <w:rPr>
                <w:szCs w:val="26"/>
              </w:rPr>
              <w:t>22</w:t>
            </w:r>
          </w:p>
        </w:tc>
      </w:tr>
    </w:tbl>
    <w:p w:rsidR="009A3A06" w:rsidRPr="00A17008" w:rsidRDefault="005D483F" w:rsidP="00161B90">
      <w:pPr>
        <w:pStyle w:val="ListParagraph"/>
        <w:numPr>
          <w:ilvl w:val="0"/>
          <w:numId w:val="15"/>
        </w:numPr>
        <w:spacing w:before="120"/>
        <w:ind w:left="1088" w:hanging="357"/>
        <w:rPr>
          <w:szCs w:val="26"/>
          <w:lang w:val="vi-VN" w:eastAsia="ar-SA"/>
        </w:rPr>
      </w:pPr>
      <w:r w:rsidRPr="00A17008">
        <w:rPr>
          <w:szCs w:val="26"/>
          <w:lang w:val="vi-VN" w:eastAsia="ar-SA"/>
        </w:rPr>
        <w:t>Tổn thất nhiệt do rò gió</w:t>
      </w:r>
      <w:r w:rsidRPr="00A17008">
        <w:rPr>
          <w:szCs w:val="26"/>
          <w:lang w:eastAsia="ar-SA"/>
        </w:rPr>
        <w:t>.</w:t>
      </w:r>
    </w:p>
    <w:p w:rsidR="005D483F" w:rsidRPr="00E771C4" w:rsidRDefault="005D483F" w:rsidP="00A17008">
      <w:pPr>
        <w:rPr>
          <w:lang w:val="vi-VN"/>
        </w:rPr>
      </w:pPr>
      <w:r w:rsidRPr="00E771C4">
        <w:rPr>
          <w:lang w:val="vi-VN"/>
        </w:rPr>
        <w:t>Hướng gió chính mùa hè của phân xưởng là hướng</w:t>
      </w:r>
      <w:r w:rsidRPr="00E771C4">
        <w:rPr>
          <w:b/>
          <w:i/>
          <w:lang w:val="vi-VN"/>
        </w:rPr>
        <w:t xml:space="preserve"> </w:t>
      </w:r>
      <w:r w:rsidRPr="00E771C4">
        <w:rPr>
          <w:lang w:val="vi-VN"/>
        </w:rPr>
        <w:t>Đông Nam, Với vị trí này thì các cửa trên tường Đông đón gió 65% và tường Nam đón gió 65% diện tích thực.</w:t>
      </w:r>
    </w:p>
    <w:p w:rsidR="005D483F" w:rsidRPr="00E771C4" w:rsidRDefault="00161B90" w:rsidP="00161B90">
      <w:pPr>
        <w:spacing w:after="0"/>
        <w:ind w:left="371" w:firstLine="0"/>
        <w:rPr>
          <w:szCs w:val="26"/>
          <w:lang w:val="vi-VN"/>
        </w:rPr>
      </w:pPr>
      <w:r w:rsidRPr="00B95B48">
        <w:rPr>
          <w:noProof/>
          <w:szCs w:val="26"/>
          <w:lang w:val="vi-VN" w:eastAsia="vi-VN"/>
        </w:rPr>
        <mc:AlternateContent>
          <mc:Choice Requires="wps">
            <w:drawing>
              <wp:anchor distT="0" distB="0" distL="114300" distR="114300" simplePos="0" relativeHeight="251663872" behindDoc="0" locked="0" layoutInCell="1" allowOverlap="1" wp14:anchorId="136DEE34" wp14:editId="7B57FEEE">
                <wp:simplePos x="0" y="0"/>
                <wp:positionH relativeFrom="page">
                  <wp:posOffset>4039870</wp:posOffset>
                </wp:positionH>
                <wp:positionV relativeFrom="paragraph">
                  <wp:posOffset>1572260</wp:posOffset>
                </wp:positionV>
                <wp:extent cx="385591" cy="209320"/>
                <wp:effectExtent l="0" t="0" r="0" b="0"/>
                <wp:wrapNone/>
                <wp:docPr id="21" name="Rectangle 21"/>
                <wp:cNvGraphicFramePr/>
                <a:graphic xmlns:a="http://schemas.openxmlformats.org/drawingml/2006/main">
                  <a:graphicData uri="http://schemas.microsoft.com/office/word/2010/wordprocessingShape">
                    <wps:wsp>
                      <wps:cNvSpPr/>
                      <wps:spPr>
                        <a:xfrm>
                          <a:off x="0" y="0"/>
                          <a:ext cx="385591" cy="209320"/>
                        </a:xfrm>
                        <a:prstGeom prst="rect">
                          <a:avLst/>
                        </a:prstGeom>
                        <a:ln>
                          <a:noFill/>
                        </a:ln>
                      </wps:spPr>
                      <wps:txbx>
                        <w:txbxContent>
                          <w:p w:rsidR="00F833A9" w:rsidRDefault="00F833A9" w:rsidP="005D483F">
                            <w:pPr>
                              <w:spacing w:after="160" w:line="259" w:lineRule="auto"/>
                              <w:ind w:firstLine="0"/>
                              <w:jc w:val="left"/>
                            </w:pPr>
                            <w:r>
                              <w:t>65%</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36DEE34" id="Rectangle 21" o:spid="_x0000_s7598" style="position:absolute;left:0;text-align:left;margin-left:318.1pt;margin-top:123.8pt;width:30.35pt;height:16.5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TmFvAEAAGMDAAAOAAAAZHJzL2Uyb0RvYy54bWysU8Fu2zAMvQ/YPwi6L3ZcdG2NOMWwosOA&#10;YS3a9QMUWYoFyKJGKbGzrx8l2+mw3oZdaIqkyfeeqM3t2Ft2VBgMuIavVyVnyklojds3/OXH/Ydr&#10;zkIUrhUWnGr4SQV+u33/bjP4WlXQgW0VMmriQj34hncx+rooguxUL8IKvHKU1IC9iHTEfdGiGKh7&#10;b4uqLD8WA2DrEaQKgaJ3U5Jvc3+tlYwPWgcVmW04YYvZYra7ZIvtRtR7FL4zcoYh/gFFL4yjoedW&#10;dyIKdkDzplVvJEIAHVcS+gK0NlJlDsRmXf7F5rkTXmUuJE7wZ5nC/2srvx8fkZm24dWaMyd6uqMn&#10;Uk24vVWMYiTQ4ENNdc/+EedTIDexHTX26Us82JhFPZ1FVWNkkoIX15eXN9RbUqoqby6qLHrx+rPH&#10;EL8o6FlyGo40PUspjt9CpIFUupSkWdYl6+DeWDtlU6RIICdYyYvjbsysrq4WBjtoT0S1A/z1QAur&#10;LQwNh9njaYdpeMpyNtA+NDz8PAhUnNmvjgRPy7M4uDi7xcFoP0NesQncp0MEbTL6BGeaPaOkm8yk&#10;5q1Lq/LnOVe9vo3tbwAAAP//AwBQSwMEFAAGAAgAAAAhAEbhk6DhAAAACwEAAA8AAABkcnMvZG93&#10;bnJldi54bWxMj01PwzAMhu9I/IfISNxYSkGhLU2niQ+NI2xIg1vWmLaicaomWwu/HnOCo+1Hr5+3&#10;XM6uF0ccQ+dJw+UiAYFUe9tRo+F1+3iRgQjRkDW9J9TwhQGW1elJaQrrJ3rB4yY2gkMoFEZDG+NQ&#10;SBnqFp0JCz8g8e3Dj85EHsdG2tFMHO56mSaJks50xB9aM+Bdi/Xn5uA0rLNh9fbkv6emf3hf7553&#10;+f02j1qfn82rWxAR5/gHw68+q0PFTnt/IBtEr0FdqZRRDen1jQLBhMpVDmLPmyxRIKtS/u9Q/QAA&#10;AP//AwBQSwECLQAUAAYACAAAACEAtoM4kv4AAADhAQAAEwAAAAAAAAAAAAAAAAAAAAAAW0NvbnRl&#10;bnRfVHlwZXNdLnhtbFBLAQItABQABgAIAAAAIQA4/SH/1gAAAJQBAAALAAAAAAAAAAAAAAAAAC8B&#10;AABfcmVscy8ucmVsc1BLAQItABQABgAIAAAAIQAEbTmFvAEAAGMDAAAOAAAAAAAAAAAAAAAAAC4C&#10;AABkcnMvZTJvRG9jLnhtbFBLAQItABQABgAIAAAAIQBG4ZOg4QAAAAsBAAAPAAAAAAAAAAAAAAAA&#10;ABYEAABkcnMvZG93bnJldi54bWxQSwUGAAAAAAQABADzAAAAJAUAAAAA&#10;" filled="f" stroked="f">
                <v:textbox inset="0,0,0,0">
                  <w:txbxContent>
                    <w:p w:rsidR="00F833A9" w:rsidRDefault="00F833A9" w:rsidP="005D483F">
                      <w:pPr>
                        <w:spacing w:after="160" w:line="259" w:lineRule="auto"/>
                        <w:ind w:firstLine="0"/>
                        <w:jc w:val="left"/>
                      </w:pPr>
                      <w:r>
                        <w:t>65%</w:t>
                      </w:r>
                    </w:p>
                  </w:txbxContent>
                </v:textbox>
                <w10:wrap anchorx="page"/>
              </v:rect>
            </w:pict>
          </mc:Fallback>
        </mc:AlternateContent>
      </w:r>
      <w:r w:rsidR="005D483F" w:rsidRPr="00B95B48">
        <w:rPr>
          <w:noProof/>
          <w:szCs w:val="26"/>
          <w:lang w:val="vi-VN" w:eastAsia="vi-VN"/>
        </w:rPr>
        <mc:AlternateContent>
          <mc:Choice Requires="wps">
            <w:drawing>
              <wp:anchor distT="0" distB="0" distL="114300" distR="114300" simplePos="0" relativeHeight="251664896" behindDoc="0" locked="0" layoutInCell="1" allowOverlap="1" wp14:anchorId="79DBD995" wp14:editId="02372357">
                <wp:simplePos x="0" y="0"/>
                <wp:positionH relativeFrom="page">
                  <wp:posOffset>5229225</wp:posOffset>
                </wp:positionH>
                <wp:positionV relativeFrom="paragraph">
                  <wp:posOffset>823330</wp:posOffset>
                </wp:positionV>
                <wp:extent cx="385591" cy="209320"/>
                <wp:effectExtent l="0" t="0" r="0" b="0"/>
                <wp:wrapNone/>
                <wp:docPr id="26" name="Rectangle 26"/>
                <wp:cNvGraphicFramePr/>
                <a:graphic xmlns:a="http://schemas.openxmlformats.org/drawingml/2006/main">
                  <a:graphicData uri="http://schemas.microsoft.com/office/word/2010/wordprocessingShape">
                    <wps:wsp>
                      <wps:cNvSpPr/>
                      <wps:spPr>
                        <a:xfrm>
                          <a:off x="0" y="0"/>
                          <a:ext cx="385591" cy="209320"/>
                        </a:xfrm>
                        <a:prstGeom prst="rect">
                          <a:avLst/>
                        </a:prstGeom>
                        <a:ln>
                          <a:noFill/>
                        </a:ln>
                      </wps:spPr>
                      <wps:txbx>
                        <w:txbxContent>
                          <w:p w:rsidR="00F833A9" w:rsidRDefault="00F833A9" w:rsidP="005D483F">
                            <w:pPr>
                              <w:spacing w:after="160" w:line="259" w:lineRule="auto"/>
                              <w:ind w:firstLine="0"/>
                              <w:jc w:val="left"/>
                            </w:pPr>
                            <w:r>
                              <w:t>65%</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9DBD995" id="Rectangle 26" o:spid="_x0000_s7599" style="position:absolute;left:0;text-align:left;margin-left:411.75pt;margin-top:64.85pt;width:30.35pt;height:16.5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sz7vAEAAGMDAAAOAAAAZHJzL2Uyb0RvYy54bWysU8Fu2zAMvQ/YPwi6L3ZctEuNOMWwosOA&#10;YS3a7QMUWYoFyKJGKbGzrx8l2+mw3YZdaIqkyfeeqO3d2Ft2UhgMuIavVyVnyklojTs0/Pu3h3cb&#10;zkIUrhUWnGr4WQV+t3v7Zjv4WlXQgW0VMmriQj34hncx+rooguxUL8IKvHKU1IC9iHTEQ9GiGKh7&#10;b4uqLG+KAbD1CFKFQNH7Kcl3ub/WSsZHrYOKzDacsMVsMdt9ssVuK+oDCt8ZOcMQ/4CiF8bR0Eur&#10;exEFO6L5q1VvJEIAHVcS+gK0NlJlDsRmXf7B5qUTXmUuJE7wF5nC/2srv56ekJm24dUNZ070dEfP&#10;pJpwB6sYxUigwYea6l78E86nQG5iO2rs05d4sDGLer6IqsbIJAWvNtfXt2vOJKWq8vaqyqIXrz97&#10;DPGTgp4lp+FI07OU4vQlRBpIpUtJmmVdsg4ejLVTNkWKBHKClbw47sfM6v1mYbCH9kxUO8Cfj7Sw&#10;2sLQcJg9nnaYhqcsZwPtQ8PDj6NAxZn97EjwtDyLg4uzXxyM9iPkFZvAfThG0CajT3Cm2TNKuslM&#10;at66tCq/n3PV69vY/QIAAP//AwBQSwMEFAAGAAgAAAAhANnVRrPhAAAACwEAAA8AAABkcnMvZG93&#10;bnJldi54bWxMj8tOwzAQRfdI/IM1SOyog4HWCXGqiofKElqkws6NhyTCjyh2m8DXM6xgOXOP7pwp&#10;l5Oz7IhD7IJXcDnLgKGvg+l8o+B1+3ghgcWkvdE2eFTwhRGW1elJqQsTRv+Cx01qGJX4WGgFbUp9&#10;wXmsW3Q6zkKPnrKPMDidaBwabgY9UrmzXGTZnDvdebrQ6h7vWqw/NwenYC371dtT+B4b+/C+3j3v&#10;8vttnpQ6P5tWt8ASTukPhl99UoeKnPbh4E1kVoEUVzeEUiDyBTAipLwWwPa0mYsF8Krk/3+ofgAA&#10;AP//AwBQSwECLQAUAAYACAAAACEAtoM4kv4AAADhAQAAEwAAAAAAAAAAAAAAAAAAAAAAW0NvbnRl&#10;bnRfVHlwZXNdLnhtbFBLAQItABQABgAIAAAAIQA4/SH/1gAAAJQBAAALAAAAAAAAAAAAAAAAAC8B&#10;AABfcmVscy8ucmVsc1BLAQItABQABgAIAAAAIQAG8sz7vAEAAGMDAAAOAAAAAAAAAAAAAAAAAC4C&#10;AABkcnMvZTJvRG9jLnhtbFBLAQItABQABgAIAAAAIQDZ1Uaz4QAAAAsBAAAPAAAAAAAAAAAAAAAA&#10;ABYEAABkcnMvZG93bnJldi54bWxQSwUGAAAAAAQABADzAAAAJAUAAAAA&#10;" filled="f" stroked="f">
                <v:textbox inset="0,0,0,0">
                  <w:txbxContent>
                    <w:p w:rsidR="00F833A9" w:rsidRDefault="00F833A9" w:rsidP="005D483F">
                      <w:pPr>
                        <w:spacing w:after="160" w:line="259" w:lineRule="auto"/>
                        <w:ind w:firstLine="0"/>
                        <w:jc w:val="left"/>
                      </w:pPr>
                      <w:r>
                        <w:t>65%</w:t>
                      </w:r>
                    </w:p>
                  </w:txbxContent>
                </v:textbox>
                <w10:wrap anchorx="page"/>
              </v:rect>
            </w:pict>
          </mc:Fallback>
        </mc:AlternateContent>
      </w:r>
      <w:r w:rsidR="005D483F" w:rsidRPr="00B95B48">
        <w:rPr>
          <w:noProof/>
          <w:szCs w:val="26"/>
          <w:lang w:val="vi-VN" w:eastAsia="vi-VN"/>
        </w:rPr>
        <mc:AlternateContent>
          <mc:Choice Requires="wps">
            <w:drawing>
              <wp:anchor distT="0" distB="0" distL="114300" distR="114300" simplePos="0" relativeHeight="251660800" behindDoc="0" locked="0" layoutInCell="1" allowOverlap="1" wp14:anchorId="18537DF9" wp14:editId="56148A3B">
                <wp:simplePos x="0" y="0"/>
                <wp:positionH relativeFrom="column">
                  <wp:posOffset>3882704</wp:posOffset>
                </wp:positionH>
                <wp:positionV relativeFrom="paragraph">
                  <wp:posOffset>1777924</wp:posOffset>
                </wp:positionV>
                <wp:extent cx="800463" cy="241604"/>
                <wp:effectExtent l="0" t="0" r="0" b="0"/>
                <wp:wrapNone/>
                <wp:docPr id="29" name="Rectangle 29"/>
                <wp:cNvGraphicFramePr/>
                <a:graphic xmlns:a="http://schemas.openxmlformats.org/drawingml/2006/main">
                  <a:graphicData uri="http://schemas.microsoft.com/office/word/2010/wordprocessingShape">
                    <wps:wsp>
                      <wps:cNvSpPr/>
                      <wps:spPr>
                        <a:xfrm>
                          <a:off x="0" y="0"/>
                          <a:ext cx="800463" cy="241604"/>
                        </a:xfrm>
                        <a:prstGeom prst="rect">
                          <a:avLst/>
                        </a:prstGeom>
                        <a:ln>
                          <a:noFill/>
                        </a:ln>
                      </wps:spPr>
                      <wps:txbx>
                        <w:txbxContent>
                          <w:p w:rsidR="00F833A9" w:rsidRDefault="00F833A9" w:rsidP="005D483F">
                            <w:pPr>
                              <w:spacing w:after="160" w:line="259" w:lineRule="auto"/>
                              <w:ind w:firstLine="0"/>
                              <w:jc w:val="left"/>
                            </w:pPr>
                            <w:r>
                              <w:t>Đông Nam</w:t>
                            </w:r>
                          </w:p>
                        </w:txbxContent>
                      </wps:txbx>
                      <wps:bodyPr horzOverflow="overflow" vert="horz" lIns="0" tIns="0" rIns="0" bIns="0" rtlCol="0">
                        <a:noAutofit/>
                      </wps:bodyPr>
                    </wps:wsp>
                  </a:graphicData>
                </a:graphic>
              </wp:anchor>
            </w:drawing>
          </mc:Choice>
          <mc:Fallback xmlns:w15="http://schemas.microsoft.com/office/word/2012/wordml">
            <w:pict>
              <v:rect w14:anchorId="18537DF9" id="Rectangle 29" o:spid="_x0000_s7600" style="position:absolute;left:0;text-align:left;margin-left:305.7pt;margin-top:140pt;width:63.05pt;height:19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rJbsAEAAFUDAAAOAAAAZHJzL2Uyb0RvYy54bWysU8Fu2zAMvQ/oPwi6N3ayIOuMOMWwosWA&#10;YS3W7QMUWYoFSKJAqbGzrx8lO2mx3YZdaIqkyfeeqO3t6Cw7KowGfMuXi5oz5SV0xh9a/vPH/fUN&#10;ZzEJ3wkLXrX8pCK/3V292w6hUSvowXYKGTXxsRlCy/uUQlNVUfbKibiAoDwlNaATiY54qDoUA3V3&#10;tlrV9aYaALuAIFWMFL2bknxX+mutZHrUOqrEbMsJWyoWi91nW+22ojmgCL2RMwzxDyicMJ6GXlrd&#10;iSTYC5q/WjkjESLotJDgKtDaSFU4EJtl/Qeb514EVbiQODFcZIr/r638dnxCZrqWrz5y5oWjO/pO&#10;qgl/sIpRjAQaQmyo7jk84XyK5Ga2o0aXv8SDjUXU00VUNSYmKXhT1+vNe84kpVbr5aZe557V688B&#10;Y3pQ4Fh2Wo40vUgpjl9jmkrPJXmW9dl6uDfWTtkcqTLICVb20rgfC6sPFwZ76E5EtQf89UgLqy0M&#10;LYfZ43mHaXjOcma/eJI4r8vZwbOzPzuY7GcoSzXB+fSSQJuCNwOYps246O4K43nP8nK8PZeq19ew&#10;+w0AAP//AwBQSwMEFAAGAAgAAAAhANxrFhTjAAAACwEAAA8AAABkcnMvZG93bnJldi54bWxMj8tO&#10;wzAQRfdI/IM1SOyonRbaNGRSVTxUltAiFXZuMiQR9jiK3Sbw9ZgVLEdzdO+5+Wq0Rpyo961jhGSi&#10;QBCXrmq5RnjdPV6lIHzQXGnjmBC+yMOqOD/LdVa5gV/otA21iCHsM43QhNBlUvqyIav9xHXE8ffh&#10;eqtDPPtaVr0eYrg1cqrUXFrdcmxodEd3DZWf26NF2KTd+u3JfQ+1eXjf7J/3y/vdMiBeXozrWxCB&#10;xvAHw69+VIciOh3ckSsvDMI8Sa4jijBNVRwVicVscQPigDBLUgWyyOX/DcUPAAAA//8DAFBLAQIt&#10;ABQABgAIAAAAIQC2gziS/gAAAOEBAAATAAAAAAAAAAAAAAAAAAAAAABbQ29udGVudF9UeXBlc10u&#10;eG1sUEsBAi0AFAAGAAgAAAAhADj9If/WAAAAlAEAAAsAAAAAAAAAAAAAAAAALwEAAF9yZWxzLy5y&#10;ZWxzUEsBAi0AFAAGAAgAAAAhALrOsluwAQAAVQMAAA4AAAAAAAAAAAAAAAAALgIAAGRycy9lMm9E&#10;b2MueG1sUEsBAi0AFAAGAAgAAAAhANxrFhTjAAAACwEAAA8AAAAAAAAAAAAAAAAACgQAAGRycy9k&#10;b3ducmV2LnhtbFBLBQYAAAAABAAEAPMAAAAaBQAAAAA=&#10;" filled="f" stroked="f">
                <v:textbox inset="0,0,0,0">
                  <w:txbxContent>
                    <w:p w:rsidR="00F833A9" w:rsidRDefault="00F833A9" w:rsidP="005D483F">
                      <w:pPr>
                        <w:spacing w:after="160" w:line="259" w:lineRule="auto"/>
                        <w:ind w:firstLine="0"/>
                        <w:jc w:val="left"/>
                      </w:pPr>
                      <w:r>
                        <w:t>Đông Nam</w:t>
                      </w:r>
                    </w:p>
                  </w:txbxContent>
                </v:textbox>
              </v:rect>
            </w:pict>
          </mc:Fallback>
        </mc:AlternateContent>
      </w:r>
      <w:r w:rsidR="005D483F" w:rsidRPr="00E771C4">
        <w:rPr>
          <w:szCs w:val="26"/>
          <w:lang w:val="vi-VN"/>
        </w:rPr>
        <w:t xml:space="preserve">                                   </w:t>
      </w:r>
      <w:r w:rsidR="005D483F" w:rsidRPr="007F3E03">
        <w:rPr>
          <w:noProof/>
          <w:szCs w:val="26"/>
          <w:lang w:val="vi-VN" w:eastAsia="vi-VN"/>
        </w:rPr>
        <w:drawing>
          <wp:inline distT="0" distB="0" distL="0" distR="0" wp14:anchorId="6D07E2EE" wp14:editId="6299BB12">
            <wp:extent cx="2852415" cy="1905918"/>
            <wp:effectExtent l="0" t="0" r="5715" b="0"/>
            <wp:docPr id="32" name="Picture 32" descr="C:\Users\My Hanh\Desktop\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My Hanh\Desktop\123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85496" cy="1928022"/>
                    </a:xfrm>
                    <a:prstGeom prst="rect">
                      <a:avLst/>
                    </a:prstGeom>
                    <a:noFill/>
                    <a:ln>
                      <a:noFill/>
                    </a:ln>
                  </pic:spPr>
                </pic:pic>
              </a:graphicData>
            </a:graphic>
          </wp:inline>
        </w:drawing>
      </w:r>
      <w:r w:rsidR="005D483F" w:rsidRPr="00E771C4">
        <w:rPr>
          <w:szCs w:val="26"/>
          <w:lang w:val="vi-VN"/>
        </w:rPr>
        <w:t xml:space="preserve">     </w:t>
      </w:r>
    </w:p>
    <w:p w:rsidR="005D483F" w:rsidRPr="00E771C4" w:rsidRDefault="005D483F" w:rsidP="008E1866">
      <w:pPr>
        <w:spacing w:before="120"/>
        <w:ind w:firstLine="0"/>
        <w:jc w:val="center"/>
        <w:rPr>
          <w:i/>
          <w:szCs w:val="26"/>
          <w:lang w:val="vi-VN"/>
        </w:rPr>
      </w:pPr>
      <w:r w:rsidRPr="00E771C4">
        <w:rPr>
          <w:i/>
          <w:szCs w:val="26"/>
          <w:lang w:val="vi-VN"/>
        </w:rPr>
        <w:t>Hình 2.4</w:t>
      </w:r>
      <w:r w:rsidR="00E9042E" w:rsidRPr="00E771C4">
        <w:rPr>
          <w:i/>
          <w:szCs w:val="26"/>
          <w:lang w:val="vi-VN"/>
        </w:rPr>
        <w:t>.</w:t>
      </w:r>
      <w:r w:rsidRPr="00E771C4">
        <w:rPr>
          <w:i/>
          <w:szCs w:val="26"/>
          <w:lang w:val="vi-VN"/>
        </w:rPr>
        <w:t xml:space="preserve"> Mặt đón gió Đông Nam</w:t>
      </w:r>
    </w:p>
    <w:p w:rsidR="005D483F" w:rsidRPr="00E771C4" w:rsidRDefault="005D483F" w:rsidP="00A17008">
      <w:pPr>
        <w:rPr>
          <w:lang w:val="vi-VN"/>
        </w:rPr>
      </w:pPr>
      <w:r w:rsidRPr="00E771C4">
        <w:rPr>
          <w:lang w:val="vi-VN"/>
        </w:rPr>
        <w:t xml:space="preserve">       Hướng gió chính mùa hè của phân xưởng là hướng</w:t>
      </w:r>
      <w:r w:rsidRPr="00E771C4">
        <w:rPr>
          <w:b/>
          <w:i/>
          <w:lang w:val="vi-VN"/>
        </w:rPr>
        <w:t xml:space="preserve"> </w:t>
      </w:r>
      <w:r w:rsidRPr="00E771C4">
        <w:rPr>
          <w:lang w:val="vi-VN"/>
        </w:rPr>
        <w:t>Đ</w:t>
      </w:r>
      <w:r w:rsidR="00161B90" w:rsidRPr="00E771C4">
        <w:rPr>
          <w:lang w:val="vi-VN"/>
        </w:rPr>
        <w:t>ông Bắc, Với vị trí này thì các</w:t>
      </w:r>
      <w:r w:rsidRPr="00E771C4">
        <w:rPr>
          <w:lang w:val="vi-VN"/>
        </w:rPr>
        <w:t xml:space="preserve"> cửa trên tường Đông đón gió 65% và tường Bắc đón gió 65% diện tích thực.</w:t>
      </w:r>
    </w:p>
    <w:p w:rsidR="005D483F" w:rsidRPr="00E9042E" w:rsidRDefault="008E1866" w:rsidP="008E1866">
      <w:pPr>
        <w:spacing w:after="0"/>
        <w:ind w:left="11" w:firstLine="0"/>
        <w:rPr>
          <w:szCs w:val="26"/>
          <w:lang w:val="fr-FR"/>
        </w:rPr>
      </w:pPr>
      <w:r w:rsidRPr="00B95B48">
        <w:rPr>
          <w:noProof/>
          <w:lang w:val="vi-VN" w:eastAsia="vi-VN"/>
        </w:rPr>
        <w:lastRenderedPageBreak/>
        <mc:AlternateContent>
          <mc:Choice Requires="wps">
            <w:drawing>
              <wp:anchor distT="0" distB="0" distL="114300" distR="114300" simplePos="0" relativeHeight="251665920" behindDoc="0" locked="0" layoutInCell="1" allowOverlap="1" wp14:anchorId="3EAA900F" wp14:editId="30656638">
                <wp:simplePos x="0" y="0"/>
                <wp:positionH relativeFrom="margin">
                  <wp:posOffset>4159250</wp:posOffset>
                </wp:positionH>
                <wp:positionV relativeFrom="paragraph">
                  <wp:posOffset>-4445</wp:posOffset>
                </wp:positionV>
                <wp:extent cx="800100" cy="241300"/>
                <wp:effectExtent l="0" t="0" r="0" b="0"/>
                <wp:wrapNone/>
                <wp:docPr id="35" name="Rectangle 35"/>
                <wp:cNvGraphicFramePr/>
                <a:graphic xmlns:a="http://schemas.openxmlformats.org/drawingml/2006/main">
                  <a:graphicData uri="http://schemas.microsoft.com/office/word/2010/wordprocessingShape">
                    <wps:wsp>
                      <wps:cNvSpPr/>
                      <wps:spPr>
                        <a:xfrm>
                          <a:off x="0" y="0"/>
                          <a:ext cx="800100" cy="241300"/>
                        </a:xfrm>
                        <a:prstGeom prst="rect">
                          <a:avLst/>
                        </a:prstGeom>
                        <a:ln>
                          <a:noFill/>
                        </a:ln>
                      </wps:spPr>
                      <wps:txbx>
                        <w:txbxContent>
                          <w:p w:rsidR="00F833A9" w:rsidRDefault="00F833A9" w:rsidP="005D483F">
                            <w:pPr>
                              <w:spacing w:after="160" w:line="259" w:lineRule="auto"/>
                              <w:ind w:firstLine="0"/>
                              <w:jc w:val="left"/>
                            </w:pPr>
                            <w:r>
                              <w:t>Đông Bắc</w:t>
                            </w:r>
                          </w:p>
                        </w:txbxContent>
                      </wps:txbx>
                      <wps:bodyPr horzOverflow="overflow" vert="horz" lIns="0" tIns="0" rIns="0" bIns="0" rtlCol="0">
                        <a:noAutofit/>
                      </wps:bodyPr>
                    </wps:wsp>
                  </a:graphicData>
                </a:graphic>
              </wp:anchor>
            </w:drawing>
          </mc:Choice>
          <mc:Fallback xmlns:w15="http://schemas.microsoft.com/office/word/2012/wordml">
            <w:pict>
              <v:rect w14:anchorId="3EAA900F" id="Rectangle 35" o:spid="_x0000_s7601" style="position:absolute;left:0;text-align:left;margin-left:327.5pt;margin-top:-.35pt;width:63pt;height:19pt;z-index:2516659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UmNrgEAAFUDAAAOAAAAZHJzL2Uyb0RvYy54bWysU8Fu2zAMvRfYPwi6L3bSbQiMOMWwokOB&#10;Yi3a7QMUWYoFSKJAqbGzrx8lO8mw3Ype6CdSJt97pjc3o7PsoDAa8C1fLmrOlJfQGb9v+a+fdx/X&#10;nMUkfCcseNXyo4r8ZvvhajOERq2gB9spZNTEx2YILe9TCk1VRdkrJ+ICgvJU1IBOJDrivupQDNTd&#10;2WpV11+qAbALCFLFSNnbqci3pb/WSqZHraNKzLacuKUSscRdjtV2I5o9itAbOdMQb2DhhPE09Nzq&#10;ViTBXtH818oZiRBBp4UEV4HWRqqigdQs63/UvPQiqKKFzInhbFN8v7byx+EJmelafv2ZMy8cfaNn&#10;ck34vVWMcmTQEGJD917CE86nSDCrHTW6/CQdbCymHs+mqjExScl1TcLIekml1aflNWHqUl1eDhjT&#10;dwWOZdBypOnFSnF4iGm6erqSZ1mfo4c7Y+1UzZkqk5xoZZTG3VhUrcu0nNpBdySpPeDvR1pYbWFo&#10;OcyI5x2m4bnKmb33ZHFelxPAE9idACb7DcpSTXS+vibQpvC9TJt50bcriuc9y8vx97ncuvwN2z8A&#10;AAD//wMAUEsDBBQABgAIAAAAIQBfa3ls4AAAAAgBAAAPAAAAZHJzL2Rvd25yZXYueG1sTI/NTsMw&#10;EITvSLyDtUjcWqdUbdIQp6r4UTlCi1S4ufGSRNjrKHabwNOznOA4mtHMN8V6dFacsQ+tJwWzaQIC&#10;qfKmpVrB6/5xkoEIUZPR1hMq+MIA6/LyotC58QO94HkXa8ElFHKtoImxy6UMVYNOh6nvkNj78L3T&#10;kWVfS9PrgcudlTdJspROt8QLje7wrsHqc3dyCrZZt3l78t9DbR/et4fnw+p+v4pKXV+Nm1sQEcf4&#10;F4ZffEaHkpmO/kQmCKtguVjwl6hgkoJgP81mrI8K5ukcZFnI/wfKHwAAAP//AwBQSwECLQAUAAYA&#10;CAAAACEAtoM4kv4AAADhAQAAEwAAAAAAAAAAAAAAAAAAAAAAW0NvbnRlbnRfVHlwZXNdLnhtbFBL&#10;AQItABQABgAIAAAAIQA4/SH/1gAAAJQBAAALAAAAAAAAAAAAAAAAAC8BAABfcmVscy8ucmVsc1BL&#10;AQItABQABgAIAAAAIQAu5UmNrgEAAFUDAAAOAAAAAAAAAAAAAAAAAC4CAABkcnMvZTJvRG9jLnht&#10;bFBLAQItABQABgAIAAAAIQBfa3ls4AAAAAgBAAAPAAAAAAAAAAAAAAAAAAgEAABkcnMvZG93bnJl&#10;di54bWxQSwUGAAAAAAQABADzAAAAFQUAAAAA&#10;" filled="f" stroked="f">
                <v:textbox inset="0,0,0,0">
                  <w:txbxContent>
                    <w:p w:rsidR="00F833A9" w:rsidRDefault="00F833A9" w:rsidP="005D483F">
                      <w:pPr>
                        <w:spacing w:after="160" w:line="259" w:lineRule="auto"/>
                        <w:ind w:firstLine="0"/>
                        <w:jc w:val="left"/>
                      </w:pPr>
                      <w:r>
                        <w:t>Đông Bắc</w:t>
                      </w:r>
                    </w:p>
                  </w:txbxContent>
                </v:textbox>
                <w10:wrap anchorx="margin"/>
              </v:rect>
            </w:pict>
          </mc:Fallback>
        </mc:AlternateContent>
      </w:r>
      <w:r w:rsidR="005D483F" w:rsidRPr="00E9042E">
        <w:rPr>
          <w:noProof/>
          <w:szCs w:val="26"/>
          <w:lang w:val="vi-VN" w:eastAsia="vi-VN"/>
        </w:rPr>
        <mc:AlternateContent>
          <mc:Choice Requires="wps">
            <w:drawing>
              <wp:anchor distT="0" distB="0" distL="114300" distR="114300" simplePos="0" relativeHeight="251662848" behindDoc="0" locked="0" layoutInCell="1" allowOverlap="1" wp14:anchorId="3D0F32DC" wp14:editId="0B1EE476">
                <wp:simplePos x="0" y="0"/>
                <wp:positionH relativeFrom="page">
                  <wp:posOffset>4061070</wp:posOffset>
                </wp:positionH>
                <wp:positionV relativeFrom="paragraph">
                  <wp:posOffset>121592</wp:posOffset>
                </wp:positionV>
                <wp:extent cx="385591" cy="209320"/>
                <wp:effectExtent l="0" t="0" r="0" b="0"/>
                <wp:wrapNone/>
                <wp:docPr id="16" name="Rectangle 16"/>
                <wp:cNvGraphicFramePr/>
                <a:graphic xmlns:a="http://schemas.openxmlformats.org/drawingml/2006/main">
                  <a:graphicData uri="http://schemas.microsoft.com/office/word/2010/wordprocessingShape">
                    <wps:wsp>
                      <wps:cNvSpPr/>
                      <wps:spPr>
                        <a:xfrm>
                          <a:off x="0" y="0"/>
                          <a:ext cx="385591" cy="209320"/>
                        </a:xfrm>
                        <a:prstGeom prst="rect">
                          <a:avLst/>
                        </a:prstGeom>
                        <a:ln>
                          <a:noFill/>
                        </a:ln>
                      </wps:spPr>
                      <wps:txbx>
                        <w:txbxContent>
                          <w:p w:rsidR="00F833A9" w:rsidRDefault="00F833A9" w:rsidP="005D483F">
                            <w:pPr>
                              <w:spacing w:after="160" w:line="259" w:lineRule="auto"/>
                              <w:ind w:firstLine="0"/>
                              <w:jc w:val="left"/>
                            </w:pPr>
                            <w:r>
                              <w:t>65%</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D0F32DC" id="Rectangle 16" o:spid="_x0000_s7602" style="position:absolute;left:0;text-align:left;margin-left:319.75pt;margin-top:9.55pt;width:30.35pt;height:16.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0m/vAEAAGMDAAAOAAAAZHJzL2Uyb0RvYy54bWysU8Fu2zAMvQ/YPwi6L3ZStEiNOEWxosOA&#10;YS3W7QMUWYoFSKJGKbGzrx+l2Omw3YZeaIqkyfeeqM3d6Cw7KowGfMuXi5oz5SV0xu9b/uP744c1&#10;ZzEJ3wkLXrX8pCK/275/txlCo1bQg+0UMmriYzOElvcphaaqouyVE3EBQXlKakAnEh1xX3UoBuru&#10;bLWq65tqAOwCglQxUvThnOTb0l9rJdOT1lElZltO2FKxWOwu22q7Ec0eReiNnGCI/0DhhPE09NLq&#10;QSTBDmj+aeWMRIig00KCq0BrI1XhQGyW9V9sXnoRVOFC4sRwkSm+XVv59fiMzHR0dzeceeHojr6R&#10;asLvrWIUI4GGEBuqewnPOJ0iuZntqNHlL/FgYxH1dBFVjYlJCl6tr69vl5xJSq3q26tVEb16/Tlg&#10;TJ8UOJadliNNL1KK45eYaCCVziV5lvXZeng01p6zOVJlkGdY2Uvjbiys1suZwQ66E1HtAX890cJq&#10;C0PLYfJ43mEanrOcDbQPLY8/DwIVZ/azJ8Hz8swOzs5udjDZj1BW7Azu/pBAm4I+wznPnlDSTRZS&#10;09blVfnzXKpe38b2NwAAAP//AwBQSwMEFAAGAAgAAAAhACT6R0TgAAAACQEAAA8AAABkcnMvZG93&#10;bnJldi54bWxMj8tOwzAQRfdI/IM1SOyonaCWJsSpKh4qS2iRCjs3HpKIeBzFbhP4eoYVLEf36N4z&#10;xWpynTjhEFpPGpKZAoFUedtSreF193i1BBGiIWs6T6jhCwOsyvOzwuTWj/SCp22sBZdQyI2GJsY+&#10;lzJUDToTZr5H4uzDD85EPoda2sGMXO46mSq1kM60xAuN6fGuwepze3QaNst+/fbkv8e6e3jf7J/3&#10;2f0ui1pfXkzrWxARp/gHw68+q0PJTgd/JBtEp2Fxnc0Z5SBLQDBwo1QK4qBhniYgy0L+/6D8AQAA&#10;//8DAFBLAQItABQABgAIAAAAIQC2gziS/gAAAOEBAAATAAAAAAAAAAAAAAAAAAAAAABbQ29udGVu&#10;dF9UeXBlc10ueG1sUEsBAi0AFAAGAAgAAAAhADj9If/WAAAAlAEAAAsAAAAAAAAAAAAAAAAALwEA&#10;AF9yZWxzLy5yZWxzUEsBAi0AFAAGAAgAAAAhAIJDSb+8AQAAYwMAAA4AAAAAAAAAAAAAAAAALgIA&#10;AGRycy9lMm9Eb2MueG1sUEsBAi0AFAAGAAgAAAAhACT6R0TgAAAACQEAAA8AAAAAAAAAAAAAAAAA&#10;FgQAAGRycy9kb3ducmV2LnhtbFBLBQYAAAAABAAEAPMAAAAjBQAAAAA=&#10;" filled="f" stroked="f">
                <v:textbox inset="0,0,0,0">
                  <w:txbxContent>
                    <w:p w:rsidR="00F833A9" w:rsidRDefault="00F833A9" w:rsidP="005D483F">
                      <w:pPr>
                        <w:spacing w:after="160" w:line="259" w:lineRule="auto"/>
                        <w:ind w:firstLine="0"/>
                        <w:jc w:val="left"/>
                      </w:pPr>
                      <w:r>
                        <w:t>65%</w:t>
                      </w:r>
                    </w:p>
                  </w:txbxContent>
                </v:textbox>
                <w10:wrap anchorx="page"/>
              </v:rect>
            </w:pict>
          </mc:Fallback>
        </mc:AlternateContent>
      </w:r>
      <w:r w:rsidR="005D483F" w:rsidRPr="00E9042E">
        <w:rPr>
          <w:noProof/>
          <w:szCs w:val="26"/>
          <w:lang w:val="vi-VN" w:eastAsia="vi-VN"/>
        </w:rPr>
        <mc:AlternateContent>
          <mc:Choice Requires="wps">
            <w:drawing>
              <wp:anchor distT="0" distB="0" distL="114300" distR="114300" simplePos="0" relativeHeight="251661824" behindDoc="0" locked="0" layoutInCell="1" allowOverlap="1" wp14:anchorId="3B2F41BC" wp14:editId="1EF98BFC">
                <wp:simplePos x="0" y="0"/>
                <wp:positionH relativeFrom="page">
                  <wp:posOffset>5240787</wp:posOffset>
                </wp:positionH>
                <wp:positionV relativeFrom="paragraph">
                  <wp:posOffset>683288</wp:posOffset>
                </wp:positionV>
                <wp:extent cx="385591" cy="209320"/>
                <wp:effectExtent l="0" t="0" r="0" b="0"/>
                <wp:wrapNone/>
                <wp:docPr id="38" name="Rectangle 38"/>
                <wp:cNvGraphicFramePr/>
                <a:graphic xmlns:a="http://schemas.openxmlformats.org/drawingml/2006/main">
                  <a:graphicData uri="http://schemas.microsoft.com/office/word/2010/wordprocessingShape">
                    <wps:wsp>
                      <wps:cNvSpPr/>
                      <wps:spPr>
                        <a:xfrm>
                          <a:off x="0" y="0"/>
                          <a:ext cx="385591" cy="209320"/>
                        </a:xfrm>
                        <a:prstGeom prst="rect">
                          <a:avLst/>
                        </a:prstGeom>
                        <a:ln>
                          <a:noFill/>
                        </a:ln>
                      </wps:spPr>
                      <wps:txbx>
                        <w:txbxContent>
                          <w:p w:rsidR="00F833A9" w:rsidRDefault="00F833A9" w:rsidP="005D483F">
                            <w:pPr>
                              <w:spacing w:after="160" w:line="259" w:lineRule="auto"/>
                              <w:ind w:firstLine="0"/>
                              <w:jc w:val="left"/>
                            </w:pPr>
                            <w:r>
                              <w:t>65%</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B2F41BC" id="Rectangle 38" o:spid="_x0000_s7603" style="position:absolute;left:0;text-align:left;margin-left:412.65pt;margin-top:53.8pt;width:30.35pt;height:16.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3zUvAEAAGMDAAAOAAAAZHJzL2Uyb0RvYy54bWysU8Fu2zAMvQ/YPwi6L3YcdEiNOMWwosOA&#10;YS3W7gMUWYoNSKJGKbGzrx8l2+mw3YZdaIqkyfeeqN3daA07Kww9uIavVyVnykloe3ds+PeXh3db&#10;zkIUrhUGnGr4RQV+t3/7Zjf4WlXQgWkVMmriQj34hncx+rooguyUFWEFXjlKakArIh3xWLQoBupu&#10;TVGV5ftiAGw9glQhUPR+SvJ97q+1kvFR66AiMw0nbDFbzPaQbLHfifqIwne9nGGIf0BhRe9o6LXV&#10;vYiCnbD/q5XtJUIAHVcSbAFa91JlDsRmXf7B5rkTXmUuJE7wV5nC/2srv56fkPVtwzd0U05YuqNv&#10;pJpwR6MYxUigwYea6p79E86nQG5iO2q06Us82JhFvVxFVWNkkoKb7c3N7ZozSamqvN1UWfTi9WeP&#10;IX5SYFlyGo40PUspzl9CpIFUupSkWcYl6+ChN2bKpkiRQE6wkhfHw5hZbauFwQHaC1HtAH8+0sJq&#10;A0PDYfZ42mEanrKcDbQPDQ8/TgIVZ+azI8HT8iwOLs5hcTCaj5BXbAL34RRB9xl9gjPNnlHSTWZS&#10;89alVfn9nKte38b+FwAAAP//AwBQSwMEFAAGAAgAAAAhACPyOsnhAAAACwEAAA8AAABkcnMvZG93&#10;bnJldi54bWxMj0tPwzAQhO9I/AdrkbhRmwKpG+JUFQ+1R2grFW5uvCQRfkSx2wR+PcsJjjvzaXam&#10;WIzOshP2sQ1ewfVEAENfBdP6WsFu+3wlgcWkvdE2eFTwhREW5flZoXMTBv+Kp02qGYX4mGsFTUpd&#10;znmsGnQ6TkKHnryP0Dud6Oxrbno9ULizfCpExp1uPX1odIcPDVafm6NTsJLd8m0dvofaPr2v9i/7&#10;+eN2npS6vBiX98ASjukPht/6VB1K6nQIR28iswrk9O6GUDLELANGhJQZrTuQcisy4GXB/28ofwAA&#10;AP//AwBQSwECLQAUAAYACAAAACEAtoM4kv4AAADhAQAAEwAAAAAAAAAAAAAAAAAAAAAAW0NvbnRl&#10;bnRfVHlwZXNdLnhtbFBLAQItABQABgAIAAAAIQA4/SH/1gAAAJQBAAALAAAAAAAAAAAAAAAAAC8B&#10;AABfcmVscy8ucmVsc1BLAQItABQABgAIAAAAIQBZa3zUvAEAAGMDAAAOAAAAAAAAAAAAAAAAAC4C&#10;AABkcnMvZTJvRG9jLnhtbFBLAQItABQABgAIAAAAIQAj8jrJ4QAAAAsBAAAPAAAAAAAAAAAAAAAA&#10;ABYEAABkcnMvZG93bnJldi54bWxQSwUGAAAAAAQABADzAAAAJAUAAAAA&#10;" filled="f" stroked="f">
                <v:textbox inset="0,0,0,0">
                  <w:txbxContent>
                    <w:p w:rsidR="00F833A9" w:rsidRDefault="00F833A9" w:rsidP="005D483F">
                      <w:pPr>
                        <w:spacing w:after="160" w:line="259" w:lineRule="auto"/>
                        <w:ind w:firstLine="0"/>
                        <w:jc w:val="left"/>
                      </w:pPr>
                      <w:r>
                        <w:t>65%</w:t>
                      </w:r>
                    </w:p>
                  </w:txbxContent>
                </v:textbox>
                <w10:wrap anchorx="page"/>
              </v:rect>
            </w:pict>
          </mc:Fallback>
        </mc:AlternateContent>
      </w:r>
      <w:r w:rsidR="00E9042E" w:rsidRPr="00E771C4">
        <w:rPr>
          <w:szCs w:val="26"/>
          <w:lang w:val="vi-VN"/>
        </w:rPr>
        <w:t xml:space="preserve">       </w:t>
      </w:r>
      <w:r w:rsidR="005D483F" w:rsidRPr="00E771C4">
        <w:rPr>
          <w:szCs w:val="26"/>
          <w:lang w:val="vi-VN"/>
        </w:rPr>
        <w:t xml:space="preserve">                                </w:t>
      </w:r>
      <w:r w:rsidR="005D483F" w:rsidRPr="00E9042E">
        <w:rPr>
          <w:noProof/>
          <w:szCs w:val="26"/>
          <w:lang w:val="vi-VN" w:eastAsia="vi-VN"/>
        </w:rPr>
        <w:drawing>
          <wp:inline distT="0" distB="0" distL="0" distR="0" wp14:anchorId="667C0F59" wp14:editId="4065AA24">
            <wp:extent cx="3435568" cy="1905918"/>
            <wp:effectExtent l="0" t="0" r="0" b="0"/>
            <wp:docPr id="31" name="Picture 31" descr="C:\Users\My Hanh\Desktop\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My Hanh\Desktop\123.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7624" cy="1912606"/>
                    </a:xfrm>
                    <a:prstGeom prst="rect">
                      <a:avLst/>
                    </a:prstGeom>
                    <a:noFill/>
                    <a:ln>
                      <a:noFill/>
                    </a:ln>
                  </pic:spPr>
                </pic:pic>
              </a:graphicData>
            </a:graphic>
          </wp:inline>
        </w:drawing>
      </w:r>
    </w:p>
    <w:p w:rsidR="005D483F" w:rsidRPr="00E771C4" w:rsidRDefault="00E9042E" w:rsidP="008E1866">
      <w:pPr>
        <w:spacing w:before="120"/>
        <w:ind w:left="11" w:firstLine="0"/>
        <w:jc w:val="center"/>
        <w:rPr>
          <w:i/>
          <w:szCs w:val="26"/>
          <w:lang w:val="fr-FR"/>
        </w:rPr>
      </w:pPr>
      <w:r w:rsidRPr="00E771C4">
        <w:rPr>
          <w:i/>
          <w:szCs w:val="26"/>
          <w:lang w:val="fr-FR"/>
        </w:rPr>
        <w:t>Hình 2.5. Phạm vi mặt đón gió Đông Bắc</w:t>
      </w:r>
    </w:p>
    <w:p w:rsidR="00E9042E" w:rsidRDefault="00E9042E" w:rsidP="00A17008">
      <w:pPr>
        <w:rPr>
          <w:lang w:val="fr-FR"/>
        </w:rPr>
      </w:pPr>
      <w:r w:rsidRPr="00B95B48">
        <w:rPr>
          <w:lang w:val="fr-FR"/>
        </w:rPr>
        <w:t xml:space="preserve">Lượng nhiệt tiêu hao cho việc làm nóng không khí lạnh rò vào nhà được tính theo công thức: </w:t>
      </w:r>
    </w:p>
    <w:p w:rsidR="00E9042E" w:rsidRPr="00E771C4" w:rsidRDefault="00B22017" w:rsidP="00A17008">
      <w:pPr>
        <w:spacing w:after="0"/>
        <w:ind w:left="1701" w:firstLine="0"/>
      </w:pPr>
      <w:r w:rsidRPr="00B22017">
        <w:rPr>
          <w:position w:val="-14"/>
          <w:lang w:val="fr-FR"/>
        </w:rPr>
        <w:object w:dxaOrig="3000" w:dyaOrig="380">
          <v:shape id="_x0000_i1045" type="#_x0000_t75" style="width:150.75pt;height:18.75pt" o:ole="">
            <v:imagedata r:id="rId56" o:title=""/>
          </v:shape>
          <o:OLEObject Type="Embed" ProgID="Equation.DSMT4" ShapeID="_x0000_i1045" DrawAspect="Content" ObjectID="_1556300681" r:id="rId57"/>
        </w:object>
      </w:r>
      <w:r w:rsidR="00E9042E" w:rsidRPr="00E771C4">
        <w:t xml:space="preserve">  </w:t>
      </w:r>
    </w:p>
    <w:p w:rsidR="00E9042E" w:rsidRDefault="00A17008" w:rsidP="008E1866">
      <w:pPr>
        <w:pStyle w:val="ListParagraph"/>
        <w:spacing w:after="0"/>
        <w:ind w:right="851" w:hanging="11"/>
        <w:rPr>
          <w:szCs w:val="26"/>
        </w:rPr>
      </w:pPr>
      <w:r>
        <w:rPr>
          <w:szCs w:val="26"/>
        </w:rPr>
        <w:t xml:space="preserve">                                </w:t>
      </w:r>
      <w:r w:rsidR="00E9042E" w:rsidRPr="00E9042E">
        <w:rPr>
          <w:szCs w:val="26"/>
        </w:rPr>
        <w:t>(Công</w:t>
      </w:r>
      <w:r w:rsidR="004B5B2F">
        <w:rPr>
          <w:szCs w:val="26"/>
        </w:rPr>
        <w:t xml:space="preserve"> thức trang 33-[7</w:t>
      </w:r>
      <w:r w:rsidR="00E9042E" w:rsidRPr="00E9042E">
        <w:rPr>
          <w:szCs w:val="26"/>
        </w:rPr>
        <w:t>])</w:t>
      </w:r>
    </w:p>
    <w:p w:rsidR="00E9042E" w:rsidRDefault="00E9042E" w:rsidP="00A17008">
      <w:pPr>
        <w:pStyle w:val="ListParagraph"/>
        <w:spacing w:after="0"/>
        <w:ind w:firstLine="567"/>
        <w:rPr>
          <w:szCs w:val="26"/>
        </w:rPr>
      </w:pPr>
      <w:r w:rsidRPr="00B95B48">
        <w:rPr>
          <w:szCs w:val="26"/>
        </w:rPr>
        <w:t>Trong đó:</w:t>
      </w:r>
    </w:p>
    <w:p w:rsidR="00E9042E" w:rsidRPr="00A17008" w:rsidRDefault="00E9042E" w:rsidP="00A17008">
      <w:pPr>
        <w:tabs>
          <w:tab w:val="right" w:pos="9360"/>
        </w:tabs>
        <w:spacing w:after="0"/>
        <w:ind w:firstLine="1418"/>
        <w:rPr>
          <w:szCs w:val="26"/>
        </w:rPr>
      </w:pPr>
      <w:r w:rsidRPr="00A17008">
        <w:rPr>
          <w:szCs w:val="26"/>
        </w:rPr>
        <w:t>C</w:t>
      </w:r>
      <w:r w:rsidRPr="00A17008">
        <w:rPr>
          <w:szCs w:val="26"/>
          <w:vertAlign w:val="subscript"/>
        </w:rPr>
        <w:t>k</w:t>
      </w:r>
      <w:r w:rsidRPr="00A17008">
        <w:rPr>
          <w:szCs w:val="26"/>
        </w:rPr>
        <w:t>: Tỉ nhiệt của không khí, C</w:t>
      </w:r>
      <w:r w:rsidRPr="00A17008">
        <w:rPr>
          <w:szCs w:val="26"/>
          <w:vertAlign w:val="subscript"/>
        </w:rPr>
        <w:t>k</w:t>
      </w:r>
      <w:r w:rsidRPr="00A17008">
        <w:rPr>
          <w:szCs w:val="26"/>
        </w:rPr>
        <w:t xml:space="preserve"> = 0</w:t>
      </w:r>
      <w:proofErr w:type="gramStart"/>
      <w:r w:rsidRPr="00A17008">
        <w:rPr>
          <w:szCs w:val="26"/>
        </w:rPr>
        <w:t>,24</w:t>
      </w:r>
      <w:proofErr w:type="gramEnd"/>
      <w:r w:rsidRPr="00A17008">
        <w:rPr>
          <w:szCs w:val="26"/>
        </w:rPr>
        <w:t xml:space="preserve"> kcal/kg.</w:t>
      </w:r>
      <w:r w:rsidRPr="00A17008">
        <w:rPr>
          <w:szCs w:val="26"/>
          <w:vertAlign w:val="superscript"/>
        </w:rPr>
        <w:t>0</w:t>
      </w:r>
      <w:r w:rsidRPr="00A17008">
        <w:rPr>
          <w:szCs w:val="26"/>
        </w:rPr>
        <w:t>C.</w:t>
      </w:r>
    </w:p>
    <w:p w:rsidR="00E9042E" w:rsidRDefault="00E9042E" w:rsidP="00A17008">
      <w:pPr>
        <w:pStyle w:val="ListParagraph"/>
        <w:spacing w:after="0"/>
        <w:ind w:firstLine="1418"/>
        <w:rPr>
          <w:szCs w:val="26"/>
        </w:rPr>
      </w:pPr>
      <w:r w:rsidRPr="00B95B48">
        <w:rPr>
          <w:szCs w:val="26"/>
        </w:rPr>
        <w:t>G</w:t>
      </w:r>
      <w:r>
        <w:rPr>
          <w:szCs w:val="26"/>
          <w:vertAlign w:val="subscript"/>
        </w:rPr>
        <w:t>gio</w:t>
      </w:r>
      <w:r>
        <w:rPr>
          <w:szCs w:val="26"/>
        </w:rPr>
        <w:t>: Lượng gió rò vào nhà,</w:t>
      </w:r>
      <w:r w:rsidR="00602AC7">
        <w:rPr>
          <w:szCs w:val="26"/>
        </w:rPr>
        <w:t xml:space="preserve"> </w:t>
      </w:r>
      <w:r w:rsidR="00CD0B89" w:rsidRPr="00602AC7">
        <w:rPr>
          <w:position w:val="-14"/>
          <w:szCs w:val="26"/>
        </w:rPr>
        <w:object w:dxaOrig="2560" w:dyaOrig="420">
          <v:shape id="_x0000_i1046" type="#_x0000_t75" style="width:127.5pt;height:21.75pt" o:ole="">
            <v:imagedata r:id="rId58" o:title=""/>
          </v:shape>
          <o:OLEObject Type="Embed" ProgID="Equation.DSMT4" ShapeID="_x0000_i1046" DrawAspect="Content" ObjectID="_1556300682" r:id="rId59"/>
        </w:object>
      </w:r>
    </w:p>
    <w:p w:rsidR="00E9042E" w:rsidRPr="0092309D" w:rsidRDefault="00E9042E" w:rsidP="008E1866">
      <w:pPr>
        <w:tabs>
          <w:tab w:val="right" w:pos="9360"/>
        </w:tabs>
        <w:spacing w:after="0"/>
        <w:ind w:left="1418" w:firstLine="0"/>
        <w:rPr>
          <w:color w:val="000000" w:themeColor="text1"/>
          <w:szCs w:val="26"/>
        </w:rPr>
      </w:pPr>
      <w:proofErr w:type="gramStart"/>
      <w:r w:rsidRPr="0092309D">
        <w:rPr>
          <w:color w:val="000000" w:themeColor="text1"/>
          <w:szCs w:val="26"/>
        </w:rPr>
        <w:t>g</w:t>
      </w:r>
      <w:proofErr w:type="gramEnd"/>
      <w:r w:rsidRPr="0092309D">
        <w:rPr>
          <w:color w:val="000000" w:themeColor="text1"/>
          <w:szCs w:val="26"/>
        </w:rPr>
        <w:t xml:space="preserve">: Lượng không khí lọt vào nhà qua 1m chiều dài khe hở cùng loại, </w:t>
      </w:r>
      <w:r w:rsidRPr="0092309D">
        <w:rPr>
          <w:i/>
          <w:color w:val="000000" w:themeColor="text1"/>
          <w:szCs w:val="26"/>
        </w:rPr>
        <w:t xml:space="preserve">lấy theo </w:t>
      </w:r>
      <w:r w:rsidR="00B03B0F">
        <w:rPr>
          <w:color w:val="000000" w:themeColor="text1"/>
          <w:szCs w:val="26"/>
        </w:rPr>
        <w:t>Bảng 2.4 -[7</w:t>
      </w:r>
      <w:r w:rsidRPr="0092309D">
        <w:rPr>
          <w:color w:val="000000" w:themeColor="text1"/>
          <w:szCs w:val="26"/>
        </w:rPr>
        <w:t>], (Áp dụng cho khe cửa bằng kim loại), kg/h.m.</w:t>
      </w:r>
    </w:p>
    <w:p w:rsidR="009C6440" w:rsidRPr="0092309D" w:rsidRDefault="00E9042E" w:rsidP="0092309D">
      <w:pPr>
        <w:tabs>
          <w:tab w:val="right" w:pos="9360"/>
        </w:tabs>
        <w:spacing w:after="0"/>
        <w:ind w:firstLine="1418"/>
        <w:rPr>
          <w:color w:val="000000" w:themeColor="text1"/>
          <w:szCs w:val="26"/>
        </w:rPr>
      </w:pPr>
      <w:r w:rsidRPr="0092309D">
        <w:rPr>
          <w:color w:val="000000" w:themeColor="text1"/>
          <w:szCs w:val="26"/>
        </w:rPr>
        <w:t xml:space="preserve"> Đối với mùa hè hướng gió Đông Nam: v</w:t>
      </w:r>
      <w:r w:rsidRPr="0092309D">
        <w:rPr>
          <w:color w:val="000000" w:themeColor="text1"/>
          <w:szCs w:val="26"/>
          <w:vertAlign w:val="subscript"/>
        </w:rPr>
        <w:t>gió</w:t>
      </w:r>
      <w:r w:rsidRPr="0092309D">
        <w:rPr>
          <w:color w:val="000000" w:themeColor="text1"/>
          <w:szCs w:val="26"/>
          <w:vertAlign w:val="superscript"/>
        </w:rPr>
        <w:t>H</w:t>
      </w:r>
      <w:r w:rsidRPr="0092309D">
        <w:rPr>
          <w:color w:val="000000" w:themeColor="text1"/>
          <w:szCs w:val="26"/>
        </w:rPr>
        <w:t xml:space="preserve"> =2</w:t>
      </w:r>
      <w:proofErr w:type="gramStart"/>
      <w:r w:rsidRPr="0092309D">
        <w:rPr>
          <w:color w:val="000000" w:themeColor="text1"/>
          <w:szCs w:val="26"/>
        </w:rPr>
        <w:t>,5</w:t>
      </w:r>
      <w:proofErr w:type="gramEnd"/>
      <w:r w:rsidRPr="0092309D">
        <w:rPr>
          <w:color w:val="000000" w:themeColor="text1"/>
          <w:szCs w:val="26"/>
        </w:rPr>
        <w:t xml:space="preserve"> m/s =&gt; g</w:t>
      </w:r>
      <w:r w:rsidRPr="0092309D">
        <w:rPr>
          <w:color w:val="000000" w:themeColor="text1"/>
          <w:szCs w:val="26"/>
          <w:vertAlign w:val="subscript"/>
        </w:rPr>
        <w:t>h</w:t>
      </w:r>
      <w:r w:rsidR="009C6440" w:rsidRPr="0092309D">
        <w:rPr>
          <w:color w:val="000000" w:themeColor="text1"/>
          <w:szCs w:val="26"/>
        </w:rPr>
        <w:t>= 6,7 kg/h.m.</w:t>
      </w:r>
    </w:p>
    <w:p w:rsidR="009C6440" w:rsidRPr="0092309D" w:rsidRDefault="00E9042E" w:rsidP="008E1866">
      <w:pPr>
        <w:tabs>
          <w:tab w:val="right" w:pos="9360"/>
        </w:tabs>
        <w:spacing w:after="0"/>
        <w:ind w:left="1418" w:firstLine="0"/>
        <w:rPr>
          <w:color w:val="000000" w:themeColor="text1"/>
          <w:szCs w:val="26"/>
        </w:rPr>
      </w:pPr>
      <w:r w:rsidRPr="0092309D">
        <w:rPr>
          <w:color w:val="000000" w:themeColor="text1"/>
          <w:szCs w:val="26"/>
        </w:rPr>
        <w:t xml:space="preserve"> Đối với mùa đông hướng gió Đông Nam: v</w:t>
      </w:r>
      <w:r w:rsidRPr="0092309D">
        <w:rPr>
          <w:color w:val="000000" w:themeColor="text1"/>
          <w:szCs w:val="26"/>
          <w:vertAlign w:val="subscript"/>
        </w:rPr>
        <w:t>gió</w:t>
      </w:r>
      <w:r w:rsidRPr="0092309D">
        <w:rPr>
          <w:color w:val="000000" w:themeColor="text1"/>
          <w:szCs w:val="26"/>
          <w:vertAlign w:val="superscript"/>
        </w:rPr>
        <w:t>Đ</w:t>
      </w:r>
      <w:r w:rsidRPr="0092309D">
        <w:rPr>
          <w:color w:val="000000" w:themeColor="text1"/>
          <w:szCs w:val="26"/>
        </w:rPr>
        <w:t xml:space="preserve"> </w:t>
      </w:r>
      <w:r w:rsidRPr="0092309D">
        <w:rPr>
          <w:color w:val="000000" w:themeColor="text1"/>
          <w:szCs w:val="26"/>
        </w:rPr>
        <w:softHyphen/>
        <w:t>=2,9m/s =&gt; g</w:t>
      </w:r>
      <w:r w:rsidRPr="0092309D">
        <w:rPr>
          <w:color w:val="000000" w:themeColor="text1"/>
          <w:szCs w:val="26"/>
          <w:vertAlign w:val="subscript"/>
        </w:rPr>
        <w:t>đ</w:t>
      </w:r>
      <w:r w:rsidRPr="0092309D">
        <w:rPr>
          <w:color w:val="000000" w:themeColor="text1"/>
          <w:szCs w:val="26"/>
        </w:rPr>
        <w:t xml:space="preserve"> =7</w:t>
      </w:r>
      <w:proofErr w:type="gramStart"/>
      <w:r w:rsidRPr="0092309D">
        <w:rPr>
          <w:color w:val="000000" w:themeColor="text1"/>
          <w:szCs w:val="26"/>
        </w:rPr>
        <w:t>,26</w:t>
      </w:r>
      <w:proofErr w:type="gramEnd"/>
      <w:r w:rsidRPr="0092309D">
        <w:rPr>
          <w:color w:val="000000" w:themeColor="text1"/>
          <w:szCs w:val="26"/>
        </w:rPr>
        <w:t xml:space="preserve"> kg/h.m.</w:t>
      </w:r>
    </w:p>
    <w:p w:rsidR="00E9042E" w:rsidRPr="0092309D" w:rsidRDefault="00E9042E" w:rsidP="008E1866">
      <w:pPr>
        <w:tabs>
          <w:tab w:val="right" w:pos="9360"/>
        </w:tabs>
        <w:spacing w:after="0"/>
        <w:ind w:left="1418" w:firstLine="0"/>
        <w:rPr>
          <w:color w:val="000000" w:themeColor="text1"/>
          <w:szCs w:val="26"/>
        </w:rPr>
      </w:pPr>
      <w:proofErr w:type="gramStart"/>
      <w:r w:rsidRPr="0092309D">
        <w:rPr>
          <w:color w:val="000000" w:themeColor="text1"/>
          <w:szCs w:val="26"/>
        </w:rPr>
        <w:t>a</w:t>
      </w:r>
      <w:proofErr w:type="gramEnd"/>
      <w:r w:rsidRPr="0092309D">
        <w:rPr>
          <w:color w:val="000000" w:themeColor="text1"/>
          <w:szCs w:val="26"/>
        </w:rPr>
        <w:t>: Hệ số phụ thuộc vào loại cửa, đối với cửa 1 lớp khung kim loại, cửa sổ thì  a = 0,65.</w:t>
      </w:r>
    </w:p>
    <w:p w:rsidR="00BC370A" w:rsidRDefault="00611318" w:rsidP="00BC370A">
      <w:pPr>
        <w:tabs>
          <w:tab w:val="right" w:pos="9360"/>
        </w:tabs>
        <w:spacing w:after="0"/>
        <w:ind w:firstLine="1418"/>
        <w:rPr>
          <w:szCs w:val="26"/>
        </w:rPr>
      </w:pPr>
      <w:proofErr w:type="gramStart"/>
      <w:r>
        <w:rPr>
          <w:szCs w:val="26"/>
        </w:rPr>
        <w:t>l</w:t>
      </w:r>
      <w:proofErr w:type="gramEnd"/>
      <w:r>
        <w:rPr>
          <w:szCs w:val="26"/>
        </w:rPr>
        <w:t xml:space="preserve">: </w:t>
      </w:r>
      <w:r w:rsidR="00E9042E" w:rsidRPr="009C6440">
        <w:rPr>
          <w:szCs w:val="26"/>
        </w:rPr>
        <w:t>Tổng chiều</w:t>
      </w:r>
      <w:r>
        <w:rPr>
          <w:szCs w:val="26"/>
        </w:rPr>
        <w:t xml:space="preserve"> dài của khe cửa mà gió lọt qua</w:t>
      </w:r>
      <w:r w:rsidR="00E9042E" w:rsidRPr="009C6440">
        <w:rPr>
          <w:szCs w:val="26"/>
        </w:rPr>
        <w:t>(tính cho hướng đón gió), m.</w:t>
      </w:r>
    </w:p>
    <w:p w:rsidR="00BC370A" w:rsidRDefault="00E9042E" w:rsidP="00BC370A">
      <w:pPr>
        <w:tabs>
          <w:tab w:val="right" w:pos="9360"/>
        </w:tabs>
        <w:spacing w:after="0"/>
        <w:ind w:firstLine="1418"/>
        <w:rPr>
          <w:szCs w:val="26"/>
        </w:rPr>
      </w:pPr>
      <w:r w:rsidRPr="00E9042E">
        <w:rPr>
          <w:szCs w:val="26"/>
        </w:rPr>
        <w:t>Δt</w:t>
      </w:r>
      <w:r w:rsidRPr="00E9042E">
        <w:rPr>
          <w:szCs w:val="26"/>
          <w:vertAlign w:val="subscript"/>
        </w:rPr>
        <w:t>tt</w:t>
      </w:r>
      <w:r w:rsidRPr="00E9042E">
        <w:rPr>
          <w:szCs w:val="26"/>
        </w:rPr>
        <w:t xml:space="preserve">: Chênh lệch nhiệt độ hai bên kết cấu, </w:t>
      </w:r>
      <w:r w:rsidR="00CD0B89" w:rsidRPr="00A255AD">
        <w:rPr>
          <w:position w:val="-14"/>
        </w:rPr>
        <w:object w:dxaOrig="1640" w:dyaOrig="380">
          <v:shape id="_x0000_i1047" type="#_x0000_t75" style="width:81.75pt;height:21.75pt" o:ole="">
            <v:imagedata r:id="rId60" o:title=""/>
          </v:shape>
          <o:OLEObject Type="Embed" ProgID="Equation.DSMT4" ShapeID="_x0000_i1047" DrawAspect="Content" ObjectID="_1556300683" r:id="rId61"/>
        </w:object>
      </w:r>
      <w:r w:rsidRPr="00E9042E">
        <w:rPr>
          <w:szCs w:val="26"/>
        </w:rPr>
        <w:t xml:space="preserve"> </w:t>
      </w:r>
    </w:p>
    <w:p w:rsidR="00BC370A" w:rsidRDefault="00E9042E" w:rsidP="00BC370A">
      <w:pPr>
        <w:tabs>
          <w:tab w:val="right" w:pos="9360"/>
        </w:tabs>
        <w:spacing w:after="0"/>
        <w:ind w:firstLine="1418"/>
        <w:rPr>
          <w:szCs w:val="26"/>
        </w:rPr>
      </w:pPr>
      <w:proofErr w:type="gramStart"/>
      <w:r w:rsidRPr="00BC370A">
        <w:rPr>
          <w:szCs w:val="26"/>
        </w:rPr>
        <w:t>t</w:t>
      </w:r>
      <w:r w:rsidRPr="00BC370A">
        <w:rPr>
          <w:szCs w:val="26"/>
          <w:vertAlign w:val="subscript"/>
        </w:rPr>
        <w:t>t</w:t>
      </w:r>
      <w:r w:rsidRPr="00BC370A">
        <w:rPr>
          <w:szCs w:val="26"/>
          <w:vertAlign w:val="superscript"/>
        </w:rPr>
        <w:t>tt</w:t>
      </w:r>
      <w:proofErr w:type="gramEnd"/>
      <w:r w:rsidRPr="00BC370A">
        <w:rPr>
          <w:szCs w:val="26"/>
        </w:rPr>
        <w:t>, t</w:t>
      </w:r>
      <w:r w:rsidRPr="00BC370A">
        <w:rPr>
          <w:szCs w:val="26"/>
          <w:vertAlign w:val="subscript"/>
        </w:rPr>
        <w:t>n</w:t>
      </w:r>
      <w:r w:rsidRPr="00BC370A">
        <w:rPr>
          <w:szCs w:val="26"/>
          <w:vertAlign w:val="superscript"/>
        </w:rPr>
        <w:t>tt</w:t>
      </w:r>
      <w:r w:rsidRPr="00BC370A">
        <w:rPr>
          <w:szCs w:val="26"/>
        </w:rPr>
        <w:t xml:space="preserve">: Nhiệt độ tính toán bên trong, bên ngoài nhà, </w:t>
      </w:r>
      <w:r w:rsidRPr="00BC370A">
        <w:rPr>
          <w:szCs w:val="26"/>
          <w:vertAlign w:val="superscript"/>
        </w:rPr>
        <w:t>o</w:t>
      </w:r>
      <w:r w:rsidRPr="00BC370A">
        <w:rPr>
          <w:szCs w:val="26"/>
        </w:rPr>
        <w:t>C.</w:t>
      </w:r>
    </w:p>
    <w:p w:rsidR="00BC370A" w:rsidRDefault="00E9042E" w:rsidP="00BC370A">
      <w:pPr>
        <w:tabs>
          <w:tab w:val="right" w:pos="9360"/>
        </w:tabs>
        <w:spacing w:after="0"/>
        <w:ind w:firstLine="1418"/>
        <w:rPr>
          <w:szCs w:val="26"/>
        </w:rPr>
      </w:pPr>
      <w:r w:rsidRPr="00B95B48">
        <w:rPr>
          <w:szCs w:val="26"/>
        </w:rPr>
        <w:t>Mùa hè: t</w:t>
      </w:r>
      <w:r>
        <w:rPr>
          <w:szCs w:val="26"/>
          <w:vertAlign w:val="subscript"/>
        </w:rPr>
        <w:t>t</w:t>
      </w:r>
      <w:r w:rsidRPr="00B95B48">
        <w:rPr>
          <w:szCs w:val="26"/>
          <w:vertAlign w:val="superscript"/>
        </w:rPr>
        <w:t>tt</w:t>
      </w:r>
      <w:r w:rsidRPr="00B95B48">
        <w:rPr>
          <w:szCs w:val="26"/>
        </w:rPr>
        <w:t xml:space="preserve"> – t</w:t>
      </w:r>
      <w:r>
        <w:rPr>
          <w:szCs w:val="26"/>
          <w:vertAlign w:val="subscript"/>
        </w:rPr>
        <w:t>n</w:t>
      </w:r>
      <w:r w:rsidRPr="00B95B48">
        <w:rPr>
          <w:szCs w:val="26"/>
          <w:vertAlign w:val="superscript"/>
        </w:rPr>
        <w:t>tt</w:t>
      </w:r>
      <w:r w:rsidRPr="00B95B48">
        <w:rPr>
          <w:szCs w:val="26"/>
        </w:rPr>
        <w:t xml:space="preserve"> = 34</w:t>
      </w:r>
      <w:proofErr w:type="gramStart"/>
      <w:r w:rsidRPr="00B95B48">
        <w:rPr>
          <w:szCs w:val="26"/>
        </w:rPr>
        <w:t>,1</w:t>
      </w:r>
      <w:proofErr w:type="gramEnd"/>
      <w:r w:rsidRPr="00B95B48">
        <w:rPr>
          <w:szCs w:val="26"/>
        </w:rPr>
        <w:t xml:space="preserve"> – 33,1 = 1 (</w:t>
      </w:r>
      <w:r w:rsidRPr="00B95B48">
        <w:rPr>
          <w:szCs w:val="26"/>
          <w:vertAlign w:val="superscript"/>
        </w:rPr>
        <w:t>o</w:t>
      </w:r>
      <w:r w:rsidRPr="00B95B48">
        <w:rPr>
          <w:szCs w:val="26"/>
        </w:rPr>
        <w:t>C</w:t>
      </w:r>
      <w:r w:rsidR="00BC370A">
        <w:rPr>
          <w:szCs w:val="26"/>
        </w:rPr>
        <w:t>).</w:t>
      </w:r>
    </w:p>
    <w:p w:rsidR="00E9042E" w:rsidRDefault="00E9042E" w:rsidP="00BC370A">
      <w:pPr>
        <w:tabs>
          <w:tab w:val="right" w:pos="9360"/>
        </w:tabs>
        <w:spacing w:after="0"/>
        <w:ind w:firstLine="1418"/>
        <w:rPr>
          <w:szCs w:val="26"/>
        </w:rPr>
      </w:pPr>
      <w:r w:rsidRPr="00B95B48">
        <w:rPr>
          <w:szCs w:val="26"/>
        </w:rPr>
        <w:t>Mùa đông: t</w:t>
      </w:r>
      <w:r>
        <w:rPr>
          <w:szCs w:val="26"/>
          <w:vertAlign w:val="subscript"/>
        </w:rPr>
        <w:t>t</w:t>
      </w:r>
      <w:r w:rsidRPr="00B95B48">
        <w:rPr>
          <w:szCs w:val="26"/>
          <w:vertAlign w:val="superscript"/>
        </w:rPr>
        <w:t>tt</w:t>
      </w:r>
      <w:r w:rsidRPr="00B95B48">
        <w:rPr>
          <w:szCs w:val="26"/>
        </w:rPr>
        <w:t xml:space="preserve"> – t</w:t>
      </w:r>
      <w:r>
        <w:rPr>
          <w:szCs w:val="26"/>
          <w:vertAlign w:val="subscript"/>
        </w:rPr>
        <w:t>n</w:t>
      </w:r>
      <w:r w:rsidRPr="00B95B48">
        <w:rPr>
          <w:szCs w:val="26"/>
          <w:vertAlign w:val="superscript"/>
        </w:rPr>
        <w:t>tt</w:t>
      </w:r>
      <w:r w:rsidRPr="00B95B48">
        <w:rPr>
          <w:szCs w:val="26"/>
        </w:rPr>
        <w:t xml:space="preserve"> = 20 – 14</w:t>
      </w:r>
      <w:proofErr w:type="gramStart"/>
      <w:r w:rsidRPr="00B95B48">
        <w:rPr>
          <w:szCs w:val="26"/>
        </w:rPr>
        <w:t>,3</w:t>
      </w:r>
      <w:proofErr w:type="gramEnd"/>
      <w:r w:rsidRPr="00B95B48">
        <w:rPr>
          <w:szCs w:val="26"/>
        </w:rPr>
        <w:t xml:space="preserve"> = 5,7 (</w:t>
      </w:r>
      <w:r w:rsidRPr="00B95B48">
        <w:rPr>
          <w:szCs w:val="26"/>
          <w:vertAlign w:val="superscript"/>
        </w:rPr>
        <w:t>o</w:t>
      </w:r>
      <w:r w:rsidRPr="00B95B48">
        <w:rPr>
          <w:szCs w:val="26"/>
        </w:rPr>
        <w:t>C).</w:t>
      </w:r>
    </w:p>
    <w:p w:rsidR="00611318" w:rsidRDefault="00611318" w:rsidP="000D6E7C">
      <w:pPr>
        <w:spacing w:after="160" w:line="259" w:lineRule="auto"/>
        <w:ind w:firstLine="0"/>
        <w:jc w:val="center"/>
        <w:rPr>
          <w:i/>
          <w:szCs w:val="26"/>
        </w:rPr>
      </w:pPr>
    </w:p>
    <w:p w:rsidR="00611318" w:rsidRDefault="00611318" w:rsidP="000D6E7C">
      <w:pPr>
        <w:spacing w:after="160" w:line="259" w:lineRule="auto"/>
        <w:ind w:firstLine="0"/>
        <w:jc w:val="center"/>
        <w:rPr>
          <w:i/>
          <w:szCs w:val="26"/>
        </w:rPr>
      </w:pPr>
    </w:p>
    <w:p w:rsidR="00611318" w:rsidRDefault="00611318" w:rsidP="000D6E7C">
      <w:pPr>
        <w:spacing w:after="160" w:line="259" w:lineRule="auto"/>
        <w:ind w:firstLine="0"/>
        <w:jc w:val="center"/>
        <w:rPr>
          <w:i/>
          <w:szCs w:val="26"/>
        </w:rPr>
      </w:pPr>
    </w:p>
    <w:p w:rsidR="00611318" w:rsidRDefault="00611318" w:rsidP="000D6E7C">
      <w:pPr>
        <w:spacing w:after="160" w:line="259" w:lineRule="auto"/>
        <w:ind w:firstLine="0"/>
        <w:jc w:val="center"/>
        <w:rPr>
          <w:i/>
          <w:szCs w:val="26"/>
        </w:rPr>
      </w:pPr>
    </w:p>
    <w:p w:rsidR="00E9042E" w:rsidRDefault="00E9042E" w:rsidP="000D6E7C">
      <w:pPr>
        <w:spacing w:after="160" w:line="259" w:lineRule="auto"/>
        <w:ind w:firstLine="0"/>
        <w:jc w:val="center"/>
        <w:rPr>
          <w:szCs w:val="26"/>
        </w:rPr>
      </w:pPr>
      <w:r w:rsidRPr="008E1866">
        <w:rPr>
          <w:i/>
          <w:szCs w:val="26"/>
        </w:rPr>
        <w:lastRenderedPageBreak/>
        <w:t>Bảng 2.7 Tổn thất nhiệt do rò gió</w:t>
      </w:r>
      <w:r>
        <w:rPr>
          <w:szCs w:val="26"/>
        </w:rPr>
        <w:t>.</w:t>
      </w:r>
    </w:p>
    <w:tbl>
      <w:tblPr>
        <w:tblW w:w="5000" w:type="pct"/>
        <w:tblLayout w:type="fixed"/>
        <w:tblLook w:val="04A0" w:firstRow="1" w:lastRow="0" w:firstColumn="1" w:lastColumn="0" w:noHBand="0" w:noVBand="1"/>
      </w:tblPr>
      <w:tblGrid>
        <w:gridCol w:w="718"/>
        <w:gridCol w:w="1213"/>
        <w:gridCol w:w="1111"/>
        <w:gridCol w:w="728"/>
        <w:gridCol w:w="726"/>
        <w:gridCol w:w="726"/>
        <w:gridCol w:w="726"/>
        <w:gridCol w:w="875"/>
        <w:gridCol w:w="593"/>
        <w:gridCol w:w="1005"/>
        <w:gridCol w:w="866"/>
      </w:tblGrid>
      <w:tr w:rsidR="0007500B" w:rsidRPr="000A44E8" w:rsidTr="00C3259F">
        <w:trPr>
          <w:trHeight w:val="259"/>
        </w:trPr>
        <w:tc>
          <w:tcPr>
            <w:tcW w:w="38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M</w:t>
            </w:r>
            <w:r w:rsidRPr="000A44E8">
              <w:rPr>
                <w:szCs w:val="26"/>
              </w:rPr>
              <w:t>ùa</w:t>
            </w:r>
          </w:p>
        </w:tc>
        <w:tc>
          <w:tcPr>
            <w:tcW w:w="65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H</w:t>
            </w:r>
            <w:r w:rsidRPr="000A44E8">
              <w:rPr>
                <w:szCs w:val="26"/>
              </w:rPr>
              <w:t>ướng</w:t>
            </w:r>
          </w:p>
        </w:tc>
        <w:tc>
          <w:tcPr>
            <w:tcW w:w="598"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K</w:t>
            </w:r>
            <w:r w:rsidRPr="000A44E8">
              <w:rPr>
                <w:szCs w:val="26"/>
              </w:rPr>
              <w:t>ết cấu</w:t>
            </w:r>
          </w:p>
        </w:tc>
        <w:tc>
          <w:tcPr>
            <w:tcW w:w="392"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Ck</w:t>
            </w:r>
          </w:p>
        </w:tc>
        <w:tc>
          <w:tcPr>
            <w:tcW w:w="1644" w:type="pct"/>
            <w:gridSpan w:val="4"/>
            <w:tcBorders>
              <w:top w:val="single" w:sz="4" w:space="0" w:color="auto"/>
              <w:left w:val="nil"/>
              <w:bottom w:val="single" w:sz="4" w:space="0" w:color="auto"/>
              <w:right w:val="single" w:sz="4" w:space="0" w:color="000000"/>
            </w:tcBorders>
            <w:shd w:val="clear" w:color="auto" w:fill="auto"/>
            <w:noWrap/>
            <w:vAlign w:val="center"/>
            <w:hideMark/>
          </w:tcPr>
          <w:p w:rsidR="00290EB7" w:rsidRPr="000A44E8" w:rsidRDefault="00A96699" w:rsidP="00A96699">
            <w:pPr>
              <w:spacing w:before="100" w:beforeAutospacing="1" w:after="100" w:afterAutospacing="1"/>
              <w:ind w:firstLine="0"/>
              <w:jc w:val="center"/>
              <w:rPr>
                <w:szCs w:val="26"/>
              </w:rPr>
            </w:pPr>
            <w:r w:rsidRPr="00A96699">
              <w:rPr>
                <w:position w:val="-14"/>
                <w:szCs w:val="26"/>
              </w:rPr>
              <w:object w:dxaOrig="1560" w:dyaOrig="420">
                <v:shape id="_x0000_i1048" type="#_x0000_t75" style="width:78.75pt;height:21pt" o:ole="">
                  <v:imagedata r:id="rId62" o:title=""/>
                </v:shape>
                <o:OLEObject Type="Embed" ProgID="Equation.DSMT4" ShapeID="_x0000_i1048" DrawAspect="Content" ObjectID="_1556300684" r:id="rId63"/>
              </w:object>
            </w:r>
          </w:p>
        </w:tc>
        <w:tc>
          <w:tcPr>
            <w:tcW w:w="31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Δt</w:t>
            </w:r>
          </w:p>
        </w:tc>
        <w:tc>
          <w:tcPr>
            <w:tcW w:w="54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B277B3" w:rsidP="00C3259F">
            <w:pPr>
              <w:spacing w:before="100" w:beforeAutospacing="1" w:after="100" w:afterAutospacing="1"/>
              <w:ind w:firstLine="0"/>
              <w:jc w:val="center"/>
              <w:rPr>
                <w:szCs w:val="26"/>
              </w:rPr>
            </w:pPr>
            <w:r>
              <w:rPr>
                <w:szCs w:val="26"/>
              </w:rPr>
              <w:t>Qtt</w:t>
            </w:r>
          </w:p>
        </w:tc>
        <w:tc>
          <w:tcPr>
            <w:tcW w:w="46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T</w:t>
            </w:r>
            <w:r w:rsidRPr="000A44E8">
              <w:rPr>
                <w:szCs w:val="26"/>
              </w:rPr>
              <w:t>ổng</w:t>
            </w:r>
          </w:p>
        </w:tc>
      </w:tr>
      <w:tr w:rsidR="0007500B" w:rsidRPr="000A44E8" w:rsidTr="00C3259F">
        <w:trPr>
          <w:trHeight w:val="360"/>
        </w:trPr>
        <w:tc>
          <w:tcPr>
            <w:tcW w:w="387"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653"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598"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392"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391" w:type="pct"/>
            <w:tcBorders>
              <w:top w:val="nil"/>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g</w:t>
            </w:r>
          </w:p>
        </w:tc>
        <w:tc>
          <w:tcPr>
            <w:tcW w:w="391" w:type="pct"/>
            <w:tcBorders>
              <w:top w:val="nil"/>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l</w:t>
            </w:r>
          </w:p>
        </w:tc>
        <w:tc>
          <w:tcPr>
            <w:tcW w:w="391" w:type="pct"/>
            <w:tcBorders>
              <w:top w:val="nil"/>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a</w:t>
            </w:r>
          </w:p>
        </w:tc>
        <w:tc>
          <w:tcPr>
            <w:tcW w:w="470" w:type="pct"/>
            <w:tcBorders>
              <w:top w:val="nil"/>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G</w:t>
            </w:r>
          </w:p>
        </w:tc>
        <w:tc>
          <w:tcPr>
            <w:tcW w:w="319"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541"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466" w:type="pct"/>
            <w:vMerge/>
            <w:tcBorders>
              <w:top w:val="nil"/>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r>
      <w:tr w:rsidR="005C277D" w:rsidRPr="00D7214D" w:rsidTr="00C3259F">
        <w:trPr>
          <w:trHeight w:val="269"/>
        </w:trPr>
        <w:tc>
          <w:tcPr>
            <w:tcW w:w="387" w:type="pct"/>
            <w:tcBorders>
              <w:top w:val="single"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jc w:val="center"/>
              <w:rPr>
                <w:szCs w:val="26"/>
              </w:rPr>
            </w:pPr>
          </w:p>
        </w:tc>
        <w:tc>
          <w:tcPr>
            <w:tcW w:w="653" w:type="pct"/>
            <w:tcBorders>
              <w:top w:val="single"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Đông Nam</w:t>
            </w:r>
          </w:p>
        </w:tc>
        <w:tc>
          <w:tcPr>
            <w:tcW w:w="598" w:type="pct"/>
            <w:tcBorders>
              <w:top w:val="single"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r w:rsidRPr="00D7214D">
              <w:rPr>
                <w:szCs w:val="26"/>
              </w:rPr>
              <w:t>C</w:t>
            </w:r>
            <w:r w:rsidRPr="000A44E8">
              <w:rPr>
                <w:szCs w:val="26"/>
              </w:rPr>
              <w:t>ủa mái</w:t>
            </w:r>
          </w:p>
        </w:tc>
        <w:tc>
          <w:tcPr>
            <w:tcW w:w="392" w:type="pct"/>
            <w:tcBorders>
              <w:top w:val="single"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jc w:val="center"/>
              <w:rPr>
                <w:szCs w:val="26"/>
              </w:rPr>
            </w:pPr>
          </w:p>
        </w:tc>
        <w:tc>
          <w:tcPr>
            <w:tcW w:w="391" w:type="pct"/>
            <w:tcBorders>
              <w:top w:val="single"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6,</w:t>
            </w:r>
            <w:r w:rsidR="00290EB7" w:rsidRPr="000A44E8">
              <w:rPr>
                <w:szCs w:val="26"/>
              </w:rPr>
              <w:t>7</w:t>
            </w:r>
          </w:p>
        </w:tc>
        <w:tc>
          <w:tcPr>
            <w:tcW w:w="391"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25,</w:t>
            </w:r>
            <w:r w:rsidR="00290EB7">
              <w:rPr>
                <w:szCs w:val="26"/>
              </w:rPr>
              <w:t>6</w:t>
            </w:r>
          </w:p>
        </w:tc>
        <w:tc>
          <w:tcPr>
            <w:tcW w:w="391"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0,</w:t>
            </w:r>
            <w:r w:rsidR="00290EB7" w:rsidRPr="000A44E8">
              <w:rPr>
                <w:szCs w:val="26"/>
              </w:rPr>
              <w:t>65</w:t>
            </w:r>
          </w:p>
        </w:tc>
        <w:tc>
          <w:tcPr>
            <w:tcW w:w="470"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111,</w:t>
            </w:r>
            <w:r w:rsidR="00B277B3">
              <w:rPr>
                <w:szCs w:val="26"/>
              </w:rPr>
              <w:t>5</w:t>
            </w:r>
          </w:p>
        </w:tc>
        <w:tc>
          <w:tcPr>
            <w:tcW w:w="319"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r w:rsidRPr="00D7214D">
              <w:rPr>
                <w:szCs w:val="26"/>
              </w:rPr>
              <w:t>1</w:t>
            </w:r>
          </w:p>
        </w:tc>
        <w:tc>
          <w:tcPr>
            <w:tcW w:w="541"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26,</w:t>
            </w:r>
            <w:r w:rsidR="00B277B3">
              <w:rPr>
                <w:szCs w:val="26"/>
              </w:rPr>
              <w:t>77</w:t>
            </w:r>
          </w:p>
        </w:tc>
        <w:tc>
          <w:tcPr>
            <w:tcW w:w="466" w:type="pct"/>
            <w:tcBorders>
              <w:top w:val="single"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107,6</w:t>
            </w:r>
          </w:p>
        </w:tc>
      </w:tr>
      <w:tr w:rsidR="0007500B" w:rsidRPr="00D7214D" w:rsidTr="00C3259F">
        <w:trPr>
          <w:trHeight w:val="612"/>
        </w:trPr>
        <w:tc>
          <w:tcPr>
            <w:tcW w:w="387"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r w:rsidRPr="00D7214D">
              <w:rPr>
                <w:szCs w:val="26"/>
              </w:rPr>
              <w:t>H</w:t>
            </w:r>
            <w:r w:rsidRPr="000A44E8">
              <w:rPr>
                <w:szCs w:val="26"/>
              </w:rPr>
              <w:t>è</w:t>
            </w:r>
          </w:p>
        </w:tc>
        <w:tc>
          <w:tcPr>
            <w:tcW w:w="653"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p>
        </w:tc>
        <w:tc>
          <w:tcPr>
            <w:tcW w:w="598"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r w:rsidRPr="00D7214D">
              <w:rPr>
                <w:szCs w:val="26"/>
              </w:rPr>
              <w:t>C</w:t>
            </w:r>
            <w:r w:rsidRPr="000A44E8">
              <w:rPr>
                <w:szCs w:val="26"/>
              </w:rPr>
              <w:t>ủa sổ</w:t>
            </w:r>
          </w:p>
        </w:tc>
        <w:tc>
          <w:tcPr>
            <w:tcW w:w="392"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jc w:val="center"/>
              <w:rPr>
                <w:szCs w:val="26"/>
              </w:rPr>
            </w:pPr>
          </w:p>
        </w:tc>
        <w:tc>
          <w:tcPr>
            <w:tcW w:w="391"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6,</w:t>
            </w:r>
            <w:r w:rsidR="00290EB7" w:rsidRPr="000A44E8">
              <w:rPr>
                <w:szCs w:val="26"/>
              </w:rPr>
              <w:t>7</w:t>
            </w:r>
          </w:p>
        </w:tc>
        <w:tc>
          <w:tcPr>
            <w:tcW w:w="391"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77,</w:t>
            </w:r>
            <w:r w:rsidR="00290EB7">
              <w:rPr>
                <w:szCs w:val="26"/>
              </w:rPr>
              <w:t>5</w:t>
            </w:r>
          </w:p>
        </w:tc>
        <w:tc>
          <w:tcPr>
            <w:tcW w:w="391"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0,</w:t>
            </w:r>
            <w:r w:rsidR="00290EB7" w:rsidRPr="000A44E8">
              <w:rPr>
                <w:szCs w:val="26"/>
              </w:rPr>
              <w:t>65</w:t>
            </w:r>
          </w:p>
        </w:tc>
        <w:tc>
          <w:tcPr>
            <w:tcW w:w="470"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336,</w:t>
            </w:r>
            <w:r w:rsidR="00B277B3">
              <w:rPr>
                <w:szCs w:val="26"/>
              </w:rPr>
              <w:t>9</w:t>
            </w:r>
          </w:p>
        </w:tc>
        <w:tc>
          <w:tcPr>
            <w:tcW w:w="319"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ind w:firstLine="0"/>
              <w:jc w:val="center"/>
              <w:rPr>
                <w:szCs w:val="26"/>
              </w:rPr>
            </w:pPr>
            <w:r w:rsidRPr="00D7214D">
              <w:rPr>
                <w:szCs w:val="26"/>
              </w:rPr>
              <w:t>1</w:t>
            </w:r>
          </w:p>
        </w:tc>
        <w:tc>
          <w:tcPr>
            <w:tcW w:w="541"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07500B" w:rsidP="00C3259F">
            <w:pPr>
              <w:spacing w:before="100" w:beforeAutospacing="1" w:after="100" w:afterAutospacing="1"/>
              <w:ind w:firstLine="0"/>
              <w:jc w:val="center"/>
              <w:rPr>
                <w:szCs w:val="26"/>
              </w:rPr>
            </w:pPr>
            <w:r>
              <w:rPr>
                <w:szCs w:val="26"/>
              </w:rPr>
              <w:t>80,</w:t>
            </w:r>
            <w:r w:rsidR="00B277B3">
              <w:rPr>
                <w:szCs w:val="26"/>
              </w:rPr>
              <w:t>85</w:t>
            </w:r>
          </w:p>
        </w:tc>
        <w:tc>
          <w:tcPr>
            <w:tcW w:w="466" w:type="pct"/>
            <w:tcBorders>
              <w:top w:val="dotted" w:sz="4" w:space="0" w:color="auto"/>
              <w:left w:val="nil"/>
              <w:bottom w:val="dotted" w:sz="4" w:space="0" w:color="auto"/>
              <w:right w:val="single" w:sz="4" w:space="0" w:color="auto"/>
            </w:tcBorders>
            <w:shd w:val="clear" w:color="auto" w:fill="auto"/>
            <w:noWrap/>
            <w:vAlign w:val="center"/>
          </w:tcPr>
          <w:p w:rsidR="00290EB7" w:rsidRPr="00D7214D" w:rsidRDefault="00290EB7" w:rsidP="00C3259F">
            <w:pPr>
              <w:spacing w:before="100" w:beforeAutospacing="1" w:after="100" w:afterAutospacing="1"/>
              <w:jc w:val="center"/>
              <w:rPr>
                <w:szCs w:val="26"/>
              </w:rPr>
            </w:pPr>
          </w:p>
        </w:tc>
      </w:tr>
      <w:tr w:rsidR="0007500B" w:rsidRPr="000A44E8" w:rsidTr="00C3259F">
        <w:trPr>
          <w:trHeight w:val="269"/>
        </w:trPr>
        <w:tc>
          <w:tcPr>
            <w:tcW w:w="387"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Đ</w:t>
            </w:r>
            <w:r w:rsidRPr="000A44E8">
              <w:rPr>
                <w:szCs w:val="26"/>
              </w:rPr>
              <w:t>ông</w:t>
            </w:r>
          </w:p>
        </w:tc>
        <w:tc>
          <w:tcPr>
            <w:tcW w:w="653" w:type="pct"/>
            <w:vMerge w:val="restar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Đông Bắc</w:t>
            </w:r>
          </w:p>
        </w:tc>
        <w:tc>
          <w:tcPr>
            <w:tcW w:w="598"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C</w:t>
            </w:r>
            <w:r w:rsidRPr="000A44E8">
              <w:rPr>
                <w:szCs w:val="26"/>
              </w:rPr>
              <w:t>ửa chính</w:t>
            </w:r>
          </w:p>
        </w:tc>
        <w:tc>
          <w:tcPr>
            <w:tcW w:w="392"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0A44E8" w:rsidRDefault="00B277B3" w:rsidP="00C3259F">
            <w:pPr>
              <w:spacing w:before="100" w:beforeAutospacing="1" w:after="100" w:afterAutospacing="1"/>
              <w:ind w:firstLine="0"/>
              <w:jc w:val="center"/>
              <w:rPr>
                <w:szCs w:val="26"/>
              </w:rPr>
            </w:pPr>
            <w:r>
              <w:rPr>
                <w:szCs w:val="26"/>
              </w:rPr>
              <w:t>0,24</w:t>
            </w:r>
          </w:p>
        </w:tc>
        <w:tc>
          <w:tcPr>
            <w:tcW w:w="39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7,</w:t>
            </w:r>
            <w:r w:rsidR="00290EB7" w:rsidRPr="000A44E8">
              <w:rPr>
                <w:szCs w:val="26"/>
              </w:rPr>
              <w:t>26</w:t>
            </w:r>
          </w:p>
        </w:tc>
        <w:tc>
          <w:tcPr>
            <w:tcW w:w="391"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Pr>
                <w:szCs w:val="26"/>
              </w:rPr>
              <w:t>28</w:t>
            </w:r>
          </w:p>
        </w:tc>
        <w:tc>
          <w:tcPr>
            <w:tcW w:w="391"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0A44E8">
              <w:rPr>
                <w:szCs w:val="26"/>
              </w:rPr>
              <w:t>2</w:t>
            </w:r>
          </w:p>
        </w:tc>
        <w:tc>
          <w:tcPr>
            <w:tcW w:w="470"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406,</w:t>
            </w:r>
            <w:r w:rsidR="00B277B3">
              <w:rPr>
                <w:szCs w:val="26"/>
              </w:rPr>
              <w:t>6</w:t>
            </w:r>
          </w:p>
        </w:tc>
        <w:tc>
          <w:tcPr>
            <w:tcW w:w="319"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5,</w:t>
            </w:r>
            <w:r w:rsidR="00290EB7" w:rsidRPr="000A44E8">
              <w:rPr>
                <w:szCs w:val="26"/>
              </w:rPr>
              <w:t>7</w:t>
            </w:r>
          </w:p>
        </w:tc>
        <w:tc>
          <w:tcPr>
            <w:tcW w:w="541" w:type="pct"/>
            <w:tcBorders>
              <w:top w:val="dotted" w:sz="4" w:space="0" w:color="auto"/>
              <w:left w:val="nil"/>
              <w:bottom w:val="dotted" w:sz="4" w:space="0" w:color="auto"/>
              <w:right w:val="single" w:sz="4" w:space="0" w:color="auto"/>
            </w:tcBorders>
            <w:shd w:val="clear" w:color="auto" w:fill="auto"/>
            <w:noWrap/>
            <w:vAlign w:val="center"/>
          </w:tcPr>
          <w:p w:rsidR="00290EB7" w:rsidRPr="000A44E8" w:rsidRDefault="00B277B3" w:rsidP="00C3259F">
            <w:pPr>
              <w:spacing w:before="100" w:beforeAutospacing="1" w:after="100" w:afterAutospacing="1"/>
              <w:ind w:firstLine="0"/>
              <w:jc w:val="center"/>
              <w:rPr>
                <w:szCs w:val="26"/>
              </w:rPr>
            </w:pPr>
            <w:r>
              <w:rPr>
                <w:szCs w:val="26"/>
              </w:rPr>
              <w:t>556,17</w:t>
            </w:r>
          </w:p>
        </w:tc>
        <w:tc>
          <w:tcPr>
            <w:tcW w:w="466"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1103,4</w:t>
            </w:r>
          </w:p>
        </w:tc>
      </w:tr>
      <w:tr w:rsidR="0007500B" w:rsidRPr="000A44E8" w:rsidTr="00C3259F">
        <w:trPr>
          <w:trHeight w:val="259"/>
        </w:trPr>
        <w:tc>
          <w:tcPr>
            <w:tcW w:w="387" w:type="pct"/>
            <w:vMerge/>
            <w:tcBorders>
              <w:top w:val="dotted" w:sz="4" w:space="0" w:color="auto"/>
              <w:left w:val="single" w:sz="4" w:space="0" w:color="auto"/>
              <w:bottom w:val="dotted"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653" w:type="pct"/>
            <w:vMerge/>
            <w:tcBorders>
              <w:top w:val="dotted" w:sz="4" w:space="0" w:color="auto"/>
              <w:left w:val="single" w:sz="4" w:space="0" w:color="auto"/>
              <w:bottom w:val="dotted"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598"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C</w:t>
            </w:r>
            <w:r w:rsidRPr="000A44E8">
              <w:rPr>
                <w:szCs w:val="26"/>
              </w:rPr>
              <w:t>ủa sổ</w:t>
            </w:r>
          </w:p>
        </w:tc>
        <w:tc>
          <w:tcPr>
            <w:tcW w:w="392" w:type="pct"/>
            <w:tcBorders>
              <w:top w:val="dotted" w:sz="4" w:space="0" w:color="auto"/>
              <w:left w:val="single" w:sz="4" w:space="0" w:color="auto"/>
              <w:bottom w:val="dotted" w:sz="4" w:space="0" w:color="auto"/>
              <w:right w:val="single" w:sz="4" w:space="0" w:color="auto"/>
            </w:tcBorders>
            <w:shd w:val="clear" w:color="auto" w:fill="auto"/>
            <w:noWrap/>
            <w:vAlign w:val="center"/>
          </w:tcPr>
          <w:p w:rsidR="00290EB7" w:rsidRPr="000A44E8" w:rsidRDefault="00290EB7" w:rsidP="00C3259F">
            <w:pPr>
              <w:spacing w:before="100" w:beforeAutospacing="1" w:after="100" w:afterAutospacing="1"/>
              <w:jc w:val="center"/>
              <w:rPr>
                <w:szCs w:val="26"/>
              </w:rPr>
            </w:pPr>
          </w:p>
        </w:tc>
        <w:tc>
          <w:tcPr>
            <w:tcW w:w="391" w:type="pct"/>
            <w:tcBorders>
              <w:top w:val="dotted" w:sz="4" w:space="0" w:color="auto"/>
              <w:left w:val="single" w:sz="4" w:space="0" w:color="auto"/>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7,</w:t>
            </w:r>
            <w:r w:rsidR="00290EB7" w:rsidRPr="000A44E8">
              <w:rPr>
                <w:szCs w:val="26"/>
              </w:rPr>
              <w:t>26</w:t>
            </w:r>
          </w:p>
        </w:tc>
        <w:tc>
          <w:tcPr>
            <w:tcW w:w="391"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59,</w:t>
            </w:r>
            <w:r w:rsidR="00290EB7">
              <w:rPr>
                <w:szCs w:val="26"/>
              </w:rPr>
              <w:t>2</w:t>
            </w:r>
          </w:p>
        </w:tc>
        <w:tc>
          <w:tcPr>
            <w:tcW w:w="391"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0,</w:t>
            </w:r>
            <w:r w:rsidR="00290EB7" w:rsidRPr="000A44E8">
              <w:rPr>
                <w:szCs w:val="26"/>
              </w:rPr>
              <w:t>65</w:t>
            </w:r>
          </w:p>
        </w:tc>
        <w:tc>
          <w:tcPr>
            <w:tcW w:w="470"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279,</w:t>
            </w:r>
            <w:r w:rsidR="00B277B3">
              <w:rPr>
                <w:szCs w:val="26"/>
              </w:rPr>
              <w:t>1</w:t>
            </w:r>
          </w:p>
        </w:tc>
        <w:tc>
          <w:tcPr>
            <w:tcW w:w="319"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5,</w:t>
            </w:r>
            <w:r w:rsidR="00290EB7" w:rsidRPr="000A44E8">
              <w:rPr>
                <w:szCs w:val="26"/>
              </w:rPr>
              <w:t>7</w:t>
            </w:r>
          </w:p>
        </w:tc>
        <w:tc>
          <w:tcPr>
            <w:tcW w:w="541" w:type="pct"/>
            <w:tcBorders>
              <w:top w:val="dotted" w:sz="4" w:space="0" w:color="auto"/>
              <w:left w:val="nil"/>
              <w:bottom w:val="dotted" w:sz="4" w:space="0" w:color="auto"/>
              <w:right w:val="single" w:sz="4" w:space="0" w:color="auto"/>
            </w:tcBorders>
            <w:shd w:val="clear" w:color="auto" w:fill="auto"/>
            <w:noWrap/>
            <w:vAlign w:val="center"/>
          </w:tcPr>
          <w:p w:rsidR="00290EB7" w:rsidRPr="000A44E8" w:rsidRDefault="00B277B3" w:rsidP="00C3259F">
            <w:pPr>
              <w:spacing w:before="100" w:beforeAutospacing="1" w:after="100" w:afterAutospacing="1"/>
              <w:ind w:firstLine="0"/>
              <w:jc w:val="center"/>
              <w:rPr>
                <w:szCs w:val="26"/>
              </w:rPr>
            </w:pPr>
            <w:r>
              <w:rPr>
                <w:szCs w:val="26"/>
              </w:rPr>
              <w:t>381,85</w:t>
            </w:r>
          </w:p>
        </w:tc>
        <w:tc>
          <w:tcPr>
            <w:tcW w:w="466" w:type="pct"/>
            <w:tcBorders>
              <w:top w:val="dotted" w:sz="4" w:space="0" w:color="auto"/>
              <w:left w:val="nil"/>
              <w:bottom w:val="dotted"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jc w:val="center"/>
              <w:rPr>
                <w:szCs w:val="26"/>
              </w:rPr>
            </w:pPr>
          </w:p>
        </w:tc>
      </w:tr>
      <w:tr w:rsidR="0007500B" w:rsidRPr="000A44E8" w:rsidTr="00C3259F">
        <w:trPr>
          <w:trHeight w:val="81"/>
        </w:trPr>
        <w:tc>
          <w:tcPr>
            <w:tcW w:w="387" w:type="pct"/>
            <w:vMerge/>
            <w:tcBorders>
              <w:top w:val="dotted" w:sz="4" w:space="0" w:color="auto"/>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653" w:type="pct"/>
            <w:vMerge/>
            <w:tcBorders>
              <w:top w:val="dotted" w:sz="4" w:space="0" w:color="auto"/>
              <w:left w:val="single" w:sz="4" w:space="0" w:color="auto"/>
              <w:bottom w:val="single" w:sz="4" w:space="0" w:color="auto"/>
              <w:right w:val="single" w:sz="4" w:space="0" w:color="auto"/>
            </w:tcBorders>
            <w:vAlign w:val="center"/>
            <w:hideMark/>
          </w:tcPr>
          <w:p w:rsidR="00290EB7" w:rsidRPr="000A44E8" w:rsidRDefault="00290EB7" w:rsidP="00C3259F">
            <w:pPr>
              <w:spacing w:before="100" w:beforeAutospacing="1" w:after="100" w:afterAutospacing="1"/>
              <w:jc w:val="center"/>
              <w:rPr>
                <w:szCs w:val="26"/>
              </w:rPr>
            </w:pPr>
          </w:p>
        </w:tc>
        <w:tc>
          <w:tcPr>
            <w:tcW w:w="598"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ind w:firstLine="0"/>
              <w:jc w:val="center"/>
              <w:rPr>
                <w:szCs w:val="26"/>
              </w:rPr>
            </w:pPr>
            <w:r w:rsidRPr="00D7214D">
              <w:rPr>
                <w:szCs w:val="26"/>
              </w:rPr>
              <w:t>C</w:t>
            </w:r>
            <w:r w:rsidRPr="000A44E8">
              <w:rPr>
                <w:szCs w:val="26"/>
              </w:rPr>
              <w:t>ửa mái</w:t>
            </w:r>
          </w:p>
        </w:tc>
        <w:tc>
          <w:tcPr>
            <w:tcW w:w="392" w:type="pct"/>
            <w:tcBorders>
              <w:top w:val="dotted" w:sz="4" w:space="0" w:color="auto"/>
              <w:left w:val="single" w:sz="4" w:space="0" w:color="auto"/>
              <w:bottom w:val="single" w:sz="4" w:space="0" w:color="auto"/>
              <w:right w:val="single" w:sz="4" w:space="0" w:color="auto"/>
            </w:tcBorders>
            <w:shd w:val="clear" w:color="auto" w:fill="auto"/>
            <w:noWrap/>
            <w:vAlign w:val="center"/>
          </w:tcPr>
          <w:p w:rsidR="00290EB7" w:rsidRPr="000A44E8" w:rsidRDefault="00290EB7" w:rsidP="00C3259F">
            <w:pPr>
              <w:spacing w:before="100" w:beforeAutospacing="1" w:after="100" w:afterAutospacing="1"/>
              <w:jc w:val="center"/>
              <w:rPr>
                <w:szCs w:val="26"/>
              </w:rPr>
            </w:pPr>
          </w:p>
        </w:tc>
        <w:tc>
          <w:tcPr>
            <w:tcW w:w="391" w:type="pct"/>
            <w:tcBorders>
              <w:top w:val="dotted" w:sz="4" w:space="0" w:color="auto"/>
              <w:left w:val="single" w:sz="4" w:space="0" w:color="auto"/>
              <w:bottom w:val="single"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7,</w:t>
            </w:r>
            <w:r w:rsidR="00290EB7" w:rsidRPr="000A44E8">
              <w:rPr>
                <w:szCs w:val="26"/>
              </w:rPr>
              <w:t>26</w:t>
            </w:r>
          </w:p>
        </w:tc>
        <w:tc>
          <w:tcPr>
            <w:tcW w:w="391"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25,</w:t>
            </w:r>
            <w:r w:rsidR="00290EB7">
              <w:rPr>
                <w:szCs w:val="26"/>
              </w:rPr>
              <w:t>6</w:t>
            </w:r>
          </w:p>
        </w:tc>
        <w:tc>
          <w:tcPr>
            <w:tcW w:w="391"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0,</w:t>
            </w:r>
            <w:r w:rsidR="00290EB7" w:rsidRPr="000A44E8">
              <w:rPr>
                <w:szCs w:val="26"/>
              </w:rPr>
              <w:t>65</w:t>
            </w:r>
          </w:p>
        </w:tc>
        <w:tc>
          <w:tcPr>
            <w:tcW w:w="470"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120,</w:t>
            </w:r>
            <w:r w:rsidR="00B277B3">
              <w:rPr>
                <w:szCs w:val="26"/>
              </w:rPr>
              <w:t>9</w:t>
            </w:r>
          </w:p>
        </w:tc>
        <w:tc>
          <w:tcPr>
            <w:tcW w:w="319"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07500B" w:rsidP="00C3259F">
            <w:pPr>
              <w:spacing w:before="100" w:beforeAutospacing="1" w:after="100" w:afterAutospacing="1"/>
              <w:ind w:firstLine="0"/>
              <w:jc w:val="center"/>
              <w:rPr>
                <w:szCs w:val="26"/>
              </w:rPr>
            </w:pPr>
            <w:r>
              <w:rPr>
                <w:szCs w:val="26"/>
              </w:rPr>
              <w:t>5,</w:t>
            </w:r>
            <w:r w:rsidR="00290EB7" w:rsidRPr="000A44E8">
              <w:rPr>
                <w:szCs w:val="26"/>
              </w:rPr>
              <w:t>7</w:t>
            </w:r>
          </w:p>
        </w:tc>
        <w:tc>
          <w:tcPr>
            <w:tcW w:w="541" w:type="pct"/>
            <w:tcBorders>
              <w:top w:val="dotted" w:sz="4" w:space="0" w:color="auto"/>
              <w:left w:val="nil"/>
              <w:bottom w:val="single" w:sz="4" w:space="0" w:color="auto"/>
              <w:right w:val="single" w:sz="4" w:space="0" w:color="auto"/>
            </w:tcBorders>
            <w:shd w:val="clear" w:color="auto" w:fill="auto"/>
            <w:noWrap/>
            <w:vAlign w:val="center"/>
          </w:tcPr>
          <w:p w:rsidR="00290EB7" w:rsidRPr="000A44E8" w:rsidRDefault="00B277B3" w:rsidP="00C3259F">
            <w:pPr>
              <w:spacing w:before="100" w:beforeAutospacing="1" w:after="100" w:afterAutospacing="1"/>
              <w:ind w:firstLine="0"/>
              <w:jc w:val="center"/>
              <w:rPr>
                <w:szCs w:val="26"/>
              </w:rPr>
            </w:pPr>
            <w:r>
              <w:rPr>
                <w:szCs w:val="26"/>
              </w:rPr>
              <w:t>165,33</w:t>
            </w:r>
          </w:p>
        </w:tc>
        <w:tc>
          <w:tcPr>
            <w:tcW w:w="466" w:type="pct"/>
            <w:tcBorders>
              <w:top w:val="dotted" w:sz="4" w:space="0" w:color="auto"/>
              <w:left w:val="nil"/>
              <w:bottom w:val="single" w:sz="4" w:space="0" w:color="auto"/>
              <w:right w:val="single" w:sz="4" w:space="0" w:color="auto"/>
            </w:tcBorders>
            <w:shd w:val="clear" w:color="auto" w:fill="auto"/>
            <w:noWrap/>
            <w:vAlign w:val="center"/>
            <w:hideMark/>
          </w:tcPr>
          <w:p w:rsidR="00290EB7" w:rsidRPr="000A44E8" w:rsidRDefault="00290EB7" w:rsidP="00C3259F">
            <w:pPr>
              <w:spacing w:before="100" w:beforeAutospacing="1" w:after="100" w:afterAutospacing="1"/>
              <w:jc w:val="center"/>
              <w:rPr>
                <w:szCs w:val="26"/>
              </w:rPr>
            </w:pPr>
          </w:p>
        </w:tc>
      </w:tr>
    </w:tbl>
    <w:p w:rsidR="0020546A" w:rsidRPr="00A96699" w:rsidRDefault="0020546A" w:rsidP="00BE5343">
      <w:pPr>
        <w:pStyle w:val="DANHMCBNG"/>
        <w:spacing w:before="120" w:after="120" w:line="312" w:lineRule="auto"/>
        <w:ind w:left="0"/>
        <w:jc w:val="center"/>
        <w:rPr>
          <w:b w:val="0"/>
          <w:sz w:val="26"/>
        </w:rPr>
      </w:pPr>
      <w:r w:rsidRPr="00BE5343">
        <w:rPr>
          <w:b w:val="0"/>
          <w:i/>
          <w:sz w:val="26"/>
        </w:rPr>
        <w:t>Bảng 2.8. Tổng tổn thất nhiệt.</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498"/>
        <w:gridCol w:w="1934"/>
        <w:gridCol w:w="1791"/>
        <w:gridCol w:w="1791"/>
        <w:gridCol w:w="2273"/>
      </w:tblGrid>
      <w:tr w:rsidR="0020546A" w:rsidRPr="00B95B48" w:rsidTr="00D13342">
        <w:trPr>
          <w:trHeight w:val="735"/>
        </w:trPr>
        <w:tc>
          <w:tcPr>
            <w:tcW w:w="807" w:type="pct"/>
            <w:shd w:val="clear" w:color="auto" w:fill="FFFFFF" w:themeFill="background1"/>
            <w:noWrap/>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Mùa</w:t>
            </w:r>
          </w:p>
        </w:tc>
        <w:tc>
          <w:tcPr>
            <w:tcW w:w="1041" w:type="pct"/>
            <w:shd w:val="clear" w:color="auto" w:fill="FFFFFF" w:themeFill="background1"/>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Q</w:t>
            </w:r>
            <w:r w:rsidRPr="00B95B48">
              <w:rPr>
                <w:szCs w:val="26"/>
                <w:vertAlign w:val="subscript"/>
              </w:rPr>
              <w:t>kc</w:t>
            </w:r>
            <w:r w:rsidRPr="00B95B48">
              <w:rPr>
                <w:szCs w:val="26"/>
                <w:vertAlign w:val="superscript"/>
              </w:rPr>
              <w:t xml:space="preserve">tt </w:t>
            </w:r>
            <w:r w:rsidRPr="00B95B48">
              <w:rPr>
                <w:szCs w:val="26"/>
              </w:rPr>
              <w:t>(kcal/h)</w:t>
            </w:r>
          </w:p>
        </w:tc>
        <w:tc>
          <w:tcPr>
            <w:tcW w:w="964" w:type="pct"/>
            <w:shd w:val="clear" w:color="auto" w:fill="FFFFFF" w:themeFill="background1"/>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Q</w:t>
            </w:r>
            <w:r w:rsidRPr="00B95B48">
              <w:rPr>
                <w:szCs w:val="26"/>
                <w:vertAlign w:val="subscript"/>
              </w:rPr>
              <w:t>ph</w:t>
            </w:r>
            <w:r w:rsidRPr="00B95B48">
              <w:rPr>
                <w:szCs w:val="26"/>
                <w:vertAlign w:val="superscript"/>
              </w:rPr>
              <w:t xml:space="preserve">tt </w:t>
            </w:r>
            <w:r w:rsidRPr="00B95B48">
              <w:rPr>
                <w:szCs w:val="26"/>
              </w:rPr>
              <w:t>(kcal/h)</w:t>
            </w:r>
          </w:p>
        </w:tc>
        <w:tc>
          <w:tcPr>
            <w:tcW w:w="964" w:type="pct"/>
            <w:shd w:val="clear" w:color="auto" w:fill="FFFFFF" w:themeFill="background1"/>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Q</w:t>
            </w:r>
            <w:r w:rsidRPr="00B95B48">
              <w:rPr>
                <w:szCs w:val="26"/>
                <w:vertAlign w:val="subscript"/>
              </w:rPr>
              <w:t>rg</w:t>
            </w:r>
            <w:r w:rsidRPr="00B95B48">
              <w:rPr>
                <w:szCs w:val="26"/>
                <w:vertAlign w:val="superscript"/>
              </w:rPr>
              <w:t xml:space="preserve">tt </w:t>
            </w:r>
            <w:r w:rsidRPr="00B95B48">
              <w:rPr>
                <w:szCs w:val="26"/>
              </w:rPr>
              <w:t>(kcal/h)</w:t>
            </w:r>
          </w:p>
        </w:tc>
        <w:tc>
          <w:tcPr>
            <w:tcW w:w="1224" w:type="pct"/>
            <w:shd w:val="clear" w:color="auto" w:fill="FFFFFF" w:themeFill="background1"/>
            <w:noWrap/>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ΣQ</w:t>
            </w:r>
            <w:r w:rsidRPr="00B95B48">
              <w:rPr>
                <w:szCs w:val="26"/>
                <w:vertAlign w:val="superscript"/>
              </w:rPr>
              <w:t xml:space="preserve">tt </w:t>
            </w:r>
            <w:r w:rsidRPr="00B95B48">
              <w:rPr>
                <w:szCs w:val="26"/>
              </w:rPr>
              <w:t>(kcal/h)</w:t>
            </w:r>
          </w:p>
        </w:tc>
      </w:tr>
      <w:tr w:rsidR="0020546A" w:rsidRPr="00B95B48" w:rsidTr="00D13342">
        <w:trPr>
          <w:trHeight w:val="540"/>
        </w:trPr>
        <w:tc>
          <w:tcPr>
            <w:tcW w:w="807" w:type="pct"/>
            <w:shd w:val="clear" w:color="auto" w:fill="auto"/>
            <w:noWrap/>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Hè</w:t>
            </w:r>
          </w:p>
        </w:tc>
        <w:tc>
          <w:tcPr>
            <w:tcW w:w="1041"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4674,13</w:t>
            </w:r>
          </w:p>
        </w:tc>
        <w:tc>
          <w:tcPr>
            <w:tcW w:w="96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194,25</w:t>
            </w:r>
          </w:p>
        </w:tc>
        <w:tc>
          <w:tcPr>
            <w:tcW w:w="96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107,62</w:t>
            </w:r>
          </w:p>
        </w:tc>
        <w:tc>
          <w:tcPr>
            <w:tcW w:w="122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4975,99</w:t>
            </w:r>
          </w:p>
        </w:tc>
      </w:tr>
      <w:tr w:rsidR="0020546A" w:rsidRPr="00B95B48" w:rsidTr="00D13342">
        <w:trPr>
          <w:trHeight w:val="540"/>
        </w:trPr>
        <w:tc>
          <w:tcPr>
            <w:tcW w:w="807" w:type="pct"/>
            <w:shd w:val="clear" w:color="auto" w:fill="auto"/>
            <w:noWrap/>
            <w:vAlign w:val="center"/>
            <w:hideMark/>
          </w:tcPr>
          <w:p w:rsidR="0020546A" w:rsidRPr="00B95B48" w:rsidRDefault="0020546A" w:rsidP="00D13342">
            <w:pPr>
              <w:spacing w:before="100" w:beforeAutospacing="1" w:after="100" w:afterAutospacing="1"/>
              <w:ind w:firstLine="0"/>
              <w:jc w:val="center"/>
              <w:rPr>
                <w:szCs w:val="26"/>
              </w:rPr>
            </w:pPr>
            <w:r w:rsidRPr="00B95B48">
              <w:rPr>
                <w:szCs w:val="26"/>
              </w:rPr>
              <w:t>Đông</w:t>
            </w:r>
          </w:p>
        </w:tc>
        <w:tc>
          <w:tcPr>
            <w:tcW w:w="1041"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26642,53</w:t>
            </w:r>
          </w:p>
        </w:tc>
        <w:tc>
          <w:tcPr>
            <w:tcW w:w="96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1107,22</w:t>
            </w:r>
          </w:p>
        </w:tc>
        <w:tc>
          <w:tcPr>
            <w:tcW w:w="96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1103,3</w:t>
            </w:r>
            <w:r w:rsidR="0020546A" w:rsidRPr="00B95B48">
              <w:rPr>
                <w:szCs w:val="26"/>
              </w:rPr>
              <w:t>6</w:t>
            </w:r>
          </w:p>
        </w:tc>
        <w:tc>
          <w:tcPr>
            <w:tcW w:w="1224" w:type="pct"/>
            <w:shd w:val="clear" w:color="auto" w:fill="auto"/>
            <w:noWrap/>
            <w:vAlign w:val="center"/>
            <w:hideMark/>
          </w:tcPr>
          <w:p w:rsidR="0020546A" w:rsidRPr="00B95B48" w:rsidRDefault="005815A0" w:rsidP="00D13342">
            <w:pPr>
              <w:spacing w:before="100" w:beforeAutospacing="1" w:after="100" w:afterAutospacing="1"/>
              <w:ind w:firstLine="0"/>
              <w:jc w:val="center"/>
              <w:rPr>
                <w:szCs w:val="26"/>
              </w:rPr>
            </w:pPr>
            <w:r>
              <w:rPr>
                <w:szCs w:val="26"/>
              </w:rPr>
              <w:t>28853,11</w:t>
            </w:r>
          </w:p>
        </w:tc>
      </w:tr>
    </w:tbl>
    <w:p w:rsidR="00E9042E" w:rsidRDefault="00EC3B3C" w:rsidP="003B5F0B">
      <w:pPr>
        <w:pStyle w:val="Heading3"/>
        <w:spacing w:before="240"/>
      </w:pPr>
      <w:bookmarkStart w:id="15" w:name="_Toc481010898"/>
      <w:r w:rsidRPr="00EC3B3C">
        <w:t xml:space="preserve">Tính toán </w:t>
      </w:r>
      <w:r w:rsidRPr="007D2147">
        <w:t>tỏa</w:t>
      </w:r>
      <w:r w:rsidRPr="00EC3B3C">
        <w:t xml:space="preserve"> nhiệt</w:t>
      </w:r>
      <w:bookmarkEnd w:id="15"/>
    </w:p>
    <w:p w:rsidR="00EC3B3C" w:rsidRDefault="00EC3B3C" w:rsidP="00596E56">
      <w:pPr>
        <w:pStyle w:val="ListParagraph"/>
        <w:numPr>
          <w:ilvl w:val="0"/>
          <w:numId w:val="15"/>
        </w:numPr>
        <w:spacing w:after="0"/>
      </w:pPr>
      <w:r>
        <w:t xml:space="preserve">Tỏa nhiệt do chiếu </w:t>
      </w:r>
      <w:r w:rsidR="00F141A7">
        <w:t>sáng</w:t>
      </w:r>
    </w:p>
    <w:p w:rsidR="00EC3B3C" w:rsidRPr="00D8197C" w:rsidRDefault="00A96699" w:rsidP="00D8197C">
      <w:pPr>
        <w:spacing w:after="0"/>
        <w:ind w:left="1701" w:firstLine="0"/>
        <w:rPr>
          <w:szCs w:val="26"/>
          <w:lang w:eastAsia="ar-SA"/>
        </w:rPr>
      </w:pPr>
      <w:r w:rsidRPr="00A96699">
        <w:rPr>
          <w:position w:val="-12"/>
          <w:lang w:eastAsia="ar-SA"/>
        </w:rPr>
        <w:object w:dxaOrig="2580" w:dyaOrig="360">
          <v:shape id="_x0000_i1049" type="#_x0000_t75" style="width:129.75pt;height:17.25pt" o:ole="">
            <v:imagedata r:id="rId64" o:title=""/>
          </v:shape>
          <o:OLEObject Type="Embed" ProgID="Equation.DSMT4" ShapeID="_x0000_i1049" DrawAspect="Content" ObjectID="_1556300685" r:id="rId65"/>
        </w:object>
      </w:r>
      <w:r w:rsidR="00EC3B3C" w:rsidRPr="00D8197C">
        <w:rPr>
          <w:szCs w:val="26"/>
          <w:lang w:eastAsia="ar-SA"/>
        </w:rPr>
        <w:t xml:space="preserve">  </w:t>
      </w:r>
    </w:p>
    <w:p w:rsidR="00EC3B3C" w:rsidRPr="00EC3B3C" w:rsidRDefault="00BE5343" w:rsidP="00BE5343">
      <w:pPr>
        <w:spacing w:after="0"/>
        <w:ind w:firstLine="2268"/>
      </w:pPr>
      <w:r w:rsidRPr="00BE5343">
        <w:rPr>
          <w:szCs w:val="26"/>
          <w:lang w:eastAsia="ar-SA"/>
        </w:rPr>
        <w:t>(</w:t>
      </w:r>
      <w:r w:rsidR="00EC3B3C" w:rsidRPr="00BE5343">
        <w:rPr>
          <w:szCs w:val="26"/>
          <w:lang w:eastAsia="ar-SA"/>
        </w:rPr>
        <w:t>Công thức trang 35-</w:t>
      </w:r>
      <w:r w:rsidR="00290C16">
        <w:rPr>
          <w:szCs w:val="26"/>
        </w:rPr>
        <w:t>[7</w:t>
      </w:r>
      <w:r w:rsidR="00EC3B3C" w:rsidRPr="00BE5343">
        <w:rPr>
          <w:szCs w:val="26"/>
        </w:rPr>
        <w:t>])</w:t>
      </w:r>
    </w:p>
    <w:p w:rsidR="00E9042E" w:rsidRDefault="00EC3B3C" w:rsidP="00BE5343">
      <w:pPr>
        <w:pStyle w:val="ListParagraph"/>
        <w:spacing w:after="0"/>
        <w:ind w:firstLine="567"/>
        <w:rPr>
          <w:szCs w:val="26"/>
        </w:rPr>
      </w:pPr>
      <w:r>
        <w:rPr>
          <w:szCs w:val="26"/>
        </w:rPr>
        <w:t xml:space="preserve">Trong </w:t>
      </w:r>
      <w:proofErr w:type="gramStart"/>
      <w:r>
        <w:rPr>
          <w:szCs w:val="26"/>
        </w:rPr>
        <w:t>đó :</w:t>
      </w:r>
      <w:proofErr w:type="gramEnd"/>
    </w:p>
    <w:p w:rsidR="00D8197C" w:rsidRDefault="00EC3B3C" w:rsidP="00D8197C">
      <w:pPr>
        <w:spacing w:after="0"/>
        <w:ind w:firstLine="1418"/>
        <w:rPr>
          <w:szCs w:val="26"/>
        </w:rPr>
      </w:pPr>
      <w:r w:rsidRPr="00EC3B3C">
        <w:rPr>
          <w:szCs w:val="26"/>
        </w:rPr>
        <w:t>0</w:t>
      </w:r>
      <w:proofErr w:type="gramStart"/>
      <w:r w:rsidRPr="00EC3B3C">
        <w:rPr>
          <w:szCs w:val="26"/>
        </w:rPr>
        <w:t>,86</w:t>
      </w:r>
      <w:proofErr w:type="gramEnd"/>
      <w:r w:rsidRPr="00EC3B3C">
        <w:rPr>
          <w:szCs w:val="26"/>
        </w:rPr>
        <w:t>: Hệ số hoán đổi W sang kcal.</w:t>
      </w:r>
    </w:p>
    <w:p w:rsidR="00EC3B3C" w:rsidRPr="00D8197C" w:rsidRDefault="00EC3B3C" w:rsidP="00D8197C">
      <w:pPr>
        <w:spacing w:after="0"/>
        <w:ind w:firstLine="1418"/>
        <w:rPr>
          <w:szCs w:val="26"/>
        </w:rPr>
      </w:pPr>
      <w:proofErr w:type="gramStart"/>
      <w:r w:rsidRPr="00D8197C">
        <w:rPr>
          <w:szCs w:val="26"/>
        </w:rPr>
        <w:t>a</w:t>
      </w:r>
      <w:proofErr w:type="gramEnd"/>
      <w:r w:rsidRPr="00D8197C">
        <w:rPr>
          <w:szCs w:val="26"/>
        </w:rPr>
        <w:t>: Công suất phát nhiệt do các thiết bị chiếu sáng nhà công nghiệp, W/m</w:t>
      </w:r>
      <w:r w:rsidRPr="00D8197C">
        <w:rPr>
          <w:szCs w:val="26"/>
          <w:vertAlign w:val="superscript"/>
        </w:rPr>
        <w:t>2</w:t>
      </w:r>
      <w:r w:rsidRPr="00D8197C">
        <w:rPr>
          <w:szCs w:val="26"/>
        </w:rPr>
        <w:t>.</w:t>
      </w:r>
    </w:p>
    <w:p w:rsidR="00EC3B3C" w:rsidRDefault="00EC3B3C" w:rsidP="002A4810">
      <w:pPr>
        <w:spacing w:after="0"/>
        <w:ind w:firstLine="2268"/>
        <w:rPr>
          <w:szCs w:val="26"/>
        </w:rPr>
      </w:pPr>
      <w:r w:rsidRPr="00B95B48">
        <w:rPr>
          <w:szCs w:val="26"/>
        </w:rPr>
        <w:t>a = 18</w:t>
      </w:r>
      <w:r w:rsidRPr="00B95B48">
        <w:rPr>
          <w:szCs w:val="26"/>
        </w:rPr>
        <w:sym w:font="Symbol" w:char="F0B8"/>
      </w:r>
      <w:r w:rsidRPr="00B95B48">
        <w:rPr>
          <w:szCs w:val="26"/>
        </w:rPr>
        <w:t>24 W/m</w:t>
      </w:r>
      <w:r w:rsidRPr="00B95B48">
        <w:rPr>
          <w:szCs w:val="26"/>
          <w:vertAlign w:val="superscript"/>
        </w:rPr>
        <w:t>2</w:t>
      </w:r>
      <w:r w:rsidRPr="00B95B48">
        <w:rPr>
          <w:szCs w:val="26"/>
        </w:rPr>
        <w:t xml:space="preserve"> </w:t>
      </w:r>
      <w:r w:rsidRPr="00B95B48">
        <w:rPr>
          <w:szCs w:val="26"/>
        </w:rPr>
        <w:sym w:font="Wingdings" w:char="F0E0"/>
      </w:r>
      <w:r w:rsidRPr="00B95B48">
        <w:rPr>
          <w:szCs w:val="26"/>
        </w:rPr>
        <w:t xml:space="preserve"> chọn a = 20 W/m</w:t>
      </w:r>
      <w:r w:rsidRPr="00B95B48">
        <w:rPr>
          <w:szCs w:val="26"/>
          <w:vertAlign w:val="superscript"/>
        </w:rPr>
        <w:t>2</w:t>
      </w:r>
      <w:r w:rsidRPr="00B95B48">
        <w:rPr>
          <w:szCs w:val="26"/>
        </w:rPr>
        <w:t>.</w:t>
      </w:r>
    </w:p>
    <w:p w:rsidR="00EC3B3C" w:rsidRDefault="00EC3B3C" w:rsidP="00D8197C">
      <w:pPr>
        <w:spacing w:after="0"/>
        <w:ind w:firstLine="1418"/>
        <w:rPr>
          <w:szCs w:val="26"/>
        </w:rPr>
      </w:pPr>
      <w:r w:rsidRPr="00B95B48">
        <w:rPr>
          <w:szCs w:val="26"/>
        </w:rPr>
        <w:t>F: Diện tích sàn, m</w:t>
      </w:r>
      <w:r w:rsidRPr="00B95B48">
        <w:rPr>
          <w:szCs w:val="26"/>
          <w:vertAlign w:val="superscript"/>
        </w:rPr>
        <w:t>2</w:t>
      </w:r>
      <w:r>
        <w:rPr>
          <w:szCs w:val="26"/>
          <w:vertAlign w:val="superscript"/>
        </w:rPr>
        <w:t xml:space="preserve"> </w:t>
      </w:r>
    </w:p>
    <w:p w:rsidR="00EC3B3C" w:rsidRPr="00D8197C" w:rsidRDefault="00B42BB1" w:rsidP="00BE5343">
      <w:pPr>
        <w:spacing w:after="0"/>
        <w:ind w:firstLine="2268"/>
        <w:rPr>
          <w:b/>
          <w:szCs w:val="26"/>
        </w:rPr>
      </w:pPr>
      <w:r w:rsidRPr="00B42BB1">
        <w:rPr>
          <w:b/>
          <w:position w:val="-10"/>
          <w:szCs w:val="26"/>
        </w:rPr>
        <w:object w:dxaOrig="4120" w:dyaOrig="380">
          <v:shape id="_x0000_i1050" type="#_x0000_t75" style="width:205.5pt;height:18.75pt" o:ole="">
            <v:imagedata r:id="rId66" o:title=""/>
          </v:shape>
          <o:OLEObject Type="Embed" ProgID="Equation.DSMT4" ShapeID="_x0000_i1050" DrawAspect="Content" ObjectID="_1556300686" r:id="rId67"/>
        </w:object>
      </w:r>
    </w:p>
    <w:p w:rsidR="00EC3B3C" w:rsidRPr="00BE5343" w:rsidRDefault="00EC3B3C" w:rsidP="00BE5343">
      <w:pPr>
        <w:ind w:firstLine="0"/>
        <w:jc w:val="center"/>
        <w:rPr>
          <w:i/>
        </w:rPr>
      </w:pPr>
      <w:r w:rsidRPr="00BE5343">
        <w:rPr>
          <w:i/>
          <w:szCs w:val="26"/>
        </w:rPr>
        <w:t xml:space="preserve">Bảng 2.9. </w:t>
      </w:r>
      <w:r w:rsidRPr="00BE5343">
        <w:rPr>
          <w:i/>
        </w:rPr>
        <w:t xml:space="preserve">Tỏa nhiệt do thắp </w:t>
      </w:r>
      <w:r w:rsidR="00A61BB0" w:rsidRPr="00BE5343">
        <w:rPr>
          <w:i/>
        </w:rPr>
        <w:t>sáng</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2426"/>
        <w:gridCol w:w="3072"/>
        <w:gridCol w:w="1768"/>
        <w:gridCol w:w="2021"/>
      </w:tblGrid>
      <w:tr w:rsidR="009752D1" w:rsidRPr="009752D1" w:rsidTr="00EE4D76">
        <w:trPr>
          <w:trHeight w:val="330"/>
        </w:trPr>
        <w:tc>
          <w:tcPr>
            <w:tcW w:w="1306" w:type="pct"/>
            <w:vMerge w:val="restart"/>
            <w:shd w:val="clear" w:color="auto" w:fill="auto"/>
            <w:noWrap/>
            <w:vAlign w:val="center"/>
            <w:hideMark/>
          </w:tcPr>
          <w:p w:rsidR="009752D1" w:rsidRPr="009752D1" w:rsidRDefault="009752D1" w:rsidP="00EE4D76">
            <w:pPr>
              <w:spacing w:before="100" w:beforeAutospacing="1" w:after="100" w:afterAutospacing="1"/>
              <w:ind w:firstLine="0"/>
              <w:jc w:val="center"/>
              <w:rPr>
                <w:szCs w:val="26"/>
              </w:rPr>
            </w:pPr>
            <w:r w:rsidRPr="009752D1">
              <w:rPr>
                <w:szCs w:val="26"/>
              </w:rPr>
              <w:t xml:space="preserve">Nhà máy </w:t>
            </w:r>
            <w:r w:rsidR="00F3056D">
              <w:rPr>
                <w:szCs w:val="26"/>
              </w:rPr>
              <w:t>sản xuất trà</w:t>
            </w:r>
          </w:p>
        </w:tc>
        <w:tc>
          <w:tcPr>
            <w:tcW w:w="3694" w:type="pct"/>
            <w:gridSpan w:val="3"/>
            <w:shd w:val="clear" w:color="auto" w:fill="auto"/>
            <w:noWrap/>
            <w:vAlign w:val="center"/>
            <w:hideMark/>
          </w:tcPr>
          <w:p w:rsidR="009752D1" w:rsidRPr="009752D1" w:rsidRDefault="00EE4D76" w:rsidP="00EE4D76">
            <w:pPr>
              <w:spacing w:before="100" w:beforeAutospacing="1" w:after="100" w:afterAutospacing="1"/>
              <w:ind w:firstLine="0"/>
              <w:jc w:val="center"/>
              <w:rPr>
                <w:szCs w:val="26"/>
              </w:rPr>
            </w:pPr>
            <w:r w:rsidRPr="00EE4D76">
              <w:rPr>
                <w:position w:val="-12"/>
                <w:szCs w:val="26"/>
              </w:rPr>
              <w:object w:dxaOrig="2580" w:dyaOrig="360">
                <v:shape id="_x0000_i1051" type="#_x0000_t75" style="width:129.75pt;height:17.25pt" o:ole="">
                  <v:imagedata r:id="rId68" o:title=""/>
                </v:shape>
                <o:OLEObject Type="Embed" ProgID="Equation.DSMT4" ShapeID="_x0000_i1051" DrawAspect="Content" ObjectID="_1556300687" r:id="rId69"/>
              </w:object>
            </w:r>
          </w:p>
        </w:tc>
      </w:tr>
      <w:tr w:rsidR="009752D1" w:rsidRPr="009752D1" w:rsidTr="00EE4D76">
        <w:trPr>
          <w:trHeight w:val="330"/>
        </w:trPr>
        <w:tc>
          <w:tcPr>
            <w:tcW w:w="1306" w:type="pct"/>
            <w:vMerge/>
            <w:vAlign w:val="center"/>
            <w:hideMark/>
          </w:tcPr>
          <w:p w:rsidR="009752D1" w:rsidRPr="009752D1" w:rsidRDefault="009752D1" w:rsidP="00EE4D76">
            <w:pPr>
              <w:spacing w:before="100" w:beforeAutospacing="1" w:after="100" w:afterAutospacing="1"/>
              <w:ind w:firstLine="0"/>
              <w:jc w:val="center"/>
              <w:rPr>
                <w:szCs w:val="26"/>
              </w:rPr>
            </w:pPr>
          </w:p>
        </w:tc>
        <w:tc>
          <w:tcPr>
            <w:tcW w:w="1654" w:type="pct"/>
            <w:shd w:val="clear" w:color="auto" w:fill="auto"/>
            <w:noWrap/>
            <w:vAlign w:val="center"/>
            <w:hideMark/>
          </w:tcPr>
          <w:p w:rsidR="009752D1" w:rsidRPr="007C265D" w:rsidRDefault="007C265D" w:rsidP="00EE4D76">
            <w:pPr>
              <w:spacing w:before="100" w:beforeAutospacing="1" w:after="100" w:afterAutospacing="1"/>
              <w:ind w:firstLine="0"/>
              <w:jc w:val="center"/>
              <w:rPr>
                <w:szCs w:val="26"/>
                <w:vertAlign w:val="superscript"/>
              </w:rPr>
            </w:pPr>
            <w:r>
              <w:rPr>
                <w:szCs w:val="26"/>
              </w:rPr>
              <w:t>a =18-24 W/m</w:t>
            </w:r>
            <w:r>
              <w:rPr>
                <w:szCs w:val="26"/>
                <w:vertAlign w:val="superscript"/>
              </w:rPr>
              <w:t>2</w:t>
            </w:r>
          </w:p>
        </w:tc>
        <w:tc>
          <w:tcPr>
            <w:tcW w:w="952" w:type="pct"/>
            <w:shd w:val="clear" w:color="auto" w:fill="auto"/>
            <w:noWrap/>
            <w:vAlign w:val="center"/>
            <w:hideMark/>
          </w:tcPr>
          <w:p w:rsidR="009752D1" w:rsidRPr="009752D1" w:rsidRDefault="009752D1" w:rsidP="00EE4D76">
            <w:pPr>
              <w:spacing w:before="100" w:beforeAutospacing="1" w:after="100" w:afterAutospacing="1"/>
              <w:ind w:firstLine="0"/>
              <w:jc w:val="center"/>
              <w:rPr>
                <w:szCs w:val="26"/>
              </w:rPr>
            </w:pPr>
            <w:r>
              <w:rPr>
                <w:szCs w:val="26"/>
              </w:rPr>
              <w:t>F (m</w:t>
            </w:r>
            <w:r>
              <w:rPr>
                <w:szCs w:val="26"/>
                <w:vertAlign w:val="superscript"/>
              </w:rPr>
              <w:t>2</w:t>
            </w:r>
            <w:r w:rsidRPr="009752D1">
              <w:rPr>
                <w:szCs w:val="26"/>
              </w:rPr>
              <w:t>)</w:t>
            </w:r>
          </w:p>
        </w:tc>
        <w:tc>
          <w:tcPr>
            <w:tcW w:w="1088" w:type="pct"/>
            <w:shd w:val="clear" w:color="auto" w:fill="auto"/>
            <w:noWrap/>
            <w:vAlign w:val="center"/>
            <w:hideMark/>
          </w:tcPr>
          <w:p w:rsidR="009752D1" w:rsidRPr="009752D1" w:rsidRDefault="007C265D" w:rsidP="00EE4D76">
            <w:pPr>
              <w:spacing w:before="100" w:beforeAutospacing="1" w:after="100" w:afterAutospacing="1"/>
              <w:ind w:firstLine="0"/>
              <w:jc w:val="center"/>
              <w:rPr>
                <w:szCs w:val="26"/>
              </w:rPr>
            </w:pPr>
            <w:r>
              <w:rPr>
                <w:szCs w:val="26"/>
              </w:rPr>
              <w:t>Q</w:t>
            </w:r>
            <w:r>
              <w:rPr>
                <w:szCs w:val="26"/>
                <w:vertAlign w:val="subscript"/>
              </w:rPr>
              <w:t>cs</w:t>
            </w:r>
            <w:r w:rsidR="009752D1" w:rsidRPr="009752D1">
              <w:rPr>
                <w:szCs w:val="26"/>
              </w:rPr>
              <w:t>(sáng)</w:t>
            </w:r>
          </w:p>
        </w:tc>
      </w:tr>
      <w:tr w:rsidR="009752D1" w:rsidRPr="009752D1" w:rsidTr="00EE4D76">
        <w:trPr>
          <w:trHeight w:val="330"/>
        </w:trPr>
        <w:tc>
          <w:tcPr>
            <w:tcW w:w="1306" w:type="pct"/>
            <w:vMerge/>
            <w:vAlign w:val="center"/>
            <w:hideMark/>
          </w:tcPr>
          <w:p w:rsidR="009752D1" w:rsidRPr="009752D1" w:rsidRDefault="009752D1" w:rsidP="00EE4D76">
            <w:pPr>
              <w:spacing w:before="100" w:beforeAutospacing="1" w:after="100" w:afterAutospacing="1"/>
              <w:ind w:firstLine="0"/>
              <w:jc w:val="center"/>
              <w:rPr>
                <w:szCs w:val="26"/>
              </w:rPr>
            </w:pPr>
          </w:p>
        </w:tc>
        <w:tc>
          <w:tcPr>
            <w:tcW w:w="1654" w:type="pct"/>
            <w:shd w:val="clear" w:color="auto" w:fill="auto"/>
            <w:noWrap/>
            <w:vAlign w:val="center"/>
            <w:hideMark/>
          </w:tcPr>
          <w:p w:rsidR="009752D1" w:rsidRPr="009752D1" w:rsidRDefault="009752D1" w:rsidP="00EE4D76">
            <w:pPr>
              <w:spacing w:before="100" w:beforeAutospacing="1" w:after="100" w:afterAutospacing="1"/>
              <w:ind w:firstLine="0"/>
              <w:jc w:val="center"/>
              <w:rPr>
                <w:szCs w:val="26"/>
              </w:rPr>
            </w:pPr>
            <w:r w:rsidRPr="009752D1">
              <w:rPr>
                <w:szCs w:val="26"/>
              </w:rPr>
              <w:t>20</w:t>
            </w:r>
          </w:p>
        </w:tc>
        <w:tc>
          <w:tcPr>
            <w:tcW w:w="952" w:type="pct"/>
            <w:shd w:val="clear" w:color="auto" w:fill="auto"/>
            <w:noWrap/>
            <w:vAlign w:val="center"/>
            <w:hideMark/>
          </w:tcPr>
          <w:p w:rsidR="009752D1" w:rsidRPr="009752D1" w:rsidRDefault="009752D1" w:rsidP="00EE4D76">
            <w:pPr>
              <w:spacing w:before="100" w:beforeAutospacing="1" w:after="100" w:afterAutospacing="1"/>
              <w:ind w:firstLine="0"/>
              <w:jc w:val="center"/>
              <w:rPr>
                <w:szCs w:val="26"/>
              </w:rPr>
            </w:pPr>
            <w:r>
              <w:rPr>
                <w:szCs w:val="26"/>
              </w:rPr>
              <w:t>1280,</w:t>
            </w:r>
            <w:r w:rsidRPr="009752D1">
              <w:rPr>
                <w:szCs w:val="26"/>
              </w:rPr>
              <w:t>440</w:t>
            </w:r>
          </w:p>
        </w:tc>
        <w:tc>
          <w:tcPr>
            <w:tcW w:w="1088" w:type="pct"/>
            <w:shd w:val="clear" w:color="auto" w:fill="auto"/>
            <w:noWrap/>
            <w:vAlign w:val="center"/>
            <w:hideMark/>
          </w:tcPr>
          <w:p w:rsidR="009752D1" w:rsidRPr="009752D1" w:rsidRDefault="009752D1" w:rsidP="00EE4D76">
            <w:pPr>
              <w:spacing w:before="100" w:beforeAutospacing="1" w:after="100" w:afterAutospacing="1"/>
              <w:ind w:firstLine="0"/>
              <w:jc w:val="center"/>
              <w:rPr>
                <w:szCs w:val="26"/>
              </w:rPr>
            </w:pPr>
            <w:r>
              <w:rPr>
                <w:szCs w:val="26"/>
              </w:rPr>
              <w:t>22023,57</w:t>
            </w:r>
          </w:p>
        </w:tc>
      </w:tr>
    </w:tbl>
    <w:p w:rsidR="00F141A7" w:rsidRDefault="00F141A7" w:rsidP="00BE5343">
      <w:pPr>
        <w:pStyle w:val="DANHMCBNG"/>
        <w:numPr>
          <w:ilvl w:val="0"/>
          <w:numId w:val="15"/>
        </w:numPr>
        <w:spacing w:before="120" w:after="120" w:line="312" w:lineRule="auto"/>
        <w:jc w:val="both"/>
        <w:rPr>
          <w:b w:val="0"/>
          <w:sz w:val="26"/>
        </w:rPr>
      </w:pPr>
      <w:r w:rsidRPr="00BD2D7B">
        <w:rPr>
          <w:b w:val="0"/>
          <w:sz w:val="26"/>
        </w:rPr>
        <w:lastRenderedPageBreak/>
        <w:t>Tỏa nhiệt từ các máy móc động cơ dùng điện</w:t>
      </w:r>
    </w:p>
    <w:p w:rsidR="00D8197C" w:rsidRDefault="00FB25A9" w:rsidP="00BE5343">
      <w:pPr>
        <w:spacing w:before="120"/>
      </w:pPr>
      <w:r w:rsidRPr="00B95B48">
        <w:t xml:space="preserve">  Phần lớn các thiết bị máy móc cơ khí chạy bằng động cơ điện. Năng lượng điện tiêu thụ có thể chuyển biến hoàn toàn thành nhiệt ngay, nhưng cũng có thể chỉ chuyển biến một phần thành nhiệt năng tỏa vào phòng, phần còn lại có tác dụng nung nóng vật liệu được gia công hoặc lưu thông trong thiết bị rồi thải ra ngoài phạm vi của phòng sản xuất cũng với vật liệu đó</w:t>
      </w:r>
      <w:r>
        <w:t>.</w:t>
      </w:r>
    </w:p>
    <w:p w:rsidR="00A61BB0" w:rsidRDefault="00FB25A9" w:rsidP="00BE5343">
      <w:pPr>
        <w:spacing w:after="0"/>
      </w:pPr>
      <w:r w:rsidRPr="00FB25A9">
        <w:t>Lượng nhiệt do động cơ điện tỏa ra đượ</w:t>
      </w:r>
      <w:r w:rsidR="00A61BB0">
        <w:t xml:space="preserve">c xác định </w:t>
      </w:r>
      <w:proofErr w:type="gramStart"/>
      <w:r w:rsidR="00A61BB0">
        <w:t>theo</w:t>
      </w:r>
      <w:proofErr w:type="gramEnd"/>
      <w:r w:rsidR="00A61BB0">
        <w:t xml:space="preserve"> công thức sau:</w:t>
      </w:r>
    </w:p>
    <w:p w:rsidR="00D8197C" w:rsidRDefault="00EE4D76" w:rsidP="00BE5343">
      <w:pPr>
        <w:spacing w:after="0"/>
        <w:ind w:right="26" w:firstLine="1701"/>
        <w:rPr>
          <w:szCs w:val="26"/>
        </w:rPr>
      </w:pPr>
      <w:r w:rsidRPr="00EE4D76">
        <w:rPr>
          <w:position w:val="-12"/>
        </w:rPr>
        <w:object w:dxaOrig="3820" w:dyaOrig="360">
          <v:shape id="_x0000_i1052" type="#_x0000_t75" style="width:192pt;height:17.25pt" o:ole="">
            <v:imagedata r:id="rId70" o:title=""/>
          </v:shape>
          <o:OLEObject Type="Embed" ProgID="Equation.DSMT4" ShapeID="_x0000_i1052" DrawAspect="Content" ObjectID="_1556300688" r:id="rId71"/>
        </w:object>
      </w:r>
      <w:r w:rsidR="00FB25A9" w:rsidRPr="00FB25A9">
        <w:t xml:space="preserve">  </w:t>
      </w:r>
    </w:p>
    <w:p w:rsidR="00D8197C" w:rsidRDefault="008D66ED" w:rsidP="00BE5343">
      <w:pPr>
        <w:spacing w:after="0"/>
        <w:ind w:right="26" w:firstLine="2268"/>
        <w:rPr>
          <w:szCs w:val="26"/>
        </w:rPr>
      </w:pPr>
      <w:r>
        <w:rPr>
          <w:szCs w:val="26"/>
        </w:rPr>
        <w:t xml:space="preserve"> (Công thức trang 35 </w:t>
      </w:r>
      <w:proofErr w:type="gramStart"/>
      <w:r>
        <w:rPr>
          <w:szCs w:val="26"/>
        </w:rPr>
        <w:t>-[</w:t>
      </w:r>
      <w:proofErr w:type="gramEnd"/>
      <w:r>
        <w:rPr>
          <w:szCs w:val="26"/>
        </w:rPr>
        <w:t>7</w:t>
      </w:r>
      <w:r w:rsidR="00FB25A9" w:rsidRPr="00FB25A9">
        <w:rPr>
          <w:szCs w:val="26"/>
        </w:rPr>
        <w:t>])</w:t>
      </w:r>
    </w:p>
    <w:p w:rsidR="00FB25A9" w:rsidRDefault="00C63924" w:rsidP="00D8197C">
      <w:pPr>
        <w:spacing w:after="0"/>
        <w:ind w:right="28"/>
        <w:rPr>
          <w:szCs w:val="26"/>
        </w:rPr>
      </w:pPr>
      <w:r>
        <w:rPr>
          <w:szCs w:val="26"/>
        </w:rPr>
        <w:t>Trong đó</w:t>
      </w:r>
      <w:r w:rsidR="00FB25A9">
        <w:rPr>
          <w:szCs w:val="26"/>
        </w:rPr>
        <w:t>:</w:t>
      </w:r>
    </w:p>
    <w:p w:rsidR="002A4810" w:rsidRDefault="00FB25A9" w:rsidP="002A4810">
      <w:pPr>
        <w:spacing w:after="0"/>
        <w:ind w:firstLine="1418"/>
        <w:rPr>
          <w:szCs w:val="26"/>
        </w:rPr>
      </w:pPr>
      <w:r w:rsidRPr="00B95B48">
        <w:rPr>
          <w:szCs w:val="26"/>
        </w:rPr>
        <w:t>η</w:t>
      </w:r>
      <w:r w:rsidRPr="00B95B48">
        <w:rPr>
          <w:szCs w:val="26"/>
          <w:vertAlign w:val="subscript"/>
        </w:rPr>
        <w:t>1</w:t>
      </w:r>
      <w:r w:rsidRPr="00B95B48">
        <w:rPr>
          <w:szCs w:val="26"/>
        </w:rPr>
        <w:t xml:space="preserve"> - là hệ số sử dụng công suất lắp đặt máy,</w:t>
      </w:r>
      <w:r w:rsidRPr="00B95B48">
        <w:rPr>
          <w:rFonts w:eastAsia="Segoe UI Symbol"/>
          <w:szCs w:val="26"/>
        </w:rPr>
        <w:t xml:space="preserve"> </w:t>
      </w:r>
      <w:r w:rsidRPr="00B95B48">
        <w:rPr>
          <w:szCs w:val="26"/>
        </w:rPr>
        <w:t>η</w:t>
      </w:r>
      <w:r w:rsidRPr="00B95B48">
        <w:rPr>
          <w:szCs w:val="26"/>
          <w:vertAlign w:val="subscript"/>
        </w:rPr>
        <w:t>1</w:t>
      </w:r>
      <w:r w:rsidR="00C63924">
        <w:rPr>
          <w:szCs w:val="26"/>
        </w:rPr>
        <w:t xml:space="preserve"> = 0</w:t>
      </w:r>
      <w:proofErr w:type="gramStart"/>
      <w:r w:rsidR="00C63924">
        <w:rPr>
          <w:szCs w:val="26"/>
        </w:rPr>
        <w:t>,7</w:t>
      </w:r>
      <w:proofErr w:type="gramEnd"/>
      <w:r w:rsidR="00C63924">
        <w:rPr>
          <w:szCs w:val="26"/>
        </w:rPr>
        <w:t xml:space="preserve"> : </w:t>
      </w:r>
      <w:r w:rsidRPr="00B95B48">
        <w:rPr>
          <w:szCs w:val="26"/>
        </w:rPr>
        <w:t>0,9</w:t>
      </w:r>
    </w:p>
    <w:p w:rsidR="002A4810" w:rsidRDefault="00FB25A9" w:rsidP="002A4810">
      <w:pPr>
        <w:spacing w:after="0"/>
        <w:ind w:firstLine="1418"/>
        <w:rPr>
          <w:szCs w:val="26"/>
        </w:rPr>
      </w:pPr>
      <w:r w:rsidRPr="00B95B48">
        <w:rPr>
          <w:szCs w:val="26"/>
        </w:rPr>
        <w:t>η</w:t>
      </w:r>
      <w:r w:rsidRPr="00B95B48">
        <w:rPr>
          <w:szCs w:val="26"/>
          <w:vertAlign w:val="subscript"/>
        </w:rPr>
        <w:t>2</w:t>
      </w:r>
      <w:r w:rsidRPr="00B95B48">
        <w:rPr>
          <w:szCs w:val="26"/>
        </w:rPr>
        <w:t xml:space="preserve"> - hệ số tải trọng, tỉ số giữa </w:t>
      </w:r>
      <w:r>
        <w:rPr>
          <w:szCs w:val="26"/>
        </w:rPr>
        <w:t xml:space="preserve">công suất yêu cầu với công suất   </w:t>
      </w:r>
      <w:r w:rsidRPr="00FB25A9">
        <w:rPr>
          <w:szCs w:val="26"/>
          <w:vertAlign w:val="subscript"/>
        </w:rPr>
        <w:t xml:space="preserve"> </w:t>
      </w:r>
      <w:r w:rsidR="00C63924">
        <w:rPr>
          <w:szCs w:val="26"/>
        </w:rPr>
        <w:t>=</w:t>
      </w:r>
      <w:r>
        <w:rPr>
          <w:szCs w:val="26"/>
        </w:rPr>
        <w:t xml:space="preserve"> </w:t>
      </w:r>
      <w:r w:rsidR="00C63924">
        <w:rPr>
          <w:szCs w:val="26"/>
        </w:rPr>
        <w:t>0</w:t>
      </w:r>
      <w:proofErr w:type="gramStart"/>
      <w:r w:rsidR="00C63924">
        <w:rPr>
          <w:szCs w:val="26"/>
        </w:rPr>
        <w:t>,5</w:t>
      </w:r>
      <w:proofErr w:type="gramEnd"/>
      <w:r w:rsidR="00C63924">
        <w:rPr>
          <w:szCs w:val="26"/>
        </w:rPr>
        <w:t xml:space="preserve"> : </w:t>
      </w:r>
      <w:r w:rsidRPr="00FB25A9">
        <w:rPr>
          <w:szCs w:val="26"/>
        </w:rPr>
        <w:t>0,8</w:t>
      </w:r>
    </w:p>
    <w:p w:rsidR="002A4810" w:rsidRDefault="00FB25A9" w:rsidP="002A4810">
      <w:pPr>
        <w:spacing w:after="0"/>
        <w:ind w:firstLine="1418"/>
        <w:rPr>
          <w:szCs w:val="26"/>
        </w:rPr>
      </w:pPr>
      <w:r w:rsidRPr="00B95B48">
        <w:rPr>
          <w:szCs w:val="26"/>
        </w:rPr>
        <w:t>η</w:t>
      </w:r>
      <w:r w:rsidRPr="00B95B48">
        <w:rPr>
          <w:szCs w:val="26"/>
          <w:vertAlign w:val="subscript"/>
        </w:rPr>
        <w:t>3</w:t>
      </w:r>
      <w:r w:rsidRPr="00B95B48">
        <w:rPr>
          <w:szCs w:val="26"/>
        </w:rPr>
        <w:t xml:space="preserve"> - hệ số làm việc không đồng thời của động cơ điện, η</w:t>
      </w:r>
      <w:r w:rsidRPr="00B95B48">
        <w:rPr>
          <w:szCs w:val="26"/>
          <w:vertAlign w:val="subscript"/>
        </w:rPr>
        <w:t>3</w:t>
      </w:r>
      <w:r w:rsidRPr="00B95B48">
        <w:rPr>
          <w:szCs w:val="26"/>
        </w:rPr>
        <w:t xml:space="preserve"> = 0</w:t>
      </w:r>
      <w:proofErr w:type="gramStart"/>
      <w:r w:rsidRPr="00B95B48">
        <w:rPr>
          <w:szCs w:val="26"/>
        </w:rPr>
        <w:t>,65</w:t>
      </w:r>
      <w:proofErr w:type="gramEnd"/>
      <w:r w:rsidR="00C63924">
        <w:rPr>
          <w:szCs w:val="26"/>
        </w:rPr>
        <w:t xml:space="preserve"> </w:t>
      </w:r>
      <w:r w:rsidRPr="00B95B48">
        <w:rPr>
          <w:szCs w:val="26"/>
        </w:rPr>
        <w:t>:</w:t>
      </w:r>
      <w:r w:rsidR="00C63924">
        <w:rPr>
          <w:szCs w:val="26"/>
        </w:rPr>
        <w:t xml:space="preserve"> </w:t>
      </w:r>
      <w:r w:rsidRPr="00B95B48">
        <w:rPr>
          <w:szCs w:val="26"/>
        </w:rPr>
        <w:t>1</w:t>
      </w:r>
    </w:p>
    <w:p w:rsidR="002A4810" w:rsidRDefault="00FB25A9" w:rsidP="002A4810">
      <w:pPr>
        <w:spacing w:after="0"/>
        <w:ind w:firstLine="1418"/>
        <w:rPr>
          <w:szCs w:val="26"/>
        </w:rPr>
      </w:pPr>
      <w:r w:rsidRPr="00B95B48">
        <w:rPr>
          <w:szCs w:val="26"/>
        </w:rPr>
        <w:t>η</w:t>
      </w:r>
      <w:r w:rsidRPr="00B95B48">
        <w:rPr>
          <w:szCs w:val="26"/>
          <w:vertAlign w:val="subscript"/>
        </w:rPr>
        <w:t>4</w:t>
      </w:r>
      <w:r w:rsidRPr="00B95B48">
        <w:rPr>
          <w:rFonts w:eastAsia="Segoe UI Symbol"/>
          <w:szCs w:val="26"/>
        </w:rPr>
        <w:t xml:space="preserve"> </w:t>
      </w:r>
      <w:r w:rsidRPr="00B95B48">
        <w:rPr>
          <w:szCs w:val="26"/>
        </w:rPr>
        <w:t>- hệ số kể đến cường độ nhận nhiệt của môi trường không khí, η</w:t>
      </w:r>
      <w:r w:rsidRPr="00B95B48">
        <w:rPr>
          <w:szCs w:val="26"/>
          <w:vertAlign w:val="subscript"/>
        </w:rPr>
        <w:t>4</w:t>
      </w:r>
      <w:r w:rsidRPr="00B95B48">
        <w:rPr>
          <w:b/>
          <w:szCs w:val="26"/>
          <w:vertAlign w:val="subscript"/>
        </w:rPr>
        <w:t xml:space="preserve"> </w:t>
      </w:r>
      <w:r w:rsidRPr="00B95B48">
        <w:rPr>
          <w:szCs w:val="26"/>
        </w:rPr>
        <w:t>=0.65:1</w:t>
      </w:r>
    </w:p>
    <w:p w:rsidR="002A4810" w:rsidRDefault="00FB25A9" w:rsidP="002A4810">
      <w:pPr>
        <w:spacing w:after="0"/>
        <w:ind w:firstLine="2268"/>
        <w:rPr>
          <w:szCs w:val="26"/>
        </w:rPr>
      </w:pPr>
      <w:r>
        <w:rPr>
          <w:szCs w:val="26"/>
        </w:rPr>
        <w:t>Lấy</w:t>
      </w:r>
      <w:r w:rsidR="00EF2D7D">
        <w:rPr>
          <w:szCs w:val="26"/>
        </w:rPr>
        <w:t xml:space="preserve"> </w:t>
      </w:r>
      <w:r w:rsidR="00E75839" w:rsidRPr="00E75839">
        <w:rPr>
          <w:position w:val="-12"/>
          <w:szCs w:val="26"/>
        </w:rPr>
        <w:object w:dxaOrig="2000" w:dyaOrig="360">
          <v:shape id="_x0000_i1053" type="#_x0000_t75" style="width:99.75pt;height:17.25pt" o:ole="">
            <v:imagedata r:id="rId72" o:title=""/>
          </v:shape>
          <o:OLEObject Type="Embed" ProgID="Equation.DSMT4" ShapeID="_x0000_i1053" DrawAspect="Content" ObjectID="_1556300689" r:id="rId73"/>
        </w:object>
      </w:r>
    </w:p>
    <w:p w:rsidR="002A4810" w:rsidRDefault="00FB25A9" w:rsidP="002A4810">
      <w:pPr>
        <w:spacing w:after="0"/>
        <w:ind w:firstLine="1418"/>
        <w:rPr>
          <w:szCs w:val="26"/>
        </w:rPr>
      </w:pPr>
      <w:r w:rsidRPr="00B95B48">
        <w:rPr>
          <w:szCs w:val="26"/>
        </w:rPr>
        <w:t xml:space="preserve">860 - </w:t>
      </w:r>
      <w:proofErr w:type="gramStart"/>
      <w:r w:rsidRPr="00B95B48">
        <w:rPr>
          <w:szCs w:val="26"/>
        </w:rPr>
        <w:t>hệ</w:t>
      </w:r>
      <w:proofErr w:type="gramEnd"/>
      <w:r w:rsidRPr="00B95B48">
        <w:rPr>
          <w:szCs w:val="26"/>
        </w:rPr>
        <w:t xml:space="preserve"> số h</w:t>
      </w:r>
      <w:r w:rsidR="002A4810">
        <w:rPr>
          <w:szCs w:val="26"/>
        </w:rPr>
        <w:t>oán đổi đơn vị từ KW sang Kcal.</w:t>
      </w:r>
    </w:p>
    <w:p w:rsidR="00FB25A9" w:rsidRDefault="00FB25A9" w:rsidP="00BE5343">
      <w:pPr>
        <w:spacing w:after="0"/>
        <w:ind w:firstLine="1418"/>
        <w:rPr>
          <w:szCs w:val="26"/>
        </w:rPr>
      </w:pPr>
      <w:r>
        <w:rPr>
          <w:szCs w:val="26"/>
        </w:rPr>
        <w:t xml:space="preserve"> </w:t>
      </w:r>
      <w:r w:rsidRPr="00B95B48">
        <w:rPr>
          <w:szCs w:val="26"/>
        </w:rPr>
        <w:t xml:space="preserve">N: tổng công suất của động cơ điện. </w:t>
      </w:r>
    </w:p>
    <w:p w:rsidR="00CA6F36" w:rsidRPr="00BE5343" w:rsidRDefault="00CA6F36" w:rsidP="00BE5343">
      <w:pPr>
        <w:tabs>
          <w:tab w:val="center" w:pos="2674"/>
        </w:tabs>
        <w:spacing w:before="120"/>
        <w:ind w:firstLine="0"/>
        <w:jc w:val="center"/>
        <w:rPr>
          <w:i/>
          <w:szCs w:val="26"/>
        </w:rPr>
      </w:pPr>
      <w:r w:rsidRPr="00BE5343">
        <w:rPr>
          <w:i/>
          <w:szCs w:val="26"/>
        </w:rPr>
        <w:t>Bảng 2.10 Công suất của động cơ dùng điện.</w:t>
      </w:r>
    </w:p>
    <w:tbl>
      <w:tblPr>
        <w:tblW w:w="5000" w:type="pct"/>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CellMar>
          <w:top w:w="9" w:type="dxa"/>
          <w:right w:w="115" w:type="dxa"/>
        </w:tblCellMar>
        <w:tblLook w:val="04A0" w:firstRow="1" w:lastRow="0" w:firstColumn="1" w:lastColumn="0" w:noHBand="0" w:noVBand="1"/>
      </w:tblPr>
      <w:tblGrid>
        <w:gridCol w:w="1177"/>
        <w:gridCol w:w="3136"/>
        <w:gridCol w:w="1537"/>
        <w:gridCol w:w="1394"/>
        <w:gridCol w:w="2050"/>
      </w:tblGrid>
      <w:tr w:rsidR="00CA6F36" w:rsidRPr="00B95B48" w:rsidTr="00A61BB0">
        <w:trPr>
          <w:trHeight w:val="459"/>
        </w:trPr>
        <w:tc>
          <w:tcPr>
            <w:tcW w:w="633" w:type="pct"/>
            <w:vAlign w:val="center"/>
          </w:tcPr>
          <w:p w:rsidR="00CA6F36" w:rsidRPr="00B95B48" w:rsidRDefault="00CA6F36" w:rsidP="00A61BB0">
            <w:pPr>
              <w:spacing w:before="100" w:beforeAutospacing="1" w:after="100" w:afterAutospacing="1"/>
              <w:ind w:left="72" w:firstLine="0"/>
              <w:jc w:val="center"/>
              <w:rPr>
                <w:szCs w:val="26"/>
              </w:rPr>
            </w:pPr>
            <w:r w:rsidRPr="00B95B48">
              <w:rPr>
                <w:szCs w:val="26"/>
              </w:rPr>
              <w:t>Kí hiệu</w:t>
            </w:r>
          </w:p>
        </w:tc>
        <w:tc>
          <w:tcPr>
            <w:tcW w:w="1687" w:type="pct"/>
            <w:vAlign w:val="center"/>
          </w:tcPr>
          <w:p w:rsidR="00CA6F36" w:rsidRPr="00B95B48" w:rsidRDefault="00CA6F36" w:rsidP="00A61BB0">
            <w:pPr>
              <w:spacing w:before="100" w:beforeAutospacing="1" w:after="100" w:afterAutospacing="1"/>
              <w:ind w:left="4" w:firstLine="0"/>
              <w:jc w:val="center"/>
              <w:rPr>
                <w:szCs w:val="26"/>
              </w:rPr>
            </w:pPr>
            <w:r w:rsidRPr="00B95B48">
              <w:rPr>
                <w:szCs w:val="26"/>
              </w:rPr>
              <w:t>Tên động cơ</w:t>
            </w:r>
          </w:p>
        </w:tc>
        <w:tc>
          <w:tcPr>
            <w:tcW w:w="827" w:type="pct"/>
            <w:vAlign w:val="center"/>
          </w:tcPr>
          <w:p w:rsidR="00CA6F36" w:rsidRPr="00B95B48" w:rsidRDefault="00CA6F36" w:rsidP="00A61BB0">
            <w:pPr>
              <w:spacing w:before="100" w:beforeAutospacing="1" w:after="100" w:afterAutospacing="1"/>
              <w:ind w:left="96" w:firstLine="0"/>
              <w:jc w:val="center"/>
              <w:rPr>
                <w:szCs w:val="26"/>
              </w:rPr>
            </w:pPr>
            <w:r w:rsidRPr="00B95B48">
              <w:rPr>
                <w:szCs w:val="26"/>
              </w:rPr>
              <w:t>Công suất</w:t>
            </w:r>
          </w:p>
        </w:tc>
        <w:tc>
          <w:tcPr>
            <w:tcW w:w="750" w:type="pct"/>
            <w:vAlign w:val="center"/>
          </w:tcPr>
          <w:p w:rsidR="00CA6F36" w:rsidRPr="00B95B48" w:rsidRDefault="00CA6F36" w:rsidP="00A61BB0">
            <w:pPr>
              <w:spacing w:before="100" w:beforeAutospacing="1" w:after="100" w:afterAutospacing="1"/>
              <w:ind w:left="94" w:firstLine="0"/>
              <w:jc w:val="center"/>
              <w:rPr>
                <w:szCs w:val="26"/>
              </w:rPr>
            </w:pPr>
            <w:r w:rsidRPr="00B95B48">
              <w:rPr>
                <w:szCs w:val="26"/>
              </w:rPr>
              <w:t>Số lượng</w:t>
            </w:r>
          </w:p>
        </w:tc>
        <w:tc>
          <w:tcPr>
            <w:tcW w:w="1103" w:type="pct"/>
            <w:vAlign w:val="center"/>
          </w:tcPr>
          <w:p w:rsidR="00CA6F36" w:rsidRPr="00B95B48" w:rsidRDefault="00CA6F36" w:rsidP="00A61BB0">
            <w:pPr>
              <w:spacing w:before="100" w:beforeAutospacing="1" w:after="100" w:afterAutospacing="1"/>
              <w:ind w:left="72" w:firstLine="0"/>
              <w:jc w:val="center"/>
              <w:rPr>
                <w:szCs w:val="26"/>
              </w:rPr>
            </w:pPr>
            <w:r w:rsidRPr="00B95B48">
              <w:rPr>
                <w:szCs w:val="26"/>
              </w:rPr>
              <w:t>Tổng công suất</w:t>
            </w:r>
          </w:p>
        </w:tc>
      </w:tr>
      <w:tr w:rsidR="00CA6F36" w:rsidRPr="00B95B48" w:rsidTr="00A61BB0">
        <w:trPr>
          <w:trHeight w:val="458"/>
        </w:trPr>
        <w:tc>
          <w:tcPr>
            <w:tcW w:w="633" w:type="pct"/>
            <w:vAlign w:val="center"/>
          </w:tcPr>
          <w:p w:rsidR="00CA6F36" w:rsidRPr="00B95B48" w:rsidRDefault="00CA6F36" w:rsidP="00A61BB0">
            <w:pPr>
              <w:spacing w:before="100" w:beforeAutospacing="1" w:after="100" w:afterAutospacing="1"/>
              <w:ind w:left="5" w:firstLine="0"/>
              <w:jc w:val="center"/>
              <w:rPr>
                <w:szCs w:val="26"/>
              </w:rPr>
            </w:pPr>
            <w:r w:rsidRPr="00B95B48">
              <w:rPr>
                <w:szCs w:val="26"/>
              </w:rPr>
              <w:t>1</w:t>
            </w:r>
          </w:p>
        </w:tc>
        <w:tc>
          <w:tcPr>
            <w:tcW w:w="1687" w:type="pct"/>
            <w:vAlign w:val="center"/>
          </w:tcPr>
          <w:p w:rsidR="00CA6F36" w:rsidRPr="00B95B48" w:rsidRDefault="00CA6F36" w:rsidP="00A61BB0">
            <w:pPr>
              <w:spacing w:before="100" w:beforeAutospacing="1" w:after="100" w:afterAutospacing="1"/>
              <w:ind w:left="4" w:firstLine="0"/>
              <w:jc w:val="center"/>
              <w:rPr>
                <w:szCs w:val="26"/>
              </w:rPr>
            </w:pPr>
            <w:r w:rsidRPr="00B95B48">
              <w:rPr>
                <w:szCs w:val="26"/>
              </w:rPr>
              <w:t>Sấy nhẹ</w:t>
            </w:r>
          </w:p>
        </w:tc>
        <w:tc>
          <w:tcPr>
            <w:tcW w:w="827" w:type="pct"/>
            <w:vAlign w:val="center"/>
          </w:tcPr>
          <w:p w:rsidR="00CA6F36" w:rsidRPr="00B95B48" w:rsidRDefault="00CA6F36" w:rsidP="00A61BB0">
            <w:pPr>
              <w:spacing w:before="100" w:beforeAutospacing="1" w:after="100" w:afterAutospacing="1"/>
              <w:ind w:firstLine="0"/>
              <w:jc w:val="center"/>
              <w:rPr>
                <w:szCs w:val="26"/>
              </w:rPr>
            </w:pPr>
            <w:r>
              <w:rPr>
                <w:szCs w:val="26"/>
              </w:rPr>
              <w:t>4,</w:t>
            </w:r>
            <w:r w:rsidRPr="00B95B48">
              <w:rPr>
                <w:szCs w:val="26"/>
              </w:rPr>
              <w:t>5</w:t>
            </w:r>
          </w:p>
        </w:tc>
        <w:tc>
          <w:tcPr>
            <w:tcW w:w="750" w:type="pct"/>
            <w:vAlign w:val="center"/>
          </w:tcPr>
          <w:p w:rsidR="00CA6F36" w:rsidRPr="00B95B48" w:rsidRDefault="00CA6F36" w:rsidP="00A61BB0">
            <w:pPr>
              <w:spacing w:before="100" w:beforeAutospacing="1" w:after="100" w:afterAutospacing="1"/>
              <w:ind w:left="7" w:firstLine="0"/>
              <w:jc w:val="center"/>
              <w:rPr>
                <w:szCs w:val="26"/>
              </w:rPr>
            </w:pPr>
            <w:r w:rsidRPr="00B95B48">
              <w:rPr>
                <w:szCs w:val="26"/>
              </w:rPr>
              <w:t>3</w:t>
            </w:r>
          </w:p>
        </w:tc>
        <w:tc>
          <w:tcPr>
            <w:tcW w:w="1103" w:type="pct"/>
            <w:vAlign w:val="center"/>
          </w:tcPr>
          <w:p w:rsidR="00CA6F36" w:rsidRPr="00B95B48" w:rsidRDefault="00CA6F36" w:rsidP="00A61BB0">
            <w:pPr>
              <w:spacing w:before="100" w:beforeAutospacing="1" w:after="100" w:afterAutospacing="1"/>
              <w:ind w:left="7" w:firstLine="0"/>
              <w:jc w:val="center"/>
              <w:rPr>
                <w:szCs w:val="26"/>
              </w:rPr>
            </w:pPr>
            <w:r>
              <w:rPr>
                <w:szCs w:val="26"/>
              </w:rPr>
              <w:t>13,</w:t>
            </w:r>
            <w:r w:rsidRPr="00B95B48">
              <w:rPr>
                <w:szCs w:val="26"/>
              </w:rPr>
              <w:t>5</w:t>
            </w:r>
          </w:p>
        </w:tc>
      </w:tr>
      <w:tr w:rsidR="00CA6F36" w:rsidRPr="00B95B48" w:rsidTr="00A61BB0">
        <w:trPr>
          <w:trHeight w:val="458"/>
        </w:trPr>
        <w:tc>
          <w:tcPr>
            <w:tcW w:w="633" w:type="pct"/>
            <w:vAlign w:val="center"/>
          </w:tcPr>
          <w:p w:rsidR="00CA6F36" w:rsidRPr="00B95B48" w:rsidRDefault="00CA6F36" w:rsidP="00A61BB0">
            <w:pPr>
              <w:spacing w:before="100" w:beforeAutospacing="1" w:after="100" w:afterAutospacing="1"/>
              <w:ind w:left="5" w:firstLine="0"/>
              <w:jc w:val="center"/>
              <w:rPr>
                <w:szCs w:val="26"/>
              </w:rPr>
            </w:pPr>
            <w:r w:rsidRPr="00B95B48">
              <w:rPr>
                <w:szCs w:val="26"/>
              </w:rPr>
              <w:t>2</w:t>
            </w:r>
          </w:p>
        </w:tc>
        <w:tc>
          <w:tcPr>
            <w:tcW w:w="1687" w:type="pct"/>
            <w:vAlign w:val="center"/>
          </w:tcPr>
          <w:p w:rsidR="00CA6F36" w:rsidRPr="00B95B48" w:rsidRDefault="00CA6F36" w:rsidP="00A61BB0">
            <w:pPr>
              <w:spacing w:before="100" w:beforeAutospacing="1" w:after="100" w:afterAutospacing="1"/>
              <w:ind w:left="5" w:firstLine="0"/>
              <w:jc w:val="center"/>
              <w:rPr>
                <w:szCs w:val="26"/>
              </w:rPr>
            </w:pPr>
            <w:r w:rsidRPr="00B95B48">
              <w:rPr>
                <w:szCs w:val="26"/>
              </w:rPr>
              <w:t>Sấy khô</w:t>
            </w:r>
          </w:p>
        </w:tc>
        <w:tc>
          <w:tcPr>
            <w:tcW w:w="827" w:type="pct"/>
            <w:vAlign w:val="center"/>
          </w:tcPr>
          <w:p w:rsidR="00CA6F36" w:rsidRPr="00B95B48" w:rsidRDefault="00CA6F36" w:rsidP="00A61BB0">
            <w:pPr>
              <w:spacing w:before="100" w:beforeAutospacing="1" w:after="100" w:afterAutospacing="1"/>
              <w:ind w:firstLine="0"/>
              <w:jc w:val="center"/>
              <w:rPr>
                <w:szCs w:val="26"/>
              </w:rPr>
            </w:pPr>
            <w:r>
              <w:rPr>
                <w:szCs w:val="26"/>
              </w:rPr>
              <w:t>12,</w:t>
            </w:r>
            <w:r w:rsidRPr="00B95B48">
              <w:rPr>
                <w:szCs w:val="26"/>
              </w:rPr>
              <w:t>2</w:t>
            </w:r>
          </w:p>
        </w:tc>
        <w:tc>
          <w:tcPr>
            <w:tcW w:w="750" w:type="pct"/>
            <w:vAlign w:val="center"/>
          </w:tcPr>
          <w:p w:rsidR="00CA6F36" w:rsidRPr="00B95B48" w:rsidRDefault="00CA6F36" w:rsidP="00A61BB0">
            <w:pPr>
              <w:spacing w:before="100" w:beforeAutospacing="1" w:after="100" w:afterAutospacing="1"/>
              <w:ind w:left="7" w:firstLine="0"/>
              <w:jc w:val="center"/>
              <w:rPr>
                <w:szCs w:val="26"/>
              </w:rPr>
            </w:pPr>
            <w:r w:rsidRPr="00B95B48">
              <w:rPr>
                <w:szCs w:val="26"/>
              </w:rPr>
              <w:t>3</w:t>
            </w:r>
          </w:p>
        </w:tc>
        <w:tc>
          <w:tcPr>
            <w:tcW w:w="1103" w:type="pct"/>
            <w:vAlign w:val="center"/>
          </w:tcPr>
          <w:p w:rsidR="00CA6F36" w:rsidRPr="00B95B48" w:rsidRDefault="00CA6F36" w:rsidP="00A61BB0">
            <w:pPr>
              <w:spacing w:before="100" w:beforeAutospacing="1" w:after="100" w:afterAutospacing="1"/>
              <w:ind w:left="4" w:firstLine="0"/>
              <w:jc w:val="center"/>
              <w:rPr>
                <w:szCs w:val="26"/>
              </w:rPr>
            </w:pPr>
            <w:r w:rsidRPr="00B95B48">
              <w:rPr>
                <w:szCs w:val="26"/>
              </w:rPr>
              <w:t>36,6</w:t>
            </w:r>
          </w:p>
        </w:tc>
      </w:tr>
      <w:tr w:rsidR="00CA6F36" w:rsidRPr="00B95B48" w:rsidTr="00A61BB0">
        <w:trPr>
          <w:trHeight w:val="395"/>
        </w:trPr>
        <w:tc>
          <w:tcPr>
            <w:tcW w:w="633" w:type="pct"/>
            <w:vAlign w:val="center"/>
          </w:tcPr>
          <w:p w:rsidR="00CA6F36" w:rsidRPr="00B95B48" w:rsidRDefault="00CA6F36" w:rsidP="00A61BB0">
            <w:pPr>
              <w:spacing w:before="100" w:beforeAutospacing="1" w:after="100" w:afterAutospacing="1"/>
              <w:ind w:left="5" w:firstLine="0"/>
              <w:jc w:val="center"/>
              <w:rPr>
                <w:szCs w:val="26"/>
              </w:rPr>
            </w:pPr>
            <w:r w:rsidRPr="00B95B48">
              <w:rPr>
                <w:szCs w:val="26"/>
              </w:rPr>
              <w:t>3</w:t>
            </w:r>
          </w:p>
        </w:tc>
        <w:tc>
          <w:tcPr>
            <w:tcW w:w="1687" w:type="pct"/>
            <w:vAlign w:val="center"/>
          </w:tcPr>
          <w:p w:rsidR="00CA6F36" w:rsidRPr="00B95B48" w:rsidRDefault="00CA6F36" w:rsidP="00A61BB0">
            <w:pPr>
              <w:spacing w:before="100" w:beforeAutospacing="1" w:after="100" w:afterAutospacing="1"/>
              <w:ind w:left="2" w:firstLine="0"/>
              <w:jc w:val="center"/>
              <w:rPr>
                <w:szCs w:val="26"/>
              </w:rPr>
            </w:pPr>
            <w:r w:rsidRPr="00B95B48">
              <w:rPr>
                <w:szCs w:val="26"/>
              </w:rPr>
              <w:t>Đóng gói</w:t>
            </w:r>
          </w:p>
        </w:tc>
        <w:tc>
          <w:tcPr>
            <w:tcW w:w="827" w:type="pct"/>
            <w:vAlign w:val="center"/>
          </w:tcPr>
          <w:p w:rsidR="00CA6F36" w:rsidRPr="00B95B48" w:rsidRDefault="00CA6F36" w:rsidP="00A61BB0">
            <w:pPr>
              <w:spacing w:before="100" w:beforeAutospacing="1" w:after="100" w:afterAutospacing="1"/>
              <w:ind w:firstLine="0"/>
              <w:jc w:val="center"/>
              <w:rPr>
                <w:szCs w:val="26"/>
              </w:rPr>
            </w:pPr>
            <w:r>
              <w:rPr>
                <w:szCs w:val="26"/>
              </w:rPr>
              <w:t>2,</w:t>
            </w:r>
            <w:r w:rsidRPr="00B95B48">
              <w:rPr>
                <w:szCs w:val="26"/>
              </w:rPr>
              <w:t>1</w:t>
            </w:r>
          </w:p>
        </w:tc>
        <w:tc>
          <w:tcPr>
            <w:tcW w:w="750" w:type="pct"/>
            <w:vAlign w:val="center"/>
          </w:tcPr>
          <w:p w:rsidR="00CA6F36" w:rsidRPr="00B95B48" w:rsidRDefault="00CA6F36" w:rsidP="00A61BB0">
            <w:pPr>
              <w:spacing w:before="100" w:beforeAutospacing="1" w:after="100" w:afterAutospacing="1"/>
              <w:ind w:left="7" w:firstLine="0"/>
              <w:jc w:val="center"/>
              <w:rPr>
                <w:szCs w:val="26"/>
              </w:rPr>
            </w:pPr>
            <w:r w:rsidRPr="00B95B48">
              <w:rPr>
                <w:szCs w:val="26"/>
              </w:rPr>
              <w:t>3</w:t>
            </w:r>
          </w:p>
        </w:tc>
        <w:tc>
          <w:tcPr>
            <w:tcW w:w="1103" w:type="pct"/>
            <w:vAlign w:val="center"/>
          </w:tcPr>
          <w:p w:rsidR="00CA6F36" w:rsidRPr="00B95B48" w:rsidRDefault="00CA6F36" w:rsidP="00A61BB0">
            <w:pPr>
              <w:spacing w:before="100" w:beforeAutospacing="1" w:after="100" w:afterAutospacing="1"/>
              <w:ind w:left="4" w:firstLine="0"/>
              <w:jc w:val="center"/>
              <w:rPr>
                <w:szCs w:val="26"/>
              </w:rPr>
            </w:pPr>
            <w:r w:rsidRPr="00B95B48">
              <w:rPr>
                <w:szCs w:val="26"/>
              </w:rPr>
              <w:t>6,3</w:t>
            </w:r>
          </w:p>
        </w:tc>
      </w:tr>
      <w:tr w:rsidR="00CA6F36" w:rsidRPr="00B95B48" w:rsidTr="00A61BB0">
        <w:trPr>
          <w:trHeight w:val="458"/>
        </w:trPr>
        <w:tc>
          <w:tcPr>
            <w:tcW w:w="3147" w:type="pct"/>
            <w:gridSpan w:val="3"/>
            <w:vAlign w:val="center"/>
          </w:tcPr>
          <w:p w:rsidR="00CA6F36" w:rsidRPr="00B95B48" w:rsidRDefault="00CA6F36" w:rsidP="00A61BB0">
            <w:pPr>
              <w:spacing w:before="100" w:beforeAutospacing="1" w:after="100" w:afterAutospacing="1"/>
              <w:ind w:left="1395" w:firstLine="0"/>
              <w:jc w:val="center"/>
              <w:rPr>
                <w:szCs w:val="26"/>
              </w:rPr>
            </w:pPr>
            <w:r>
              <w:rPr>
                <w:szCs w:val="26"/>
              </w:rPr>
              <w:t>Tổng cộng</w:t>
            </w:r>
          </w:p>
        </w:tc>
        <w:tc>
          <w:tcPr>
            <w:tcW w:w="750" w:type="pct"/>
            <w:vAlign w:val="center"/>
          </w:tcPr>
          <w:p w:rsidR="00CA6F36" w:rsidRPr="00B95B48" w:rsidRDefault="00CA6F36" w:rsidP="00A61BB0">
            <w:pPr>
              <w:spacing w:before="100" w:beforeAutospacing="1" w:after="100" w:afterAutospacing="1"/>
              <w:ind w:firstLine="0"/>
              <w:jc w:val="center"/>
              <w:rPr>
                <w:szCs w:val="26"/>
              </w:rPr>
            </w:pPr>
          </w:p>
        </w:tc>
        <w:tc>
          <w:tcPr>
            <w:tcW w:w="1103" w:type="pct"/>
            <w:vAlign w:val="center"/>
          </w:tcPr>
          <w:p w:rsidR="00CA6F36" w:rsidRPr="00B95B48" w:rsidRDefault="00CA6F36" w:rsidP="00A61BB0">
            <w:pPr>
              <w:spacing w:before="100" w:beforeAutospacing="1" w:after="100" w:afterAutospacing="1"/>
              <w:ind w:left="4" w:firstLine="0"/>
              <w:jc w:val="center"/>
              <w:rPr>
                <w:szCs w:val="26"/>
              </w:rPr>
            </w:pPr>
            <w:r w:rsidRPr="00B95B48">
              <w:rPr>
                <w:szCs w:val="26"/>
              </w:rPr>
              <w:t>56,4</w:t>
            </w:r>
          </w:p>
        </w:tc>
      </w:tr>
    </w:tbl>
    <w:p w:rsidR="00CA6F36" w:rsidRPr="00BE5343" w:rsidRDefault="00CA6F36" w:rsidP="00BE5343">
      <w:pPr>
        <w:tabs>
          <w:tab w:val="center" w:pos="2674"/>
        </w:tabs>
        <w:spacing w:before="120"/>
        <w:ind w:firstLine="0"/>
        <w:jc w:val="center"/>
        <w:rPr>
          <w:i/>
          <w:szCs w:val="26"/>
        </w:rPr>
      </w:pPr>
      <w:r w:rsidRPr="00BE5343">
        <w:rPr>
          <w:i/>
          <w:szCs w:val="26"/>
        </w:rPr>
        <w:t>Bảng 2.11 Tỏa nhiệt từ máy móc động cơ dùng điện.</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2426"/>
        <w:gridCol w:w="1600"/>
        <w:gridCol w:w="3166"/>
        <w:gridCol w:w="2095"/>
      </w:tblGrid>
      <w:tr w:rsidR="00CA6F36" w:rsidRPr="00CA6F36" w:rsidTr="00A61BB0">
        <w:trPr>
          <w:trHeight w:val="330"/>
        </w:trPr>
        <w:tc>
          <w:tcPr>
            <w:tcW w:w="1152" w:type="pct"/>
            <w:vMerge w:val="restart"/>
            <w:shd w:val="clear" w:color="auto" w:fill="auto"/>
            <w:noWrap/>
            <w:vAlign w:val="center"/>
            <w:hideMark/>
          </w:tcPr>
          <w:p w:rsidR="00CA6F36" w:rsidRPr="00CA6F36" w:rsidRDefault="00CA6F36" w:rsidP="00A61BB0">
            <w:pPr>
              <w:spacing w:before="100" w:beforeAutospacing="1" w:after="100" w:afterAutospacing="1"/>
              <w:ind w:firstLine="0"/>
              <w:jc w:val="center"/>
              <w:rPr>
                <w:szCs w:val="26"/>
              </w:rPr>
            </w:pPr>
            <w:r w:rsidRPr="00CA6F36">
              <w:rPr>
                <w:szCs w:val="26"/>
              </w:rPr>
              <w:t xml:space="preserve">Nhà máy </w:t>
            </w:r>
            <w:r w:rsidR="004C0E3F">
              <w:rPr>
                <w:szCs w:val="26"/>
              </w:rPr>
              <w:t>sản xuất trà</w:t>
            </w:r>
          </w:p>
        </w:tc>
        <w:tc>
          <w:tcPr>
            <w:tcW w:w="3848" w:type="pct"/>
            <w:gridSpan w:val="3"/>
            <w:shd w:val="clear" w:color="auto" w:fill="auto"/>
            <w:noWrap/>
            <w:vAlign w:val="center"/>
            <w:hideMark/>
          </w:tcPr>
          <w:p w:rsidR="00CA6F36" w:rsidRPr="00CA6F36" w:rsidRDefault="009476BE" w:rsidP="009476BE">
            <w:pPr>
              <w:spacing w:before="100" w:beforeAutospacing="1" w:after="100" w:afterAutospacing="1"/>
              <w:ind w:firstLine="0"/>
              <w:jc w:val="center"/>
              <w:rPr>
                <w:szCs w:val="26"/>
              </w:rPr>
            </w:pPr>
            <w:r w:rsidRPr="009476BE">
              <w:rPr>
                <w:color w:val="ED7D31" w:themeColor="accent2"/>
                <w:position w:val="-12"/>
                <w:szCs w:val="26"/>
              </w:rPr>
              <w:object w:dxaOrig="2780" w:dyaOrig="360">
                <v:shape id="_x0000_i1054" type="#_x0000_t75" style="width:138.75pt;height:17.25pt" o:ole="">
                  <v:imagedata r:id="rId74" o:title=""/>
                </v:shape>
                <o:OLEObject Type="Embed" ProgID="Equation.DSMT4" ShapeID="_x0000_i1054" DrawAspect="Content" ObjectID="_1556300690" r:id="rId75"/>
              </w:object>
            </w:r>
          </w:p>
        </w:tc>
      </w:tr>
      <w:tr w:rsidR="00CA6F36" w:rsidRPr="00CA6F36" w:rsidTr="00A61BB0">
        <w:trPr>
          <w:trHeight w:val="330"/>
        </w:trPr>
        <w:tc>
          <w:tcPr>
            <w:tcW w:w="1152" w:type="pct"/>
            <w:vMerge/>
            <w:vAlign w:val="center"/>
            <w:hideMark/>
          </w:tcPr>
          <w:p w:rsidR="00CA6F36" w:rsidRPr="00CA6F36" w:rsidRDefault="00CA6F36" w:rsidP="00A61BB0">
            <w:pPr>
              <w:spacing w:before="100" w:beforeAutospacing="1" w:after="100" w:afterAutospacing="1"/>
              <w:ind w:firstLine="0"/>
              <w:jc w:val="center"/>
              <w:rPr>
                <w:szCs w:val="26"/>
              </w:rPr>
            </w:pPr>
          </w:p>
        </w:tc>
        <w:tc>
          <w:tcPr>
            <w:tcW w:w="913" w:type="pct"/>
            <w:shd w:val="clear" w:color="auto" w:fill="auto"/>
            <w:noWrap/>
            <w:vAlign w:val="center"/>
            <w:hideMark/>
          </w:tcPr>
          <w:p w:rsidR="00CA6F36" w:rsidRPr="00CA6F36" w:rsidRDefault="00CA6F36" w:rsidP="00A61BB0">
            <w:pPr>
              <w:spacing w:before="100" w:beforeAutospacing="1" w:after="100" w:afterAutospacing="1"/>
              <w:ind w:firstLine="0"/>
              <w:jc w:val="center"/>
              <w:rPr>
                <w:szCs w:val="26"/>
              </w:rPr>
            </w:pPr>
            <w:r w:rsidRPr="00CA6F36">
              <w:rPr>
                <w:szCs w:val="26"/>
              </w:rPr>
              <w:t>N (kw)</w:t>
            </w:r>
          </w:p>
        </w:tc>
        <w:tc>
          <w:tcPr>
            <w:tcW w:w="1756" w:type="pct"/>
            <w:shd w:val="clear" w:color="auto" w:fill="auto"/>
            <w:noWrap/>
            <w:vAlign w:val="center"/>
            <w:hideMark/>
          </w:tcPr>
          <w:p w:rsidR="00CA6F36" w:rsidRPr="00CA6F36" w:rsidRDefault="009476BE" w:rsidP="00A61BB0">
            <w:pPr>
              <w:spacing w:before="100" w:beforeAutospacing="1" w:after="100" w:afterAutospacing="1"/>
              <w:ind w:firstLine="0"/>
              <w:jc w:val="center"/>
              <w:rPr>
                <w:szCs w:val="26"/>
              </w:rPr>
            </w:pPr>
            <w:r w:rsidRPr="009476BE">
              <w:rPr>
                <w:position w:val="-12"/>
                <w:szCs w:val="26"/>
              </w:rPr>
              <w:object w:dxaOrig="1380" w:dyaOrig="360">
                <v:shape id="_x0000_i1055" type="#_x0000_t75" style="width:69pt;height:17.25pt" o:ole="">
                  <v:imagedata r:id="rId76" o:title=""/>
                </v:shape>
                <o:OLEObject Type="Embed" ProgID="Equation.DSMT4" ShapeID="_x0000_i1055" DrawAspect="Content" ObjectID="_1556300691" r:id="rId77"/>
              </w:object>
            </w:r>
            <w:r>
              <w:rPr>
                <w:szCs w:val="26"/>
              </w:rPr>
              <w:t xml:space="preserve"> </w:t>
            </w:r>
          </w:p>
        </w:tc>
        <w:tc>
          <w:tcPr>
            <w:tcW w:w="1178" w:type="pct"/>
            <w:shd w:val="clear" w:color="auto" w:fill="auto"/>
            <w:noWrap/>
            <w:vAlign w:val="center"/>
            <w:hideMark/>
          </w:tcPr>
          <w:p w:rsidR="00CA6F36" w:rsidRPr="00CA6F36" w:rsidRDefault="00EF2D7D" w:rsidP="00A61BB0">
            <w:pPr>
              <w:spacing w:before="100" w:beforeAutospacing="1" w:after="100" w:afterAutospacing="1"/>
              <w:ind w:firstLine="0"/>
              <w:jc w:val="center"/>
              <w:rPr>
                <w:szCs w:val="26"/>
              </w:rPr>
            </w:pPr>
            <w:r>
              <w:rPr>
                <w:szCs w:val="26"/>
              </w:rPr>
              <w:t>Q</w:t>
            </w:r>
            <w:r>
              <w:rPr>
                <w:szCs w:val="26"/>
                <w:vertAlign w:val="subscript"/>
              </w:rPr>
              <w:t>dc</w:t>
            </w:r>
            <w:r w:rsidR="00CA6F36" w:rsidRPr="00CA6F36">
              <w:rPr>
                <w:szCs w:val="26"/>
              </w:rPr>
              <w:t xml:space="preserve"> ( mm)</w:t>
            </w:r>
          </w:p>
        </w:tc>
      </w:tr>
      <w:tr w:rsidR="00CA6F36" w:rsidRPr="00CA6F36" w:rsidTr="00A61BB0">
        <w:trPr>
          <w:trHeight w:val="330"/>
        </w:trPr>
        <w:tc>
          <w:tcPr>
            <w:tcW w:w="1152" w:type="pct"/>
            <w:vMerge/>
            <w:vAlign w:val="center"/>
            <w:hideMark/>
          </w:tcPr>
          <w:p w:rsidR="00CA6F36" w:rsidRPr="00CA6F36" w:rsidRDefault="00CA6F36" w:rsidP="00A61BB0">
            <w:pPr>
              <w:spacing w:before="100" w:beforeAutospacing="1" w:after="100" w:afterAutospacing="1"/>
              <w:ind w:firstLine="0"/>
              <w:jc w:val="center"/>
              <w:rPr>
                <w:szCs w:val="26"/>
              </w:rPr>
            </w:pPr>
          </w:p>
        </w:tc>
        <w:tc>
          <w:tcPr>
            <w:tcW w:w="913" w:type="pct"/>
            <w:shd w:val="clear" w:color="auto" w:fill="auto"/>
            <w:noWrap/>
            <w:vAlign w:val="center"/>
            <w:hideMark/>
          </w:tcPr>
          <w:p w:rsidR="00CA6F36" w:rsidRPr="00CA6F36" w:rsidRDefault="00A61BB0" w:rsidP="00A61BB0">
            <w:pPr>
              <w:spacing w:before="100" w:beforeAutospacing="1" w:after="100" w:afterAutospacing="1"/>
              <w:ind w:firstLine="0"/>
              <w:jc w:val="center"/>
              <w:rPr>
                <w:szCs w:val="26"/>
              </w:rPr>
            </w:pPr>
            <w:r>
              <w:rPr>
                <w:szCs w:val="26"/>
              </w:rPr>
              <w:t>56,</w:t>
            </w:r>
            <w:r w:rsidR="00CA6F36" w:rsidRPr="00CA6F36">
              <w:rPr>
                <w:szCs w:val="26"/>
              </w:rPr>
              <w:t>4</w:t>
            </w:r>
          </w:p>
        </w:tc>
        <w:tc>
          <w:tcPr>
            <w:tcW w:w="1756" w:type="pct"/>
            <w:shd w:val="clear" w:color="auto" w:fill="auto"/>
            <w:noWrap/>
            <w:vAlign w:val="center"/>
            <w:hideMark/>
          </w:tcPr>
          <w:p w:rsidR="00CA6F36" w:rsidRPr="00CA6F36" w:rsidRDefault="00CA6F36" w:rsidP="00A61BB0">
            <w:pPr>
              <w:spacing w:before="100" w:beforeAutospacing="1" w:after="100" w:afterAutospacing="1"/>
              <w:ind w:firstLine="0"/>
              <w:jc w:val="center"/>
              <w:rPr>
                <w:szCs w:val="26"/>
              </w:rPr>
            </w:pPr>
            <w:r w:rsidRPr="00CA6F36">
              <w:rPr>
                <w:szCs w:val="26"/>
              </w:rPr>
              <w:t>0</w:t>
            </w:r>
            <w:r w:rsidR="00A61BB0">
              <w:rPr>
                <w:szCs w:val="26"/>
              </w:rPr>
              <w:t>,</w:t>
            </w:r>
            <w:r w:rsidRPr="00CA6F36">
              <w:rPr>
                <w:szCs w:val="26"/>
              </w:rPr>
              <w:t>250</w:t>
            </w:r>
          </w:p>
        </w:tc>
        <w:tc>
          <w:tcPr>
            <w:tcW w:w="1178" w:type="pct"/>
            <w:shd w:val="clear" w:color="auto" w:fill="auto"/>
            <w:noWrap/>
            <w:vAlign w:val="center"/>
            <w:hideMark/>
          </w:tcPr>
          <w:p w:rsidR="00CA6F36" w:rsidRPr="00CA6F36" w:rsidRDefault="00CA6F36" w:rsidP="00A61BB0">
            <w:pPr>
              <w:spacing w:before="100" w:beforeAutospacing="1" w:after="100" w:afterAutospacing="1"/>
              <w:ind w:firstLine="0"/>
              <w:jc w:val="center"/>
              <w:rPr>
                <w:szCs w:val="26"/>
              </w:rPr>
            </w:pPr>
            <w:r w:rsidRPr="00CA6F36">
              <w:rPr>
                <w:szCs w:val="26"/>
              </w:rPr>
              <w:t>12126</w:t>
            </w:r>
          </w:p>
        </w:tc>
      </w:tr>
    </w:tbl>
    <w:p w:rsidR="00CA6F36" w:rsidRPr="00C63924" w:rsidRDefault="00781071" w:rsidP="00BE5343">
      <w:pPr>
        <w:pStyle w:val="ListParagraph"/>
        <w:numPr>
          <w:ilvl w:val="0"/>
          <w:numId w:val="15"/>
        </w:numPr>
        <w:tabs>
          <w:tab w:val="center" w:pos="2674"/>
        </w:tabs>
        <w:spacing w:before="120"/>
        <w:ind w:left="1088" w:hanging="357"/>
        <w:rPr>
          <w:szCs w:val="26"/>
        </w:rPr>
      </w:pPr>
      <w:r w:rsidRPr="00C63924">
        <w:rPr>
          <w:szCs w:val="26"/>
        </w:rPr>
        <w:t>Tỏa nhiệt do người</w:t>
      </w:r>
    </w:p>
    <w:p w:rsidR="00781071" w:rsidRDefault="00781071" w:rsidP="00BE5343">
      <w:pPr>
        <w:spacing w:after="0"/>
        <w:rPr>
          <w:vertAlign w:val="subscript"/>
        </w:rPr>
      </w:pPr>
      <w:r w:rsidRPr="00B95B48">
        <w:lastRenderedPageBreak/>
        <w:t>Lượng nhiệt tỏa ra của người trong phòng bao gồm hai thành phần là nhiệt hiện Q</w:t>
      </w:r>
      <w:r w:rsidRPr="00B95B48">
        <w:rPr>
          <w:vertAlign w:val="subscript"/>
        </w:rPr>
        <w:t>h</w:t>
      </w:r>
      <w:r w:rsidRPr="00B95B48">
        <w:t xml:space="preserve"> và nhiệt ẩn Q</w:t>
      </w:r>
      <w:r w:rsidRPr="00B95B48">
        <w:rPr>
          <w:vertAlign w:val="subscript"/>
        </w:rPr>
        <w:t>Â</w:t>
      </w:r>
      <w:r>
        <w:rPr>
          <w:vertAlign w:val="subscript"/>
        </w:rPr>
        <w:t>.</w:t>
      </w:r>
    </w:p>
    <w:p w:rsidR="00781071" w:rsidRDefault="00781071" w:rsidP="00BE5343">
      <w:pPr>
        <w:spacing w:before="120"/>
      </w:pPr>
      <w:r w:rsidRPr="00B95B48">
        <w:t>Lượng nhiệt toàn phần tỏa ra của người phụ thuộc phần lớn vào mức độ nặng nhọc của công việc, vào nhiệt độ của phòng và một phần tính chất quần áo mặc. Phần nhiệt hiện tỏa ra phụ thuộc vào nhiệt độ của phòng, vận tốc gió trong phòng, cường độ làm việc và tính chất quần áo mặc. Khi nhiệt độ môi trường thấp thì người tỏa nhiệt hiện lớn, nhiệt ẩn nhỏ. Khi nhiệt độ trong phòng cao lượng nhiệt hiện tỏa ra giảm đi, người tỏa mồ hôi nhiều.</w:t>
      </w:r>
    </w:p>
    <w:p w:rsidR="00C63924" w:rsidRDefault="00781071" w:rsidP="00BE5343">
      <w:pPr>
        <w:spacing w:after="0"/>
      </w:pPr>
      <w:r w:rsidRPr="00B95B48">
        <w:t>Lượng nhiệt tỏa ra do người chỉ tính phần nhiệt hiện bởi phần nhiệt hiện tỏa ra làm tăng nhiệt độ không khí trong phòng còn nhiệt ẩn làm tăng quá trình bốc mồ hôi và tính theo công thức:</w:t>
      </w:r>
    </w:p>
    <w:p w:rsidR="00781071" w:rsidRPr="00C63924" w:rsidRDefault="003002D7" w:rsidP="00BE5343">
      <w:pPr>
        <w:spacing w:after="0"/>
        <w:ind w:firstLine="1701"/>
      </w:pPr>
      <w:r w:rsidRPr="003002D7">
        <w:rPr>
          <w:position w:val="-10"/>
        </w:rPr>
        <w:object w:dxaOrig="1860" w:dyaOrig="340">
          <v:shape id="_x0000_i1056" type="#_x0000_t75" style="width:93pt;height:17.25pt" o:ole="">
            <v:imagedata r:id="rId78" o:title=""/>
          </v:shape>
          <o:OLEObject Type="Embed" ProgID="Equation.DSMT4" ShapeID="_x0000_i1056" DrawAspect="Content" ObjectID="_1556300692" r:id="rId79"/>
        </w:object>
      </w:r>
      <w:r w:rsidR="00781071">
        <w:t xml:space="preserve">  </w:t>
      </w:r>
      <w:r w:rsidR="00781071" w:rsidRPr="00B95B48">
        <w:t xml:space="preserve"> </w:t>
      </w:r>
    </w:p>
    <w:p w:rsidR="00781071" w:rsidRDefault="00781071" w:rsidP="00BE5343">
      <w:pPr>
        <w:spacing w:after="0"/>
        <w:ind w:firstLine="2268"/>
      </w:pPr>
      <w:r w:rsidRPr="00FB25A9">
        <w:t>(Công thức trang 35 -</w:t>
      </w:r>
      <w:r w:rsidR="00C63924">
        <w:t xml:space="preserve"> </w:t>
      </w:r>
      <w:r w:rsidR="008D66ED">
        <w:t>[7</w:t>
      </w:r>
      <w:r w:rsidRPr="00FB25A9">
        <w:t>])</w:t>
      </w:r>
    </w:p>
    <w:p w:rsidR="00C63924" w:rsidRDefault="00C63924" w:rsidP="00C63924">
      <w:pPr>
        <w:tabs>
          <w:tab w:val="center" w:pos="2674"/>
        </w:tabs>
        <w:spacing w:after="0"/>
        <w:rPr>
          <w:szCs w:val="26"/>
        </w:rPr>
      </w:pPr>
      <w:r>
        <w:rPr>
          <w:szCs w:val="26"/>
        </w:rPr>
        <w:t>Trong đó</w:t>
      </w:r>
      <w:r w:rsidR="00781071" w:rsidRPr="00C63924">
        <w:rPr>
          <w:szCs w:val="26"/>
        </w:rPr>
        <w:t>:</w:t>
      </w:r>
    </w:p>
    <w:p w:rsidR="00781071" w:rsidRPr="00B95B48" w:rsidRDefault="00781071" w:rsidP="009874B1">
      <w:pPr>
        <w:tabs>
          <w:tab w:val="center" w:pos="2674"/>
        </w:tabs>
        <w:spacing w:after="0"/>
        <w:ind w:left="1418" w:firstLine="0"/>
        <w:rPr>
          <w:szCs w:val="26"/>
        </w:rPr>
      </w:pPr>
      <w:r w:rsidRPr="00B95B48">
        <w:rPr>
          <w:szCs w:val="26"/>
        </w:rPr>
        <w:t xml:space="preserve">N: là số người trong phân xưởng, N = 157 người </w:t>
      </w:r>
    </w:p>
    <w:p w:rsidR="00781071" w:rsidRPr="00C63924" w:rsidRDefault="00781071" w:rsidP="009874B1">
      <w:pPr>
        <w:tabs>
          <w:tab w:val="center" w:pos="2674"/>
        </w:tabs>
        <w:spacing w:after="0"/>
        <w:ind w:left="1418" w:firstLine="0"/>
        <w:rPr>
          <w:rFonts w:eastAsia="Calibri"/>
          <w:szCs w:val="26"/>
        </w:rPr>
      </w:pPr>
      <w:proofErr w:type="gramStart"/>
      <w:r w:rsidRPr="00C63924">
        <w:rPr>
          <w:szCs w:val="26"/>
        </w:rPr>
        <w:t>q</w:t>
      </w:r>
      <w:proofErr w:type="gramEnd"/>
      <w:r w:rsidRPr="00C63924">
        <w:rPr>
          <w:szCs w:val="26"/>
        </w:rPr>
        <w:t>: (kcal/ người): lượng nhiệt hiện do một người toả vào không khí trong phòng trong 1 giờ</w:t>
      </w:r>
      <w:r w:rsidRPr="00C63924">
        <w:rPr>
          <w:rFonts w:eastAsia="Calibri"/>
          <w:szCs w:val="26"/>
        </w:rPr>
        <w:t>.</w:t>
      </w:r>
    </w:p>
    <w:p w:rsidR="00404173" w:rsidRDefault="00404173" w:rsidP="009874B1">
      <w:pPr>
        <w:spacing w:after="0"/>
        <w:ind w:left="1418" w:right="103" w:firstLine="0"/>
        <w:rPr>
          <w:szCs w:val="26"/>
        </w:rPr>
      </w:pPr>
      <w:r>
        <w:rPr>
          <w:szCs w:val="26"/>
        </w:rPr>
        <w:t xml:space="preserve">Lấy </w:t>
      </w:r>
      <w:proofErr w:type="gramStart"/>
      <w:r>
        <w:rPr>
          <w:szCs w:val="26"/>
        </w:rPr>
        <w:t>theo</w:t>
      </w:r>
      <w:proofErr w:type="gramEnd"/>
      <w:r w:rsidR="00781071" w:rsidRPr="00B95B48">
        <w:rPr>
          <w:szCs w:val="26"/>
        </w:rPr>
        <w:t xml:space="preserve"> </w:t>
      </w:r>
      <w:r w:rsidR="00781071" w:rsidRPr="00A94B09">
        <w:rPr>
          <w:color w:val="000000" w:themeColor="text1"/>
          <w:szCs w:val="26"/>
        </w:rPr>
        <w:t>bảng 2.5 trang 36 -</w:t>
      </w:r>
      <w:r w:rsidR="003002D7">
        <w:rPr>
          <w:color w:val="000000" w:themeColor="text1"/>
          <w:szCs w:val="26"/>
        </w:rPr>
        <w:t xml:space="preserve"> </w:t>
      </w:r>
      <w:r w:rsidR="00781071" w:rsidRPr="00404173">
        <w:rPr>
          <w:color w:val="000000" w:themeColor="text1"/>
          <w:szCs w:val="26"/>
        </w:rPr>
        <w:t>[</w:t>
      </w:r>
      <w:r w:rsidR="0002397F">
        <w:rPr>
          <w:szCs w:val="26"/>
        </w:rPr>
        <w:t>7</w:t>
      </w:r>
      <w:r w:rsidR="00781071" w:rsidRPr="00404173">
        <w:rPr>
          <w:szCs w:val="26"/>
        </w:rPr>
        <w:t>])</w:t>
      </w:r>
      <w:r>
        <w:rPr>
          <w:szCs w:val="26"/>
        </w:rPr>
        <w:t xml:space="preserve"> số lượng nhiệt</w:t>
      </w:r>
      <w:r w:rsidR="00781071" w:rsidRPr="00B95B48">
        <w:rPr>
          <w:szCs w:val="26"/>
        </w:rPr>
        <w:t>, ẩm tỏa ra do người, trạng thái lao độn</w:t>
      </w:r>
      <w:r w:rsidR="00781071">
        <w:rPr>
          <w:szCs w:val="26"/>
        </w:rPr>
        <w:t>g của công nhận là lao động vừa</w:t>
      </w:r>
    </w:p>
    <w:p w:rsidR="00781071" w:rsidRPr="00B95B48" w:rsidRDefault="00781071" w:rsidP="00404173">
      <w:pPr>
        <w:spacing w:after="0"/>
        <w:ind w:right="103" w:firstLine="2268"/>
        <w:rPr>
          <w:szCs w:val="26"/>
        </w:rPr>
      </w:pPr>
      <w:r w:rsidRPr="00B95B48">
        <w:rPr>
          <w:szCs w:val="26"/>
        </w:rPr>
        <w:t>Mùa đông (20</w:t>
      </w:r>
      <w:r w:rsidR="00431C7E">
        <w:rPr>
          <w:szCs w:val="26"/>
          <w:vertAlign w:val="superscript"/>
        </w:rPr>
        <w:t>o</w:t>
      </w:r>
      <w:r w:rsidR="00404173">
        <w:rPr>
          <w:szCs w:val="26"/>
        </w:rPr>
        <w:t>C)</w:t>
      </w:r>
      <w:r w:rsidRPr="00B95B48">
        <w:rPr>
          <w:szCs w:val="26"/>
        </w:rPr>
        <w:t>: q =90 Kcal/h.ng.</w:t>
      </w:r>
    </w:p>
    <w:p w:rsidR="00781071" w:rsidRPr="00404173" w:rsidRDefault="00404173" w:rsidP="00404173">
      <w:pPr>
        <w:spacing w:after="0"/>
        <w:ind w:firstLine="2268"/>
        <w:rPr>
          <w:szCs w:val="26"/>
        </w:rPr>
      </w:pPr>
      <w:r>
        <w:rPr>
          <w:szCs w:val="26"/>
        </w:rPr>
        <w:t>Mùa hè (34</w:t>
      </w:r>
      <w:proofErr w:type="gramStart"/>
      <w:r>
        <w:rPr>
          <w:szCs w:val="26"/>
        </w:rPr>
        <w:t>,1</w:t>
      </w:r>
      <w:proofErr w:type="gramEnd"/>
      <w:r>
        <w:rPr>
          <w:szCs w:val="26"/>
        </w:rPr>
        <w:t>°C)</w:t>
      </w:r>
      <w:r w:rsidR="00781071" w:rsidRPr="00404173">
        <w:rPr>
          <w:szCs w:val="26"/>
        </w:rPr>
        <w:t>: q= 10,4 Kcal/h.ng</w:t>
      </w:r>
      <w:r>
        <w:rPr>
          <w:szCs w:val="26"/>
        </w:rPr>
        <w:t>.</w:t>
      </w:r>
    </w:p>
    <w:p w:rsidR="00294ADE" w:rsidRDefault="00294ADE" w:rsidP="00BE5343">
      <w:pPr>
        <w:tabs>
          <w:tab w:val="center" w:pos="2674"/>
        </w:tabs>
        <w:spacing w:before="120"/>
        <w:jc w:val="center"/>
      </w:pPr>
      <w:r w:rsidRPr="00BE5343">
        <w:rPr>
          <w:i/>
          <w:szCs w:val="26"/>
        </w:rPr>
        <w:t>Bảng 2.12</w:t>
      </w:r>
      <w:r w:rsidR="004249B5" w:rsidRPr="00BE5343">
        <w:rPr>
          <w:i/>
          <w:szCs w:val="26"/>
        </w:rPr>
        <w:t xml:space="preserve">. </w:t>
      </w:r>
      <w:r w:rsidR="004249B5" w:rsidRPr="00BE5343">
        <w:rPr>
          <w:i/>
        </w:rPr>
        <w:t>Tỏa nhiệt do người</w:t>
      </w:r>
      <w:r w:rsidR="004249B5">
        <w:t>.</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265"/>
        <w:gridCol w:w="3947"/>
        <w:gridCol w:w="1551"/>
        <w:gridCol w:w="2524"/>
      </w:tblGrid>
      <w:tr w:rsidR="004249B5" w:rsidRPr="004249B5" w:rsidTr="00065B37">
        <w:trPr>
          <w:trHeight w:val="330"/>
        </w:trPr>
        <w:tc>
          <w:tcPr>
            <w:tcW w:w="681" w:type="pct"/>
            <w:vMerge w:val="restar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sidRPr="004249B5">
              <w:rPr>
                <w:szCs w:val="26"/>
              </w:rPr>
              <w:t>Mùa</w:t>
            </w:r>
          </w:p>
        </w:tc>
        <w:tc>
          <w:tcPr>
            <w:tcW w:w="2125" w:type="pct"/>
            <w:shd w:val="clear" w:color="auto" w:fill="auto"/>
            <w:noWrap/>
            <w:vAlign w:val="center"/>
            <w:hideMark/>
          </w:tcPr>
          <w:p w:rsidR="004249B5" w:rsidRPr="004249B5" w:rsidRDefault="00C87101" w:rsidP="00DC3911">
            <w:pPr>
              <w:spacing w:before="100" w:beforeAutospacing="1" w:after="100" w:afterAutospacing="1"/>
              <w:ind w:firstLine="0"/>
              <w:jc w:val="center"/>
              <w:rPr>
                <w:szCs w:val="26"/>
              </w:rPr>
            </w:pPr>
            <w:r>
              <w:rPr>
                <w:szCs w:val="26"/>
              </w:rPr>
              <w:t>Q=q</w:t>
            </w:r>
            <w:r w:rsidRPr="00C87101">
              <w:rPr>
                <w:position w:val="-4"/>
                <w:szCs w:val="26"/>
              </w:rPr>
              <w:object w:dxaOrig="200" w:dyaOrig="220">
                <v:shape id="_x0000_i1057" type="#_x0000_t75" style="width:10.5pt;height:12pt" o:ole="">
                  <v:imagedata r:id="rId80" o:title=""/>
                </v:shape>
                <o:OLEObject Type="Embed" ProgID="Equation.DSMT4" ShapeID="_x0000_i1057" DrawAspect="Content" ObjectID="_1556300693" r:id="rId81"/>
              </w:object>
            </w:r>
            <w:r>
              <w:rPr>
                <w:szCs w:val="26"/>
              </w:rPr>
              <w:t>N</w:t>
            </w:r>
          </w:p>
        </w:tc>
        <w:tc>
          <w:tcPr>
            <w:tcW w:w="835"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p>
        </w:tc>
        <w:tc>
          <w:tcPr>
            <w:tcW w:w="1359" w:type="pct"/>
            <w:shd w:val="clear" w:color="auto" w:fill="auto"/>
            <w:noWrap/>
            <w:vAlign w:val="center"/>
            <w:hideMark/>
          </w:tcPr>
          <w:p w:rsidR="004249B5" w:rsidRPr="004249B5" w:rsidRDefault="004249B5" w:rsidP="00DC3911">
            <w:pPr>
              <w:spacing w:before="100" w:beforeAutospacing="1" w:after="100" w:afterAutospacing="1"/>
              <w:ind w:firstLine="0"/>
              <w:jc w:val="center"/>
              <w:rPr>
                <w:b/>
                <w:bCs/>
                <w:szCs w:val="26"/>
              </w:rPr>
            </w:pPr>
          </w:p>
        </w:tc>
      </w:tr>
      <w:tr w:rsidR="004249B5" w:rsidRPr="004249B5" w:rsidTr="00065B37">
        <w:trPr>
          <w:trHeight w:val="330"/>
        </w:trPr>
        <w:tc>
          <w:tcPr>
            <w:tcW w:w="681" w:type="pct"/>
            <w:vMerge/>
            <w:vAlign w:val="center"/>
            <w:hideMark/>
          </w:tcPr>
          <w:p w:rsidR="004249B5" w:rsidRPr="004249B5" w:rsidRDefault="004249B5" w:rsidP="00DC3911">
            <w:pPr>
              <w:spacing w:before="100" w:beforeAutospacing="1" w:after="100" w:afterAutospacing="1"/>
              <w:ind w:firstLine="0"/>
              <w:jc w:val="center"/>
              <w:rPr>
                <w:szCs w:val="26"/>
              </w:rPr>
            </w:pPr>
          </w:p>
        </w:tc>
        <w:tc>
          <w:tcPr>
            <w:tcW w:w="2125" w:type="pct"/>
            <w:shd w:val="clear" w:color="auto" w:fill="auto"/>
            <w:noWrap/>
            <w:vAlign w:val="center"/>
            <w:hideMark/>
          </w:tcPr>
          <w:p w:rsidR="004249B5" w:rsidRPr="004249B5" w:rsidRDefault="00065B37" w:rsidP="00DC3911">
            <w:pPr>
              <w:spacing w:before="100" w:beforeAutospacing="1" w:after="100" w:afterAutospacing="1"/>
              <w:ind w:firstLine="0"/>
              <w:jc w:val="center"/>
              <w:rPr>
                <w:szCs w:val="26"/>
              </w:rPr>
            </w:pPr>
            <w:r>
              <w:rPr>
                <w:szCs w:val="26"/>
              </w:rPr>
              <w:t>N</w:t>
            </w:r>
            <w:r w:rsidR="004249B5" w:rsidRPr="004249B5">
              <w:rPr>
                <w:szCs w:val="26"/>
              </w:rPr>
              <w:t xml:space="preserve"> (người)</w:t>
            </w:r>
          </w:p>
        </w:tc>
        <w:tc>
          <w:tcPr>
            <w:tcW w:w="835" w:type="pct"/>
            <w:shd w:val="clear" w:color="auto" w:fill="auto"/>
            <w:noWrap/>
            <w:vAlign w:val="center"/>
            <w:hideMark/>
          </w:tcPr>
          <w:p w:rsidR="004249B5" w:rsidRPr="004249B5" w:rsidRDefault="00065B37" w:rsidP="00DC3911">
            <w:pPr>
              <w:spacing w:before="100" w:beforeAutospacing="1" w:after="100" w:afterAutospacing="1"/>
              <w:ind w:firstLine="0"/>
              <w:jc w:val="center"/>
              <w:rPr>
                <w:szCs w:val="26"/>
              </w:rPr>
            </w:pPr>
            <w:r>
              <w:rPr>
                <w:szCs w:val="26"/>
              </w:rPr>
              <w:t>q</w:t>
            </w:r>
          </w:p>
        </w:tc>
        <w:tc>
          <w:tcPr>
            <w:tcW w:w="1359" w:type="pct"/>
            <w:shd w:val="clear" w:color="auto" w:fill="auto"/>
            <w:noWrap/>
            <w:vAlign w:val="center"/>
            <w:hideMark/>
          </w:tcPr>
          <w:p w:rsidR="004249B5" w:rsidRPr="004249B5" w:rsidRDefault="00431C7E" w:rsidP="00DC3911">
            <w:pPr>
              <w:spacing w:before="100" w:beforeAutospacing="1" w:after="100" w:afterAutospacing="1"/>
              <w:ind w:firstLine="0"/>
              <w:jc w:val="center"/>
              <w:rPr>
                <w:szCs w:val="26"/>
              </w:rPr>
            </w:pPr>
            <w:r>
              <w:rPr>
                <w:szCs w:val="26"/>
              </w:rPr>
              <w:t>Q</w:t>
            </w:r>
          </w:p>
        </w:tc>
      </w:tr>
      <w:tr w:rsidR="004249B5" w:rsidRPr="004249B5" w:rsidTr="00065B37">
        <w:trPr>
          <w:trHeight w:val="330"/>
        </w:trPr>
        <w:tc>
          <w:tcPr>
            <w:tcW w:w="681"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sidRPr="004249B5">
              <w:rPr>
                <w:szCs w:val="26"/>
              </w:rPr>
              <w:t>Hè</w:t>
            </w:r>
          </w:p>
        </w:tc>
        <w:tc>
          <w:tcPr>
            <w:tcW w:w="2125"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Pr>
                <w:szCs w:val="26"/>
              </w:rPr>
              <w:t>157</w:t>
            </w:r>
          </w:p>
        </w:tc>
        <w:tc>
          <w:tcPr>
            <w:tcW w:w="835" w:type="pct"/>
            <w:shd w:val="clear" w:color="auto" w:fill="auto"/>
            <w:noWrap/>
            <w:vAlign w:val="center"/>
            <w:hideMark/>
          </w:tcPr>
          <w:p w:rsidR="004249B5" w:rsidRPr="004249B5" w:rsidRDefault="00065B37" w:rsidP="00DC3911">
            <w:pPr>
              <w:spacing w:before="100" w:beforeAutospacing="1" w:after="100" w:afterAutospacing="1"/>
              <w:ind w:firstLine="0"/>
              <w:jc w:val="center"/>
              <w:rPr>
                <w:szCs w:val="26"/>
              </w:rPr>
            </w:pPr>
            <w:r>
              <w:rPr>
                <w:szCs w:val="26"/>
              </w:rPr>
              <w:t>10,</w:t>
            </w:r>
            <w:r w:rsidR="004249B5">
              <w:rPr>
                <w:szCs w:val="26"/>
              </w:rPr>
              <w:t>4</w:t>
            </w:r>
          </w:p>
        </w:tc>
        <w:tc>
          <w:tcPr>
            <w:tcW w:w="1359" w:type="pct"/>
            <w:shd w:val="clear" w:color="auto" w:fill="auto"/>
            <w:noWrap/>
            <w:vAlign w:val="center"/>
            <w:hideMark/>
          </w:tcPr>
          <w:p w:rsidR="004249B5" w:rsidRPr="004249B5" w:rsidRDefault="00065B37" w:rsidP="00DC3911">
            <w:pPr>
              <w:spacing w:before="100" w:beforeAutospacing="1" w:after="100" w:afterAutospacing="1"/>
              <w:ind w:firstLine="0"/>
              <w:jc w:val="center"/>
              <w:rPr>
                <w:szCs w:val="26"/>
              </w:rPr>
            </w:pPr>
            <w:r>
              <w:rPr>
                <w:szCs w:val="26"/>
              </w:rPr>
              <w:t>1632,</w:t>
            </w:r>
            <w:r w:rsidR="004249B5">
              <w:rPr>
                <w:szCs w:val="26"/>
              </w:rPr>
              <w:t>8</w:t>
            </w:r>
          </w:p>
        </w:tc>
      </w:tr>
      <w:tr w:rsidR="004249B5" w:rsidRPr="004249B5" w:rsidTr="00065B37">
        <w:trPr>
          <w:trHeight w:val="330"/>
        </w:trPr>
        <w:tc>
          <w:tcPr>
            <w:tcW w:w="681"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sidRPr="004249B5">
              <w:rPr>
                <w:szCs w:val="26"/>
              </w:rPr>
              <w:t>Đông</w:t>
            </w:r>
          </w:p>
        </w:tc>
        <w:tc>
          <w:tcPr>
            <w:tcW w:w="2125"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Pr>
                <w:szCs w:val="26"/>
              </w:rPr>
              <w:t>157</w:t>
            </w:r>
          </w:p>
        </w:tc>
        <w:tc>
          <w:tcPr>
            <w:tcW w:w="835"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Pr>
                <w:szCs w:val="26"/>
              </w:rPr>
              <w:t>90</w:t>
            </w:r>
          </w:p>
        </w:tc>
        <w:tc>
          <w:tcPr>
            <w:tcW w:w="1359" w:type="pct"/>
            <w:shd w:val="clear" w:color="auto" w:fill="auto"/>
            <w:noWrap/>
            <w:vAlign w:val="center"/>
            <w:hideMark/>
          </w:tcPr>
          <w:p w:rsidR="004249B5" w:rsidRPr="004249B5" w:rsidRDefault="004249B5" w:rsidP="00DC3911">
            <w:pPr>
              <w:spacing w:before="100" w:beforeAutospacing="1" w:after="100" w:afterAutospacing="1"/>
              <w:ind w:firstLine="0"/>
              <w:jc w:val="center"/>
              <w:rPr>
                <w:szCs w:val="26"/>
              </w:rPr>
            </w:pPr>
            <w:r>
              <w:rPr>
                <w:szCs w:val="26"/>
              </w:rPr>
              <w:t>14130</w:t>
            </w:r>
          </w:p>
        </w:tc>
      </w:tr>
    </w:tbl>
    <w:p w:rsidR="00EC3B3C" w:rsidRPr="0078583E" w:rsidRDefault="004249B5" w:rsidP="00596E56">
      <w:pPr>
        <w:pStyle w:val="ListParagraph"/>
        <w:numPr>
          <w:ilvl w:val="0"/>
          <w:numId w:val="15"/>
        </w:numPr>
        <w:spacing w:before="100" w:beforeAutospacing="1" w:after="100" w:afterAutospacing="1"/>
        <w:ind w:right="851"/>
        <w:rPr>
          <w:szCs w:val="26"/>
        </w:rPr>
      </w:pPr>
      <w:r w:rsidRPr="0078583E">
        <w:rPr>
          <w:szCs w:val="26"/>
        </w:rPr>
        <w:t>Tỏa nhiệt từ quá trình làm nguội sản phẩm.</w:t>
      </w:r>
    </w:p>
    <w:p w:rsidR="004249B5" w:rsidRDefault="004249B5" w:rsidP="003122C2">
      <w:r>
        <w:t>Sản phẩm không thay đổi trạng thái.</w:t>
      </w:r>
    </w:p>
    <w:p w:rsidR="0078583E" w:rsidRDefault="004249B5" w:rsidP="003122C2">
      <w:r>
        <w:t xml:space="preserve">Đối với sản phẩm nóng để nguội không thay đổi trạng thái được tính </w:t>
      </w:r>
      <w:proofErr w:type="gramStart"/>
      <w:r>
        <w:t>theo</w:t>
      </w:r>
      <w:proofErr w:type="gramEnd"/>
      <w:r>
        <w:t xml:space="preserve"> công thức:</w:t>
      </w:r>
    </w:p>
    <w:p w:rsidR="004249B5" w:rsidRPr="0078583E" w:rsidRDefault="00B22017" w:rsidP="0078583E">
      <w:pPr>
        <w:spacing w:after="0"/>
        <w:ind w:firstLine="1701"/>
      </w:pPr>
      <w:r w:rsidRPr="00B22017">
        <w:rPr>
          <w:position w:val="-14"/>
        </w:rPr>
        <w:object w:dxaOrig="2860" w:dyaOrig="380">
          <v:shape id="_x0000_i1058" type="#_x0000_t75" style="width:143.25pt;height:18.75pt" o:ole="">
            <v:imagedata r:id="rId82" o:title=""/>
          </v:shape>
          <o:OLEObject Type="Embed" ProgID="Equation.DSMT4" ShapeID="_x0000_i1058" DrawAspect="Content" ObjectID="_1556300694" r:id="rId83"/>
        </w:object>
      </w:r>
      <w:r w:rsidR="004249B5">
        <w:t xml:space="preserve">  </w:t>
      </w:r>
    </w:p>
    <w:p w:rsidR="003122C2" w:rsidRDefault="00322866" w:rsidP="003122C2">
      <w:pPr>
        <w:spacing w:after="0"/>
        <w:ind w:right="851" w:firstLine="2268"/>
        <w:rPr>
          <w:szCs w:val="26"/>
        </w:rPr>
      </w:pPr>
      <w:r>
        <w:rPr>
          <w:szCs w:val="26"/>
        </w:rPr>
        <w:lastRenderedPageBreak/>
        <w:t>(Công thức trang 36 -</w:t>
      </w:r>
      <w:r w:rsidR="00B22017">
        <w:rPr>
          <w:szCs w:val="26"/>
        </w:rPr>
        <w:t xml:space="preserve"> </w:t>
      </w:r>
      <w:r>
        <w:rPr>
          <w:szCs w:val="26"/>
        </w:rPr>
        <w:t>[7</w:t>
      </w:r>
      <w:r w:rsidR="004249B5" w:rsidRPr="0078583E">
        <w:rPr>
          <w:szCs w:val="26"/>
        </w:rPr>
        <w:t>])</w:t>
      </w:r>
    </w:p>
    <w:p w:rsidR="004249B5" w:rsidRPr="003122C2" w:rsidRDefault="004249B5" w:rsidP="003122C2">
      <w:pPr>
        <w:spacing w:after="0"/>
        <w:rPr>
          <w:szCs w:val="26"/>
        </w:rPr>
      </w:pPr>
      <w:r w:rsidRPr="003122C2">
        <w:rPr>
          <w:szCs w:val="26"/>
        </w:rPr>
        <w:t>Trong đó:</w:t>
      </w:r>
    </w:p>
    <w:p w:rsidR="004249B5" w:rsidRPr="00B95B48" w:rsidRDefault="004249B5" w:rsidP="009874B1">
      <w:pPr>
        <w:spacing w:after="0"/>
        <w:ind w:left="1418" w:firstLine="0"/>
      </w:pPr>
      <w:r w:rsidRPr="00B95B48">
        <w:t>C: Nhiệt dun</w:t>
      </w:r>
      <w:r>
        <w:t>g riêng của vật liệu, C = 1</w:t>
      </w:r>
      <w:proofErr w:type="gramStart"/>
      <w:r>
        <w:t>,5</w:t>
      </w:r>
      <w:proofErr w:type="gramEnd"/>
      <w:r>
        <w:t xml:space="preserve"> kJ</w:t>
      </w:r>
      <w:r w:rsidRPr="00B95B48">
        <w:t>/kg</w:t>
      </w:r>
      <w:r>
        <w:rPr>
          <w:vertAlign w:val="superscript"/>
        </w:rPr>
        <w:t>o</w:t>
      </w:r>
      <w:r w:rsidRPr="00B95B48">
        <w:t>C = 0,358 (kcal/kg</w:t>
      </w:r>
      <w:r>
        <w:rPr>
          <w:vertAlign w:val="superscript"/>
        </w:rPr>
        <w:t>o</w:t>
      </w:r>
      <w:r w:rsidRPr="00B95B48">
        <w:t>C).</w:t>
      </w:r>
    </w:p>
    <w:p w:rsidR="004249B5" w:rsidRPr="00B95B48" w:rsidRDefault="004249B5" w:rsidP="009874B1">
      <w:pPr>
        <w:spacing w:after="0"/>
        <w:ind w:left="1418" w:firstLine="0"/>
      </w:pPr>
      <w:proofErr w:type="gramStart"/>
      <w:r>
        <w:t>t</w:t>
      </w:r>
      <w:r>
        <w:rPr>
          <w:vertAlign w:val="subscript"/>
        </w:rPr>
        <w:t>d</w:t>
      </w:r>
      <w:proofErr w:type="gramEnd"/>
      <w:r w:rsidRPr="00B95B48">
        <w:t>: Nhiệt độ b</w:t>
      </w:r>
      <w:r>
        <w:t>an đầu của sản phẩm để nguội, t</w:t>
      </w:r>
      <w:r>
        <w:rPr>
          <w:vertAlign w:val="subscript"/>
        </w:rPr>
        <w:t>d</w:t>
      </w:r>
      <w:r w:rsidRPr="00B95B48">
        <w:t xml:space="preserve"> = </w:t>
      </w:r>
      <w:r w:rsidRPr="00A94B09">
        <w:t>80</w:t>
      </w:r>
      <w:r>
        <w:rPr>
          <w:vertAlign w:val="superscript"/>
        </w:rPr>
        <w:t>0</w:t>
      </w:r>
      <w:r w:rsidRPr="00A94B09">
        <w:t>C</w:t>
      </w:r>
      <w:r w:rsidRPr="00B95B48">
        <w:t>.</w:t>
      </w:r>
    </w:p>
    <w:p w:rsidR="004249B5" w:rsidRDefault="004249B5" w:rsidP="009874B1">
      <w:pPr>
        <w:spacing w:after="0"/>
        <w:ind w:left="1418" w:firstLine="0"/>
      </w:pPr>
      <w:proofErr w:type="gramStart"/>
      <w:r>
        <w:t>t</w:t>
      </w:r>
      <w:r>
        <w:rPr>
          <w:vertAlign w:val="subscript"/>
        </w:rPr>
        <w:t>c</w:t>
      </w:r>
      <w:proofErr w:type="gramEnd"/>
      <w:r w:rsidRPr="00B95B48">
        <w:t>: Nhiệt độ cuối của sả</w:t>
      </w:r>
      <w:r>
        <w:t>n phẩm nóng để nguội, mùa hè (t</w:t>
      </w:r>
      <w:r>
        <w:rPr>
          <w:vertAlign w:val="subscript"/>
        </w:rPr>
        <w:t>c</w:t>
      </w:r>
      <w:r>
        <w:t xml:space="preserve"> = t</w:t>
      </w:r>
      <w:r>
        <w:rPr>
          <w:vertAlign w:val="subscript"/>
        </w:rPr>
        <w:t>h</w:t>
      </w:r>
      <w:r>
        <w:rPr>
          <w:vertAlign w:val="superscript"/>
        </w:rPr>
        <w:t>tn</w:t>
      </w:r>
      <w:r w:rsidRPr="00B95B48">
        <w:t xml:space="preserve"> = 34,1</w:t>
      </w:r>
      <w:r>
        <w:rPr>
          <w:vertAlign w:val="superscript"/>
        </w:rPr>
        <w:t>o</w:t>
      </w:r>
      <w:r>
        <w:t>C), mùa đông (tc= t</w:t>
      </w:r>
      <w:r>
        <w:rPr>
          <w:vertAlign w:val="subscript"/>
        </w:rPr>
        <w:t>d</w:t>
      </w:r>
      <w:r>
        <w:rPr>
          <w:vertAlign w:val="superscript"/>
        </w:rPr>
        <w:t>tn</w:t>
      </w:r>
      <w:r w:rsidRPr="00B95B48">
        <w:t xml:space="preserve"> = 20</w:t>
      </w:r>
      <w:r>
        <w:rPr>
          <w:vertAlign w:val="superscript"/>
        </w:rPr>
        <w:t>o</w:t>
      </w:r>
      <w:r w:rsidRPr="00B95B48">
        <w:t>C).</w:t>
      </w:r>
    </w:p>
    <w:p w:rsidR="004249B5" w:rsidRDefault="004249B5" w:rsidP="009874B1">
      <w:pPr>
        <w:spacing w:after="0"/>
        <w:ind w:left="1418" w:firstLine="0"/>
      </w:pPr>
      <w:r w:rsidRPr="00B95B48">
        <w:t>G: Trọng lượng của sản phẩm để nguội trong 1 giờ, G = 700 (kg/h).</w:t>
      </w:r>
    </w:p>
    <w:p w:rsidR="008455FB" w:rsidRPr="00BE5343" w:rsidRDefault="004249B5" w:rsidP="00BE5343">
      <w:pPr>
        <w:spacing w:before="120"/>
        <w:jc w:val="center"/>
        <w:rPr>
          <w:i/>
        </w:rPr>
      </w:pPr>
      <w:r w:rsidRPr="00BE5343">
        <w:rPr>
          <w:i/>
        </w:rPr>
        <w:t>Bảng 2.13. Tỏa nhiệt do làm nguội sản phẩm không thay đổi trạng thái</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820"/>
        <w:gridCol w:w="1570"/>
        <w:gridCol w:w="1889"/>
        <w:gridCol w:w="1657"/>
        <w:gridCol w:w="2351"/>
      </w:tblGrid>
      <w:tr w:rsidR="008455FB" w:rsidRPr="00B95B48" w:rsidTr="00065B37">
        <w:trPr>
          <w:trHeight w:val="604"/>
        </w:trPr>
        <w:tc>
          <w:tcPr>
            <w:tcW w:w="980" w:type="pct"/>
            <w:shd w:val="clear" w:color="auto" w:fill="auto"/>
            <w:vAlign w:val="center"/>
            <w:hideMark/>
          </w:tcPr>
          <w:p w:rsidR="008455FB" w:rsidRPr="00277894" w:rsidRDefault="008455FB" w:rsidP="00065B37">
            <w:pPr>
              <w:spacing w:before="100" w:beforeAutospacing="1" w:after="100" w:afterAutospacing="1"/>
              <w:ind w:firstLine="0"/>
              <w:jc w:val="center"/>
            </w:pPr>
            <w:r w:rsidRPr="00277894">
              <w:t>Mùa</w:t>
            </w:r>
          </w:p>
        </w:tc>
        <w:tc>
          <w:tcPr>
            <w:tcW w:w="845" w:type="pct"/>
            <w:shd w:val="clear" w:color="auto" w:fill="auto"/>
            <w:vAlign w:val="center"/>
            <w:hideMark/>
          </w:tcPr>
          <w:p w:rsidR="008455FB" w:rsidRPr="00277894" w:rsidRDefault="008455FB" w:rsidP="00065B37">
            <w:pPr>
              <w:spacing w:before="100" w:beforeAutospacing="1" w:after="100" w:afterAutospacing="1"/>
              <w:ind w:firstLine="0"/>
              <w:jc w:val="center"/>
            </w:pPr>
            <w:r w:rsidRPr="00277894">
              <w:t>G (kg/h)</w:t>
            </w:r>
          </w:p>
        </w:tc>
        <w:tc>
          <w:tcPr>
            <w:tcW w:w="1017" w:type="pct"/>
            <w:shd w:val="clear" w:color="auto" w:fill="auto"/>
            <w:vAlign w:val="center"/>
            <w:hideMark/>
          </w:tcPr>
          <w:p w:rsidR="008455FB" w:rsidRPr="00277894" w:rsidRDefault="008455FB" w:rsidP="00065B37">
            <w:pPr>
              <w:spacing w:before="100" w:beforeAutospacing="1" w:after="100" w:afterAutospacing="1"/>
              <w:ind w:firstLine="0"/>
              <w:jc w:val="center"/>
            </w:pPr>
            <w:r w:rsidRPr="00277894">
              <w:t>C (kcal/kg</w:t>
            </w:r>
            <w:r w:rsidR="009874B1">
              <w:rPr>
                <w:vertAlign w:val="superscript"/>
              </w:rPr>
              <w:t>o</w:t>
            </w:r>
            <w:r w:rsidRPr="00277894">
              <w:t>C)</w:t>
            </w:r>
          </w:p>
        </w:tc>
        <w:tc>
          <w:tcPr>
            <w:tcW w:w="892" w:type="pct"/>
            <w:shd w:val="clear" w:color="auto" w:fill="auto"/>
            <w:vAlign w:val="center"/>
            <w:hideMark/>
          </w:tcPr>
          <w:p w:rsidR="008455FB" w:rsidRPr="00277894" w:rsidRDefault="008455FB" w:rsidP="00065B37">
            <w:pPr>
              <w:spacing w:before="100" w:beforeAutospacing="1" w:after="100" w:afterAutospacing="1"/>
              <w:ind w:firstLine="0"/>
              <w:jc w:val="center"/>
            </w:pPr>
            <w:r w:rsidRPr="00277894">
              <w:t>(t</w:t>
            </w:r>
            <w:r w:rsidRPr="00277894">
              <w:rPr>
                <w:vertAlign w:val="subscript"/>
              </w:rPr>
              <w:t>đ</w:t>
            </w:r>
            <w:r w:rsidRPr="00277894">
              <w:t>-t</w:t>
            </w:r>
            <w:r w:rsidRPr="00277894">
              <w:rPr>
                <w:vertAlign w:val="subscript"/>
              </w:rPr>
              <w:t>c</w:t>
            </w:r>
            <w:r w:rsidRPr="00277894">
              <w:t>) (</w:t>
            </w:r>
            <w:r w:rsidR="00065B37">
              <w:rPr>
                <w:vertAlign w:val="superscript"/>
              </w:rPr>
              <w:t>o</w:t>
            </w:r>
            <w:r w:rsidRPr="00277894">
              <w:t>C)</w:t>
            </w:r>
          </w:p>
        </w:tc>
        <w:tc>
          <w:tcPr>
            <w:tcW w:w="1266" w:type="pct"/>
            <w:shd w:val="clear" w:color="auto" w:fill="auto"/>
            <w:vAlign w:val="center"/>
            <w:hideMark/>
          </w:tcPr>
          <w:p w:rsidR="008455FB" w:rsidRPr="00277894" w:rsidRDefault="008455FB" w:rsidP="00065B37">
            <w:pPr>
              <w:spacing w:before="100" w:beforeAutospacing="1" w:after="100" w:afterAutospacing="1"/>
              <w:ind w:firstLine="0"/>
              <w:jc w:val="center"/>
            </w:pPr>
            <w:r w:rsidRPr="00277894">
              <w:t>Q</w:t>
            </w:r>
            <w:r w:rsidRPr="00277894">
              <w:rPr>
                <w:vertAlign w:val="subscript"/>
              </w:rPr>
              <w:t xml:space="preserve">t(sp) </w:t>
            </w:r>
            <w:r w:rsidRPr="00277894">
              <w:t>(kcal/h)</w:t>
            </w:r>
          </w:p>
        </w:tc>
      </w:tr>
      <w:tr w:rsidR="008455FB" w:rsidRPr="00B95B48" w:rsidTr="00065B37">
        <w:trPr>
          <w:trHeight w:val="428"/>
        </w:trPr>
        <w:tc>
          <w:tcPr>
            <w:tcW w:w="980" w:type="pct"/>
            <w:shd w:val="clear" w:color="auto" w:fill="auto"/>
            <w:noWrap/>
            <w:vAlign w:val="center"/>
            <w:hideMark/>
          </w:tcPr>
          <w:p w:rsidR="008455FB" w:rsidRPr="00B95B48" w:rsidRDefault="008455FB" w:rsidP="00065B37">
            <w:pPr>
              <w:spacing w:before="100" w:beforeAutospacing="1" w:after="100" w:afterAutospacing="1"/>
              <w:ind w:firstLine="0"/>
              <w:jc w:val="center"/>
            </w:pPr>
            <w:r w:rsidRPr="00B95B48">
              <w:t>Đông</w:t>
            </w:r>
          </w:p>
        </w:tc>
        <w:tc>
          <w:tcPr>
            <w:tcW w:w="845"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700</w:t>
            </w:r>
          </w:p>
        </w:tc>
        <w:tc>
          <w:tcPr>
            <w:tcW w:w="1017"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0,358</w:t>
            </w:r>
          </w:p>
        </w:tc>
        <w:tc>
          <w:tcPr>
            <w:tcW w:w="892"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60</w:t>
            </w:r>
          </w:p>
        </w:tc>
        <w:tc>
          <w:tcPr>
            <w:tcW w:w="1266"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15036</w:t>
            </w:r>
          </w:p>
        </w:tc>
      </w:tr>
      <w:tr w:rsidR="008455FB" w:rsidRPr="00B95B48" w:rsidTr="00065B37">
        <w:trPr>
          <w:trHeight w:val="376"/>
        </w:trPr>
        <w:tc>
          <w:tcPr>
            <w:tcW w:w="980" w:type="pct"/>
            <w:shd w:val="clear" w:color="auto" w:fill="auto"/>
            <w:noWrap/>
            <w:vAlign w:val="center"/>
            <w:hideMark/>
          </w:tcPr>
          <w:p w:rsidR="008455FB" w:rsidRPr="00B95B48" w:rsidRDefault="008455FB" w:rsidP="00065B37">
            <w:pPr>
              <w:spacing w:before="100" w:beforeAutospacing="1" w:after="100" w:afterAutospacing="1"/>
              <w:ind w:firstLine="0"/>
              <w:jc w:val="center"/>
            </w:pPr>
            <w:r w:rsidRPr="00B95B48">
              <w:t>Hè</w:t>
            </w:r>
          </w:p>
        </w:tc>
        <w:tc>
          <w:tcPr>
            <w:tcW w:w="845"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700</w:t>
            </w:r>
          </w:p>
        </w:tc>
        <w:tc>
          <w:tcPr>
            <w:tcW w:w="1017"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0,358</w:t>
            </w:r>
          </w:p>
        </w:tc>
        <w:tc>
          <w:tcPr>
            <w:tcW w:w="892"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45,9</w:t>
            </w:r>
          </w:p>
        </w:tc>
        <w:tc>
          <w:tcPr>
            <w:tcW w:w="1266" w:type="pct"/>
            <w:shd w:val="clear" w:color="auto" w:fill="auto"/>
            <w:vAlign w:val="center"/>
            <w:hideMark/>
          </w:tcPr>
          <w:p w:rsidR="008455FB" w:rsidRPr="00B95B48" w:rsidRDefault="008455FB" w:rsidP="00065B37">
            <w:pPr>
              <w:spacing w:before="100" w:beforeAutospacing="1" w:after="100" w:afterAutospacing="1"/>
              <w:ind w:firstLine="0"/>
              <w:jc w:val="center"/>
            </w:pPr>
            <w:r w:rsidRPr="00B95B48">
              <w:t>11502,54</w:t>
            </w:r>
          </w:p>
        </w:tc>
      </w:tr>
    </w:tbl>
    <w:p w:rsidR="00BC6F3B" w:rsidRDefault="008455FB" w:rsidP="00596E56">
      <w:pPr>
        <w:pStyle w:val="ListParagraph"/>
        <w:numPr>
          <w:ilvl w:val="0"/>
          <w:numId w:val="15"/>
        </w:numPr>
        <w:spacing w:before="100" w:beforeAutospacing="1" w:after="100" w:afterAutospacing="1"/>
      </w:pPr>
      <w:r>
        <w:t>Tỏa nhiệt từ bộ sây và lò sấy trà.</w:t>
      </w:r>
    </w:p>
    <w:p w:rsidR="008455FB" w:rsidRDefault="008455FB" w:rsidP="00596E56">
      <w:pPr>
        <w:pStyle w:val="ListParagraph"/>
        <w:numPr>
          <w:ilvl w:val="0"/>
          <w:numId w:val="17"/>
        </w:numPr>
        <w:spacing w:after="0"/>
      </w:pPr>
      <w:r>
        <w:t>Tỏa nhiệt qua thành lò :</w:t>
      </w:r>
    </w:p>
    <w:p w:rsidR="00BC6F3B" w:rsidRDefault="00B51D51" w:rsidP="00BC6F3B">
      <w:pPr>
        <w:spacing w:after="0"/>
        <w:ind w:firstLine="1701"/>
        <w:rPr>
          <w:szCs w:val="26"/>
        </w:rPr>
      </w:pPr>
      <w:r w:rsidRPr="00B51D51">
        <w:rPr>
          <w:position w:val="-12"/>
        </w:rPr>
        <w:object w:dxaOrig="2000" w:dyaOrig="360">
          <v:shape id="_x0000_i1059" type="#_x0000_t75" style="width:99.75pt;height:18pt" o:ole="">
            <v:imagedata r:id="rId84" o:title=""/>
          </v:shape>
          <o:OLEObject Type="Embed" ProgID="Equation.DSMT4" ShapeID="_x0000_i1059" DrawAspect="Content" ObjectID="_1556300695" r:id="rId85"/>
        </w:object>
      </w:r>
      <w:r w:rsidR="008455FB" w:rsidRPr="00BC6F3B">
        <w:rPr>
          <w:szCs w:val="26"/>
        </w:rPr>
        <w:t xml:space="preserve">               </w:t>
      </w:r>
    </w:p>
    <w:p w:rsidR="008455FB" w:rsidRPr="00BC6F3B" w:rsidRDefault="008455FB" w:rsidP="00BC6F3B">
      <w:pPr>
        <w:spacing w:after="0"/>
        <w:ind w:firstLine="2268"/>
        <w:rPr>
          <w:szCs w:val="26"/>
        </w:rPr>
      </w:pPr>
      <w:r>
        <w:t xml:space="preserve"> </w:t>
      </w:r>
      <w:r w:rsidR="0046595D">
        <w:rPr>
          <w:szCs w:val="26"/>
        </w:rPr>
        <w:t>(Công thức trang 37</w:t>
      </w:r>
      <w:r w:rsidR="00322866">
        <w:rPr>
          <w:szCs w:val="26"/>
        </w:rPr>
        <w:t>-[7</w:t>
      </w:r>
      <w:r w:rsidRPr="00BC6F3B">
        <w:rPr>
          <w:szCs w:val="26"/>
        </w:rPr>
        <w:t>])</w:t>
      </w:r>
    </w:p>
    <w:p w:rsidR="008455FB" w:rsidRPr="00BC6F3B" w:rsidRDefault="00BC6F3B" w:rsidP="00BC6F3B">
      <w:pPr>
        <w:spacing w:after="0"/>
        <w:rPr>
          <w:szCs w:val="26"/>
        </w:rPr>
      </w:pPr>
      <w:r w:rsidRPr="00BC6F3B">
        <w:rPr>
          <w:szCs w:val="26"/>
        </w:rPr>
        <w:t>Trong đó</w:t>
      </w:r>
      <w:r w:rsidR="008455FB" w:rsidRPr="00BC6F3B">
        <w:rPr>
          <w:szCs w:val="26"/>
        </w:rPr>
        <w:t>:</w:t>
      </w:r>
    </w:p>
    <w:p w:rsidR="008455FB" w:rsidRPr="00B95B48" w:rsidRDefault="008455FB" w:rsidP="00BC6F3B">
      <w:pPr>
        <w:spacing w:after="0"/>
        <w:ind w:left="1418" w:firstLine="0"/>
        <w:rPr>
          <w:szCs w:val="26"/>
          <w:lang w:val="pt-BR"/>
        </w:rPr>
      </w:pPr>
      <w:r w:rsidRPr="00B95B48">
        <w:rPr>
          <w:szCs w:val="26"/>
          <w:lang w:val="pt-BR"/>
        </w:rPr>
        <w:t>F</w:t>
      </w:r>
      <w:r>
        <w:rPr>
          <w:szCs w:val="26"/>
          <w:vertAlign w:val="subscript"/>
          <w:lang w:val="pt-BR"/>
        </w:rPr>
        <w:t>t</w:t>
      </w:r>
      <w:r w:rsidRPr="00B95B48">
        <w:rPr>
          <w:szCs w:val="26"/>
          <w:lang w:val="pt-BR"/>
        </w:rPr>
        <w:t>: diện tích thành lò (m</w:t>
      </w:r>
      <w:r w:rsidRPr="00B95B48">
        <w:rPr>
          <w:szCs w:val="26"/>
          <w:vertAlign w:val="superscript"/>
          <w:lang w:val="pt-BR"/>
        </w:rPr>
        <w:t>2</w:t>
      </w:r>
      <w:r>
        <w:rPr>
          <w:szCs w:val="26"/>
          <w:lang w:val="pt-BR"/>
        </w:rPr>
        <w:t>), F</w:t>
      </w:r>
      <w:r>
        <w:rPr>
          <w:szCs w:val="26"/>
          <w:vertAlign w:val="subscript"/>
          <w:lang w:val="pt-BR"/>
        </w:rPr>
        <w:t>t</w:t>
      </w:r>
      <w:r>
        <w:rPr>
          <w:szCs w:val="26"/>
          <w:lang w:val="pt-BR"/>
        </w:rPr>
        <w:t xml:space="preserve"> = 1,2.1,36.4 = 6,</w:t>
      </w:r>
      <w:r w:rsidRPr="00B95B48">
        <w:rPr>
          <w:szCs w:val="26"/>
          <w:lang w:val="pt-BR"/>
        </w:rPr>
        <w:t>53 (m</w:t>
      </w:r>
      <w:r w:rsidRPr="00B95B48">
        <w:rPr>
          <w:szCs w:val="26"/>
          <w:vertAlign w:val="superscript"/>
          <w:lang w:val="pt-BR"/>
        </w:rPr>
        <w:t>2</w:t>
      </w:r>
      <w:r w:rsidRPr="00B95B48">
        <w:rPr>
          <w:szCs w:val="26"/>
          <w:lang w:val="pt-BR"/>
        </w:rPr>
        <w:t>)</w:t>
      </w:r>
    </w:p>
    <w:p w:rsidR="008455FB" w:rsidRPr="00B95B48" w:rsidRDefault="008455FB" w:rsidP="00BC6F3B">
      <w:pPr>
        <w:spacing w:after="0"/>
        <w:ind w:left="1418" w:firstLine="0"/>
        <w:rPr>
          <w:szCs w:val="26"/>
          <w:lang w:val="pt-BR"/>
        </w:rPr>
      </w:pPr>
      <w:r w:rsidRPr="00B95B48">
        <w:rPr>
          <w:szCs w:val="26"/>
          <w:lang w:val="pt-BR"/>
        </w:rPr>
        <w:t>Q: cường độ dòng nhiệt truyền qua 1 m</w:t>
      </w:r>
      <w:r w:rsidRPr="00B95B48">
        <w:rPr>
          <w:szCs w:val="26"/>
          <w:vertAlign w:val="superscript"/>
          <w:lang w:val="pt-BR"/>
        </w:rPr>
        <w:t>2</w:t>
      </w:r>
      <w:r w:rsidRPr="00B95B48">
        <w:rPr>
          <w:szCs w:val="26"/>
          <w:lang w:val="pt-BR"/>
        </w:rPr>
        <w:t xml:space="preserve"> thành lò (kcal/m</w:t>
      </w:r>
      <w:r w:rsidRPr="00B95B48">
        <w:rPr>
          <w:szCs w:val="26"/>
          <w:vertAlign w:val="superscript"/>
          <w:lang w:val="pt-BR"/>
        </w:rPr>
        <w:t>2</w:t>
      </w:r>
      <w:r w:rsidRPr="00B95B48">
        <w:rPr>
          <w:szCs w:val="26"/>
          <w:lang w:val="pt-BR"/>
        </w:rPr>
        <w:t xml:space="preserve">.h) </w:t>
      </w:r>
    </w:p>
    <w:p w:rsidR="008455FB" w:rsidRPr="00E771C4" w:rsidRDefault="00BC6F3B" w:rsidP="00BC6F3B">
      <w:pPr>
        <w:rPr>
          <w:lang w:val="pt-BR"/>
        </w:rPr>
      </w:pPr>
      <w:r w:rsidRPr="00E771C4">
        <w:rPr>
          <w:lang w:val="pt-BR"/>
        </w:rPr>
        <w:tab/>
      </w:r>
      <w:r w:rsidR="008455FB" w:rsidRPr="00E771C4">
        <w:rPr>
          <w:lang w:val="pt-BR"/>
        </w:rPr>
        <w:t xml:space="preserve">Cấu tạo của lò: gồm 2 lớp </w:t>
      </w:r>
    </w:p>
    <w:p w:rsidR="008455FB" w:rsidRDefault="008455FB" w:rsidP="00596E56">
      <w:pPr>
        <w:pStyle w:val="ListParagraph"/>
        <w:numPr>
          <w:ilvl w:val="0"/>
          <w:numId w:val="6"/>
        </w:numPr>
        <w:spacing w:after="0"/>
        <w:ind w:left="2625" w:hanging="357"/>
        <w:rPr>
          <w:szCs w:val="26"/>
        </w:rPr>
      </w:pPr>
      <w:r w:rsidRPr="00B95B48">
        <w:rPr>
          <w:szCs w:val="26"/>
        </w:rPr>
        <w:t>Gỗ    : δ</w:t>
      </w:r>
      <w:r w:rsidRPr="00B95B48">
        <w:rPr>
          <w:szCs w:val="26"/>
          <w:vertAlign w:val="subscript"/>
        </w:rPr>
        <w:t>1</w:t>
      </w:r>
      <w:r w:rsidRPr="00B95B48">
        <w:rPr>
          <w:szCs w:val="26"/>
        </w:rPr>
        <w:t>= 0,2 m, λ</w:t>
      </w:r>
      <w:r w:rsidRPr="00B95B48">
        <w:rPr>
          <w:szCs w:val="26"/>
          <w:vertAlign w:val="subscript"/>
        </w:rPr>
        <w:t>1</w:t>
      </w:r>
      <w:r w:rsidRPr="00B95B48">
        <w:rPr>
          <w:szCs w:val="26"/>
        </w:rPr>
        <w:t>= 1,2 (kcal/</w:t>
      </w:r>
      <w:r w:rsidRPr="00B95B48">
        <w:rPr>
          <w:szCs w:val="26"/>
          <w:lang w:val="pt-BR"/>
        </w:rPr>
        <w:t xml:space="preserve"> </w:t>
      </w:r>
      <w:r w:rsidRPr="00B95B48">
        <w:rPr>
          <w:szCs w:val="26"/>
        </w:rPr>
        <w:t>m</w:t>
      </w:r>
      <w:r w:rsidRPr="00B95B48">
        <w:rPr>
          <w:szCs w:val="26"/>
          <w:vertAlign w:val="superscript"/>
        </w:rPr>
        <w:t>2</w:t>
      </w:r>
      <w:r w:rsidRPr="00B95B48">
        <w:rPr>
          <w:szCs w:val="26"/>
        </w:rPr>
        <w:t>.h</w:t>
      </w:r>
      <w:r w:rsidRPr="00B95B48">
        <w:rPr>
          <w:szCs w:val="26"/>
          <w:vertAlign w:val="superscript"/>
        </w:rPr>
        <w:t>o</w:t>
      </w:r>
      <w:r w:rsidRPr="00B95B48">
        <w:rPr>
          <w:szCs w:val="26"/>
        </w:rPr>
        <w:t>C</w:t>
      </w:r>
      <w:r w:rsidR="00BC6F3B">
        <w:rPr>
          <w:szCs w:val="26"/>
        </w:rPr>
        <w:t>)</w:t>
      </w:r>
    </w:p>
    <w:p w:rsidR="008455FB" w:rsidRPr="00B95B48" w:rsidRDefault="008455FB" w:rsidP="00596E56">
      <w:pPr>
        <w:pStyle w:val="ListParagraph"/>
        <w:numPr>
          <w:ilvl w:val="0"/>
          <w:numId w:val="6"/>
        </w:numPr>
        <w:tabs>
          <w:tab w:val="left" w:pos="180"/>
          <w:tab w:val="left" w:pos="360"/>
          <w:tab w:val="left" w:pos="6564"/>
        </w:tabs>
        <w:spacing w:after="0"/>
        <w:ind w:left="2625" w:hanging="357"/>
        <w:rPr>
          <w:szCs w:val="26"/>
        </w:rPr>
      </w:pPr>
      <w:r w:rsidRPr="00B95B48">
        <w:rPr>
          <w:szCs w:val="26"/>
        </w:rPr>
        <w:t>Thép :</w:t>
      </w:r>
      <w:r w:rsidR="00BC6F3B">
        <w:rPr>
          <w:szCs w:val="26"/>
        </w:rPr>
        <w:t xml:space="preserve"> </w:t>
      </w:r>
      <w:r w:rsidR="00BC6F3B" w:rsidRPr="00B95B48">
        <w:rPr>
          <w:szCs w:val="26"/>
        </w:rPr>
        <w:t>δ</w:t>
      </w:r>
      <w:r w:rsidR="00BC6F3B" w:rsidRPr="00B95B48">
        <w:rPr>
          <w:szCs w:val="26"/>
          <w:vertAlign w:val="subscript"/>
        </w:rPr>
        <w:t>1</w:t>
      </w:r>
      <w:r w:rsidR="00BC6F3B">
        <w:rPr>
          <w:szCs w:val="26"/>
        </w:rPr>
        <w:t xml:space="preserve">= 0,01 </w:t>
      </w:r>
      <w:r w:rsidR="00BC6F3B" w:rsidRPr="00B95B48">
        <w:rPr>
          <w:szCs w:val="26"/>
        </w:rPr>
        <w:t>m, λ</w:t>
      </w:r>
      <w:r w:rsidR="00BC6F3B" w:rsidRPr="00B95B48">
        <w:rPr>
          <w:szCs w:val="26"/>
          <w:vertAlign w:val="subscript"/>
        </w:rPr>
        <w:t>1</w:t>
      </w:r>
      <w:r w:rsidR="00BC6F3B">
        <w:rPr>
          <w:szCs w:val="26"/>
        </w:rPr>
        <w:t>= 0,115</w:t>
      </w:r>
      <w:r w:rsidR="00BC6F3B" w:rsidRPr="00B95B48">
        <w:rPr>
          <w:szCs w:val="26"/>
        </w:rPr>
        <w:t xml:space="preserve"> </w:t>
      </w:r>
      <w:r w:rsidRPr="00B95B48">
        <w:rPr>
          <w:szCs w:val="26"/>
        </w:rPr>
        <w:t>(kcal/m</w:t>
      </w:r>
      <w:r w:rsidRPr="00B95B48">
        <w:rPr>
          <w:szCs w:val="26"/>
          <w:vertAlign w:val="superscript"/>
        </w:rPr>
        <w:t>2</w:t>
      </w:r>
      <w:r w:rsidRPr="00B95B48">
        <w:rPr>
          <w:szCs w:val="26"/>
        </w:rPr>
        <w:t>.h</w:t>
      </w:r>
      <w:r w:rsidRPr="00B95B48">
        <w:rPr>
          <w:szCs w:val="26"/>
          <w:vertAlign w:val="superscript"/>
        </w:rPr>
        <w:t>o</w:t>
      </w:r>
      <w:r w:rsidRPr="00B95B48">
        <w:rPr>
          <w:szCs w:val="26"/>
        </w:rPr>
        <w:t>C)</w:t>
      </w:r>
    </w:p>
    <w:p w:rsidR="008455FB" w:rsidRPr="0046595D" w:rsidRDefault="008455FB" w:rsidP="0046595D">
      <w:pPr>
        <w:spacing w:before="120"/>
        <w:jc w:val="center"/>
        <w:rPr>
          <w:i/>
          <w:szCs w:val="26"/>
          <w:lang w:val="pt-BR"/>
        </w:rPr>
      </w:pPr>
      <w:r w:rsidRPr="0046595D">
        <w:rPr>
          <w:i/>
          <w:szCs w:val="26"/>
        </w:rPr>
        <w:t xml:space="preserve">Bảng 2.14. </w:t>
      </w:r>
      <w:r w:rsidRPr="0046595D">
        <w:rPr>
          <w:i/>
          <w:szCs w:val="26"/>
          <w:lang w:val="pt-BR"/>
        </w:rPr>
        <w:t>Bảng thống kê số liệu tính toán tỏa nhệt qua thành lò</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946"/>
        <w:gridCol w:w="1637"/>
        <w:gridCol w:w="1330"/>
        <w:gridCol w:w="1534"/>
        <w:gridCol w:w="1408"/>
        <w:gridCol w:w="1432"/>
      </w:tblGrid>
      <w:tr w:rsidR="008455FB" w:rsidRPr="00B95B48" w:rsidTr="00065B37">
        <w:tc>
          <w:tcPr>
            <w:tcW w:w="1047" w:type="pct"/>
            <w:vMerge w:val="restart"/>
            <w:shd w:val="clear" w:color="auto" w:fill="auto"/>
            <w:vAlign w:val="center"/>
          </w:tcPr>
          <w:p w:rsidR="008455FB" w:rsidRPr="00065B37" w:rsidRDefault="008455FB" w:rsidP="00065B37">
            <w:pPr>
              <w:spacing w:before="100" w:beforeAutospacing="1" w:after="100" w:afterAutospacing="1"/>
              <w:ind w:firstLine="0"/>
              <w:jc w:val="center"/>
              <w:rPr>
                <w:szCs w:val="26"/>
              </w:rPr>
            </w:pPr>
            <w:r w:rsidRPr="00065B37">
              <w:rPr>
                <w:szCs w:val="26"/>
              </w:rPr>
              <w:t>Giả thiết</w:t>
            </w:r>
          </w:p>
        </w:tc>
        <w:tc>
          <w:tcPr>
            <w:tcW w:w="881" w:type="pct"/>
            <w:shd w:val="clear" w:color="auto" w:fill="auto"/>
            <w:vAlign w:val="center"/>
          </w:tcPr>
          <w:p w:rsidR="008455FB" w:rsidRPr="00B95B48" w:rsidRDefault="008455FB" w:rsidP="00065B37">
            <w:pPr>
              <w:pStyle w:val="ListParagraph"/>
              <w:spacing w:before="100" w:beforeAutospacing="1" w:after="100" w:afterAutospacing="1"/>
              <w:jc w:val="center"/>
              <w:rPr>
                <w:szCs w:val="26"/>
              </w:rPr>
            </w:pPr>
          </w:p>
        </w:tc>
        <w:tc>
          <w:tcPr>
            <w:tcW w:w="716" w:type="pct"/>
            <w:shd w:val="clear" w:color="auto" w:fill="auto"/>
            <w:vAlign w:val="center"/>
            <w:hideMark/>
          </w:tcPr>
          <w:p w:rsidR="008455FB" w:rsidRPr="00065B37" w:rsidRDefault="008455FB" w:rsidP="00065B37">
            <w:pPr>
              <w:tabs>
                <w:tab w:val="left" w:pos="388"/>
                <w:tab w:val="center" w:pos="465"/>
              </w:tabs>
              <w:spacing w:before="100" w:beforeAutospacing="1" w:after="100" w:afterAutospacing="1"/>
              <w:ind w:firstLine="0"/>
              <w:jc w:val="center"/>
              <w:rPr>
                <w:szCs w:val="26"/>
              </w:rPr>
            </w:pPr>
            <w:r w:rsidRPr="00065B37">
              <w:rPr>
                <w:szCs w:val="26"/>
              </w:rPr>
              <w:t>t</w:t>
            </w:r>
            <w:r w:rsidRPr="00065B37">
              <w:rPr>
                <w:szCs w:val="26"/>
                <w:vertAlign w:val="subscript"/>
              </w:rPr>
              <w:t>t</w:t>
            </w:r>
          </w:p>
        </w:tc>
        <w:tc>
          <w:tcPr>
            <w:tcW w:w="826" w:type="pct"/>
            <w:shd w:val="clear" w:color="auto" w:fill="auto"/>
            <w:vAlign w:val="center"/>
            <w:hideMark/>
          </w:tcPr>
          <w:p w:rsidR="008455FB" w:rsidRPr="00B95B48" w:rsidRDefault="008455FB" w:rsidP="00065B37">
            <w:pPr>
              <w:pStyle w:val="ListParagraph"/>
              <w:spacing w:before="100" w:beforeAutospacing="1" w:after="100" w:afterAutospacing="1"/>
              <w:ind w:firstLine="0"/>
              <w:jc w:val="center"/>
              <w:rPr>
                <w:szCs w:val="26"/>
              </w:rPr>
            </w:pPr>
            <w:r w:rsidRPr="00B95B48">
              <w:rPr>
                <w:szCs w:val="26"/>
              </w:rPr>
              <w:t>τ</w:t>
            </w:r>
            <w:r w:rsidRPr="00B95B48">
              <w:rPr>
                <w:szCs w:val="26"/>
                <w:vertAlign w:val="subscript"/>
              </w:rPr>
              <w:t xml:space="preserve">t </w:t>
            </w:r>
            <w:r w:rsidRPr="00B95B48">
              <w:rPr>
                <w:szCs w:val="26"/>
              </w:rPr>
              <w:t>= t</w:t>
            </w:r>
            <w:r w:rsidRPr="00B95B48">
              <w:rPr>
                <w:szCs w:val="26"/>
                <w:vertAlign w:val="subscript"/>
              </w:rPr>
              <w:t>t</w:t>
            </w:r>
            <w:r w:rsidRPr="00B95B48">
              <w:rPr>
                <w:szCs w:val="26"/>
              </w:rPr>
              <w:t>-5</w:t>
            </w:r>
            <w:r w:rsidRPr="00B95B48">
              <w:rPr>
                <w:szCs w:val="26"/>
                <w:vertAlign w:val="superscript"/>
              </w:rPr>
              <w:t>0</w:t>
            </w:r>
            <w:r w:rsidRPr="00B95B48">
              <w:rPr>
                <w:szCs w:val="26"/>
              </w:rPr>
              <w:t>C</w:t>
            </w:r>
          </w:p>
        </w:tc>
        <w:tc>
          <w:tcPr>
            <w:tcW w:w="758"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t</w:t>
            </w:r>
            <w:r w:rsidRPr="00065B37">
              <w:rPr>
                <w:szCs w:val="26"/>
                <w:vertAlign w:val="subscript"/>
              </w:rPr>
              <w:t>N</w:t>
            </w:r>
          </w:p>
        </w:tc>
        <w:tc>
          <w:tcPr>
            <w:tcW w:w="771"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τ</w:t>
            </w:r>
            <w:r w:rsidRPr="00065B37">
              <w:rPr>
                <w:szCs w:val="26"/>
                <w:vertAlign w:val="subscript"/>
              </w:rPr>
              <w:t>N</w:t>
            </w:r>
          </w:p>
        </w:tc>
      </w:tr>
      <w:tr w:rsidR="008455FB" w:rsidRPr="00B95B48" w:rsidTr="00065B37">
        <w:tc>
          <w:tcPr>
            <w:tcW w:w="1047" w:type="pct"/>
            <w:vMerge/>
            <w:shd w:val="clear" w:color="auto" w:fill="auto"/>
            <w:vAlign w:val="center"/>
            <w:hideMark/>
          </w:tcPr>
          <w:p w:rsidR="008455FB" w:rsidRPr="00B95B48" w:rsidRDefault="008455FB" w:rsidP="00065B37">
            <w:pPr>
              <w:spacing w:before="100" w:beforeAutospacing="1" w:after="100" w:afterAutospacing="1"/>
              <w:jc w:val="center"/>
              <w:rPr>
                <w:szCs w:val="26"/>
              </w:rPr>
            </w:pPr>
          </w:p>
        </w:tc>
        <w:tc>
          <w:tcPr>
            <w:tcW w:w="881" w:type="pct"/>
            <w:shd w:val="clear" w:color="auto" w:fill="auto"/>
            <w:vAlign w:val="center"/>
            <w:hideMark/>
          </w:tcPr>
          <w:p w:rsidR="008455FB" w:rsidRPr="00B95B48" w:rsidRDefault="008455FB" w:rsidP="00065B37">
            <w:pPr>
              <w:pStyle w:val="ListParagraph"/>
              <w:spacing w:before="100" w:beforeAutospacing="1" w:after="100" w:afterAutospacing="1"/>
              <w:ind w:right="-128" w:firstLine="0"/>
              <w:jc w:val="center"/>
              <w:rPr>
                <w:szCs w:val="26"/>
              </w:rPr>
            </w:pPr>
            <w:r w:rsidRPr="00B95B48">
              <w:rPr>
                <w:szCs w:val="26"/>
              </w:rPr>
              <w:t>Mùa Đông</w:t>
            </w:r>
          </w:p>
        </w:tc>
        <w:tc>
          <w:tcPr>
            <w:tcW w:w="716"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80</w:t>
            </w:r>
          </w:p>
        </w:tc>
        <w:tc>
          <w:tcPr>
            <w:tcW w:w="826"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75</w:t>
            </w:r>
          </w:p>
        </w:tc>
        <w:tc>
          <w:tcPr>
            <w:tcW w:w="758"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20</w:t>
            </w:r>
          </w:p>
        </w:tc>
        <w:tc>
          <w:tcPr>
            <w:tcW w:w="771"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59</w:t>
            </w:r>
          </w:p>
        </w:tc>
      </w:tr>
      <w:tr w:rsidR="008455FB" w:rsidRPr="00B95B48" w:rsidTr="00065B37">
        <w:tc>
          <w:tcPr>
            <w:tcW w:w="1047" w:type="pct"/>
            <w:vMerge/>
            <w:shd w:val="clear" w:color="auto" w:fill="auto"/>
            <w:vAlign w:val="center"/>
            <w:hideMark/>
          </w:tcPr>
          <w:p w:rsidR="008455FB" w:rsidRPr="00B95B48" w:rsidRDefault="008455FB" w:rsidP="00065B37">
            <w:pPr>
              <w:spacing w:before="100" w:beforeAutospacing="1" w:after="100" w:afterAutospacing="1"/>
              <w:jc w:val="center"/>
              <w:rPr>
                <w:szCs w:val="26"/>
              </w:rPr>
            </w:pPr>
          </w:p>
        </w:tc>
        <w:tc>
          <w:tcPr>
            <w:tcW w:w="881" w:type="pct"/>
            <w:shd w:val="clear" w:color="auto" w:fill="auto"/>
            <w:vAlign w:val="center"/>
            <w:hideMark/>
          </w:tcPr>
          <w:p w:rsidR="008455FB" w:rsidRPr="00B95B48" w:rsidRDefault="008455FB" w:rsidP="00065B37">
            <w:pPr>
              <w:pStyle w:val="ListParagraph"/>
              <w:spacing w:before="100" w:beforeAutospacing="1" w:after="100" w:afterAutospacing="1"/>
              <w:ind w:firstLine="0"/>
              <w:jc w:val="center"/>
              <w:rPr>
                <w:szCs w:val="26"/>
              </w:rPr>
            </w:pPr>
            <w:r w:rsidRPr="00B95B48">
              <w:rPr>
                <w:szCs w:val="26"/>
              </w:rPr>
              <w:t>Mùa Hè</w:t>
            </w:r>
          </w:p>
        </w:tc>
        <w:tc>
          <w:tcPr>
            <w:tcW w:w="716"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80</w:t>
            </w:r>
          </w:p>
        </w:tc>
        <w:tc>
          <w:tcPr>
            <w:tcW w:w="826"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75</w:t>
            </w:r>
          </w:p>
        </w:tc>
        <w:tc>
          <w:tcPr>
            <w:tcW w:w="758"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34,1</w:t>
            </w:r>
          </w:p>
        </w:tc>
        <w:tc>
          <w:tcPr>
            <w:tcW w:w="771" w:type="pct"/>
            <w:shd w:val="clear" w:color="auto" w:fill="auto"/>
            <w:vAlign w:val="center"/>
            <w:hideMark/>
          </w:tcPr>
          <w:p w:rsidR="008455FB" w:rsidRPr="00065B37" w:rsidRDefault="008455FB" w:rsidP="00065B37">
            <w:pPr>
              <w:spacing w:before="100" w:beforeAutospacing="1" w:after="100" w:afterAutospacing="1"/>
              <w:ind w:firstLine="0"/>
              <w:jc w:val="center"/>
              <w:rPr>
                <w:szCs w:val="26"/>
              </w:rPr>
            </w:pPr>
            <w:r w:rsidRPr="00065B37">
              <w:rPr>
                <w:szCs w:val="26"/>
              </w:rPr>
              <w:t>53</w:t>
            </w:r>
          </w:p>
        </w:tc>
      </w:tr>
    </w:tbl>
    <w:p w:rsidR="008455FB" w:rsidRPr="00C85042" w:rsidRDefault="008455FB" w:rsidP="0046595D">
      <w:pPr>
        <w:spacing w:before="120" w:after="0"/>
      </w:pPr>
      <w:r w:rsidRPr="00C85042">
        <w:t xml:space="preserve">Tính </w:t>
      </w:r>
      <w:r w:rsidR="00B51D51" w:rsidRPr="00B51D51">
        <w:rPr>
          <w:position w:val="-64"/>
        </w:rPr>
        <w:object w:dxaOrig="3300" w:dyaOrig="1060">
          <v:shape id="_x0000_i1060" type="#_x0000_t75" style="width:167.25pt;height:53.25pt" o:ole="">
            <v:imagedata r:id="rId86" o:title=""/>
          </v:shape>
          <o:OLEObject Type="Embed" ProgID="Equation.DSMT4" ShapeID="_x0000_i1060" DrawAspect="Content" ObjectID="_1556300696" r:id="rId87"/>
        </w:object>
      </w:r>
      <w:r w:rsidRPr="00C85042">
        <w:t xml:space="preserve"> </w:t>
      </w:r>
      <w:r w:rsidRPr="00C85042">
        <w:rPr>
          <w:lang w:val="fr-FR"/>
        </w:rPr>
        <w:t>(</w:t>
      </w:r>
      <w:r w:rsidRPr="00C85042">
        <w:t>Kcal/m</w:t>
      </w:r>
      <w:r w:rsidRPr="00C85042">
        <w:rPr>
          <w:vertAlign w:val="superscript"/>
        </w:rPr>
        <w:t>2</w:t>
      </w:r>
      <w:r w:rsidRPr="00C85042">
        <w:t>.h</w:t>
      </w:r>
      <w:r w:rsidRPr="00C85042">
        <w:rPr>
          <w:vertAlign w:val="superscript"/>
        </w:rPr>
        <w:t>o</w:t>
      </w:r>
      <w:r w:rsidRPr="00C85042">
        <w:t>C)</w:t>
      </w:r>
    </w:p>
    <w:p w:rsidR="008455FB" w:rsidRPr="00C85042" w:rsidRDefault="008455FB" w:rsidP="00C85042">
      <w:pPr>
        <w:pStyle w:val="ListParagraph"/>
      </w:pPr>
      <w:r w:rsidRPr="00C85042">
        <w:t>Mùa hè:</w:t>
      </w:r>
    </w:p>
    <w:p w:rsidR="00DF0DA0" w:rsidRPr="00E771C4" w:rsidRDefault="00DF0DA0" w:rsidP="0046595D">
      <w:pPr>
        <w:spacing w:after="0"/>
      </w:pPr>
      <w:r w:rsidRPr="00E771C4">
        <w:t xml:space="preserve">Tính </w:t>
      </w:r>
      <w:proofErr w:type="gramStart"/>
      <w:r w:rsidRPr="00E771C4">
        <w:t>q</w:t>
      </w:r>
      <w:r w:rsidRPr="00E771C4">
        <w:rPr>
          <w:vertAlign w:val="subscript"/>
        </w:rPr>
        <w:t>k</w:t>
      </w:r>
      <w:r w:rsidRPr="00E771C4">
        <w:t> :lượng</w:t>
      </w:r>
      <w:proofErr w:type="gramEnd"/>
      <w:r w:rsidRPr="00E771C4">
        <w:t xml:space="preserve"> nhiệt đi qua 1m</w:t>
      </w:r>
      <w:r w:rsidRPr="00E771C4">
        <w:rPr>
          <w:vertAlign w:val="superscript"/>
        </w:rPr>
        <w:t>2</w:t>
      </w:r>
      <w:r w:rsidRPr="00E771C4">
        <w:t xml:space="preserve"> bề dày </w:t>
      </w:r>
    </w:p>
    <w:p w:rsidR="00C85042" w:rsidRDefault="00B51D51" w:rsidP="0046595D">
      <w:pPr>
        <w:spacing w:after="0"/>
        <w:ind w:firstLine="1701"/>
        <w:rPr>
          <w:lang w:val="fr-FR"/>
        </w:rPr>
      </w:pPr>
      <w:r w:rsidRPr="00987F41">
        <w:rPr>
          <w:position w:val="-16"/>
          <w:lang w:val="fr-FR"/>
        </w:rPr>
        <w:object w:dxaOrig="5500" w:dyaOrig="440">
          <v:shape id="_x0000_i1061" type="#_x0000_t75" style="width:273pt;height:21.75pt" o:ole="">
            <v:imagedata r:id="rId88" o:title=""/>
          </v:shape>
          <o:OLEObject Type="Embed" ProgID="Equation.DSMT4" ShapeID="_x0000_i1061" DrawAspect="Content" ObjectID="_1556300697" r:id="rId89"/>
        </w:object>
      </w:r>
      <w:r w:rsidR="00987F41">
        <w:rPr>
          <w:lang w:val="fr-FR"/>
        </w:rPr>
        <w:t xml:space="preserve"> </w:t>
      </w:r>
    </w:p>
    <w:p w:rsidR="00DF0DA0" w:rsidRPr="00E771C4" w:rsidRDefault="00DF0DA0" w:rsidP="0046595D">
      <w:pPr>
        <w:spacing w:after="0"/>
        <w:rPr>
          <w:lang w:val="fr-FR"/>
        </w:rPr>
      </w:pPr>
      <w:r w:rsidRPr="00E771C4">
        <w:rPr>
          <w:szCs w:val="26"/>
          <w:lang w:val="fr-FR"/>
        </w:rPr>
        <w:lastRenderedPageBreak/>
        <w:t>Tính q</w:t>
      </w:r>
      <w:r w:rsidRPr="00B95B48">
        <w:rPr>
          <w:rFonts w:eastAsia="Calibri"/>
          <w:vertAlign w:val="subscript"/>
          <w:lang w:val="pt-BR"/>
        </w:rPr>
        <w:object w:dxaOrig="225" w:dyaOrig="390">
          <v:shape id="_x0000_i1062" type="#_x0000_t75" style="width:6.75pt;height:14.25pt" o:ole="">
            <v:imagedata r:id="rId90" o:title=""/>
          </v:shape>
          <o:OLEObject Type="Embed" ProgID="Equation.3" ShapeID="_x0000_i1062" DrawAspect="Content" ObjectID="_1556300698" r:id="rId91"/>
        </w:object>
      </w:r>
      <w:r w:rsidRPr="00E771C4">
        <w:rPr>
          <w:szCs w:val="26"/>
          <w:vertAlign w:val="subscript"/>
          <w:lang w:val="fr-FR"/>
        </w:rPr>
        <w:t> </w:t>
      </w:r>
      <w:r w:rsidRPr="00E771C4">
        <w:rPr>
          <w:szCs w:val="26"/>
          <w:lang w:val="fr-FR"/>
        </w:rPr>
        <w:t>: lượng nhiệt tỏa ra trên 1 m</w:t>
      </w:r>
      <w:r w:rsidRPr="00E771C4">
        <w:rPr>
          <w:szCs w:val="26"/>
          <w:vertAlign w:val="superscript"/>
          <w:lang w:val="fr-FR"/>
        </w:rPr>
        <w:t>2</w:t>
      </w:r>
      <w:r w:rsidRPr="00E771C4">
        <w:rPr>
          <w:szCs w:val="26"/>
          <w:lang w:val="fr-FR"/>
        </w:rPr>
        <w:t xml:space="preserve"> bề mặt thành lò </w:t>
      </w:r>
    </w:p>
    <w:p w:rsidR="00DF0DA0" w:rsidRPr="00C85042" w:rsidRDefault="00B51D51" w:rsidP="0046595D">
      <w:pPr>
        <w:spacing w:after="0"/>
        <w:ind w:firstLine="1701"/>
        <w:rPr>
          <w:szCs w:val="26"/>
        </w:rPr>
      </w:pPr>
      <w:r w:rsidRPr="00B51D51">
        <w:rPr>
          <w:position w:val="-12"/>
        </w:rPr>
        <w:object w:dxaOrig="1640" w:dyaOrig="360">
          <v:shape id="_x0000_i1063" type="#_x0000_t75" style="width:81.75pt;height:18pt" o:ole="">
            <v:imagedata r:id="rId92" o:title=""/>
          </v:shape>
          <o:OLEObject Type="Embed" ProgID="Equation.DSMT4" ShapeID="_x0000_i1063" DrawAspect="Content" ObjectID="_1556300699" r:id="rId93"/>
        </w:object>
      </w:r>
    </w:p>
    <w:p w:rsidR="00C85042" w:rsidRPr="00E771C4" w:rsidRDefault="00B51D51" w:rsidP="0046595D">
      <w:pPr>
        <w:spacing w:after="0"/>
        <w:ind w:firstLine="1701"/>
        <w:rPr>
          <w:szCs w:val="26"/>
        </w:rPr>
      </w:pPr>
      <w:r w:rsidRPr="0046595D">
        <w:rPr>
          <w:position w:val="-38"/>
        </w:rPr>
        <w:object w:dxaOrig="5600" w:dyaOrig="880">
          <v:shape id="_x0000_i1064" type="#_x0000_t75" style="width:282.75pt;height:43.5pt" o:ole="">
            <v:imagedata r:id="rId94" o:title=""/>
          </v:shape>
          <o:OLEObject Type="Embed" ProgID="Equation.DSMT4" ShapeID="_x0000_i1064" DrawAspect="Content" ObjectID="_1556300700" r:id="rId95"/>
        </w:object>
      </w:r>
      <w:r w:rsidR="00DF0DA0" w:rsidRPr="00C85042">
        <w:rPr>
          <w:szCs w:val="26"/>
        </w:rPr>
        <w:t xml:space="preserve">          </w:t>
      </w:r>
      <w:r w:rsidR="00DF0DA0" w:rsidRPr="00C85042">
        <w:rPr>
          <w:szCs w:val="26"/>
          <w:lang w:val="pt-BR"/>
        </w:rPr>
        <w:t xml:space="preserve"> </w:t>
      </w:r>
    </w:p>
    <w:p w:rsidR="00C85042" w:rsidRDefault="00322866" w:rsidP="00C85042">
      <w:pPr>
        <w:spacing w:after="0"/>
        <w:ind w:firstLine="2268"/>
        <w:rPr>
          <w:szCs w:val="26"/>
        </w:rPr>
      </w:pPr>
      <w:r>
        <w:rPr>
          <w:szCs w:val="26"/>
        </w:rPr>
        <w:t xml:space="preserve">(Công thức trang 38 </w:t>
      </w:r>
      <w:proofErr w:type="gramStart"/>
      <w:r>
        <w:rPr>
          <w:szCs w:val="26"/>
        </w:rPr>
        <w:t>-[</w:t>
      </w:r>
      <w:proofErr w:type="gramEnd"/>
      <w:r>
        <w:rPr>
          <w:szCs w:val="26"/>
        </w:rPr>
        <w:t>7</w:t>
      </w:r>
      <w:r w:rsidR="00DF0DA0" w:rsidRPr="00DF0DA0">
        <w:rPr>
          <w:szCs w:val="26"/>
        </w:rPr>
        <w:t xml:space="preserve">]) </w:t>
      </w:r>
    </w:p>
    <w:p w:rsidR="00C85042" w:rsidRPr="00E771C4" w:rsidRDefault="00C85042" w:rsidP="00C85042">
      <w:pPr>
        <w:spacing w:after="0"/>
        <w:rPr>
          <w:szCs w:val="26"/>
        </w:rPr>
      </w:pPr>
      <w:r>
        <w:rPr>
          <w:szCs w:val="26"/>
        </w:rPr>
        <w:t xml:space="preserve">Trong đó: </w:t>
      </w:r>
      <w:r w:rsidR="00DF0DA0" w:rsidRPr="00DF0DA0">
        <w:rPr>
          <w:szCs w:val="26"/>
        </w:rPr>
        <w:t xml:space="preserve">        </w:t>
      </w:r>
    </w:p>
    <w:p w:rsidR="00DF0DA0" w:rsidRPr="00E771C4" w:rsidRDefault="00DF0DA0" w:rsidP="00C85042">
      <w:pPr>
        <w:spacing w:after="0"/>
        <w:ind w:left="1418" w:firstLine="0"/>
        <w:rPr>
          <w:szCs w:val="26"/>
        </w:rPr>
      </w:pPr>
      <w:r>
        <w:rPr>
          <w:szCs w:val="26"/>
        </w:rPr>
        <w:t xml:space="preserve"> </w:t>
      </w:r>
      <w:r w:rsidRPr="00B95B48">
        <w:rPr>
          <w:szCs w:val="26"/>
        </w:rPr>
        <w:t>L: Hệ số kích thước đặc trưng phụ thuộc vào kích thước lò, L = 2</w:t>
      </w:r>
      <w:proofErr w:type="gramStart"/>
      <w:r w:rsidRPr="00B95B48">
        <w:rPr>
          <w:szCs w:val="26"/>
        </w:rPr>
        <w:t>,2</w:t>
      </w:r>
      <w:proofErr w:type="gramEnd"/>
      <w:r w:rsidRPr="00B95B48">
        <w:rPr>
          <w:szCs w:val="26"/>
        </w:rPr>
        <w:t xml:space="preserve"> đối với bề mặt đứng</w:t>
      </w:r>
    </w:p>
    <w:p w:rsidR="00DF0DA0" w:rsidRPr="0046595D" w:rsidRDefault="00DF0DA0" w:rsidP="00C85042">
      <w:pPr>
        <w:spacing w:after="0"/>
        <w:ind w:left="1418" w:firstLine="0"/>
        <w:rPr>
          <w:color w:val="FFFF00"/>
          <w:szCs w:val="26"/>
        </w:rPr>
      </w:pPr>
      <w:r w:rsidRPr="0046595D">
        <w:rPr>
          <w:color w:val="FFFF00"/>
          <w:szCs w:val="26"/>
        </w:rPr>
        <w:t xml:space="preserve"> </w:t>
      </w:r>
      <w:r w:rsidRPr="0036459F">
        <w:rPr>
          <w:color w:val="auto"/>
          <w:szCs w:val="26"/>
        </w:rPr>
        <w:t>C</w:t>
      </w:r>
      <w:r w:rsidRPr="0036459F">
        <w:rPr>
          <w:color w:val="auto"/>
          <w:szCs w:val="26"/>
          <w:vertAlign w:val="subscript"/>
        </w:rPr>
        <w:t>qd</w:t>
      </w:r>
      <w:r w:rsidRPr="0036459F">
        <w:rPr>
          <w:color w:val="auto"/>
          <w:szCs w:val="26"/>
        </w:rPr>
        <w:t>: hệ số bức xạ qui diễn của vật trong phòng, C</w:t>
      </w:r>
      <w:r w:rsidRPr="0036459F">
        <w:rPr>
          <w:color w:val="auto"/>
          <w:szCs w:val="26"/>
          <w:vertAlign w:val="subscript"/>
        </w:rPr>
        <w:t>qd</w:t>
      </w:r>
      <w:r w:rsidRPr="0036459F">
        <w:rPr>
          <w:color w:val="auto"/>
          <w:szCs w:val="26"/>
        </w:rPr>
        <w:t xml:space="preserve"> =4</w:t>
      </w:r>
      <w:proofErr w:type="gramStart"/>
      <w:r w:rsidRPr="0036459F">
        <w:rPr>
          <w:color w:val="auto"/>
          <w:szCs w:val="26"/>
        </w:rPr>
        <w:t>,2</w:t>
      </w:r>
      <w:proofErr w:type="gramEnd"/>
      <w:r w:rsidRPr="0036459F">
        <w:rPr>
          <w:color w:val="auto"/>
          <w:szCs w:val="26"/>
        </w:rPr>
        <w:t xml:space="preserve"> (Kcal/m</w:t>
      </w:r>
      <w:r w:rsidRPr="0036459F">
        <w:rPr>
          <w:color w:val="auto"/>
          <w:szCs w:val="26"/>
          <w:vertAlign w:val="superscript"/>
        </w:rPr>
        <w:t>2</w:t>
      </w:r>
      <w:r w:rsidRPr="0036459F">
        <w:rPr>
          <w:color w:val="auto"/>
          <w:szCs w:val="26"/>
        </w:rPr>
        <w:t>.h</w:t>
      </w:r>
      <w:r w:rsidRPr="0036459F">
        <w:rPr>
          <w:color w:val="auto"/>
          <w:szCs w:val="26"/>
          <w:vertAlign w:val="superscript"/>
        </w:rPr>
        <w:t>o</w:t>
      </w:r>
      <w:r w:rsidRPr="0036459F">
        <w:rPr>
          <w:color w:val="auto"/>
          <w:szCs w:val="26"/>
        </w:rPr>
        <w:t>K)</w:t>
      </w:r>
    </w:p>
    <w:p w:rsidR="00DF0DA0" w:rsidRDefault="00DA672D" w:rsidP="001D504F">
      <w:pPr>
        <w:spacing w:after="0"/>
        <w:ind w:left="567" w:firstLine="0"/>
        <w:rPr>
          <w:szCs w:val="26"/>
        </w:rPr>
      </w:pPr>
      <w:r w:rsidRPr="007C50CA">
        <w:rPr>
          <w:position w:val="-34"/>
          <w:lang w:val="pt-BR"/>
        </w:rPr>
        <w:object w:dxaOrig="8220" w:dyaOrig="800">
          <v:shape id="_x0000_i1065" type="#_x0000_t75" style="width:411pt;height:43.5pt" o:ole="">
            <v:imagedata r:id="rId96" o:title=""/>
          </v:shape>
          <o:OLEObject Type="Embed" ProgID="Equation.DSMT4" ShapeID="_x0000_i1065" DrawAspect="Content" ObjectID="_1556300701" r:id="rId97"/>
        </w:object>
      </w:r>
      <w:r w:rsidRPr="00DA672D">
        <w:rPr>
          <w:position w:val="-12"/>
          <w:lang w:val="pt-BR"/>
        </w:rPr>
        <w:object w:dxaOrig="4780" w:dyaOrig="400">
          <v:shape id="_x0000_i1066" type="#_x0000_t75" style="width:239.25pt;height:20.25pt" o:ole="">
            <v:imagedata r:id="rId98" o:title=""/>
          </v:shape>
          <o:OLEObject Type="Embed" ProgID="Equation.DSMT4" ShapeID="_x0000_i1066" DrawAspect="Content" ObjectID="_1556300702" r:id="rId99"/>
        </w:object>
      </w:r>
      <w:r w:rsidR="00DF0DA0" w:rsidRPr="0036459F">
        <w:rPr>
          <w:color w:val="5B9BD5" w:themeColor="accent1"/>
          <w:szCs w:val="26"/>
          <w:lang w:val="pt-BR"/>
        </w:rPr>
        <w:t xml:space="preserve">  </w:t>
      </w:r>
    </w:p>
    <w:p w:rsidR="00DF0DA0" w:rsidRPr="001D504F" w:rsidRDefault="00DA672D" w:rsidP="001D504F">
      <w:pPr>
        <w:spacing w:after="0"/>
        <w:rPr>
          <w:color w:val="000000" w:themeColor="text1"/>
          <w:szCs w:val="26"/>
        </w:rPr>
      </w:pPr>
      <w:r w:rsidRPr="00DA672D">
        <w:rPr>
          <w:color w:val="000000" w:themeColor="text1"/>
          <w:position w:val="-34"/>
          <w:szCs w:val="26"/>
        </w:rPr>
        <w:object w:dxaOrig="4780" w:dyaOrig="820">
          <v:shape id="_x0000_i1067" type="#_x0000_t75" style="width:239.25pt;height:40.5pt" o:ole="">
            <v:imagedata r:id="rId100" o:title=""/>
          </v:shape>
          <o:OLEObject Type="Embed" ProgID="Equation.DSMT4" ShapeID="_x0000_i1067" DrawAspect="Content" ObjectID="_1556300703" r:id="rId101"/>
        </w:object>
      </w:r>
      <w:r>
        <w:rPr>
          <w:color w:val="000000" w:themeColor="text1"/>
          <w:szCs w:val="26"/>
        </w:rPr>
        <w:t xml:space="preserve"> </w:t>
      </w:r>
      <w:r w:rsidR="00DF0DA0" w:rsidRPr="001D504F">
        <w:rPr>
          <w:color w:val="000000" w:themeColor="text1"/>
          <w:szCs w:val="26"/>
        </w:rPr>
        <w:t xml:space="preserve">  (</w:t>
      </w:r>
      <w:proofErr w:type="gramStart"/>
      <w:r w:rsidR="00DF0DA0" w:rsidRPr="001D504F">
        <w:rPr>
          <w:color w:val="000000" w:themeColor="text1"/>
          <w:szCs w:val="26"/>
        </w:rPr>
        <w:t>giả</w:t>
      </w:r>
      <w:proofErr w:type="gramEnd"/>
      <w:r w:rsidR="00DF0DA0" w:rsidRPr="001D504F">
        <w:rPr>
          <w:color w:val="000000" w:themeColor="text1"/>
          <w:szCs w:val="26"/>
        </w:rPr>
        <w:t xml:space="preserve"> thiết thoả mãn)</w:t>
      </w:r>
    </w:p>
    <w:p w:rsidR="008455FB" w:rsidRPr="00C04062" w:rsidRDefault="004C3718" w:rsidP="001D504F">
      <w:pPr>
        <w:spacing w:after="0"/>
        <w:rPr>
          <w:szCs w:val="26"/>
        </w:rPr>
      </w:pPr>
      <w:r w:rsidRPr="004C3718">
        <w:rPr>
          <w:position w:val="-26"/>
        </w:rPr>
        <w:object w:dxaOrig="5620" w:dyaOrig="680">
          <v:shape id="_x0000_i1068" type="#_x0000_t75" style="width:280.5pt;height:33.75pt" o:ole="">
            <v:imagedata r:id="rId102" o:title=""/>
          </v:shape>
          <o:OLEObject Type="Embed" ProgID="Equation.DSMT4" ShapeID="_x0000_i1068" DrawAspect="Content" ObjectID="_1556300704" r:id="rId103"/>
        </w:object>
      </w:r>
    </w:p>
    <w:p w:rsidR="008D465E" w:rsidRDefault="008455FB" w:rsidP="001D504F">
      <w:pPr>
        <w:spacing w:before="120"/>
        <w:ind w:firstLine="851"/>
        <w:rPr>
          <w:szCs w:val="26"/>
        </w:rPr>
      </w:pPr>
      <w:r w:rsidRPr="008D465E">
        <w:rPr>
          <w:szCs w:val="26"/>
        </w:rPr>
        <w:t>Mùa đông:</w:t>
      </w:r>
    </w:p>
    <w:p w:rsidR="008D465E" w:rsidRPr="003621BC" w:rsidRDefault="00DF0DA0" w:rsidP="00C04062">
      <w:pPr>
        <w:spacing w:after="0"/>
        <w:rPr>
          <w:color w:val="000000" w:themeColor="text1"/>
        </w:rPr>
      </w:pPr>
      <w:r w:rsidRPr="003621BC">
        <w:rPr>
          <w:color w:val="000000" w:themeColor="text1"/>
        </w:rPr>
        <w:t>Tính q</w:t>
      </w:r>
      <w:r w:rsidRPr="003621BC">
        <w:rPr>
          <w:color w:val="000000" w:themeColor="text1"/>
          <w:vertAlign w:val="subscript"/>
        </w:rPr>
        <w:t>k</w:t>
      </w:r>
      <w:r w:rsidRPr="003621BC">
        <w:rPr>
          <w:color w:val="000000" w:themeColor="text1"/>
        </w:rPr>
        <w:t>:</w:t>
      </w:r>
      <w:r w:rsidR="004C3718" w:rsidRPr="003621BC">
        <w:rPr>
          <w:color w:val="000000" w:themeColor="text1"/>
        </w:rPr>
        <w:t xml:space="preserve"> </w:t>
      </w:r>
      <w:r w:rsidRPr="003621BC">
        <w:rPr>
          <w:color w:val="000000" w:themeColor="text1"/>
        </w:rPr>
        <w:t>lượng nhiệt đi qua 1m</w:t>
      </w:r>
      <w:r w:rsidRPr="003621BC">
        <w:rPr>
          <w:color w:val="000000" w:themeColor="text1"/>
          <w:vertAlign w:val="superscript"/>
        </w:rPr>
        <w:t>2</w:t>
      </w:r>
      <w:r w:rsidRPr="003621BC">
        <w:rPr>
          <w:color w:val="000000" w:themeColor="text1"/>
        </w:rPr>
        <w:t xml:space="preserve"> bề dày thành lò</w:t>
      </w:r>
    </w:p>
    <w:p w:rsidR="00DF0DA0" w:rsidRPr="003621BC" w:rsidRDefault="005160BB" w:rsidP="001D504F">
      <w:pPr>
        <w:spacing w:after="0"/>
        <w:ind w:firstLine="1701"/>
        <w:rPr>
          <w:color w:val="000000" w:themeColor="text1"/>
        </w:rPr>
      </w:pPr>
      <w:r w:rsidRPr="003621BC">
        <w:rPr>
          <w:color w:val="000000" w:themeColor="text1"/>
          <w:position w:val="-16"/>
          <w:lang w:val="fr-FR"/>
        </w:rPr>
        <w:object w:dxaOrig="5120" w:dyaOrig="440">
          <v:shape id="_x0000_i1069" type="#_x0000_t75" style="width:252.75pt;height:21.75pt" o:ole="">
            <v:imagedata r:id="rId104" o:title=""/>
          </v:shape>
          <o:OLEObject Type="Embed" ProgID="Equation.DSMT4" ShapeID="_x0000_i1069" DrawAspect="Content" ObjectID="_1556300705" r:id="rId105"/>
        </w:object>
      </w:r>
    </w:p>
    <w:p w:rsidR="00DF0DA0" w:rsidRPr="00DF0DA0" w:rsidRDefault="00DF0DA0" w:rsidP="007360DA">
      <w:pPr>
        <w:spacing w:after="0"/>
      </w:pPr>
      <w:r w:rsidRPr="00DF0DA0">
        <w:t>Tính q</w:t>
      </w:r>
      <w:r w:rsidRPr="00B95B48">
        <w:rPr>
          <w:rFonts w:eastAsia="Calibri"/>
          <w:vertAlign w:val="subscript"/>
          <w:lang w:val="pt-BR"/>
        </w:rPr>
        <w:object w:dxaOrig="225" w:dyaOrig="390">
          <v:shape id="_x0000_i1070" type="#_x0000_t75" style="width:6.75pt;height:14.25pt" o:ole="">
            <v:imagedata r:id="rId90" o:title=""/>
          </v:shape>
          <o:OLEObject Type="Embed" ProgID="Equation.3" ShapeID="_x0000_i1070" DrawAspect="Content" ObjectID="_1556300706" r:id="rId106"/>
        </w:object>
      </w:r>
      <w:r w:rsidRPr="00DF0DA0">
        <w:rPr>
          <w:rFonts w:eastAsia="Calibri"/>
          <w:vertAlign w:val="subscript"/>
          <w:lang w:val="pt-BR"/>
        </w:rPr>
        <w:t xml:space="preserve">: </w:t>
      </w:r>
      <w:r w:rsidRPr="00DF0DA0">
        <w:t>lượng nhiệt tỏa ra trên 1 m</w:t>
      </w:r>
      <w:r w:rsidRPr="00DF0DA0">
        <w:rPr>
          <w:vertAlign w:val="superscript"/>
        </w:rPr>
        <w:t>2</w:t>
      </w:r>
      <w:r w:rsidRPr="00DF0DA0">
        <w:t xml:space="preserve"> bề mặt thành lò</w:t>
      </w:r>
    </w:p>
    <w:p w:rsidR="00DF0DA0" w:rsidRPr="00DE5126" w:rsidRDefault="006628EC" w:rsidP="007360DA">
      <w:pPr>
        <w:spacing w:after="0"/>
        <w:ind w:firstLine="1701"/>
        <w:rPr>
          <w:szCs w:val="26"/>
        </w:rPr>
      </w:pPr>
      <w:r w:rsidRPr="006628EC">
        <w:rPr>
          <w:position w:val="-12"/>
        </w:rPr>
        <w:object w:dxaOrig="1640" w:dyaOrig="360">
          <v:shape id="_x0000_i1071" type="#_x0000_t75" style="width:81.75pt;height:18pt" o:ole="">
            <v:imagedata r:id="rId107" o:title=""/>
          </v:shape>
          <o:OLEObject Type="Embed" ProgID="Equation.DSMT4" ShapeID="_x0000_i1071" DrawAspect="Content" ObjectID="_1556300707" r:id="rId108"/>
        </w:object>
      </w:r>
    </w:p>
    <w:p w:rsidR="00C04062" w:rsidRDefault="005160BB" w:rsidP="007360DA">
      <w:pPr>
        <w:spacing w:after="0"/>
        <w:ind w:firstLine="1701"/>
        <w:rPr>
          <w:szCs w:val="26"/>
        </w:rPr>
      </w:pPr>
      <w:r w:rsidRPr="007360DA">
        <w:rPr>
          <w:position w:val="-38"/>
        </w:rPr>
        <w:object w:dxaOrig="5600" w:dyaOrig="880">
          <v:shape id="_x0000_i1072" type="#_x0000_t75" style="width:282.75pt;height:43.5pt" o:ole="">
            <v:imagedata r:id="rId109" o:title=""/>
          </v:shape>
          <o:OLEObject Type="Embed" ProgID="Equation.DSMT4" ShapeID="_x0000_i1072" DrawAspect="Content" ObjectID="_1556300708" r:id="rId110"/>
        </w:object>
      </w:r>
      <w:r w:rsidR="00DF0DA0" w:rsidRPr="009359A2">
        <w:rPr>
          <w:szCs w:val="26"/>
        </w:rPr>
        <w:t xml:space="preserve">      </w:t>
      </w:r>
    </w:p>
    <w:p w:rsidR="00DF0DA0" w:rsidRPr="009359A2" w:rsidRDefault="00C04062" w:rsidP="00C04062">
      <w:pPr>
        <w:spacing w:after="0"/>
        <w:rPr>
          <w:szCs w:val="26"/>
          <w:lang w:val="fr-FR"/>
        </w:rPr>
      </w:pPr>
      <w:r>
        <w:rPr>
          <w:szCs w:val="26"/>
        </w:rPr>
        <w:t>Trong đó:</w:t>
      </w:r>
      <w:r w:rsidR="00DF0DA0" w:rsidRPr="009359A2">
        <w:rPr>
          <w:szCs w:val="26"/>
        </w:rPr>
        <w:t xml:space="preserve">    </w:t>
      </w:r>
    </w:p>
    <w:p w:rsidR="00DF0DA0" w:rsidRPr="00E771C4" w:rsidRDefault="00DF0DA0" w:rsidP="00C04062">
      <w:pPr>
        <w:spacing w:after="0"/>
        <w:ind w:left="1418" w:firstLine="0"/>
        <w:rPr>
          <w:szCs w:val="26"/>
          <w:lang w:val="fr-FR"/>
        </w:rPr>
      </w:pPr>
      <w:r w:rsidRPr="00E771C4">
        <w:rPr>
          <w:szCs w:val="26"/>
          <w:lang w:val="fr-FR"/>
        </w:rPr>
        <w:t>L: Hệ số kích thước đặc trưng phụ thuộc vào kích thước lò, L = 2,2 đối với bề mặt đứng</w:t>
      </w:r>
    </w:p>
    <w:p w:rsidR="00DF0DA0" w:rsidRPr="00E771C4" w:rsidRDefault="00DF0DA0" w:rsidP="00C04062">
      <w:pPr>
        <w:spacing w:after="0"/>
        <w:ind w:left="1418" w:firstLine="0"/>
        <w:rPr>
          <w:szCs w:val="26"/>
          <w:lang w:val="fr-FR"/>
        </w:rPr>
      </w:pPr>
      <w:r w:rsidRPr="00E771C4">
        <w:rPr>
          <w:szCs w:val="26"/>
          <w:lang w:val="fr-FR"/>
        </w:rPr>
        <w:t>C</w:t>
      </w:r>
      <w:r w:rsidRPr="00E771C4">
        <w:rPr>
          <w:szCs w:val="26"/>
          <w:vertAlign w:val="subscript"/>
          <w:lang w:val="fr-FR"/>
        </w:rPr>
        <w:t>qd</w:t>
      </w:r>
      <w:r w:rsidRPr="00E771C4">
        <w:rPr>
          <w:szCs w:val="26"/>
          <w:lang w:val="fr-FR"/>
        </w:rPr>
        <w:t>: hệ số bức xạ qui diễn của vật trong phòng, C =4,2 (Kcal/m</w:t>
      </w:r>
      <w:r w:rsidRPr="00E771C4">
        <w:rPr>
          <w:szCs w:val="26"/>
          <w:vertAlign w:val="superscript"/>
          <w:lang w:val="fr-FR"/>
        </w:rPr>
        <w:t>2</w:t>
      </w:r>
      <w:r w:rsidRPr="00E771C4">
        <w:rPr>
          <w:szCs w:val="26"/>
          <w:lang w:val="fr-FR"/>
        </w:rPr>
        <w:t>.h</w:t>
      </w:r>
      <w:r w:rsidRPr="00E771C4">
        <w:rPr>
          <w:szCs w:val="26"/>
          <w:vertAlign w:val="superscript"/>
          <w:lang w:val="fr-FR"/>
        </w:rPr>
        <w:t>o</w:t>
      </w:r>
      <w:r w:rsidRPr="00E771C4">
        <w:rPr>
          <w:szCs w:val="26"/>
          <w:lang w:val="fr-FR"/>
        </w:rPr>
        <w:t>K)</w:t>
      </w:r>
    </w:p>
    <w:p w:rsidR="00DF0DA0" w:rsidRPr="00E771C4" w:rsidRDefault="00DF0DA0" w:rsidP="00C04062">
      <w:pPr>
        <w:spacing w:after="0"/>
        <w:ind w:left="567" w:firstLine="0"/>
        <w:rPr>
          <w:szCs w:val="26"/>
          <w:lang w:val="fr-FR"/>
        </w:rPr>
      </w:pPr>
      <w:r w:rsidRPr="007C50CA">
        <w:rPr>
          <w:position w:val="-34"/>
          <w:lang w:val="pt-BR"/>
        </w:rPr>
        <w:object w:dxaOrig="8760" w:dyaOrig="800">
          <v:shape id="_x0000_i1073" type="#_x0000_t75" style="width:438.75pt;height:43.5pt" o:ole="">
            <v:imagedata r:id="rId111" o:title=""/>
          </v:shape>
          <o:OLEObject Type="Embed" ProgID="Equation.DSMT4" ShapeID="_x0000_i1073" DrawAspect="Content" ObjectID="_1556300709" r:id="rId112"/>
        </w:object>
      </w:r>
      <w:r w:rsidR="00C04062">
        <w:rPr>
          <w:lang w:val="pt-BR"/>
        </w:rPr>
        <w:t xml:space="preserve"> </w:t>
      </w:r>
      <w:r w:rsidR="006628EC" w:rsidRPr="006628EC">
        <w:rPr>
          <w:position w:val="-12"/>
          <w:lang w:val="pt-BR"/>
        </w:rPr>
        <w:object w:dxaOrig="4700" w:dyaOrig="400">
          <v:shape id="_x0000_i1074" type="#_x0000_t75" style="width:234.75pt;height:20.25pt" o:ole="">
            <v:imagedata r:id="rId113" o:title=""/>
          </v:shape>
          <o:OLEObject Type="Embed" ProgID="Equation.DSMT4" ShapeID="_x0000_i1074" DrawAspect="Content" ObjectID="_1556300710" r:id="rId114"/>
        </w:object>
      </w:r>
      <w:r>
        <w:rPr>
          <w:szCs w:val="26"/>
          <w:lang w:val="pt-BR"/>
        </w:rPr>
        <w:t xml:space="preserve"> </w:t>
      </w:r>
      <w:r w:rsidRPr="00686EBF">
        <w:rPr>
          <w:szCs w:val="26"/>
          <w:lang w:val="pt-BR"/>
        </w:rPr>
        <w:t xml:space="preserve"> </w:t>
      </w:r>
    </w:p>
    <w:p w:rsidR="00DF0DA0" w:rsidRPr="00E771C4" w:rsidRDefault="006628EC" w:rsidP="00C04062">
      <w:pPr>
        <w:spacing w:after="0"/>
        <w:rPr>
          <w:szCs w:val="26"/>
          <w:lang w:val="fr-FR"/>
        </w:rPr>
      </w:pPr>
      <w:r w:rsidRPr="006628EC">
        <w:rPr>
          <w:position w:val="-34"/>
          <w:szCs w:val="26"/>
        </w:rPr>
        <w:object w:dxaOrig="4880" w:dyaOrig="820">
          <v:shape id="_x0000_i1075" type="#_x0000_t75" style="width:244.5pt;height:41.25pt" o:ole="">
            <v:imagedata r:id="rId115" o:title=""/>
          </v:shape>
          <o:OLEObject Type="Embed" ProgID="Equation.DSMT4" ShapeID="_x0000_i1075" DrawAspect="Content" ObjectID="_1556300711" r:id="rId116"/>
        </w:object>
      </w:r>
      <w:r w:rsidR="00DF0DA0" w:rsidRPr="00E771C4">
        <w:rPr>
          <w:szCs w:val="26"/>
          <w:lang w:val="fr-FR"/>
        </w:rPr>
        <w:t xml:space="preserve">  (giả thiết thoả mãn)</w:t>
      </w:r>
    </w:p>
    <w:p w:rsidR="00DF0DA0" w:rsidRPr="00E771C4" w:rsidRDefault="006628EC" w:rsidP="00C04062">
      <w:pPr>
        <w:tabs>
          <w:tab w:val="left" w:pos="5301"/>
        </w:tabs>
        <w:spacing w:after="0"/>
        <w:rPr>
          <w:rStyle w:val="Strong"/>
          <w:b w:val="0"/>
          <w:szCs w:val="26"/>
          <w:lang w:val="fr-FR"/>
        </w:rPr>
      </w:pPr>
      <w:r w:rsidRPr="006628EC">
        <w:rPr>
          <w:position w:val="-26"/>
        </w:rPr>
        <w:object w:dxaOrig="4080" w:dyaOrig="680">
          <v:shape id="_x0000_i1076" type="#_x0000_t75" style="width:204pt;height:33.75pt" o:ole="">
            <v:imagedata r:id="rId117" o:title=""/>
          </v:shape>
          <o:OLEObject Type="Embed" ProgID="Equation.DSMT4" ShapeID="_x0000_i1076" DrawAspect="Content" ObjectID="_1556300712" r:id="rId118"/>
        </w:object>
      </w:r>
      <w:r w:rsidR="00DF0DA0" w:rsidRPr="00E771C4">
        <w:rPr>
          <w:szCs w:val="26"/>
          <w:lang w:val="fr-FR"/>
        </w:rPr>
        <w:t xml:space="preserve"> </w:t>
      </w:r>
      <w:r w:rsidR="00DF0DA0" w:rsidRPr="00E771C4">
        <w:rPr>
          <w:rStyle w:val="Strong"/>
          <w:b w:val="0"/>
          <w:szCs w:val="26"/>
          <w:lang w:val="fr-FR"/>
        </w:rPr>
        <w:t xml:space="preserve"> </w:t>
      </w:r>
    </w:p>
    <w:p w:rsidR="00454629" w:rsidRPr="00E771C4" w:rsidRDefault="00DF0DA0" w:rsidP="00C04062">
      <w:pPr>
        <w:ind w:firstLine="0"/>
        <w:rPr>
          <w:rStyle w:val="Strong"/>
          <w:b w:val="0"/>
          <w:szCs w:val="26"/>
          <w:lang w:val="fr-FR"/>
        </w:rPr>
      </w:pPr>
      <w:r w:rsidRPr="00E771C4">
        <w:rPr>
          <w:rStyle w:val="Strong"/>
          <w:b w:val="0"/>
          <w:szCs w:val="26"/>
          <w:lang w:val="fr-FR"/>
        </w:rPr>
        <w:t xml:space="preserve">  Vậy nhiệt truyền qua thành lò</w:t>
      </w:r>
    </w:p>
    <w:p w:rsidR="00454629" w:rsidRDefault="00B76E5A" w:rsidP="00454629">
      <w:pPr>
        <w:ind w:firstLine="1701"/>
        <w:rPr>
          <w:rStyle w:val="Strong"/>
          <w:b w:val="0"/>
          <w:szCs w:val="26"/>
        </w:rPr>
      </w:pPr>
      <w:r w:rsidRPr="00B76E5A">
        <w:rPr>
          <w:rStyle w:val="Strong"/>
          <w:b w:val="0"/>
          <w:szCs w:val="26"/>
        </w:rPr>
        <w:object w:dxaOrig="4700" w:dyaOrig="400">
          <v:shape id="_x0000_i1077" type="#_x0000_t75" style="width:234.75pt;height:20.25pt" o:ole="">
            <v:imagedata r:id="rId119" o:title=""/>
          </v:shape>
          <o:OLEObject Type="Embed" ProgID="Equation.DSMT4" ShapeID="_x0000_i1077" DrawAspect="Content" ObjectID="_1556300713" r:id="rId120"/>
        </w:object>
      </w:r>
      <w:r w:rsidR="00454629">
        <w:rPr>
          <w:rStyle w:val="Strong"/>
          <w:b w:val="0"/>
          <w:szCs w:val="26"/>
        </w:rPr>
        <w:t xml:space="preserve">     </w:t>
      </w:r>
    </w:p>
    <w:p w:rsidR="00D954D8" w:rsidRDefault="00B76E5A" w:rsidP="00454629">
      <w:pPr>
        <w:ind w:firstLine="1701"/>
        <w:rPr>
          <w:rStyle w:val="Strong"/>
          <w:b w:val="0"/>
          <w:szCs w:val="26"/>
        </w:rPr>
      </w:pPr>
      <w:r w:rsidRPr="00B76E5A">
        <w:rPr>
          <w:rStyle w:val="Strong"/>
          <w:b w:val="0"/>
          <w:szCs w:val="26"/>
        </w:rPr>
        <w:object w:dxaOrig="4700" w:dyaOrig="400">
          <v:shape id="_x0000_i1078" type="#_x0000_t75" style="width:234.75pt;height:20.25pt" o:ole="">
            <v:imagedata r:id="rId121" o:title=""/>
          </v:shape>
          <o:OLEObject Type="Embed" ProgID="Equation.DSMT4" ShapeID="_x0000_i1078" DrawAspect="Content" ObjectID="_1556300714" r:id="rId122"/>
        </w:object>
      </w:r>
    </w:p>
    <w:p w:rsidR="00D954D8" w:rsidRPr="00C04062" w:rsidRDefault="006505D4" w:rsidP="00596E56">
      <w:pPr>
        <w:pStyle w:val="ListParagraph"/>
        <w:numPr>
          <w:ilvl w:val="0"/>
          <w:numId w:val="17"/>
        </w:numPr>
        <w:spacing w:after="0"/>
        <w:rPr>
          <w:bCs/>
          <w:szCs w:val="26"/>
        </w:rPr>
      </w:pPr>
      <w:r w:rsidRPr="00C04062">
        <w:rPr>
          <w:szCs w:val="26"/>
        </w:rPr>
        <w:t>Toả nhiệt từ cửa lò:</w:t>
      </w:r>
    </w:p>
    <w:p w:rsidR="006505D4" w:rsidRPr="00C04062" w:rsidRDefault="00B76E5A" w:rsidP="00FE2FC6">
      <w:pPr>
        <w:spacing w:after="0"/>
        <w:ind w:firstLine="1701"/>
        <w:rPr>
          <w:szCs w:val="26"/>
        </w:rPr>
      </w:pPr>
      <w:r w:rsidRPr="00B76E5A">
        <w:rPr>
          <w:position w:val="-14"/>
        </w:rPr>
        <w:object w:dxaOrig="1680" w:dyaOrig="380">
          <v:shape id="_x0000_i1079" type="#_x0000_t75" style="width:84.75pt;height:18.75pt" o:ole="">
            <v:imagedata r:id="rId123" o:title=""/>
          </v:shape>
          <o:OLEObject Type="Embed" ProgID="Equation.DSMT4" ShapeID="_x0000_i1079" DrawAspect="Content" ObjectID="_1556300715" r:id="rId124"/>
        </w:object>
      </w:r>
    </w:p>
    <w:p w:rsidR="00D954D8" w:rsidRPr="00431C7E" w:rsidRDefault="006505D4" w:rsidP="00FE2FC6">
      <w:pPr>
        <w:spacing w:after="0"/>
        <w:rPr>
          <w:color w:val="000000" w:themeColor="text1"/>
          <w:szCs w:val="26"/>
        </w:rPr>
      </w:pPr>
      <w:r w:rsidRPr="00431C7E">
        <w:rPr>
          <w:color w:val="000000" w:themeColor="text1"/>
          <w:szCs w:val="26"/>
        </w:rPr>
        <w:t>Khi đóng cửa lò: Khi cửa lò ở trạng thái đóng thì lượng nhiệt truyền qua cửa lò vào phòng được tính toán tương tự như qua thành lò. Cấu tạo cửa lò giống như thành lò gồm 2 lớp như tính toán trên.</w:t>
      </w:r>
    </w:p>
    <w:p w:rsidR="006505D4" w:rsidRPr="00C04062" w:rsidRDefault="006505D4" w:rsidP="00FE2FC6">
      <w:pPr>
        <w:spacing w:before="120"/>
        <w:ind w:firstLine="851"/>
        <w:rPr>
          <w:rStyle w:val="Strong"/>
          <w:b w:val="0"/>
          <w:bCs w:val="0"/>
          <w:szCs w:val="26"/>
        </w:rPr>
      </w:pPr>
      <w:r w:rsidRPr="00C04062">
        <w:rPr>
          <w:rStyle w:val="Strong"/>
          <w:b w:val="0"/>
          <w:bCs w:val="0"/>
          <w:szCs w:val="26"/>
        </w:rPr>
        <w:t>Mùa hè:</w:t>
      </w:r>
    </w:p>
    <w:p w:rsidR="006505D4" w:rsidRPr="00C04062" w:rsidRDefault="006505D4" w:rsidP="00C04062">
      <w:pPr>
        <w:spacing w:after="0"/>
        <w:rPr>
          <w:szCs w:val="26"/>
          <w:lang w:val="pt-BR"/>
        </w:rPr>
      </w:pPr>
      <w:r w:rsidRPr="00C04062">
        <w:rPr>
          <w:szCs w:val="26"/>
          <w:lang w:val="pt-BR"/>
        </w:rPr>
        <w:t>Thời gian mở cửa: 10 phút/1h.</w:t>
      </w:r>
    </w:p>
    <w:p w:rsidR="00D954D8" w:rsidRPr="00C04062" w:rsidRDefault="006505D4" w:rsidP="00C04062">
      <w:pPr>
        <w:spacing w:after="0"/>
        <w:rPr>
          <w:rStyle w:val="Strong"/>
          <w:b w:val="0"/>
          <w:bCs w:val="0"/>
          <w:szCs w:val="26"/>
        </w:rPr>
      </w:pPr>
      <w:r w:rsidRPr="00C04062">
        <w:rPr>
          <w:szCs w:val="26"/>
          <w:lang w:val="pt-BR"/>
        </w:rPr>
        <w:t>Thời gian đóng cửa: 50 phút/1h</w:t>
      </w:r>
      <w:r w:rsidRPr="00C04062">
        <w:rPr>
          <w:rStyle w:val="Strong"/>
          <w:b w:val="0"/>
          <w:bCs w:val="0"/>
          <w:szCs w:val="26"/>
        </w:rPr>
        <w:t>.</w:t>
      </w:r>
    </w:p>
    <w:p w:rsidR="006505D4" w:rsidRPr="00C04062" w:rsidRDefault="006505D4" w:rsidP="00C04062">
      <w:pPr>
        <w:spacing w:after="0"/>
        <w:rPr>
          <w:szCs w:val="26"/>
          <w:lang w:val="pt-BR"/>
        </w:rPr>
      </w:pPr>
      <w:r w:rsidRPr="00C04062">
        <w:rPr>
          <w:szCs w:val="26"/>
          <w:lang w:val="pt-BR"/>
        </w:rPr>
        <w:t>Cho nhiệt qua thành lò bằng cửa lò khi đóng.</w:t>
      </w:r>
    </w:p>
    <w:p w:rsidR="006505D4" w:rsidRPr="00D701DA" w:rsidRDefault="00B76E5A" w:rsidP="00CB2BB2">
      <w:pPr>
        <w:tabs>
          <w:tab w:val="left" w:pos="6564"/>
          <w:tab w:val="left" w:pos="8460"/>
          <w:tab w:val="left" w:leader="dot" w:pos="8505"/>
        </w:tabs>
        <w:spacing w:after="0"/>
        <w:ind w:left="1701" w:firstLine="0"/>
        <w:rPr>
          <w:szCs w:val="26"/>
          <w:lang w:val="pt-BR"/>
        </w:rPr>
      </w:pPr>
      <w:r w:rsidRPr="00B76E5A">
        <w:rPr>
          <w:position w:val="-26"/>
          <w:lang w:val="pt-BR"/>
        </w:rPr>
        <w:object w:dxaOrig="5040" w:dyaOrig="680">
          <v:shape id="_x0000_i1080" type="#_x0000_t75" style="width:252pt;height:33.75pt" o:ole="">
            <v:imagedata r:id="rId125" o:title=""/>
          </v:shape>
          <o:OLEObject Type="Embed" ProgID="Equation.DSMT4" ShapeID="_x0000_i1080" DrawAspect="Content" ObjectID="_1556300716" r:id="rId126"/>
        </w:object>
      </w:r>
      <w:r>
        <w:rPr>
          <w:lang w:val="pt-BR"/>
        </w:rPr>
        <w:t xml:space="preserve"> </w:t>
      </w:r>
      <w:r w:rsidR="00BD79E6">
        <w:rPr>
          <w:lang w:val="pt-BR"/>
        </w:rPr>
        <w:t xml:space="preserve"> </w:t>
      </w:r>
      <w:r w:rsidR="00472E1F">
        <w:rPr>
          <w:lang w:val="pt-BR"/>
        </w:rPr>
        <w:t xml:space="preserve"> </w:t>
      </w:r>
      <w:r w:rsidRPr="00B76E5A">
        <w:rPr>
          <w:position w:val="-14"/>
          <w:lang w:val="pt-BR"/>
        </w:rPr>
        <w:object w:dxaOrig="2380" w:dyaOrig="380">
          <v:shape id="_x0000_i1081" type="#_x0000_t75" style="width:120pt;height:18.75pt" o:ole="">
            <v:imagedata r:id="rId127" o:title=""/>
          </v:shape>
          <o:OLEObject Type="Embed" ProgID="Equation.DSMT4" ShapeID="_x0000_i1081" DrawAspect="Content" ObjectID="_1556300717" r:id="rId128"/>
        </w:object>
      </w:r>
      <w:r>
        <w:rPr>
          <w:lang w:val="pt-BR"/>
        </w:rPr>
        <w:t xml:space="preserve"> </w:t>
      </w:r>
    </w:p>
    <w:p w:rsidR="006505D4" w:rsidRPr="00B95B48" w:rsidRDefault="006505D4" w:rsidP="00CB2BB2">
      <w:pPr>
        <w:tabs>
          <w:tab w:val="left" w:pos="0"/>
        </w:tabs>
        <w:spacing w:after="0"/>
        <w:rPr>
          <w:szCs w:val="26"/>
          <w:lang w:val="pt-BR"/>
        </w:rPr>
      </w:pPr>
      <w:r w:rsidRPr="00B95B48">
        <w:rPr>
          <w:szCs w:val="26"/>
          <w:lang w:val="pt-BR"/>
        </w:rPr>
        <w:t>Trong đó:</w:t>
      </w:r>
    </w:p>
    <w:p w:rsidR="006505D4" w:rsidRPr="00B95B48" w:rsidRDefault="00B76E5A" w:rsidP="00CB2BB2">
      <w:pPr>
        <w:spacing w:after="0"/>
        <w:ind w:firstLine="1701"/>
        <w:rPr>
          <w:szCs w:val="26"/>
        </w:rPr>
      </w:pPr>
      <w:r w:rsidRPr="00BD79E6">
        <w:rPr>
          <w:position w:val="-38"/>
          <w:szCs w:val="26"/>
        </w:rPr>
        <w:object w:dxaOrig="5560" w:dyaOrig="880">
          <v:shape id="_x0000_i1082" type="#_x0000_t75" style="width:277.5pt;height:43.5pt" o:ole="">
            <v:imagedata r:id="rId129" o:title=""/>
          </v:shape>
          <o:OLEObject Type="Embed" ProgID="Equation.DSMT4" ShapeID="_x0000_i1082" DrawAspect="Content" ObjectID="_1556300718" r:id="rId130"/>
        </w:object>
      </w:r>
    </w:p>
    <w:p w:rsidR="006505D4" w:rsidRPr="00B95B48" w:rsidRDefault="006505D4" w:rsidP="00D701DA">
      <w:pPr>
        <w:pStyle w:val="BodyText"/>
        <w:tabs>
          <w:tab w:val="right" w:pos="9090"/>
        </w:tabs>
        <w:spacing w:after="0"/>
        <w:ind w:left="1418" w:firstLine="0"/>
        <w:rPr>
          <w:szCs w:val="26"/>
        </w:rPr>
      </w:pPr>
      <w:r w:rsidRPr="00E771C4">
        <w:rPr>
          <w:szCs w:val="26"/>
        </w:rPr>
        <w:t>K</w:t>
      </w:r>
      <w:r w:rsidRPr="00B95B48">
        <w:rPr>
          <w:szCs w:val="26"/>
        </w:rPr>
        <w:t xml:space="preserve">: Hệ số nhiễu xạ khi mở cửa lò, được tra từ đồ thị xác định hệ số nhiễu xạ </w:t>
      </w:r>
      <w:r w:rsidRPr="00322866">
        <w:rPr>
          <w:szCs w:val="26"/>
        </w:rPr>
        <w:t>(</w:t>
      </w:r>
      <w:r w:rsidR="00322866" w:rsidRPr="00322866">
        <w:rPr>
          <w:szCs w:val="26"/>
        </w:rPr>
        <w:t>trang 42-[7</w:t>
      </w:r>
      <w:r w:rsidRPr="00322866">
        <w:rPr>
          <w:szCs w:val="26"/>
        </w:rPr>
        <w:t>]).</w:t>
      </w:r>
      <w:r w:rsidRPr="00B95B48">
        <w:rPr>
          <w:szCs w:val="26"/>
        </w:rPr>
        <w:t xml:space="preserve"> K phụ thuộc vào kích thước cửa lò AxB=0</w:t>
      </w:r>
      <w:proofErr w:type="gramStart"/>
      <w:r w:rsidRPr="00B95B48">
        <w:rPr>
          <w:szCs w:val="26"/>
        </w:rPr>
        <w:t>,5mx0,5m</w:t>
      </w:r>
      <w:proofErr w:type="gramEnd"/>
      <w:r w:rsidRPr="00B95B48">
        <w:rPr>
          <w:szCs w:val="26"/>
        </w:rPr>
        <w:t xml:space="preserve">, cửa lò hình chữ nhật. </w:t>
      </w:r>
      <w:r w:rsidRPr="00E771C4">
        <w:rPr>
          <w:szCs w:val="26"/>
        </w:rPr>
        <w:t xml:space="preserve">K </w:t>
      </w:r>
      <w:r w:rsidRPr="00B95B48">
        <w:rPr>
          <w:szCs w:val="26"/>
        </w:rPr>
        <w:t>= 0,52 đối với l</w:t>
      </w:r>
      <w:r w:rsidR="00322866">
        <w:rPr>
          <w:szCs w:val="26"/>
        </w:rPr>
        <w:t>ò sấy</w:t>
      </w:r>
      <w:r w:rsidRPr="00B95B48">
        <w:rPr>
          <w:szCs w:val="26"/>
        </w:rPr>
        <w:t>.</w:t>
      </w:r>
    </w:p>
    <w:p w:rsidR="006505D4" w:rsidRPr="00E771C4" w:rsidRDefault="006505D4" w:rsidP="00D701DA">
      <w:pPr>
        <w:pStyle w:val="BodyText"/>
        <w:spacing w:after="0"/>
        <w:ind w:left="1418" w:firstLine="0"/>
        <w:rPr>
          <w:szCs w:val="26"/>
        </w:rPr>
      </w:pPr>
      <w:r w:rsidRPr="00E771C4">
        <w:rPr>
          <w:szCs w:val="26"/>
        </w:rPr>
        <w:t>F</w:t>
      </w:r>
      <w:r w:rsidRPr="00E771C4">
        <w:rPr>
          <w:szCs w:val="26"/>
          <w:vertAlign w:val="subscript"/>
        </w:rPr>
        <w:t>c </w:t>
      </w:r>
      <w:r w:rsidRPr="00E771C4">
        <w:rPr>
          <w:szCs w:val="26"/>
        </w:rPr>
        <w:t>: Diện tích cửa lò, F</w:t>
      </w:r>
      <w:r w:rsidRPr="00E771C4">
        <w:rPr>
          <w:szCs w:val="26"/>
          <w:vertAlign w:val="subscript"/>
        </w:rPr>
        <w:t xml:space="preserve">c </w:t>
      </w:r>
      <w:r w:rsidRPr="00E771C4">
        <w:rPr>
          <w:szCs w:val="26"/>
        </w:rPr>
        <w:t>= 0,3 m</w:t>
      </w:r>
      <w:r w:rsidRPr="00E771C4">
        <w:rPr>
          <w:szCs w:val="26"/>
          <w:vertAlign w:val="superscript"/>
        </w:rPr>
        <w:t>2</w:t>
      </w:r>
    </w:p>
    <w:p w:rsidR="006505D4" w:rsidRDefault="00B76E5A" w:rsidP="00CB2BB2">
      <w:pPr>
        <w:pStyle w:val="BodyText"/>
        <w:spacing w:after="0"/>
        <w:ind w:firstLine="1701"/>
        <w:rPr>
          <w:szCs w:val="26"/>
        </w:rPr>
      </w:pPr>
      <w:r w:rsidRPr="00796AC6">
        <w:rPr>
          <w:position w:val="-38"/>
          <w:szCs w:val="26"/>
        </w:rPr>
        <w:object w:dxaOrig="7160" w:dyaOrig="880">
          <v:shape id="_x0000_i1083" type="#_x0000_t75" style="width:359.25pt;height:43.5pt" o:ole="">
            <v:imagedata r:id="rId131" o:title=""/>
          </v:shape>
          <o:OLEObject Type="Embed" ProgID="Equation.DSMT4" ShapeID="_x0000_i1083" DrawAspect="Content" ObjectID="_1556300719" r:id="rId132"/>
        </w:object>
      </w:r>
      <w:r w:rsidR="00796AC6">
        <w:rPr>
          <w:szCs w:val="26"/>
        </w:rPr>
        <w:t xml:space="preserve"> </w:t>
      </w:r>
    </w:p>
    <w:p w:rsidR="006505D4" w:rsidRPr="00D701DA" w:rsidRDefault="00B76E5A" w:rsidP="00CB2BB2">
      <w:pPr>
        <w:spacing w:after="0"/>
        <w:ind w:left="567" w:firstLine="0"/>
      </w:pPr>
      <w:r w:rsidRPr="00B76E5A">
        <w:rPr>
          <w:position w:val="-26"/>
        </w:rPr>
        <w:object w:dxaOrig="5560" w:dyaOrig="680">
          <v:shape id="_x0000_i1084" type="#_x0000_t75" style="width:277.5pt;height:33.75pt" o:ole="">
            <v:imagedata r:id="rId133" o:title=""/>
          </v:shape>
          <o:OLEObject Type="Embed" ProgID="Equation.DSMT4" ShapeID="_x0000_i1084" DrawAspect="Content" ObjectID="_1556300720" r:id="rId134"/>
        </w:object>
      </w:r>
      <w:r>
        <w:t xml:space="preserve"> </w:t>
      </w:r>
      <w:r w:rsidR="006F16E3">
        <w:t xml:space="preserve"> </w:t>
      </w:r>
      <w:r w:rsidR="006505D4">
        <w:t xml:space="preserve"> </w:t>
      </w:r>
      <w:r w:rsidR="00E30DDD" w:rsidRPr="00B76E5A">
        <w:rPr>
          <w:position w:val="-12"/>
        </w:rPr>
        <w:object w:dxaOrig="4700" w:dyaOrig="360">
          <v:shape id="_x0000_i1085" type="#_x0000_t75" style="width:234.75pt;height:18pt" o:ole="">
            <v:imagedata r:id="rId135" o:title=""/>
          </v:shape>
          <o:OLEObject Type="Embed" ProgID="Equation.DSMT4" ShapeID="_x0000_i1085" DrawAspect="Content" ObjectID="_1556300721" r:id="rId136"/>
        </w:object>
      </w:r>
    </w:p>
    <w:p w:rsidR="006505D4" w:rsidRPr="00D701DA" w:rsidRDefault="006505D4" w:rsidP="00CB2BB2">
      <w:pPr>
        <w:spacing w:before="120"/>
        <w:ind w:firstLine="851"/>
        <w:rPr>
          <w:rStyle w:val="Strong"/>
          <w:b w:val="0"/>
          <w:bCs w:val="0"/>
          <w:szCs w:val="26"/>
        </w:rPr>
      </w:pPr>
      <w:r w:rsidRPr="00D701DA">
        <w:rPr>
          <w:rStyle w:val="Strong"/>
          <w:b w:val="0"/>
          <w:bCs w:val="0"/>
          <w:szCs w:val="26"/>
        </w:rPr>
        <w:lastRenderedPageBreak/>
        <w:t>Mùa đông:</w:t>
      </w:r>
    </w:p>
    <w:p w:rsidR="006505D4" w:rsidRDefault="006505D4" w:rsidP="00D701DA">
      <w:pPr>
        <w:spacing w:after="0"/>
        <w:rPr>
          <w:lang w:val="pt-BR"/>
        </w:rPr>
      </w:pPr>
      <w:r w:rsidRPr="00B95B48">
        <w:rPr>
          <w:lang w:val="pt-BR"/>
        </w:rPr>
        <w:t>Thời gian mở cửa: 10 phút/1h</w:t>
      </w:r>
    </w:p>
    <w:p w:rsidR="006505D4" w:rsidRPr="006505D4" w:rsidRDefault="006505D4" w:rsidP="00D701DA">
      <w:pPr>
        <w:spacing w:after="0"/>
        <w:rPr>
          <w:rStyle w:val="Strong"/>
          <w:b w:val="0"/>
          <w:bCs w:val="0"/>
          <w:szCs w:val="26"/>
        </w:rPr>
      </w:pPr>
      <w:r w:rsidRPr="00B95B48">
        <w:rPr>
          <w:lang w:val="pt-BR"/>
        </w:rPr>
        <w:t>Thời gian đóng cửa: 50 phút/1h</w:t>
      </w:r>
    </w:p>
    <w:p w:rsidR="00D701DA" w:rsidRDefault="006505D4" w:rsidP="00D701DA">
      <w:pPr>
        <w:spacing w:after="0"/>
        <w:rPr>
          <w:lang w:val="pt-BR"/>
        </w:rPr>
      </w:pPr>
      <w:r w:rsidRPr="00B95B48">
        <w:rPr>
          <w:lang w:val="pt-BR"/>
        </w:rPr>
        <w:t>Cho nhiệt qua thành lò bằng cửa lò khi đóng</w:t>
      </w:r>
    </w:p>
    <w:p w:rsidR="006505D4" w:rsidRPr="00D701DA" w:rsidRDefault="00E30DDD" w:rsidP="007E28A2">
      <w:pPr>
        <w:spacing w:after="0"/>
        <w:ind w:firstLine="1701"/>
        <w:rPr>
          <w:lang w:val="pt-BR"/>
        </w:rPr>
      </w:pPr>
      <w:r w:rsidRPr="00E30DDD">
        <w:rPr>
          <w:position w:val="-26"/>
          <w:lang w:val="pt-BR"/>
        </w:rPr>
        <w:object w:dxaOrig="4900" w:dyaOrig="680">
          <v:shape id="_x0000_i1086" type="#_x0000_t75" style="width:244.5pt;height:33.75pt" o:ole="">
            <v:imagedata r:id="rId137" o:title=""/>
          </v:shape>
          <o:OLEObject Type="Embed" ProgID="Equation.DSMT4" ShapeID="_x0000_i1086" DrawAspect="Content" ObjectID="_1556300722" r:id="rId138"/>
        </w:object>
      </w:r>
      <w:r>
        <w:rPr>
          <w:lang w:val="pt-BR"/>
        </w:rPr>
        <w:t xml:space="preserve"> </w:t>
      </w:r>
    </w:p>
    <w:p w:rsidR="006505D4" w:rsidRPr="00B95B48" w:rsidRDefault="00E30DDD" w:rsidP="007E28A2">
      <w:pPr>
        <w:spacing w:after="0"/>
        <w:ind w:firstLine="1701"/>
        <w:rPr>
          <w:szCs w:val="26"/>
        </w:rPr>
      </w:pPr>
      <w:r w:rsidRPr="00E30DDD">
        <w:rPr>
          <w:position w:val="-14"/>
          <w:szCs w:val="26"/>
          <w:lang w:val="pt-BR"/>
        </w:rPr>
        <w:object w:dxaOrig="2380" w:dyaOrig="380">
          <v:shape id="_x0000_i1087" type="#_x0000_t75" style="width:120pt;height:18.75pt" o:ole="">
            <v:imagedata r:id="rId139" o:title=""/>
          </v:shape>
          <o:OLEObject Type="Embed" ProgID="Equation.DSMT4" ShapeID="_x0000_i1087" DrawAspect="Content" ObjectID="_1556300723" r:id="rId140"/>
        </w:object>
      </w:r>
    </w:p>
    <w:p w:rsidR="006505D4" w:rsidRDefault="006505D4" w:rsidP="007E28A2">
      <w:pPr>
        <w:tabs>
          <w:tab w:val="left" w:pos="0"/>
        </w:tabs>
        <w:spacing w:after="0"/>
        <w:rPr>
          <w:szCs w:val="26"/>
          <w:lang w:val="pt-BR"/>
        </w:rPr>
      </w:pPr>
      <w:r w:rsidRPr="00B95B48">
        <w:rPr>
          <w:szCs w:val="26"/>
          <w:lang w:val="pt-BR"/>
        </w:rPr>
        <w:t>Trong đó:</w:t>
      </w:r>
    </w:p>
    <w:p w:rsidR="007E28A2" w:rsidRDefault="00E30DDD" w:rsidP="007E28A2">
      <w:pPr>
        <w:tabs>
          <w:tab w:val="left" w:pos="0"/>
        </w:tabs>
        <w:spacing w:after="0"/>
        <w:ind w:firstLine="1701"/>
        <w:rPr>
          <w:szCs w:val="26"/>
          <w:vertAlign w:val="subscript"/>
        </w:rPr>
      </w:pPr>
      <w:r w:rsidRPr="00643787">
        <w:rPr>
          <w:position w:val="-36"/>
          <w:szCs w:val="26"/>
        </w:rPr>
        <w:object w:dxaOrig="5220" w:dyaOrig="840">
          <v:shape id="_x0000_i1088" type="#_x0000_t75" style="width:261.75pt;height:43.5pt" o:ole="">
            <v:imagedata r:id="rId141" o:title=""/>
          </v:shape>
          <o:OLEObject Type="Embed" ProgID="Equation.DSMT4" ShapeID="_x0000_i1088" DrawAspect="Content" ObjectID="_1556300724" r:id="rId142"/>
        </w:object>
      </w:r>
    </w:p>
    <w:p w:rsidR="006505D4" w:rsidRPr="007E28A2" w:rsidRDefault="006505D4" w:rsidP="007E28A2">
      <w:pPr>
        <w:tabs>
          <w:tab w:val="left" w:pos="0"/>
        </w:tabs>
        <w:spacing w:after="0"/>
        <w:ind w:left="1418" w:firstLine="0"/>
        <w:rPr>
          <w:szCs w:val="26"/>
          <w:lang w:val="pt-BR"/>
        </w:rPr>
      </w:pPr>
      <w:r w:rsidRPr="00E771C4">
        <w:rPr>
          <w:szCs w:val="26"/>
        </w:rPr>
        <w:t>K</w:t>
      </w:r>
      <w:r w:rsidRPr="00B95B48">
        <w:rPr>
          <w:szCs w:val="26"/>
        </w:rPr>
        <w:t xml:space="preserve">: Hệ số nhiễu xạ khi mở cửa lò, được tra từ đồ thị xác định hệ số nhiễu xạ </w:t>
      </w:r>
      <w:r w:rsidRPr="00B95B48">
        <w:rPr>
          <w:i/>
          <w:szCs w:val="26"/>
        </w:rPr>
        <w:t>(</w:t>
      </w:r>
      <w:r w:rsidRPr="00F76493">
        <w:rPr>
          <w:i/>
          <w:szCs w:val="26"/>
        </w:rPr>
        <w:t>trang 42-[3]).</w:t>
      </w:r>
      <w:r w:rsidRPr="00B95B48">
        <w:rPr>
          <w:szCs w:val="26"/>
        </w:rPr>
        <w:t xml:space="preserve"> K phụ thuộc vào kích thước cửa lò AxB=0</w:t>
      </w:r>
      <w:proofErr w:type="gramStart"/>
      <w:r w:rsidRPr="00B95B48">
        <w:rPr>
          <w:szCs w:val="26"/>
        </w:rPr>
        <w:t>,5mx0,5m</w:t>
      </w:r>
      <w:proofErr w:type="gramEnd"/>
      <w:r w:rsidRPr="00B95B48">
        <w:rPr>
          <w:szCs w:val="26"/>
        </w:rPr>
        <w:t xml:space="preserve">, cửa lò hình chữ nhật. </w:t>
      </w:r>
      <w:r w:rsidRPr="00E771C4">
        <w:rPr>
          <w:szCs w:val="26"/>
        </w:rPr>
        <w:t xml:space="preserve">K </w:t>
      </w:r>
      <w:r w:rsidRPr="00B95B48">
        <w:rPr>
          <w:szCs w:val="26"/>
        </w:rPr>
        <w:t>= 0,52 đối với l</w:t>
      </w:r>
      <w:r w:rsidR="00322866">
        <w:rPr>
          <w:szCs w:val="26"/>
        </w:rPr>
        <w:t>ò sấy</w:t>
      </w:r>
      <w:r w:rsidRPr="00B95B48">
        <w:rPr>
          <w:szCs w:val="26"/>
        </w:rPr>
        <w:t>.</w:t>
      </w:r>
    </w:p>
    <w:p w:rsidR="006505D4" w:rsidRPr="00E771C4" w:rsidRDefault="006505D4" w:rsidP="007E28A2">
      <w:pPr>
        <w:pStyle w:val="BodyText"/>
        <w:spacing w:after="0"/>
        <w:ind w:left="1418" w:firstLine="0"/>
        <w:rPr>
          <w:szCs w:val="26"/>
        </w:rPr>
      </w:pPr>
      <w:r w:rsidRPr="00E771C4">
        <w:rPr>
          <w:szCs w:val="26"/>
        </w:rPr>
        <w:t xml:space="preserve"> F</w:t>
      </w:r>
      <w:r w:rsidRPr="00E771C4">
        <w:rPr>
          <w:szCs w:val="26"/>
          <w:vertAlign w:val="subscript"/>
        </w:rPr>
        <w:t>c </w:t>
      </w:r>
      <w:r w:rsidRPr="00E771C4">
        <w:rPr>
          <w:szCs w:val="26"/>
        </w:rPr>
        <w:t>: Diện tích cửa lò, F</w:t>
      </w:r>
      <w:r w:rsidRPr="00E771C4">
        <w:rPr>
          <w:szCs w:val="26"/>
          <w:vertAlign w:val="subscript"/>
        </w:rPr>
        <w:t xml:space="preserve">c </w:t>
      </w:r>
      <w:r w:rsidRPr="00E771C4">
        <w:rPr>
          <w:szCs w:val="26"/>
        </w:rPr>
        <w:t>= 0,3 m</w:t>
      </w:r>
      <w:r w:rsidRPr="00E771C4">
        <w:rPr>
          <w:szCs w:val="26"/>
          <w:vertAlign w:val="superscript"/>
        </w:rPr>
        <w:t>2</w:t>
      </w:r>
      <w:r w:rsidRPr="00E771C4">
        <w:rPr>
          <w:szCs w:val="26"/>
        </w:rPr>
        <w:t xml:space="preserve"> </w:t>
      </w:r>
    </w:p>
    <w:p w:rsidR="006505D4" w:rsidRDefault="00E30DDD" w:rsidP="007E28A2">
      <w:pPr>
        <w:pStyle w:val="BodyText"/>
        <w:spacing w:after="0"/>
        <w:ind w:firstLine="1701"/>
        <w:rPr>
          <w:szCs w:val="26"/>
        </w:rPr>
      </w:pPr>
      <w:r w:rsidRPr="00643787">
        <w:rPr>
          <w:position w:val="-34"/>
          <w:szCs w:val="26"/>
        </w:rPr>
        <w:object w:dxaOrig="6600" w:dyaOrig="800">
          <v:shape id="_x0000_i1089" type="#_x0000_t75" style="width:324pt;height:43.5pt" o:ole="">
            <v:imagedata r:id="rId143" o:title=""/>
          </v:shape>
          <o:OLEObject Type="Embed" ProgID="Equation.DSMT4" ShapeID="_x0000_i1089" DrawAspect="Content" ObjectID="_1556300725" r:id="rId144"/>
        </w:object>
      </w:r>
      <w:r w:rsidR="006505D4" w:rsidRPr="00B95B48">
        <w:rPr>
          <w:szCs w:val="26"/>
        </w:rPr>
        <w:t xml:space="preserve"> </w:t>
      </w:r>
    </w:p>
    <w:p w:rsidR="006505D4" w:rsidRDefault="00E30DDD" w:rsidP="007E28A2">
      <w:pPr>
        <w:pStyle w:val="BodyText"/>
        <w:spacing w:after="0"/>
        <w:rPr>
          <w:szCs w:val="26"/>
        </w:rPr>
      </w:pPr>
      <w:r w:rsidRPr="00E30DDD">
        <w:rPr>
          <w:position w:val="-26"/>
          <w:szCs w:val="26"/>
        </w:rPr>
        <w:object w:dxaOrig="5300" w:dyaOrig="680">
          <v:shape id="_x0000_i1090" type="#_x0000_t75" style="width:264.75pt;height:33.75pt" o:ole="">
            <v:imagedata r:id="rId145" o:title=""/>
          </v:shape>
          <o:OLEObject Type="Embed" ProgID="Equation.DSMT4" ShapeID="_x0000_i1090" DrawAspect="Content" ObjectID="_1556300726" r:id="rId146"/>
        </w:object>
      </w:r>
      <w:r>
        <w:rPr>
          <w:szCs w:val="26"/>
        </w:rPr>
        <w:t xml:space="preserve"> </w:t>
      </w:r>
    </w:p>
    <w:p w:rsidR="006505D4" w:rsidRDefault="00E30DDD" w:rsidP="007E28A2">
      <w:pPr>
        <w:pStyle w:val="BodyText"/>
        <w:spacing w:after="0"/>
        <w:rPr>
          <w:szCs w:val="26"/>
        </w:rPr>
      </w:pPr>
      <w:r w:rsidRPr="00E30DDD">
        <w:rPr>
          <w:position w:val="-14"/>
          <w:szCs w:val="26"/>
        </w:rPr>
        <w:object w:dxaOrig="4300" w:dyaOrig="380">
          <v:shape id="_x0000_i1091" type="#_x0000_t75" style="width:215.25pt;height:18.75pt" o:ole="">
            <v:imagedata r:id="rId147" o:title=""/>
          </v:shape>
          <o:OLEObject Type="Embed" ProgID="Equation.DSMT4" ShapeID="_x0000_i1091" DrawAspect="Content" ObjectID="_1556300727" r:id="rId148"/>
        </w:object>
      </w:r>
    </w:p>
    <w:p w:rsidR="006505D4" w:rsidRPr="00B95B48" w:rsidRDefault="006505D4" w:rsidP="007E28A2">
      <w:pPr>
        <w:pStyle w:val="ListParagraph"/>
        <w:spacing w:before="100" w:beforeAutospacing="1" w:after="0"/>
        <w:jc w:val="center"/>
        <w:rPr>
          <w:szCs w:val="26"/>
        </w:rPr>
      </w:pPr>
      <w:r>
        <w:rPr>
          <w:szCs w:val="26"/>
        </w:rPr>
        <w:t xml:space="preserve">Bảng 2.15. </w:t>
      </w:r>
      <w:r w:rsidRPr="00B937BC">
        <w:rPr>
          <w:szCs w:val="26"/>
          <w:lang w:val="pt-BR"/>
        </w:rPr>
        <w:t>Bảng tính toán t</w:t>
      </w:r>
      <w:r w:rsidR="00E30DDD">
        <w:rPr>
          <w:szCs w:val="26"/>
          <w:lang w:val="pt-BR"/>
        </w:rPr>
        <w:t>ỏa nhệt qua thành lò cửa lò</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533"/>
        <w:gridCol w:w="1656"/>
        <w:gridCol w:w="1980"/>
        <w:gridCol w:w="1980"/>
        <w:gridCol w:w="2138"/>
      </w:tblGrid>
      <w:tr w:rsidR="006505D4" w:rsidRPr="00B95B48" w:rsidTr="00611318">
        <w:trPr>
          <w:trHeight w:val="680"/>
          <w:jc w:val="center"/>
        </w:trPr>
        <w:tc>
          <w:tcPr>
            <w:tcW w:w="825"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Loại lò</w:t>
            </w:r>
          </w:p>
        </w:tc>
        <w:tc>
          <w:tcPr>
            <w:tcW w:w="89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Mùa</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Q</w:t>
            </w:r>
            <w:r w:rsidR="00C36A99">
              <w:rPr>
                <w:szCs w:val="26"/>
                <w:vertAlign w:val="subscript"/>
              </w:rPr>
              <w:t>tl</w:t>
            </w:r>
            <w:r w:rsidRPr="00B95B48">
              <w:rPr>
                <w:szCs w:val="26"/>
              </w:rPr>
              <w:t xml:space="preserve"> (kcal/h)</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Q</w:t>
            </w:r>
            <w:r w:rsidRPr="00B95B48">
              <w:rPr>
                <w:szCs w:val="26"/>
                <w:vertAlign w:val="subscript"/>
              </w:rPr>
              <w:t>cửa</w:t>
            </w:r>
            <w:r w:rsidRPr="00B95B48">
              <w:rPr>
                <w:szCs w:val="26"/>
              </w:rPr>
              <w:t xml:space="preserve"> (kcal/h)</w:t>
            </w:r>
          </w:p>
        </w:tc>
        <w:tc>
          <w:tcPr>
            <w:tcW w:w="115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ΣQ</w:t>
            </w:r>
            <w:r w:rsidRPr="00B95B48">
              <w:rPr>
                <w:szCs w:val="26"/>
                <w:vertAlign w:val="subscript"/>
              </w:rPr>
              <w:t>lò</w:t>
            </w:r>
            <w:r w:rsidRPr="00B95B48">
              <w:rPr>
                <w:szCs w:val="26"/>
              </w:rPr>
              <w:t xml:space="preserve"> (kcal/h)</w:t>
            </w:r>
          </w:p>
        </w:tc>
      </w:tr>
      <w:tr w:rsidR="006505D4" w:rsidRPr="00B95B48" w:rsidTr="00065B37">
        <w:trPr>
          <w:trHeight w:val="379"/>
          <w:jc w:val="center"/>
        </w:trPr>
        <w:tc>
          <w:tcPr>
            <w:tcW w:w="825" w:type="pct"/>
            <w:vMerge w:val="restar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Lò sấy trà</w:t>
            </w:r>
          </w:p>
        </w:tc>
        <w:tc>
          <w:tcPr>
            <w:tcW w:w="89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Hè</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position w:val="-12"/>
                <w:szCs w:val="26"/>
              </w:rPr>
              <w:t>1199,25</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174,351</w:t>
            </w:r>
          </w:p>
        </w:tc>
        <w:tc>
          <w:tcPr>
            <w:tcW w:w="115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1373,601</w:t>
            </w:r>
          </w:p>
        </w:tc>
      </w:tr>
      <w:tr w:rsidR="006505D4" w:rsidRPr="00B95B48" w:rsidTr="00065B37">
        <w:trPr>
          <w:trHeight w:val="401"/>
          <w:jc w:val="center"/>
        </w:trPr>
        <w:tc>
          <w:tcPr>
            <w:tcW w:w="825" w:type="pct"/>
            <w:vMerge/>
            <w:vAlign w:val="center"/>
            <w:hideMark/>
          </w:tcPr>
          <w:p w:rsidR="006505D4" w:rsidRPr="00B95B48" w:rsidRDefault="006505D4" w:rsidP="00065B37">
            <w:pPr>
              <w:spacing w:before="100" w:beforeAutospacing="1" w:after="100" w:afterAutospacing="1"/>
              <w:jc w:val="center"/>
              <w:rPr>
                <w:szCs w:val="26"/>
              </w:rPr>
            </w:pPr>
          </w:p>
        </w:tc>
        <w:tc>
          <w:tcPr>
            <w:tcW w:w="89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Đông</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position w:val="-12"/>
                <w:szCs w:val="26"/>
              </w:rPr>
              <w:t>2127,29</w:t>
            </w:r>
          </w:p>
        </w:tc>
        <w:tc>
          <w:tcPr>
            <w:tcW w:w="1066"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304,61</w:t>
            </w:r>
          </w:p>
        </w:tc>
        <w:tc>
          <w:tcPr>
            <w:tcW w:w="1151" w:type="pct"/>
            <w:shd w:val="clear" w:color="auto" w:fill="auto"/>
            <w:vAlign w:val="center"/>
            <w:hideMark/>
          </w:tcPr>
          <w:p w:rsidR="006505D4" w:rsidRPr="00B95B48" w:rsidRDefault="006505D4" w:rsidP="00065B37">
            <w:pPr>
              <w:spacing w:before="100" w:beforeAutospacing="1" w:after="100" w:afterAutospacing="1"/>
              <w:ind w:firstLine="0"/>
              <w:jc w:val="center"/>
              <w:rPr>
                <w:szCs w:val="26"/>
              </w:rPr>
            </w:pPr>
            <w:r w:rsidRPr="00B95B48">
              <w:rPr>
                <w:szCs w:val="26"/>
              </w:rPr>
              <w:t>2431,9</w:t>
            </w:r>
          </w:p>
        </w:tc>
      </w:tr>
    </w:tbl>
    <w:p w:rsidR="006505D4" w:rsidRDefault="006505D4" w:rsidP="00C81EDE">
      <w:pPr>
        <w:pStyle w:val="BodyText"/>
        <w:numPr>
          <w:ilvl w:val="0"/>
          <w:numId w:val="17"/>
        </w:numPr>
        <w:spacing w:before="120"/>
        <w:ind w:left="714" w:hanging="357"/>
        <w:rPr>
          <w:rStyle w:val="Strong"/>
          <w:b w:val="0"/>
          <w:bCs w:val="0"/>
          <w:szCs w:val="26"/>
        </w:rPr>
      </w:pPr>
      <w:r>
        <w:rPr>
          <w:rStyle w:val="Strong"/>
          <w:b w:val="0"/>
          <w:bCs w:val="0"/>
          <w:szCs w:val="26"/>
        </w:rPr>
        <w:t>Toả nhiệt qua bộ sấy trà:</w:t>
      </w:r>
    </w:p>
    <w:p w:rsidR="006505D4" w:rsidRPr="00E771C4" w:rsidRDefault="006505D4" w:rsidP="00C81EDE">
      <w:pPr>
        <w:spacing w:after="0"/>
      </w:pPr>
      <w:r w:rsidRPr="00E771C4">
        <w:t>Khối lượng trà :</w:t>
      </w:r>
      <w:r w:rsidR="00D24399" w:rsidRPr="00E771C4">
        <w:t xml:space="preserve"> G</w:t>
      </w:r>
      <w:r w:rsidR="00D24399" w:rsidRPr="00E771C4">
        <w:rPr>
          <w:vertAlign w:val="subscript"/>
        </w:rPr>
        <w:t>o</w:t>
      </w:r>
      <w:r w:rsidR="00D24399" w:rsidRPr="00E771C4">
        <w:t xml:space="preserve"> = 700   (kg/h)</w:t>
      </w:r>
    </w:p>
    <w:p w:rsidR="006505D4" w:rsidRPr="00B95B48" w:rsidRDefault="006505D4" w:rsidP="00C36A99">
      <w:pPr>
        <w:spacing w:after="0"/>
        <w:rPr>
          <w:rFonts w:eastAsiaTheme="minorEastAsia"/>
          <w:lang w:val="fr-FR"/>
        </w:rPr>
      </w:pPr>
      <w:r w:rsidRPr="00B95B48">
        <w:rPr>
          <w:lang w:val="fr-FR"/>
        </w:rPr>
        <w:t>Khối lượng riêng của trà</w:t>
      </w:r>
      <w:r w:rsidR="00D24399">
        <w:rPr>
          <w:lang w:val="fr-FR"/>
        </w:rPr>
        <w:t xml:space="preserve"> </w:t>
      </w:r>
      <w:r w:rsidR="00D24399" w:rsidRPr="00D24399">
        <w:rPr>
          <w:position w:val="-6"/>
          <w:lang w:val="fr-FR"/>
        </w:rPr>
        <w:object w:dxaOrig="200" w:dyaOrig="300">
          <v:shape id="_x0000_i1092" type="#_x0000_t75" style="width:10.5pt;height:15pt" o:ole="">
            <v:imagedata r:id="rId149" o:title=""/>
          </v:shape>
          <o:OLEObject Type="Embed" ProgID="Equation.DSMT4" ShapeID="_x0000_i1092" DrawAspect="Content" ObjectID="_1556300728" r:id="rId150"/>
        </w:object>
      </w:r>
      <w:r w:rsidR="00D24399">
        <w:rPr>
          <w:lang w:val="fr-FR"/>
        </w:rPr>
        <w:t>= 142,9   (kg/m</w:t>
      </w:r>
      <w:r w:rsidR="00D24399">
        <w:rPr>
          <w:vertAlign w:val="superscript"/>
          <w:lang w:val="fr-FR"/>
        </w:rPr>
        <w:t>3</w:t>
      </w:r>
      <w:r w:rsidR="00D24399">
        <w:rPr>
          <w:lang w:val="fr-FR"/>
        </w:rPr>
        <w:t>)</w:t>
      </w:r>
      <w:r w:rsidRPr="00B95B48">
        <w:rPr>
          <w:rFonts w:eastAsiaTheme="minorEastAsia"/>
          <w:vertAlign w:val="superscript"/>
          <w:lang w:val="fr-FR"/>
        </w:rPr>
        <w:t xml:space="preserve"> </w:t>
      </w:r>
    </w:p>
    <w:p w:rsidR="006505D4" w:rsidRPr="00B95B48" w:rsidRDefault="006505D4" w:rsidP="00C36A99">
      <w:pPr>
        <w:spacing w:after="0"/>
        <w:rPr>
          <w:rFonts w:eastAsiaTheme="minorEastAsia"/>
          <w:lang w:val="fr-FR"/>
        </w:rPr>
      </w:pPr>
      <w:r w:rsidRPr="00B95B48">
        <w:rPr>
          <w:rFonts w:eastAsiaTheme="minorEastAsia"/>
          <w:lang w:val="fr-FR"/>
        </w:rPr>
        <w:t>Vậy thể tích của trà là :</w:t>
      </w:r>
      <w:r w:rsidR="00D24399" w:rsidRPr="00D24399">
        <w:rPr>
          <w:rFonts w:eastAsiaTheme="minorEastAsia"/>
          <w:position w:val="-30"/>
          <w:lang w:val="fr-FR"/>
        </w:rPr>
        <w:object w:dxaOrig="4599" w:dyaOrig="720">
          <v:shape id="_x0000_i1093" type="#_x0000_t75" style="width:230.25pt;height:36.75pt" o:ole="">
            <v:imagedata r:id="rId151" o:title=""/>
          </v:shape>
          <o:OLEObject Type="Embed" ProgID="Equation.DSMT4" ShapeID="_x0000_i1093" DrawAspect="Content" ObjectID="_1556300729" r:id="rId152"/>
        </w:object>
      </w:r>
      <w:r>
        <w:rPr>
          <w:rFonts w:eastAsiaTheme="minorEastAsia"/>
          <w:lang w:val="fr-FR"/>
        </w:rPr>
        <w:t xml:space="preserve"> </w:t>
      </w:r>
      <w:r w:rsidRPr="00B95B48">
        <w:rPr>
          <w:rFonts w:eastAsiaTheme="minorEastAsia"/>
          <w:lang w:val="fr-FR"/>
        </w:rPr>
        <w:t xml:space="preserve"> </w:t>
      </w:r>
    </w:p>
    <w:p w:rsidR="006505D4" w:rsidRPr="00B95B48" w:rsidRDefault="006505D4" w:rsidP="0001344F">
      <w:pPr>
        <w:rPr>
          <w:rFonts w:eastAsiaTheme="minorEastAsia"/>
          <w:lang w:val="fr-FR"/>
        </w:rPr>
      </w:pPr>
      <w:r w:rsidRPr="00B95B48">
        <w:rPr>
          <w:rFonts w:eastAsiaTheme="minorEastAsia"/>
          <w:lang w:val="fr-FR"/>
        </w:rPr>
        <w:t xml:space="preserve">Không khí đi qua hộp sấy với vận tốc : </w:t>
      </w:r>
      <w:r w:rsidR="00D24399">
        <w:rPr>
          <w:rFonts w:eastAsiaTheme="minorEastAsia"/>
          <w:lang w:val="fr-FR"/>
        </w:rPr>
        <w:t>v=3   (m/s)</w:t>
      </w:r>
      <w:r w:rsidR="00D24399" w:rsidRPr="00B95B48">
        <w:rPr>
          <w:rFonts w:eastAsiaTheme="minorEastAsia"/>
          <w:lang w:val="fr-FR"/>
        </w:rPr>
        <w:t xml:space="preserve"> </w:t>
      </w:r>
    </w:p>
    <w:p w:rsidR="006505D4" w:rsidRDefault="006505D4" w:rsidP="0001344F">
      <w:pPr>
        <w:rPr>
          <w:rFonts w:eastAsiaTheme="minorEastAsia"/>
          <w:lang w:val="fr-FR"/>
        </w:rPr>
      </w:pPr>
      <w:r w:rsidRPr="00B95B48">
        <w:rPr>
          <w:rFonts w:eastAsiaTheme="minorEastAsia"/>
          <w:lang w:val="fr-FR"/>
        </w:rPr>
        <w:t>Diện tích tiết diện sống cần thiết cho dòng khí đi qua được xác định theo công thức sau :</w:t>
      </w:r>
    </w:p>
    <w:p w:rsidR="006505D4" w:rsidRPr="00B937BC" w:rsidRDefault="00D24399" w:rsidP="0001344F">
      <w:pPr>
        <w:pStyle w:val="BodyText"/>
        <w:spacing w:after="0"/>
        <w:ind w:firstLine="1701"/>
        <w:rPr>
          <w:rFonts w:eastAsiaTheme="minorEastAsia"/>
          <w:szCs w:val="26"/>
          <w:lang w:val="fr-FR"/>
        </w:rPr>
      </w:pPr>
      <w:r w:rsidRPr="00C81EDE">
        <w:rPr>
          <w:rFonts w:eastAsiaTheme="minorEastAsia"/>
          <w:position w:val="-26"/>
          <w:szCs w:val="26"/>
          <w:lang w:val="fr-FR"/>
        </w:rPr>
        <w:object w:dxaOrig="1840" w:dyaOrig="680">
          <v:shape id="_x0000_i1094" type="#_x0000_t75" style="width:91.5pt;height:36.75pt" o:ole="">
            <v:imagedata r:id="rId153" o:title=""/>
          </v:shape>
          <o:OLEObject Type="Embed" ProgID="Equation.DSMT4" ShapeID="_x0000_i1094" DrawAspect="Content" ObjectID="_1556300730" r:id="rId154"/>
        </w:object>
      </w:r>
      <w:r w:rsidR="00EE24E3">
        <w:rPr>
          <w:rFonts w:eastAsiaTheme="minorEastAsia"/>
          <w:szCs w:val="26"/>
          <w:lang w:val="fr-FR"/>
        </w:rPr>
        <w:t xml:space="preserve">    </w:t>
      </w:r>
      <w:r w:rsidR="006505D4">
        <w:rPr>
          <w:rFonts w:eastAsiaTheme="minorEastAsia"/>
          <w:szCs w:val="26"/>
          <w:lang w:val="fr-FR"/>
        </w:rPr>
        <w:t xml:space="preserve">    </w:t>
      </w:r>
    </w:p>
    <w:p w:rsidR="006505D4" w:rsidRPr="00B45F5B" w:rsidRDefault="006505D4" w:rsidP="0001344F">
      <w:pPr>
        <w:pStyle w:val="BodyText"/>
        <w:spacing w:after="0"/>
        <w:ind w:firstLine="2268"/>
        <w:rPr>
          <w:szCs w:val="26"/>
        </w:rPr>
      </w:pPr>
      <w:r w:rsidRPr="00B45F5B">
        <w:rPr>
          <w:szCs w:val="26"/>
        </w:rPr>
        <w:t>(Công thức trang 107-[</w:t>
      </w:r>
      <w:r w:rsidR="00D418FE">
        <w:rPr>
          <w:szCs w:val="26"/>
        </w:rPr>
        <w:t>6</w:t>
      </w:r>
      <w:r w:rsidRPr="00B45F5B">
        <w:rPr>
          <w:szCs w:val="26"/>
        </w:rPr>
        <w:t xml:space="preserve">])         </w:t>
      </w:r>
    </w:p>
    <w:p w:rsidR="0001344F" w:rsidRDefault="00D24399" w:rsidP="00EE24E3">
      <w:pPr>
        <w:spacing w:after="0"/>
      </w:pPr>
      <w:r w:rsidRPr="00D24399">
        <w:rPr>
          <w:position w:val="-26"/>
        </w:rPr>
        <w:object w:dxaOrig="6800" w:dyaOrig="680">
          <v:shape id="_x0000_i1095" type="#_x0000_t75" style="width:339.75pt;height:33.75pt" o:ole="">
            <v:imagedata r:id="rId155" o:title=""/>
          </v:shape>
          <o:OLEObject Type="Embed" ProgID="Equation.DSMT4" ShapeID="_x0000_i1095" DrawAspect="Content" ObjectID="_1556300731" r:id="rId156"/>
        </w:object>
      </w:r>
    </w:p>
    <w:p w:rsidR="006505D4" w:rsidRPr="0001344F" w:rsidRDefault="006505D4" w:rsidP="00EE24E3">
      <w:pPr>
        <w:spacing w:after="0"/>
        <w:ind w:left="1418" w:firstLine="0"/>
        <w:rPr>
          <w:lang w:eastAsia="vi-VN"/>
        </w:rPr>
      </w:pPr>
      <w:r w:rsidRPr="00B95B48">
        <w:rPr>
          <w:szCs w:val="26"/>
          <w:lang w:eastAsia="vi-VN"/>
        </w:rPr>
        <w:t xml:space="preserve">Với </w:t>
      </w:r>
      <m:oMath>
        <m:r>
          <w:rPr>
            <w:rFonts w:ascii="Cambria Math" w:hAnsi="Cambria Math"/>
            <w:szCs w:val="26"/>
            <w:lang w:val="pt-BR"/>
          </w:rPr>
          <m:t>α</m:t>
        </m:r>
      </m:oMath>
      <w:r w:rsidRPr="00B95B48">
        <w:rPr>
          <w:szCs w:val="26"/>
          <w:lang w:val="pt-BR"/>
        </w:rPr>
        <w:t xml:space="preserve"> là vận tốc trọng lượng của không khí (m</w:t>
      </w:r>
      <w:r w:rsidRPr="00B95B48">
        <w:rPr>
          <w:szCs w:val="26"/>
          <w:vertAlign w:val="superscript"/>
          <w:lang w:val="pt-BR"/>
        </w:rPr>
        <w:t>2</w:t>
      </w:r>
      <w:r w:rsidRPr="00B95B48">
        <w:rPr>
          <w:szCs w:val="26"/>
          <w:lang w:val="pt-BR"/>
        </w:rPr>
        <w:t>/s) được tiếp nhận sơ bộ theo điều kiện kinh tế từ (7-10) kg/m</w:t>
      </w:r>
      <w:r w:rsidRPr="00B95B48">
        <w:rPr>
          <w:szCs w:val="26"/>
          <w:vertAlign w:val="superscript"/>
          <w:lang w:val="pt-BR"/>
        </w:rPr>
        <w:t>2</w:t>
      </w:r>
      <w:r w:rsidR="0001344F">
        <w:rPr>
          <w:szCs w:val="26"/>
          <w:lang w:val="pt-BR"/>
        </w:rPr>
        <w:t>.s (</w:t>
      </w:r>
      <w:proofErr w:type="gramStart"/>
      <w:r w:rsidRPr="00B95B48">
        <w:rPr>
          <w:szCs w:val="26"/>
          <w:lang w:val="pt-BR"/>
        </w:rPr>
        <w:t xml:space="preserve">chọn </w:t>
      </w:r>
      <w:proofErr w:type="gramEnd"/>
      <m:oMath>
        <m:r>
          <w:rPr>
            <w:rFonts w:ascii="Cambria Math" w:hAnsi="Cambria Math"/>
            <w:szCs w:val="26"/>
            <w:lang w:val="pt-BR"/>
          </w:rPr>
          <m:t>α=7</m:t>
        </m:r>
      </m:oMath>
      <w:r w:rsidRPr="00B95B48">
        <w:rPr>
          <w:szCs w:val="26"/>
          <w:lang w:val="pt-BR"/>
        </w:rPr>
        <w:t>)</w:t>
      </w:r>
    </w:p>
    <w:p w:rsidR="006505D4" w:rsidRDefault="006505D4" w:rsidP="0001344F">
      <w:pPr>
        <w:rPr>
          <w:lang w:val="pt-BR"/>
        </w:rPr>
      </w:pPr>
      <w:r w:rsidRPr="00B95B48">
        <w:rPr>
          <w:lang w:val="pt-BR"/>
        </w:rPr>
        <w:t>Lượng nhiệt để sấy nóng không khí được xác định theo công thức :</w:t>
      </w:r>
    </w:p>
    <w:p w:rsidR="006505D4" w:rsidRDefault="00D24399" w:rsidP="0001344F">
      <w:pPr>
        <w:pStyle w:val="BodyText"/>
        <w:spacing w:after="0"/>
        <w:ind w:firstLine="1701"/>
        <w:rPr>
          <w:szCs w:val="26"/>
          <w:lang w:val="pt-BR"/>
        </w:rPr>
      </w:pPr>
      <w:r w:rsidRPr="00D24399">
        <w:rPr>
          <w:position w:val="-12"/>
          <w:szCs w:val="26"/>
          <w:lang w:val="pt-BR"/>
        </w:rPr>
        <w:object w:dxaOrig="1620" w:dyaOrig="360">
          <v:shape id="_x0000_i1096" type="#_x0000_t75" style="width:81.75pt;height:18pt" o:ole="">
            <v:imagedata r:id="rId157" o:title=""/>
          </v:shape>
          <o:OLEObject Type="Embed" ProgID="Equation.DSMT4" ShapeID="_x0000_i1096" DrawAspect="Content" ObjectID="_1556300732" r:id="rId158"/>
        </w:object>
      </w:r>
      <w:r w:rsidR="006505D4">
        <w:rPr>
          <w:szCs w:val="26"/>
          <w:lang w:val="pt-BR"/>
        </w:rPr>
        <w:t xml:space="preserve">                       </w:t>
      </w:r>
    </w:p>
    <w:p w:rsidR="006505D4" w:rsidRPr="00B45F5B" w:rsidRDefault="006505D4" w:rsidP="0001344F">
      <w:pPr>
        <w:pStyle w:val="BodyText"/>
        <w:spacing w:after="0"/>
        <w:ind w:firstLine="2268"/>
        <w:rPr>
          <w:szCs w:val="26"/>
          <w:lang w:val="pt-BR"/>
        </w:rPr>
      </w:pPr>
      <w:r w:rsidRPr="00B45F5B">
        <w:rPr>
          <w:szCs w:val="26"/>
        </w:rPr>
        <w:t>(Công thức trang 106 -</w:t>
      </w:r>
      <w:r w:rsidR="0001344F">
        <w:rPr>
          <w:szCs w:val="26"/>
        </w:rPr>
        <w:t xml:space="preserve"> </w:t>
      </w:r>
      <w:r w:rsidR="00D418FE">
        <w:rPr>
          <w:szCs w:val="26"/>
        </w:rPr>
        <w:t>[6</w:t>
      </w:r>
      <w:r w:rsidRPr="00B45F5B">
        <w:rPr>
          <w:szCs w:val="26"/>
        </w:rPr>
        <w:t xml:space="preserve">])         </w:t>
      </w:r>
    </w:p>
    <w:p w:rsidR="006505D4" w:rsidRPr="00B95B48" w:rsidRDefault="0001344F" w:rsidP="0001344F">
      <w:pPr>
        <w:pStyle w:val="BodyText"/>
        <w:spacing w:after="0"/>
        <w:rPr>
          <w:szCs w:val="26"/>
          <w:lang w:val="pt-BR"/>
        </w:rPr>
      </w:pPr>
      <w:r>
        <w:rPr>
          <w:szCs w:val="26"/>
          <w:lang w:val="pt-BR"/>
        </w:rPr>
        <w:t>Trong đó</w:t>
      </w:r>
      <w:r w:rsidR="006505D4" w:rsidRPr="00B95B48">
        <w:rPr>
          <w:szCs w:val="26"/>
          <w:lang w:val="pt-BR"/>
        </w:rPr>
        <w:t>:</w:t>
      </w:r>
    </w:p>
    <w:p w:rsidR="006505D4" w:rsidRPr="00B95B48" w:rsidRDefault="006505D4" w:rsidP="0001344F">
      <w:pPr>
        <w:pStyle w:val="BodyText"/>
        <w:spacing w:after="0"/>
        <w:ind w:left="1418" w:firstLine="0"/>
        <w:rPr>
          <w:szCs w:val="26"/>
          <w:lang w:val="pt-BR"/>
        </w:rPr>
      </w:pPr>
      <w:r w:rsidRPr="00B95B48">
        <w:rPr>
          <w:szCs w:val="26"/>
          <w:lang w:val="pt-BR"/>
        </w:rPr>
        <w:t>G : lưu lượng của không khí nung nóng kg/h</w:t>
      </w:r>
    </w:p>
    <w:p w:rsidR="006505D4" w:rsidRPr="00E771C4" w:rsidRDefault="006505D4" w:rsidP="0001344F">
      <w:pPr>
        <w:pStyle w:val="BodyText"/>
        <w:spacing w:after="0"/>
        <w:ind w:left="1418" w:firstLine="0"/>
        <w:rPr>
          <w:szCs w:val="26"/>
          <w:lang w:val="pt-BR" w:eastAsia="vi-VN"/>
        </w:rPr>
      </w:pPr>
      <w:r w:rsidRPr="00B95B48">
        <w:rPr>
          <w:szCs w:val="26"/>
          <w:lang w:val="pt-BR"/>
        </w:rPr>
        <w:t>c : nhiệt dung riêng của không khí, bằng 1</w:t>
      </w:r>
      <w:r w:rsidR="00D24399" w:rsidRPr="00B95B48">
        <w:rPr>
          <w:position w:val="-30"/>
          <w:szCs w:val="26"/>
          <w:lang w:eastAsia="vi-VN"/>
        </w:rPr>
        <w:object w:dxaOrig="1260" w:dyaOrig="720">
          <v:shape id="_x0000_i1097" type="#_x0000_t75" style="width:64.5pt;height:38.25pt" o:ole="">
            <v:imagedata r:id="rId159" o:title=""/>
          </v:shape>
          <o:OLEObject Type="Embed" ProgID="Equation.DSMT4" ShapeID="_x0000_i1097" DrawAspect="Content" ObjectID="_1556300733" r:id="rId160"/>
        </w:object>
      </w:r>
      <w:r w:rsidR="00D24399" w:rsidRPr="00B95B48">
        <w:rPr>
          <w:position w:val="-30"/>
          <w:szCs w:val="26"/>
          <w:lang w:eastAsia="vi-VN"/>
        </w:rPr>
        <w:object w:dxaOrig="720" w:dyaOrig="720">
          <v:shape id="_x0000_i1098" type="#_x0000_t75" style="width:30.75pt;height:38.25pt" o:ole="">
            <v:imagedata r:id="rId161" o:title=""/>
          </v:shape>
          <o:OLEObject Type="Embed" ProgID="Equation.DSMT4" ShapeID="_x0000_i1098" DrawAspect="Content" ObjectID="_1556300734" r:id="rId162"/>
        </w:object>
      </w:r>
    </w:p>
    <w:p w:rsidR="006505D4" w:rsidRDefault="006505D4" w:rsidP="0001344F">
      <w:pPr>
        <w:pStyle w:val="BodyText"/>
        <w:spacing w:after="0"/>
        <w:ind w:left="1418" w:firstLine="0"/>
        <w:rPr>
          <w:szCs w:val="26"/>
          <w:lang w:val="pt-BR"/>
        </w:rPr>
      </w:pPr>
      <w:r w:rsidRPr="00B95B48">
        <w:rPr>
          <w:szCs w:val="26"/>
          <w:lang w:val="pt-BR"/>
        </w:rPr>
        <w:t>t</w:t>
      </w:r>
      <w:r w:rsidRPr="00B95B48">
        <w:rPr>
          <w:szCs w:val="26"/>
          <w:vertAlign w:val="subscript"/>
          <w:lang w:val="pt-BR"/>
        </w:rPr>
        <w:t>2</w:t>
      </w:r>
      <w:r w:rsidRPr="00B95B48">
        <w:rPr>
          <w:szCs w:val="26"/>
          <w:lang w:val="pt-BR"/>
        </w:rPr>
        <w:t>, t</w:t>
      </w:r>
      <w:r w:rsidRPr="00B95B48">
        <w:rPr>
          <w:szCs w:val="26"/>
          <w:vertAlign w:val="subscript"/>
          <w:lang w:val="pt-BR"/>
        </w:rPr>
        <w:t xml:space="preserve">1 : </w:t>
      </w:r>
      <w:r w:rsidRPr="00B95B48">
        <w:rPr>
          <w:szCs w:val="26"/>
          <w:lang w:val="pt-BR"/>
        </w:rPr>
        <w:t xml:space="preserve">nhiệt độ không khí sau và trước bộ sấy, </w:t>
      </w:r>
      <w:r w:rsidRPr="00B95B48">
        <w:rPr>
          <w:szCs w:val="26"/>
          <w:vertAlign w:val="superscript"/>
          <w:lang w:val="pt-BR"/>
        </w:rPr>
        <w:t>o</w:t>
      </w:r>
      <w:r w:rsidRPr="00B95B48">
        <w:rPr>
          <w:szCs w:val="26"/>
          <w:lang w:val="pt-BR"/>
        </w:rPr>
        <w:t>C</w:t>
      </w:r>
    </w:p>
    <w:p w:rsidR="00B45F5B" w:rsidRDefault="00A80075" w:rsidP="0001344F">
      <w:pPr>
        <w:pStyle w:val="BodyText"/>
        <w:spacing w:after="0"/>
        <w:rPr>
          <w:szCs w:val="26"/>
          <w:lang w:val="pt-BR"/>
        </w:rPr>
      </w:pPr>
      <w:r w:rsidRPr="00A80075">
        <w:rPr>
          <w:position w:val="-10"/>
          <w:szCs w:val="26"/>
          <w:lang w:val="pt-BR"/>
        </w:rPr>
        <w:object w:dxaOrig="4880" w:dyaOrig="340">
          <v:shape id="_x0000_i1099" type="#_x0000_t75" style="width:244.5pt;height:17.25pt" o:ole="">
            <v:imagedata r:id="rId163" o:title=""/>
          </v:shape>
          <o:OLEObject Type="Embed" ProgID="Equation.DSMT4" ShapeID="_x0000_i1099" DrawAspect="Content" ObjectID="_1556300735" r:id="rId164"/>
        </w:object>
      </w:r>
    </w:p>
    <w:p w:rsidR="00065B37" w:rsidRPr="00EE24E3" w:rsidRDefault="00B45F5B" w:rsidP="00EE24E3">
      <w:pPr>
        <w:pStyle w:val="BodyText"/>
        <w:spacing w:before="120"/>
        <w:jc w:val="center"/>
        <w:rPr>
          <w:i/>
          <w:szCs w:val="26"/>
          <w:lang w:val="pt-BR"/>
        </w:rPr>
      </w:pPr>
      <w:r w:rsidRPr="00EE24E3">
        <w:rPr>
          <w:i/>
          <w:szCs w:val="26"/>
          <w:lang w:val="pt-BR"/>
        </w:rPr>
        <w:t>Bảng 2.16. Bảng tính toán tỏa nhi</w:t>
      </w:r>
      <w:r w:rsidR="0001344F" w:rsidRPr="00EE24E3">
        <w:rPr>
          <w:i/>
          <w:szCs w:val="26"/>
          <w:lang w:val="pt-BR"/>
        </w:rPr>
        <w:t>ệt qua lò và bộ sấy trà:</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416"/>
        <w:gridCol w:w="1530"/>
        <w:gridCol w:w="1976"/>
        <w:gridCol w:w="1685"/>
        <w:gridCol w:w="2680"/>
      </w:tblGrid>
      <w:tr w:rsidR="00B45F5B" w:rsidRPr="00B95B48" w:rsidTr="00065B37">
        <w:trPr>
          <w:trHeight w:val="377"/>
          <w:jc w:val="center"/>
        </w:trPr>
        <w:tc>
          <w:tcPr>
            <w:tcW w:w="762"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Loại lò</w:t>
            </w:r>
          </w:p>
        </w:tc>
        <w:tc>
          <w:tcPr>
            <w:tcW w:w="82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Mùa</w:t>
            </w:r>
          </w:p>
        </w:tc>
        <w:tc>
          <w:tcPr>
            <w:tcW w:w="1064"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Q</w:t>
            </w:r>
            <w:r w:rsidRPr="00B95B48">
              <w:rPr>
                <w:szCs w:val="26"/>
                <w:vertAlign w:val="subscript"/>
              </w:rPr>
              <w:t>lò</w:t>
            </w:r>
          </w:p>
        </w:tc>
        <w:tc>
          <w:tcPr>
            <w:tcW w:w="907"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Q</w:t>
            </w:r>
            <w:r w:rsidRPr="00B95B48">
              <w:rPr>
                <w:szCs w:val="26"/>
                <w:vertAlign w:val="subscript"/>
              </w:rPr>
              <w:t>sấy</w:t>
            </w:r>
          </w:p>
        </w:tc>
        <w:tc>
          <w:tcPr>
            <w:tcW w:w="144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ΣQ</w:t>
            </w:r>
            <w:r w:rsidRPr="00B95B48">
              <w:rPr>
                <w:szCs w:val="26"/>
                <w:vertAlign w:val="subscript"/>
              </w:rPr>
              <w:t>lò+sấy</w:t>
            </w:r>
            <w:r w:rsidRPr="00B95B48">
              <w:rPr>
                <w:szCs w:val="26"/>
              </w:rPr>
              <w:t>(kcal/h)</w:t>
            </w:r>
          </w:p>
        </w:tc>
      </w:tr>
      <w:tr w:rsidR="00B45F5B" w:rsidRPr="00B95B48" w:rsidTr="00065B37">
        <w:trPr>
          <w:trHeight w:val="379"/>
          <w:jc w:val="center"/>
        </w:trPr>
        <w:tc>
          <w:tcPr>
            <w:tcW w:w="762" w:type="pct"/>
            <w:vMerge w:val="restar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Lò sấy trà và bộ sấy</w:t>
            </w:r>
          </w:p>
        </w:tc>
        <w:tc>
          <w:tcPr>
            <w:tcW w:w="82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Hè</w:t>
            </w:r>
          </w:p>
        </w:tc>
        <w:tc>
          <w:tcPr>
            <w:tcW w:w="1064"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1373,601</w:t>
            </w:r>
          </w:p>
        </w:tc>
        <w:tc>
          <w:tcPr>
            <w:tcW w:w="907"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125,91</w:t>
            </w:r>
          </w:p>
        </w:tc>
        <w:tc>
          <w:tcPr>
            <w:tcW w:w="144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1499,511</w:t>
            </w:r>
          </w:p>
        </w:tc>
      </w:tr>
      <w:tr w:rsidR="00B45F5B" w:rsidRPr="00B95B48" w:rsidTr="00065B37">
        <w:trPr>
          <w:trHeight w:val="440"/>
          <w:jc w:val="center"/>
        </w:trPr>
        <w:tc>
          <w:tcPr>
            <w:tcW w:w="762" w:type="pct"/>
            <w:vMerge/>
            <w:vAlign w:val="center"/>
            <w:hideMark/>
          </w:tcPr>
          <w:p w:rsidR="00B45F5B" w:rsidRPr="00B95B48" w:rsidRDefault="00B45F5B" w:rsidP="00065B37">
            <w:pPr>
              <w:spacing w:before="100" w:beforeAutospacing="1" w:after="100" w:afterAutospacing="1"/>
              <w:jc w:val="center"/>
              <w:rPr>
                <w:szCs w:val="26"/>
              </w:rPr>
            </w:pPr>
          </w:p>
        </w:tc>
        <w:tc>
          <w:tcPr>
            <w:tcW w:w="82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Đông</w:t>
            </w:r>
          </w:p>
        </w:tc>
        <w:tc>
          <w:tcPr>
            <w:tcW w:w="1064"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2431,9</w:t>
            </w:r>
          </w:p>
        </w:tc>
        <w:tc>
          <w:tcPr>
            <w:tcW w:w="907" w:type="pct"/>
            <w:shd w:val="clear" w:color="auto" w:fill="auto"/>
            <w:vAlign w:val="center"/>
            <w:hideMark/>
          </w:tcPr>
          <w:p w:rsidR="00B45F5B" w:rsidRPr="00B95B48" w:rsidRDefault="00B45F5B" w:rsidP="00065B37">
            <w:pPr>
              <w:spacing w:before="100" w:beforeAutospacing="1" w:after="100" w:afterAutospacing="1"/>
              <w:jc w:val="center"/>
              <w:rPr>
                <w:szCs w:val="26"/>
              </w:rPr>
            </w:pPr>
          </w:p>
        </w:tc>
        <w:tc>
          <w:tcPr>
            <w:tcW w:w="1443" w:type="pct"/>
            <w:shd w:val="clear" w:color="auto" w:fill="auto"/>
            <w:vAlign w:val="center"/>
            <w:hideMark/>
          </w:tcPr>
          <w:p w:rsidR="00B45F5B" w:rsidRPr="00B95B48" w:rsidRDefault="00B45F5B" w:rsidP="00065B37">
            <w:pPr>
              <w:spacing w:before="100" w:beforeAutospacing="1" w:after="100" w:afterAutospacing="1"/>
              <w:ind w:firstLine="0"/>
              <w:jc w:val="center"/>
              <w:rPr>
                <w:szCs w:val="26"/>
              </w:rPr>
            </w:pPr>
            <w:r w:rsidRPr="00B95B48">
              <w:rPr>
                <w:szCs w:val="26"/>
              </w:rPr>
              <w:t>2557,81</w:t>
            </w:r>
          </w:p>
        </w:tc>
      </w:tr>
    </w:tbl>
    <w:p w:rsidR="00B45F5B" w:rsidRPr="00EE24E3" w:rsidRDefault="00B45F5B" w:rsidP="00EE24E3">
      <w:pPr>
        <w:pStyle w:val="BodyText"/>
        <w:spacing w:before="120"/>
        <w:jc w:val="center"/>
        <w:rPr>
          <w:i/>
          <w:szCs w:val="26"/>
        </w:rPr>
      </w:pPr>
      <w:r w:rsidRPr="00EE24E3">
        <w:rPr>
          <w:i/>
          <w:szCs w:val="26"/>
          <w:lang w:val="pt-BR"/>
        </w:rPr>
        <w:t xml:space="preserve">Bảng 2.17. </w:t>
      </w:r>
      <w:r w:rsidRPr="00EE24E3">
        <w:rPr>
          <w:i/>
          <w:szCs w:val="26"/>
        </w:rPr>
        <w:t>Tổng nhiệt tỏa bên trong công trình.</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865"/>
        <w:gridCol w:w="1164"/>
        <w:gridCol w:w="1308"/>
        <w:gridCol w:w="1306"/>
        <w:gridCol w:w="1163"/>
        <w:gridCol w:w="2181"/>
        <w:gridCol w:w="1300"/>
      </w:tblGrid>
      <w:tr w:rsidR="001426D7" w:rsidRPr="00B45F5B" w:rsidTr="00EB68C9">
        <w:trPr>
          <w:trHeight w:val="297"/>
        </w:trPr>
        <w:tc>
          <w:tcPr>
            <w:tcW w:w="466"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Mùa</w:t>
            </w:r>
          </w:p>
        </w:tc>
        <w:tc>
          <w:tcPr>
            <w:tcW w:w="627" w:type="pct"/>
            <w:shd w:val="clear" w:color="000000" w:fill="FFFFFF"/>
            <w:noWrap/>
            <w:vAlign w:val="center"/>
            <w:hideMark/>
          </w:tcPr>
          <w:p w:rsidR="00B45F5B" w:rsidRPr="00B45F5B" w:rsidRDefault="00065B37" w:rsidP="001426D7">
            <w:pPr>
              <w:spacing w:before="100" w:beforeAutospacing="1" w:after="100" w:afterAutospacing="1"/>
              <w:ind w:firstLine="0"/>
              <w:jc w:val="center"/>
              <w:rPr>
                <w:szCs w:val="26"/>
              </w:rPr>
            </w:pPr>
            <w:r>
              <w:rPr>
                <w:szCs w:val="26"/>
              </w:rPr>
              <w:t>Qt(</w:t>
            </w:r>
            <w:r w:rsidR="00B45F5B" w:rsidRPr="00B45F5B">
              <w:rPr>
                <w:szCs w:val="26"/>
              </w:rPr>
              <w:t>sp)</w:t>
            </w:r>
          </w:p>
        </w:tc>
        <w:tc>
          <w:tcPr>
            <w:tcW w:w="704" w:type="pct"/>
            <w:shd w:val="clear" w:color="000000" w:fill="FFFFFF"/>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Qt(sáng)</w:t>
            </w:r>
          </w:p>
        </w:tc>
        <w:tc>
          <w:tcPr>
            <w:tcW w:w="703" w:type="pct"/>
            <w:shd w:val="clear" w:color="000000" w:fill="FFFFFF"/>
            <w:noWrap/>
            <w:vAlign w:val="center"/>
            <w:hideMark/>
          </w:tcPr>
          <w:p w:rsidR="00B45F5B" w:rsidRPr="00B45F5B" w:rsidRDefault="001426D7" w:rsidP="001426D7">
            <w:pPr>
              <w:spacing w:before="100" w:beforeAutospacing="1" w:after="100" w:afterAutospacing="1"/>
              <w:ind w:firstLine="0"/>
              <w:jc w:val="center"/>
              <w:rPr>
                <w:szCs w:val="26"/>
              </w:rPr>
            </w:pPr>
            <w:r>
              <w:rPr>
                <w:szCs w:val="26"/>
              </w:rPr>
              <w:t>Qt</w:t>
            </w:r>
            <w:r w:rsidR="00B45F5B" w:rsidRPr="00B45F5B">
              <w:rPr>
                <w:szCs w:val="26"/>
              </w:rPr>
              <w:t>( mm)</w:t>
            </w:r>
          </w:p>
        </w:tc>
        <w:tc>
          <w:tcPr>
            <w:tcW w:w="626" w:type="pct"/>
            <w:shd w:val="clear" w:color="000000" w:fill="FFFFFF"/>
            <w:noWrap/>
            <w:vAlign w:val="center"/>
            <w:hideMark/>
          </w:tcPr>
          <w:p w:rsidR="00B45F5B" w:rsidRPr="00B45F5B" w:rsidRDefault="001426D7" w:rsidP="001426D7">
            <w:pPr>
              <w:spacing w:before="100" w:beforeAutospacing="1" w:after="100" w:afterAutospacing="1"/>
              <w:ind w:firstLine="0"/>
              <w:jc w:val="center"/>
              <w:rPr>
                <w:szCs w:val="26"/>
              </w:rPr>
            </w:pPr>
            <w:r>
              <w:rPr>
                <w:szCs w:val="26"/>
              </w:rPr>
              <w:t>Qt</w:t>
            </w:r>
            <w:r w:rsidR="00EB68C9">
              <w:rPr>
                <w:szCs w:val="26"/>
              </w:rPr>
              <w:t xml:space="preserve"> </w:t>
            </w:r>
            <w:r w:rsidR="00B45F5B" w:rsidRPr="00B45F5B">
              <w:rPr>
                <w:szCs w:val="26"/>
              </w:rPr>
              <w:t>( người)</w:t>
            </w:r>
          </w:p>
        </w:tc>
        <w:tc>
          <w:tcPr>
            <w:tcW w:w="1174" w:type="pct"/>
            <w:shd w:val="clear" w:color="000000" w:fill="FFFFFF"/>
            <w:noWrap/>
            <w:vAlign w:val="center"/>
            <w:hideMark/>
          </w:tcPr>
          <w:p w:rsidR="00B45F5B" w:rsidRPr="00B45F5B" w:rsidRDefault="001426D7" w:rsidP="001426D7">
            <w:pPr>
              <w:spacing w:before="100" w:beforeAutospacing="1" w:after="100" w:afterAutospacing="1"/>
              <w:ind w:firstLine="0"/>
              <w:jc w:val="center"/>
              <w:rPr>
                <w:szCs w:val="26"/>
              </w:rPr>
            </w:pPr>
            <w:r>
              <w:rPr>
                <w:szCs w:val="26"/>
              </w:rPr>
              <w:t>Qt(</w:t>
            </w:r>
            <w:r w:rsidR="00B45F5B" w:rsidRPr="00B45F5B">
              <w:rPr>
                <w:szCs w:val="26"/>
              </w:rPr>
              <w:t>lò và bộ sấy )</w:t>
            </w:r>
          </w:p>
        </w:tc>
        <w:tc>
          <w:tcPr>
            <w:tcW w:w="700"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Tổng</w:t>
            </w:r>
          </w:p>
        </w:tc>
      </w:tr>
      <w:tr w:rsidR="001426D7" w:rsidRPr="00B45F5B" w:rsidTr="00EB68C9">
        <w:trPr>
          <w:trHeight w:val="297"/>
        </w:trPr>
        <w:tc>
          <w:tcPr>
            <w:tcW w:w="466"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Hè</w:t>
            </w:r>
          </w:p>
        </w:tc>
        <w:tc>
          <w:tcPr>
            <w:tcW w:w="627"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11502,</w:t>
            </w:r>
            <w:r w:rsidR="001426D7">
              <w:rPr>
                <w:szCs w:val="26"/>
              </w:rPr>
              <w:t>5</w:t>
            </w:r>
          </w:p>
        </w:tc>
        <w:tc>
          <w:tcPr>
            <w:tcW w:w="704"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22023,</w:t>
            </w:r>
            <w:r w:rsidR="001426D7">
              <w:rPr>
                <w:szCs w:val="26"/>
              </w:rPr>
              <w:t>59</w:t>
            </w:r>
          </w:p>
        </w:tc>
        <w:tc>
          <w:tcPr>
            <w:tcW w:w="703"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12126</w:t>
            </w:r>
          </w:p>
        </w:tc>
        <w:tc>
          <w:tcPr>
            <w:tcW w:w="626"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1632,8</w:t>
            </w:r>
          </w:p>
        </w:tc>
        <w:tc>
          <w:tcPr>
            <w:tcW w:w="1174"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1499,</w:t>
            </w:r>
            <w:r w:rsidR="001426D7">
              <w:rPr>
                <w:szCs w:val="26"/>
              </w:rPr>
              <w:t>51</w:t>
            </w:r>
          </w:p>
        </w:tc>
        <w:tc>
          <w:tcPr>
            <w:tcW w:w="700"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48784,</w:t>
            </w:r>
            <w:r w:rsidRPr="00B45F5B">
              <w:rPr>
                <w:szCs w:val="26"/>
              </w:rPr>
              <w:t>42</w:t>
            </w:r>
          </w:p>
        </w:tc>
      </w:tr>
      <w:tr w:rsidR="001426D7" w:rsidRPr="00B45F5B" w:rsidTr="00EB68C9">
        <w:trPr>
          <w:trHeight w:val="297"/>
        </w:trPr>
        <w:tc>
          <w:tcPr>
            <w:tcW w:w="466"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Đông</w:t>
            </w:r>
          </w:p>
        </w:tc>
        <w:tc>
          <w:tcPr>
            <w:tcW w:w="627"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15036</w:t>
            </w:r>
          </w:p>
        </w:tc>
        <w:tc>
          <w:tcPr>
            <w:tcW w:w="704"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22023,</w:t>
            </w:r>
            <w:r w:rsidR="001426D7">
              <w:rPr>
                <w:szCs w:val="26"/>
              </w:rPr>
              <w:t>59</w:t>
            </w:r>
          </w:p>
        </w:tc>
        <w:tc>
          <w:tcPr>
            <w:tcW w:w="703"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12126</w:t>
            </w:r>
          </w:p>
        </w:tc>
        <w:tc>
          <w:tcPr>
            <w:tcW w:w="626"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14130</w:t>
            </w:r>
          </w:p>
        </w:tc>
        <w:tc>
          <w:tcPr>
            <w:tcW w:w="1174"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Pr>
                <w:szCs w:val="26"/>
              </w:rPr>
              <w:t>2557,</w:t>
            </w:r>
            <w:r w:rsidRPr="00B45F5B">
              <w:rPr>
                <w:szCs w:val="26"/>
              </w:rPr>
              <w:t>81</w:t>
            </w:r>
          </w:p>
        </w:tc>
        <w:tc>
          <w:tcPr>
            <w:tcW w:w="700" w:type="pct"/>
            <w:shd w:val="clear" w:color="auto" w:fill="auto"/>
            <w:noWrap/>
            <w:vAlign w:val="center"/>
            <w:hideMark/>
          </w:tcPr>
          <w:p w:rsidR="00B45F5B" w:rsidRPr="00B45F5B" w:rsidRDefault="00B45F5B" w:rsidP="001426D7">
            <w:pPr>
              <w:spacing w:before="100" w:beforeAutospacing="1" w:after="100" w:afterAutospacing="1"/>
              <w:ind w:firstLine="0"/>
              <w:jc w:val="center"/>
              <w:rPr>
                <w:szCs w:val="26"/>
              </w:rPr>
            </w:pPr>
            <w:r w:rsidRPr="00B45F5B">
              <w:rPr>
                <w:szCs w:val="26"/>
              </w:rPr>
              <w:t>65873</w:t>
            </w:r>
          </w:p>
        </w:tc>
      </w:tr>
    </w:tbl>
    <w:p w:rsidR="00B45F5B" w:rsidRDefault="007A4592" w:rsidP="00EE24E3">
      <w:pPr>
        <w:pStyle w:val="Heading3"/>
        <w:spacing w:before="120" w:after="120"/>
      </w:pPr>
      <w:bookmarkStart w:id="16" w:name="_Toc481010899"/>
      <w:r w:rsidRPr="00B95B48">
        <w:t>Thu nhiệt do bức xạ mặt trời</w:t>
      </w:r>
      <w:bookmarkEnd w:id="16"/>
    </w:p>
    <w:p w:rsidR="007A4592" w:rsidRPr="00B95B48" w:rsidRDefault="007A4592" w:rsidP="00EE24E3">
      <w:pPr>
        <w:spacing w:after="0"/>
      </w:pPr>
      <w:r w:rsidRPr="00B95B48">
        <w:t xml:space="preserve">Đối với các xứ vùng nhiệt đới như nước ta, quanh năm có ánh nắng mặt trời, nhất là về mùa hè ánh nắng càng gay gắt, do đó lượng nhiệt do bức xạ mặt trời xuyên qua kết cấu truyền vào nhà rất lớn.  </w:t>
      </w:r>
    </w:p>
    <w:p w:rsidR="007A4592" w:rsidRPr="00B95B48" w:rsidRDefault="007A4592" w:rsidP="00EE24E3">
      <w:pPr>
        <w:spacing w:before="120" w:after="0"/>
      </w:pPr>
      <w:r w:rsidRPr="00B95B48">
        <w:t xml:space="preserve">  Bức xạ mặt trời ba</w:t>
      </w:r>
      <w:r w:rsidR="00D418FE">
        <w:t xml:space="preserve">o gồm trực xạ và tán xạ. Các </w:t>
      </w:r>
      <w:proofErr w:type="gramStart"/>
      <w:r w:rsidR="00D418FE">
        <w:t>tia</w:t>
      </w:r>
      <w:proofErr w:type="gramEnd"/>
      <w:r w:rsidRPr="00B95B48">
        <w:t xml:space="preserve"> bức xạ mặt trời chiếu trực tiếp vào bề mặt chịu bức xạ thì gọi là trực xạ. Còn tán xạ là</w:t>
      </w:r>
      <w:r w:rsidR="00D418FE">
        <w:t xml:space="preserve"> sự phản xạ ánh sáng từ mặt đất, công trình</w:t>
      </w:r>
      <w:r w:rsidRPr="00B95B48">
        <w:t>, nhà cửa</w:t>
      </w:r>
      <w:proofErr w:type="gramStart"/>
      <w:r w:rsidRPr="00B95B48">
        <w:t>,...</w:t>
      </w:r>
      <w:proofErr w:type="gramEnd"/>
      <w:r w:rsidRPr="00B95B48">
        <w:t xml:space="preserve"> </w:t>
      </w:r>
    </w:p>
    <w:p w:rsidR="006F3B48" w:rsidRDefault="00D418FE" w:rsidP="00EE24E3">
      <w:pPr>
        <w:spacing w:before="120"/>
      </w:pPr>
      <w:r>
        <w:lastRenderedPageBreak/>
        <w:t xml:space="preserve">  Vào mùa hè</w:t>
      </w:r>
      <w:r w:rsidR="007A4592" w:rsidRPr="00B95B48">
        <w:t xml:space="preserve">, khi nắng chiếu trên bề mặt một kết cấu bao che với cường độ xác định thì lượng cường độ bức xạ ấy truyền vào nhà nhiều hay ít là phụ thuộc vào kết cấu bao che. Cửa kính trong suốt nên hầu hết năng lượng của nắng xuyên qua được và đi vào phòng, bị hấp thụ kết quả là nhiệt độ trong phòng tăng cao.Kết cấu bao che là mái thì </w:t>
      </w:r>
      <w:proofErr w:type="gramStart"/>
      <w:r w:rsidR="007A4592" w:rsidRPr="00B95B48">
        <w:t>tia</w:t>
      </w:r>
      <w:proofErr w:type="gramEnd"/>
      <w:r w:rsidR="007A4592" w:rsidRPr="00B95B48">
        <w:t xml:space="preserve"> nắng phản chiếu một phần và bị hấp thụ một phần. Do mái có phần diện tích tiếp xúc với mặt trời với thời gian lớn nên ta phải tính </w:t>
      </w:r>
      <w:proofErr w:type="gramStart"/>
      <w:r w:rsidR="007A4592" w:rsidRPr="00B95B48">
        <w:t>thu</w:t>
      </w:r>
      <w:proofErr w:type="gramEnd"/>
      <w:r w:rsidR="007A4592" w:rsidRPr="00B95B48">
        <w:t xml:space="preserve"> nhiệt qua mái. </w:t>
      </w:r>
    </w:p>
    <w:p w:rsidR="007A4592" w:rsidRDefault="007A4592" w:rsidP="00EE24E3">
      <w:pPr>
        <w:spacing w:before="120"/>
        <w:ind w:left="567" w:firstLine="0"/>
      </w:pPr>
      <w:r w:rsidRPr="00B95B48">
        <w:t xml:space="preserve">  =&gt;Tính toán </w:t>
      </w:r>
      <w:proofErr w:type="gramStart"/>
      <w:r w:rsidRPr="00B95B48">
        <w:t>thu</w:t>
      </w:r>
      <w:proofErr w:type="gramEnd"/>
      <w:r w:rsidRPr="00B95B48">
        <w:t xml:space="preserve"> nhiệt chỉ tính cho mùa hè và tính cho các kết</w:t>
      </w:r>
      <w:r>
        <w:t xml:space="preserve"> cấu bao che là mái và cửa kính.</w:t>
      </w:r>
    </w:p>
    <w:p w:rsidR="007A4592" w:rsidRPr="006F3B48" w:rsidRDefault="00836AC6" w:rsidP="00596E56">
      <w:pPr>
        <w:pStyle w:val="ListParagraph"/>
        <w:numPr>
          <w:ilvl w:val="0"/>
          <w:numId w:val="15"/>
        </w:numPr>
        <w:spacing w:after="0"/>
        <w:ind w:right="11"/>
        <w:rPr>
          <w:szCs w:val="26"/>
        </w:rPr>
      </w:pPr>
      <w:r w:rsidRPr="006F3B48">
        <w:rPr>
          <w:szCs w:val="26"/>
        </w:rPr>
        <w:t>Bức xạ mặt trời qua cửa kính:</w:t>
      </w:r>
    </w:p>
    <w:p w:rsidR="006F3B48" w:rsidRDefault="00A80075" w:rsidP="006F3B48">
      <w:pPr>
        <w:spacing w:after="0"/>
        <w:ind w:right="113" w:firstLine="1701"/>
        <w:rPr>
          <w:szCs w:val="26"/>
        </w:rPr>
      </w:pPr>
      <w:r w:rsidRPr="00A80075">
        <w:rPr>
          <w:position w:val="-12"/>
        </w:rPr>
        <w:object w:dxaOrig="3560" w:dyaOrig="360">
          <v:shape id="_x0000_i1100" type="#_x0000_t75" style="width:177.75pt;height:18pt" o:ole="">
            <v:imagedata r:id="rId165" o:title=""/>
          </v:shape>
          <o:OLEObject Type="Embed" ProgID="Equation.DSMT4" ShapeID="_x0000_i1100" DrawAspect="Content" ObjectID="_1556300736" r:id="rId166"/>
        </w:object>
      </w:r>
    </w:p>
    <w:p w:rsidR="00836AC6" w:rsidRPr="006F3B48" w:rsidRDefault="00836AC6" w:rsidP="006F3B48">
      <w:pPr>
        <w:spacing w:after="0"/>
        <w:ind w:right="113" w:firstLine="2268"/>
        <w:rPr>
          <w:szCs w:val="26"/>
        </w:rPr>
      </w:pPr>
      <w:r w:rsidRPr="006F3B48">
        <w:rPr>
          <w:szCs w:val="26"/>
        </w:rPr>
        <w:t>(Công thức trang 44 -</w:t>
      </w:r>
      <w:r w:rsidR="006F3B48">
        <w:rPr>
          <w:szCs w:val="26"/>
        </w:rPr>
        <w:t xml:space="preserve"> </w:t>
      </w:r>
      <w:r w:rsidR="00D418FE">
        <w:rPr>
          <w:szCs w:val="26"/>
        </w:rPr>
        <w:t>[7</w:t>
      </w:r>
      <w:r w:rsidRPr="006F3B48">
        <w:rPr>
          <w:szCs w:val="26"/>
        </w:rPr>
        <w:t xml:space="preserve">])         </w:t>
      </w:r>
    </w:p>
    <w:p w:rsidR="00836AC6" w:rsidRPr="00B95B48" w:rsidRDefault="00836AC6" w:rsidP="006F3B48">
      <w:pPr>
        <w:tabs>
          <w:tab w:val="center" w:pos="809"/>
        </w:tabs>
        <w:spacing w:after="0"/>
        <w:rPr>
          <w:szCs w:val="26"/>
        </w:rPr>
      </w:pPr>
      <w:r w:rsidRPr="00B95B48">
        <w:rPr>
          <w:szCs w:val="26"/>
        </w:rPr>
        <w:t xml:space="preserve">Trong đó:  </w:t>
      </w:r>
    </w:p>
    <w:p w:rsidR="00836AC6" w:rsidRPr="00B95B48" w:rsidRDefault="00836AC6" w:rsidP="006F3B48">
      <w:pPr>
        <w:spacing w:after="0"/>
        <w:ind w:left="1418" w:firstLine="0"/>
        <w:rPr>
          <w:szCs w:val="26"/>
        </w:rPr>
      </w:pPr>
      <w:r w:rsidRPr="00B95B48">
        <w:rPr>
          <w:szCs w:val="26"/>
        </w:rPr>
        <w:t>τ</w:t>
      </w:r>
      <w:r w:rsidR="006F3B48">
        <w:rPr>
          <w:szCs w:val="26"/>
          <w:vertAlign w:val="subscript"/>
        </w:rPr>
        <w:t>1</w:t>
      </w:r>
      <w:r w:rsidRPr="00B95B48">
        <w:rPr>
          <w:b/>
          <w:szCs w:val="26"/>
          <w:vertAlign w:val="subscript"/>
        </w:rPr>
        <w:t xml:space="preserve"> </w:t>
      </w:r>
      <w:r w:rsidRPr="00B95B48">
        <w:rPr>
          <w:b/>
          <w:szCs w:val="26"/>
        </w:rPr>
        <w:t xml:space="preserve">= </w:t>
      </w:r>
      <w:r w:rsidR="006F3B48">
        <w:rPr>
          <w:szCs w:val="26"/>
        </w:rPr>
        <w:t>0</w:t>
      </w:r>
      <w:proofErr w:type="gramStart"/>
      <w:r w:rsidR="006F3B48">
        <w:rPr>
          <w:szCs w:val="26"/>
        </w:rPr>
        <w:t>,</w:t>
      </w:r>
      <w:r w:rsidRPr="00B95B48">
        <w:rPr>
          <w:szCs w:val="26"/>
        </w:rPr>
        <w:t>9</w:t>
      </w:r>
      <w:proofErr w:type="gramEnd"/>
      <w:r w:rsidRPr="00B95B48">
        <w:rPr>
          <w:szCs w:val="26"/>
        </w:rPr>
        <w:t xml:space="preserve">: là hệ số kể đến độ trong suốt </w:t>
      </w:r>
    </w:p>
    <w:p w:rsidR="00836AC6" w:rsidRPr="00B95B48" w:rsidRDefault="00836AC6" w:rsidP="006F3B48">
      <w:pPr>
        <w:spacing w:after="0"/>
        <w:ind w:left="1418" w:firstLine="0"/>
        <w:rPr>
          <w:szCs w:val="26"/>
        </w:rPr>
      </w:pPr>
      <w:r w:rsidRPr="00B95B48">
        <w:rPr>
          <w:szCs w:val="26"/>
        </w:rPr>
        <w:t>τ</w:t>
      </w:r>
      <w:r w:rsidRPr="00B95B48">
        <w:rPr>
          <w:szCs w:val="26"/>
          <w:vertAlign w:val="subscript"/>
        </w:rPr>
        <w:t>2</w:t>
      </w:r>
      <w:r w:rsidR="006F3B48">
        <w:rPr>
          <w:b/>
          <w:szCs w:val="26"/>
          <w:vertAlign w:val="subscript"/>
        </w:rPr>
        <w:t xml:space="preserve"> </w:t>
      </w:r>
      <w:r w:rsidRPr="00B95B48">
        <w:rPr>
          <w:b/>
          <w:szCs w:val="26"/>
        </w:rPr>
        <w:t xml:space="preserve">= </w:t>
      </w:r>
      <w:r w:rsidR="006F3B48">
        <w:rPr>
          <w:szCs w:val="26"/>
        </w:rPr>
        <w:t>0</w:t>
      </w:r>
      <w:proofErr w:type="gramStart"/>
      <w:r w:rsidR="006F3B48">
        <w:rPr>
          <w:szCs w:val="26"/>
        </w:rPr>
        <w:t>,</w:t>
      </w:r>
      <w:r w:rsidRPr="00B95B48">
        <w:rPr>
          <w:szCs w:val="26"/>
        </w:rPr>
        <w:t>8</w:t>
      </w:r>
      <w:proofErr w:type="gramEnd"/>
      <w:r w:rsidRPr="00B95B48">
        <w:rPr>
          <w:szCs w:val="26"/>
        </w:rPr>
        <w:t xml:space="preserve">: là hệ số kể đến độ bẩn của mặt kính </w:t>
      </w:r>
    </w:p>
    <w:p w:rsidR="00836AC6" w:rsidRPr="00B95B48" w:rsidRDefault="00836AC6" w:rsidP="006F3B48">
      <w:pPr>
        <w:spacing w:after="0"/>
        <w:ind w:left="1418" w:firstLine="0"/>
        <w:rPr>
          <w:szCs w:val="26"/>
        </w:rPr>
      </w:pPr>
      <w:r w:rsidRPr="00B95B48">
        <w:rPr>
          <w:szCs w:val="26"/>
        </w:rPr>
        <w:t>τ</w:t>
      </w:r>
      <w:r w:rsidRPr="00B95B48">
        <w:rPr>
          <w:szCs w:val="26"/>
          <w:vertAlign w:val="subscript"/>
        </w:rPr>
        <w:t>3</w:t>
      </w:r>
      <w:r w:rsidRPr="00B95B48">
        <w:rPr>
          <w:b/>
          <w:szCs w:val="26"/>
          <w:vertAlign w:val="subscript"/>
        </w:rPr>
        <w:t xml:space="preserve"> </w:t>
      </w:r>
      <w:r w:rsidRPr="00B95B48">
        <w:rPr>
          <w:b/>
          <w:szCs w:val="26"/>
        </w:rPr>
        <w:t xml:space="preserve">= </w:t>
      </w:r>
      <w:r w:rsidR="006F3B48">
        <w:rPr>
          <w:szCs w:val="26"/>
        </w:rPr>
        <w:t>0</w:t>
      </w:r>
      <w:proofErr w:type="gramStart"/>
      <w:r w:rsidR="006F3B48">
        <w:rPr>
          <w:szCs w:val="26"/>
        </w:rPr>
        <w:t>,</w:t>
      </w:r>
      <w:r w:rsidRPr="00B95B48">
        <w:rPr>
          <w:szCs w:val="26"/>
        </w:rPr>
        <w:t>75</w:t>
      </w:r>
      <w:proofErr w:type="gramEnd"/>
      <w:r w:rsidRPr="00B95B48">
        <w:rPr>
          <w:szCs w:val="26"/>
        </w:rPr>
        <w:t xml:space="preserve">: là hệ số kể đến độ che khuất của cửa kính </w:t>
      </w:r>
    </w:p>
    <w:p w:rsidR="00836AC6" w:rsidRDefault="00836AC6" w:rsidP="006F3B48">
      <w:pPr>
        <w:spacing w:after="0"/>
        <w:ind w:left="1418" w:firstLine="0"/>
        <w:rPr>
          <w:szCs w:val="26"/>
        </w:rPr>
      </w:pPr>
      <w:r w:rsidRPr="00B95B48">
        <w:rPr>
          <w:szCs w:val="26"/>
        </w:rPr>
        <w:t>τ</w:t>
      </w:r>
      <w:r w:rsidRPr="00B95B48">
        <w:rPr>
          <w:szCs w:val="26"/>
          <w:vertAlign w:val="subscript"/>
        </w:rPr>
        <w:t>4</w:t>
      </w:r>
      <w:r w:rsidRPr="00B95B48">
        <w:rPr>
          <w:b/>
          <w:szCs w:val="26"/>
          <w:vertAlign w:val="subscript"/>
        </w:rPr>
        <w:t xml:space="preserve"> </w:t>
      </w:r>
      <w:r w:rsidRPr="00B95B48">
        <w:rPr>
          <w:b/>
          <w:szCs w:val="26"/>
        </w:rPr>
        <w:t xml:space="preserve">= </w:t>
      </w:r>
      <w:r w:rsidRPr="00B95B48">
        <w:rPr>
          <w:szCs w:val="26"/>
        </w:rPr>
        <w:t>0</w:t>
      </w:r>
      <w:proofErr w:type="gramStart"/>
      <w:r w:rsidRPr="00B95B48">
        <w:rPr>
          <w:szCs w:val="26"/>
        </w:rPr>
        <w:t>,95</w:t>
      </w:r>
      <w:proofErr w:type="gramEnd"/>
      <w:r w:rsidRPr="00B95B48">
        <w:rPr>
          <w:szCs w:val="26"/>
        </w:rPr>
        <w:t>: là hệ số kể đến độ che khuất của hệ thống che nắng q</w:t>
      </w:r>
      <w:r w:rsidRPr="00B95B48">
        <w:rPr>
          <w:szCs w:val="26"/>
          <w:vertAlign w:val="subscript"/>
        </w:rPr>
        <w:t>bx</w:t>
      </w:r>
      <w:r w:rsidRPr="00B95B48">
        <w:rPr>
          <w:szCs w:val="26"/>
        </w:rPr>
        <w:t>( kcal /m</w:t>
      </w:r>
      <w:r w:rsidRPr="00B95B48">
        <w:rPr>
          <w:szCs w:val="26"/>
          <w:vertAlign w:val="superscript"/>
        </w:rPr>
        <w:t>2</w:t>
      </w:r>
      <w:r w:rsidRPr="00B95B48">
        <w:rPr>
          <w:szCs w:val="26"/>
        </w:rPr>
        <w:t>h): cường độ bức xạ mặt trời cho 1m</w:t>
      </w:r>
      <w:r w:rsidRPr="00B95B48">
        <w:rPr>
          <w:szCs w:val="26"/>
          <w:vertAlign w:val="superscript"/>
        </w:rPr>
        <w:t>2</w:t>
      </w:r>
      <w:r w:rsidRPr="00B95B48">
        <w:rPr>
          <w:szCs w:val="26"/>
        </w:rPr>
        <w:t xml:space="preserve"> mặt phẳng bị bức xạ tại thời điểm tính </w:t>
      </w:r>
      <w:r w:rsidRPr="00B43BE9">
        <w:rPr>
          <w:szCs w:val="26"/>
        </w:rPr>
        <w:t xml:space="preserve">toán. Tra bảng lúc 13h </w:t>
      </w:r>
      <w:r w:rsidR="006F3B48">
        <w:rPr>
          <w:szCs w:val="26"/>
        </w:rPr>
        <w:t xml:space="preserve">vào tháng 7 tại trạm Hà Nội </w:t>
      </w:r>
      <w:proofErr w:type="gramStart"/>
      <w:r w:rsidR="006F3B48">
        <w:rPr>
          <w:szCs w:val="26"/>
        </w:rPr>
        <w:t>theo</w:t>
      </w:r>
      <w:proofErr w:type="gramEnd"/>
      <w:r w:rsidR="006F3B48">
        <w:rPr>
          <w:szCs w:val="26"/>
        </w:rPr>
        <w:t xml:space="preserve"> (</w:t>
      </w:r>
      <w:r w:rsidR="00D418FE">
        <w:rPr>
          <w:szCs w:val="26"/>
        </w:rPr>
        <w:t>bảng 2.20-[2</w:t>
      </w:r>
      <w:r w:rsidRPr="00B43BE9">
        <w:rPr>
          <w:szCs w:val="26"/>
        </w:rPr>
        <w:t xml:space="preserve">]). </w:t>
      </w:r>
    </w:p>
    <w:p w:rsidR="00836AC6" w:rsidRPr="00B43BE9" w:rsidRDefault="00836AC6" w:rsidP="00EE24E3">
      <w:pPr>
        <w:spacing w:before="120"/>
        <w:ind w:right="28"/>
        <w:jc w:val="center"/>
        <w:rPr>
          <w:szCs w:val="26"/>
        </w:rPr>
      </w:pPr>
      <w:r>
        <w:rPr>
          <w:szCs w:val="26"/>
        </w:rPr>
        <w:t xml:space="preserve">Bảng 2.18. </w:t>
      </w:r>
      <w:r w:rsidRPr="00836AC6">
        <w:rPr>
          <w:szCs w:val="26"/>
        </w:rPr>
        <w:t>Tính toán bức xạ mặt trời qua cửa kính</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013"/>
        <w:gridCol w:w="726"/>
        <w:gridCol w:w="726"/>
        <w:gridCol w:w="726"/>
        <w:gridCol w:w="728"/>
        <w:gridCol w:w="1308"/>
        <w:gridCol w:w="1482"/>
        <w:gridCol w:w="1226"/>
        <w:gridCol w:w="1352"/>
      </w:tblGrid>
      <w:tr w:rsidR="001426D7" w:rsidRPr="00836AC6" w:rsidTr="001426D7">
        <w:trPr>
          <w:trHeight w:val="429"/>
        </w:trPr>
        <w:tc>
          <w:tcPr>
            <w:tcW w:w="545"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H</w:t>
            </w:r>
            <w:r w:rsidRPr="00836AC6">
              <w:rPr>
                <w:szCs w:val="26"/>
              </w:rPr>
              <w:t>ướng</w:t>
            </w:r>
          </w:p>
        </w:tc>
        <w:tc>
          <w:tcPr>
            <w:tcW w:w="391" w:type="pct"/>
            <w:shd w:val="clear" w:color="auto" w:fill="auto"/>
            <w:noWrap/>
            <w:vAlign w:val="center"/>
            <w:hideMark/>
          </w:tcPr>
          <w:p w:rsidR="00836AC6" w:rsidRPr="00A80075" w:rsidRDefault="00A80075" w:rsidP="001426D7">
            <w:pPr>
              <w:spacing w:before="100" w:beforeAutospacing="1" w:after="100" w:afterAutospacing="1"/>
              <w:ind w:firstLine="0"/>
              <w:jc w:val="center"/>
              <w:rPr>
                <w:szCs w:val="26"/>
                <w:vertAlign w:val="subscript"/>
              </w:rPr>
            </w:pPr>
            <w:r>
              <w:rPr>
                <w:szCs w:val="26"/>
              </w:rPr>
              <w:t>τ</w:t>
            </w:r>
            <w:r>
              <w:rPr>
                <w:szCs w:val="26"/>
                <w:vertAlign w:val="subscript"/>
              </w:rPr>
              <w:t>1</w:t>
            </w:r>
          </w:p>
        </w:tc>
        <w:tc>
          <w:tcPr>
            <w:tcW w:w="391" w:type="pct"/>
            <w:shd w:val="clear" w:color="auto" w:fill="auto"/>
            <w:noWrap/>
            <w:vAlign w:val="center"/>
            <w:hideMark/>
          </w:tcPr>
          <w:p w:rsidR="00836AC6" w:rsidRPr="00A80075" w:rsidRDefault="00A80075" w:rsidP="001426D7">
            <w:pPr>
              <w:spacing w:before="100" w:beforeAutospacing="1" w:after="100" w:afterAutospacing="1"/>
              <w:ind w:firstLine="0"/>
              <w:jc w:val="center"/>
              <w:rPr>
                <w:szCs w:val="26"/>
                <w:vertAlign w:val="subscript"/>
              </w:rPr>
            </w:pPr>
            <w:r>
              <w:rPr>
                <w:szCs w:val="26"/>
              </w:rPr>
              <w:t>τ</w:t>
            </w:r>
            <w:r>
              <w:rPr>
                <w:szCs w:val="26"/>
                <w:vertAlign w:val="subscript"/>
              </w:rPr>
              <w:t>2</w:t>
            </w:r>
          </w:p>
        </w:tc>
        <w:tc>
          <w:tcPr>
            <w:tcW w:w="391" w:type="pct"/>
            <w:shd w:val="clear" w:color="auto" w:fill="auto"/>
            <w:noWrap/>
            <w:vAlign w:val="center"/>
            <w:hideMark/>
          </w:tcPr>
          <w:p w:rsidR="00836AC6" w:rsidRPr="00A80075" w:rsidRDefault="00A80075" w:rsidP="001426D7">
            <w:pPr>
              <w:spacing w:before="100" w:beforeAutospacing="1" w:after="100" w:afterAutospacing="1"/>
              <w:ind w:firstLine="0"/>
              <w:jc w:val="center"/>
              <w:rPr>
                <w:szCs w:val="26"/>
                <w:vertAlign w:val="subscript"/>
              </w:rPr>
            </w:pPr>
            <w:r>
              <w:rPr>
                <w:szCs w:val="26"/>
              </w:rPr>
              <w:t>τ</w:t>
            </w:r>
            <w:r>
              <w:rPr>
                <w:szCs w:val="26"/>
                <w:vertAlign w:val="subscript"/>
              </w:rPr>
              <w:t>3</w:t>
            </w:r>
          </w:p>
        </w:tc>
        <w:tc>
          <w:tcPr>
            <w:tcW w:w="392" w:type="pct"/>
            <w:shd w:val="clear" w:color="auto" w:fill="auto"/>
            <w:noWrap/>
            <w:vAlign w:val="center"/>
            <w:hideMark/>
          </w:tcPr>
          <w:p w:rsidR="00836AC6" w:rsidRPr="00A80075" w:rsidRDefault="00A80075" w:rsidP="001426D7">
            <w:pPr>
              <w:spacing w:before="100" w:beforeAutospacing="1" w:after="100" w:afterAutospacing="1"/>
              <w:ind w:firstLine="0"/>
              <w:jc w:val="center"/>
              <w:rPr>
                <w:szCs w:val="26"/>
                <w:vertAlign w:val="subscript"/>
              </w:rPr>
            </w:pPr>
            <w:r>
              <w:rPr>
                <w:szCs w:val="26"/>
              </w:rPr>
              <w:t>τ</w:t>
            </w:r>
            <w:r>
              <w:rPr>
                <w:szCs w:val="26"/>
                <w:vertAlign w:val="subscript"/>
              </w:rPr>
              <w:t>4</w:t>
            </w:r>
          </w:p>
        </w:tc>
        <w:tc>
          <w:tcPr>
            <w:tcW w:w="704" w:type="pct"/>
            <w:shd w:val="clear" w:color="auto" w:fill="auto"/>
            <w:noWrap/>
            <w:vAlign w:val="center"/>
            <w:hideMark/>
          </w:tcPr>
          <w:p w:rsidR="00836AC6" w:rsidRPr="00836AC6" w:rsidRDefault="00A80075" w:rsidP="001426D7">
            <w:pPr>
              <w:spacing w:before="100" w:beforeAutospacing="1" w:after="100" w:afterAutospacing="1"/>
              <w:ind w:firstLine="0"/>
              <w:jc w:val="center"/>
              <w:rPr>
                <w:szCs w:val="26"/>
              </w:rPr>
            </w:pPr>
            <w:r>
              <w:rPr>
                <w:szCs w:val="26"/>
              </w:rPr>
              <w:t>q</w:t>
            </w:r>
            <w:r>
              <w:rPr>
                <w:szCs w:val="26"/>
                <w:vertAlign w:val="subscript"/>
              </w:rPr>
              <w:t>bx</w:t>
            </w:r>
            <w:r w:rsidR="00D418FE">
              <w:rPr>
                <w:szCs w:val="26"/>
              </w:rPr>
              <w:t xml:space="preserve"> (W/m</w:t>
            </w:r>
            <w:r w:rsidR="00D418FE">
              <w:rPr>
                <w:szCs w:val="26"/>
                <w:vertAlign w:val="superscript"/>
              </w:rPr>
              <w:t>2</w:t>
            </w:r>
            <w:r w:rsidR="00836AC6" w:rsidRPr="00836AC6">
              <w:rPr>
                <w:szCs w:val="26"/>
              </w:rPr>
              <w:t>)</w:t>
            </w:r>
          </w:p>
        </w:tc>
        <w:tc>
          <w:tcPr>
            <w:tcW w:w="798" w:type="pct"/>
            <w:shd w:val="clear" w:color="auto" w:fill="auto"/>
            <w:noWrap/>
            <w:vAlign w:val="center"/>
            <w:hideMark/>
          </w:tcPr>
          <w:p w:rsidR="00836AC6" w:rsidRPr="00836AC6" w:rsidRDefault="00A80075" w:rsidP="001426D7">
            <w:pPr>
              <w:spacing w:before="100" w:beforeAutospacing="1" w:after="100" w:afterAutospacing="1"/>
              <w:ind w:firstLine="0"/>
              <w:jc w:val="center"/>
              <w:rPr>
                <w:szCs w:val="26"/>
              </w:rPr>
            </w:pPr>
            <w:r>
              <w:rPr>
                <w:szCs w:val="26"/>
              </w:rPr>
              <w:t>q</w:t>
            </w:r>
            <w:r>
              <w:rPr>
                <w:szCs w:val="26"/>
                <w:vertAlign w:val="subscript"/>
              </w:rPr>
              <w:t xml:space="preserve">bx </w:t>
            </w:r>
            <w:r w:rsidR="00D418FE">
              <w:rPr>
                <w:szCs w:val="26"/>
              </w:rPr>
              <w:t>(kcal/m</w:t>
            </w:r>
            <w:r w:rsidR="00D418FE">
              <w:rPr>
                <w:szCs w:val="26"/>
                <w:vertAlign w:val="superscript"/>
              </w:rPr>
              <w:t>2</w:t>
            </w:r>
            <w:r w:rsidR="00836AC6" w:rsidRPr="00836AC6">
              <w:rPr>
                <w:szCs w:val="26"/>
              </w:rPr>
              <w:t>.h)</w:t>
            </w:r>
          </w:p>
        </w:tc>
        <w:tc>
          <w:tcPr>
            <w:tcW w:w="660"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F</w:t>
            </w:r>
            <w:r>
              <w:rPr>
                <w:szCs w:val="26"/>
                <w:vertAlign w:val="subscript"/>
              </w:rPr>
              <w:t>kính</w:t>
            </w:r>
            <w:r w:rsidR="00D418FE">
              <w:rPr>
                <w:szCs w:val="26"/>
              </w:rPr>
              <w:t xml:space="preserve"> (m</w:t>
            </w:r>
            <w:r w:rsidR="00D418FE">
              <w:rPr>
                <w:szCs w:val="26"/>
                <w:vertAlign w:val="superscript"/>
              </w:rPr>
              <w:t>2</w:t>
            </w:r>
            <w:r w:rsidRPr="00836AC6">
              <w:rPr>
                <w:szCs w:val="26"/>
              </w:rPr>
              <w:t>)</w:t>
            </w:r>
          </w:p>
        </w:tc>
        <w:tc>
          <w:tcPr>
            <w:tcW w:w="72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Q</w:t>
            </w:r>
            <w:r>
              <w:rPr>
                <w:szCs w:val="26"/>
                <w:vertAlign w:val="subscript"/>
              </w:rPr>
              <w:t>bx</w:t>
            </w:r>
            <w:r w:rsidR="00836AC6" w:rsidRPr="00836AC6">
              <w:rPr>
                <w:szCs w:val="26"/>
              </w:rPr>
              <w:t>(kính)</w:t>
            </w:r>
          </w:p>
        </w:tc>
      </w:tr>
      <w:tr w:rsidR="001426D7" w:rsidRPr="00836AC6" w:rsidTr="001426D7">
        <w:trPr>
          <w:trHeight w:val="429"/>
        </w:trPr>
        <w:tc>
          <w:tcPr>
            <w:tcW w:w="545"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T</w:t>
            </w:r>
            <w:r w:rsidRPr="00836AC6">
              <w:rPr>
                <w:szCs w:val="26"/>
              </w:rPr>
              <w:t>ây</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8</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75</w:t>
            </w:r>
          </w:p>
        </w:tc>
        <w:tc>
          <w:tcPr>
            <w:tcW w:w="392"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5</w:t>
            </w:r>
          </w:p>
        </w:tc>
        <w:tc>
          <w:tcPr>
            <w:tcW w:w="704"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244,</w:t>
            </w:r>
            <w:r w:rsidR="00836AC6" w:rsidRPr="00836AC6">
              <w:rPr>
                <w:szCs w:val="26"/>
              </w:rPr>
              <w:t>6</w:t>
            </w:r>
          </w:p>
        </w:tc>
        <w:tc>
          <w:tcPr>
            <w:tcW w:w="79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210,</w:t>
            </w:r>
            <w:r w:rsidR="00836AC6" w:rsidRPr="00836AC6">
              <w:rPr>
                <w:szCs w:val="26"/>
              </w:rPr>
              <w:t>356</w:t>
            </w:r>
          </w:p>
        </w:tc>
        <w:tc>
          <w:tcPr>
            <w:tcW w:w="660"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31,</w:t>
            </w:r>
            <w:r w:rsidR="00836AC6" w:rsidRPr="00836AC6">
              <w:rPr>
                <w:szCs w:val="26"/>
              </w:rPr>
              <w:t>85</w:t>
            </w:r>
          </w:p>
        </w:tc>
        <w:tc>
          <w:tcPr>
            <w:tcW w:w="72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3437,</w:t>
            </w:r>
            <w:r w:rsidR="00836AC6" w:rsidRPr="00836AC6">
              <w:rPr>
                <w:szCs w:val="26"/>
              </w:rPr>
              <w:t>02</w:t>
            </w:r>
          </w:p>
        </w:tc>
      </w:tr>
      <w:tr w:rsidR="001426D7" w:rsidRPr="00836AC6" w:rsidTr="001426D7">
        <w:trPr>
          <w:trHeight w:val="429"/>
        </w:trPr>
        <w:tc>
          <w:tcPr>
            <w:tcW w:w="545"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Đ</w:t>
            </w:r>
            <w:r w:rsidRPr="00836AC6">
              <w:rPr>
                <w:szCs w:val="26"/>
              </w:rPr>
              <w:t>ông</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8</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75</w:t>
            </w:r>
          </w:p>
        </w:tc>
        <w:tc>
          <w:tcPr>
            <w:tcW w:w="392"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5</w:t>
            </w:r>
          </w:p>
        </w:tc>
        <w:tc>
          <w:tcPr>
            <w:tcW w:w="704"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p>
        </w:tc>
        <w:tc>
          <w:tcPr>
            <w:tcW w:w="798"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sidRPr="00836AC6">
              <w:rPr>
                <w:szCs w:val="26"/>
              </w:rPr>
              <w:t>0</w:t>
            </w:r>
          </w:p>
        </w:tc>
        <w:tc>
          <w:tcPr>
            <w:tcW w:w="660"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31,</w:t>
            </w:r>
            <w:r w:rsidR="00836AC6" w:rsidRPr="00836AC6">
              <w:rPr>
                <w:szCs w:val="26"/>
              </w:rPr>
              <w:t>85</w:t>
            </w:r>
          </w:p>
        </w:tc>
        <w:tc>
          <w:tcPr>
            <w:tcW w:w="728"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0</w:t>
            </w:r>
          </w:p>
        </w:tc>
      </w:tr>
      <w:tr w:rsidR="001426D7" w:rsidRPr="00836AC6" w:rsidTr="001426D7">
        <w:trPr>
          <w:trHeight w:val="429"/>
        </w:trPr>
        <w:tc>
          <w:tcPr>
            <w:tcW w:w="545"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B</w:t>
            </w:r>
            <w:r w:rsidRPr="00836AC6">
              <w:rPr>
                <w:szCs w:val="26"/>
              </w:rPr>
              <w:t>ắc</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8</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75</w:t>
            </w:r>
          </w:p>
        </w:tc>
        <w:tc>
          <w:tcPr>
            <w:tcW w:w="392"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5</w:t>
            </w:r>
          </w:p>
        </w:tc>
        <w:tc>
          <w:tcPr>
            <w:tcW w:w="704"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4,</w:t>
            </w:r>
            <w:r w:rsidR="00836AC6" w:rsidRPr="00836AC6">
              <w:rPr>
                <w:szCs w:val="26"/>
              </w:rPr>
              <w:t>3</w:t>
            </w:r>
          </w:p>
        </w:tc>
        <w:tc>
          <w:tcPr>
            <w:tcW w:w="79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3,</w:t>
            </w:r>
            <w:r w:rsidR="00836AC6" w:rsidRPr="00836AC6">
              <w:rPr>
                <w:szCs w:val="26"/>
              </w:rPr>
              <w:t>698</w:t>
            </w:r>
          </w:p>
        </w:tc>
        <w:tc>
          <w:tcPr>
            <w:tcW w:w="660"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117,</w:t>
            </w:r>
            <w:r w:rsidR="00836AC6" w:rsidRPr="00836AC6">
              <w:rPr>
                <w:szCs w:val="26"/>
              </w:rPr>
              <w:t>10</w:t>
            </w:r>
          </w:p>
        </w:tc>
        <w:tc>
          <w:tcPr>
            <w:tcW w:w="72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222,</w:t>
            </w:r>
            <w:r w:rsidR="00836AC6" w:rsidRPr="00836AC6">
              <w:rPr>
                <w:szCs w:val="26"/>
              </w:rPr>
              <w:t>15</w:t>
            </w:r>
          </w:p>
        </w:tc>
      </w:tr>
      <w:tr w:rsidR="001426D7" w:rsidRPr="00836AC6" w:rsidTr="001426D7">
        <w:trPr>
          <w:trHeight w:val="429"/>
        </w:trPr>
        <w:tc>
          <w:tcPr>
            <w:tcW w:w="545"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Pr>
                <w:szCs w:val="26"/>
              </w:rPr>
              <w:t>N</w:t>
            </w:r>
            <w:r w:rsidRPr="00836AC6">
              <w:rPr>
                <w:szCs w:val="26"/>
              </w:rPr>
              <w:t>am</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8</w:t>
            </w:r>
          </w:p>
        </w:tc>
        <w:tc>
          <w:tcPr>
            <w:tcW w:w="391"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75</w:t>
            </w:r>
          </w:p>
        </w:tc>
        <w:tc>
          <w:tcPr>
            <w:tcW w:w="392"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r w:rsidR="00836AC6" w:rsidRPr="00836AC6">
              <w:rPr>
                <w:szCs w:val="26"/>
              </w:rPr>
              <w:t>95</w:t>
            </w:r>
          </w:p>
        </w:tc>
        <w:tc>
          <w:tcPr>
            <w:tcW w:w="704"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p>
        </w:tc>
        <w:tc>
          <w:tcPr>
            <w:tcW w:w="798" w:type="pct"/>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sidRPr="00836AC6">
              <w:rPr>
                <w:szCs w:val="26"/>
              </w:rPr>
              <w:t>0</w:t>
            </w:r>
          </w:p>
        </w:tc>
        <w:tc>
          <w:tcPr>
            <w:tcW w:w="660"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121,</w:t>
            </w:r>
            <w:r w:rsidR="00836AC6" w:rsidRPr="00836AC6">
              <w:rPr>
                <w:szCs w:val="26"/>
              </w:rPr>
              <w:t>65</w:t>
            </w:r>
          </w:p>
        </w:tc>
        <w:tc>
          <w:tcPr>
            <w:tcW w:w="72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0</w:t>
            </w:r>
          </w:p>
        </w:tc>
      </w:tr>
      <w:tr w:rsidR="00836AC6" w:rsidRPr="00836AC6" w:rsidTr="001426D7">
        <w:trPr>
          <w:trHeight w:val="429"/>
        </w:trPr>
        <w:tc>
          <w:tcPr>
            <w:tcW w:w="4272" w:type="pct"/>
            <w:gridSpan w:val="8"/>
            <w:shd w:val="clear" w:color="auto" w:fill="auto"/>
            <w:noWrap/>
            <w:vAlign w:val="center"/>
            <w:hideMark/>
          </w:tcPr>
          <w:p w:rsidR="00836AC6" w:rsidRPr="00836AC6" w:rsidRDefault="00836AC6" w:rsidP="001426D7">
            <w:pPr>
              <w:spacing w:before="100" w:beforeAutospacing="1" w:after="100" w:afterAutospacing="1"/>
              <w:ind w:firstLine="0"/>
              <w:jc w:val="center"/>
              <w:rPr>
                <w:szCs w:val="26"/>
              </w:rPr>
            </w:pPr>
            <w:r w:rsidRPr="00836AC6">
              <w:rPr>
                <w:szCs w:val="26"/>
              </w:rPr>
              <w:t>Tổng</w:t>
            </w:r>
          </w:p>
        </w:tc>
        <w:tc>
          <w:tcPr>
            <w:tcW w:w="728" w:type="pct"/>
            <w:shd w:val="clear" w:color="auto" w:fill="auto"/>
            <w:noWrap/>
            <w:vAlign w:val="center"/>
            <w:hideMark/>
          </w:tcPr>
          <w:p w:rsidR="00836AC6" w:rsidRPr="00836AC6" w:rsidRDefault="001426D7" w:rsidP="001426D7">
            <w:pPr>
              <w:spacing w:before="100" w:beforeAutospacing="1" w:after="100" w:afterAutospacing="1"/>
              <w:ind w:firstLine="0"/>
              <w:jc w:val="center"/>
              <w:rPr>
                <w:szCs w:val="26"/>
              </w:rPr>
            </w:pPr>
            <w:r>
              <w:rPr>
                <w:szCs w:val="26"/>
              </w:rPr>
              <w:t>3659,</w:t>
            </w:r>
            <w:r w:rsidR="00836AC6" w:rsidRPr="00836AC6">
              <w:rPr>
                <w:szCs w:val="26"/>
              </w:rPr>
              <w:t>16</w:t>
            </w:r>
          </w:p>
        </w:tc>
      </w:tr>
    </w:tbl>
    <w:p w:rsidR="00836AC6" w:rsidRPr="006F3B48" w:rsidRDefault="00836AC6" w:rsidP="00596E56">
      <w:pPr>
        <w:pStyle w:val="ListParagraph"/>
        <w:numPr>
          <w:ilvl w:val="0"/>
          <w:numId w:val="15"/>
        </w:numPr>
        <w:spacing w:before="100" w:beforeAutospacing="1" w:after="100" w:afterAutospacing="1"/>
        <w:ind w:right="26"/>
        <w:rPr>
          <w:szCs w:val="26"/>
        </w:rPr>
      </w:pPr>
      <w:r w:rsidRPr="006F3B48">
        <w:rPr>
          <w:szCs w:val="26"/>
        </w:rPr>
        <w:t>Bức xạ mặt trời qua mái:</w:t>
      </w:r>
    </w:p>
    <w:p w:rsidR="00836AC6" w:rsidRDefault="00836AC6" w:rsidP="00944E27">
      <w:pPr>
        <w:pStyle w:val="ListParagraph"/>
        <w:spacing w:after="0"/>
        <w:ind w:left="731" w:right="26" w:firstLine="0"/>
        <w:rPr>
          <w:szCs w:val="26"/>
        </w:rPr>
      </w:pPr>
      <w:r>
        <w:rPr>
          <w:szCs w:val="26"/>
        </w:rPr>
        <w:lastRenderedPageBreak/>
        <w:t xml:space="preserve">                     </w:t>
      </w:r>
      <w:r w:rsidRPr="00B95B48">
        <w:rPr>
          <w:noProof/>
          <w:szCs w:val="26"/>
          <w:lang w:val="vi-VN" w:eastAsia="vi-VN"/>
        </w:rPr>
        <w:drawing>
          <wp:inline distT="0" distB="0" distL="0" distR="0" wp14:anchorId="173CF4A2" wp14:editId="18819E41">
            <wp:extent cx="2366344" cy="2266950"/>
            <wp:effectExtent l="0" t="0" r="0" b="0"/>
            <wp:docPr id="17461" name="Picture 17461"/>
            <wp:cNvGraphicFramePr/>
            <a:graphic xmlns:a="http://schemas.openxmlformats.org/drawingml/2006/main">
              <a:graphicData uri="http://schemas.openxmlformats.org/drawingml/2006/picture">
                <pic:pic xmlns:pic="http://schemas.openxmlformats.org/drawingml/2006/picture">
                  <pic:nvPicPr>
                    <pic:cNvPr id="17461" name="Picture 17461"/>
                    <pic:cNvPicPr/>
                  </pic:nvPicPr>
                  <pic:blipFill>
                    <a:blip r:embed="rId167"/>
                    <a:stretch>
                      <a:fillRect/>
                    </a:stretch>
                  </pic:blipFill>
                  <pic:spPr>
                    <a:xfrm>
                      <a:off x="0" y="0"/>
                      <a:ext cx="2380746" cy="2280747"/>
                    </a:xfrm>
                    <a:prstGeom prst="rect">
                      <a:avLst/>
                    </a:prstGeom>
                  </pic:spPr>
                </pic:pic>
              </a:graphicData>
            </a:graphic>
          </wp:inline>
        </w:drawing>
      </w:r>
    </w:p>
    <w:p w:rsidR="00836AC6" w:rsidRPr="00944E27" w:rsidRDefault="00836AC6" w:rsidP="00944E27">
      <w:pPr>
        <w:pStyle w:val="ListParagraph"/>
        <w:spacing w:before="120"/>
        <w:ind w:right="11" w:firstLine="113"/>
        <w:jc w:val="center"/>
        <w:rPr>
          <w:i/>
          <w:szCs w:val="26"/>
        </w:rPr>
      </w:pPr>
      <w:r w:rsidRPr="00944E27">
        <w:rPr>
          <w:i/>
          <w:szCs w:val="26"/>
        </w:rPr>
        <w:t>Hình 2.6. Bức xạ mặt trời qua mái</w:t>
      </w:r>
    </w:p>
    <w:p w:rsidR="00836AC6" w:rsidRDefault="00836AC6" w:rsidP="00C8637F">
      <w:pPr>
        <w:rPr>
          <w:b/>
        </w:rPr>
      </w:pPr>
      <w:r w:rsidRPr="00B95B48">
        <w:t>Gồm bức xạ mặt trời truyền vào nhà do chênh lệch nhiệt độ và bức xạ mặt trời truyền vào nhà do dao động nhiệt độ:</w:t>
      </w:r>
      <w:r w:rsidRPr="00B95B48">
        <w:rPr>
          <w:b/>
        </w:rPr>
        <w:t xml:space="preserve"> </w:t>
      </w:r>
    </w:p>
    <w:p w:rsidR="00836AC6" w:rsidRPr="008269F0" w:rsidRDefault="00686AAD" w:rsidP="00C8637F">
      <w:pPr>
        <w:spacing w:before="100" w:beforeAutospacing="1" w:after="100" w:afterAutospacing="1"/>
        <w:ind w:right="11" w:firstLine="1701"/>
        <w:contextualSpacing/>
        <w:rPr>
          <w:color w:val="5B9BD5" w:themeColor="accent1"/>
          <w:szCs w:val="26"/>
        </w:rPr>
      </w:pPr>
      <w:r w:rsidRPr="00686AAD">
        <w:rPr>
          <w:b/>
          <w:color w:val="5B9BD5" w:themeColor="accent1"/>
          <w:position w:val="-20"/>
          <w:szCs w:val="26"/>
        </w:rPr>
        <w:object w:dxaOrig="4280" w:dyaOrig="520">
          <v:shape id="_x0000_i1101" type="#_x0000_t75" style="width:214.5pt;height:25.5pt" o:ole="">
            <v:imagedata r:id="rId168" o:title=""/>
          </v:shape>
          <o:OLEObject Type="Embed" ProgID="Equation.DSMT4" ShapeID="_x0000_i1101" DrawAspect="Content" ObjectID="_1556300737" r:id="rId169"/>
        </w:object>
      </w:r>
      <w:r w:rsidR="00836AC6" w:rsidRPr="009B2A1F">
        <w:rPr>
          <w:b/>
          <w:color w:val="5B9BD5" w:themeColor="accent1"/>
          <w:szCs w:val="26"/>
        </w:rPr>
        <w:t xml:space="preserve"> </w:t>
      </w:r>
      <w:r w:rsidR="00836AC6">
        <w:rPr>
          <w:color w:val="5B9BD5" w:themeColor="accent1"/>
          <w:szCs w:val="26"/>
        </w:rPr>
        <w:t xml:space="preserve">      </w:t>
      </w:r>
    </w:p>
    <w:p w:rsidR="00836AC6" w:rsidRPr="00D36852" w:rsidRDefault="00836AC6" w:rsidP="00C8637F">
      <w:pPr>
        <w:spacing w:before="100" w:beforeAutospacing="1" w:after="100" w:afterAutospacing="1"/>
        <w:ind w:right="11" w:firstLine="2268"/>
        <w:contextualSpacing/>
        <w:rPr>
          <w:szCs w:val="26"/>
        </w:rPr>
      </w:pPr>
      <w:r w:rsidRPr="00D36852">
        <w:rPr>
          <w:szCs w:val="26"/>
        </w:rPr>
        <w:t>(Công thức trang 45 -</w:t>
      </w:r>
      <w:r w:rsidR="00C8637F">
        <w:rPr>
          <w:szCs w:val="26"/>
        </w:rPr>
        <w:t xml:space="preserve"> </w:t>
      </w:r>
      <w:r w:rsidR="00D418FE">
        <w:rPr>
          <w:szCs w:val="26"/>
        </w:rPr>
        <w:t>[7</w:t>
      </w:r>
      <w:r w:rsidRPr="00D36852">
        <w:rPr>
          <w:szCs w:val="26"/>
        </w:rPr>
        <w:t xml:space="preserve">])         </w:t>
      </w:r>
    </w:p>
    <w:p w:rsidR="00C8637F" w:rsidRDefault="00836AC6" w:rsidP="00C8637F">
      <w:pPr>
        <w:spacing w:after="0"/>
        <w:contextualSpacing/>
        <w:rPr>
          <w:szCs w:val="26"/>
        </w:rPr>
      </w:pPr>
      <w:r w:rsidRPr="00B95B48">
        <w:rPr>
          <w:szCs w:val="26"/>
        </w:rPr>
        <w:t xml:space="preserve">Trong đó:  </w:t>
      </w:r>
    </w:p>
    <w:p w:rsidR="00836AC6" w:rsidRPr="00C8637F" w:rsidRDefault="00836AC6" w:rsidP="00C8637F">
      <w:pPr>
        <w:spacing w:after="0"/>
        <w:ind w:left="1418" w:firstLine="0"/>
        <w:contextualSpacing/>
        <w:rPr>
          <w:szCs w:val="26"/>
        </w:rPr>
      </w:pPr>
      <w:r w:rsidRPr="00B95B48">
        <w:rPr>
          <w:szCs w:val="26"/>
        </w:rPr>
        <w:t>K</w:t>
      </w:r>
      <w:r w:rsidRPr="00B95B48">
        <w:rPr>
          <w:szCs w:val="26"/>
          <w:vertAlign w:val="subscript"/>
        </w:rPr>
        <w:t>m</w:t>
      </w:r>
      <w:r w:rsidRPr="00B95B48">
        <w:rPr>
          <w:szCs w:val="26"/>
        </w:rPr>
        <w:t>: hệ số truyền nhiệt của mái, K</w:t>
      </w:r>
      <w:r w:rsidRPr="00B95B48">
        <w:rPr>
          <w:szCs w:val="26"/>
          <w:vertAlign w:val="subscript"/>
        </w:rPr>
        <w:t>m</w:t>
      </w:r>
      <w:r w:rsidRPr="00B95B48">
        <w:rPr>
          <w:szCs w:val="26"/>
        </w:rPr>
        <w:t xml:space="preserve"> = 3</w:t>
      </w:r>
      <w:proofErr w:type="gramStart"/>
      <w:r w:rsidRPr="00B95B48">
        <w:rPr>
          <w:szCs w:val="26"/>
        </w:rPr>
        <w:t>,44</w:t>
      </w:r>
      <w:proofErr w:type="gramEnd"/>
      <w:r w:rsidR="00C8637F">
        <w:rPr>
          <w:szCs w:val="26"/>
        </w:rPr>
        <w:t xml:space="preserve"> </w:t>
      </w:r>
      <w:r w:rsidRPr="00B95B48">
        <w:rPr>
          <w:szCs w:val="26"/>
        </w:rPr>
        <w:t>(kcal/m</w:t>
      </w:r>
      <w:r w:rsidRPr="00B95B48">
        <w:rPr>
          <w:szCs w:val="26"/>
          <w:vertAlign w:val="superscript"/>
        </w:rPr>
        <w:t>2</w:t>
      </w:r>
      <w:r w:rsidRPr="00B95B48">
        <w:rPr>
          <w:szCs w:val="26"/>
        </w:rPr>
        <w:t>h)</w:t>
      </w:r>
      <w:r w:rsidRPr="00B95B48">
        <w:rPr>
          <w:color w:val="FF0000"/>
          <w:szCs w:val="26"/>
        </w:rPr>
        <w:t xml:space="preserve"> </w:t>
      </w:r>
    </w:p>
    <w:p w:rsidR="00836AC6" w:rsidRPr="00B95B48" w:rsidRDefault="00836AC6" w:rsidP="00C8637F">
      <w:pPr>
        <w:spacing w:after="0"/>
        <w:ind w:left="1418" w:right="11" w:firstLine="0"/>
        <w:contextualSpacing/>
        <w:rPr>
          <w:szCs w:val="26"/>
          <w:vertAlign w:val="superscript"/>
        </w:rPr>
      </w:pPr>
      <w:r w:rsidRPr="00B95B48">
        <w:rPr>
          <w:color w:val="auto"/>
          <w:szCs w:val="26"/>
        </w:rPr>
        <w:t>F</w:t>
      </w:r>
      <w:r w:rsidRPr="00B95B48">
        <w:rPr>
          <w:color w:val="auto"/>
          <w:szCs w:val="26"/>
          <w:vertAlign w:val="subscript"/>
        </w:rPr>
        <w:t>m</w:t>
      </w:r>
      <w:r w:rsidRPr="00B95B48">
        <w:rPr>
          <w:color w:val="auto"/>
          <w:szCs w:val="26"/>
        </w:rPr>
        <w:t>: diện tích mái, F</w:t>
      </w:r>
      <w:r w:rsidRPr="00B95B48">
        <w:rPr>
          <w:color w:val="auto"/>
          <w:szCs w:val="26"/>
          <w:vertAlign w:val="subscript"/>
        </w:rPr>
        <w:t xml:space="preserve">mái </w:t>
      </w:r>
      <w:r w:rsidRPr="00B95B48">
        <w:rPr>
          <w:szCs w:val="26"/>
        </w:rPr>
        <w:t>= 1393</w:t>
      </w:r>
      <w:proofErr w:type="gramStart"/>
      <w:r w:rsidRPr="00B95B48">
        <w:rPr>
          <w:szCs w:val="26"/>
        </w:rPr>
        <w:t>,2</w:t>
      </w:r>
      <w:proofErr w:type="gramEnd"/>
      <w:r w:rsidRPr="00B95B48">
        <w:rPr>
          <w:szCs w:val="26"/>
        </w:rPr>
        <w:t xml:space="preserve"> m</w:t>
      </w:r>
      <w:r w:rsidRPr="00B95B48">
        <w:rPr>
          <w:szCs w:val="26"/>
          <w:vertAlign w:val="superscript"/>
        </w:rPr>
        <w:t>2</w:t>
      </w:r>
    </w:p>
    <w:p w:rsidR="00836AC6" w:rsidRPr="00B95B48" w:rsidRDefault="00836AC6" w:rsidP="00C8637F">
      <w:pPr>
        <w:spacing w:after="0"/>
        <w:ind w:left="1418" w:right="11" w:firstLine="0"/>
        <w:contextualSpacing/>
        <w:rPr>
          <w:color w:val="auto"/>
          <w:szCs w:val="26"/>
        </w:rPr>
      </w:pPr>
      <w:proofErr w:type="gramStart"/>
      <w:r w:rsidRPr="00B95B48">
        <w:rPr>
          <w:color w:val="auto"/>
          <w:szCs w:val="26"/>
        </w:rPr>
        <w:t>t</w:t>
      </w:r>
      <w:r w:rsidR="00C8637F">
        <w:rPr>
          <w:color w:val="auto"/>
          <w:szCs w:val="26"/>
          <w:vertAlign w:val="subscript"/>
        </w:rPr>
        <w:t>T</w:t>
      </w:r>
      <w:proofErr w:type="gramEnd"/>
      <w:r w:rsidRPr="00B95B48">
        <w:rPr>
          <w:color w:val="auto"/>
          <w:szCs w:val="26"/>
        </w:rPr>
        <w:t>: nhiệt độ trong nhà, t</w:t>
      </w:r>
      <w:r w:rsidRPr="00B95B48">
        <w:rPr>
          <w:color w:val="auto"/>
          <w:szCs w:val="26"/>
          <w:vertAlign w:val="subscript"/>
        </w:rPr>
        <w:t>T</w:t>
      </w:r>
      <w:r w:rsidRPr="00B95B48">
        <w:rPr>
          <w:color w:val="auto"/>
          <w:szCs w:val="26"/>
        </w:rPr>
        <w:t xml:space="preserve"> = 34,1</w:t>
      </w:r>
      <w:r w:rsidRPr="00B95B48">
        <w:rPr>
          <w:color w:val="auto"/>
          <w:szCs w:val="26"/>
          <w:vertAlign w:val="superscript"/>
        </w:rPr>
        <w:t>0</w:t>
      </w:r>
      <w:r w:rsidRPr="00B95B48">
        <w:rPr>
          <w:color w:val="auto"/>
          <w:szCs w:val="26"/>
        </w:rPr>
        <w:t>C</w:t>
      </w:r>
    </w:p>
    <w:p w:rsidR="00836AC6" w:rsidRPr="00B95B48" w:rsidRDefault="00836AC6" w:rsidP="00C8637F">
      <w:pPr>
        <w:spacing w:after="0"/>
        <w:ind w:left="1418" w:right="11" w:firstLine="0"/>
        <w:contextualSpacing/>
        <w:rPr>
          <w:color w:val="auto"/>
          <w:szCs w:val="26"/>
        </w:rPr>
      </w:pPr>
      <w:proofErr w:type="gramStart"/>
      <w:r w:rsidRPr="00B95B48">
        <w:rPr>
          <w:color w:val="000000" w:themeColor="text1"/>
          <w:szCs w:val="26"/>
        </w:rPr>
        <w:t>υ</w:t>
      </w:r>
      <w:proofErr w:type="gramEnd"/>
      <w:r w:rsidRPr="00B95B48">
        <w:rPr>
          <w:color w:val="000000" w:themeColor="text1"/>
          <w:szCs w:val="26"/>
        </w:rPr>
        <w:t>: Hệ số tắt dần của mái, υ = 3 vì mái tôn mỏng.</w:t>
      </w:r>
    </w:p>
    <w:p w:rsidR="00836AC6" w:rsidRPr="00B95B48" w:rsidRDefault="00836AC6" w:rsidP="00C8637F">
      <w:pPr>
        <w:spacing w:after="0"/>
        <w:ind w:left="1418" w:right="11" w:firstLine="0"/>
        <w:contextualSpacing/>
        <w:rPr>
          <w:color w:val="auto"/>
          <w:szCs w:val="26"/>
        </w:rPr>
      </w:pPr>
      <w:proofErr w:type="gramStart"/>
      <w:r w:rsidRPr="00B95B48">
        <w:rPr>
          <w:color w:val="auto"/>
          <w:szCs w:val="26"/>
        </w:rPr>
        <w:t>t</w:t>
      </w:r>
      <w:r w:rsidR="00C8637F">
        <w:rPr>
          <w:color w:val="auto"/>
          <w:szCs w:val="26"/>
          <w:vertAlign w:val="subscript"/>
        </w:rPr>
        <w:t>tg</w:t>
      </w:r>
      <w:proofErr w:type="gramEnd"/>
      <w:r w:rsidRPr="00B95B48">
        <w:rPr>
          <w:color w:val="auto"/>
          <w:szCs w:val="26"/>
        </w:rPr>
        <w:t>: nhiệt độ trung bình tổng của tháng nóng nhất, t</w:t>
      </w:r>
      <w:r w:rsidRPr="00B95B48">
        <w:rPr>
          <w:color w:val="auto"/>
          <w:szCs w:val="26"/>
          <w:vertAlign w:val="subscript"/>
        </w:rPr>
        <w:t xml:space="preserve">tg </w:t>
      </w:r>
      <w:r w:rsidRPr="00B95B48">
        <w:rPr>
          <w:color w:val="auto"/>
          <w:szCs w:val="26"/>
        </w:rPr>
        <w:t>= t</w:t>
      </w:r>
      <w:r w:rsidRPr="00B95B48">
        <w:rPr>
          <w:color w:val="auto"/>
          <w:szCs w:val="26"/>
          <w:vertAlign w:val="subscript"/>
        </w:rPr>
        <w:t xml:space="preserve">N </w:t>
      </w:r>
      <w:r w:rsidRPr="00B95B48">
        <w:rPr>
          <w:color w:val="auto"/>
          <w:szCs w:val="26"/>
        </w:rPr>
        <w:t xml:space="preserve">+ </w:t>
      </w:r>
      <w:r w:rsidR="00686AAD" w:rsidRPr="00686AAD">
        <w:rPr>
          <w:color w:val="000000" w:themeColor="text1"/>
          <w:position w:val="-32"/>
          <w:szCs w:val="26"/>
        </w:rPr>
        <w:object w:dxaOrig="639" w:dyaOrig="760">
          <v:shape id="_x0000_i1102" type="#_x0000_t75" style="width:29.25pt;height:38.25pt" o:ole="">
            <v:imagedata r:id="rId170" o:title=""/>
          </v:shape>
          <o:OLEObject Type="Embed" ProgID="Equation.DSMT4" ShapeID="_x0000_i1102" DrawAspect="Content" ObjectID="_1556300738" r:id="rId171"/>
        </w:object>
      </w:r>
    </w:p>
    <w:p w:rsidR="00C8637F" w:rsidRDefault="00836AC6" w:rsidP="00C8637F">
      <w:pPr>
        <w:spacing w:after="0"/>
        <w:rPr>
          <w:color w:val="000000" w:themeColor="text1"/>
          <w:szCs w:val="26"/>
        </w:rPr>
      </w:pPr>
      <w:r w:rsidRPr="00B95B48">
        <w:rPr>
          <w:color w:val="000000" w:themeColor="text1"/>
          <w:szCs w:val="26"/>
        </w:rPr>
        <w:t>Trong đó:</w:t>
      </w:r>
    </w:p>
    <w:p w:rsidR="00836AC6" w:rsidRPr="00CC5C97" w:rsidRDefault="00836AC6" w:rsidP="00C8637F">
      <w:pPr>
        <w:spacing w:after="0"/>
        <w:ind w:left="1418" w:firstLine="0"/>
        <w:rPr>
          <w:color w:val="000000" w:themeColor="text1"/>
          <w:szCs w:val="26"/>
        </w:rPr>
      </w:pPr>
      <w:proofErr w:type="gramStart"/>
      <w:r w:rsidRPr="00C8637F">
        <w:rPr>
          <w:color w:val="000000" w:themeColor="text1"/>
          <w:szCs w:val="26"/>
        </w:rPr>
        <w:t>t</w:t>
      </w:r>
      <w:proofErr w:type="gramEnd"/>
      <w:r w:rsidRPr="00B95B48">
        <w:rPr>
          <w:position w:val="-12"/>
        </w:rPr>
        <w:object w:dxaOrig="225" w:dyaOrig="390">
          <v:shape id="_x0000_i1103" type="#_x0000_t75" style="width:6.75pt;height:14.25pt" o:ole="">
            <v:imagedata r:id="rId172" o:title=""/>
          </v:shape>
          <o:OLEObject Type="Embed" ProgID="Equation.3" ShapeID="_x0000_i1103" DrawAspect="Content" ObjectID="_1556300739" r:id="rId173"/>
        </w:object>
      </w:r>
      <w:r w:rsidRPr="00C8637F">
        <w:rPr>
          <w:color w:val="000000" w:themeColor="text1"/>
          <w:szCs w:val="26"/>
        </w:rPr>
        <w:t>: Nhiệt độ trung  b</w:t>
      </w:r>
      <w:r w:rsidR="00C8637F">
        <w:rPr>
          <w:color w:val="000000" w:themeColor="text1"/>
          <w:szCs w:val="26"/>
        </w:rPr>
        <w:t xml:space="preserve">ình tháng của tháng nóng nhất, </w:t>
      </w:r>
      <w:r w:rsidR="00944E27" w:rsidRPr="00944E27">
        <w:rPr>
          <w:position w:val="-12"/>
        </w:rPr>
        <w:object w:dxaOrig="260" w:dyaOrig="380">
          <v:shape id="_x0000_i1104" type="#_x0000_t75" style="width:14.25pt;height:21.75pt" o:ole="">
            <v:imagedata r:id="rId174" o:title=""/>
          </v:shape>
          <o:OLEObject Type="Embed" ProgID="Equation.DSMT4" ShapeID="_x0000_i1104" DrawAspect="Content" ObjectID="_1556300740" r:id="rId175"/>
        </w:object>
      </w:r>
      <w:r w:rsidRPr="00C8637F">
        <w:rPr>
          <w:color w:val="000000" w:themeColor="text1"/>
          <w:szCs w:val="26"/>
        </w:rPr>
        <w:t xml:space="preserve"> = 29,2</w:t>
      </w:r>
      <w:r w:rsidRPr="00C8637F">
        <w:rPr>
          <w:color w:val="000000" w:themeColor="text1"/>
          <w:szCs w:val="26"/>
          <w:vertAlign w:val="superscript"/>
        </w:rPr>
        <w:t>o</w:t>
      </w:r>
      <w:r w:rsidRPr="00C8637F">
        <w:rPr>
          <w:color w:val="000000" w:themeColor="text1"/>
          <w:szCs w:val="26"/>
        </w:rPr>
        <w:t xml:space="preserve">C </w:t>
      </w:r>
      <w:r w:rsidR="00CC5C97">
        <w:rPr>
          <w:color w:val="000000" w:themeColor="text1"/>
          <w:szCs w:val="26"/>
        </w:rPr>
        <w:t>(Bảng 2.2 -[2</w:t>
      </w:r>
      <w:r w:rsidRPr="00CC5C97">
        <w:rPr>
          <w:color w:val="000000" w:themeColor="text1"/>
          <w:szCs w:val="26"/>
        </w:rPr>
        <w:t>]).</w:t>
      </w:r>
    </w:p>
    <w:p w:rsidR="00836AC6" w:rsidRPr="00C8637F" w:rsidRDefault="00836AC6" w:rsidP="00C8637F">
      <w:pPr>
        <w:spacing w:after="0"/>
        <w:ind w:left="1418" w:firstLine="0"/>
        <w:rPr>
          <w:color w:val="000000" w:themeColor="text1"/>
          <w:szCs w:val="26"/>
        </w:rPr>
      </w:pPr>
      <w:proofErr w:type="gramStart"/>
      <w:r w:rsidRPr="00C8637F">
        <w:rPr>
          <w:color w:val="000000" w:themeColor="text1"/>
          <w:szCs w:val="26"/>
        </w:rPr>
        <w:t>t</w:t>
      </w:r>
      <w:r w:rsidRPr="00C8637F">
        <w:rPr>
          <w:color w:val="000000" w:themeColor="text1"/>
          <w:szCs w:val="26"/>
          <w:vertAlign w:val="subscript"/>
        </w:rPr>
        <w:t>tđ</w:t>
      </w:r>
      <w:proofErr w:type="gramEnd"/>
      <w:r w:rsidR="00944E27">
        <w:rPr>
          <w:color w:val="000000" w:themeColor="text1"/>
          <w:szCs w:val="26"/>
        </w:rPr>
        <w:t xml:space="preserve">: Nhiệt độ  tương đương với </w:t>
      </w:r>
      <w:r w:rsidR="00944E27" w:rsidRPr="00944E27">
        <w:rPr>
          <w:color w:val="000000" w:themeColor="text1"/>
          <w:position w:val="-12"/>
          <w:szCs w:val="26"/>
        </w:rPr>
        <w:object w:dxaOrig="340" w:dyaOrig="400">
          <v:shape id="_x0000_i1105" type="#_x0000_t75" style="width:14.25pt;height:21.75pt" o:ole="">
            <v:imagedata r:id="rId176" o:title=""/>
          </v:shape>
          <o:OLEObject Type="Embed" ProgID="Equation.DSMT4" ShapeID="_x0000_i1105" DrawAspect="Content" ObjectID="_1556300741" r:id="rId177"/>
        </w:object>
      </w:r>
      <w:r w:rsidRPr="00C8637F">
        <w:rPr>
          <w:color w:val="000000" w:themeColor="text1"/>
          <w:szCs w:val="26"/>
        </w:rPr>
        <w:t xml:space="preserve">, </w:t>
      </w:r>
      <w:r w:rsidRPr="00C8637F">
        <w:rPr>
          <w:color w:val="000000" w:themeColor="text1"/>
          <w:szCs w:val="26"/>
          <w:vertAlign w:val="superscript"/>
        </w:rPr>
        <w:t>o</w:t>
      </w:r>
      <w:r w:rsidRPr="00C8637F">
        <w:rPr>
          <w:color w:val="000000" w:themeColor="text1"/>
          <w:szCs w:val="26"/>
        </w:rPr>
        <w:t>C.</w:t>
      </w:r>
    </w:p>
    <w:p w:rsidR="00836AC6" w:rsidRPr="00C8637F" w:rsidRDefault="00836AC6" w:rsidP="00C8637F">
      <w:pPr>
        <w:spacing w:after="0"/>
        <w:ind w:left="1418" w:firstLine="0"/>
        <w:rPr>
          <w:color w:val="000000" w:themeColor="text1"/>
          <w:szCs w:val="26"/>
        </w:rPr>
      </w:pPr>
      <w:proofErr w:type="gramStart"/>
      <w:r w:rsidRPr="00C8637F">
        <w:rPr>
          <w:color w:val="000000" w:themeColor="text1"/>
          <w:szCs w:val="26"/>
        </w:rPr>
        <w:t>ρ</w:t>
      </w:r>
      <w:proofErr w:type="gramEnd"/>
      <w:r w:rsidRPr="00C8637F">
        <w:rPr>
          <w:color w:val="000000" w:themeColor="text1"/>
          <w:szCs w:val="26"/>
        </w:rPr>
        <w:t xml:space="preserve">: Hệ số hấp thụ bức xạ của bề mặt kết cấu bao che biểu diễn phần nhiệt bức xạ do kết cấu hấp thụ được. </w:t>
      </w:r>
      <w:r w:rsidR="00CC5C97">
        <w:rPr>
          <w:color w:val="000000" w:themeColor="text1"/>
          <w:szCs w:val="26"/>
        </w:rPr>
        <w:t>(Bảng 2.6, [7</w:t>
      </w:r>
      <w:r w:rsidRPr="00CC5C97">
        <w:rPr>
          <w:color w:val="000000" w:themeColor="text1"/>
          <w:szCs w:val="26"/>
        </w:rPr>
        <w:t>])</w:t>
      </w:r>
      <w:r w:rsidRPr="00C8637F">
        <w:rPr>
          <w:color w:val="000000" w:themeColor="text1"/>
          <w:szCs w:val="26"/>
        </w:rPr>
        <w:t xml:space="preserve"> </w:t>
      </w:r>
      <w:r w:rsidRPr="00B95B48">
        <w:sym w:font="Wingdings" w:char="F0E0"/>
      </w:r>
      <w:r w:rsidRPr="00C8637F">
        <w:rPr>
          <w:color w:val="000000" w:themeColor="text1"/>
          <w:szCs w:val="26"/>
        </w:rPr>
        <w:t xml:space="preserve"> ρ = 0</w:t>
      </w:r>
      <w:proofErr w:type="gramStart"/>
      <w:r w:rsidRPr="00C8637F">
        <w:rPr>
          <w:color w:val="000000" w:themeColor="text1"/>
          <w:szCs w:val="26"/>
        </w:rPr>
        <w:t>,65</w:t>
      </w:r>
      <w:proofErr w:type="gramEnd"/>
      <w:r w:rsidRPr="00C8637F">
        <w:rPr>
          <w:color w:val="000000" w:themeColor="text1"/>
          <w:szCs w:val="26"/>
        </w:rPr>
        <w:t xml:space="preserve"> (Mái tôn tráng kẽm).</w:t>
      </w:r>
    </w:p>
    <w:p w:rsidR="00836AC6" w:rsidRPr="00C8637F" w:rsidRDefault="00944E27" w:rsidP="00C8637F">
      <w:pPr>
        <w:spacing w:after="0"/>
        <w:ind w:left="1418" w:firstLine="0"/>
        <w:rPr>
          <w:color w:val="000000" w:themeColor="text1"/>
          <w:szCs w:val="26"/>
        </w:rPr>
      </w:pPr>
      <w:r w:rsidRPr="00944E27">
        <w:rPr>
          <w:position w:val="-12"/>
        </w:rPr>
        <w:object w:dxaOrig="360" w:dyaOrig="360">
          <v:shape id="_x0000_i1106" type="#_x0000_t75" style="width:21.75pt;height:21.75pt" o:ole="">
            <v:imagedata r:id="rId178" o:title=""/>
          </v:shape>
          <o:OLEObject Type="Embed" ProgID="Equation.DSMT4" ShapeID="_x0000_i1106" DrawAspect="Content" ObjectID="_1556300742" r:id="rId179"/>
        </w:object>
      </w:r>
      <w:r>
        <w:t xml:space="preserve"> </w:t>
      </w:r>
      <w:r w:rsidR="00836AC6" w:rsidRPr="00C8637F">
        <w:rPr>
          <w:color w:val="000000" w:themeColor="text1"/>
          <w:szCs w:val="26"/>
        </w:rPr>
        <w:t xml:space="preserve">: Hệ số trao đổi nhiệt bên ngoài nhà, </w:t>
      </w:r>
      <w:r w:rsidR="00836AC6" w:rsidRPr="00B95B48">
        <w:rPr>
          <w:position w:val="-12"/>
        </w:rPr>
        <w:object w:dxaOrig="375" w:dyaOrig="375">
          <v:shape id="_x0000_i1107" type="#_x0000_t75" style="width:14.25pt;height:14.25pt" o:ole="">
            <v:imagedata r:id="rId180" o:title=""/>
          </v:shape>
          <o:OLEObject Type="Embed" ProgID="Equation.3" ShapeID="_x0000_i1107" DrawAspect="Content" ObjectID="_1556300743" r:id="rId181"/>
        </w:object>
      </w:r>
      <w:r w:rsidR="00836AC6" w:rsidRPr="00C8637F">
        <w:rPr>
          <w:color w:val="000000" w:themeColor="text1"/>
          <w:szCs w:val="26"/>
        </w:rPr>
        <w:t>= 20 (kcal/m</w:t>
      </w:r>
      <w:r w:rsidR="00836AC6" w:rsidRPr="00C8637F">
        <w:rPr>
          <w:color w:val="000000" w:themeColor="text1"/>
          <w:szCs w:val="26"/>
          <w:vertAlign w:val="superscript"/>
        </w:rPr>
        <w:t>2</w:t>
      </w:r>
      <w:r w:rsidR="00836AC6" w:rsidRPr="00C8637F">
        <w:rPr>
          <w:color w:val="000000" w:themeColor="text1"/>
          <w:szCs w:val="26"/>
        </w:rPr>
        <w:t>h</w:t>
      </w:r>
      <w:r w:rsidR="00836AC6" w:rsidRPr="00C8637F">
        <w:rPr>
          <w:color w:val="000000" w:themeColor="text1"/>
          <w:szCs w:val="26"/>
          <w:vertAlign w:val="superscript"/>
        </w:rPr>
        <w:t>o</w:t>
      </w:r>
      <w:r w:rsidR="00836AC6" w:rsidRPr="00C8637F">
        <w:rPr>
          <w:color w:val="000000" w:themeColor="text1"/>
          <w:szCs w:val="26"/>
        </w:rPr>
        <w:t>C).</w:t>
      </w:r>
    </w:p>
    <w:p w:rsidR="00836AC6" w:rsidRPr="00B95B48" w:rsidRDefault="00944E27" w:rsidP="00C8637F">
      <w:pPr>
        <w:spacing w:after="0"/>
        <w:ind w:left="1418" w:firstLine="0"/>
        <w:rPr>
          <w:color w:val="000000" w:themeColor="text1"/>
          <w:szCs w:val="26"/>
        </w:rPr>
      </w:pPr>
      <w:r w:rsidRPr="00944E27">
        <w:rPr>
          <w:color w:val="000000" w:themeColor="text1"/>
          <w:position w:val="-12"/>
          <w:szCs w:val="26"/>
        </w:rPr>
        <w:object w:dxaOrig="340" w:dyaOrig="400">
          <v:shape id="_x0000_i1108" type="#_x0000_t75" style="width:14.25pt;height:21.75pt" o:ole="">
            <v:imagedata r:id="rId182" o:title=""/>
          </v:shape>
          <o:OLEObject Type="Embed" ProgID="Equation.DSMT4" ShapeID="_x0000_i1108" DrawAspect="Content" ObjectID="_1556300744" r:id="rId183"/>
        </w:object>
      </w:r>
      <w:r w:rsidR="00836AC6" w:rsidRPr="00B95B48">
        <w:rPr>
          <w:color w:val="000000" w:themeColor="text1"/>
          <w:szCs w:val="26"/>
        </w:rPr>
        <w:t>: Cường độ bức xạ trung bình trên mặt phẳng kết cấu xem xét, kcal/m</w:t>
      </w:r>
      <w:r w:rsidR="00836AC6" w:rsidRPr="00B95B48">
        <w:rPr>
          <w:color w:val="000000" w:themeColor="text1"/>
          <w:szCs w:val="26"/>
          <w:vertAlign w:val="superscript"/>
        </w:rPr>
        <w:t>2</w:t>
      </w:r>
      <w:r w:rsidR="00836AC6" w:rsidRPr="00B95B48">
        <w:rPr>
          <w:color w:val="000000" w:themeColor="text1"/>
          <w:szCs w:val="26"/>
        </w:rPr>
        <w:t>h.</w:t>
      </w:r>
    </w:p>
    <w:p w:rsidR="00836AC6" w:rsidRPr="00B95B48" w:rsidRDefault="00686AAD" w:rsidP="008F2568">
      <w:pPr>
        <w:spacing w:after="0"/>
        <w:ind w:firstLine="1701"/>
        <w:rPr>
          <w:color w:val="000000" w:themeColor="text1"/>
          <w:szCs w:val="26"/>
        </w:rPr>
      </w:pPr>
      <w:r w:rsidRPr="00EB68C9">
        <w:rPr>
          <w:color w:val="000000" w:themeColor="text1"/>
          <w:position w:val="-26"/>
          <w:szCs w:val="26"/>
        </w:rPr>
        <w:object w:dxaOrig="4959" w:dyaOrig="740">
          <v:shape id="_x0000_i1109" type="#_x0000_t75" style="width:247.5pt;height:36.75pt" o:ole="">
            <v:imagedata r:id="rId184" o:title=""/>
          </v:shape>
          <o:OLEObject Type="Embed" ProgID="Equation.DSMT4" ShapeID="_x0000_i1109" DrawAspect="Content" ObjectID="_1556300745" r:id="rId185"/>
        </w:object>
      </w:r>
    </w:p>
    <w:p w:rsidR="00836AC6" w:rsidRPr="00C8637F" w:rsidRDefault="00836AC6" w:rsidP="008F2568">
      <w:pPr>
        <w:spacing w:after="0"/>
        <w:ind w:firstLine="1418"/>
        <w:rPr>
          <w:color w:val="000000" w:themeColor="text1"/>
          <w:szCs w:val="26"/>
        </w:rPr>
      </w:pPr>
      <w:r w:rsidRPr="00B95B48">
        <w:rPr>
          <w:color w:val="000000" w:themeColor="text1"/>
          <w:szCs w:val="26"/>
        </w:rPr>
        <w:t>Với</w:t>
      </w:r>
      <w:r w:rsidR="00187D13" w:rsidRPr="00B95B48">
        <w:rPr>
          <w:position w:val="-14"/>
          <w:szCs w:val="26"/>
        </w:rPr>
        <w:object w:dxaOrig="840" w:dyaOrig="420">
          <v:shape id="_x0000_i1110" type="#_x0000_t75" style="width:43.5pt;height:23.25pt" o:ole="">
            <v:imagedata r:id="rId186" o:title=""/>
          </v:shape>
          <o:OLEObject Type="Embed" ProgID="Equation.DSMT4" ShapeID="_x0000_i1110" DrawAspect="Content" ObjectID="_1556300746" r:id="rId187"/>
        </w:object>
      </w:r>
      <w:r w:rsidRPr="00B95B48">
        <w:rPr>
          <w:color w:val="000000" w:themeColor="text1"/>
          <w:szCs w:val="26"/>
        </w:rPr>
        <w:t>= 6299 W/m</w:t>
      </w:r>
      <w:r w:rsidRPr="00B95B48">
        <w:rPr>
          <w:color w:val="000000" w:themeColor="text1"/>
          <w:szCs w:val="26"/>
          <w:vertAlign w:val="superscript"/>
        </w:rPr>
        <w:t>2</w:t>
      </w:r>
      <w:r w:rsidRPr="00B95B48">
        <w:rPr>
          <w:color w:val="000000" w:themeColor="text1"/>
          <w:szCs w:val="26"/>
        </w:rPr>
        <w:t>/</w:t>
      </w:r>
      <w:r w:rsidRPr="00CC5C97">
        <w:rPr>
          <w:color w:val="000000" w:themeColor="text1"/>
          <w:szCs w:val="26"/>
        </w:rPr>
        <w:t>ngày (Bảng 2.18 -</w:t>
      </w:r>
      <w:r w:rsidR="00C8637F" w:rsidRPr="00CC5C97">
        <w:rPr>
          <w:color w:val="000000" w:themeColor="text1"/>
          <w:szCs w:val="26"/>
        </w:rPr>
        <w:t xml:space="preserve"> </w:t>
      </w:r>
      <w:r w:rsidR="00CC5C97" w:rsidRPr="00CC5C97">
        <w:rPr>
          <w:color w:val="000000" w:themeColor="text1"/>
          <w:szCs w:val="26"/>
        </w:rPr>
        <w:t>[2</w:t>
      </w:r>
      <w:r w:rsidRPr="00CC5C97">
        <w:rPr>
          <w:color w:val="000000" w:themeColor="text1"/>
          <w:szCs w:val="26"/>
        </w:rPr>
        <w:t>]-Hà Nội).</w:t>
      </w:r>
    </w:p>
    <w:p w:rsidR="00836AC6" w:rsidRPr="00B95B48" w:rsidRDefault="00187D13" w:rsidP="008F2568">
      <w:pPr>
        <w:spacing w:after="0"/>
        <w:ind w:firstLine="1418"/>
        <w:rPr>
          <w:color w:val="000000" w:themeColor="text1"/>
          <w:szCs w:val="26"/>
        </w:rPr>
      </w:pPr>
      <w:r w:rsidRPr="00187D13">
        <w:rPr>
          <w:color w:val="000000" w:themeColor="text1"/>
          <w:position w:val="-26"/>
          <w:szCs w:val="26"/>
        </w:rPr>
        <w:object w:dxaOrig="4140" w:dyaOrig="680">
          <v:shape id="_x0000_i1111" type="#_x0000_t75" style="width:206.25pt;height:33.75pt" o:ole="">
            <v:imagedata r:id="rId188" o:title=""/>
          </v:shape>
          <o:OLEObject Type="Embed" ProgID="Equation.DSMT4" ShapeID="_x0000_i1111" DrawAspect="Content" ObjectID="_1556300747" r:id="rId189"/>
        </w:object>
      </w:r>
    </w:p>
    <w:p w:rsidR="00C8637F" w:rsidRPr="009C20AC" w:rsidRDefault="00836AC6" w:rsidP="008F2568">
      <w:pPr>
        <w:spacing w:after="0"/>
        <w:ind w:left="284" w:firstLine="0"/>
        <w:rPr>
          <w:color w:val="000000" w:themeColor="text1"/>
          <w:szCs w:val="26"/>
        </w:rPr>
      </w:pPr>
      <w:bookmarkStart w:id="17" w:name="_Toc326050179"/>
      <w:bookmarkStart w:id="18" w:name="_Toc326050438"/>
      <w:bookmarkStart w:id="19" w:name="_Toc326050586"/>
      <w:bookmarkStart w:id="20" w:name="_Toc326074716"/>
      <w:bookmarkStart w:id="21" w:name="_Toc326222696"/>
      <w:bookmarkStart w:id="22" w:name="_Toc326879672"/>
      <w:bookmarkStart w:id="23" w:name="_Toc326881680"/>
      <w:r w:rsidRPr="00C8637F">
        <w:rPr>
          <w:color w:val="000000" w:themeColor="text1"/>
          <w:szCs w:val="26"/>
        </w:rPr>
        <w:t>Tính</w:t>
      </w:r>
      <w:r w:rsidRPr="00C8637F">
        <w:rPr>
          <w:b/>
          <w:color w:val="000000" w:themeColor="text1"/>
          <w:szCs w:val="26"/>
        </w:rPr>
        <w:t xml:space="preserve"> </w:t>
      </w:r>
      <w:r w:rsidRPr="00C8637F">
        <w:rPr>
          <w:color w:val="000000" w:themeColor="text1"/>
          <w:szCs w:val="26"/>
        </w:rPr>
        <w:t>A</w:t>
      </w:r>
      <w:r w:rsidRPr="00C8637F">
        <w:rPr>
          <w:color w:val="000000" w:themeColor="text1"/>
          <w:szCs w:val="26"/>
          <w:vertAlign w:val="subscript"/>
        </w:rPr>
        <w:t>tg</w:t>
      </w:r>
      <w:bookmarkEnd w:id="17"/>
      <w:bookmarkEnd w:id="18"/>
      <w:bookmarkEnd w:id="19"/>
      <w:bookmarkEnd w:id="20"/>
      <w:bookmarkEnd w:id="21"/>
      <w:bookmarkEnd w:id="22"/>
      <w:bookmarkEnd w:id="23"/>
      <w:r w:rsidR="009C20AC">
        <w:rPr>
          <w:color w:val="000000" w:themeColor="text1"/>
          <w:szCs w:val="26"/>
        </w:rPr>
        <w:t>:</w:t>
      </w:r>
    </w:p>
    <w:p w:rsidR="00C8637F" w:rsidRDefault="00187D13" w:rsidP="00C8637F">
      <w:pPr>
        <w:spacing w:after="0"/>
        <w:ind w:firstLine="1701"/>
        <w:rPr>
          <w:b/>
          <w:color w:val="000000" w:themeColor="text1"/>
          <w:szCs w:val="26"/>
        </w:rPr>
      </w:pPr>
      <w:r w:rsidRPr="00187D13">
        <w:rPr>
          <w:color w:val="000000" w:themeColor="text1"/>
          <w:position w:val="-16"/>
          <w:szCs w:val="26"/>
        </w:rPr>
        <w:object w:dxaOrig="1980" w:dyaOrig="400">
          <v:shape id="_x0000_i1112" type="#_x0000_t75" style="width:99.75pt;height:20.25pt" o:ole="">
            <v:imagedata r:id="rId190" o:title=""/>
          </v:shape>
          <o:OLEObject Type="Embed" ProgID="Equation.DSMT4" ShapeID="_x0000_i1112" DrawAspect="Content" ObjectID="_1556300748" r:id="rId191"/>
        </w:object>
      </w:r>
      <w:r w:rsidR="00C8637F">
        <w:rPr>
          <w:color w:val="000000" w:themeColor="text1"/>
          <w:szCs w:val="26"/>
        </w:rPr>
        <w:t xml:space="preserve">             </w:t>
      </w:r>
      <w:r w:rsidR="008F2568">
        <w:rPr>
          <w:color w:val="000000" w:themeColor="text1"/>
          <w:szCs w:val="26"/>
        </w:rPr>
        <w:t xml:space="preserve">                     </w:t>
      </w:r>
    </w:p>
    <w:p w:rsidR="00836AC6" w:rsidRPr="00C8637F" w:rsidRDefault="00836AC6" w:rsidP="003568EE">
      <w:pPr>
        <w:spacing w:after="0"/>
        <w:rPr>
          <w:b/>
          <w:color w:val="000000" w:themeColor="text1"/>
          <w:szCs w:val="26"/>
        </w:rPr>
      </w:pPr>
      <w:r w:rsidRPr="00B95B48">
        <w:rPr>
          <w:color w:val="000000" w:themeColor="text1"/>
          <w:szCs w:val="26"/>
        </w:rPr>
        <w:t>Trong đó:</w:t>
      </w:r>
    </w:p>
    <w:p w:rsidR="00836AC6" w:rsidRPr="003568EE" w:rsidRDefault="00496A5B" w:rsidP="000248F6">
      <w:pPr>
        <w:spacing w:after="0"/>
        <w:ind w:left="1418" w:firstLine="0"/>
        <w:rPr>
          <w:color w:val="000000" w:themeColor="text1"/>
          <w:szCs w:val="26"/>
        </w:rPr>
      </w:pPr>
      <w:r w:rsidRPr="00496A5B">
        <w:rPr>
          <w:position w:val="-16"/>
        </w:rPr>
        <w:object w:dxaOrig="440" w:dyaOrig="400">
          <v:shape id="_x0000_i1113" type="#_x0000_t75" style="width:21.75pt;height:20.25pt" o:ole="">
            <v:imagedata r:id="rId192" o:title=""/>
          </v:shape>
          <o:OLEObject Type="Embed" ProgID="Equation.DSMT4" ShapeID="_x0000_i1113" DrawAspect="Content" ObjectID="_1556300749" r:id="rId193"/>
        </w:object>
      </w:r>
      <w:r w:rsidR="00836AC6" w:rsidRPr="003568EE">
        <w:rPr>
          <w:color w:val="000000" w:themeColor="text1"/>
          <w:szCs w:val="26"/>
        </w:rPr>
        <w:t xml:space="preserve">: </w:t>
      </w:r>
      <w:r w:rsidR="00836AC6" w:rsidRPr="009C20AC">
        <w:rPr>
          <w:color w:val="000000" w:themeColor="text1"/>
          <w:szCs w:val="26"/>
        </w:rPr>
        <w:t xml:space="preserve">Biên độ của nhiệt độ không khí ngoài nhà, </w:t>
      </w:r>
      <w:r w:rsidR="00836AC6" w:rsidRPr="009C20AC">
        <w:rPr>
          <w:color w:val="000000" w:themeColor="text1"/>
          <w:szCs w:val="26"/>
          <w:vertAlign w:val="superscript"/>
        </w:rPr>
        <w:t>o</w:t>
      </w:r>
      <w:r w:rsidR="00836AC6" w:rsidRPr="009C20AC">
        <w:rPr>
          <w:color w:val="000000" w:themeColor="text1"/>
          <w:szCs w:val="26"/>
        </w:rPr>
        <w:t>C.</w:t>
      </w:r>
    </w:p>
    <w:p w:rsidR="00836AC6" w:rsidRPr="00E645E3" w:rsidRDefault="00187D13" w:rsidP="00E645E3">
      <w:pPr>
        <w:spacing w:after="0"/>
        <w:ind w:left="1418" w:firstLine="0"/>
        <w:rPr>
          <w:color w:val="00B050"/>
          <w:szCs w:val="26"/>
        </w:rPr>
      </w:pPr>
      <w:r w:rsidRPr="009C20AC">
        <w:rPr>
          <w:color w:val="00B050"/>
          <w:position w:val="-16"/>
          <w:szCs w:val="26"/>
        </w:rPr>
        <w:object w:dxaOrig="3360" w:dyaOrig="440">
          <v:shape id="_x0000_i1114" type="#_x0000_t75" style="width:171pt;height:21.75pt" o:ole="">
            <v:imagedata r:id="rId194" o:title=""/>
          </v:shape>
          <o:OLEObject Type="Embed" ProgID="Equation.DSMT4" ShapeID="_x0000_i1114" DrawAspect="Content" ObjectID="_1556300750" r:id="rId195"/>
        </w:object>
      </w:r>
      <w:r w:rsidR="009C20AC">
        <w:rPr>
          <w:color w:val="00B050"/>
          <w:szCs w:val="26"/>
        </w:rPr>
        <w:t xml:space="preserve"> </w:t>
      </w:r>
    </w:p>
    <w:p w:rsidR="00836AC6" w:rsidRPr="009C20AC" w:rsidRDefault="00187D13" w:rsidP="00E645E3">
      <w:pPr>
        <w:spacing w:after="0"/>
        <w:ind w:left="1418" w:firstLine="0"/>
        <w:rPr>
          <w:color w:val="000000" w:themeColor="text1"/>
          <w:szCs w:val="26"/>
        </w:rPr>
      </w:pPr>
      <w:r w:rsidRPr="009C20AC">
        <w:rPr>
          <w:color w:val="000000" w:themeColor="text1"/>
          <w:position w:val="-16"/>
        </w:rPr>
        <w:object w:dxaOrig="440" w:dyaOrig="400">
          <v:shape id="_x0000_i1115" type="#_x0000_t75" style="width:25.5pt;height:21.75pt" o:ole="">
            <v:imagedata r:id="rId196" o:title=""/>
          </v:shape>
          <o:OLEObject Type="Embed" ProgID="Equation.DSMT4" ShapeID="_x0000_i1115" DrawAspect="Content" ObjectID="_1556300751" r:id="rId197"/>
        </w:object>
      </w:r>
      <w:r w:rsidR="00836AC6" w:rsidRPr="009C20AC">
        <w:rPr>
          <w:color w:val="000000" w:themeColor="text1"/>
          <w:szCs w:val="26"/>
        </w:rPr>
        <w:t xml:space="preserve">: Biên độ của nhiệt độ tương đương do bức xạ mặt trời gây ra, </w:t>
      </w:r>
      <w:r w:rsidR="00836AC6" w:rsidRPr="009C20AC">
        <w:rPr>
          <w:color w:val="000000" w:themeColor="text1"/>
          <w:szCs w:val="26"/>
          <w:vertAlign w:val="superscript"/>
        </w:rPr>
        <w:t>o</w:t>
      </w:r>
      <w:r w:rsidR="00836AC6" w:rsidRPr="009C20AC">
        <w:rPr>
          <w:color w:val="000000" w:themeColor="text1"/>
          <w:szCs w:val="26"/>
        </w:rPr>
        <w:t>C.</w:t>
      </w:r>
    </w:p>
    <w:bookmarkStart w:id="24" w:name="_Toc326050180"/>
    <w:bookmarkStart w:id="25" w:name="_Toc326050439"/>
    <w:bookmarkStart w:id="26" w:name="_Toc326050587"/>
    <w:bookmarkStart w:id="27" w:name="_Toc326074717"/>
    <w:bookmarkStart w:id="28" w:name="_Toc326222697"/>
    <w:bookmarkStart w:id="29" w:name="_Toc326879673"/>
    <w:bookmarkStart w:id="30" w:name="_Toc326881681"/>
    <w:bookmarkStart w:id="31" w:name="_Toc326887648"/>
    <w:p w:rsidR="00836AC6" w:rsidRPr="00E645E3" w:rsidRDefault="00187D13" w:rsidP="00E645E3">
      <w:pPr>
        <w:spacing w:after="0"/>
        <w:ind w:left="1418" w:firstLine="0"/>
        <w:rPr>
          <w:color w:val="00B050"/>
          <w:szCs w:val="26"/>
        </w:rPr>
      </w:pPr>
      <w:r w:rsidRPr="009C20AC">
        <w:rPr>
          <w:color w:val="00B050"/>
          <w:position w:val="-32"/>
          <w:szCs w:val="26"/>
        </w:rPr>
        <w:object w:dxaOrig="5700" w:dyaOrig="740">
          <v:shape id="_x0000_i1116" type="#_x0000_t75" style="width:281.25pt;height:36.75pt" o:ole="">
            <v:imagedata r:id="rId198" o:title=""/>
          </v:shape>
          <o:OLEObject Type="Embed" ProgID="Equation.DSMT4" ShapeID="_x0000_i1116" DrawAspect="Content" ObjectID="_1556300752" r:id="rId199"/>
        </w:object>
      </w:r>
      <w:bookmarkEnd w:id="24"/>
      <w:bookmarkEnd w:id="25"/>
      <w:bookmarkEnd w:id="26"/>
      <w:bookmarkEnd w:id="27"/>
      <w:bookmarkEnd w:id="28"/>
      <w:bookmarkEnd w:id="29"/>
      <w:bookmarkEnd w:id="30"/>
      <w:bookmarkEnd w:id="31"/>
    </w:p>
    <w:p w:rsidR="00836AC6" w:rsidRPr="000248F6" w:rsidRDefault="00187D13" w:rsidP="001D453D">
      <w:pPr>
        <w:spacing w:after="0"/>
        <w:ind w:left="1418" w:firstLine="0"/>
        <w:rPr>
          <w:color w:val="000000" w:themeColor="text1"/>
          <w:szCs w:val="26"/>
        </w:rPr>
      </w:pPr>
      <w:r w:rsidRPr="001D453D">
        <w:rPr>
          <w:position w:val="-12"/>
          <w:szCs w:val="26"/>
        </w:rPr>
        <w:object w:dxaOrig="480" w:dyaOrig="400">
          <v:shape id="_x0000_i1117" type="#_x0000_t75" style="width:21.75pt;height:21.75pt" o:ole="">
            <v:imagedata r:id="rId200" o:title=""/>
          </v:shape>
          <o:OLEObject Type="Embed" ProgID="Equation.DSMT4" ShapeID="_x0000_i1117" DrawAspect="Content" ObjectID="_1556300753" r:id="rId201"/>
        </w:object>
      </w:r>
      <w:r w:rsidR="00836AC6" w:rsidRPr="00B95B48">
        <w:rPr>
          <w:color w:val="000000" w:themeColor="text1"/>
          <w:szCs w:val="26"/>
        </w:rPr>
        <w:t>: Cường độ bức xạ mặt trời lớ</w:t>
      </w:r>
      <w:r w:rsidR="001D453D">
        <w:rPr>
          <w:color w:val="000000" w:themeColor="text1"/>
          <w:szCs w:val="26"/>
        </w:rPr>
        <w:t xml:space="preserve">n nhất trên mặt phẳng kết cấu, </w:t>
      </w:r>
      <w:r w:rsidR="00CC5C97">
        <w:rPr>
          <w:color w:val="000000" w:themeColor="text1"/>
          <w:szCs w:val="26"/>
        </w:rPr>
        <w:t xml:space="preserve">(Tra </w:t>
      </w:r>
      <w:proofErr w:type="gramStart"/>
      <w:r w:rsidR="00CC5C97">
        <w:rPr>
          <w:color w:val="000000" w:themeColor="text1"/>
          <w:szCs w:val="26"/>
        </w:rPr>
        <w:t>theo</w:t>
      </w:r>
      <w:proofErr w:type="gramEnd"/>
      <w:r w:rsidR="00CC5C97">
        <w:rPr>
          <w:color w:val="000000" w:themeColor="text1"/>
          <w:szCs w:val="26"/>
        </w:rPr>
        <w:t xml:space="preserve"> bảng 2.20-[2</w:t>
      </w:r>
      <w:r w:rsidR="00836AC6" w:rsidRPr="000248F6">
        <w:rPr>
          <w:color w:val="000000" w:themeColor="text1"/>
          <w:szCs w:val="26"/>
        </w:rPr>
        <w:t>]-vào tháng 7).</w:t>
      </w:r>
    </w:p>
    <w:p w:rsidR="00836AC6" w:rsidRPr="000248F6" w:rsidRDefault="00836AC6" w:rsidP="001D453D">
      <w:pPr>
        <w:spacing w:after="0"/>
        <w:ind w:left="1418" w:firstLine="0"/>
        <w:rPr>
          <w:color w:val="000000" w:themeColor="text1"/>
          <w:szCs w:val="26"/>
        </w:rPr>
      </w:pPr>
      <w:proofErr w:type="gramStart"/>
      <w:r w:rsidRPr="000248F6">
        <w:rPr>
          <w:color w:val="000000" w:themeColor="text1"/>
          <w:szCs w:val="26"/>
        </w:rPr>
        <w:t>ψ</w:t>
      </w:r>
      <w:proofErr w:type="gramEnd"/>
      <w:r w:rsidRPr="000248F6">
        <w:rPr>
          <w:color w:val="000000" w:themeColor="text1"/>
          <w:szCs w:val="26"/>
        </w:rPr>
        <w:t>: Hệ số kể đến sự lệch pha giữa 2 dao động thành phần (t</w:t>
      </w:r>
      <w:r w:rsidRPr="000248F6">
        <w:rPr>
          <w:color w:val="000000" w:themeColor="text1"/>
          <w:szCs w:val="26"/>
          <w:vertAlign w:val="subscript"/>
        </w:rPr>
        <w:t>N</w:t>
      </w:r>
      <w:r w:rsidRPr="000248F6">
        <w:rPr>
          <w:color w:val="000000" w:themeColor="text1"/>
          <w:szCs w:val="26"/>
        </w:rPr>
        <w:t xml:space="preserve"> và t</w:t>
      </w:r>
      <w:r w:rsidRPr="000248F6">
        <w:rPr>
          <w:color w:val="000000" w:themeColor="text1"/>
          <w:szCs w:val="26"/>
          <w:vertAlign w:val="subscript"/>
        </w:rPr>
        <w:t>tđ</w:t>
      </w:r>
      <w:r w:rsidRPr="000248F6">
        <w:rPr>
          <w:color w:val="000000" w:themeColor="text1"/>
          <w:szCs w:val="26"/>
        </w:rPr>
        <w:t>) do bức xạ mặt trời, ψ = 0,9688</w:t>
      </w:r>
      <w:r w:rsidR="00CC5C97">
        <w:rPr>
          <w:color w:val="000000" w:themeColor="text1"/>
          <w:szCs w:val="26"/>
        </w:rPr>
        <w:t>, (Bảng 2.7-[7</w:t>
      </w:r>
      <w:r w:rsidRPr="00E645E3">
        <w:rPr>
          <w:color w:val="000000" w:themeColor="text1"/>
          <w:szCs w:val="26"/>
        </w:rPr>
        <w:t>]),</w:t>
      </w:r>
      <w:r w:rsidRPr="000248F6">
        <w:rPr>
          <w:color w:val="000000" w:themeColor="text1"/>
          <w:szCs w:val="26"/>
        </w:rPr>
        <w:t xml:space="preserve"> với:</w:t>
      </w:r>
    </w:p>
    <w:bookmarkStart w:id="32" w:name="_Toc326050181"/>
    <w:bookmarkStart w:id="33" w:name="_Toc326050440"/>
    <w:bookmarkStart w:id="34" w:name="_Toc326050588"/>
    <w:bookmarkStart w:id="35" w:name="_Toc326074718"/>
    <w:bookmarkStart w:id="36" w:name="_Toc326222698"/>
    <w:bookmarkStart w:id="37" w:name="_Toc326879674"/>
    <w:bookmarkStart w:id="38" w:name="_Toc326881682"/>
    <w:p w:rsidR="00836AC6" w:rsidRPr="000248F6" w:rsidRDefault="00187D13" w:rsidP="001D453D">
      <w:pPr>
        <w:spacing w:after="0"/>
        <w:ind w:left="1418" w:firstLine="0"/>
        <w:rPr>
          <w:color w:val="000000" w:themeColor="text1"/>
          <w:szCs w:val="26"/>
        </w:rPr>
      </w:pPr>
      <w:r w:rsidRPr="00187D13">
        <w:rPr>
          <w:position w:val="-36"/>
        </w:rPr>
        <w:object w:dxaOrig="1840" w:dyaOrig="820">
          <v:shape id="_x0000_i1118" type="#_x0000_t75" style="width:92.25pt;height:41.25pt" o:ole="">
            <v:imagedata r:id="rId202" o:title=""/>
          </v:shape>
          <o:OLEObject Type="Embed" ProgID="Equation.DSMT4" ShapeID="_x0000_i1118" DrawAspect="Content" ObjectID="_1556300754" r:id="rId203"/>
        </w:object>
      </w:r>
      <w:r>
        <w:t xml:space="preserve"> </w:t>
      </w:r>
      <w:bookmarkEnd w:id="32"/>
      <w:bookmarkEnd w:id="33"/>
      <w:bookmarkEnd w:id="34"/>
      <w:bookmarkEnd w:id="35"/>
      <w:bookmarkEnd w:id="36"/>
      <w:bookmarkEnd w:id="37"/>
      <w:bookmarkEnd w:id="38"/>
    </w:p>
    <w:p w:rsidR="00836AC6" w:rsidRPr="000248F6" w:rsidRDefault="00836AC6" w:rsidP="001D453D">
      <w:pPr>
        <w:spacing w:after="0"/>
        <w:ind w:left="1418" w:firstLine="0"/>
        <w:rPr>
          <w:color w:val="000000" w:themeColor="text1"/>
          <w:szCs w:val="26"/>
        </w:rPr>
      </w:pPr>
      <w:r w:rsidRPr="000248F6">
        <w:rPr>
          <w:color w:val="000000" w:themeColor="text1"/>
          <w:szCs w:val="26"/>
        </w:rPr>
        <w:t xml:space="preserve"> ΔZ: Độ lệch </w:t>
      </w:r>
      <w:proofErr w:type="gramStart"/>
      <w:r w:rsidRPr="000248F6">
        <w:rPr>
          <w:color w:val="000000" w:themeColor="text1"/>
          <w:szCs w:val="26"/>
        </w:rPr>
        <w:t>pha</w:t>
      </w:r>
      <w:proofErr w:type="gramEnd"/>
      <w:r w:rsidRPr="000248F6">
        <w:rPr>
          <w:color w:val="000000" w:themeColor="text1"/>
          <w:szCs w:val="26"/>
        </w:rPr>
        <w:t xml:space="preserve"> của 2 dao động thành phần,</w:t>
      </w:r>
    </w:p>
    <w:p w:rsidR="00836AC6" w:rsidRPr="00B95B48" w:rsidRDefault="00E645E3" w:rsidP="000248F6">
      <w:pPr>
        <w:spacing w:after="0"/>
        <w:ind w:left="1418" w:firstLine="0"/>
        <w:rPr>
          <w:color w:val="000000" w:themeColor="text1"/>
          <w:szCs w:val="26"/>
        </w:rPr>
      </w:pPr>
      <w:r>
        <w:rPr>
          <w:color w:val="000000" w:themeColor="text1"/>
          <w:szCs w:val="26"/>
        </w:rPr>
        <w:t xml:space="preserve"> </w:t>
      </w:r>
      <w:r w:rsidR="00836AC6" w:rsidRPr="00B95B48">
        <w:rPr>
          <w:color w:val="000000" w:themeColor="text1"/>
          <w:szCs w:val="26"/>
        </w:rPr>
        <w:t>ΔZ = Z</w:t>
      </w:r>
      <w:r w:rsidR="00836AC6" w:rsidRPr="00B95B48">
        <w:rPr>
          <w:color w:val="000000" w:themeColor="text1"/>
          <w:szCs w:val="26"/>
        </w:rPr>
        <w:softHyphen/>
      </w:r>
      <w:r w:rsidR="00836AC6" w:rsidRPr="00B95B48">
        <w:rPr>
          <w:color w:val="000000" w:themeColor="text1"/>
          <w:szCs w:val="26"/>
          <w:vertAlign w:val="subscript"/>
        </w:rPr>
        <w:t>bx</w:t>
      </w:r>
      <w:r w:rsidR="00836AC6" w:rsidRPr="00B95B48">
        <w:rPr>
          <w:color w:val="000000" w:themeColor="text1"/>
          <w:szCs w:val="26"/>
          <w:vertAlign w:val="superscript"/>
        </w:rPr>
        <w:t>max</w:t>
      </w:r>
      <w:r w:rsidR="00836AC6" w:rsidRPr="00B95B48">
        <w:rPr>
          <w:color w:val="000000" w:themeColor="text1"/>
          <w:szCs w:val="26"/>
        </w:rPr>
        <w:t xml:space="preserve"> – Z</w:t>
      </w:r>
      <w:r w:rsidR="00836AC6" w:rsidRPr="00B95B48">
        <w:rPr>
          <w:color w:val="000000" w:themeColor="text1"/>
          <w:szCs w:val="26"/>
          <w:vertAlign w:val="subscript"/>
        </w:rPr>
        <w:t>bx</w:t>
      </w:r>
      <w:r w:rsidR="00836AC6" w:rsidRPr="00B95B48">
        <w:rPr>
          <w:color w:val="000000" w:themeColor="text1"/>
          <w:szCs w:val="26"/>
          <w:vertAlign w:val="superscript"/>
        </w:rPr>
        <w:t xml:space="preserve">tb </w:t>
      </w:r>
      <w:r w:rsidR="00836AC6" w:rsidRPr="00B95B48">
        <w:rPr>
          <w:color w:val="000000" w:themeColor="text1"/>
          <w:szCs w:val="26"/>
        </w:rPr>
        <w:t>= 15 – 13 = 2 giờ</w:t>
      </w:r>
    </w:p>
    <w:p w:rsidR="00836AC6" w:rsidRPr="00B95B48" w:rsidRDefault="00187D13" w:rsidP="00E645E3">
      <w:pPr>
        <w:spacing w:after="0"/>
      </w:pPr>
      <w:r w:rsidRPr="00187D13">
        <w:rPr>
          <w:position w:val="-14"/>
        </w:rPr>
        <w:object w:dxaOrig="4140" w:dyaOrig="420">
          <v:shape id="_x0000_i1119" type="#_x0000_t75" style="width:206.25pt;height:21pt" o:ole="">
            <v:imagedata r:id="rId204" o:title=""/>
          </v:shape>
          <o:OLEObject Type="Embed" ProgID="Equation.DSMT4" ShapeID="_x0000_i1119" DrawAspect="Content" ObjectID="_1556300755" r:id="rId205"/>
        </w:object>
      </w:r>
      <w:r>
        <w:t xml:space="preserve"> </w:t>
      </w:r>
    </w:p>
    <w:p w:rsidR="00836AC6" w:rsidRPr="00853769" w:rsidRDefault="00836AC6" w:rsidP="00E645E3">
      <w:pPr>
        <w:spacing w:after="0"/>
        <w:ind w:left="284" w:firstLine="0"/>
        <w:rPr>
          <w:color w:val="000000" w:themeColor="text1"/>
          <w:szCs w:val="26"/>
        </w:rPr>
      </w:pPr>
      <w:r w:rsidRPr="00853769">
        <w:rPr>
          <w:color w:val="000000" w:themeColor="text1"/>
          <w:szCs w:val="26"/>
        </w:rPr>
        <w:t xml:space="preserve">Lượng nhiệt bức xạ mặt trời </w:t>
      </w:r>
      <w:proofErr w:type="gramStart"/>
      <w:r w:rsidRPr="00853769">
        <w:rPr>
          <w:color w:val="000000" w:themeColor="text1"/>
          <w:szCs w:val="26"/>
        </w:rPr>
        <w:t>thu</w:t>
      </w:r>
      <w:proofErr w:type="gramEnd"/>
      <w:r w:rsidRPr="00853769">
        <w:rPr>
          <w:color w:val="000000" w:themeColor="text1"/>
          <w:szCs w:val="26"/>
        </w:rPr>
        <w:t xml:space="preserve"> vào qua mái là:</w:t>
      </w:r>
    </w:p>
    <w:p w:rsidR="00836AC6" w:rsidRPr="00B95B48" w:rsidRDefault="00496A5B" w:rsidP="00853769">
      <w:pPr>
        <w:spacing w:after="0"/>
        <w:ind w:firstLine="1701"/>
        <w:rPr>
          <w:color w:val="000000" w:themeColor="text1"/>
          <w:szCs w:val="26"/>
        </w:rPr>
      </w:pPr>
      <w:r w:rsidRPr="00496A5B">
        <w:rPr>
          <w:color w:val="000000" w:themeColor="text1"/>
          <w:position w:val="-26"/>
          <w:szCs w:val="26"/>
        </w:rPr>
        <w:object w:dxaOrig="4680" w:dyaOrig="700">
          <v:shape id="_x0000_i1120" type="#_x0000_t75" style="width:234pt;height:35.25pt" o:ole="">
            <v:imagedata r:id="rId206" o:title=""/>
          </v:shape>
          <o:OLEObject Type="Embed" ProgID="Equation.DSMT4" ShapeID="_x0000_i1120" DrawAspect="Content" ObjectID="_1556300756" r:id="rId207"/>
        </w:object>
      </w:r>
      <w:r w:rsidR="00F43669">
        <w:rPr>
          <w:color w:val="000000" w:themeColor="text1"/>
          <w:szCs w:val="26"/>
        </w:rPr>
        <w:t xml:space="preserve"> </w:t>
      </w:r>
      <w:r w:rsidR="00853769">
        <w:rPr>
          <w:color w:val="000000" w:themeColor="text1"/>
          <w:szCs w:val="26"/>
        </w:rPr>
        <w:t xml:space="preserve"> </w:t>
      </w:r>
      <w:r w:rsidR="00853769" w:rsidRPr="00853769">
        <w:rPr>
          <w:color w:val="000000" w:themeColor="text1"/>
          <w:position w:val="-4"/>
          <w:szCs w:val="26"/>
        </w:rPr>
        <w:object w:dxaOrig="180" w:dyaOrig="279">
          <v:shape id="_x0000_i1121" type="#_x0000_t75" style="width:6.75pt;height:14.25pt" o:ole="">
            <v:imagedata r:id="rId208" o:title=""/>
          </v:shape>
          <o:OLEObject Type="Embed" ProgID="Equation.DSMT4" ShapeID="_x0000_i1121" DrawAspect="Content" ObjectID="_1556300757" r:id="rId209"/>
        </w:object>
      </w:r>
      <w:r w:rsidR="00836AC6" w:rsidRPr="00B95B48">
        <w:rPr>
          <w:color w:val="000000" w:themeColor="text1"/>
          <w:szCs w:val="26"/>
        </w:rPr>
        <w:t xml:space="preserve"> </w:t>
      </w:r>
    </w:p>
    <w:p w:rsidR="00836AC6" w:rsidRDefault="00FB1FF1" w:rsidP="00FB1FF1">
      <w:pPr>
        <w:spacing w:after="0"/>
        <w:rPr>
          <w:color w:val="000000" w:themeColor="text1"/>
          <w:szCs w:val="26"/>
        </w:rPr>
      </w:pPr>
      <w:bookmarkStart w:id="39" w:name="_Toc326050182"/>
      <w:bookmarkStart w:id="40" w:name="_Toc326050441"/>
      <w:bookmarkStart w:id="41" w:name="_Toc326050589"/>
      <w:bookmarkStart w:id="42" w:name="_Toc326074719"/>
      <w:bookmarkStart w:id="43" w:name="_Toc326222699"/>
      <w:bookmarkStart w:id="44" w:name="_Toc326879675"/>
      <w:bookmarkStart w:id="45" w:name="_Toc326881683"/>
      <w:bookmarkStart w:id="46" w:name="_Toc326887649"/>
      <w:r>
        <w:rPr>
          <w:color w:val="000000" w:themeColor="text1"/>
          <w:szCs w:val="26"/>
        </w:rPr>
        <w:t xml:space="preserve">                         </w:t>
      </w:r>
      <w:r w:rsidR="00496A5B" w:rsidRPr="00496A5B">
        <w:rPr>
          <w:color w:val="000000" w:themeColor="text1"/>
          <w:position w:val="-34"/>
          <w:szCs w:val="26"/>
        </w:rPr>
        <w:object w:dxaOrig="3180" w:dyaOrig="800">
          <v:shape id="_x0000_i1122" type="#_x0000_t75" style="width:159pt;height:40.5pt" o:ole="">
            <v:imagedata r:id="rId210" o:title=""/>
          </v:shape>
          <o:OLEObject Type="Embed" ProgID="Equation.DSMT4" ShapeID="_x0000_i1122" DrawAspect="Content" ObjectID="_1556300758" r:id="rId211"/>
        </w:object>
      </w:r>
      <w:bookmarkEnd w:id="39"/>
      <w:bookmarkEnd w:id="40"/>
      <w:bookmarkEnd w:id="41"/>
      <w:bookmarkEnd w:id="42"/>
      <w:bookmarkEnd w:id="43"/>
      <w:bookmarkEnd w:id="44"/>
      <w:bookmarkEnd w:id="45"/>
      <w:bookmarkEnd w:id="46"/>
    </w:p>
    <w:p w:rsidR="00836AC6" w:rsidRPr="00853769" w:rsidRDefault="00FB1FF1" w:rsidP="00FB1FF1">
      <w:pPr>
        <w:spacing w:after="0"/>
        <w:ind w:right="26"/>
        <w:rPr>
          <w:color w:val="000000" w:themeColor="text1"/>
          <w:szCs w:val="26"/>
        </w:rPr>
      </w:pPr>
      <w:r>
        <w:t xml:space="preserve">                         </w:t>
      </w:r>
      <w:r w:rsidRPr="00FB1FF1">
        <w:rPr>
          <w:position w:val="-30"/>
        </w:rPr>
        <w:object w:dxaOrig="6619" w:dyaOrig="740">
          <v:shape id="_x0000_i1123" type="#_x0000_t75" style="width:331.5pt;height:36.75pt" o:ole="">
            <v:imagedata r:id="rId212" o:title=""/>
          </v:shape>
          <o:OLEObject Type="Embed" ProgID="Equation.DSMT4" ShapeID="_x0000_i1123" DrawAspect="Content" ObjectID="_1556300759" r:id="rId213"/>
        </w:object>
      </w:r>
      <w:r w:rsidR="00836AC6" w:rsidRPr="00853769">
        <w:rPr>
          <w:color w:val="000000" w:themeColor="text1"/>
          <w:szCs w:val="26"/>
        </w:rPr>
        <w:t xml:space="preserve">  </w:t>
      </w:r>
    </w:p>
    <w:p w:rsidR="00611318" w:rsidRDefault="00611318" w:rsidP="00FB1FF1">
      <w:pPr>
        <w:spacing w:after="160" w:line="259" w:lineRule="auto"/>
        <w:ind w:firstLine="0"/>
        <w:jc w:val="left"/>
        <w:rPr>
          <w:i/>
          <w:color w:val="000000" w:themeColor="text1"/>
          <w:szCs w:val="26"/>
        </w:rPr>
      </w:pPr>
    </w:p>
    <w:p w:rsidR="00611318" w:rsidRDefault="00611318" w:rsidP="00FB1FF1">
      <w:pPr>
        <w:spacing w:after="160" w:line="259" w:lineRule="auto"/>
        <w:ind w:firstLine="0"/>
        <w:jc w:val="left"/>
        <w:rPr>
          <w:i/>
          <w:color w:val="000000" w:themeColor="text1"/>
          <w:szCs w:val="26"/>
        </w:rPr>
      </w:pPr>
    </w:p>
    <w:p w:rsidR="00836AC6" w:rsidRPr="00F43669" w:rsidRDefault="00836AC6" w:rsidP="00FB1FF1">
      <w:pPr>
        <w:spacing w:after="160" w:line="259" w:lineRule="auto"/>
        <w:ind w:firstLine="0"/>
        <w:jc w:val="left"/>
        <w:rPr>
          <w:i/>
          <w:szCs w:val="26"/>
        </w:rPr>
      </w:pPr>
      <w:r w:rsidRPr="00F43669">
        <w:rPr>
          <w:i/>
          <w:color w:val="000000" w:themeColor="text1"/>
          <w:szCs w:val="26"/>
        </w:rPr>
        <w:lastRenderedPageBreak/>
        <w:t xml:space="preserve">Bảng 2.19. </w:t>
      </w:r>
      <w:r w:rsidRPr="00F43669">
        <w:rPr>
          <w:i/>
          <w:szCs w:val="26"/>
        </w:rPr>
        <w:t xml:space="preserve">Tổng </w:t>
      </w:r>
      <w:proofErr w:type="gramStart"/>
      <w:r w:rsidR="00495B47" w:rsidRPr="00F43669">
        <w:rPr>
          <w:i/>
          <w:szCs w:val="26"/>
        </w:rPr>
        <w:t>thu</w:t>
      </w:r>
      <w:proofErr w:type="gramEnd"/>
      <w:r w:rsidR="00495B47" w:rsidRPr="00F43669">
        <w:rPr>
          <w:i/>
          <w:szCs w:val="26"/>
        </w:rPr>
        <w:t xml:space="preserve"> </w:t>
      </w:r>
      <w:r w:rsidRPr="00F43669">
        <w:rPr>
          <w:i/>
          <w:szCs w:val="26"/>
        </w:rPr>
        <w:t>nhiệt bức xạ.</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743"/>
        <w:gridCol w:w="2444"/>
        <w:gridCol w:w="2994"/>
        <w:gridCol w:w="2106"/>
      </w:tblGrid>
      <w:tr w:rsidR="00495B47" w:rsidRPr="00495B47" w:rsidTr="0058646F">
        <w:trPr>
          <w:trHeight w:val="330"/>
          <w:jc w:val="center"/>
        </w:trPr>
        <w:tc>
          <w:tcPr>
            <w:tcW w:w="938" w:type="pct"/>
            <w:shd w:val="clear" w:color="auto" w:fill="auto"/>
            <w:noWrap/>
            <w:vAlign w:val="center"/>
            <w:hideMark/>
          </w:tcPr>
          <w:p w:rsidR="00495B47" w:rsidRPr="00495B47" w:rsidRDefault="00495B47" w:rsidP="0058646F">
            <w:pPr>
              <w:spacing w:before="100" w:beforeAutospacing="1" w:after="100" w:afterAutospacing="1" w:line="240" w:lineRule="auto"/>
              <w:ind w:firstLine="0"/>
              <w:jc w:val="center"/>
              <w:rPr>
                <w:szCs w:val="26"/>
              </w:rPr>
            </w:pPr>
            <w:r w:rsidRPr="00495B47">
              <w:rPr>
                <w:szCs w:val="26"/>
              </w:rPr>
              <w:t>Mùa</w:t>
            </w:r>
          </w:p>
        </w:tc>
        <w:tc>
          <w:tcPr>
            <w:tcW w:w="1316" w:type="pct"/>
            <w:shd w:val="clear" w:color="auto" w:fill="auto"/>
            <w:noWrap/>
            <w:vAlign w:val="center"/>
            <w:hideMark/>
          </w:tcPr>
          <w:p w:rsidR="00495B47" w:rsidRPr="00495B47" w:rsidRDefault="001426D7" w:rsidP="0058646F">
            <w:pPr>
              <w:spacing w:before="100" w:beforeAutospacing="1" w:after="100" w:afterAutospacing="1" w:line="240" w:lineRule="auto"/>
              <w:ind w:firstLine="0"/>
              <w:jc w:val="center"/>
              <w:rPr>
                <w:szCs w:val="26"/>
              </w:rPr>
            </w:pPr>
            <w:r>
              <w:rPr>
                <w:szCs w:val="26"/>
              </w:rPr>
              <w:t>Q</w:t>
            </w:r>
            <w:r>
              <w:rPr>
                <w:szCs w:val="26"/>
                <w:vertAlign w:val="subscript"/>
              </w:rPr>
              <w:t>bx</w:t>
            </w:r>
            <w:r w:rsidR="00495B47" w:rsidRPr="00495B47">
              <w:rPr>
                <w:szCs w:val="26"/>
              </w:rPr>
              <w:t xml:space="preserve"> (kính)</w:t>
            </w:r>
          </w:p>
        </w:tc>
        <w:tc>
          <w:tcPr>
            <w:tcW w:w="1612" w:type="pct"/>
            <w:shd w:val="clear" w:color="auto" w:fill="auto"/>
            <w:noWrap/>
            <w:vAlign w:val="center"/>
            <w:hideMark/>
          </w:tcPr>
          <w:p w:rsidR="00495B47" w:rsidRPr="00495B47" w:rsidRDefault="001426D7" w:rsidP="0058646F">
            <w:pPr>
              <w:spacing w:before="100" w:beforeAutospacing="1" w:after="100" w:afterAutospacing="1" w:line="240" w:lineRule="auto"/>
              <w:ind w:firstLine="0"/>
              <w:jc w:val="center"/>
              <w:rPr>
                <w:szCs w:val="26"/>
              </w:rPr>
            </w:pPr>
            <w:r>
              <w:rPr>
                <w:szCs w:val="26"/>
              </w:rPr>
              <w:t>Q</w:t>
            </w:r>
            <w:r>
              <w:rPr>
                <w:szCs w:val="26"/>
                <w:vertAlign w:val="subscript"/>
              </w:rPr>
              <w:t>bx</w:t>
            </w:r>
            <w:r w:rsidR="00495B47" w:rsidRPr="00495B47">
              <w:rPr>
                <w:szCs w:val="26"/>
              </w:rPr>
              <w:t xml:space="preserve"> (mái)</w:t>
            </w:r>
          </w:p>
        </w:tc>
        <w:tc>
          <w:tcPr>
            <w:tcW w:w="1135" w:type="pct"/>
            <w:shd w:val="clear" w:color="auto" w:fill="auto"/>
            <w:noWrap/>
            <w:vAlign w:val="center"/>
            <w:hideMark/>
          </w:tcPr>
          <w:p w:rsidR="00495B47" w:rsidRPr="00495B47" w:rsidRDefault="00495B47" w:rsidP="0058646F">
            <w:pPr>
              <w:spacing w:before="100" w:beforeAutospacing="1" w:after="100" w:afterAutospacing="1" w:line="240" w:lineRule="auto"/>
              <w:ind w:firstLine="0"/>
              <w:jc w:val="center"/>
              <w:rPr>
                <w:szCs w:val="26"/>
              </w:rPr>
            </w:pPr>
            <w:r w:rsidRPr="00495B47">
              <w:rPr>
                <w:szCs w:val="26"/>
              </w:rPr>
              <w:t>Tổng</w:t>
            </w:r>
          </w:p>
        </w:tc>
      </w:tr>
      <w:tr w:rsidR="00495B47" w:rsidRPr="00495B47" w:rsidTr="0058646F">
        <w:trPr>
          <w:trHeight w:val="345"/>
          <w:jc w:val="center"/>
        </w:trPr>
        <w:tc>
          <w:tcPr>
            <w:tcW w:w="938" w:type="pct"/>
            <w:shd w:val="clear" w:color="auto" w:fill="auto"/>
            <w:noWrap/>
            <w:vAlign w:val="center"/>
            <w:hideMark/>
          </w:tcPr>
          <w:p w:rsidR="00495B47" w:rsidRPr="00495B47" w:rsidRDefault="00495B47" w:rsidP="0058646F">
            <w:pPr>
              <w:spacing w:before="100" w:beforeAutospacing="1" w:after="100" w:afterAutospacing="1" w:line="240" w:lineRule="auto"/>
              <w:ind w:firstLine="0"/>
              <w:jc w:val="center"/>
              <w:rPr>
                <w:szCs w:val="26"/>
              </w:rPr>
            </w:pPr>
            <w:r w:rsidRPr="00495B47">
              <w:rPr>
                <w:szCs w:val="26"/>
              </w:rPr>
              <w:t>Hè</w:t>
            </w:r>
          </w:p>
        </w:tc>
        <w:tc>
          <w:tcPr>
            <w:tcW w:w="1316" w:type="pct"/>
            <w:shd w:val="clear" w:color="auto" w:fill="auto"/>
            <w:noWrap/>
            <w:vAlign w:val="center"/>
            <w:hideMark/>
          </w:tcPr>
          <w:p w:rsidR="00495B47" w:rsidRPr="00495B47" w:rsidRDefault="001426D7" w:rsidP="0058646F">
            <w:pPr>
              <w:spacing w:before="100" w:beforeAutospacing="1" w:after="100" w:afterAutospacing="1" w:line="240" w:lineRule="auto"/>
              <w:ind w:firstLine="0"/>
              <w:jc w:val="center"/>
              <w:rPr>
                <w:szCs w:val="26"/>
              </w:rPr>
            </w:pPr>
            <w:r>
              <w:rPr>
                <w:szCs w:val="26"/>
              </w:rPr>
              <w:t>3659,</w:t>
            </w:r>
            <w:r w:rsidR="00495B47" w:rsidRPr="00495B47">
              <w:rPr>
                <w:szCs w:val="26"/>
              </w:rPr>
              <w:t>16</w:t>
            </w:r>
          </w:p>
        </w:tc>
        <w:tc>
          <w:tcPr>
            <w:tcW w:w="1612" w:type="pct"/>
            <w:shd w:val="clear" w:color="auto" w:fill="auto"/>
            <w:noWrap/>
            <w:vAlign w:val="center"/>
            <w:hideMark/>
          </w:tcPr>
          <w:p w:rsidR="00495B47" w:rsidRPr="00495B47" w:rsidRDefault="001426D7" w:rsidP="0058646F">
            <w:pPr>
              <w:spacing w:before="100" w:beforeAutospacing="1" w:after="100" w:afterAutospacing="1" w:line="240" w:lineRule="auto"/>
              <w:ind w:firstLine="0"/>
              <w:jc w:val="center"/>
              <w:rPr>
                <w:szCs w:val="26"/>
              </w:rPr>
            </w:pPr>
            <w:r>
              <w:rPr>
                <w:szCs w:val="26"/>
              </w:rPr>
              <w:t>49586,</w:t>
            </w:r>
            <w:r w:rsidR="00495B47" w:rsidRPr="00495B47">
              <w:rPr>
                <w:szCs w:val="26"/>
              </w:rPr>
              <w:t>4</w:t>
            </w:r>
          </w:p>
        </w:tc>
        <w:tc>
          <w:tcPr>
            <w:tcW w:w="1135" w:type="pct"/>
            <w:shd w:val="clear" w:color="auto" w:fill="auto"/>
            <w:noWrap/>
            <w:vAlign w:val="center"/>
            <w:hideMark/>
          </w:tcPr>
          <w:p w:rsidR="00495B47" w:rsidRPr="00495B47" w:rsidRDefault="001426D7" w:rsidP="0058646F">
            <w:pPr>
              <w:spacing w:before="100" w:beforeAutospacing="1" w:after="100" w:afterAutospacing="1" w:line="240" w:lineRule="auto"/>
              <w:ind w:firstLine="0"/>
              <w:jc w:val="center"/>
              <w:rPr>
                <w:szCs w:val="26"/>
              </w:rPr>
            </w:pPr>
            <w:r>
              <w:rPr>
                <w:szCs w:val="26"/>
              </w:rPr>
              <w:t>53245,</w:t>
            </w:r>
            <w:r w:rsidR="00495B47" w:rsidRPr="00495B47">
              <w:rPr>
                <w:szCs w:val="26"/>
              </w:rPr>
              <w:t>57</w:t>
            </w:r>
          </w:p>
        </w:tc>
      </w:tr>
    </w:tbl>
    <w:p w:rsidR="00836AC6" w:rsidRDefault="00495B47" w:rsidP="00853769">
      <w:pPr>
        <w:pStyle w:val="Heading3"/>
        <w:spacing w:before="240"/>
      </w:pPr>
      <w:bookmarkStart w:id="47" w:name="_Toc481010900"/>
      <w:r w:rsidRPr="00495B47">
        <w:t>Tính toán tổng nhiệt thừa trong phân xưởng</w:t>
      </w:r>
      <w:bookmarkEnd w:id="47"/>
    </w:p>
    <w:p w:rsidR="00495B47" w:rsidRPr="00E62716" w:rsidRDefault="00FB1FF1" w:rsidP="00853769">
      <w:pPr>
        <w:spacing w:after="0"/>
        <w:ind w:firstLine="1701"/>
      </w:pPr>
      <w:r w:rsidRPr="00FB1FF1">
        <w:rPr>
          <w:position w:val="-14"/>
        </w:rPr>
        <w:object w:dxaOrig="4220" w:dyaOrig="420">
          <v:shape id="_x0000_i1124" type="#_x0000_t75" style="width:210.75pt;height:21pt" o:ole="">
            <v:imagedata r:id="rId214" o:title=""/>
          </v:shape>
          <o:OLEObject Type="Embed" ProgID="Equation.DSMT4" ShapeID="_x0000_i1124" DrawAspect="Content" ObjectID="_1556300760" r:id="rId215"/>
        </w:object>
      </w:r>
      <w:r w:rsidR="00495B47">
        <w:rPr>
          <w:color w:val="000000" w:themeColor="text1"/>
          <w:szCs w:val="26"/>
        </w:rPr>
        <w:tab/>
      </w:r>
    </w:p>
    <w:p w:rsidR="00495B47" w:rsidRPr="00495B47" w:rsidRDefault="00CC5C97" w:rsidP="00853769">
      <w:pPr>
        <w:spacing w:after="0"/>
        <w:ind w:firstLine="2268"/>
        <w:rPr>
          <w:szCs w:val="26"/>
        </w:rPr>
      </w:pPr>
      <w:r>
        <w:rPr>
          <w:szCs w:val="26"/>
        </w:rPr>
        <w:t>(Công thức trang 27 -</w:t>
      </w:r>
      <w:r w:rsidR="00582D4B">
        <w:rPr>
          <w:szCs w:val="26"/>
        </w:rPr>
        <w:t xml:space="preserve"> </w:t>
      </w:r>
      <w:r>
        <w:rPr>
          <w:szCs w:val="26"/>
        </w:rPr>
        <w:t>[7</w:t>
      </w:r>
      <w:r w:rsidR="00495B47" w:rsidRPr="00495B47">
        <w:rPr>
          <w:szCs w:val="26"/>
        </w:rPr>
        <w:t>])</w:t>
      </w:r>
    </w:p>
    <w:p w:rsidR="00495B47" w:rsidRPr="00B95B48" w:rsidRDefault="00495B47" w:rsidP="00853769">
      <w:pPr>
        <w:spacing w:after="0"/>
        <w:rPr>
          <w:color w:val="000000" w:themeColor="text1"/>
          <w:szCs w:val="26"/>
        </w:rPr>
      </w:pPr>
      <w:r w:rsidRPr="00B95B48">
        <w:rPr>
          <w:color w:val="000000" w:themeColor="text1"/>
          <w:szCs w:val="26"/>
        </w:rPr>
        <w:t>Trong đó:</w:t>
      </w:r>
    </w:p>
    <w:p w:rsidR="00495B47" w:rsidRPr="00495B47" w:rsidRDefault="00495B47" w:rsidP="00853769">
      <w:pPr>
        <w:spacing w:after="0"/>
        <w:ind w:left="1418" w:firstLine="0"/>
        <w:rPr>
          <w:color w:val="000000" w:themeColor="text1"/>
          <w:szCs w:val="26"/>
        </w:rPr>
      </w:pPr>
      <w:r w:rsidRPr="00495B47">
        <w:rPr>
          <w:color w:val="000000" w:themeColor="text1"/>
          <w:szCs w:val="26"/>
        </w:rPr>
        <w:t>∑Q</w:t>
      </w:r>
      <w:r w:rsidR="00973003">
        <w:rPr>
          <w:color w:val="000000" w:themeColor="text1"/>
          <w:szCs w:val="26"/>
          <w:vertAlign w:val="subscript"/>
        </w:rPr>
        <w:t>t</w:t>
      </w:r>
      <w:r w:rsidRPr="00495B47">
        <w:rPr>
          <w:color w:val="000000" w:themeColor="text1"/>
          <w:szCs w:val="26"/>
          <w:vertAlign w:val="subscript"/>
        </w:rPr>
        <w:t>h</w:t>
      </w:r>
      <w:r w:rsidR="00853769">
        <w:rPr>
          <w:color w:val="000000" w:themeColor="text1"/>
          <w:szCs w:val="26"/>
        </w:rPr>
        <w:t xml:space="preserve"> </w:t>
      </w:r>
      <w:r w:rsidRPr="00495B47">
        <w:rPr>
          <w:color w:val="000000" w:themeColor="text1"/>
          <w:szCs w:val="26"/>
        </w:rPr>
        <w:t>là tổng lượng nhiệt thừa phát sinh trong nhà máy, kcal/h.</w:t>
      </w:r>
    </w:p>
    <w:p w:rsidR="00495B47" w:rsidRPr="00853769" w:rsidRDefault="00495B47" w:rsidP="00853769">
      <w:pPr>
        <w:spacing w:after="0"/>
        <w:ind w:left="1418" w:firstLine="0"/>
        <w:rPr>
          <w:color w:val="000000" w:themeColor="text1"/>
          <w:szCs w:val="26"/>
        </w:rPr>
      </w:pPr>
      <w:r w:rsidRPr="00853769">
        <w:rPr>
          <w:color w:val="000000" w:themeColor="text1"/>
          <w:szCs w:val="26"/>
        </w:rPr>
        <w:t xml:space="preserve"> ∑Q</w:t>
      </w:r>
      <w:r w:rsidRPr="00853769">
        <w:rPr>
          <w:color w:val="000000" w:themeColor="text1"/>
          <w:szCs w:val="26"/>
          <w:vertAlign w:val="subscript"/>
        </w:rPr>
        <w:t>tỏa</w:t>
      </w:r>
      <w:r w:rsidRPr="00853769">
        <w:rPr>
          <w:color w:val="000000" w:themeColor="text1"/>
          <w:szCs w:val="26"/>
        </w:rPr>
        <w:t xml:space="preserve"> là tổng lượng nhiệt tỏa trong nhà máy, kcal/h.</w:t>
      </w:r>
    </w:p>
    <w:p w:rsidR="00495B47" w:rsidRPr="00853769" w:rsidRDefault="00495B47" w:rsidP="00853769">
      <w:pPr>
        <w:spacing w:after="0"/>
        <w:ind w:left="1418" w:firstLine="0"/>
        <w:rPr>
          <w:color w:val="000000" w:themeColor="text1"/>
          <w:szCs w:val="26"/>
        </w:rPr>
      </w:pPr>
      <w:r w:rsidRPr="00853769">
        <w:rPr>
          <w:color w:val="000000" w:themeColor="text1"/>
          <w:szCs w:val="26"/>
        </w:rPr>
        <w:t>∑Q</w:t>
      </w:r>
      <w:r w:rsidR="00853769">
        <w:rPr>
          <w:color w:val="000000" w:themeColor="text1"/>
          <w:szCs w:val="26"/>
          <w:vertAlign w:val="subscript"/>
        </w:rPr>
        <w:t>thu</w:t>
      </w:r>
      <w:r w:rsidRPr="00853769">
        <w:rPr>
          <w:color w:val="000000" w:themeColor="text1"/>
          <w:szCs w:val="26"/>
        </w:rPr>
        <w:t xml:space="preserve"> là tổng lượng nhiệt </w:t>
      </w:r>
      <w:proofErr w:type="gramStart"/>
      <w:r w:rsidRPr="00853769">
        <w:rPr>
          <w:color w:val="000000" w:themeColor="text1"/>
          <w:szCs w:val="26"/>
        </w:rPr>
        <w:t>thu</w:t>
      </w:r>
      <w:proofErr w:type="gramEnd"/>
      <w:r w:rsidRPr="00853769">
        <w:rPr>
          <w:color w:val="000000" w:themeColor="text1"/>
          <w:szCs w:val="26"/>
        </w:rPr>
        <w:t xml:space="preserve"> vào trong nhà máy, kcal/h.</w:t>
      </w:r>
    </w:p>
    <w:p w:rsidR="00495B47" w:rsidRPr="00853769" w:rsidRDefault="00495B47" w:rsidP="00853769">
      <w:pPr>
        <w:spacing w:after="0"/>
        <w:ind w:left="1418" w:firstLine="0"/>
        <w:rPr>
          <w:color w:val="000000" w:themeColor="text1"/>
          <w:szCs w:val="26"/>
        </w:rPr>
      </w:pPr>
      <w:r w:rsidRPr="00853769">
        <w:rPr>
          <w:color w:val="000000" w:themeColor="text1"/>
          <w:szCs w:val="26"/>
        </w:rPr>
        <w:t>∑Q</w:t>
      </w:r>
      <w:r w:rsidRPr="00853769">
        <w:rPr>
          <w:color w:val="000000" w:themeColor="text1"/>
          <w:szCs w:val="26"/>
          <w:vertAlign w:val="subscript"/>
        </w:rPr>
        <w:t>tt</w:t>
      </w:r>
      <w:r w:rsidRPr="00853769">
        <w:rPr>
          <w:color w:val="000000" w:themeColor="text1"/>
          <w:szCs w:val="26"/>
        </w:rPr>
        <w:t xml:space="preserve"> là tổng lượng nhiệt bị tổn thất ra môi trường, kcal/h.</w:t>
      </w:r>
    </w:p>
    <w:p w:rsidR="00495B47" w:rsidRPr="00973003" w:rsidRDefault="00495B47" w:rsidP="00973003">
      <w:pPr>
        <w:pStyle w:val="DANHMCBNG"/>
        <w:spacing w:before="120" w:after="120" w:line="312" w:lineRule="auto"/>
        <w:ind w:left="0"/>
        <w:jc w:val="center"/>
        <w:rPr>
          <w:b w:val="0"/>
          <w:i/>
          <w:sz w:val="26"/>
        </w:rPr>
      </w:pPr>
      <w:bookmarkStart w:id="48" w:name="_Toc452139826"/>
      <w:r w:rsidRPr="00973003">
        <w:rPr>
          <w:b w:val="0"/>
          <w:i/>
          <w:sz w:val="26"/>
        </w:rPr>
        <w:t>Bảng 2.20. Tổng lượng nhiệt thừa.</w:t>
      </w:r>
      <w:bookmarkEnd w:id="48"/>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279"/>
        <w:gridCol w:w="1794"/>
        <w:gridCol w:w="2199"/>
        <w:gridCol w:w="1547"/>
        <w:gridCol w:w="2468"/>
      </w:tblGrid>
      <w:tr w:rsidR="00495B47" w:rsidRPr="00495B47" w:rsidTr="008C6417">
        <w:trPr>
          <w:trHeight w:val="330"/>
        </w:trPr>
        <w:tc>
          <w:tcPr>
            <w:tcW w:w="688" w:type="pct"/>
            <w:shd w:val="clear" w:color="auto" w:fill="auto"/>
            <w:noWrap/>
            <w:vAlign w:val="center"/>
            <w:hideMark/>
          </w:tcPr>
          <w:p w:rsidR="00495B47" w:rsidRPr="00495B47" w:rsidRDefault="000E656A" w:rsidP="001426D7">
            <w:pPr>
              <w:spacing w:before="100" w:beforeAutospacing="1" w:after="100" w:afterAutospacing="1"/>
              <w:ind w:firstLine="0"/>
              <w:jc w:val="center"/>
              <w:rPr>
                <w:szCs w:val="26"/>
              </w:rPr>
            </w:pPr>
            <w:r>
              <w:rPr>
                <w:szCs w:val="26"/>
              </w:rPr>
              <w:t>M</w:t>
            </w:r>
            <w:r w:rsidR="00495B47" w:rsidRPr="00495B47">
              <w:rPr>
                <w:szCs w:val="26"/>
              </w:rPr>
              <w:t>ùa</w:t>
            </w:r>
          </w:p>
        </w:tc>
        <w:tc>
          <w:tcPr>
            <w:tcW w:w="966"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Qtỏa</w:t>
            </w:r>
          </w:p>
        </w:tc>
        <w:tc>
          <w:tcPr>
            <w:tcW w:w="1184"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Qthu</w:t>
            </w:r>
          </w:p>
        </w:tc>
        <w:tc>
          <w:tcPr>
            <w:tcW w:w="833" w:type="pct"/>
            <w:shd w:val="clear" w:color="auto" w:fill="auto"/>
            <w:noWrap/>
            <w:vAlign w:val="center"/>
            <w:hideMark/>
          </w:tcPr>
          <w:p w:rsidR="00495B47" w:rsidRPr="00495B47" w:rsidRDefault="00582D4B" w:rsidP="001426D7">
            <w:pPr>
              <w:spacing w:before="100" w:beforeAutospacing="1" w:after="100" w:afterAutospacing="1"/>
              <w:ind w:firstLine="0"/>
              <w:jc w:val="center"/>
              <w:rPr>
                <w:szCs w:val="26"/>
              </w:rPr>
            </w:pPr>
            <w:r>
              <w:rPr>
                <w:szCs w:val="26"/>
              </w:rPr>
              <w:t>Q</w:t>
            </w:r>
            <w:r w:rsidR="00495B47" w:rsidRPr="00495B47">
              <w:rPr>
                <w:szCs w:val="26"/>
              </w:rPr>
              <w:t>tt</w:t>
            </w:r>
          </w:p>
        </w:tc>
        <w:tc>
          <w:tcPr>
            <w:tcW w:w="1329" w:type="pct"/>
            <w:shd w:val="clear" w:color="auto" w:fill="auto"/>
            <w:noWrap/>
            <w:vAlign w:val="center"/>
            <w:hideMark/>
          </w:tcPr>
          <w:p w:rsidR="00495B47" w:rsidRPr="00495B47" w:rsidRDefault="008C6417" w:rsidP="001426D7">
            <w:pPr>
              <w:spacing w:before="100" w:beforeAutospacing="1" w:after="100" w:afterAutospacing="1"/>
              <w:ind w:firstLine="0"/>
              <w:jc w:val="center"/>
              <w:rPr>
                <w:szCs w:val="26"/>
              </w:rPr>
            </w:pPr>
            <w:r>
              <w:rPr>
                <w:szCs w:val="26"/>
              </w:rPr>
              <w:t>Qthừa</w:t>
            </w:r>
          </w:p>
        </w:tc>
      </w:tr>
      <w:tr w:rsidR="00495B47" w:rsidRPr="00495B47" w:rsidTr="008C6417">
        <w:trPr>
          <w:trHeight w:val="330"/>
        </w:trPr>
        <w:tc>
          <w:tcPr>
            <w:tcW w:w="688"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Hè</w:t>
            </w:r>
          </w:p>
        </w:tc>
        <w:tc>
          <w:tcPr>
            <w:tcW w:w="966" w:type="pct"/>
            <w:shd w:val="clear" w:color="auto" w:fill="auto"/>
            <w:noWrap/>
            <w:vAlign w:val="center"/>
            <w:hideMark/>
          </w:tcPr>
          <w:p w:rsidR="00495B47" w:rsidRPr="00495B47" w:rsidRDefault="008C6417" w:rsidP="001426D7">
            <w:pPr>
              <w:spacing w:before="100" w:beforeAutospacing="1" w:after="100" w:afterAutospacing="1"/>
              <w:ind w:firstLine="0"/>
              <w:jc w:val="center"/>
              <w:rPr>
                <w:szCs w:val="26"/>
              </w:rPr>
            </w:pPr>
            <w:r>
              <w:rPr>
                <w:szCs w:val="26"/>
              </w:rPr>
              <w:t>48784,</w:t>
            </w:r>
            <w:r w:rsidR="00495B47" w:rsidRPr="00495B47">
              <w:rPr>
                <w:szCs w:val="26"/>
              </w:rPr>
              <w:t>42</w:t>
            </w:r>
          </w:p>
        </w:tc>
        <w:tc>
          <w:tcPr>
            <w:tcW w:w="1184" w:type="pct"/>
            <w:shd w:val="clear" w:color="000000" w:fill="FFFFFF"/>
            <w:noWrap/>
            <w:vAlign w:val="center"/>
            <w:hideMark/>
          </w:tcPr>
          <w:p w:rsidR="00495B47" w:rsidRPr="00495B47" w:rsidRDefault="008C6417" w:rsidP="001426D7">
            <w:pPr>
              <w:spacing w:before="100" w:beforeAutospacing="1" w:after="100" w:afterAutospacing="1"/>
              <w:ind w:firstLine="0"/>
              <w:jc w:val="center"/>
              <w:rPr>
                <w:szCs w:val="26"/>
              </w:rPr>
            </w:pPr>
            <w:r>
              <w:rPr>
                <w:szCs w:val="26"/>
              </w:rPr>
              <w:t>53245,</w:t>
            </w:r>
            <w:r w:rsidR="00495B47" w:rsidRPr="00495B47">
              <w:rPr>
                <w:szCs w:val="26"/>
              </w:rPr>
              <w:t>57</w:t>
            </w:r>
          </w:p>
        </w:tc>
        <w:tc>
          <w:tcPr>
            <w:tcW w:w="833" w:type="pct"/>
            <w:shd w:val="clear" w:color="000000" w:fill="FFFFFF"/>
            <w:noWrap/>
            <w:vAlign w:val="center"/>
            <w:hideMark/>
          </w:tcPr>
          <w:p w:rsidR="00495B47" w:rsidRPr="00495B47" w:rsidRDefault="008C6417" w:rsidP="001426D7">
            <w:pPr>
              <w:spacing w:before="100" w:beforeAutospacing="1" w:after="100" w:afterAutospacing="1"/>
              <w:ind w:firstLine="0"/>
              <w:jc w:val="center"/>
              <w:rPr>
                <w:szCs w:val="26"/>
              </w:rPr>
            </w:pPr>
            <w:r>
              <w:rPr>
                <w:szCs w:val="26"/>
              </w:rPr>
              <w:t>4975,</w:t>
            </w:r>
            <w:r w:rsidR="00495B47" w:rsidRPr="00495B47">
              <w:rPr>
                <w:szCs w:val="26"/>
              </w:rPr>
              <w:t>9918</w:t>
            </w:r>
          </w:p>
        </w:tc>
        <w:tc>
          <w:tcPr>
            <w:tcW w:w="1329"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97054</w:t>
            </w:r>
          </w:p>
        </w:tc>
      </w:tr>
      <w:tr w:rsidR="00495B47" w:rsidRPr="00495B47" w:rsidTr="008C6417">
        <w:trPr>
          <w:trHeight w:val="330"/>
        </w:trPr>
        <w:tc>
          <w:tcPr>
            <w:tcW w:w="688"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Đông</w:t>
            </w:r>
          </w:p>
        </w:tc>
        <w:tc>
          <w:tcPr>
            <w:tcW w:w="966"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65873</w:t>
            </w:r>
          </w:p>
        </w:tc>
        <w:tc>
          <w:tcPr>
            <w:tcW w:w="1184" w:type="pct"/>
            <w:shd w:val="clear" w:color="000000" w:fill="FFFFFF"/>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0</w:t>
            </w:r>
          </w:p>
        </w:tc>
        <w:tc>
          <w:tcPr>
            <w:tcW w:w="833" w:type="pct"/>
            <w:shd w:val="clear" w:color="000000" w:fill="FFFFFF"/>
            <w:noWrap/>
            <w:vAlign w:val="center"/>
            <w:hideMark/>
          </w:tcPr>
          <w:p w:rsidR="00495B47" w:rsidRPr="00495B47" w:rsidRDefault="008C6417" w:rsidP="001426D7">
            <w:pPr>
              <w:spacing w:before="100" w:beforeAutospacing="1" w:after="100" w:afterAutospacing="1"/>
              <w:ind w:firstLine="0"/>
              <w:jc w:val="center"/>
              <w:rPr>
                <w:szCs w:val="26"/>
              </w:rPr>
            </w:pPr>
            <w:r>
              <w:rPr>
                <w:szCs w:val="26"/>
              </w:rPr>
              <w:t>28853,</w:t>
            </w:r>
            <w:r w:rsidR="00495B47" w:rsidRPr="00495B47">
              <w:rPr>
                <w:szCs w:val="26"/>
              </w:rPr>
              <w:t>105</w:t>
            </w:r>
          </w:p>
        </w:tc>
        <w:tc>
          <w:tcPr>
            <w:tcW w:w="1329" w:type="pct"/>
            <w:shd w:val="clear" w:color="auto" w:fill="auto"/>
            <w:noWrap/>
            <w:vAlign w:val="center"/>
            <w:hideMark/>
          </w:tcPr>
          <w:p w:rsidR="00495B47" w:rsidRPr="00495B47" w:rsidRDefault="00495B47" w:rsidP="001426D7">
            <w:pPr>
              <w:spacing w:before="100" w:beforeAutospacing="1" w:after="100" w:afterAutospacing="1"/>
              <w:ind w:firstLine="0"/>
              <w:jc w:val="center"/>
              <w:rPr>
                <w:szCs w:val="26"/>
              </w:rPr>
            </w:pPr>
            <w:r w:rsidRPr="00495B47">
              <w:rPr>
                <w:szCs w:val="26"/>
              </w:rPr>
              <w:t>37020</w:t>
            </w:r>
          </w:p>
        </w:tc>
      </w:tr>
    </w:tbl>
    <w:p w:rsidR="00495B47" w:rsidRDefault="00495B47" w:rsidP="00853769">
      <w:pPr>
        <w:spacing w:before="100" w:beforeAutospacing="1" w:after="100" w:afterAutospacing="1"/>
        <w:ind w:firstLine="0"/>
        <w:rPr>
          <w:szCs w:val="26"/>
        </w:rPr>
      </w:pPr>
      <w:r w:rsidRPr="00495B47">
        <w:rPr>
          <w:szCs w:val="26"/>
        </w:rPr>
        <w:t xml:space="preserve">=&gt; Vì tổng lượng nhiệt thừa vào mùa hè cao hơn mùa đông nên sẽ tính toán, lựa chọn hệ thống thống gió </w:t>
      </w:r>
      <w:proofErr w:type="gramStart"/>
      <w:r w:rsidRPr="00495B47">
        <w:rPr>
          <w:szCs w:val="26"/>
        </w:rPr>
        <w:t>theo</w:t>
      </w:r>
      <w:proofErr w:type="gramEnd"/>
      <w:r w:rsidRPr="00495B47">
        <w:rPr>
          <w:szCs w:val="26"/>
        </w:rPr>
        <w:t xml:space="preserve"> tổng nhiệt thừa của</w:t>
      </w:r>
      <w:r w:rsidRPr="00B95B48">
        <w:rPr>
          <w:szCs w:val="26"/>
        </w:rPr>
        <w:t xml:space="preserve"> mùa hè.</w:t>
      </w:r>
    </w:p>
    <w:p w:rsidR="000E656A" w:rsidRDefault="000E656A" w:rsidP="00663029">
      <w:pPr>
        <w:pStyle w:val="Heading2"/>
      </w:pPr>
      <w:bookmarkStart w:id="49" w:name="_Toc481010901"/>
      <w:r>
        <w:t>Lựa chọn phương án thông gió</w:t>
      </w:r>
      <w:bookmarkEnd w:id="49"/>
    </w:p>
    <w:p w:rsidR="000E656A" w:rsidRPr="00213782" w:rsidRDefault="000E656A" w:rsidP="00663029">
      <w:pPr>
        <w:pStyle w:val="Heading3"/>
      </w:pPr>
      <w:bookmarkStart w:id="50" w:name="_Toc481010902"/>
      <w:r w:rsidRPr="00663029">
        <w:t>Phương</w:t>
      </w:r>
      <w:r>
        <w:t xml:space="preserve"> án thông gió tự nhiên</w:t>
      </w:r>
      <w:bookmarkEnd w:id="50"/>
      <w:r>
        <w:t xml:space="preserve"> </w:t>
      </w:r>
    </w:p>
    <w:p w:rsidR="000E656A" w:rsidRDefault="000E656A" w:rsidP="00853769">
      <w:bookmarkStart w:id="51" w:name="_Toc480040216"/>
      <w:r w:rsidRPr="000E656A">
        <w:t xml:space="preserve">Thông gió tự nhiên là hiện tượng trao đổi không khí bên trong và bên ngoài nhà một cách có tổ chức dưới tác dụng của những yếu tố tự nhiên như gió, nhiệt thừa hoặc cả 2 yếu tố trên. Đối với trường hợp thông gió tự nhiên trong nhà công nghiệp, sự lưu thông không khí thường diễn ra như sau: không khí đi vào nơi cửa sổ, cửa ra vào và thường đi ra ở cửa mái. Tuy nhiên, lượng nhiệt thừa trong xưởng sản xuất rất lớn nên thông gió tự nhiên không thể đảm bảo điều kiện làm việc cho người sản xuấtđược. Như vậy phương </w:t>
      </w:r>
      <w:proofErr w:type="gramStart"/>
      <w:r w:rsidRPr="000E656A">
        <w:t>án</w:t>
      </w:r>
      <w:proofErr w:type="gramEnd"/>
      <w:r w:rsidRPr="000E656A">
        <w:t xml:space="preserve"> chỉ thông gió tự nhiên là không khả thi. Nhưng thông gió tự nhiên có một ưu điểm là chi phí thấp</w:t>
      </w:r>
      <w:r>
        <w:t>.</w:t>
      </w:r>
      <w:bookmarkEnd w:id="51"/>
    </w:p>
    <w:p w:rsidR="000E656A" w:rsidRDefault="000E656A" w:rsidP="00663029">
      <w:pPr>
        <w:pStyle w:val="Heading3"/>
      </w:pPr>
      <w:bookmarkStart w:id="52" w:name="_Toc481010903"/>
      <w:r>
        <w:lastRenderedPageBreak/>
        <w:t>Phương án thông gió cơ khí</w:t>
      </w:r>
      <w:bookmarkEnd w:id="52"/>
    </w:p>
    <w:p w:rsidR="000E656A" w:rsidRDefault="000E656A" w:rsidP="00FB2317">
      <w:pPr>
        <w:spacing w:after="0"/>
      </w:pPr>
      <w:r>
        <w:t>Thông gió cơ khí là biện pháp đưa không khí sạch từ ngoài nhà vào trong nhà nhờ các thiết bị máy móc như quạt, buồng phun ẩm, đường ống dẫn không khí. Nhiệt độ môi trường làm việc luôn được đảm bảo.</w:t>
      </w:r>
    </w:p>
    <w:p w:rsidR="000E656A" w:rsidRDefault="000E656A" w:rsidP="00FB2317">
      <w:pPr>
        <w:pStyle w:val="Heading3"/>
        <w:spacing w:before="120" w:after="120"/>
      </w:pPr>
      <w:bookmarkStart w:id="53" w:name="_Toc481010904"/>
      <w:r>
        <w:t>Phương án thông gió tự nhiên kết hợp thông gió cơ khí</w:t>
      </w:r>
      <w:bookmarkEnd w:id="53"/>
    </w:p>
    <w:p w:rsidR="000E656A" w:rsidRDefault="000E656A" w:rsidP="00FB2317">
      <w:pPr>
        <w:spacing w:after="0"/>
      </w:pPr>
      <w:r>
        <w:t xml:space="preserve">Trong trường hợp kết hợp thông gió tự nhiên và thông gió cơ khí thì hiệu quả xử lý cao hơn để đảm bảo môi trường làm việc </w:t>
      </w:r>
      <w:proofErr w:type="gramStart"/>
      <w:r>
        <w:t>an</w:t>
      </w:r>
      <w:proofErr w:type="gramEnd"/>
      <w:r>
        <w:t xml:space="preserve"> toàn và lành mạnh. Chi phí cho thông gió </w:t>
      </w:r>
      <w:proofErr w:type="gramStart"/>
      <w:r>
        <w:t>theo</w:t>
      </w:r>
      <w:proofErr w:type="gramEnd"/>
      <w:r>
        <w:t xml:space="preserve"> phương </w:t>
      </w:r>
      <w:r w:rsidR="00F11DB2">
        <w:t xml:space="preserve">án này chỉ cao hơn thông gió tự </w:t>
      </w:r>
      <w:r>
        <w:t xml:space="preserve">nhiên. </w:t>
      </w:r>
    </w:p>
    <w:p w:rsidR="000E656A" w:rsidRDefault="000E656A" w:rsidP="00FB2317">
      <w:pPr>
        <w:pStyle w:val="Heading3"/>
        <w:spacing w:before="120" w:after="120"/>
      </w:pPr>
      <w:bookmarkStart w:id="54" w:name="_Toc481010905"/>
      <w:r>
        <w:t>Lựa chọn phương án thông gió</w:t>
      </w:r>
      <w:bookmarkEnd w:id="54"/>
    </w:p>
    <w:p w:rsidR="000E656A" w:rsidRDefault="000E656A" w:rsidP="00FB2317">
      <w:pPr>
        <w:spacing w:after="0"/>
      </w:pPr>
      <w:r>
        <w:t xml:space="preserve">Dựa vào ưu, nhược điểm của từng phương pháp và quan trọng nhật là hiệu quả khi áp dụng phương </w:t>
      </w:r>
      <w:proofErr w:type="gramStart"/>
      <w:r>
        <w:t>án</w:t>
      </w:r>
      <w:proofErr w:type="gramEnd"/>
      <w:r>
        <w:t xml:space="preserve"> để khử nhiệt thừa và bụi thì tôi đã lựa chọn phương án thông gió cơ khí.  </w:t>
      </w:r>
    </w:p>
    <w:p w:rsidR="000E656A" w:rsidRDefault="000E656A" w:rsidP="00FB2317">
      <w:pPr>
        <w:pStyle w:val="Heading2"/>
        <w:spacing w:after="120"/>
        <w:ind w:left="578" w:hanging="578"/>
      </w:pPr>
      <w:bookmarkStart w:id="55" w:name="_Toc481010906"/>
      <w:r w:rsidRPr="000E656A">
        <w:t>Tính toán lưu lượng thông gió</w:t>
      </w:r>
      <w:bookmarkEnd w:id="55"/>
    </w:p>
    <w:p w:rsidR="000E656A" w:rsidRDefault="000E656A" w:rsidP="00193B4F">
      <w:pPr>
        <w:pStyle w:val="Heading3"/>
      </w:pPr>
      <w:bookmarkStart w:id="56" w:name="_Toc481010907"/>
      <w:r>
        <w:t>Tính toán hút nhiệt</w:t>
      </w:r>
      <w:bookmarkEnd w:id="56"/>
    </w:p>
    <w:p w:rsidR="000E656A" w:rsidRPr="000E656A" w:rsidRDefault="000E656A" w:rsidP="00853769">
      <w:pPr>
        <w:rPr>
          <w:iCs/>
          <w:lang w:val="en-GB"/>
        </w:rPr>
      </w:pPr>
      <w:r w:rsidRPr="000E656A">
        <w:rPr>
          <w:lang w:val="en-GB"/>
        </w:rPr>
        <w:t xml:space="preserve">Lò sấy để hút bớt nhiệt tỏa ra từ lò bằng cách sử dụng chụp hút được </w:t>
      </w:r>
      <w:r w:rsidRPr="000E656A">
        <w:rPr>
          <w:iCs/>
          <w:lang w:val="en-GB"/>
        </w:rPr>
        <w:t>bố trí phía trên miệng cửa lò.</w:t>
      </w:r>
    </w:p>
    <w:p w:rsidR="000E656A" w:rsidRPr="000E656A" w:rsidRDefault="000E656A" w:rsidP="00853769">
      <w:pPr>
        <w:spacing w:after="0"/>
        <w:rPr>
          <w:lang w:val="en-GB"/>
        </w:rPr>
      </w:pPr>
      <w:r w:rsidRPr="000E656A">
        <w:rPr>
          <w:lang w:val="en-GB"/>
        </w:rPr>
        <w:t>Lưu lượng hút của chụp:</w:t>
      </w:r>
    </w:p>
    <w:p w:rsidR="000E656A" w:rsidRPr="000E656A" w:rsidRDefault="00BC2E2A" w:rsidP="00FB2317">
      <w:pPr>
        <w:spacing w:after="0"/>
        <w:ind w:firstLine="1701"/>
      </w:pPr>
      <w:r w:rsidRPr="00BC2E2A">
        <w:rPr>
          <w:rFonts w:eastAsiaTheme="minorHAnsi"/>
          <w:position w:val="-32"/>
        </w:rPr>
        <w:object w:dxaOrig="2100" w:dyaOrig="740">
          <v:shape id="_x0000_i1125" type="#_x0000_t75" style="width:108.75pt;height:36.75pt" o:ole="">
            <v:imagedata r:id="rId216" o:title=""/>
          </v:shape>
          <o:OLEObject Type="Embed" ProgID="Equation.DSMT4" ShapeID="_x0000_i1125" DrawAspect="Content" ObjectID="_1556300761" r:id="rId217"/>
        </w:object>
      </w:r>
      <w:r w:rsidR="000E656A" w:rsidRPr="000E656A">
        <w:t xml:space="preserve"> </w:t>
      </w:r>
    </w:p>
    <w:p w:rsidR="000E656A" w:rsidRPr="000E656A" w:rsidRDefault="000E656A" w:rsidP="00FB2317">
      <w:pPr>
        <w:spacing w:after="0"/>
      </w:pPr>
      <w:r w:rsidRPr="000E656A">
        <w:t>Trong đó:</w:t>
      </w:r>
    </w:p>
    <w:p w:rsidR="000E656A" w:rsidRPr="000E656A" w:rsidRDefault="008E7D1C" w:rsidP="00706E04">
      <w:pPr>
        <w:pStyle w:val="CONG"/>
        <w:numPr>
          <w:ilvl w:val="0"/>
          <w:numId w:val="0"/>
        </w:numPr>
        <w:spacing w:before="0" w:beforeAutospacing="0" w:after="0" w:afterAutospacing="0"/>
        <w:ind w:left="1418"/>
      </w:pPr>
      <w:r>
        <w:t xml:space="preserve"> </w:t>
      </w:r>
      <w:r w:rsidR="00BC2E2A">
        <w:t>F</w:t>
      </w:r>
      <w:r w:rsidR="00BC2E2A">
        <w:rPr>
          <w:vertAlign w:val="subscript"/>
        </w:rPr>
        <w:t>c</w:t>
      </w:r>
      <w:r w:rsidR="000E656A" w:rsidRPr="000E656A">
        <w:t xml:space="preserve">, </w:t>
      </w:r>
      <w:proofErr w:type="gramStart"/>
      <w:r w:rsidR="000E656A" w:rsidRPr="000E656A">
        <w:t>F</w:t>
      </w:r>
      <w:r w:rsidR="000E656A" w:rsidRPr="000E656A">
        <w:rPr>
          <w:vertAlign w:val="subscript"/>
        </w:rPr>
        <w:t>n</w:t>
      </w:r>
      <w:proofErr w:type="gramEnd"/>
      <w:r w:rsidR="000E656A" w:rsidRPr="000E656A">
        <w:t>: Diện tích tiết diện miệng chụp, nguồn nhiệt, m</w:t>
      </w:r>
      <w:r w:rsidR="000E656A" w:rsidRPr="000E656A">
        <w:rPr>
          <w:vertAlign w:val="superscript"/>
        </w:rPr>
        <w:t>2</w:t>
      </w:r>
      <w:r w:rsidR="000E656A" w:rsidRPr="000E656A">
        <w:t>.</w:t>
      </w:r>
    </w:p>
    <w:p w:rsidR="000E656A" w:rsidRPr="000E656A" w:rsidRDefault="00213782" w:rsidP="00706E04">
      <w:pPr>
        <w:pStyle w:val="CONG"/>
        <w:numPr>
          <w:ilvl w:val="0"/>
          <w:numId w:val="0"/>
        </w:numPr>
        <w:spacing w:before="0" w:beforeAutospacing="0" w:after="0" w:afterAutospacing="0"/>
        <w:ind w:left="1418"/>
      </w:pPr>
      <w:r w:rsidRPr="008E7D1C">
        <w:t xml:space="preserve"> </w:t>
      </w:r>
      <w:proofErr w:type="gramStart"/>
      <w:r w:rsidR="000E656A" w:rsidRPr="000E656A">
        <w:t>L</w:t>
      </w:r>
      <w:r w:rsidR="000E656A" w:rsidRPr="000E656A">
        <w:rPr>
          <w:vertAlign w:val="subscript"/>
        </w:rPr>
        <w:t>dl</w:t>
      </w:r>
      <w:proofErr w:type="gramEnd"/>
      <w:r w:rsidR="000E656A" w:rsidRPr="000E656A">
        <w:t>: Lưu lượng dòng đối lưu,</w:t>
      </w:r>
      <w:r w:rsidR="00FB2317">
        <w:t xml:space="preserve"> </w:t>
      </w:r>
      <w:r w:rsidR="00582D4B" w:rsidRPr="00582D4B">
        <w:rPr>
          <w:position w:val="-14"/>
        </w:rPr>
        <w:object w:dxaOrig="3000" w:dyaOrig="480">
          <v:shape id="_x0000_i1126" type="#_x0000_t75" style="width:150.75pt;height:24pt" o:ole="">
            <v:imagedata r:id="rId218" o:title=""/>
          </v:shape>
          <o:OLEObject Type="Embed" ProgID="Equation.DSMT4" ShapeID="_x0000_i1126" DrawAspect="Content" ObjectID="_1556300762" r:id="rId219"/>
        </w:object>
      </w:r>
      <w:r w:rsidR="00582D4B">
        <w:t xml:space="preserve"> </w:t>
      </w:r>
    </w:p>
    <w:p w:rsidR="000E656A" w:rsidRPr="000E656A" w:rsidRDefault="00FB2317" w:rsidP="00706E04">
      <w:pPr>
        <w:pStyle w:val="CONG"/>
        <w:numPr>
          <w:ilvl w:val="0"/>
          <w:numId w:val="0"/>
        </w:numPr>
        <w:spacing w:before="0" w:beforeAutospacing="0" w:after="0" w:afterAutospacing="0"/>
        <w:ind w:left="1418"/>
      </w:pPr>
      <w:r>
        <w:t xml:space="preserve"> </w:t>
      </w:r>
      <w:r w:rsidR="000E656A" w:rsidRPr="000E656A">
        <w:t>Z: Khoảng cách từ bề mặt nguồn nhiệt đến miệng chụp, m.</w:t>
      </w:r>
    </w:p>
    <w:p w:rsidR="00706E04" w:rsidRDefault="00FB2317" w:rsidP="00706E04">
      <w:pPr>
        <w:pStyle w:val="CONG"/>
        <w:numPr>
          <w:ilvl w:val="0"/>
          <w:numId w:val="0"/>
        </w:numPr>
        <w:spacing w:before="0" w:beforeAutospacing="0" w:after="0" w:afterAutospacing="0"/>
        <w:ind w:left="1418"/>
      </w:pPr>
      <w:r>
        <w:t xml:space="preserve"> </w:t>
      </w:r>
      <w:r w:rsidR="000E656A" w:rsidRPr="000E656A">
        <w:t>Q</w:t>
      </w:r>
      <w:r w:rsidR="000E656A" w:rsidRPr="000E656A">
        <w:rPr>
          <w:vertAlign w:val="subscript"/>
        </w:rPr>
        <w:t>dl</w:t>
      </w:r>
      <w:r w:rsidR="000E656A" w:rsidRPr="000E656A">
        <w:t>: Nhiệt đối lưu bên trên nguồn nhiệt, W.</w:t>
      </w:r>
    </w:p>
    <w:p w:rsidR="000E656A" w:rsidRPr="000E656A" w:rsidRDefault="000E656A" w:rsidP="00706E04">
      <w:pPr>
        <w:pStyle w:val="CONG"/>
        <w:numPr>
          <w:ilvl w:val="0"/>
          <w:numId w:val="0"/>
        </w:numPr>
        <w:spacing w:before="0" w:beforeAutospacing="0" w:after="0" w:afterAutospacing="0"/>
        <w:ind w:left="1418"/>
      </w:pPr>
      <w:r w:rsidRPr="000E656A">
        <w:t xml:space="preserve"> </w:t>
      </w:r>
      <w:r w:rsidR="00BC2E2A">
        <w:t xml:space="preserve">        </w:t>
      </w:r>
      <w:r w:rsidR="00582D4B" w:rsidRPr="00582D4B">
        <w:rPr>
          <w:position w:val="-14"/>
        </w:rPr>
        <w:object w:dxaOrig="2079" w:dyaOrig="380">
          <v:shape id="_x0000_i1127" type="#_x0000_t75" style="width:103.5pt;height:18.75pt" o:ole="">
            <v:imagedata r:id="rId220" o:title=""/>
          </v:shape>
          <o:OLEObject Type="Embed" ProgID="Equation.DSMT4" ShapeID="_x0000_i1127" DrawAspect="Content" ObjectID="_1556300763" r:id="rId221"/>
        </w:object>
      </w:r>
      <w:r w:rsidRPr="000E656A">
        <w:tab/>
      </w:r>
    </w:p>
    <w:p w:rsidR="000E656A" w:rsidRPr="000E656A" w:rsidRDefault="000E656A" w:rsidP="00706E04">
      <w:pPr>
        <w:pStyle w:val="TRU"/>
        <w:numPr>
          <w:ilvl w:val="0"/>
          <w:numId w:val="0"/>
        </w:numPr>
        <w:spacing w:before="0" w:beforeAutospacing="0" w:after="0" w:afterAutospacing="0"/>
        <w:ind w:left="1418"/>
      </w:pPr>
      <w:r w:rsidRPr="000E656A">
        <w:t xml:space="preserve"> </w:t>
      </w:r>
      <w:r w:rsidR="00BC2E2A" w:rsidRPr="00BC2E2A">
        <w:rPr>
          <w:position w:val="-12"/>
        </w:rPr>
        <w:object w:dxaOrig="360" w:dyaOrig="360">
          <v:shape id="_x0000_i1128" type="#_x0000_t75" style="width:21.75pt;height:21.75pt" o:ole="">
            <v:imagedata r:id="rId222" o:title=""/>
          </v:shape>
          <o:OLEObject Type="Embed" ProgID="Equation.DSMT4" ShapeID="_x0000_i1128" DrawAspect="Content" ObjectID="_1556300764" r:id="rId223"/>
        </w:object>
      </w:r>
      <w:r w:rsidR="00FB2317">
        <w:t xml:space="preserve"> </w:t>
      </w:r>
      <w:r w:rsidRPr="000E656A">
        <w:t>: Hệ số trao đổi nhiệt đối lưu, W/m</w:t>
      </w:r>
      <w:r w:rsidRPr="000E656A">
        <w:rPr>
          <w:vertAlign w:val="superscript"/>
        </w:rPr>
        <w:t>2</w:t>
      </w:r>
      <w:r w:rsidRPr="000E656A">
        <w:t>.</w:t>
      </w:r>
      <w:r w:rsidRPr="000E656A">
        <w:rPr>
          <w:vertAlign w:val="superscript"/>
        </w:rPr>
        <w:t>0</w:t>
      </w:r>
      <w:r w:rsidRPr="000E656A">
        <w:t>C.</w:t>
      </w:r>
    </w:p>
    <w:p w:rsidR="000E656A" w:rsidRPr="000E656A" w:rsidRDefault="00BC2E2A" w:rsidP="00FB2317">
      <w:pPr>
        <w:tabs>
          <w:tab w:val="right" w:pos="9072"/>
        </w:tabs>
        <w:spacing w:after="0"/>
        <w:ind w:left="1418" w:firstLine="0"/>
        <w:rPr>
          <w:szCs w:val="26"/>
        </w:rPr>
      </w:pPr>
      <w:r>
        <w:rPr>
          <w:rFonts w:eastAsiaTheme="minorHAnsi"/>
          <w:szCs w:val="26"/>
        </w:rPr>
        <w:t xml:space="preserve">          </w:t>
      </w:r>
      <w:r w:rsidR="00582D4B" w:rsidRPr="00582D4B">
        <w:rPr>
          <w:rFonts w:eastAsiaTheme="minorHAnsi"/>
          <w:position w:val="-18"/>
          <w:szCs w:val="26"/>
        </w:rPr>
        <w:object w:dxaOrig="1740" w:dyaOrig="480">
          <v:shape id="_x0000_i1129" type="#_x0000_t75" style="width:87pt;height:24pt" o:ole="">
            <v:imagedata r:id="rId224" o:title=""/>
          </v:shape>
          <o:OLEObject Type="Embed" ProgID="Equation.DSMT4" ShapeID="_x0000_i1129" DrawAspect="Content" ObjectID="_1556300765" r:id="rId225"/>
        </w:object>
      </w:r>
      <w:r w:rsidR="000E656A" w:rsidRPr="000E656A">
        <w:rPr>
          <w:szCs w:val="26"/>
        </w:rPr>
        <w:tab/>
      </w:r>
    </w:p>
    <w:p w:rsidR="000E656A" w:rsidRPr="000E656A" w:rsidRDefault="00FB2317" w:rsidP="00FB2317">
      <w:pPr>
        <w:pStyle w:val="TRU"/>
        <w:numPr>
          <w:ilvl w:val="0"/>
          <w:numId w:val="0"/>
        </w:numPr>
        <w:spacing w:before="0" w:beforeAutospacing="0" w:after="0" w:afterAutospacing="0"/>
        <w:ind w:left="1418"/>
      </w:pPr>
      <w:r>
        <w:t xml:space="preserve"> </w:t>
      </w:r>
      <w:proofErr w:type="gramStart"/>
      <w:r w:rsidR="00582D4B">
        <w:t>t</w:t>
      </w:r>
      <w:r w:rsidR="00582D4B">
        <w:rPr>
          <w:vertAlign w:val="subscript"/>
        </w:rPr>
        <w:t>n</w:t>
      </w:r>
      <w:proofErr w:type="gramEnd"/>
      <w:r w:rsidR="00582D4B">
        <w:t>, t</w:t>
      </w:r>
      <w:r w:rsidR="00582D4B">
        <w:rPr>
          <w:vertAlign w:val="subscript"/>
        </w:rPr>
        <w:t>xq</w:t>
      </w:r>
      <w:r w:rsidR="000E656A" w:rsidRPr="000E656A">
        <w:t xml:space="preserve">: Nhiệt độ bề mặt nguồn nhiệt và không khí xung quanh, </w:t>
      </w:r>
      <w:r w:rsidR="000E656A" w:rsidRPr="000E656A">
        <w:rPr>
          <w:vertAlign w:val="superscript"/>
        </w:rPr>
        <w:t>0</w:t>
      </w:r>
      <w:r w:rsidR="000E656A" w:rsidRPr="000E656A">
        <w:t>C.</w:t>
      </w:r>
    </w:p>
    <w:p w:rsidR="000E656A" w:rsidRPr="00706E04" w:rsidRDefault="00706E04" w:rsidP="00706E04">
      <w:pPr>
        <w:spacing w:after="0"/>
        <w:ind w:firstLine="0"/>
        <w:rPr>
          <w:szCs w:val="26"/>
          <w:lang w:val="en-GB"/>
        </w:rPr>
      </w:pPr>
      <w:r>
        <w:rPr>
          <w:szCs w:val="26"/>
          <w:lang w:val="en-GB"/>
        </w:rPr>
        <w:t>Vậy c</w:t>
      </w:r>
      <w:r w:rsidR="000E656A" w:rsidRPr="00706E04">
        <w:rPr>
          <w:szCs w:val="26"/>
          <w:lang w:val="en-GB"/>
        </w:rPr>
        <w:t>hụp</w:t>
      </w:r>
      <w:r w:rsidR="00582D4B">
        <w:rPr>
          <w:szCs w:val="26"/>
          <w:lang w:val="en-GB"/>
        </w:rPr>
        <w:t xml:space="preserve"> hút của lò là</w:t>
      </w:r>
      <w:r w:rsidR="000E656A" w:rsidRPr="00706E04">
        <w:rPr>
          <w:szCs w:val="26"/>
          <w:lang w:val="en-GB"/>
        </w:rPr>
        <w:t>:</w:t>
      </w:r>
    </w:p>
    <w:p w:rsidR="000E656A" w:rsidRPr="000E656A" w:rsidRDefault="00582D4B" w:rsidP="00706E04">
      <w:pPr>
        <w:spacing w:after="0"/>
        <w:ind w:firstLine="1701"/>
      </w:pPr>
      <w:r w:rsidRPr="00582D4B">
        <w:rPr>
          <w:position w:val="-12"/>
        </w:rPr>
        <w:object w:dxaOrig="2340" w:dyaOrig="400">
          <v:shape id="_x0000_i1130" type="#_x0000_t75" style="width:117pt;height:20.25pt" o:ole="">
            <v:imagedata r:id="rId226" o:title=""/>
          </v:shape>
          <o:OLEObject Type="Embed" ProgID="Equation.DSMT4" ShapeID="_x0000_i1130" DrawAspect="Content" ObjectID="_1556300766" r:id="rId227"/>
        </w:object>
      </w:r>
      <w:proofErr w:type="gramStart"/>
      <w:r w:rsidR="00AC0851">
        <w:t>và</w:t>
      </w:r>
      <w:proofErr w:type="gramEnd"/>
      <w:r w:rsidR="00AC0851">
        <w:t xml:space="preserve"> khoảng cách z</w:t>
      </w:r>
      <w:r w:rsidR="000E656A" w:rsidRPr="000E656A">
        <w:t xml:space="preserve"> = 1 (m).</w:t>
      </w:r>
    </w:p>
    <w:p w:rsidR="008C6417" w:rsidRPr="00706E04" w:rsidRDefault="00144518" w:rsidP="00AC0851">
      <w:pPr>
        <w:spacing w:after="0"/>
        <w:ind w:firstLine="0"/>
      </w:pPr>
      <w:r>
        <w:t xml:space="preserve">Nên: </w:t>
      </w:r>
      <w:r w:rsidR="000E656A" w:rsidRPr="000E656A">
        <w:t>C</w:t>
      </w:r>
      <w:r w:rsidR="00AC0851">
        <w:t xml:space="preserve">hiều dài và rộng của chụp: </w:t>
      </w:r>
      <w:r w:rsidR="00582D4B" w:rsidRPr="00582D4B">
        <w:rPr>
          <w:position w:val="-10"/>
        </w:rPr>
        <w:object w:dxaOrig="2480" w:dyaOrig="340">
          <v:shape id="_x0000_i1131" type="#_x0000_t75" style="width:123.75pt;height:17.25pt" o:ole="">
            <v:imagedata r:id="rId228" o:title=""/>
          </v:shape>
          <o:OLEObject Type="Embed" ProgID="Equation.DSMT4" ShapeID="_x0000_i1131" DrawAspect="Content" ObjectID="_1556300767" r:id="rId229"/>
        </w:object>
      </w:r>
      <w:bookmarkStart w:id="57" w:name="_Toc452139827"/>
      <w:bookmarkStart w:id="58" w:name="_Toc420956877"/>
    </w:p>
    <w:p w:rsidR="008C6417" w:rsidRPr="00AC0851" w:rsidRDefault="000E656A" w:rsidP="00AC0851">
      <w:pPr>
        <w:pStyle w:val="DANHMCBNG"/>
        <w:spacing w:before="120" w:after="120" w:line="312" w:lineRule="auto"/>
        <w:ind w:left="0"/>
        <w:jc w:val="center"/>
        <w:rPr>
          <w:b w:val="0"/>
          <w:i/>
          <w:sz w:val="26"/>
        </w:rPr>
      </w:pPr>
      <w:r w:rsidRPr="00AC0851">
        <w:rPr>
          <w:b w:val="0"/>
          <w:i/>
          <w:sz w:val="26"/>
        </w:rPr>
        <w:lastRenderedPageBreak/>
        <w:t>Bảng 2.21. Lưu lượng hút nhiệt</w:t>
      </w:r>
      <w:bookmarkEnd w:id="57"/>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411"/>
        <w:gridCol w:w="1015"/>
        <w:gridCol w:w="1001"/>
        <w:gridCol w:w="379"/>
        <w:gridCol w:w="986"/>
        <w:gridCol w:w="906"/>
        <w:gridCol w:w="672"/>
        <w:gridCol w:w="929"/>
        <w:gridCol w:w="929"/>
        <w:gridCol w:w="1059"/>
      </w:tblGrid>
      <w:tr w:rsidR="0061272C" w:rsidRPr="0061272C" w:rsidTr="008C6417">
        <w:trPr>
          <w:trHeight w:val="369"/>
        </w:trPr>
        <w:tc>
          <w:tcPr>
            <w:tcW w:w="759"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Tên thiết bị</w:t>
            </w:r>
          </w:p>
        </w:tc>
        <w:tc>
          <w:tcPr>
            <w:tcW w:w="546" w:type="pct"/>
            <w:shd w:val="clear" w:color="auto" w:fill="auto"/>
            <w:noWrap/>
            <w:vAlign w:val="center"/>
            <w:hideMark/>
          </w:tcPr>
          <w:p w:rsidR="0061272C" w:rsidRPr="0061272C" w:rsidRDefault="00C76E14" w:rsidP="008C6417">
            <w:pPr>
              <w:spacing w:before="100" w:beforeAutospacing="1" w:after="100" w:afterAutospacing="1"/>
              <w:ind w:firstLine="0"/>
              <w:jc w:val="center"/>
              <w:rPr>
                <w:szCs w:val="26"/>
              </w:rPr>
            </w:pPr>
            <w:r>
              <w:rPr>
                <w:szCs w:val="26"/>
              </w:rPr>
              <w:t>F</w:t>
            </w:r>
            <w:r>
              <w:rPr>
                <w:szCs w:val="26"/>
                <w:vertAlign w:val="subscript"/>
              </w:rPr>
              <w:t>n</w:t>
            </w:r>
            <w:r w:rsidR="0061272C" w:rsidRPr="0061272C">
              <w:rPr>
                <w:szCs w:val="26"/>
              </w:rPr>
              <w:t xml:space="preserve"> (m</w:t>
            </w:r>
            <w:r w:rsidR="0061272C" w:rsidRPr="00144518">
              <w:rPr>
                <w:szCs w:val="26"/>
                <w:vertAlign w:val="superscript"/>
              </w:rPr>
              <w:t>2</w:t>
            </w:r>
            <w:r w:rsidR="0061272C" w:rsidRPr="0061272C">
              <w:rPr>
                <w:szCs w:val="26"/>
              </w:rPr>
              <w:t>)</w:t>
            </w:r>
          </w:p>
        </w:tc>
        <w:tc>
          <w:tcPr>
            <w:tcW w:w="539" w:type="pct"/>
            <w:shd w:val="clear" w:color="auto" w:fill="auto"/>
            <w:noWrap/>
            <w:vAlign w:val="center"/>
            <w:hideMark/>
          </w:tcPr>
          <w:p w:rsidR="0061272C" w:rsidRPr="0061272C" w:rsidRDefault="00C76E14" w:rsidP="008C6417">
            <w:pPr>
              <w:spacing w:before="100" w:beforeAutospacing="1" w:after="100" w:afterAutospacing="1"/>
              <w:ind w:firstLine="0"/>
              <w:jc w:val="center"/>
              <w:rPr>
                <w:szCs w:val="26"/>
              </w:rPr>
            </w:pPr>
            <w:r>
              <w:rPr>
                <w:szCs w:val="26"/>
              </w:rPr>
              <w:t>F</w:t>
            </w:r>
            <w:r>
              <w:rPr>
                <w:szCs w:val="26"/>
                <w:vertAlign w:val="subscript"/>
              </w:rPr>
              <w:t>c</w:t>
            </w:r>
            <w:r w:rsidR="0061272C" w:rsidRPr="0061272C">
              <w:rPr>
                <w:szCs w:val="26"/>
              </w:rPr>
              <w:t xml:space="preserve"> (m</w:t>
            </w:r>
            <w:r w:rsidR="0061272C" w:rsidRPr="00144518">
              <w:rPr>
                <w:szCs w:val="26"/>
                <w:vertAlign w:val="superscript"/>
              </w:rPr>
              <w:t>2</w:t>
            </w:r>
            <w:r w:rsidR="0061272C" w:rsidRPr="0061272C">
              <w:rPr>
                <w:szCs w:val="26"/>
              </w:rPr>
              <w:t>)</w:t>
            </w:r>
          </w:p>
        </w:tc>
        <w:tc>
          <w:tcPr>
            <w:tcW w:w="204"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Z</w:t>
            </w:r>
          </w:p>
        </w:tc>
        <w:tc>
          <w:tcPr>
            <w:tcW w:w="531" w:type="pct"/>
            <w:shd w:val="clear" w:color="auto" w:fill="auto"/>
            <w:noWrap/>
            <w:vAlign w:val="center"/>
            <w:hideMark/>
          </w:tcPr>
          <w:p w:rsidR="0061272C" w:rsidRPr="0061272C" w:rsidRDefault="00C76E14" w:rsidP="008C6417">
            <w:pPr>
              <w:spacing w:before="100" w:beforeAutospacing="1" w:after="100" w:afterAutospacing="1"/>
              <w:ind w:firstLine="0"/>
              <w:jc w:val="center"/>
              <w:rPr>
                <w:szCs w:val="26"/>
              </w:rPr>
            </w:pPr>
            <w:r>
              <w:rPr>
                <w:szCs w:val="26"/>
              </w:rPr>
              <w:t>t</w:t>
            </w:r>
            <w:r>
              <w:rPr>
                <w:szCs w:val="26"/>
                <w:vertAlign w:val="subscript"/>
              </w:rPr>
              <w:t>n</w:t>
            </w:r>
            <w:r w:rsidR="0061272C" w:rsidRPr="0061272C">
              <w:rPr>
                <w:szCs w:val="26"/>
              </w:rPr>
              <w:t>(</w:t>
            </w:r>
            <w:r w:rsidR="0061272C" w:rsidRPr="00144518">
              <w:rPr>
                <w:szCs w:val="26"/>
                <w:vertAlign w:val="superscript"/>
              </w:rPr>
              <w:t>o</w:t>
            </w:r>
            <w:r w:rsidR="0061272C" w:rsidRPr="0061272C">
              <w:rPr>
                <w:szCs w:val="26"/>
              </w:rPr>
              <w:t>C)</w:t>
            </w:r>
          </w:p>
        </w:tc>
        <w:tc>
          <w:tcPr>
            <w:tcW w:w="488" w:type="pct"/>
            <w:shd w:val="clear" w:color="auto" w:fill="auto"/>
            <w:noWrap/>
            <w:vAlign w:val="center"/>
            <w:hideMark/>
          </w:tcPr>
          <w:p w:rsidR="0061272C" w:rsidRPr="0061272C" w:rsidRDefault="00C76E14" w:rsidP="008C6417">
            <w:pPr>
              <w:spacing w:before="100" w:beforeAutospacing="1" w:after="100" w:afterAutospacing="1"/>
              <w:ind w:firstLine="0"/>
              <w:jc w:val="center"/>
              <w:rPr>
                <w:szCs w:val="26"/>
              </w:rPr>
            </w:pPr>
            <w:r>
              <w:rPr>
                <w:szCs w:val="26"/>
              </w:rPr>
              <w:t>t</w:t>
            </w:r>
            <w:r>
              <w:rPr>
                <w:szCs w:val="26"/>
                <w:vertAlign w:val="subscript"/>
              </w:rPr>
              <w:t>xq</w:t>
            </w:r>
            <w:r w:rsidR="0061272C" w:rsidRPr="0061272C">
              <w:rPr>
                <w:szCs w:val="26"/>
              </w:rPr>
              <w:t xml:space="preserve"> (</w:t>
            </w:r>
            <w:r w:rsidR="0061272C" w:rsidRPr="00144518">
              <w:rPr>
                <w:szCs w:val="26"/>
                <w:vertAlign w:val="superscript"/>
              </w:rPr>
              <w:t>o</w:t>
            </w:r>
            <w:r w:rsidR="0061272C" w:rsidRPr="0061272C">
              <w:rPr>
                <w:szCs w:val="26"/>
              </w:rPr>
              <w:t>C)</w:t>
            </w:r>
          </w:p>
        </w:tc>
        <w:tc>
          <w:tcPr>
            <w:tcW w:w="362" w:type="pct"/>
            <w:shd w:val="clear" w:color="auto" w:fill="auto"/>
            <w:noWrap/>
            <w:vAlign w:val="center"/>
            <w:hideMark/>
          </w:tcPr>
          <w:p w:rsidR="0061272C" w:rsidRPr="0061272C" w:rsidRDefault="00C76E14" w:rsidP="008C6417">
            <w:pPr>
              <w:spacing w:before="100" w:beforeAutospacing="1" w:after="100" w:afterAutospacing="1"/>
              <w:ind w:firstLine="0"/>
              <w:jc w:val="center"/>
              <w:rPr>
                <w:rFonts w:ascii="Calibri" w:hAnsi="Calibri"/>
                <w:sz w:val="22"/>
              </w:rPr>
            </w:pPr>
            <w:r w:rsidRPr="00C76E14">
              <w:rPr>
                <w:rFonts w:ascii="Calibri" w:hAnsi="Calibri"/>
                <w:position w:val="-12"/>
                <w:sz w:val="22"/>
              </w:rPr>
              <w:object w:dxaOrig="360" w:dyaOrig="360">
                <v:shape id="_x0000_i1132" type="#_x0000_t75" style="width:21.75pt;height:21.75pt" o:ole="">
                  <v:imagedata r:id="rId230" o:title=""/>
                </v:shape>
                <o:OLEObject Type="Embed" ProgID="Equation.DSMT4" ShapeID="_x0000_i1132" DrawAspect="Content" ObjectID="_1556300768" r:id="rId231"/>
              </w:object>
            </w:r>
            <w:r>
              <w:rPr>
                <w:rFonts w:ascii="Calibri" w:hAnsi="Calibri"/>
                <w:sz w:val="22"/>
              </w:rPr>
              <w:t xml:space="preserve"> </w:t>
            </w:r>
          </w:p>
        </w:tc>
        <w:tc>
          <w:tcPr>
            <w:tcW w:w="500" w:type="pct"/>
            <w:shd w:val="clear" w:color="auto" w:fill="auto"/>
            <w:noWrap/>
            <w:vAlign w:val="center"/>
            <w:hideMark/>
          </w:tcPr>
          <w:p w:rsidR="0061272C" w:rsidRPr="00C76E14" w:rsidRDefault="00C76E14" w:rsidP="008C6417">
            <w:pPr>
              <w:spacing w:before="100" w:beforeAutospacing="1" w:after="100" w:afterAutospacing="1"/>
              <w:ind w:firstLine="0"/>
              <w:jc w:val="center"/>
              <w:rPr>
                <w:szCs w:val="26"/>
                <w:vertAlign w:val="subscript"/>
              </w:rPr>
            </w:pPr>
            <w:r>
              <w:rPr>
                <w:szCs w:val="26"/>
              </w:rPr>
              <w:t>Q</w:t>
            </w:r>
            <w:r>
              <w:rPr>
                <w:szCs w:val="26"/>
                <w:vertAlign w:val="subscript"/>
              </w:rPr>
              <w:t>dl</w:t>
            </w:r>
          </w:p>
        </w:tc>
        <w:tc>
          <w:tcPr>
            <w:tcW w:w="500" w:type="pct"/>
            <w:shd w:val="clear" w:color="auto" w:fill="auto"/>
            <w:noWrap/>
            <w:vAlign w:val="center"/>
            <w:hideMark/>
          </w:tcPr>
          <w:p w:rsidR="0061272C" w:rsidRPr="00C76E14" w:rsidRDefault="00C76E14" w:rsidP="008C6417">
            <w:pPr>
              <w:spacing w:before="100" w:beforeAutospacing="1" w:after="100" w:afterAutospacing="1"/>
              <w:ind w:firstLine="0"/>
              <w:jc w:val="center"/>
              <w:rPr>
                <w:szCs w:val="26"/>
                <w:vertAlign w:val="subscript"/>
              </w:rPr>
            </w:pPr>
            <w:r>
              <w:rPr>
                <w:szCs w:val="26"/>
              </w:rPr>
              <w:t>L</w:t>
            </w:r>
            <w:r>
              <w:rPr>
                <w:szCs w:val="26"/>
                <w:vertAlign w:val="subscript"/>
              </w:rPr>
              <w:t>dl</w:t>
            </w:r>
          </w:p>
        </w:tc>
        <w:tc>
          <w:tcPr>
            <w:tcW w:w="570"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L</w:t>
            </w:r>
          </w:p>
        </w:tc>
      </w:tr>
      <w:tr w:rsidR="0061272C" w:rsidRPr="0061272C" w:rsidTr="008C6417">
        <w:trPr>
          <w:trHeight w:val="369"/>
        </w:trPr>
        <w:tc>
          <w:tcPr>
            <w:tcW w:w="759"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Lò sấy</w:t>
            </w:r>
          </w:p>
        </w:tc>
        <w:tc>
          <w:tcPr>
            <w:tcW w:w="546"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0,</w:t>
            </w:r>
            <w:r w:rsidR="0061272C" w:rsidRPr="0061272C">
              <w:rPr>
                <w:szCs w:val="26"/>
              </w:rPr>
              <w:t>25</w:t>
            </w:r>
          </w:p>
        </w:tc>
        <w:tc>
          <w:tcPr>
            <w:tcW w:w="539"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1,</w:t>
            </w:r>
            <w:r w:rsidR="0061272C" w:rsidRPr="0061272C">
              <w:rPr>
                <w:szCs w:val="26"/>
              </w:rPr>
              <w:t>69</w:t>
            </w:r>
          </w:p>
        </w:tc>
        <w:tc>
          <w:tcPr>
            <w:tcW w:w="204"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1</w:t>
            </w:r>
          </w:p>
        </w:tc>
        <w:tc>
          <w:tcPr>
            <w:tcW w:w="531" w:type="pct"/>
            <w:shd w:val="clear" w:color="auto" w:fill="auto"/>
            <w:noWrap/>
            <w:vAlign w:val="center"/>
            <w:hideMark/>
          </w:tcPr>
          <w:p w:rsidR="0061272C" w:rsidRPr="0061272C" w:rsidRDefault="0061272C" w:rsidP="008C6417">
            <w:pPr>
              <w:spacing w:before="100" w:beforeAutospacing="1" w:after="100" w:afterAutospacing="1"/>
              <w:ind w:firstLine="0"/>
              <w:jc w:val="center"/>
              <w:rPr>
                <w:szCs w:val="26"/>
              </w:rPr>
            </w:pPr>
            <w:r w:rsidRPr="0061272C">
              <w:rPr>
                <w:szCs w:val="26"/>
              </w:rPr>
              <w:t>80</w:t>
            </w:r>
          </w:p>
        </w:tc>
        <w:tc>
          <w:tcPr>
            <w:tcW w:w="488"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34,</w:t>
            </w:r>
            <w:r w:rsidR="0061272C" w:rsidRPr="0061272C">
              <w:rPr>
                <w:szCs w:val="26"/>
              </w:rPr>
              <w:t>1</w:t>
            </w:r>
          </w:p>
        </w:tc>
        <w:tc>
          <w:tcPr>
            <w:tcW w:w="362"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5,</w:t>
            </w:r>
            <w:r w:rsidR="0061272C" w:rsidRPr="0061272C">
              <w:rPr>
                <w:szCs w:val="26"/>
              </w:rPr>
              <w:t>37</w:t>
            </w:r>
          </w:p>
        </w:tc>
        <w:tc>
          <w:tcPr>
            <w:tcW w:w="500"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61,</w:t>
            </w:r>
            <w:r w:rsidR="0061272C" w:rsidRPr="0061272C">
              <w:rPr>
                <w:szCs w:val="26"/>
              </w:rPr>
              <w:t>621</w:t>
            </w:r>
          </w:p>
        </w:tc>
        <w:tc>
          <w:tcPr>
            <w:tcW w:w="500"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100,</w:t>
            </w:r>
            <w:r w:rsidR="0061272C" w:rsidRPr="0061272C">
              <w:rPr>
                <w:szCs w:val="26"/>
              </w:rPr>
              <w:t>29</w:t>
            </w:r>
          </w:p>
        </w:tc>
        <w:tc>
          <w:tcPr>
            <w:tcW w:w="570" w:type="pct"/>
            <w:shd w:val="clear" w:color="auto" w:fill="auto"/>
            <w:noWrap/>
            <w:vAlign w:val="center"/>
            <w:hideMark/>
          </w:tcPr>
          <w:p w:rsidR="0061272C" w:rsidRPr="0061272C" w:rsidRDefault="008C6417" w:rsidP="008C6417">
            <w:pPr>
              <w:spacing w:before="100" w:beforeAutospacing="1" w:after="100" w:afterAutospacing="1"/>
              <w:ind w:firstLine="0"/>
              <w:jc w:val="center"/>
              <w:rPr>
                <w:szCs w:val="26"/>
              </w:rPr>
            </w:pPr>
            <w:r>
              <w:rPr>
                <w:szCs w:val="26"/>
              </w:rPr>
              <w:t>2033,</w:t>
            </w:r>
            <w:r w:rsidR="0061272C" w:rsidRPr="0061272C">
              <w:rPr>
                <w:szCs w:val="26"/>
              </w:rPr>
              <w:t>84</w:t>
            </w:r>
          </w:p>
        </w:tc>
      </w:tr>
    </w:tbl>
    <w:bookmarkEnd w:id="58"/>
    <w:p w:rsidR="000E656A" w:rsidRPr="00706E04" w:rsidRDefault="000E656A" w:rsidP="00706E04">
      <w:pPr>
        <w:spacing w:before="240" w:after="0"/>
        <w:ind w:firstLine="0"/>
        <w:rPr>
          <w:szCs w:val="26"/>
          <w:lang w:val="en-GB"/>
        </w:rPr>
      </w:pPr>
      <w:r w:rsidRPr="00706E04">
        <w:rPr>
          <w:szCs w:val="26"/>
          <w:lang w:val="en-GB"/>
        </w:rPr>
        <w:t>Chọn đường kính chụp hút cho lò sấy là: D =500 mm.</w:t>
      </w:r>
      <w:r w:rsidRPr="00706E04">
        <w:rPr>
          <w:szCs w:val="26"/>
          <w:lang w:val="en-GB"/>
        </w:rPr>
        <w:tab/>
      </w:r>
    </w:p>
    <w:p w:rsidR="006505D4" w:rsidRDefault="00582D4B" w:rsidP="00706E04">
      <w:pPr>
        <w:spacing w:after="0"/>
        <w:ind w:firstLine="1701"/>
        <w:rPr>
          <w:bCs/>
          <w:szCs w:val="26"/>
        </w:rPr>
      </w:pPr>
      <w:r w:rsidRPr="00C25E3C">
        <w:rPr>
          <w:rFonts w:eastAsiaTheme="minorHAnsi"/>
          <w:position w:val="-30"/>
          <w:szCs w:val="26"/>
        </w:rPr>
        <w:object w:dxaOrig="3700" w:dyaOrig="720">
          <v:shape id="_x0000_i1133" type="#_x0000_t75" style="width:185.25pt;height:36.75pt" o:ole="">
            <v:imagedata r:id="rId232" o:title=""/>
          </v:shape>
          <o:OLEObject Type="Embed" ProgID="Equation.DSMT4" ShapeID="_x0000_i1133" DrawAspect="Content" ObjectID="_1556300769" r:id="rId233"/>
        </w:object>
      </w:r>
    </w:p>
    <w:p w:rsidR="00524FE8" w:rsidRDefault="00524FE8" w:rsidP="00193B4F">
      <w:pPr>
        <w:pStyle w:val="Heading3"/>
        <w:rPr>
          <w:rStyle w:val="Strong"/>
          <w:b/>
          <w:szCs w:val="26"/>
        </w:rPr>
      </w:pPr>
      <w:bookmarkStart w:id="59" w:name="_Toc481010908"/>
      <w:r>
        <w:rPr>
          <w:rStyle w:val="Strong"/>
          <w:b/>
          <w:szCs w:val="26"/>
        </w:rPr>
        <w:t>Tính toán lưu lượng thông gió</w:t>
      </w:r>
      <w:bookmarkEnd w:id="59"/>
    </w:p>
    <w:p w:rsidR="00524FE8" w:rsidRDefault="005E3984" w:rsidP="00596E56">
      <w:pPr>
        <w:pStyle w:val="ListParagraph"/>
        <w:numPr>
          <w:ilvl w:val="0"/>
          <w:numId w:val="15"/>
        </w:numPr>
        <w:spacing w:before="100" w:beforeAutospacing="1" w:after="0"/>
      </w:pPr>
      <w:r>
        <w:t xml:space="preserve">Tính toán nhiệt độ </w:t>
      </w:r>
      <w:proofErr w:type="gramStart"/>
      <w:r>
        <w:t>t</w:t>
      </w:r>
      <w:r w:rsidRPr="00706E04">
        <w:rPr>
          <w:vertAlign w:val="subscript"/>
        </w:rPr>
        <w:t>R</w:t>
      </w:r>
      <w:proofErr w:type="gramEnd"/>
      <w:r>
        <w:t xml:space="preserve"> khi thông gió tự nhiên.</w:t>
      </w:r>
    </w:p>
    <w:p w:rsidR="005E3984" w:rsidRDefault="005E3984" w:rsidP="00706E04">
      <w:pPr>
        <w:rPr>
          <w:lang w:val="pt-BR"/>
        </w:rPr>
      </w:pPr>
      <w:r>
        <w:rPr>
          <w:lang w:val="pt-BR"/>
        </w:rPr>
        <w:t>Vì không khí trong trường hợp thông gió tự nhiên thì gió được thổi vào từ cửa chính và cửa sổ, được hút ra từ cửa mái nên nhiệt độ ra khỏi phòng được tính theo công thức 8.28-[1]:</w:t>
      </w:r>
    </w:p>
    <w:p w:rsidR="005E3984" w:rsidRDefault="005E3984" w:rsidP="00706E04">
      <w:pPr>
        <w:tabs>
          <w:tab w:val="left" w:pos="8222"/>
          <w:tab w:val="right" w:pos="9072"/>
        </w:tabs>
        <w:spacing w:before="100" w:beforeAutospacing="1" w:after="100" w:afterAutospacing="1"/>
        <w:ind w:firstLine="1701"/>
        <w:contextualSpacing/>
        <w:rPr>
          <w:color w:val="FF0000"/>
          <w:lang w:val="pt-BR"/>
        </w:rPr>
      </w:pPr>
      <w:r>
        <w:rPr>
          <w:lang w:val="pt-BR"/>
        </w:rPr>
        <w:t>t</w:t>
      </w:r>
      <w:r>
        <w:rPr>
          <w:vertAlign w:val="subscript"/>
          <w:lang w:val="pt-BR"/>
        </w:rPr>
        <w:t>R</w:t>
      </w:r>
      <w:r>
        <w:rPr>
          <w:lang w:val="pt-BR"/>
        </w:rPr>
        <w:t xml:space="preserve"> = t</w:t>
      </w:r>
      <w:r>
        <w:rPr>
          <w:vertAlign w:val="subscript"/>
          <w:lang w:val="pt-BR"/>
        </w:rPr>
        <w:t>vlv</w:t>
      </w:r>
      <w:r>
        <w:rPr>
          <w:lang w:val="pt-BR"/>
        </w:rPr>
        <w:t xml:space="preserve"> + </w:t>
      </w:r>
      <w:r>
        <w:t>β</w:t>
      </w:r>
      <w:r>
        <w:rPr>
          <w:lang w:val="pt-BR"/>
        </w:rPr>
        <w:t xml:space="preserve">(H – 2) </w:t>
      </w:r>
      <w:r w:rsidR="00C76E14">
        <w:rPr>
          <w:vertAlign w:val="superscript"/>
          <w:lang w:val="pt-BR"/>
        </w:rPr>
        <w:t>o</w:t>
      </w:r>
      <w:r>
        <w:rPr>
          <w:lang w:val="pt-BR"/>
        </w:rPr>
        <w:t xml:space="preserve">C </w:t>
      </w:r>
      <w:r>
        <w:rPr>
          <w:lang w:val="pt-BR"/>
        </w:rPr>
        <w:tab/>
      </w:r>
      <w:r>
        <w:rPr>
          <w:lang w:val="pt-BR"/>
        </w:rPr>
        <w:tab/>
      </w:r>
    </w:p>
    <w:p w:rsidR="005E3984" w:rsidRDefault="005E3984" w:rsidP="00706E04">
      <w:pPr>
        <w:tabs>
          <w:tab w:val="left" w:pos="8222"/>
          <w:tab w:val="center" w:pos="9071"/>
        </w:tabs>
        <w:spacing w:after="0"/>
        <w:contextualSpacing/>
        <w:rPr>
          <w:lang w:val="pt-BR"/>
        </w:rPr>
      </w:pPr>
      <w:r>
        <w:rPr>
          <w:lang w:val="pt-BR"/>
        </w:rPr>
        <w:t>Trong đó:</w:t>
      </w:r>
    </w:p>
    <w:p w:rsidR="005E3984" w:rsidRDefault="005E3984" w:rsidP="00706E04">
      <w:pPr>
        <w:pStyle w:val="ListParagraph"/>
        <w:spacing w:after="0"/>
        <w:ind w:left="1418" w:firstLine="0"/>
        <w:rPr>
          <w:lang w:val="pt-BR"/>
        </w:rPr>
      </w:pPr>
      <w:r>
        <w:rPr>
          <w:lang w:val="pt-BR"/>
        </w:rPr>
        <w:t>t</w:t>
      </w:r>
      <w:r>
        <w:rPr>
          <w:vertAlign w:val="subscript"/>
          <w:lang w:val="pt-BR"/>
        </w:rPr>
        <w:t>vlv</w:t>
      </w:r>
      <w:r>
        <w:rPr>
          <w:lang w:val="pt-BR"/>
        </w:rPr>
        <w:t>: Nhiệt độ trong phòng tại vùng làm việc</w:t>
      </w:r>
    </w:p>
    <w:p w:rsidR="005E3984" w:rsidRDefault="005E3984" w:rsidP="00706E04">
      <w:pPr>
        <w:pStyle w:val="ListParagraph"/>
        <w:tabs>
          <w:tab w:val="left" w:pos="720"/>
          <w:tab w:val="left" w:pos="1080"/>
          <w:tab w:val="left" w:pos="1440"/>
          <w:tab w:val="left" w:pos="2160"/>
        </w:tabs>
        <w:spacing w:after="0"/>
        <w:ind w:left="1418" w:firstLine="0"/>
        <w:rPr>
          <w:lang w:val="pt-BR"/>
        </w:rPr>
      </w:pPr>
      <w:r>
        <w:rPr>
          <w:lang w:val="pt-BR"/>
        </w:rPr>
        <w:t>H là khoảng cách từ mặt sàn đến tâm miệng hút, ta có H = 10 m</w:t>
      </w:r>
    </w:p>
    <w:p w:rsidR="00706E04" w:rsidRDefault="005E3984" w:rsidP="00706E04">
      <w:pPr>
        <w:pStyle w:val="ListParagraph"/>
        <w:tabs>
          <w:tab w:val="left" w:pos="720"/>
          <w:tab w:val="left" w:pos="1080"/>
          <w:tab w:val="left" w:pos="1440"/>
          <w:tab w:val="left" w:pos="2160"/>
        </w:tabs>
        <w:spacing w:after="0"/>
        <w:ind w:left="1418" w:firstLine="0"/>
        <w:rPr>
          <w:lang w:val="pt-BR"/>
        </w:rPr>
      </w:pPr>
      <w:proofErr w:type="gramStart"/>
      <w:r>
        <w:t>β</w:t>
      </w:r>
      <w:proofErr w:type="gramEnd"/>
      <w:r>
        <w:rPr>
          <w:lang w:val="pt-BR"/>
        </w:rPr>
        <w:t xml:space="preserve"> là gradien nhiệt độ theo chiều cao, </w:t>
      </w:r>
      <w:r>
        <w:t>β</w:t>
      </w:r>
      <w:r>
        <w:rPr>
          <w:lang w:val="pt-BR"/>
        </w:rPr>
        <w:t xml:space="preserve"> = 1-1,5 </w:t>
      </w:r>
      <w:r>
        <w:rPr>
          <w:vertAlign w:val="superscript"/>
          <w:lang w:val="pt-BR"/>
        </w:rPr>
        <w:t>0</w:t>
      </w:r>
      <w:r>
        <w:rPr>
          <w:lang w:val="pt-BR"/>
        </w:rPr>
        <w:t xml:space="preserve">C/m, chọn </w:t>
      </w:r>
      <w:r>
        <w:t>β</w:t>
      </w:r>
      <w:r>
        <w:rPr>
          <w:lang w:val="pt-BR"/>
        </w:rPr>
        <w:t xml:space="preserve"> = 1,5 </w:t>
      </w:r>
      <w:r w:rsidR="00C76E14">
        <w:rPr>
          <w:vertAlign w:val="superscript"/>
          <w:lang w:val="pt-BR"/>
        </w:rPr>
        <w:t>o</w:t>
      </w:r>
      <w:r w:rsidR="00706E04">
        <w:rPr>
          <w:lang w:val="pt-BR"/>
        </w:rPr>
        <w:t>C/m</w:t>
      </w:r>
    </w:p>
    <w:p w:rsidR="005E3984" w:rsidRDefault="005E3984" w:rsidP="00706E04">
      <w:pPr>
        <w:pStyle w:val="ListParagraph"/>
        <w:tabs>
          <w:tab w:val="left" w:pos="720"/>
          <w:tab w:val="left" w:pos="1080"/>
          <w:tab w:val="left" w:pos="1440"/>
          <w:tab w:val="left" w:pos="2160"/>
        </w:tabs>
        <w:spacing w:after="0"/>
        <w:ind w:left="1418" w:firstLine="0"/>
        <w:rPr>
          <w:lang w:val="pt-BR"/>
        </w:rPr>
      </w:pPr>
      <w:r>
        <w:rPr>
          <w:lang w:val="pt-BR"/>
        </w:rPr>
        <w:t xml:space="preserve">Đối với phân xưởng : </w:t>
      </w:r>
      <w:r>
        <w:t xml:space="preserve"> t</w:t>
      </w:r>
      <w:r>
        <w:rPr>
          <w:vertAlign w:val="subscript"/>
        </w:rPr>
        <w:t>R</w:t>
      </w:r>
      <w:r>
        <w:t xml:space="preserve"> = 34,1+ 1,5×(10 - 2) = 46,85 (</w:t>
      </w:r>
      <w:r w:rsidR="00C76E14">
        <w:rPr>
          <w:vertAlign w:val="superscript"/>
          <w:lang w:val="pt-BR"/>
        </w:rPr>
        <w:t>o</w:t>
      </w:r>
      <w:r>
        <w:rPr>
          <w:lang w:val="pt-BR"/>
        </w:rPr>
        <w:t>C).</w:t>
      </w:r>
    </w:p>
    <w:p w:rsidR="005E3984" w:rsidRPr="00706E04" w:rsidRDefault="005E3984" w:rsidP="00596E56">
      <w:pPr>
        <w:pStyle w:val="ListParagraph"/>
        <w:numPr>
          <w:ilvl w:val="0"/>
          <w:numId w:val="15"/>
        </w:numPr>
        <w:tabs>
          <w:tab w:val="left" w:pos="731"/>
          <w:tab w:val="left" w:pos="1080"/>
        </w:tabs>
        <w:spacing w:after="0"/>
        <w:rPr>
          <w:lang w:val="pt-BR"/>
        </w:rPr>
      </w:pPr>
      <w:r w:rsidRPr="00706E04">
        <w:rPr>
          <w:lang w:val="pt-BR"/>
        </w:rPr>
        <w:t>Lưu lượng thông gió chung.</w:t>
      </w:r>
    </w:p>
    <w:p w:rsidR="00706E04" w:rsidRPr="00E771C4" w:rsidRDefault="00706E04" w:rsidP="00706E04">
      <w:pPr>
        <w:rPr>
          <w:lang w:val="pt-BR"/>
        </w:rPr>
      </w:pPr>
      <w:r w:rsidRPr="00E771C4">
        <w:rPr>
          <w:lang w:val="pt-BR"/>
        </w:rPr>
        <w:t xml:space="preserve">Lưu lượng gió chung đưa vào: </w:t>
      </w:r>
    </w:p>
    <w:p w:rsidR="005E3984" w:rsidRPr="00706E04" w:rsidRDefault="00CA3BC6" w:rsidP="00706E04">
      <w:pPr>
        <w:spacing w:after="0"/>
        <w:ind w:firstLine="1701"/>
      </w:pPr>
      <w:r w:rsidRPr="00E42406">
        <w:rPr>
          <w:rFonts w:eastAsiaTheme="minorEastAsia" w:cstheme="minorBidi"/>
          <w:position w:val="-32"/>
          <w:szCs w:val="26"/>
        </w:rPr>
        <w:object w:dxaOrig="2600" w:dyaOrig="740">
          <v:shape id="_x0000_i1134" type="#_x0000_t75" style="width:129.75pt;height:36.75pt" o:ole="">
            <v:imagedata r:id="rId234" o:title=""/>
          </v:shape>
          <o:OLEObject Type="Embed" ProgID="Equation.DSMT4" ShapeID="_x0000_i1134" DrawAspect="Content" ObjectID="_1556300770" r:id="rId235"/>
        </w:object>
      </w:r>
      <w:r w:rsidR="00706E04">
        <w:t xml:space="preserve"> </w:t>
      </w:r>
      <w:r w:rsidR="005E3984" w:rsidRPr="00706E04">
        <w:t xml:space="preserve">                        </w:t>
      </w:r>
    </w:p>
    <w:p w:rsidR="005E3984" w:rsidRPr="00706E04" w:rsidRDefault="00CA3BC6" w:rsidP="00706E04">
      <w:pPr>
        <w:spacing w:after="0"/>
        <w:ind w:firstLine="1701"/>
        <w:rPr>
          <w:color w:val="000000" w:themeColor="text1"/>
        </w:rPr>
      </w:pPr>
      <w:r w:rsidRPr="00CA3BC6">
        <w:rPr>
          <w:rFonts w:eastAsiaTheme="minorEastAsia"/>
          <w:position w:val="-30"/>
        </w:rPr>
        <w:object w:dxaOrig="4260" w:dyaOrig="720">
          <v:shape id="_x0000_i1135" type="#_x0000_t75" style="width:213pt;height:36.75pt" o:ole="">
            <v:imagedata r:id="rId236" o:title=""/>
          </v:shape>
          <o:OLEObject Type="Embed" ProgID="Equation.DSMT4" ShapeID="_x0000_i1135" DrawAspect="Content" ObjectID="_1556300771" r:id="rId237"/>
        </w:object>
      </w:r>
    </w:p>
    <w:p w:rsidR="009116A1" w:rsidRDefault="005E3984" w:rsidP="009116A1">
      <w:r>
        <w:t>Trọng lượng riêng của không khí: vì các phân xưởng chênh lệch nhau 1</w:t>
      </w:r>
      <w:r>
        <w:rPr>
          <w:vertAlign w:val="superscript"/>
        </w:rPr>
        <w:t>0</w:t>
      </w:r>
      <w:r>
        <w:t>C nên coi γ</w:t>
      </w:r>
      <w:r>
        <w:rPr>
          <w:vertAlign w:val="subscript"/>
        </w:rPr>
        <w:t xml:space="preserve"> </w:t>
      </w:r>
      <w:r>
        <w:t>như nhau tại các phân xưởng.</w:t>
      </w:r>
    </w:p>
    <w:p w:rsidR="009116A1" w:rsidRDefault="00CA3BC6" w:rsidP="009116A1">
      <w:pPr>
        <w:spacing w:after="0"/>
        <w:ind w:firstLine="1701"/>
      </w:pPr>
      <w:r w:rsidRPr="00CA3BC6">
        <w:rPr>
          <w:rFonts w:eastAsiaTheme="minorEastAsia" w:cstheme="minorBidi"/>
          <w:position w:val="-30"/>
          <w:szCs w:val="26"/>
        </w:rPr>
        <w:object w:dxaOrig="4320" w:dyaOrig="720">
          <v:shape id="_x0000_i1136" type="#_x0000_t75" style="width:3in;height:36.75pt" o:ole="">
            <v:imagedata r:id="rId238" o:title=""/>
          </v:shape>
          <o:OLEObject Type="Embed" ProgID="Equation.DSMT4" ShapeID="_x0000_i1136" DrawAspect="Content" ObjectID="_1556300772" r:id="rId239"/>
        </w:object>
      </w:r>
      <w:r w:rsidR="005E3984" w:rsidRPr="009116A1">
        <w:t xml:space="preserve">           </w:t>
      </w:r>
    </w:p>
    <w:p w:rsidR="005E3984" w:rsidRPr="009116A1" w:rsidRDefault="005E3984" w:rsidP="009116A1">
      <w:pPr>
        <w:spacing w:after="0"/>
      </w:pPr>
      <w:r w:rsidRPr="009116A1">
        <w:t xml:space="preserve">Vậy lưu lượng thông gió </w:t>
      </w:r>
      <w:proofErr w:type="gramStart"/>
      <w:r w:rsidRPr="009116A1">
        <w:t>chung</w:t>
      </w:r>
      <w:proofErr w:type="gramEnd"/>
      <w:r w:rsidRPr="009116A1">
        <w:t xml:space="preserve"> tính theo đơn vị m</w:t>
      </w:r>
      <w:r w:rsidRPr="009116A1">
        <w:rPr>
          <w:vertAlign w:val="superscript"/>
        </w:rPr>
        <w:t>3</w:t>
      </w:r>
      <w:r w:rsidRPr="009116A1">
        <w:t>/h là:</w:t>
      </w:r>
    </w:p>
    <w:p w:rsidR="005E3984" w:rsidRPr="009116A1" w:rsidRDefault="00CA3BC6" w:rsidP="009116A1">
      <w:pPr>
        <w:spacing w:after="0"/>
        <w:ind w:firstLine="1701"/>
        <w:rPr>
          <w:color w:val="000000" w:themeColor="text1"/>
        </w:rPr>
      </w:pPr>
      <w:r w:rsidRPr="009116A1">
        <w:rPr>
          <w:rFonts w:eastAsiaTheme="minorEastAsia"/>
          <w:position w:val="-30"/>
        </w:rPr>
        <w:object w:dxaOrig="3019" w:dyaOrig="720">
          <v:shape id="_x0000_i1137" type="#_x0000_t75" style="width:150.75pt;height:36.75pt" o:ole="">
            <v:imagedata r:id="rId240" o:title=""/>
          </v:shape>
          <o:OLEObject Type="Embed" ProgID="Equation.DSMT4" ShapeID="_x0000_i1137" DrawAspect="Content" ObjectID="_1556300773" r:id="rId241"/>
        </w:object>
      </w:r>
      <w:r w:rsidR="005E3984" w:rsidRPr="009116A1">
        <w:rPr>
          <w:color w:val="000000" w:themeColor="text1"/>
        </w:rPr>
        <w:t xml:space="preserve"> </w:t>
      </w:r>
    </w:p>
    <w:p w:rsidR="005E3984" w:rsidRPr="009116A1" w:rsidRDefault="005E3984" w:rsidP="00596E56">
      <w:pPr>
        <w:pStyle w:val="ListParagraph"/>
        <w:numPr>
          <w:ilvl w:val="0"/>
          <w:numId w:val="15"/>
        </w:numPr>
        <w:tabs>
          <w:tab w:val="left" w:pos="0"/>
        </w:tabs>
        <w:spacing w:after="0"/>
        <w:rPr>
          <w:lang w:val="pt-BR"/>
        </w:rPr>
      </w:pPr>
      <w:r w:rsidRPr="009116A1">
        <w:rPr>
          <w:lang w:val="pt-BR"/>
        </w:rPr>
        <w:lastRenderedPageBreak/>
        <w:t>Lưu lượng thông gió cơ khí.</w:t>
      </w:r>
    </w:p>
    <w:p w:rsidR="005E3984" w:rsidRPr="00E771C4" w:rsidRDefault="005E3984" w:rsidP="009116A1">
      <w:pPr>
        <w:rPr>
          <w:lang w:val="pt-BR"/>
        </w:rPr>
      </w:pPr>
      <w:r w:rsidRPr="00E771C4">
        <w:rPr>
          <w:lang w:val="pt-BR"/>
        </w:rPr>
        <w:t>Lưu lượng thông gió chung bằng tổng lưu lượng thông gió cơ khí, lưu lượng thông gió cục bộ và lưu lượng thông gió tự nhiên.</w:t>
      </w:r>
    </w:p>
    <w:p w:rsidR="005E3984" w:rsidRPr="00703239" w:rsidRDefault="00CA3BC6" w:rsidP="009116A1">
      <w:pPr>
        <w:tabs>
          <w:tab w:val="left" w:pos="8640"/>
          <w:tab w:val="center" w:pos="9071"/>
        </w:tabs>
        <w:spacing w:after="0"/>
        <w:ind w:firstLine="1701"/>
        <w:rPr>
          <w:color w:val="FF0000"/>
        </w:rPr>
      </w:pPr>
      <w:r w:rsidRPr="00CA3BC6">
        <w:rPr>
          <w:position w:val="-12"/>
        </w:rPr>
        <w:object w:dxaOrig="2480" w:dyaOrig="400">
          <v:shape id="_x0000_i1138" type="#_x0000_t75" style="width:123.75pt;height:20.25pt" o:ole="">
            <v:imagedata r:id="rId242" o:title=""/>
          </v:shape>
          <o:OLEObject Type="Embed" ProgID="Equation.DSMT4" ShapeID="_x0000_i1138" DrawAspect="Content" ObjectID="_1556300774" r:id="rId243"/>
        </w:object>
      </w:r>
      <w:r w:rsidR="009116A1">
        <w:t xml:space="preserve"> </w:t>
      </w:r>
      <w:r w:rsidR="005E3984">
        <w:tab/>
      </w:r>
    </w:p>
    <w:p w:rsidR="009116A1" w:rsidRDefault="005E3984" w:rsidP="009116A1">
      <w:pPr>
        <w:spacing w:after="0"/>
      </w:pPr>
      <w:r>
        <w:t>Trong đó:</w:t>
      </w:r>
    </w:p>
    <w:p w:rsidR="005E3984" w:rsidRDefault="005E3984" w:rsidP="009116A1">
      <w:pPr>
        <w:spacing w:after="0"/>
        <w:ind w:left="1418" w:firstLine="0"/>
      </w:pPr>
      <w:r>
        <w:t>L</w:t>
      </w:r>
      <w:r w:rsidR="00CA3BC6">
        <w:rPr>
          <w:vertAlign w:val="subscript"/>
        </w:rPr>
        <w:t>TG</w:t>
      </w:r>
      <w:r>
        <w:t xml:space="preserve">:  Lưu lượng thông gió </w:t>
      </w:r>
      <w:proofErr w:type="gramStart"/>
      <w:r>
        <w:t>chung</w:t>
      </w:r>
      <w:proofErr w:type="gramEnd"/>
      <w:r>
        <w:t xml:space="preserve"> L</w:t>
      </w:r>
      <w:r w:rsidRPr="005E3984">
        <w:rPr>
          <w:vertAlign w:val="subscript"/>
        </w:rPr>
        <w:t>TG</w:t>
      </w:r>
      <w:r>
        <w:t xml:space="preserve"> = 27822 m</w:t>
      </w:r>
      <w:r w:rsidRPr="005E3984">
        <w:rPr>
          <w:vertAlign w:val="superscript"/>
        </w:rPr>
        <w:t>3</w:t>
      </w:r>
      <w:r>
        <w:t>/h</w:t>
      </w:r>
    </w:p>
    <w:p w:rsidR="005E3984" w:rsidRDefault="005E3984" w:rsidP="009116A1">
      <w:pPr>
        <w:tabs>
          <w:tab w:val="left" w:pos="720"/>
          <w:tab w:val="left" w:pos="1080"/>
          <w:tab w:val="left" w:pos="1440"/>
          <w:tab w:val="left" w:pos="1710"/>
        </w:tabs>
        <w:spacing w:after="0"/>
        <w:ind w:left="1418" w:firstLine="0"/>
      </w:pPr>
      <w:r>
        <w:t>L</w:t>
      </w:r>
      <w:r w:rsidRPr="009116A1">
        <w:rPr>
          <w:vertAlign w:val="subscript"/>
        </w:rPr>
        <w:t>CB</w:t>
      </w:r>
      <w:r>
        <w:t>: Lưu lượng thông gió cục bộ. Lưu lượng hút cục bộ chỉ xét đến lượng nhiệt hút bằng phương pháp hút tự nhiên.</w:t>
      </w:r>
    </w:p>
    <w:p w:rsidR="005E3984" w:rsidRDefault="005E3984" w:rsidP="00C25E3C">
      <w:pPr>
        <w:tabs>
          <w:tab w:val="left" w:pos="1418"/>
        </w:tabs>
        <w:spacing w:after="0"/>
        <w:ind w:left="1418" w:firstLine="0"/>
      </w:pPr>
      <w:r>
        <w:t>L</w:t>
      </w:r>
      <w:r w:rsidRPr="009116A1">
        <w:rPr>
          <w:vertAlign w:val="subscript"/>
        </w:rPr>
        <w:t>CB</w:t>
      </w:r>
      <w:r>
        <w:t xml:space="preserve"> = L</w:t>
      </w:r>
      <w:r w:rsidRPr="009116A1">
        <w:rPr>
          <w:vertAlign w:val="subscript"/>
        </w:rPr>
        <w:t>nhiệt</w:t>
      </w:r>
      <w:r w:rsidR="00C25E3C">
        <w:rPr>
          <w:vertAlign w:val="subscript"/>
        </w:rPr>
        <w:t xml:space="preserve"> </w:t>
      </w:r>
      <w:r w:rsidR="00C25E3C">
        <w:t xml:space="preserve">= </w:t>
      </w:r>
      <w:r>
        <w:t>2033</w:t>
      </w:r>
      <w:proofErr w:type="gramStart"/>
      <w:r>
        <w:t>,84</w:t>
      </w:r>
      <w:proofErr w:type="gramEnd"/>
      <w:r>
        <w:t xml:space="preserve"> (m</w:t>
      </w:r>
      <w:r w:rsidRPr="009116A1">
        <w:rPr>
          <w:vertAlign w:val="superscript"/>
        </w:rPr>
        <w:t>3</w:t>
      </w:r>
      <w:r>
        <w:t>/h)</w:t>
      </w:r>
    </w:p>
    <w:p w:rsidR="005E3984" w:rsidRDefault="005E3984" w:rsidP="009116A1">
      <w:pPr>
        <w:tabs>
          <w:tab w:val="left" w:pos="1418"/>
        </w:tabs>
        <w:spacing w:after="0"/>
        <w:ind w:left="1418" w:firstLine="0"/>
      </w:pPr>
      <w:r>
        <w:t>L</w:t>
      </w:r>
      <w:r w:rsidRPr="005E3984">
        <w:rPr>
          <w:vertAlign w:val="subscript"/>
        </w:rPr>
        <w:t>CK</w:t>
      </w:r>
      <w:r>
        <w:t>: Lưu lượng thông gió cơ khí, m</w:t>
      </w:r>
      <w:r w:rsidRPr="005E3984">
        <w:rPr>
          <w:vertAlign w:val="superscript"/>
        </w:rPr>
        <w:t>3</w:t>
      </w:r>
      <w:r>
        <w:t>/h.</w:t>
      </w:r>
    </w:p>
    <w:p w:rsidR="005E3984" w:rsidRDefault="005E3984" w:rsidP="00CA3BC6">
      <w:pPr>
        <w:spacing w:after="0"/>
      </w:pPr>
      <w:r>
        <w:t>Thay các giá trị đã biết vào phương trình ta có lưu lượng cần thông gió cơ khí cần tìm là:</w:t>
      </w:r>
      <w:r>
        <w:tab/>
      </w:r>
    </w:p>
    <w:p w:rsidR="005E3984" w:rsidRDefault="005E3984" w:rsidP="00CA3BC6">
      <w:pPr>
        <w:spacing w:after="0"/>
        <w:ind w:firstLine="1701"/>
      </w:pPr>
      <w:r>
        <w:t>L</w:t>
      </w:r>
      <w:r>
        <w:rPr>
          <w:vertAlign w:val="subscript"/>
        </w:rPr>
        <w:t>CK</w:t>
      </w:r>
      <w:r>
        <w:t xml:space="preserve"> = L</w:t>
      </w:r>
      <w:r>
        <w:rPr>
          <w:vertAlign w:val="subscript"/>
        </w:rPr>
        <w:t>TG</w:t>
      </w:r>
      <w:r>
        <w:t xml:space="preserve"> – L</w:t>
      </w:r>
      <w:r>
        <w:rPr>
          <w:vertAlign w:val="subscript"/>
        </w:rPr>
        <w:t>CB</w:t>
      </w:r>
      <w:r>
        <w:t xml:space="preserve"> = 27822 – 2033</w:t>
      </w:r>
      <w:proofErr w:type="gramStart"/>
      <w:r>
        <w:t>,84</w:t>
      </w:r>
      <w:proofErr w:type="gramEnd"/>
      <w:r>
        <w:t xml:space="preserve"> = 25788,16  (m</w:t>
      </w:r>
      <w:r>
        <w:rPr>
          <w:vertAlign w:val="superscript"/>
        </w:rPr>
        <w:t>3</w:t>
      </w:r>
      <w:r>
        <w:t>/h)</w:t>
      </w:r>
    </w:p>
    <w:p w:rsidR="005E3984" w:rsidRDefault="009116A1" w:rsidP="009116A1">
      <w:r>
        <w:t>Để</w:t>
      </w:r>
      <w:r w:rsidR="005E3984">
        <w:t xml:space="preserve"> hệ thống vẫn hoạt động bình thường khi gặp sự cố, lượng khí cấp vào lớn hơn lượng tính toán, với hệ số dự trữ 1</w:t>
      </w:r>
      <w:proofErr w:type="gramStart"/>
      <w:r w:rsidR="005E3984">
        <w:t>,1</w:t>
      </w:r>
      <w:proofErr w:type="gramEnd"/>
      <w:r w:rsidR="005E3984">
        <w:t>÷1,3, chọn 1,1</w:t>
      </w:r>
    </w:p>
    <w:p w:rsidR="005E3984" w:rsidRDefault="005E3984" w:rsidP="009116A1">
      <w:r>
        <w:t>Lưu lượng mà quạt</w:t>
      </w:r>
      <w:r w:rsidR="00C76E14">
        <w:t xml:space="preserve"> phải cấp cho hệ thống là:</w:t>
      </w:r>
      <w:r w:rsidR="00CA3BC6">
        <w:t xml:space="preserve"> </w:t>
      </w:r>
      <w:r w:rsidR="00CA3BC6" w:rsidRPr="00CA3BC6">
        <w:rPr>
          <w:position w:val="-10"/>
        </w:rPr>
        <w:object w:dxaOrig="3500" w:dyaOrig="380">
          <v:shape id="_x0000_i1139" type="#_x0000_t75" style="width:174.75pt;height:18.75pt" o:ole="">
            <v:imagedata r:id="rId244" o:title=""/>
          </v:shape>
          <o:OLEObject Type="Embed" ProgID="Equation.DSMT4" ShapeID="_x0000_i1139" DrawAspect="Content" ObjectID="_1556300775" r:id="rId245"/>
        </w:object>
      </w:r>
    </w:p>
    <w:p w:rsidR="009116A1" w:rsidRDefault="005E3984" w:rsidP="009116A1">
      <w:r>
        <w:t>Bố trí phân xưởn</w:t>
      </w:r>
      <w:r w:rsidR="00D41C39">
        <w:t xml:space="preserve">g </w:t>
      </w:r>
      <w:r>
        <w:t>có 1 quạt. Lưu lượng của quạt là: 28367 (m</w:t>
      </w:r>
      <w:r w:rsidRPr="005E3984">
        <w:rPr>
          <w:vertAlign w:val="superscript"/>
        </w:rPr>
        <w:t>3</w:t>
      </w:r>
      <w:r w:rsidR="009116A1">
        <w:t>). Chọn thêm 1 quạt dự phòng.</w:t>
      </w:r>
    </w:p>
    <w:p w:rsidR="005E3984" w:rsidRDefault="005E3984" w:rsidP="009116A1">
      <w:r>
        <w:t>Với miệng thổi loa 3 tầng thì ta chọn lưu lượng mỗi miệng thổi là 2000 m</w:t>
      </w:r>
      <w:r w:rsidRPr="005E3984">
        <w:rPr>
          <w:vertAlign w:val="superscript"/>
        </w:rPr>
        <w:t>3</w:t>
      </w:r>
      <w:r>
        <w:t xml:space="preserve">/h </w:t>
      </w:r>
    </w:p>
    <w:p w:rsidR="005E3984" w:rsidRDefault="005E3984" w:rsidP="00D41C39">
      <w:r>
        <w:t>Số miệng thổi loa 3 tầng của quạt là:</w:t>
      </w:r>
    </w:p>
    <w:p w:rsidR="005E3984" w:rsidRDefault="00CA3BC6" w:rsidP="00CA3BC6">
      <w:pPr>
        <w:spacing w:after="0"/>
        <w:ind w:firstLine="1701"/>
      </w:pPr>
      <w:r w:rsidRPr="00CA3BC6">
        <w:rPr>
          <w:rFonts w:eastAsiaTheme="minorEastAsia" w:cstheme="minorBidi"/>
          <w:position w:val="-26"/>
          <w:szCs w:val="26"/>
        </w:rPr>
        <w:object w:dxaOrig="1719" w:dyaOrig="680">
          <v:shape id="_x0000_i1140" type="#_x0000_t75" style="width:86.25pt;height:33.75pt" o:ole="">
            <v:imagedata r:id="rId246" o:title=""/>
          </v:shape>
          <o:OLEObject Type="Embed" ProgID="Equation.DSMT4" ShapeID="_x0000_i1140" DrawAspect="Content" ObjectID="_1556300776" r:id="rId247"/>
        </w:object>
      </w:r>
      <w:r w:rsidR="005E3984">
        <w:t xml:space="preserve"> </w:t>
      </w:r>
      <w:proofErr w:type="gramStart"/>
      <w:r w:rsidR="005E3984">
        <w:t>miệng</w:t>
      </w:r>
      <w:proofErr w:type="gramEnd"/>
      <w:r w:rsidR="005E3984">
        <w:t xml:space="preserve"> thổi. Chọn n=24 miệng thổi</w:t>
      </w:r>
    </w:p>
    <w:p w:rsidR="005E3984" w:rsidRDefault="005E3984" w:rsidP="00CA3BC6">
      <w:r>
        <w:t>Chọn quạt có lưu lượng L</w:t>
      </w:r>
      <w:r w:rsidRPr="00D41C39">
        <w:rPr>
          <w:vertAlign w:val="subscript"/>
        </w:rPr>
        <w:t>quạt</w:t>
      </w:r>
      <w:r>
        <w:t>=24×1200=28800 (m</w:t>
      </w:r>
      <w:r w:rsidRPr="00D41C39">
        <w:rPr>
          <w:vertAlign w:val="superscript"/>
        </w:rPr>
        <w:t>3</w:t>
      </w:r>
      <w:r>
        <w:t>/h).</w:t>
      </w:r>
    </w:p>
    <w:p w:rsidR="005E3984" w:rsidRDefault="005E3984" w:rsidP="00B53D37">
      <w:pPr>
        <w:tabs>
          <w:tab w:val="left" w:pos="720"/>
          <w:tab w:val="left" w:pos="1080"/>
          <w:tab w:val="left" w:pos="1440"/>
          <w:tab w:val="left" w:pos="2160"/>
        </w:tabs>
        <w:spacing w:before="100" w:beforeAutospacing="1" w:after="100" w:afterAutospacing="1"/>
        <w:rPr>
          <w:lang w:val="pt-BR"/>
        </w:rPr>
      </w:pPr>
    </w:p>
    <w:p w:rsidR="005E3984" w:rsidRDefault="005E3984" w:rsidP="00B53D37">
      <w:pPr>
        <w:tabs>
          <w:tab w:val="left" w:pos="720"/>
          <w:tab w:val="left" w:pos="1080"/>
          <w:tab w:val="left" w:pos="1440"/>
          <w:tab w:val="left" w:pos="2160"/>
        </w:tabs>
        <w:spacing w:before="100" w:beforeAutospacing="1" w:after="100" w:afterAutospacing="1"/>
        <w:rPr>
          <w:lang w:val="pt-BR"/>
        </w:rPr>
      </w:pPr>
    </w:p>
    <w:p w:rsidR="005E3984" w:rsidRDefault="005E3984" w:rsidP="00B53D37">
      <w:pPr>
        <w:tabs>
          <w:tab w:val="left" w:pos="720"/>
          <w:tab w:val="left" w:pos="1080"/>
          <w:tab w:val="left" w:pos="1440"/>
          <w:tab w:val="left" w:pos="2160"/>
        </w:tabs>
        <w:spacing w:before="100" w:beforeAutospacing="1" w:after="100" w:afterAutospacing="1"/>
        <w:rPr>
          <w:lang w:val="pt-BR"/>
        </w:rPr>
      </w:pPr>
    </w:p>
    <w:p w:rsidR="005E3984" w:rsidRDefault="005E3984" w:rsidP="00B53D37">
      <w:pPr>
        <w:tabs>
          <w:tab w:val="left" w:pos="720"/>
          <w:tab w:val="left" w:pos="1080"/>
          <w:tab w:val="left" w:pos="1440"/>
          <w:tab w:val="left" w:pos="2160"/>
        </w:tabs>
        <w:spacing w:before="100" w:beforeAutospacing="1" w:after="100" w:afterAutospacing="1"/>
        <w:rPr>
          <w:lang w:val="pt-BR"/>
        </w:rPr>
      </w:pPr>
    </w:p>
    <w:p w:rsidR="005E3984" w:rsidRDefault="005E3984" w:rsidP="00B53D37">
      <w:pPr>
        <w:tabs>
          <w:tab w:val="left" w:pos="720"/>
          <w:tab w:val="left" w:pos="1080"/>
          <w:tab w:val="left" w:pos="1440"/>
          <w:tab w:val="left" w:pos="2160"/>
        </w:tabs>
        <w:spacing w:before="100" w:beforeAutospacing="1" w:after="100" w:afterAutospacing="1"/>
        <w:rPr>
          <w:lang w:val="pt-BR"/>
        </w:rPr>
      </w:pPr>
    </w:p>
    <w:p w:rsidR="005E3984" w:rsidRDefault="005E3984" w:rsidP="00B85CCC">
      <w:pPr>
        <w:pStyle w:val="Heading1"/>
      </w:pPr>
      <w:bookmarkStart w:id="60" w:name="_Toc481010909"/>
      <w:r w:rsidRPr="005E3984">
        <w:lastRenderedPageBreak/>
        <w:t>TÍNH THỦY LỰC VÀ LỰA CHỌN THIẾT BỊ</w:t>
      </w:r>
      <w:bookmarkEnd w:id="60"/>
    </w:p>
    <w:p w:rsidR="00B71A09" w:rsidRDefault="00B71A09" w:rsidP="00B71A09"/>
    <w:p w:rsidR="00B71A09" w:rsidRPr="00B71A09" w:rsidRDefault="00B71A09" w:rsidP="00B71A09"/>
    <w:p w:rsidR="005E3984" w:rsidRDefault="00110E01" w:rsidP="0075087B">
      <w:pPr>
        <w:pStyle w:val="Heading2"/>
      </w:pPr>
      <w:bookmarkStart w:id="61" w:name="_Toc481010910"/>
      <w:r w:rsidRPr="009E185E">
        <w:t>Tính toán thủy lực cho hệ thống thổi cho phân xưởng và lựa chọn thiết bị</w:t>
      </w:r>
      <w:bookmarkEnd w:id="61"/>
    </w:p>
    <w:p w:rsidR="00110E01" w:rsidRDefault="006F5B97" w:rsidP="00B71A09">
      <w:pPr>
        <w:spacing w:after="0"/>
      </w:pPr>
      <w:r>
        <w:t xml:space="preserve"> </w:t>
      </w:r>
      <w:r w:rsidR="00110E01" w:rsidRPr="006F5B97">
        <w:t>Ch</w:t>
      </w:r>
      <w:r w:rsidR="00110E01" w:rsidRPr="009179EB">
        <w:t>ọ</w:t>
      </w:r>
      <w:r w:rsidR="00110E01" w:rsidRPr="006F5B97">
        <w:t>n vị trí miệng thổi và loài miệng th</w:t>
      </w:r>
      <w:r w:rsidRPr="006F5B97">
        <w:t>ổi</w:t>
      </w:r>
      <w:r>
        <w:t>.</w:t>
      </w:r>
    </w:p>
    <w:p w:rsidR="006F5B97" w:rsidRDefault="006F5B97" w:rsidP="00B71A09">
      <w:r>
        <w:t>Các phân xưởng có diện tích tương đối vừa và với tính chất làm việc vừa nên việc bố trí các miệng thổi hợp lí để tạo ra môi trường làm việc thoáng mát cho công nhân là rất quan tr</w:t>
      </w:r>
      <w:r w:rsidR="00CF6FDF">
        <w:t>ọng, với lượng nhiệt lớn và cần</w:t>
      </w:r>
      <w:r>
        <w:t xml:space="preserve"> thổi cục bộ cho công nhân tại các lò ta nên sử dụng chụp hút tự nhiên, ngoài ra các vị trí khác sử dụng miệng thổi loa 3 tầng để phân phối khí để khắp phân xưởng. Một số vị trí mà do vị trí làm việc mà nhận được gió thổi ít hoặc miệng thổi không còn tác dụng làm mát thì có thể bố trí các quạt cây công nghiệp.</w:t>
      </w:r>
    </w:p>
    <w:p w:rsidR="006F5B97" w:rsidRDefault="006F5B97" w:rsidP="00B71A09">
      <w:pPr>
        <w:spacing w:after="0"/>
        <w:rPr>
          <w:lang w:val="es-AR"/>
        </w:rPr>
      </w:pPr>
      <w:r>
        <w:rPr>
          <w:lang w:val="es-AR"/>
        </w:rPr>
        <w:t xml:space="preserve"> Chọn chiều cao đặt miệng thổi là 3 m so với sàn nhà.</w:t>
      </w:r>
    </w:p>
    <w:p w:rsidR="006F5B97" w:rsidRDefault="006F5B97" w:rsidP="00B71A09">
      <w:pPr>
        <w:spacing w:after="0"/>
        <w:rPr>
          <w:lang w:val="es-AR"/>
        </w:rPr>
      </w:pPr>
      <w:r>
        <w:rPr>
          <w:lang w:val="es-AR"/>
        </w:rPr>
        <w:t xml:space="preserve"> Miệng thổi được chọn là miệng thổi loa ba tầng và chụp hút tự nhiên. Vận tốc trung bình tại vị trí làm việc của công nhân yêu cầu đạt từ 0,5m/s đến 1,2 m/s.</w:t>
      </w:r>
    </w:p>
    <w:p w:rsidR="006F5B97" w:rsidRDefault="006F5B97" w:rsidP="00B71A09">
      <w:pPr>
        <w:spacing w:after="0"/>
        <w:rPr>
          <w:lang w:val="pt-BR"/>
        </w:rPr>
      </w:pPr>
      <w:r>
        <w:rPr>
          <w:lang w:val="pt-BR"/>
        </w:rPr>
        <w:t>Chiều cao làm việc của công nhân làm việc ở tư thế ngồi, chọn h</w:t>
      </w:r>
      <w:r>
        <w:rPr>
          <w:vertAlign w:val="subscript"/>
          <w:lang w:val="pt-BR"/>
        </w:rPr>
        <w:t>1</w:t>
      </w:r>
      <w:r>
        <w:rPr>
          <w:lang w:val="pt-BR"/>
        </w:rPr>
        <w:t xml:space="preserve"> = 1,2m</w:t>
      </w:r>
    </w:p>
    <w:p w:rsidR="006F5B97" w:rsidRDefault="006F5B97" w:rsidP="00B71A09">
      <w:pPr>
        <w:spacing w:after="0"/>
        <w:rPr>
          <w:lang w:val="pt-BR"/>
        </w:rPr>
      </w:pPr>
      <w:r>
        <w:rPr>
          <w:lang w:val="pt-BR"/>
        </w:rPr>
        <w:t>Chọn chiều cao đặt miệng thổi h</w:t>
      </w:r>
      <w:r>
        <w:rPr>
          <w:vertAlign w:val="subscript"/>
          <w:lang w:val="pt-BR"/>
        </w:rPr>
        <w:t>2</w:t>
      </w:r>
      <w:r>
        <w:rPr>
          <w:lang w:val="pt-BR"/>
        </w:rPr>
        <w:t xml:space="preserve"> = 3 m.</w:t>
      </w:r>
    </w:p>
    <w:p w:rsidR="006F5B97" w:rsidRDefault="00CF6FDF" w:rsidP="00B71A09">
      <w:pPr>
        <w:spacing w:after="0"/>
        <w:rPr>
          <w:lang w:val="pt-BR"/>
        </w:rPr>
      </w:pPr>
      <w:r>
        <w:rPr>
          <w:lang w:val="pt-BR"/>
        </w:rPr>
        <w:t>Khoảng cách x=</w:t>
      </w:r>
      <w:r w:rsidR="006F5B97">
        <w:rPr>
          <w:lang w:val="pt-BR"/>
        </w:rPr>
        <w:t>1,8 m</w:t>
      </w:r>
    </w:p>
    <w:p w:rsidR="006F5B97" w:rsidRDefault="006F5B97" w:rsidP="00B71A09">
      <w:pPr>
        <w:spacing w:after="0"/>
        <w:rPr>
          <w:lang w:val="pt-BR"/>
        </w:rPr>
      </w:pPr>
      <w:r>
        <w:rPr>
          <w:lang w:val="pt-BR"/>
        </w:rPr>
        <w:t>Vận tốc trung bình tại miệng thổi C</w:t>
      </w:r>
      <w:r w:rsidR="00CF6FDF">
        <w:rPr>
          <w:vertAlign w:val="subscript"/>
          <w:lang w:val="pt-BR"/>
        </w:rPr>
        <w:t>o</w:t>
      </w:r>
      <w:r>
        <w:rPr>
          <w:lang w:val="pt-BR"/>
        </w:rPr>
        <w:t xml:space="preserve"> xác định theo công thức:</w:t>
      </w:r>
    </w:p>
    <w:p w:rsidR="006F5B97" w:rsidRDefault="006F5B97" w:rsidP="00B71A09">
      <w:pPr>
        <w:spacing w:after="0"/>
        <w:rPr>
          <w:lang w:val="pt-BR"/>
        </w:rPr>
      </w:pPr>
      <w:r>
        <w:rPr>
          <w:lang w:val="pt-BR"/>
        </w:rPr>
        <w:t>Đối với miệng thổi loa lưu lượng 1200  m</w:t>
      </w:r>
      <w:r>
        <w:rPr>
          <w:vertAlign w:val="superscript"/>
          <w:lang w:val="pt-BR"/>
        </w:rPr>
        <w:t>3</w:t>
      </w:r>
      <w:r>
        <w:rPr>
          <w:lang w:val="pt-BR"/>
        </w:rPr>
        <w:t>/h</w:t>
      </w:r>
    </w:p>
    <w:p w:rsidR="006F5B97" w:rsidRDefault="008121CB" w:rsidP="00B71A09">
      <w:pPr>
        <w:spacing w:after="0"/>
        <w:ind w:firstLine="1701"/>
      </w:pPr>
      <w:r w:rsidRPr="008121CB">
        <w:rPr>
          <w:position w:val="-30"/>
        </w:rPr>
        <w:object w:dxaOrig="2820" w:dyaOrig="720">
          <v:shape id="_x0000_i1141" type="#_x0000_t75" style="width:141pt;height:36.75pt" o:ole="">
            <v:imagedata r:id="rId248" o:title=""/>
          </v:shape>
          <o:OLEObject Type="Embed" ProgID="Equation.DSMT4" ShapeID="_x0000_i1141" DrawAspect="Content" ObjectID="_1556300777" r:id="rId249"/>
        </w:object>
      </w:r>
    </w:p>
    <w:p w:rsidR="00B71A09" w:rsidRDefault="00B71A09" w:rsidP="00B71A09">
      <w:pPr>
        <w:spacing w:after="0"/>
      </w:pPr>
      <w:r>
        <w:t>Trong đó:</w:t>
      </w:r>
    </w:p>
    <w:p w:rsidR="006F5B97" w:rsidRDefault="006F5B97" w:rsidP="00B71A09">
      <w:pPr>
        <w:spacing w:after="0"/>
        <w:ind w:left="1418" w:firstLine="0"/>
      </w:pPr>
      <w:r>
        <w:t>L: Lưu lượng miểng thổi (L=1200 m</w:t>
      </w:r>
      <w:r>
        <w:rPr>
          <w:vertAlign w:val="superscript"/>
        </w:rPr>
        <w:t>3</w:t>
      </w:r>
      <w:r>
        <w:t>/h = 0</w:t>
      </w:r>
      <w:proofErr w:type="gramStart"/>
      <w:r>
        <w:t>,33</w:t>
      </w:r>
      <w:proofErr w:type="gramEnd"/>
      <w:r>
        <w:t xml:space="preserve"> m</w:t>
      </w:r>
      <w:r>
        <w:rPr>
          <w:vertAlign w:val="superscript"/>
        </w:rPr>
        <w:t>3</w:t>
      </w:r>
      <w:r>
        <w:t>/s )</w:t>
      </w:r>
    </w:p>
    <w:p w:rsidR="006F5B97" w:rsidRDefault="006F5B97" w:rsidP="00B71A09">
      <w:pPr>
        <w:spacing w:after="0"/>
        <w:ind w:left="1418" w:firstLine="0"/>
      </w:pPr>
      <w:r>
        <w:t xml:space="preserve">F: Diện tích miệng thổi </w:t>
      </w:r>
    </w:p>
    <w:p w:rsidR="006F5B97" w:rsidRDefault="008121CB" w:rsidP="00B71A09">
      <w:pPr>
        <w:spacing w:after="0"/>
        <w:ind w:left="1418" w:firstLine="0"/>
      </w:pPr>
      <w:r>
        <w:t>(</w:t>
      </w:r>
      <w:proofErr w:type="gramStart"/>
      <w:r>
        <w:t>đường</w:t>
      </w:r>
      <w:proofErr w:type="gramEnd"/>
      <w:r>
        <w:t xml:space="preserve"> kính ống d=</w:t>
      </w:r>
      <w:r w:rsidR="006F5B97">
        <w:t>355 mm</w:t>
      </w:r>
      <w:r>
        <w:t xml:space="preserve"> =&gt; đường kính miệng loa D=2d</w:t>
      </w:r>
      <w:r w:rsidR="006F5B97">
        <w:t>= 710 mm)</w:t>
      </w:r>
    </w:p>
    <w:p w:rsidR="00B71A09" w:rsidRDefault="008121CB" w:rsidP="00B71A09">
      <w:pPr>
        <w:spacing w:after="0"/>
        <w:ind w:firstLine="1701"/>
      </w:pPr>
      <w:r w:rsidRPr="008121CB">
        <w:rPr>
          <w:rFonts w:eastAsiaTheme="minorEastAsia"/>
          <w:position w:val="-26"/>
        </w:rPr>
        <w:object w:dxaOrig="3280" w:dyaOrig="700">
          <v:shape id="_x0000_i1142" type="#_x0000_t75" style="width:164.25pt;height:35.25pt" o:ole="">
            <v:imagedata r:id="rId250" o:title=""/>
          </v:shape>
          <o:OLEObject Type="Embed" ProgID="Equation.DSMT4" ShapeID="_x0000_i1142" DrawAspect="Content" ObjectID="_1556300778" r:id="rId251"/>
        </w:object>
      </w:r>
    </w:p>
    <w:p w:rsidR="006F5B97" w:rsidRPr="0037215D" w:rsidRDefault="006F5B97" w:rsidP="00B71A09">
      <w:pPr>
        <w:spacing w:after="0"/>
        <w:ind w:left="1418" w:firstLine="0"/>
      </w:pPr>
      <w:r w:rsidRPr="0037215D">
        <w:t>Xét đối với luồng tròn: a=0</w:t>
      </w:r>
      <w:proofErr w:type="gramStart"/>
      <w:r w:rsidRPr="0037215D">
        <w:t>,08</w:t>
      </w:r>
      <w:proofErr w:type="gramEnd"/>
    </w:p>
    <w:p w:rsidR="00B71A09" w:rsidRDefault="008121CB" w:rsidP="00B71A09">
      <w:pPr>
        <w:spacing w:after="0"/>
        <w:ind w:left="1418" w:firstLine="0"/>
      </w:pPr>
      <w:r>
        <w:t>Ta có</w:t>
      </w:r>
      <w:r w:rsidR="006F5B97">
        <w:t>: l</w:t>
      </w:r>
      <w:r w:rsidR="006F5B97">
        <w:rPr>
          <w:vertAlign w:val="subscript"/>
        </w:rPr>
        <w:t>1</w:t>
      </w:r>
      <w:r w:rsidR="006F5B97">
        <w:t>=0,355×D/a=0,355×0</w:t>
      </w:r>
      <w:proofErr w:type="gramStart"/>
      <w:r w:rsidR="006F5B97">
        <w:t>,71</w:t>
      </w:r>
      <w:proofErr w:type="gramEnd"/>
      <w:r w:rsidR="006F5B97">
        <w:t xml:space="preserve">/0,08=3 m. Vậy vùng làm việc của công nhân nằm trong đoạn xuất phát của luồng. Khi đó vận tốc xác định </w:t>
      </w:r>
      <w:proofErr w:type="gramStart"/>
      <w:r w:rsidR="006F5B97">
        <w:t>theo</w:t>
      </w:r>
      <w:proofErr w:type="gramEnd"/>
      <w:r w:rsidR="006F5B97">
        <w:t xml:space="preserve"> vận tốc trung bình theo lưu lượng: “theo bảng 2.4-[1]”</w:t>
      </w:r>
    </w:p>
    <w:p w:rsidR="00B71A09" w:rsidRDefault="008121CB" w:rsidP="00B71A09">
      <w:pPr>
        <w:spacing w:after="0"/>
        <w:ind w:firstLine="1701"/>
      </w:pPr>
      <w:r w:rsidRPr="00CF6FDF">
        <w:rPr>
          <w:rFonts w:eastAsiaTheme="minorEastAsia"/>
          <w:position w:val="-78"/>
          <w:szCs w:val="26"/>
        </w:rPr>
        <w:object w:dxaOrig="3560" w:dyaOrig="1200">
          <v:shape id="_x0000_i1143" type="#_x0000_t75" style="width:182.25pt;height:57.75pt" o:ole="">
            <v:imagedata r:id="rId252" o:title=""/>
          </v:shape>
          <o:OLEObject Type="Embed" ProgID="Equation.DSMT4" ShapeID="_x0000_i1143" DrawAspect="Content" ObjectID="_1556300779" r:id="rId253"/>
        </w:object>
      </w:r>
      <w:r w:rsidR="006F5B97">
        <w:t xml:space="preserve">  </w:t>
      </w:r>
      <w:r w:rsidR="00B71A09">
        <w:t xml:space="preserve">    </w:t>
      </w:r>
    </w:p>
    <w:p w:rsidR="006F5B97" w:rsidRPr="00B71A09" w:rsidRDefault="00B71A09" w:rsidP="00B71A09">
      <w:pPr>
        <w:spacing w:after="0"/>
        <w:ind w:firstLine="1701"/>
      </w:pPr>
      <w:r>
        <w:t xml:space="preserve">       </w:t>
      </w:r>
      <w:r w:rsidR="00E771C4" w:rsidRPr="00C117D6">
        <w:rPr>
          <w:rFonts w:eastAsiaTheme="minorEastAsia"/>
          <w:position w:val="-72"/>
          <w:szCs w:val="26"/>
        </w:rPr>
        <w:object w:dxaOrig="4720" w:dyaOrig="1140">
          <v:shape id="_x0000_i1282" type="#_x0000_t75" style="width:237pt;height:57.75pt" o:ole="">
            <v:imagedata r:id="rId254" o:title=""/>
          </v:shape>
          <o:OLEObject Type="Embed" ProgID="Equation.DSMT4" ShapeID="_x0000_i1282" DrawAspect="Content" ObjectID="_1556300780" r:id="rId255"/>
        </w:object>
      </w:r>
      <w:bookmarkStart w:id="62" w:name="_GoBack"/>
      <w:bookmarkEnd w:id="62"/>
    </w:p>
    <w:p w:rsidR="006F5B97" w:rsidRDefault="006F5B97" w:rsidP="00B71A09">
      <w:pPr>
        <w:spacing w:after="0"/>
      </w:pPr>
      <w:r>
        <w:t>Vậy C</w:t>
      </w:r>
      <w:r>
        <w:rPr>
          <w:vertAlign w:val="subscript"/>
        </w:rPr>
        <w:t xml:space="preserve">x </w:t>
      </w:r>
      <w:r>
        <w:t>= C</w:t>
      </w:r>
      <w:r w:rsidR="008121CB">
        <w:rPr>
          <w:vertAlign w:val="subscript"/>
        </w:rPr>
        <w:t>o</w:t>
      </w:r>
      <w:r>
        <w:t>×0</w:t>
      </w:r>
      <w:proofErr w:type="gramStart"/>
      <w:r>
        <w:t>,6</w:t>
      </w:r>
      <w:proofErr w:type="gramEnd"/>
      <w:r>
        <w:t xml:space="preserve"> =</w:t>
      </w:r>
      <w:r>
        <w:rPr>
          <w:vertAlign w:val="subscript"/>
        </w:rPr>
        <w:t xml:space="preserve"> </w:t>
      </w:r>
      <w:r>
        <w:t>1,4×0,6=0,84 m/s =&gt; thõa mãn</w:t>
      </w:r>
    </w:p>
    <w:p w:rsidR="006F5B97" w:rsidRDefault="006F5B97" w:rsidP="00B71A09">
      <w:pPr>
        <w:spacing w:after="0"/>
        <w:rPr>
          <w:rFonts w:cstheme="minorBidi"/>
        </w:rPr>
      </w:pPr>
      <w:r>
        <w:t>Do đó, việc bố trí các miệng thổi ở độ cao cách sàn 3m là hợp lý.</w:t>
      </w:r>
    </w:p>
    <w:p w:rsidR="006F5B97" w:rsidRDefault="006F5B97" w:rsidP="0075087B">
      <w:pPr>
        <w:pStyle w:val="Heading2"/>
        <w:rPr>
          <w:lang w:val="pt-BR"/>
        </w:rPr>
      </w:pPr>
      <w:bookmarkStart w:id="63" w:name="_Toc481010911"/>
      <w:r>
        <w:rPr>
          <w:lang w:val="pt-BR"/>
        </w:rPr>
        <w:t>Vạch tuyến hệ thống thông gió</w:t>
      </w:r>
      <w:bookmarkEnd w:id="63"/>
    </w:p>
    <w:p w:rsidR="006F5B97" w:rsidRDefault="006F5B97" w:rsidP="00B71A09">
      <w:pPr>
        <w:rPr>
          <w:lang w:val="pt-BR"/>
        </w:rPr>
      </w:pPr>
      <w:r>
        <w:rPr>
          <w:lang w:val="pt-BR"/>
        </w:rPr>
        <w:t>Từ số miệng thổi và vị trí làm việc của công nhân trong nhà máy ta tiến hành vạch tuyến cho hệ thống thông gió trong nhà máy, có 3 phương án được đề xuất:</w:t>
      </w:r>
    </w:p>
    <w:p w:rsidR="006F5B97" w:rsidRPr="0025079E" w:rsidRDefault="006F5B97" w:rsidP="00B71A09">
      <w:pPr>
        <w:rPr>
          <w:lang w:val="pt-BR"/>
        </w:rPr>
      </w:pPr>
      <w:r>
        <w:rPr>
          <w:lang w:val="pt-BR"/>
        </w:rPr>
        <w:t>Phương án 1:</w:t>
      </w:r>
    </w:p>
    <w:p w:rsidR="006F5B97" w:rsidRPr="006F5B97" w:rsidRDefault="006F5B97" w:rsidP="0058646F">
      <w:pPr>
        <w:spacing w:after="0"/>
        <w:ind w:firstLine="0"/>
        <w:rPr>
          <w:lang w:val="pt-BR"/>
        </w:rPr>
      </w:pPr>
      <w:r w:rsidRPr="00025F1C">
        <w:rPr>
          <w:noProof/>
          <w:lang w:val="vi-VN" w:eastAsia="vi-VN"/>
        </w:rPr>
        <w:drawing>
          <wp:inline distT="0" distB="0" distL="0" distR="0" wp14:anchorId="3FA0EE51" wp14:editId="1BE376F0">
            <wp:extent cx="5915025" cy="33242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6">
                      <a:extLst>
                        <a:ext uri="{28A0092B-C50C-407E-A947-70E740481C1C}">
                          <a14:useLocalDpi xmlns:a14="http://schemas.microsoft.com/office/drawing/2010/main" val="0"/>
                        </a:ext>
                      </a:extLst>
                    </a:blip>
                    <a:srcRect l="13931" t="1793" r="15508" b="285"/>
                    <a:stretch/>
                  </pic:blipFill>
                  <pic:spPr bwMode="auto">
                    <a:xfrm>
                      <a:off x="0" y="0"/>
                      <a:ext cx="5932272" cy="3333918"/>
                    </a:xfrm>
                    <a:prstGeom prst="rect">
                      <a:avLst/>
                    </a:prstGeom>
                    <a:noFill/>
                    <a:ln>
                      <a:noFill/>
                    </a:ln>
                    <a:extLst>
                      <a:ext uri="{53640926-AAD7-44D8-BBD7-CCE9431645EC}">
                        <a14:shadowObscured xmlns:a14="http://schemas.microsoft.com/office/drawing/2010/main"/>
                      </a:ext>
                    </a:extLst>
                  </pic:spPr>
                </pic:pic>
              </a:graphicData>
            </a:graphic>
          </wp:inline>
        </w:drawing>
      </w:r>
    </w:p>
    <w:p w:rsidR="006F5B97" w:rsidRPr="00B71A09" w:rsidRDefault="006F5B97" w:rsidP="00C117D6">
      <w:pPr>
        <w:jc w:val="center"/>
        <w:rPr>
          <w:i/>
          <w:lang w:val="pt-BR"/>
        </w:rPr>
      </w:pPr>
      <w:r w:rsidRPr="00B71A09">
        <w:rPr>
          <w:i/>
          <w:lang w:val="pt-BR"/>
        </w:rPr>
        <w:t>Hình 3.1:  Sơ đồ phương án vạch tuyến hệ thống thông gió (phương án chọn)</w:t>
      </w:r>
    </w:p>
    <w:p w:rsidR="006F5B97" w:rsidRPr="0072122D" w:rsidRDefault="006F5B97" w:rsidP="00B53D37">
      <w:pPr>
        <w:spacing w:before="100" w:beforeAutospacing="1" w:after="100" w:afterAutospacing="1"/>
        <w:rPr>
          <w:color w:val="000000" w:themeColor="text1"/>
          <w:lang w:val="pt-BR"/>
        </w:rPr>
      </w:pPr>
      <w:r>
        <w:rPr>
          <w:color w:val="000000" w:themeColor="text1"/>
          <w:lang w:val="pt-BR"/>
        </w:rPr>
        <w:t>Phương án 2:</w:t>
      </w:r>
    </w:p>
    <w:p w:rsidR="006F5B97" w:rsidRPr="006F5B97" w:rsidRDefault="006F5B97" w:rsidP="00C117D6">
      <w:pPr>
        <w:spacing w:after="0"/>
        <w:rPr>
          <w:color w:val="000000" w:themeColor="text1"/>
          <w:lang w:val="pt-BR"/>
        </w:rPr>
      </w:pPr>
      <w:r w:rsidRPr="008F7858">
        <w:rPr>
          <w:noProof/>
          <w:lang w:val="vi-VN" w:eastAsia="vi-VN"/>
        </w:rPr>
        <w:lastRenderedPageBreak/>
        <w:drawing>
          <wp:inline distT="0" distB="0" distL="0" distR="0" wp14:anchorId="0056A30B" wp14:editId="16B985E9">
            <wp:extent cx="5426710" cy="28676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rotWithShape="1">
                    <a:blip r:embed="rId257">
                      <a:extLst>
                        <a:ext uri="{28A0092B-C50C-407E-A947-70E740481C1C}">
                          <a14:useLocalDpi xmlns:a14="http://schemas.microsoft.com/office/drawing/2010/main" val="0"/>
                        </a:ext>
                      </a:extLst>
                    </a:blip>
                    <a:srcRect l="19022" t="1413" r="13443" b="6331"/>
                    <a:stretch/>
                  </pic:blipFill>
                  <pic:spPr bwMode="auto">
                    <a:xfrm>
                      <a:off x="0" y="0"/>
                      <a:ext cx="5426934" cy="2867778"/>
                    </a:xfrm>
                    <a:prstGeom prst="rect">
                      <a:avLst/>
                    </a:prstGeom>
                    <a:noFill/>
                    <a:ln>
                      <a:noFill/>
                    </a:ln>
                    <a:extLst>
                      <a:ext uri="{53640926-AAD7-44D8-BBD7-CCE9431645EC}">
                        <a14:shadowObscured xmlns:a14="http://schemas.microsoft.com/office/drawing/2010/main"/>
                      </a:ext>
                    </a:extLst>
                  </pic:spPr>
                </pic:pic>
              </a:graphicData>
            </a:graphic>
          </wp:inline>
        </w:drawing>
      </w:r>
    </w:p>
    <w:p w:rsidR="006F5B97" w:rsidRPr="00C117D6" w:rsidRDefault="006F5B97" w:rsidP="00C117D6">
      <w:pPr>
        <w:spacing w:before="120"/>
        <w:ind w:firstLine="0"/>
        <w:jc w:val="center"/>
        <w:rPr>
          <w:i/>
          <w:lang w:val="pt-BR"/>
        </w:rPr>
      </w:pPr>
      <w:r w:rsidRPr="00C117D6">
        <w:rPr>
          <w:i/>
          <w:lang w:val="pt-BR"/>
        </w:rPr>
        <w:t>Hình 3.2. Sơ đồ phương án vạch tuyến hệ thống thông gió (phương án 2)</w:t>
      </w:r>
    </w:p>
    <w:p w:rsidR="006F5B97" w:rsidRPr="0072122D" w:rsidRDefault="006F5B97" w:rsidP="00C117D6">
      <w:pPr>
        <w:spacing w:before="120"/>
        <w:rPr>
          <w:color w:val="000000" w:themeColor="text1"/>
          <w:lang w:val="pt-BR"/>
        </w:rPr>
      </w:pPr>
      <w:r>
        <w:rPr>
          <w:color w:val="000000" w:themeColor="text1"/>
          <w:lang w:val="pt-BR"/>
        </w:rPr>
        <w:t>Phương án 3:</w:t>
      </w:r>
    </w:p>
    <w:p w:rsidR="006F5B97" w:rsidRPr="006F5B97" w:rsidRDefault="006F5B97" w:rsidP="00C117D6">
      <w:pPr>
        <w:spacing w:after="0"/>
        <w:ind w:firstLine="0"/>
        <w:rPr>
          <w:lang w:val="pt-BR"/>
        </w:rPr>
      </w:pPr>
      <w:r w:rsidRPr="00A60EB5">
        <w:rPr>
          <w:noProof/>
          <w:lang w:val="vi-VN" w:eastAsia="vi-VN"/>
        </w:rPr>
        <w:drawing>
          <wp:inline distT="0" distB="0" distL="0" distR="0" wp14:anchorId="6652F5DD" wp14:editId="17AF0CAA">
            <wp:extent cx="5788660" cy="31438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258">
                      <a:extLst>
                        <a:ext uri="{28A0092B-C50C-407E-A947-70E740481C1C}">
                          <a14:useLocalDpi xmlns:a14="http://schemas.microsoft.com/office/drawing/2010/main" val="0"/>
                        </a:ext>
                      </a:extLst>
                    </a:blip>
                    <a:srcRect l="22663" t="-2625" r="9342" b="2625"/>
                    <a:stretch/>
                  </pic:blipFill>
                  <pic:spPr bwMode="auto">
                    <a:xfrm>
                      <a:off x="0" y="0"/>
                      <a:ext cx="5789014" cy="3144077"/>
                    </a:xfrm>
                    <a:prstGeom prst="rect">
                      <a:avLst/>
                    </a:prstGeom>
                    <a:noFill/>
                    <a:ln>
                      <a:noFill/>
                    </a:ln>
                    <a:extLst>
                      <a:ext uri="{53640926-AAD7-44D8-BBD7-CCE9431645EC}">
                        <a14:shadowObscured xmlns:a14="http://schemas.microsoft.com/office/drawing/2010/main"/>
                      </a:ext>
                    </a:extLst>
                  </pic:spPr>
                </pic:pic>
              </a:graphicData>
            </a:graphic>
          </wp:inline>
        </w:drawing>
      </w:r>
    </w:p>
    <w:p w:rsidR="006F5B97" w:rsidRPr="00B71A09" w:rsidRDefault="00803766" w:rsidP="00C117D6">
      <w:pPr>
        <w:spacing w:before="120"/>
        <w:jc w:val="center"/>
        <w:rPr>
          <w:i/>
          <w:lang w:val="pt-BR"/>
        </w:rPr>
      </w:pPr>
      <w:r w:rsidRPr="00B71A09">
        <w:rPr>
          <w:i/>
          <w:lang w:val="pt-BR"/>
        </w:rPr>
        <w:t>Hình 3.3.</w:t>
      </w:r>
      <w:r w:rsidR="006F5B97" w:rsidRPr="00B71A09">
        <w:rPr>
          <w:i/>
          <w:lang w:val="pt-BR"/>
        </w:rPr>
        <w:t xml:space="preserve">  Sơ đồ phương án vạch tuyến hệ thống thông gió (phương án 3)</w:t>
      </w:r>
    </w:p>
    <w:p w:rsidR="006F5B97" w:rsidRPr="00E771C4" w:rsidRDefault="006F5B97" w:rsidP="00B71A09">
      <w:pPr>
        <w:spacing w:after="0"/>
        <w:rPr>
          <w:lang w:val="pt-BR"/>
        </w:rPr>
      </w:pPr>
      <w:r w:rsidRPr="00B71A09">
        <w:rPr>
          <w:lang w:val="pt-BR"/>
        </w:rPr>
        <w:t xml:space="preserve">Trong 3 phương án vạch tuyến trên thì ta chọn vạch tuyến theo phương án 1 vì phương án 1 có nhiều ưu điểm hơn so với các phương án so sánh khác. </w:t>
      </w:r>
      <w:r w:rsidRPr="00B71A09">
        <w:rPr>
          <w:szCs w:val="26"/>
          <w:lang w:val="pt-BR"/>
        </w:rPr>
        <w:t xml:space="preserve">Phương án chọn phù hợp với không gian nhà máy, có tổn thất áp lực trong quá trình vận hành là nhỏ nhất, dễ thi công lắp đặt cũng như vận hành công tác về sau. Với những yêu cầu như trên thì phương án được lựa chọn dưới đây có khả năng đáp ứng được. Về mặt không gian thì phương án này rất phù hợp với bố trí không gian của gian máy cũng </w:t>
      </w:r>
      <w:r w:rsidRPr="00B71A09">
        <w:rPr>
          <w:szCs w:val="26"/>
          <w:lang w:val="pt-BR"/>
        </w:rPr>
        <w:lastRenderedPageBreak/>
        <w:t>như mặt bằng của nhà máy. Phương án này có tổn thất áp lực thấp hơn so với phương án còn lại, ít gây tốn kém trong vận hành. Có khả năng thi công dễ dàng và thuận lợi.</w:t>
      </w:r>
    </w:p>
    <w:p w:rsidR="006F5B97" w:rsidRPr="00E771C4" w:rsidRDefault="006F5B97" w:rsidP="00C117D6">
      <w:pPr>
        <w:spacing w:before="120"/>
        <w:rPr>
          <w:lang w:val="pt-BR"/>
        </w:rPr>
      </w:pPr>
      <w:r w:rsidRPr="00B71A09">
        <w:rPr>
          <w:bCs/>
          <w:szCs w:val="26"/>
          <w:lang w:val="pt-BR"/>
        </w:rPr>
        <w:t>Phương án 2 tuy tổn thất áp lực thấp, giá thành thấp nhưng không phù hợp với sự bố trí không gian của nhà xưởng.</w:t>
      </w:r>
    </w:p>
    <w:p w:rsidR="006F5B97" w:rsidRPr="009B3C01" w:rsidRDefault="006F5B97" w:rsidP="00B71A09">
      <w:pPr>
        <w:spacing w:after="0"/>
      </w:pPr>
      <w:r w:rsidRPr="00B71A09">
        <w:rPr>
          <w:noProof/>
          <w:szCs w:val="26"/>
        </w:rPr>
        <w:t xml:space="preserve">Phương án 3 phù hợp với sự bố trí không gian, tuy nhiên trong quá trình tính toán thiết kế </w:t>
      </w:r>
      <w:r w:rsidRPr="00B71A09">
        <w:rPr>
          <w:szCs w:val="26"/>
        </w:rPr>
        <w:t xml:space="preserve">hệ thống thông gió cơ khí thì nên hạn chế sử dụng các loại chạc tư vì loại chạc này tổn thất áp lực cao, tuổi thọ thấp, chi phí thi công và vận hành tăng cao. Vì những lí do đó mà phương </w:t>
      </w:r>
      <w:proofErr w:type="gramStart"/>
      <w:r w:rsidRPr="00B71A09">
        <w:rPr>
          <w:szCs w:val="26"/>
        </w:rPr>
        <w:t>án</w:t>
      </w:r>
      <w:proofErr w:type="gramEnd"/>
      <w:r w:rsidRPr="00B71A09">
        <w:rPr>
          <w:szCs w:val="26"/>
        </w:rPr>
        <w:t xml:space="preserve"> so sánh sẽ không được lựa chọn.</w:t>
      </w:r>
    </w:p>
    <w:p w:rsidR="009B3C01" w:rsidRDefault="009B3C01" w:rsidP="00B53D37">
      <w:pPr>
        <w:pStyle w:val="ListParagraph"/>
        <w:spacing w:before="100" w:beforeAutospacing="1" w:after="100" w:afterAutospacing="1"/>
        <w:ind w:left="799" w:firstLine="0"/>
        <w:rPr>
          <w:szCs w:val="26"/>
        </w:rPr>
      </w:pPr>
    </w:p>
    <w:p w:rsidR="009B3C01" w:rsidRDefault="009B3C01" w:rsidP="00B53D37">
      <w:pPr>
        <w:pStyle w:val="ListParagraph"/>
        <w:spacing w:before="100" w:beforeAutospacing="1" w:after="100" w:afterAutospacing="1"/>
        <w:ind w:left="799" w:firstLine="0"/>
        <w:rPr>
          <w:szCs w:val="26"/>
        </w:rPr>
      </w:pPr>
    </w:p>
    <w:p w:rsidR="009B3C01" w:rsidRDefault="009B3C01" w:rsidP="00B53D37">
      <w:pPr>
        <w:pStyle w:val="ListParagraph"/>
        <w:spacing w:before="100" w:beforeAutospacing="1" w:after="100" w:afterAutospacing="1"/>
        <w:ind w:left="799" w:firstLine="0"/>
        <w:rPr>
          <w:szCs w:val="26"/>
        </w:rPr>
      </w:pPr>
    </w:p>
    <w:p w:rsidR="009B3C01" w:rsidRDefault="009B3C01" w:rsidP="00B53D37">
      <w:pPr>
        <w:pStyle w:val="ListParagraph"/>
        <w:spacing w:before="100" w:beforeAutospacing="1" w:after="100" w:afterAutospacing="1"/>
        <w:ind w:left="799" w:firstLine="0"/>
        <w:rPr>
          <w:szCs w:val="26"/>
        </w:rPr>
      </w:pPr>
    </w:p>
    <w:p w:rsidR="009B3C01" w:rsidRDefault="009B3C01" w:rsidP="00B53D37">
      <w:pPr>
        <w:pStyle w:val="ListParagraph"/>
        <w:spacing w:before="100" w:beforeAutospacing="1" w:after="100" w:afterAutospacing="1"/>
        <w:ind w:left="799" w:firstLine="0"/>
        <w:rPr>
          <w:szCs w:val="26"/>
        </w:rPr>
      </w:pPr>
    </w:p>
    <w:p w:rsidR="009B3C01" w:rsidRDefault="009B3C01" w:rsidP="00B53D37">
      <w:pPr>
        <w:pStyle w:val="ListParagraph"/>
        <w:spacing w:before="100" w:beforeAutospacing="1" w:after="100" w:afterAutospacing="1"/>
        <w:ind w:left="799" w:firstLine="0"/>
        <w:sectPr w:rsidR="009B3C01" w:rsidSect="00757D4B">
          <w:headerReference w:type="default" r:id="rId259"/>
          <w:footerReference w:type="default" r:id="rId260"/>
          <w:pgSz w:w="11906" w:h="16841"/>
          <w:pgMar w:top="1418" w:right="1134" w:bottom="1418" w:left="1701" w:header="907" w:footer="907" w:gutter="0"/>
          <w:pgNumType w:start="1"/>
          <w:cols w:space="720"/>
          <w:docGrid w:linePitch="354"/>
        </w:sectPr>
      </w:pPr>
    </w:p>
    <w:p w:rsidR="009B3C01" w:rsidRDefault="009B3C01" w:rsidP="009179EB">
      <w:pPr>
        <w:pStyle w:val="Heading2"/>
        <w:rPr>
          <w:lang w:val="pt-BR"/>
        </w:rPr>
      </w:pPr>
      <w:bookmarkStart w:id="64" w:name="_Toc481010912"/>
      <w:r w:rsidRPr="009B3C01">
        <w:lastRenderedPageBreak/>
        <w:t xml:space="preserve">Sơ đồ </w:t>
      </w:r>
      <w:r w:rsidRPr="009B3C01">
        <w:rPr>
          <w:lang w:val="pt-BR"/>
        </w:rPr>
        <w:t>hệ thống thông gió</w:t>
      </w:r>
      <w:bookmarkEnd w:id="64"/>
    </w:p>
    <w:p w:rsidR="009B3C01" w:rsidRPr="009B3C01" w:rsidRDefault="00C16077" w:rsidP="00B53D37">
      <w:pPr>
        <w:spacing w:before="100" w:beforeAutospacing="1" w:after="100" w:afterAutospacing="1"/>
        <w:rPr>
          <w:lang w:val="pt-BR"/>
        </w:rPr>
      </w:pPr>
      <w:r w:rsidRPr="00C16077">
        <w:rPr>
          <w:noProof/>
          <w:lang w:val="vi-VN" w:eastAsia="vi-VN"/>
        </w:rPr>
        <w:drawing>
          <wp:inline distT="0" distB="0" distL="0" distR="0">
            <wp:extent cx="8524240" cy="48101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8531216" cy="4814061"/>
                    </a:xfrm>
                    <a:prstGeom prst="rect">
                      <a:avLst/>
                    </a:prstGeom>
                    <a:noFill/>
                    <a:ln>
                      <a:noFill/>
                    </a:ln>
                  </pic:spPr>
                </pic:pic>
              </a:graphicData>
            </a:graphic>
          </wp:inline>
        </w:drawing>
      </w:r>
    </w:p>
    <w:p w:rsidR="00703B64" w:rsidRPr="00E771C4" w:rsidRDefault="00703B64" w:rsidP="00B71A09">
      <w:pPr>
        <w:pStyle w:val="ListParagraph"/>
        <w:spacing w:before="100" w:beforeAutospacing="1" w:after="100" w:afterAutospacing="1"/>
        <w:ind w:left="799" w:firstLine="0"/>
        <w:jc w:val="center"/>
        <w:rPr>
          <w:i/>
          <w:lang w:val="pt-BR"/>
        </w:rPr>
        <w:sectPr w:rsidR="00703B64" w:rsidRPr="00E771C4" w:rsidSect="00D22FEC">
          <w:pgSz w:w="16841" w:h="11906" w:orient="landscape"/>
          <w:pgMar w:top="1702" w:right="1601" w:bottom="1129" w:left="1230" w:header="737" w:footer="737" w:gutter="0"/>
          <w:cols w:space="720"/>
          <w:docGrid w:linePitch="354"/>
        </w:sectPr>
      </w:pPr>
      <w:r w:rsidRPr="00E771C4">
        <w:rPr>
          <w:i/>
          <w:lang w:val="pt-BR"/>
        </w:rPr>
        <w:t xml:space="preserve">Hình 3.4– Sơ đồ hệ thống thông gió trong xí nghiệp chế biến trà xuất khẩu     </w:t>
      </w:r>
    </w:p>
    <w:p w:rsidR="00703B64" w:rsidRDefault="00703B64" w:rsidP="009179EB">
      <w:pPr>
        <w:pStyle w:val="Heading2"/>
        <w:rPr>
          <w:lang w:val="es-AR"/>
        </w:rPr>
      </w:pPr>
      <w:bookmarkStart w:id="65" w:name="_Toc481010913"/>
      <w:r>
        <w:rPr>
          <w:lang w:val="es-AR"/>
        </w:rPr>
        <w:lastRenderedPageBreak/>
        <w:t>Tính thủy lực thông gió</w:t>
      </w:r>
      <w:bookmarkEnd w:id="65"/>
    </w:p>
    <w:p w:rsidR="00703B64" w:rsidRPr="004C402E" w:rsidRDefault="00703B64" w:rsidP="00596E56">
      <w:pPr>
        <w:pStyle w:val="ListParagraph"/>
        <w:numPr>
          <w:ilvl w:val="0"/>
          <w:numId w:val="15"/>
        </w:numPr>
        <w:spacing w:before="100" w:beforeAutospacing="1" w:after="100" w:afterAutospacing="1"/>
        <w:rPr>
          <w:lang w:val="es-AR"/>
        </w:rPr>
      </w:pPr>
      <w:r w:rsidRPr="004C402E">
        <w:rPr>
          <w:lang w:val="es-AR"/>
        </w:rPr>
        <w:t>Các bước tính toán</w:t>
      </w:r>
      <w:r w:rsidR="003D77A0" w:rsidRPr="004C402E">
        <w:rPr>
          <w:lang w:val="es-AR"/>
        </w:rPr>
        <w:t>:</w:t>
      </w:r>
    </w:p>
    <w:p w:rsidR="003D77A0" w:rsidRPr="00154D5C" w:rsidRDefault="003D77A0" w:rsidP="00596E56">
      <w:pPr>
        <w:pStyle w:val="ListParagraph"/>
        <w:numPr>
          <w:ilvl w:val="0"/>
          <w:numId w:val="7"/>
        </w:numPr>
        <w:spacing w:before="100" w:beforeAutospacing="1" w:after="100" w:afterAutospacing="1"/>
        <w:rPr>
          <w:lang w:val="es-AR"/>
        </w:rPr>
      </w:pPr>
      <w:r>
        <w:rPr>
          <w:lang w:val="es-AR"/>
        </w:rPr>
        <w:t xml:space="preserve">Bước 1: </w:t>
      </w:r>
      <w:r w:rsidR="00154D5C">
        <w:rPr>
          <w:szCs w:val="26"/>
          <w:lang w:val="es-AR"/>
        </w:rPr>
        <w:t>Chọn tuyến chính là tuyến 1-Q và đánh số thứ tự từ ngọn tới gốc như trên sơ đồ hệ thống thông gió.</w:t>
      </w:r>
    </w:p>
    <w:p w:rsidR="00154D5C" w:rsidRPr="0019399B" w:rsidRDefault="00154D5C" w:rsidP="00596E56">
      <w:pPr>
        <w:pStyle w:val="ListParagraph"/>
        <w:numPr>
          <w:ilvl w:val="0"/>
          <w:numId w:val="7"/>
        </w:numPr>
        <w:tabs>
          <w:tab w:val="left" w:pos="426"/>
        </w:tabs>
        <w:spacing w:after="0"/>
        <w:rPr>
          <w:szCs w:val="26"/>
          <w:lang w:val="es-AR"/>
        </w:rPr>
      </w:pPr>
      <w:r>
        <w:rPr>
          <w:szCs w:val="26"/>
          <w:lang w:val="es-AR"/>
        </w:rPr>
        <w:t>Bước 2: Căn cứ vào lưu lượng và chiều dài của mỗi đoạn ống mà chọn vận tốc chuyển động của không khí trong đoạn ống (với vận tốc trong ống có lợi nhất về kinh tế và kỹ thuật là</w:t>
      </w:r>
      <w:r w:rsidRPr="00E771C4">
        <w:rPr>
          <w:szCs w:val="26"/>
          <w:lang w:val="es-AR"/>
        </w:rPr>
        <w:t xml:space="preserve"> v = 5 </w:t>
      </w:r>
      <w:r>
        <w:rPr>
          <w:szCs w:val="26"/>
          <w:lang w:val="fr-FR"/>
        </w:rPr>
        <w:sym w:font="Symbol" w:char="F0B8"/>
      </w:r>
      <w:r w:rsidR="00C117D6" w:rsidRPr="00E771C4">
        <w:rPr>
          <w:szCs w:val="26"/>
          <w:lang w:val="es-AR"/>
        </w:rPr>
        <w:t xml:space="preserve"> 12 m/s</w:t>
      </w:r>
      <w:r w:rsidRPr="00E771C4">
        <w:rPr>
          <w:szCs w:val="26"/>
          <w:lang w:val="es-AR"/>
        </w:rPr>
        <w:t>) theo vận tốc tăng</w:t>
      </w:r>
      <w:r w:rsidR="00CF6FDF" w:rsidRPr="00E771C4">
        <w:rPr>
          <w:szCs w:val="26"/>
          <w:lang w:val="es-AR"/>
        </w:rPr>
        <w:t xml:space="preserve"> dần, từ đó tra ra đường kính (tăng dần</w:t>
      </w:r>
      <w:r w:rsidRPr="00E771C4">
        <w:rPr>
          <w:szCs w:val="26"/>
          <w:lang w:val="es-AR"/>
        </w:rPr>
        <w:t>) và tổn thất áp suất dơn vị R.</w:t>
      </w:r>
    </w:p>
    <w:p w:rsidR="00154D5C" w:rsidRPr="004C402E" w:rsidRDefault="008121CB" w:rsidP="004C402E">
      <w:pPr>
        <w:spacing w:after="0"/>
        <w:ind w:firstLine="1701"/>
        <w:rPr>
          <w:szCs w:val="26"/>
          <w:lang w:val="fr-FR"/>
        </w:rPr>
      </w:pPr>
      <w:r w:rsidRPr="008121CB">
        <w:rPr>
          <w:position w:val="-12"/>
          <w:lang w:val="fr-FR"/>
        </w:rPr>
        <w:object w:dxaOrig="1860" w:dyaOrig="360">
          <v:shape id="_x0000_i1144" type="#_x0000_t75" style="width:93pt;height:18pt" o:ole="">
            <v:imagedata r:id="rId262" o:title=""/>
          </v:shape>
          <o:OLEObject Type="Embed" ProgID="Equation.DSMT4" ShapeID="_x0000_i1144" DrawAspect="Content" ObjectID="_1556300781" r:id="rId263"/>
        </w:object>
      </w:r>
    </w:p>
    <w:p w:rsidR="00154D5C" w:rsidRPr="00154D5C" w:rsidRDefault="00154D5C" w:rsidP="00596E56">
      <w:pPr>
        <w:pStyle w:val="ListParagraph"/>
        <w:numPr>
          <w:ilvl w:val="0"/>
          <w:numId w:val="7"/>
        </w:numPr>
        <w:spacing w:after="0"/>
        <w:rPr>
          <w:lang w:val="es-AR"/>
        </w:rPr>
      </w:pPr>
      <w:r>
        <w:rPr>
          <w:szCs w:val="26"/>
          <w:lang w:val="es-AR"/>
        </w:rPr>
        <w:t>Bước 3: Lập bảng tính thủy lực để xác định các thông sô khác.</w:t>
      </w:r>
    </w:p>
    <w:p w:rsidR="00154D5C" w:rsidRDefault="00154D5C" w:rsidP="00596E56">
      <w:pPr>
        <w:pStyle w:val="ListParagraph"/>
        <w:numPr>
          <w:ilvl w:val="0"/>
          <w:numId w:val="7"/>
        </w:numPr>
        <w:tabs>
          <w:tab w:val="left" w:pos="426"/>
        </w:tabs>
        <w:spacing w:after="0"/>
        <w:rPr>
          <w:szCs w:val="26"/>
          <w:lang w:val="es-AR"/>
        </w:rPr>
      </w:pPr>
      <w:r>
        <w:rPr>
          <w:szCs w:val="26"/>
          <w:lang w:val="es-AR"/>
        </w:rPr>
        <w:t>Bước 4: Dựa vào bảng tính thủy lực sẽ biết được lưu lượng và tổn thất thủy lực để chọn quạt gió.</w:t>
      </w:r>
    </w:p>
    <w:p w:rsidR="00154D5C" w:rsidRPr="004C402E" w:rsidRDefault="00F9387C" w:rsidP="00596E56">
      <w:pPr>
        <w:pStyle w:val="ListParagraph"/>
        <w:numPr>
          <w:ilvl w:val="0"/>
          <w:numId w:val="15"/>
        </w:numPr>
        <w:spacing w:before="100" w:beforeAutospacing="1" w:after="100" w:afterAutospacing="1"/>
        <w:rPr>
          <w:lang w:val="es-AR"/>
        </w:rPr>
      </w:pPr>
      <w:r w:rsidRPr="004C402E">
        <w:rPr>
          <w:lang w:val="es-AR"/>
        </w:rPr>
        <w:t xml:space="preserve">Tuyến ống chính: </w:t>
      </w:r>
    </w:p>
    <w:p w:rsidR="00F9387C" w:rsidRPr="00646537" w:rsidRDefault="00F9387C" w:rsidP="00596E56">
      <w:pPr>
        <w:pStyle w:val="ListParagraph"/>
        <w:numPr>
          <w:ilvl w:val="0"/>
          <w:numId w:val="18"/>
        </w:numPr>
        <w:spacing w:before="100" w:beforeAutospacing="1" w:after="100" w:afterAutospacing="1"/>
        <w:rPr>
          <w:lang w:val="es-AR"/>
        </w:rPr>
      </w:pPr>
      <w:r w:rsidRPr="00646537">
        <w:rPr>
          <w:lang w:val="es-AR"/>
        </w:rPr>
        <w:t xml:space="preserve">Đoạn 1-2: </w:t>
      </w:r>
    </w:p>
    <w:p w:rsidR="00646537" w:rsidRDefault="00F9387C" w:rsidP="00646537">
      <w:pPr>
        <w:pStyle w:val="ListParagraph"/>
        <w:spacing w:after="0"/>
        <w:ind w:left="1004" w:firstLine="130"/>
        <w:rPr>
          <w:lang w:val="es-AR"/>
        </w:rPr>
      </w:pPr>
      <w:r>
        <w:rPr>
          <w:lang w:val="es-AR"/>
        </w:rPr>
        <w:t>Các chướ</w:t>
      </w:r>
      <w:r w:rsidR="00646537">
        <w:rPr>
          <w:lang w:val="es-AR"/>
        </w:rPr>
        <w:t>ng ngại vật trên đoạn 1-2 gồm:</w:t>
      </w:r>
    </w:p>
    <w:p w:rsidR="003D7B68" w:rsidRPr="00646537" w:rsidRDefault="00646537" w:rsidP="00646537">
      <w:pPr>
        <w:spacing w:after="0"/>
        <w:ind w:left="1418" w:firstLine="0"/>
        <w:rPr>
          <w:lang w:val="es-AR"/>
        </w:rPr>
      </w:pPr>
      <w:r w:rsidRPr="00E771C4">
        <w:rPr>
          <w:szCs w:val="26"/>
          <w:lang w:val="es-AR"/>
        </w:rPr>
        <w:t xml:space="preserve">Miệng thổi loa 3 tầng:          </w:t>
      </w:r>
      <w:r w:rsidR="003D7B68" w:rsidRPr="00646537">
        <w:rPr>
          <w:szCs w:val="26"/>
        </w:rPr>
        <w:t>ξ</w:t>
      </w:r>
      <w:r w:rsidR="003D7B68" w:rsidRPr="00E771C4">
        <w:rPr>
          <w:szCs w:val="26"/>
          <w:lang w:val="es-AR"/>
        </w:rPr>
        <w:t xml:space="preserve"> = 1,05</w:t>
      </w:r>
    </w:p>
    <w:p w:rsidR="003D7B68" w:rsidRDefault="00646537" w:rsidP="00646537">
      <w:pPr>
        <w:tabs>
          <w:tab w:val="left" w:pos="2268"/>
          <w:tab w:val="left" w:pos="5103"/>
          <w:tab w:val="left" w:pos="5963"/>
        </w:tabs>
        <w:spacing w:after="0"/>
        <w:ind w:left="1418" w:firstLine="0"/>
        <w:rPr>
          <w:szCs w:val="26"/>
        </w:rPr>
      </w:pPr>
      <w:r>
        <w:rPr>
          <w:szCs w:val="26"/>
        </w:rPr>
        <w:t xml:space="preserve">1 Ngoặc 90:                          </w:t>
      </w:r>
      <w:r w:rsidR="003D7B68">
        <w:rPr>
          <w:szCs w:val="26"/>
        </w:rPr>
        <w:t>ξ = 0</w:t>
      </w:r>
      <w:proofErr w:type="gramStart"/>
      <w:r w:rsidR="003D7B68">
        <w:rPr>
          <w:szCs w:val="26"/>
        </w:rPr>
        <w:t>,4</w:t>
      </w:r>
      <w:proofErr w:type="gramEnd"/>
      <w:r w:rsidR="003D7B68">
        <w:rPr>
          <w:szCs w:val="26"/>
        </w:rPr>
        <w:t>(R/D = 1.5)</w:t>
      </w:r>
    </w:p>
    <w:p w:rsidR="00646537" w:rsidRDefault="003D7B68" w:rsidP="00646537">
      <w:pPr>
        <w:tabs>
          <w:tab w:val="left" w:pos="2268"/>
          <w:tab w:val="left" w:pos="5103"/>
          <w:tab w:val="left" w:pos="5963"/>
        </w:tabs>
        <w:spacing w:after="0"/>
        <w:ind w:left="1418" w:firstLine="0"/>
        <w:rPr>
          <w:szCs w:val="26"/>
        </w:rPr>
      </w:pPr>
      <w:r w:rsidRPr="009068AB">
        <w:rPr>
          <w:szCs w:val="26"/>
        </w:rPr>
        <w:t>Van 1 cánh 10</w:t>
      </w:r>
      <w:r w:rsidRPr="009068AB">
        <w:rPr>
          <w:szCs w:val="26"/>
          <w:vertAlign w:val="superscript"/>
        </w:rPr>
        <w:t>0</w:t>
      </w:r>
      <w:r w:rsidR="00646537">
        <w:rPr>
          <w:szCs w:val="26"/>
        </w:rPr>
        <w:t xml:space="preserve">:                    </w:t>
      </w:r>
      <w:r>
        <w:rPr>
          <w:szCs w:val="26"/>
        </w:rPr>
        <w:t>ξ= 0</w:t>
      </w:r>
      <w:proofErr w:type="gramStart"/>
      <w:r>
        <w:rPr>
          <w:szCs w:val="26"/>
        </w:rPr>
        <w:t>,3</w:t>
      </w:r>
      <w:proofErr w:type="gramEnd"/>
    </w:p>
    <w:p w:rsidR="00646537" w:rsidRDefault="00646537" w:rsidP="00646537">
      <w:pPr>
        <w:spacing w:after="0"/>
        <w:ind w:left="1418" w:firstLine="0"/>
        <w:rPr>
          <w:szCs w:val="26"/>
        </w:rPr>
      </w:pPr>
      <w:r>
        <w:rPr>
          <w:szCs w:val="26"/>
        </w:rPr>
        <w:t xml:space="preserve">  </w:t>
      </w:r>
      <w:r w:rsidR="003D7B68">
        <w:rPr>
          <w:szCs w:val="26"/>
        </w:rPr>
        <w:t>→ Σξ = 1</w:t>
      </w:r>
      <w:proofErr w:type="gramStart"/>
      <w:r w:rsidR="003D7B68">
        <w:rPr>
          <w:szCs w:val="26"/>
        </w:rPr>
        <w:t>,75</w:t>
      </w:r>
      <w:proofErr w:type="gramEnd"/>
    </w:p>
    <w:p w:rsidR="003D7B68" w:rsidRDefault="003D7B68" w:rsidP="00646537">
      <w:pPr>
        <w:spacing w:after="0"/>
        <w:ind w:firstLine="1134"/>
        <w:rPr>
          <w:szCs w:val="26"/>
        </w:rPr>
      </w:pPr>
      <w:r>
        <w:rPr>
          <w:szCs w:val="26"/>
        </w:rPr>
        <w:t xml:space="preserve">Tổn thất cục bộ trên đoạn ống 1-2 được tính </w:t>
      </w:r>
      <w:proofErr w:type="gramStart"/>
      <w:r>
        <w:rPr>
          <w:szCs w:val="26"/>
        </w:rPr>
        <w:t>theo</w:t>
      </w:r>
      <w:proofErr w:type="gramEnd"/>
      <w:r>
        <w:rPr>
          <w:szCs w:val="26"/>
        </w:rPr>
        <w:t xml:space="preserve"> công thức:</w:t>
      </w:r>
    </w:p>
    <w:p w:rsidR="008C6417" w:rsidRDefault="008121CB" w:rsidP="00646537">
      <w:pPr>
        <w:tabs>
          <w:tab w:val="left" w:pos="0"/>
        </w:tabs>
        <w:spacing w:after="0"/>
        <w:ind w:firstLine="1701"/>
        <w:rPr>
          <w:szCs w:val="26"/>
        </w:rPr>
      </w:pPr>
      <w:r w:rsidRPr="00350EC2">
        <w:rPr>
          <w:bCs/>
          <w:caps/>
          <w:position w:val="-30"/>
          <w:szCs w:val="26"/>
        </w:rPr>
        <w:object w:dxaOrig="1500" w:dyaOrig="740">
          <v:shape id="_x0000_i1145" type="#_x0000_t75" style="width:72.75pt;height:36.75pt" o:ole="">
            <v:imagedata r:id="rId264" o:title=""/>
          </v:shape>
          <o:OLEObject Type="Embed" ProgID="Equation.DSMT4" ShapeID="_x0000_i1145" DrawAspect="Content" ObjectID="_1556300782" r:id="rId265"/>
        </w:object>
      </w:r>
    </w:p>
    <w:p w:rsidR="00646537" w:rsidRDefault="00646537" w:rsidP="00646537">
      <w:pPr>
        <w:tabs>
          <w:tab w:val="left" w:pos="0"/>
        </w:tabs>
        <w:spacing w:after="0"/>
        <w:rPr>
          <w:szCs w:val="26"/>
        </w:rPr>
      </w:pPr>
      <w:r>
        <w:rPr>
          <w:szCs w:val="26"/>
        </w:rPr>
        <w:t xml:space="preserve">Trong đó: </w:t>
      </w:r>
    </w:p>
    <w:p w:rsidR="003D7B68" w:rsidRPr="008C6417" w:rsidRDefault="003D7B68" w:rsidP="00646537">
      <w:pPr>
        <w:tabs>
          <w:tab w:val="left" w:pos="1134"/>
          <w:tab w:val="left" w:pos="2268"/>
          <w:tab w:val="left" w:pos="5103"/>
          <w:tab w:val="left" w:pos="5963"/>
        </w:tabs>
        <w:spacing w:after="0"/>
        <w:ind w:left="1418" w:firstLine="0"/>
        <w:rPr>
          <w:szCs w:val="26"/>
          <w:vertAlign w:val="subscript"/>
        </w:rPr>
      </w:pPr>
      <w:r>
        <w:rPr>
          <w:szCs w:val="26"/>
        </w:rPr>
        <w:sym w:font="Symbol" w:char="F078"/>
      </w:r>
      <w:r>
        <w:rPr>
          <w:bCs/>
          <w:szCs w:val="26"/>
        </w:rPr>
        <w:t>- Hệ số sức cản cục bộ</w:t>
      </w:r>
    </w:p>
    <w:p w:rsidR="003D7B68" w:rsidRDefault="003D7B68" w:rsidP="00646537">
      <w:pPr>
        <w:tabs>
          <w:tab w:val="left" w:pos="426"/>
          <w:tab w:val="left" w:pos="1134"/>
          <w:tab w:val="left" w:pos="1418"/>
          <w:tab w:val="left" w:pos="2268"/>
          <w:tab w:val="left" w:pos="3686"/>
          <w:tab w:val="left" w:pos="5670"/>
          <w:tab w:val="right" w:pos="8931"/>
        </w:tabs>
        <w:spacing w:after="0"/>
        <w:ind w:left="1418" w:firstLine="0"/>
        <w:rPr>
          <w:bCs/>
          <w:szCs w:val="26"/>
        </w:rPr>
      </w:pPr>
      <w:r>
        <w:rPr>
          <w:szCs w:val="26"/>
        </w:rPr>
        <w:t>P</w:t>
      </w:r>
      <w:r>
        <w:rPr>
          <w:szCs w:val="26"/>
          <w:vertAlign w:val="subscript"/>
        </w:rPr>
        <w:t>đ</w:t>
      </w:r>
      <w:r>
        <w:rPr>
          <w:szCs w:val="26"/>
        </w:rPr>
        <w:t xml:space="preserve"> –Áp suất động</w:t>
      </w:r>
    </w:p>
    <w:p w:rsidR="003D7B68" w:rsidRPr="00E771C4" w:rsidRDefault="008121CB" w:rsidP="00646537">
      <w:pPr>
        <w:tabs>
          <w:tab w:val="left" w:pos="426"/>
          <w:tab w:val="left" w:pos="1134"/>
          <w:tab w:val="left" w:pos="1418"/>
          <w:tab w:val="left" w:pos="2268"/>
          <w:tab w:val="left" w:pos="5670"/>
          <w:tab w:val="right" w:pos="8931"/>
        </w:tabs>
        <w:spacing w:after="0"/>
        <w:ind w:left="1418" w:firstLine="0"/>
        <w:rPr>
          <w:bCs/>
          <w:szCs w:val="26"/>
          <w:lang w:val="fr-FR"/>
        </w:rPr>
      </w:pPr>
      <w:r w:rsidRPr="00E771C4">
        <w:rPr>
          <w:bCs/>
          <w:szCs w:val="26"/>
          <w:lang w:val="fr-FR"/>
        </w:rPr>
        <w:t>Với D=</w:t>
      </w:r>
      <w:r w:rsidR="003D7B68" w:rsidRPr="00E771C4">
        <w:rPr>
          <w:bCs/>
          <w:szCs w:val="26"/>
          <w:lang w:val="fr-FR"/>
        </w:rPr>
        <w:t>280mm và v</w:t>
      </w:r>
      <w:r w:rsidRPr="00E771C4">
        <w:rPr>
          <w:bCs/>
          <w:szCs w:val="26"/>
          <w:lang w:val="fr-FR"/>
        </w:rPr>
        <w:t xml:space="preserve">=5,41 (m/s) tra phụ lục 3-[1] </w:t>
      </w:r>
      <w:r w:rsidR="003D7B68" w:rsidRPr="00E771C4">
        <w:rPr>
          <w:bCs/>
          <w:szCs w:val="26"/>
          <w:lang w:val="fr-FR"/>
        </w:rPr>
        <w:t>ta có P</w:t>
      </w:r>
      <w:r w:rsidR="003D7B68" w:rsidRPr="00E771C4">
        <w:rPr>
          <w:bCs/>
          <w:szCs w:val="26"/>
          <w:vertAlign w:val="subscript"/>
          <w:lang w:val="fr-FR"/>
        </w:rPr>
        <w:t>đ</w:t>
      </w:r>
      <w:r w:rsidR="003D7B68" w:rsidRPr="00E771C4">
        <w:rPr>
          <w:bCs/>
          <w:szCs w:val="26"/>
          <w:lang w:val="fr-FR"/>
        </w:rPr>
        <w:t xml:space="preserve"> =1,715 (kG/m</w:t>
      </w:r>
      <w:r w:rsidR="003D7B68" w:rsidRPr="00E771C4">
        <w:rPr>
          <w:bCs/>
          <w:szCs w:val="26"/>
          <w:vertAlign w:val="superscript"/>
          <w:lang w:val="fr-FR"/>
        </w:rPr>
        <w:t>2</w:t>
      </w:r>
      <w:r w:rsidR="003D7B68" w:rsidRPr="00E771C4">
        <w:rPr>
          <w:bCs/>
          <w:szCs w:val="26"/>
          <w:lang w:val="fr-FR"/>
        </w:rPr>
        <w:t xml:space="preserve">) </w:t>
      </w:r>
    </w:p>
    <w:p w:rsidR="00A4386C" w:rsidRPr="00E771C4" w:rsidRDefault="003D7B68" w:rsidP="00A4386C">
      <w:pPr>
        <w:tabs>
          <w:tab w:val="left" w:pos="426"/>
          <w:tab w:val="left" w:pos="1134"/>
          <w:tab w:val="left" w:pos="1418"/>
          <w:tab w:val="left" w:pos="2268"/>
          <w:tab w:val="left" w:pos="5670"/>
          <w:tab w:val="right" w:pos="8931"/>
        </w:tabs>
        <w:spacing w:after="0"/>
        <w:rPr>
          <w:bCs/>
          <w:szCs w:val="26"/>
          <w:lang w:val="fr-FR"/>
        </w:rPr>
      </w:pPr>
      <w:r>
        <w:rPr>
          <w:bCs/>
          <w:szCs w:val="26"/>
        </w:rPr>
        <w:sym w:font="Wingdings" w:char="F0E0"/>
      </w:r>
      <w:r>
        <w:rPr>
          <w:bCs/>
          <w:caps/>
          <w:szCs w:val="26"/>
        </w:rPr>
        <w:sym w:font="Symbol" w:char="F044"/>
      </w:r>
      <w:r w:rsidRPr="00E771C4">
        <w:rPr>
          <w:bCs/>
          <w:szCs w:val="26"/>
          <w:lang w:val="fr-FR"/>
        </w:rPr>
        <w:t>P</w:t>
      </w:r>
      <w:r w:rsidRPr="00E771C4">
        <w:rPr>
          <w:bCs/>
          <w:szCs w:val="26"/>
          <w:vertAlign w:val="subscript"/>
          <w:lang w:val="fr-FR"/>
        </w:rPr>
        <w:t>cb</w:t>
      </w:r>
      <w:r w:rsidRPr="00E771C4">
        <w:rPr>
          <w:bCs/>
          <w:szCs w:val="26"/>
          <w:lang w:val="fr-FR"/>
        </w:rPr>
        <w:t xml:space="preserve"> =1,75</w:t>
      </w:r>
      <w:r w:rsidRPr="007D6587">
        <w:rPr>
          <w:bCs/>
          <w:position w:val="-4"/>
          <w:szCs w:val="26"/>
        </w:rPr>
        <w:object w:dxaOrig="180" w:dyaOrig="200">
          <v:shape id="_x0000_i1146" type="#_x0000_t75" style="width:6.75pt;height:6.75pt" o:ole="">
            <v:imagedata r:id="rId266" o:title=""/>
          </v:shape>
          <o:OLEObject Type="Embed" ProgID="Equation.DSMT4" ShapeID="_x0000_i1146" DrawAspect="Content" ObjectID="_1556300783" r:id="rId267"/>
        </w:object>
      </w:r>
      <w:r w:rsidRPr="00E771C4">
        <w:rPr>
          <w:bCs/>
          <w:szCs w:val="26"/>
          <w:lang w:val="fr-FR"/>
        </w:rPr>
        <w:t>1,715= 3,001 (</w:t>
      </w:r>
      <w:r w:rsidRPr="00E771C4">
        <w:rPr>
          <w:szCs w:val="26"/>
          <w:lang w:val="fr-FR"/>
        </w:rPr>
        <w:t>kG/m</w:t>
      </w:r>
      <w:r w:rsidRPr="00E771C4">
        <w:rPr>
          <w:szCs w:val="26"/>
          <w:vertAlign w:val="superscript"/>
          <w:lang w:val="fr-FR"/>
        </w:rPr>
        <w:t>2</w:t>
      </w:r>
      <w:r w:rsidRPr="00E771C4">
        <w:rPr>
          <w:szCs w:val="26"/>
          <w:lang w:val="fr-FR"/>
        </w:rPr>
        <w:t>)</w:t>
      </w:r>
      <w:r w:rsidR="00A4386C" w:rsidRPr="00E771C4">
        <w:rPr>
          <w:bCs/>
          <w:szCs w:val="26"/>
          <w:lang w:val="fr-FR"/>
        </w:rPr>
        <w:tab/>
      </w:r>
      <w:r w:rsidR="00A4386C" w:rsidRPr="00E771C4">
        <w:rPr>
          <w:bCs/>
          <w:szCs w:val="26"/>
          <w:lang w:val="fr-FR"/>
        </w:rPr>
        <w:tab/>
      </w:r>
    </w:p>
    <w:p w:rsidR="003D7B68" w:rsidRPr="00E771C4" w:rsidRDefault="003D7B68" w:rsidP="00A4386C">
      <w:pPr>
        <w:rPr>
          <w:lang w:val="fr-FR"/>
        </w:rPr>
      </w:pPr>
      <w:r w:rsidRPr="00E771C4">
        <w:rPr>
          <w:lang w:val="fr-FR"/>
        </w:rPr>
        <w:t>Tổn thất ma sát trên đoạn ống 1-2 được tính theo công thức</w:t>
      </w:r>
    </w:p>
    <w:p w:rsidR="003D7B68" w:rsidRDefault="008121CB" w:rsidP="00A4386C">
      <w:pPr>
        <w:tabs>
          <w:tab w:val="left" w:pos="0"/>
          <w:tab w:val="right" w:pos="8931"/>
        </w:tabs>
        <w:spacing w:after="0"/>
        <w:ind w:firstLine="1701"/>
        <w:rPr>
          <w:bCs/>
          <w:szCs w:val="26"/>
        </w:rPr>
      </w:pPr>
      <w:r w:rsidRPr="008121CB">
        <w:rPr>
          <w:bCs/>
          <w:caps/>
          <w:position w:val="-12"/>
          <w:szCs w:val="26"/>
        </w:rPr>
        <w:object w:dxaOrig="1100" w:dyaOrig="360">
          <v:shape id="_x0000_i1147" type="#_x0000_t75" style="width:54.75pt;height:18pt" o:ole="">
            <v:imagedata r:id="rId268" o:title=""/>
          </v:shape>
          <o:OLEObject Type="Embed" ProgID="Equation.DSMT4" ShapeID="_x0000_i1147" DrawAspect="Content" ObjectID="_1556300784" r:id="rId269"/>
        </w:object>
      </w:r>
    </w:p>
    <w:p w:rsidR="00A4386C" w:rsidRDefault="00A4386C" w:rsidP="00A4386C">
      <w:pPr>
        <w:tabs>
          <w:tab w:val="left" w:pos="0"/>
          <w:tab w:val="right" w:pos="8931"/>
        </w:tabs>
        <w:spacing w:after="0"/>
        <w:rPr>
          <w:bCs/>
          <w:szCs w:val="26"/>
        </w:rPr>
      </w:pPr>
      <w:r>
        <w:rPr>
          <w:bCs/>
          <w:szCs w:val="26"/>
        </w:rPr>
        <w:t>Trong đó:</w:t>
      </w:r>
    </w:p>
    <w:p w:rsidR="003D7B68" w:rsidRDefault="003D7B68" w:rsidP="00A4386C">
      <w:pPr>
        <w:tabs>
          <w:tab w:val="left" w:pos="426"/>
          <w:tab w:val="left" w:pos="1134"/>
          <w:tab w:val="left" w:pos="1418"/>
          <w:tab w:val="left" w:pos="2268"/>
          <w:tab w:val="left" w:pos="5670"/>
          <w:tab w:val="right" w:pos="8931"/>
        </w:tabs>
        <w:spacing w:after="0"/>
        <w:ind w:left="1418" w:firstLine="0"/>
        <w:rPr>
          <w:szCs w:val="26"/>
        </w:rPr>
      </w:pPr>
      <w:r>
        <w:rPr>
          <w:bCs/>
          <w:szCs w:val="26"/>
        </w:rPr>
        <w:t>R:</w:t>
      </w:r>
      <w:r>
        <w:rPr>
          <w:szCs w:val="26"/>
        </w:rPr>
        <w:t xml:space="preserve"> Tổn thất ma sát trên 1[m] dài của đường ống ứng với đường kính hình tròn ở điều kiện tiêu chuẩn (kG/m</w:t>
      </w:r>
      <w:r>
        <w:rPr>
          <w:szCs w:val="26"/>
          <w:vertAlign w:val="superscript"/>
        </w:rPr>
        <w:t>2</w:t>
      </w:r>
      <w:r>
        <w:rPr>
          <w:szCs w:val="26"/>
        </w:rPr>
        <w:t>.m)</w:t>
      </w:r>
    </w:p>
    <w:p w:rsidR="003D7B68" w:rsidRDefault="00C117D6" w:rsidP="00A4386C">
      <w:pPr>
        <w:tabs>
          <w:tab w:val="left" w:pos="426"/>
          <w:tab w:val="left" w:pos="1134"/>
          <w:tab w:val="left" w:pos="1418"/>
          <w:tab w:val="left" w:pos="2268"/>
          <w:tab w:val="left" w:pos="5670"/>
          <w:tab w:val="right" w:pos="8931"/>
        </w:tabs>
        <w:spacing w:after="0"/>
        <w:ind w:left="1418" w:firstLine="0"/>
        <w:rPr>
          <w:bCs/>
          <w:szCs w:val="26"/>
        </w:rPr>
      </w:pPr>
      <w:r>
        <w:rPr>
          <w:bCs/>
          <w:szCs w:val="26"/>
        </w:rPr>
        <w:t>L</w:t>
      </w:r>
      <w:r w:rsidR="003D7B68">
        <w:rPr>
          <w:bCs/>
          <w:szCs w:val="26"/>
        </w:rPr>
        <w:t>: chiều dài đoạn ống</w:t>
      </w:r>
    </w:p>
    <w:p w:rsidR="003D7B68" w:rsidRDefault="00A4386C" w:rsidP="00A4386C">
      <w:pPr>
        <w:tabs>
          <w:tab w:val="left" w:pos="426"/>
          <w:tab w:val="left" w:pos="1134"/>
          <w:tab w:val="left" w:pos="1418"/>
          <w:tab w:val="left" w:pos="2268"/>
          <w:tab w:val="left" w:pos="5670"/>
          <w:tab w:val="right" w:pos="8931"/>
        </w:tabs>
        <w:spacing w:after="0"/>
        <w:ind w:left="1418" w:firstLine="0"/>
        <w:rPr>
          <w:bCs/>
          <w:szCs w:val="26"/>
        </w:rPr>
      </w:pPr>
      <w:r>
        <w:rPr>
          <w:bCs/>
          <w:szCs w:val="26"/>
        </w:rPr>
        <w:t xml:space="preserve">Với </w:t>
      </w:r>
      <w:r w:rsidR="003D7B68">
        <w:rPr>
          <w:bCs/>
          <w:szCs w:val="26"/>
        </w:rPr>
        <w:t>L= 1200m</w:t>
      </w:r>
      <w:r w:rsidR="003D7B68">
        <w:rPr>
          <w:bCs/>
          <w:szCs w:val="26"/>
          <w:vertAlign w:val="superscript"/>
        </w:rPr>
        <w:t>3</w:t>
      </w:r>
      <w:r w:rsidR="003D7B68">
        <w:rPr>
          <w:bCs/>
          <w:szCs w:val="26"/>
        </w:rPr>
        <w:t xml:space="preserve">/h và D=280mm ta có R= </w:t>
      </w:r>
      <w:r w:rsidR="003D7B68">
        <w:rPr>
          <w:szCs w:val="26"/>
        </w:rPr>
        <w:t xml:space="preserve">0.124 </w:t>
      </w:r>
      <w:r w:rsidR="003D7B68">
        <w:rPr>
          <w:bCs/>
          <w:szCs w:val="26"/>
        </w:rPr>
        <w:t>(tra phụ lục 3-[1])</w:t>
      </w:r>
    </w:p>
    <w:p w:rsidR="00A4386C" w:rsidRDefault="008121CB" w:rsidP="00350EC2">
      <w:pPr>
        <w:tabs>
          <w:tab w:val="left" w:pos="0"/>
          <w:tab w:val="right" w:pos="8931"/>
        </w:tabs>
        <w:spacing w:after="0"/>
        <w:rPr>
          <w:szCs w:val="26"/>
        </w:rPr>
      </w:pPr>
      <w:r w:rsidRPr="008121CB">
        <w:rPr>
          <w:bCs/>
          <w:position w:val="-12"/>
          <w:szCs w:val="26"/>
        </w:rPr>
        <w:object w:dxaOrig="3700" w:dyaOrig="400">
          <v:shape id="_x0000_i1148" type="#_x0000_t75" style="width:185.25pt;height:20.25pt" o:ole="">
            <v:imagedata r:id="rId270" o:title=""/>
          </v:shape>
          <o:OLEObject Type="Embed" ProgID="Equation.DSMT4" ShapeID="_x0000_i1148" DrawAspect="Content" ObjectID="_1556300785" r:id="rId271"/>
        </w:object>
      </w:r>
    </w:p>
    <w:p w:rsidR="003D7B68" w:rsidRDefault="003D7B68" w:rsidP="00350EC2">
      <w:pPr>
        <w:spacing w:after="0"/>
      </w:pPr>
      <w:r>
        <w:t>Tổng tổn thất trên đoạn 1-2:</w:t>
      </w:r>
    </w:p>
    <w:p w:rsidR="003D7B68" w:rsidRDefault="003D7B68" w:rsidP="00A4386C">
      <w:pPr>
        <w:tabs>
          <w:tab w:val="right" w:pos="8931"/>
        </w:tabs>
        <w:spacing w:after="0"/>
        <w:ind w:firstLine="1701"/>
        <w:rPr>
          <w:szCs w:val="26"/>
        </w:rPr>
      </w:pPr>
      <w:r>
        <w:rPr>
          <w:bCs/>
          <w:szCs w:val="26"/>
        </w:rPr>
        <w:t>P</w:t>
      </w:r>
      <w:r>
        <w:rPr>
          <w:bCs/>
          <w:szCs w:val="26"/>
          <w:vertAlign w:val="subscript"/>
        </w:rPr>
        <w:t>tp</w:t>
      </w:r>
      <w:r>
        <w:rPr>
          <w:bCs/>
          <w:szCs w:val="26"/>
        </w:rPr>
        <w:t xml:space="preserve"> = </w:t>
      </w:r>
      <w:r>
        <w:rPr>
          <w:bCs/>
          <w:caps/>
          <w:szCs w:val="26"/>
        </w:rPr>
        <w:sym w:font="Symbol" w:char="F044"/>
      </w:r>
      <w:r>
        <w:rPr>
          <w:bCs/>
          <w:szCs w:val="26"/>
        </w:rPr>
        <w:t>P</w:t>
      </w:r>
      <w:r>
        <w:rPr>
          <w:bCs/>
          <w:szCs w:val="26"/>
          <w:vertAlign w:val="subscript"/>
        </w:rPr>
        <w:t xml:space="preserve">ms </w:t>
      </w:r>
      <w:r>
        <w:rPr>
          <w:bCs/>
          <w:szCs w:val="26"/>
        </w:rPr>
        <w:t xml:space="preserve">+ </w:t>
      </w:r>
      <w:r>
        <w:rPr>
          <w:bCs/>
          <w:caps/>
          <w:szCs w:val="26"/>
        </w:rPr>
        <w:sym w:font="Symbol" w:char="F044"/>
      </w:r>
      <w:proofErr w:type="gramStart"/>
      <w:r>
        <w:rPr>
          <w:bCs/>
          <w:szCs w:val="26"/>
        </w:rPr>
        <w:t>P</w:t>
      </w:r>
      <w:r>
        <w:rPr>
          <w:bCs/>
          <w:szCs w:val="26"/>
          <w:vertAlign w:val="subscript"/>
        </w:rPr>
        <w:t>cb</w:t>
      </w:r>
      <w:proofErr w:type="gramEnd"/>
      <w:r>
        <w:rPr>
          <w:bCs/>
          <w:szCs w:val="26"/>
          <w:vertAlign w:val="subscript"/>
        </w:rPr>
        <w:t xml:space="preserve"> </w:t>
      </w:r>
      <w:r>
        <w:rPr>
          <w:bCs/>
          <w:szCs w:val="26"/>
        </w:rPr>
        <w:t>= 1,116+3,001 = 4,117(</w:t>
      </w:r>
      <w:r>
        <w:rPr>
          <w:szCs w:val="26"/>
        </w:rPr>
        <w:t>kG/m</w:t>
      </w:r>
      <w:r>
        <w:rPr>
          <w:szCs w:val="26"/>
          <w:vertAlign w:val="superscript"/>
        </w:rPr>
        <w:t>2</w:t>
      </w:r>
      <w:r>
        <w:rPr>
          <w:szCs w:val="26"/>
        </w:rPr>
        <w:t>)</w:t>
      </w:r>
    </w:p>
    <w:p w:rsidR="00040AE8" w:rsidRDefault="00040AE8" w:rsidP="00A4386C">
      <w:pPr>
        <w:spacing w:after="0"/>
        <w:rPr>
          <w:bCs/>
          <w:szCs w:val="26"/>
        </w:rPr>
      </w:pPr>
      <w:r>
        <w:rPr>
          <w:szCs w:val="26"/>
        </w:rPr>
        <w:t>Với</w:t>
      </w:r>
      <w:r w:rsidRPr="00040AE8">
        <w:rPr>
          <w:bCs/>
          <w:szCs w:val="26"/>
        </w:rPr>
        <w:t xml:space="preserve"> </w:t>
      </w:r>
      <w:r>
        <w:rPr>
          <w:bCs/>
          <w:szCs w:val="26"/>
        </w:rPr>
        <w:t xml:space="preserve">Tiến hành tương tự cho những đoạn ống tiếp </w:t>
      </w:r>
      <w:proofErr w:type="gramStart"/>
      <w:r>
        <w:rPr>
          <w:bCs/>
          <w:szCs w:val="26"/>
        </w:rPr>
        <w:t>theo</w:t>
      </w:r>
      <w:proofErr w:type="gramEnd"/>
      <w:r>
        <w:rPr>
          <w:bCs/>
          <w:szCs w:val="26"/>
        </w:rPr>
        <w:t xml:space="preserve"> và cuối cùng tổng cộng các trị số tốn thất ma sát cục bộ lại với nhau ta có tổn thất áp lực trên đường ống chính.</w:t>
      </w:r>
    </w:p>
    <w:p w:rsidR="00040AE8" w:rsidRDefault="00040AE8" w:rsidP="00A4386C">
      <w:r>
        <w:t>Ngoài ra, để đơn giản và nhanh chóng hơn trong việc xác định các hệ số R, P</w:t>
      </w:r>
      <w:r>
        <w:rPr>
          <w:vertAlign w:val="subscript"/>
        </w:rPr>
        <w:t>đ</w:t>
      </w:r>
      <w:r>
        <w:t>, v, ta có thể sử dụng</w:t>
      </w:r>
      <w:r w:rsidR="00350EC2">
        <w:t xml:space="preserve"> phần mềm tính “TỔN THẤT MA SÁT</w:t>
      </w:r>
      <w:r>
        <w:t>”</w:t>
      </w:r>
    </w:p>
    <w:p w:rsidR="00040AE8" w:rsidRDefault="00040AE8" w:rsidP="00B53D37">
      <w:pPr>
        <w:tabs>
          <w:tab w:val="left" w:pos="426"/>
          <w:tab w:val="left" w:pos="1134"/>
          <w:tab w:val="left" w:pos="1418"/>
          <w:tab w:val="left" w:pos="2268"/>
          <w:tab w:val="left" w:pos="5670"/>
          <w:tab w:val="right" w:pos="8931"/>
        </w:tabs>
        <w:spacing w:before="100" w:beforeAutospacing="1" w:after="100" w:afterAutospacing="1"/>
        <w:ind w:left="2268" w:hanging="2268"/>
        <w:rPr>
          <w:szCs w:val="26"/>
        </w:rPr>
      </w:pPr>
      <w:r>
        <w:rPr>
          <w:szCs w:val="26"/>
        </w:rPr>
        <w:t xml:space="preserve">                                </w:t>
      </w:r>
      <w:r w:rsidR="000E21BE" w:rsidRPr="000E21BE">
        <w:rPr>
          <w:noProof/>
          <w:szCs w:val="26"/>
          <w:lang w:val="vi-VN" w:eastAsia="vi-VN"/>
        </w:rPr>
        <w:drawing>
          <wp:inline distT="0" distB="0" distL="0" distR="0">
            <wp:extent cx="3848100" cy="4308475"/>
            <wp:effectExtent l="0" t="0" r="0" b="0"/>
            <wp:docPr id="13" name="Picture 13" descr="C:\Users\My Hanh\Dropbox\1200 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My Hanh\Dropbox\1200 ll.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848100" cy="4308475"/>
                    </a:xfrm>
                    <a:prstGeom prst="rect">
                      <a:avLst/>
                    </a:prstGeom>
                    <a:noFill/>
                    <a:ln>
                      <a:noFill/>
                    </a:ln>
                  </pic:spPr>
                </pic:pic>
              </a:graphicData>
            </a:graphic>
          </wp:inline>
        </w:drawing>
      </w:r>
    </w:p>
    <w:p w:rsidR="00A4386C" w:rsidRDefault="00040AE8" w:rsidP="00A4386C">
      <w:pPr>
        <w:spacing w:before="100" w:beforeAutospacing="1" w:after="100" w:afterAutospacing="1"/>
        <w:ind w:firstLine="0"/>
        <w:jc w:val="center"/>
        <w:rPr>
          <w:bCs/>
          <w:i/>
          <w:szCs w:val="26"/>
        </w:rPr>
      </w:pPr>
      <w:r w:rsidRPr="00A4386C">
        <w:rPr>
          <w:bCs/>
          <w:i/>
          <w:szCs w:val="26"/>
        </w:rPr>
        <w:t>Hình 3.5 – Giao diện</w:t>
      </w:r>
      <w:r w:rsidR="00350EC2">
        <w:rPr>
          <w:bCs/>
          <w:i/>
          <w:szCs w:val="26"/>
        </w:rPr>
        <w:t xml:space="preserve"> phần mềm tính “TỔN THẤT MA SÁT</w:t>
      </w:r>
      <w:r w:rsidRPr="00A4386C">
        <w:rPr>
          <w:bCs/>
          <w:i/>
          <w:szCs w:val="26"/>
        </w:rPr>
        <w:t>”</w:t>
      </w:r>
    </w:p>
    <w:p w:rsidR="00040AE8" w:rsidRPr="00A4386C" w:rsidRDefault="00040AE8" w:rsidP="00A4386C">
      <w:pPr>
        <w:rPr>
          <w:rStyle w:val="Strong"/>
          <w:b w:val="0"/>
          <w:i/>
          <w:szCs w:val="26"/>
        </w:rPr>
      </w:pPr>
      <w:r>
        <w:rPr>
          <w:rStyle w:val="Strong"/>
          <w:b w:val="0"/>
          <w:bCs w:val="0"/>
          <w:szCs w:val="26"/>
        </w:rPr>
        <w:t>Tính toán các nhánh còn lại và nhánh phụ tương tự như trên.</w:t>
      </w:r>
    </w:p>
    <w:p w:rsidR="00040AE8" w:rsidRDefault="008E5A6C" w:rsidP="00A4386C">
      <w:pPr>
        <w:spacing w:after="0"/>
        <w:ind w:firstLine="0"/>
        <w:rPr>
          <w:rStyle w:val="Strong"/>
          <w:b w:val="0"/>
          <w:bCs w:val="0"/>
          <w:szCs w:val="26"/>
        </w:rPr>
      </w:pPr>
      <w:r>
        <w:rPr>
          <w:rStyle w:val="Strong"/>
          <w:b w:val="0"/>
          <w:bCs w:val="0"/>
          <w:szCs w:val="26"/>
        </w:rPr>
        <w:t xml:space="preserve">Bảng </w:t>
      </w:r>
      <w:r w:rsidR="00FB2A42">
        <w:rPr>
          <w:rStyle w:val="Strong"/>
          <w:b w:val="0"/>
          <w:bCs w:val="0"/>
          <w:szCs w:val="26"/>
        </w:rPr>
        <w:t>3.1. T</w:t>
      </w:r>
      <w:r>
        <w:rPr>
          <w:rStyle w:val="Strong"/>
          <w:b w:val="0"/>
          <w:bCs w:val="0"/>
          <w:szCs w:val="26"/>
        </w:rPr>
        <w:t>ính</w:t>
      </w:r>
      <w:r w:rsidR="00FB2A42">
        <w:rPr>
          <w:rStyle w:val="Strong"/>
          <w:b w:val="0"/>
          <w:bCs w:val="0"/>
          <w:szCs w:val="26"/>
        </w:rPr>
        <w:t xml:space="preserve"> thủy lực cho tuyến ống chính 1-Q</w:t>
      </w:r>
      <w:r w:rsidR="00A4386C">
        <w:rPr>
          <w:rStyle w:val="Strong"/>
          <w:b w:val="0"/>
          <w:bCs w:val="0"/>
          <w:szCs w:val="26"/>
        </w:rPr>
        <w:t xml:space="preserve"> (</w:t>
      </w:r>
      <w:r>
        <w:rPr>
          <w:rStyle w:val="Strong"/>
          <w:b w:val="0"/>
          <w:bCs w:val="0"/>
          <w:szCs w:val="26"/>
        </w:rPr>
        <w:t>Phụ lục A)</w:t>
      </w:r>
    </w:p>
    <w:p w:rsidR="00FB2A42" w:rsidRDefault="00FB2A42" w:rsidP="00A4386C">
      <w:pPr>
        <w:spacing w:after="0"/>
        <w:ind w:firstLine="0"/>
        <w:rPr>
          <w:rStyle w:val="Strong"/>
          <w:b w:val="0"/>
          <w:bCs w:val="0"/>
          <w:szCs w:val="26"/>
        </w:rPr>
      </w:pPr>
      <w:r>
        <w:rPr>
          <w:rStyle w:val="Strong"/>
          <w:b w:val="0"/>
          <w:bCs w:val="0"/>
          <w:szCs w:val="26"/>
        </w:rPr>
        <w:t>Bảng 3.2. Tính thủy lực cho tuyến ống phụ 9a-9 (Phụ lục A)</w:t>
      </w:r>
    </w:p>
    <w:p w:rsidR="00FB2A42" w:rsidRDefault="00FB2A42" w:rsidP="00A4386C">
      <w:pPr>
        <w:spacing w:after="0"/>
        <w:ind w:firstLine="0"/>
        <w:rPr>
          <w:rStyle w:val="Strong"/>
          <w:b w:val="0"/>
          <w:bCs w:val="0"/>
          <w:szCs w:val="26"/>
        </w:rPr>
      </w:pPr>
      <w:r>
        <w:rPr>
          <w:rStyle w:val="Strong"/>
          <w:b w:val="0"/>
          <w:bCs w:val="0"/>
          <w:szCs w:val="26"/>
        </w:rPr>
        <w:t>Bảng 3.3. Tính thủy lực cho tuyến ống chính 10a-10 (Phụ lục A)</w:t>
      </w:r>
    </w:p>
    <w:p w:rsidR="00FB2A42" w:rsidRDefault="00FB2A42" w:rsidP="00A4386C">
      <w:pPr>
        <w:spacing w:after="0"/>
        <w:ind w:firstLine="0"/>
        <w:rPr>
          <w:rStyle w:val="Strong"/>
          <w:b w:val="0"/>
          <w:bCs w:val="0"/>
          <w:szCs w:val="26"/>
        </w:rPr>
      </w:pPr>
      <w:r>
        <w:rPr>
          <w:rStyle w:val="Strong"/>
          <w:b w:val="0"/>
          <w:bCs w:val="0"/>
          <w:szCs w:val="26"/>
        </w:rPr>
        <w:t>Bảng 3.4. Thống kê hệ số sức cản cục bô trên tuyến ống chính 1-Q (Phụ lục A)</w:t>
      </w:r>
    </w:p>
    <w:p w:rsidR="00FB2A42" w:rsidRDefault="00FB2A42" w:rsidP="00A4386C">
      <w:pPr>
        <w:spacing w:after="0"/>
        <w:ind w:firstLine="0"/>
        <w:rPr>
          <w:rStyle w:val="Strong"/>
          <w:b w:val="0"/>
          <w:bCs w:val="0"/>
          <w:szCs w:val="26"/>
        </w:rPr>
      </w:pPr>
      <w:r>
        <w:rPr>
          <w:rStyle w:val="Strong"/>
          <w:b w:val="0"/>
          <w:bCs w:val="0"/>
          <w:szCs w:val="26"/>
        </w:rPr>
        <w:t>Bảng 3.5. Thống kê hệ số sưc cản cục bộ trên tuyến ống phụ 9a-9 (Phụ lục A)</w:t>
      </w:r>
    </w:p>
    <w:p w:rsidR="00FB2A42" w:rsidRDefault="00FB2A42" w:rsidP="00A4386C">
      <w:pPr>
        <w:spacing w:after="0"/>
        <w:ind w:firstLine="0"/>
        <w:rPr>
          <w:rStyle w:val="Strong"/>
          <w:b w:val="0"/>
          <w:bCs w:val="0"/>
          <w:szCs w:val="26"/>
        </w:rPr>
      </w:pPr>
      <w:r>
        <w:rPr>
          <w:rStyle w:val="Strong"/>
          <w:b w:val="0"/>
          <w:bCs w:val="0"/>
          <w:szCs w:val="26"/>
        </w:rPr>
        <w:t>Bảng 3.6. Thống kê hệ số sức cản cục bộ trên tuyến ống phụ 10a-10 (Phụ lục A)</w:t>
      </w:r>
    </w:p>
    <w:p w:rsidR="006B0531" w:rsidRPr="007D2147" w:rsidRDefault="006B0531" w:rsidP="007D2147">
      <w:pPr>
        <w:pStyle w:val="Heading2"/>
        <w:rPr>
          <w:rStyle w:val="Strong"/>
          <w:b/>
          <w:bCs w:val="0"/>
        </w:rPr>
      </w:pPr>
      <w:bookmarkStart w:id="66" w:name="_Toc481010914"/>
      <w:r w:rsidRPr="007D2147">
        <w:rPr>
          <w:rStyle w:val="Strong"/>
          <w:b/>
          <w:bCs w:val="0"/>
        </w:rPr>
        <w:lastRenderedPageBreak/>
        <w:t>Chọn quạt</w:t>
      </w:r>
      <w:bookmarkEnd w:id="66"/>
    </w:p>
    <w:p w:rsidR="006B0531" w:rsidRPr="00AE1201" w:rsidRDefault="006B0531" w:rsidP="00AE1201">
      <w:pPr>
        <w:spacing w:after="0"/>
        <w:rPr>
          <w:color w:val="auto"/>
        </w:rPr>
      </w:pPr>
      <w:r w:rsidRPr="00AE1201">
        <w:rPr>
          <w:color w:val="auto"/>
        </w:rPr>
        <w:t xml:space="preserve">Áp lực quạt: </w:t>
      </w:r>
    </w:p>
    <w:p w:rsidR="006B0531" w:rsidRPr="00AE1201" w:rsidRDefault="006B0531" w:rsidP="00AE1201">
      <w:pPr>
        <w:spacing w:after="0"/>
        <w:ind w:firstLine="1701"/>
        <w:rPr>
          <w:szCs w:val="26"/>
        </w:rPr>
      </w:pPr>
      <w:r w:rsidRPr="00AE1201">
        <w:rPr>
          <w:szCs w:val="26"/>
        </w:rPr>
        <w:t>ΔP</w:t>
      </w:r>
      <w:r w:rsidRPr="00AE1201">
        <w:rPr>
          <w:szCs w:val="26"/>
          <w:vertAlign w:val="subscript"/>
        </w:rPr>
        <w:t>tp</w:t>
      </w:r>
      <w:r w:rsidRPr="00AE1201">
        <w:rPr>
          <w:szCs w:val="26"/>
          <w:vertAlign w:val="superscript"/>
        </w:rPr>
        <w:t xml:space="preserve">quạt </w:t>
      </w:r>
      <w:r w:rsidRPr="00AE1201">
        <w:rPr>
          <w:szCs w:val="26"/>
        </w:rPr>
        <w:t>= ΔP</w:t>
      </w:r>
      <w:r w:rsidRPr="00AE1201">
        <w:rPr>
          <w:szCs w:val="26"/>
          <w:vertAlign w:val="subscript"/>
        </w:rPr>
        <w:t>tp</w:t>
      </w:r>
      <w:r w:rsidRPr="00AE1201">
        <w:rPr>
          <w:szCs w:val="26"/>
          <w:vertAlign w:val="superscript"/>
        </w:rPr>
        <w:t>đẩy</w:t>
      </w:r>
      <w:r w:rsidRPr="00AE1201">
        <w:rPr>
          <w:szCs w:val="26"/>
        </w:rPr>
        <w:t xml:space="preserve"> + ΔP</w:t>
      </w:r>
      <w:r w:rsidRPr="00AE1201">
        <w:rPr>
          <w:szCs w:val="26"/>
          <w:vertAlign w:val="subscript"/>
        </w:rPr>
        <w:t>tp</w:t>
      </w:r>
      <w:r w:rsidRPr="00AE1201">
        <w:rPr>
          <w:szCs w:val="26"/>
          <w:vertAlign w:val="superscript"/>
        </w:rPr>
        <w:t>hút</w:t>
      </w:r>
      <w:r w:rsidRPr="00AE1201">
        <w:rPr>
          <w:szCs w:val="26"/>
        </w:rPr>
        <w:t xml:space="preserve"> (kg/m</w:t>
      </w:r>
      <w:r w:rsidRPr="00AE1201">
        <w:rPr>
          <w:szCs w:val="26"/>
          <w:vertAlign w:val="superscript"/>
        </w:rPr>
        <w:t>2</w:t>
      </w:r>
      <w:r w:rsidRPr="00AE1201">
        <w:rPr>
          <w:szCs w:val="26"/>
        </w:rPr>
        <w:t>).</w:t>
      </w:r>
    </w:p>
    <w:p w:rsidR="006B0531" w:rsidRPr="00AE1201" w:rsidRDefault="00FB73C1" w:rsidP="00AE1201">
      <w:pPr>
        <w:spacing w:after="0"/>
        <w:rPr>
          <w:szCs w:val="26"/>
        </w:rPr>
      </w:pPr>
      <w:r w:rsidRPr="00AE1201">
        <w:rPr>
          <w:szCs w:val="26"/>
        </w:rPr>
        <w:t>Tổn thất áp lực toàn phần trên đoạn ống đẩy:</w:t>
      </w:r>
    </w:p>
    <w:p w:rsidR="00FB73C1" w:rsidRPr="00AE1201" w:rsidRDefault="00FB73C1" w:rsidP="00AE1201">
      <w:pPr>
        <w:spacing w:after="0"/>
        <w:ind w:firstLine="1701"/>
        <w:rPr>
          <w:szCs w:val="26"/>
        </w:rPr>
      </w:pPr>
      <w:r w:rsidRPr="00AE1201">
        <w:rPr>
          <w:szCs w:val="26"/>
        </w:rPr>
        <w:t>P</w:t>
      </w:r>
      <w:r w:rsidRPr="00AE1201">
        <w:rPr>
          <w:szCs w:val="26"/>
          <w:vertAlign w:val="subscript"/>
        </w:rPr>
        <w:t>tp</w:t>
      </w:r>
      <w:r w:rsidRPr="00AE1201">
        <w:rPr>
          <w:szCs w:val="26"/>
          <w:vertAlign w:val="superscript"/>
        </w:rPr>
        <w:t>đẩy</w:t>
      </w:r>
      <w:r w:rsidRPr="00AE1201">
        <w:rPr>
          <w:szCs w:val="26"/>
        </w:rPr>
        <w:t xml:space="preserve"> = 42,901</w:t>
      </w:r>
      <w:r w:rsidR="00AE1201" w:rsidRPr="00AE1201">
        <w:rPr>
          <w:szCs w:val="26"/>
        </w:rPr>
        <w:t xml:space="preserve"> (kg</w:t>
      </w:r>
      <w:r w:rsidRPr="00AE1201">
        <w:rPr>
          <w:szCs w:val="26"/>
        </w:rPr>
        <w:t>/m</w:t>
      </w:r>
      <w:r w:rsidRPr="00AE1201">
        <w:rPr>
          <w:szCs w:val="26"/>
          <w:vertAlign w:val="superscript"/>
        </w:rPr>
        <w:t>2</w:t>
      </w:r>
      <w:r w:rsidRPr="00AE1201">
        <w:rPr>
          <w:szCs w:val="26"/>
        </w:rPr>
        <w:t>).</w:t>
      </w:r>
    </w:p>
    <w:p w:rsidR="00FB73C1" w:rsidRPr="00AE1201" w:rsidRDefault="00FB73C1" w:rsidP="00AE1201">
      <w:pPr>
        <w:spacing w:after="0"/>
        <w:rPr>
          <w:szCs w:val="26"/>
        </w:rPr>
      </w:pPr>
      <w:r w:rsidRPr="00AE1201">
        <w:rPr>
          <w:szCs w:val="26"/>
        </w:rPr>
        <w:t>Tổn thất áp lực toàn phần trên đường ống hút:</w:t>
      </w:r>
    </w:p>
    <w:p w:rsidR="00FB73C1" w:rsidRPr="00AE1201" w:rsidRDefault="00FB73C1" w:rsidP="00AE1201">
      <w:pPr>
        <w:spacing w:after="0"/>
        <w:ind w:firstLine="1701"/>
        <w:rPr>
          <w:szCs w:val="26"/>
        </w:rPr>
      </w:pPr>
      <w:r w:rsidRPr="00AE1201">
        <w:rPr>
          <w:szCs w:val="26"/>
        </w:rPr>
        <w:t>ΔP</w:t>
      </w:r>
      <w:r w:rsidRPr="00AE1201">
        <w:rPr>
          <w:szCs w:val="26"/>
          <w:vertAlign w:val="subscript"/>
        </w:rPr>
        <w:t>tp</w:t>
      </w:r>
      <w:r w:rsidRPr="00AE1201">
        <w:rPr>
          <w:szCs w:val="26"/>
          <w:vertAlign w:val="superscript"/>
        </w:rPr>
        <w:t>hút</w:t>
      </w:r>
      <w:r w:rsidRPr="00AE1201">
        <w:rPr>
          <w:szCs w:val="26"/>
        </w:rPr>
        <w:t xml:space="preserve"> = ΣΔP</w:t>
      </w:r>
      <w:r w:rsidRPr="00AE1201">
        <w:rPr>
          <w:szCs w:val="26"/>
          <w:vertAlign w:val="subscript"/>
        </w:rPr>
        <w:t>ms</w:t>
      </w:r>
      <w:r w:rsidRPr="00AE1201">
        <w:rPr>
          <w:szCs w:val="26"/>
        </w:rPr>
        <w:t xml:space="preserve"> + ΣΔP</w:t>
      </w:r>
      <w:r w:rsidRPr="00AE1201">
        <w:rPr>
          <w:szCs w:val="26"/>
          <w:vertAlign w:val="subscript"/>
        </w:rPr>
        <w:t>cb</w:t>
      </w:r>
      <w:r w:rsidRPr="00AE1201">
        <w:rPr>
          <w:szCs w:val="26"/>
        </w:rPr>
        <w:t xml:space="preserve"> (kg/m</w:t>
      </w:r>
      <w:r w:rsidRPr="00AE1201">
        <w:rPr>
          <w:szCs w:val="26"/>
          <w:vertAlign w:val="superscript"/>
        </w:rPr>
        <w:t>2</w:t>
      </w:r>
      <w:r w:rsidRPr="00AE1201">
        <w:rPr>
          <w:szCs w:val="26"/>
        </w:rPr>
        <w:t>).</w:t>
      </w:r>
    </w:p>
    <w:p w:rsidR="00FB73C1" w:rsidRPr="00AE1201" w:rsidRDefault="00FB73C1" w:rsidP="00D25AF1">
      <w:r w:rsidRPr="00AE1201">
        <w:t>Tổn thất áp suất do ma sát:</w:t>
      </w:r>
    </w:p>
    <w:p w:rsidR="00FB73C1" w:rsidRDefault="00FB73C1" w:rsidP="00D25AF1">
      <w:pPr>
        <w:spacing w:after="0"/>
        <w:ind w:firstLine="1701"/>
        <w:rPr>
          <w:szCs w:val="26"/>
          <w:lang w:val="pt-BR"/>
        </w:rPr>
      </w:pPr>
      <w:r w:rsidRPr="00D25AF1">
        <w:rPr>
          <w:szCs w:val="26"/>
        </w:rPr>
        <w:t>Δ</w:t>
      </w:r>
      <w:r w:rsidRPr="00D25AF1">
        <w:rPr>
          <w:szCs w:val="26"/>
          <w:lang w:val="pt-BR"/>
        </w:rPr>
        <w:t>P</w:t>
      </w:r>
      <w:r w:rsidRPr="00D25AF1">
        <w:rPr>
          <w:szCs w:val="26"/>
          <w:vertAlign w:val="subscript"/>
          <w:lang w:val="pt-BR"/>
        </w:rPr>
        <w:t>ms</w:t>
      </w:r>
      <w:r w:rsidR="00350EC2">
        <w:rPr>
          <w:szCs w:val="26"/>
          <w:lang w:val="pt-BR"/>
        </w:rPr>
        <w:t xml:space="preserve"> = R</w:t>
      </w:r>
      <w:r w:rsidR="00350EC2" w:rsidRPr="00350EC2">
        <w:rPr>
          <w:position w:val="-4"/>
          <w:szCs w:val="26"/>
          <w:lang w:val="pt-BR"/>
        </w:rPr>
        <w:object w:dxaOrig="200" w:dyaOrig="220">
          <v:shape id="_x0000_i1149" type="#_x0000_t75" style="width:6.75pt;height:14.25pt" o:ole="">
            <v:imagedata r:id="rId273" o:title=""/>
          </v:shape>
          <o:OLEObject Type="Embed" ProgID="Equation.DSMT4" ShapeID="_x0000_i1149" DrawAspect="Content" ObjectID="_1556300786" r:id="rId274"/>
        </w:object>
      </w:r>
      <w:r w:rsidR="008A439C">
        <w:rPr>
          <w:szCs w:val="26"/>
          <w:lang w:val="pt-BR"/>
        </w:rPr>
        <w:t>l = 0,079</w:t>
      </w:r>
      <w:r w:rsidR="008A439C" w:rsidRPr="008A439C">
        <w:rPr>
          <w:position w:val="-4"/>
          <w:szCs w:val="26"/>
          <w:lang w:val="pt-BR"/>
        </w:rPr>
        <w:object w:dxaOrig="200" w:dyaOrig="220">
          <v:shape id="_x0000_i1150" type="#_x0000_t75" style="width:6.75pt;height:14.25pt" o:ole="">
            <v:imagedata r:id="rId275" o:title=""/>
          </v:shape>
          <o:OLEObject Type="Embed" ProgID="Equation.DSMT4" ShapeID="_x0000_i1150" DrawAspect="Content" ObjectID="_1556300787" r:id="rId276"/>
        </w:object>
      </w:r>
      <w:r w:rsidRPr="00D25AF1">
        <w:rPr>
          <w:szCs w:val="26"/>
          <w:lang w:val="pt-BR"/>
        </w:rPr>
        <w:t xml:space="preserve">1 = </w:t>
      </w:r>
      <w:r w:rsidRPr="00D25AF1">
        <w:rPr>
          <w:szCs w:val="26"/>
          <w:lang w:val="pt-BR"/>
        </w:rPr>
        <w:fldChar w:fldCharType="begin"/>
      </w:r>
      <w:r w:rsidRPr="00D25AF1">
        <w:rPr>
          <w:szCs w:val="26"/>
          <w:lang w:val="pt-BR"/>
        </w:rPr>
        <w:instrText xml:space="preserve"> QUOTE </w:instrText>
      </w:r>
      <m:oMath>
        <m:r>
          <m:rPr>
            <m:sty m:val="p"/>
          </m:rPr>
          <w:rPr>
            <w:rFonts w:ascii="Cambria Math"/>
            <w:szCs w:val="26"/>
            <w:lang w:val="pt-BR"/>
          </w:rPr>
          <m:t>×</m:t>
        </m:r>
        <m:r>
          <m:rPr>
            <m:sty m:val="p"/>
          </m:rPr>
          <w:rPr>
            <w:rFonts w:ascii="Cambria Math"/>
            <w:szCs w:val="26"/>
            <w:lang w:val="pt-BR"/>
          </w:rPr>
          <m:t>0,65=</m:t>
        </m:r>
      </m:oMath>
      <w:r w:rsidRPr="00D25AF1">
        <w:rPr>
          <w:szCs w:val="26"/>
          <w:lang w:val="pt-BR"/>
        </w:rPr>
        <w:instrText xml:space="preserve"> </w:instrText>
      </w:r>
      <w:r w:rsidRPr="00D25AF1">
        <w:rPr>
          <w:szCs w:val="26"/>
          <w:lang w:val="pt-BR"/>
        </w:rPr>
        <w:fldChar w:fldCharType="end"/>
      </w:r>
      <w:r w:rsidRPr="00D25AF1">
        <w:rPr>
          <w:szCs w:val="26"/>
          <w:lang w:val="pt-BR"/>
        </w:rPr>
        <w:t>0,079 (kg/m</w:t>
      </w:r>
      <w:r w:rsidRPr="00D25AF1">
        <w:rPr>
          <w:szCs w:val="26"/>
          <w:vertAlign w:val="superscript"/>
          <w:lang w:val="pt-BR"/>
        </w:rPr>
        <w:t>2</w:t>
      </w:r>
      <w:r w:rsidRPr="00D25AF1">
        <w:rPr>
          <w:szCs w:val="26"/>
          <w:lang w:val="pt-BR"/>
        </w:rPr>
        <w:t>).</w:t>
      </w:r>
    </w:p>
    <w:p w:rsidR="00D25AF1" w:rsidRPr="00D25AF1" w:rsidRDefault="00D25AF1" w:rsidP="00D25AF1">
      <w:pPr>
        <w:spacing w:after="0"/>
        <w:rPr>
          <w:szCs w:val="26"/>
          <w:lang w:val="pt-BR"/>
        </w:rPr>
      </w:pPr>
      <w:r>
        <w:rPr>
          <w:szCs w:val="26"/>
          <w:lang w:val="pt-BR"/>
        </w:rPr>
        <w:t>Trong đó:</w:t>
      </w:r>
    </w:p>
    <w:p w:rsidR="00FB73C1" w:rsidRPr="00D25AF1" w:rsidRDefault="00FB73C1" w:rsidP="00D25AF1">
      <w:pPr>
        <w:spacing w:after="0"/>
        <w:ind w:left="1418" w:firstLine="0"/>
        <w:rPr>
          <w:szCs w:val="26"/>
          <w:lang w:val="pt-BR"/>
        </w:rPr>
      </w:pPr>
      <w:r w:rsidRPr="00D25AF1">
        <w:rPr>
          <w:szCs w:val="26"/>
          <w:lang w:val="pt-BR"/>
        </w:rPr>
        <w:t xml:space="preserve">R: Tổn thất áo suất ma sát đơn vị của đoạn ống hút, (Tra phụ lục 6 </w:t>
      </w:r>
      <w:r w:rsidRPr="00E771C4">
        <w:rPr>
          <w:i/>
          <w:lang w:val="pt-BR"/>
        </w:rPr>
        <w:t>-</w:t>
      </w:r>
      <w:r w:rsidRPr="00E771C4">
        <w:rPr>
          <w:lang w:val="pt-BR"/>
        </w:rPr>
        <w:t>[3]</w:t>
      </w:r>
      <w:r w:rsidRPr="00E771C4">
        <w:rPr>
          <w:i/>
          <w:lang w:val="pt-BR"/>
        </w:rPr>
        <w:t>)</w:t>
      </w:r>
      <w:r w:rsidRPr="00D25AF1">
        <w:rPr>
          <w:szCs w:val="26"/>
          <w:lang w:val="pt-BR"/>
        </w:rPr>
        <w:t>.</w:t>
      </w:r>
    </w:p>
    <w:p w:rsidR="00FB73C1" w:rsidRPr="00D25AF1" w:rsidRDefault="00FB73C1" w:rsidP="00D25AF1">
      <w:pPr>
        <w:spacing w:after="0"/>
        <w:ind w:left="1418" w:firstLine="0"/>
        <w:rPr>
          <w:szCs w:val="26"/>
          <w:lang w:val="pt-BR"/>
        </w:rPr>
      </w:pPr>
      <w:r w:rsidRPr="00D25AF1">
        <w:rPr>
          <w:szCs w:val="26"/>
          <w:lang w:val="pt-BR"/>
        </w:rPr>
        <w:t>Với L= 28800 m</w:t>
      </w:r>
      <w:r w:rsidRPr="00D25AF1">
        <w:rPr>
          <w:szCs w:val="26"/>
          <w:vertAlign w:val="superscript"/>
          <w:lang w:val="pt-BR"/>
        </w:rPr>
        <w:t>3</w:t>
      </w:r>
      <w:r w:rsidRPr="00D25AF1">
        <w:rPr>
          <w:szCs w:val="26"/>
          <w:lang w:val="pt-BR"/>
        </w:rPr>
        <w:t xml:space="preserve">/h và D=900 mm </w:t>
      </w:r>
      <w:r>
        <w:t xml:space="preserve">=&gt; </w:t>
      </w:r>
      <w:r w:rsidRPr="00D25AF1">
        <w:rPr>
          <w:szCs w:val="26"/>
          <w:lang w:val="pt-BR"/>
        </w:rPr>
        <w:t>R=0,138 kg/m</w:t>
      </w:r>
      <w:r w:rsidRPr="00D25AF1">
        <w:rPr>
          <w:szCs w:val="26"/>
          <w:vertAlign w:val="superscript"/>
          <w:lang w:val="pt-BR"/>
        </w:rPr>
        <w:t>2</w:t>
      </w:r>
      <w:r w:rsidRPr="00D25AF1">
        <w:rPr>
          <w:szCs w:val="26"/>
          <w:lang w:val="pt-BR"/>
        </w:rPr>
        <w:t>.m, v=12,58 m/s.</w:t>
      </w:r>
    </w:p>
    <w:p w:rsidR="00FB73C1" w:rsidRPr="00D25AF1" w:rsidRDefault="00FB73C1" w:rsidP="00D25AF1">
      <w:pPr>
        <w:spacing w:after="0"/>
        <w:ind w:left="1418" w:firstLine="0"/>
        <w:rPr>
          <w:szCs w:val="26"/>
          <w:lang w:val="pt-BR"/>
        </w:rPr>
      </w:pPr>
      <w:r w:rsidRPr="00D25AF1">
        <w:rPr>
          <w:szCs w:val="26"/>
          <w:lang w:val="pt-BR"/>
        </w:rPr>
        <w:t>l: Chiều dài của đoạn ống hút, l = 1m.</w:t>
      </w:r>
    </w:p>
    <w:p w:rsidR="00FB73C1" w:rsidRPr="00D25AF1" w:rsidRDefault="00FB73C1" w:rsidP="008A439C">
      <w:pPr>
        <w:spacing w:after="0"/>
        <w:rPr>
          <w:lang w:val="pt-BR"/>
        </w:rPr>
      </w:pPr>
      <w:r w:rsidRPr="00D25AF1">
        <w:rPr>
          <w:lang w:val="pt-BR"/>
        </w:rPr>
        <w:t>Tổn thất áp suất cụ bộ:</w:t>
      </w:r>
    </w:p>
    <w:p w:rsidR="006B0531" w:rsidRPr="00D25AF1" w:rsidRDefault="008121CB" w:rsidP="008A439C">
      <w:pPr>
        <w:spacing w:after="0"/>
        <w:ind w:firstLine="1701"/>
        <w:rPr>
          <w:szCs w:val="26"/>
        </w:rPr>
      </w:pPr>
      <w:r w:rsidRPr="008121CB">
        <w:rPr>
          <w:position w:val="-14"/>
          <w:szCs w:val="26"/>
        </w:rPr>
        <w:object w:dxaOrig="4160" w:dyaOrig="420">
          <v:shape id="_x0000_i1151" type="#_x0000_t75" style="width:207.75pt;height:21pt" o:ole="">
            <v:imagedata r:id="rId277" o:title=""/>
          </v:shape>
          <o:OLEObject Type="Embed" ProgID="Equation.DSMT4" ShapeID="_x0000_i1151" DrawAspect="Content" ObjectID="_1556300788" r:id="rId278"/>
        </w:object>
      </w:r>
    </w:p>
    <w:p w:rsidR="00FB73C1" w:rsidRPr="00FB73C1" w:rsidRDefault="00D25AF1" w:rsidP="00D25AF1">
      <w:pPr>
        <w:spacing w:after="0"/>
        <w:rPr>
          <w:szCs w:val="26"/>
        </w:rPr>
      </w:pPr>
      <w:r>
        <w:rPr>
          <w:szCs w:val="26"/>
        </w:rPr>
        <w:t>Trong đó</w:t>
      </w:r>
      <w:r w:rsidR="00FB73C1" w:rsidRPr="00FB73C1">
        <w:rPr>
          <w:szCs w:val="26"/>
        </w:rPr>
        <w:t>:</w:t>
      </w:r>
    </w:p>
    <w:p w:rsidR="00FB73C1" w:rsidRPr="00741F3D" w:rsidRDefault="00FB73C1" w:rsidP="00741F3D">
      <w:pPr>
        <w:spacing w:after="0"/>
        <w:ind w:left="1418" w:firstLine="0"/>
        <w:rPr>
          <w:color w:val="auto"/>
          <w:szCs w:val="26"/>
        </w:rPr>
      </w:pPr>
      <w:r w:rsidRPr="00741F3D">
        <w:rPr>
          <w:color w:val="auto"/>
          <w:szCs w:val="26"/>
        </w:rPr>
        <w:t>P</w:t>
      </w:r>
      <w:r w:rsidRPr="00741F3D">
        <w:rPr>
          <w:color w:val="auto"/>
          <w:szCs w:val="26"/>
          <w:vertAlign w:val="subscript"/>
        </w:rPr>
        <w:t>đ</w:t>
      </w:r>
      <w:r w:rsidRPr="00741F3D">
        <w:rPr>
          <w:color w:val="auto"/>
          <w:szCs w:val="26"/>
        </w:rPr>
        <w:t>: áp suất động của đoạn ống hút P</w:t>
      </w:r>
      <w:r w:rsidRPr="00741F3D">
        <w:rPr>
          <w:color w:val="auto"/>
          <w:szCs w:val="26"/>
          <w:vertAlign w:val="subscript"/>
        </w:rPr>
        <w:t>đ</w:t>
      </w:r>
      <w:r w:rsidRPr="00741F3D">
        <w:rPr>
          <w:color w:val="auto"/>
          <w:szCs w:val="26"/>
        </w:rPr>
        <w:t> </w:t>
      </w:r>
      <w:r w:rsidRPr="00741F3D">
        <w:rPr>
          <w:color w:val="auto"/>
          <w:szCs w:val="26"/>
          <w:lang w:val="vi-VN"/>
        </w:rPr>
        <w:t xml:space="preserve">= </w:t>
      </w:r>
      <w:r w:rsidR="008121CB" w:rsidRPr="00741F3D">
        <w:rPr>
          <w:rFonts w:eastAsiaTheme="minorHAnsi" w:cstheme="majorBidi"/>
          <w:bCs/>
          <w:color w:val="auto"/>
          <w:position w:val="-28"/>
        </w:rPr>
        <w:object w:dxaOrig="3420" w:dyaOrig="700">
          <v:shape id="_x0000_i1152" type="#_x0000_t75" style="width:164.25pt;height:36.75pt" o:ole="">
            <v:imagedata r:id="rId279" o:title=""/>
          </v:shape>
          <o:OLEObject Type="Embed" ProgID="Equation.DSMT4" ShapeID="_x0000_i1152" DrawAspect="Content" ObjectID="_1556300789" r:id="rId280"/>
        </w:object>
      </w:r>
    </w:p>
    <w:p w:rsidR="00741F3D" w:rsidRDefault="00765BF1" w:rsidP="00741F3D">
      <w:pPr>
        <w:spacing w:after="0"/>
        <w:ind w:left="1418" w:firstLine="0"/>
        <w:rPr>
          <w:szCs w:val="26"/>
        </w:rPr>
      </w:pPr>
      <w:r>
        <w:rPr>
          <w:szCs w:val="26"/>
        </w:rPr>
        <w:t>Σξ</w:t>
      </w:r>
      <w:r w:rsidR="00FB73C1" w:rsidRPr="00FB73C1">
        <w:rPr>
          <w:szCs w:val="26"/>
        </w:rPr>
        <w:t xml:space="preserve">: tổng hệ số sức cản cục bộ của đoạn ống </w:t>
      </w:r>
      <w:r w:rsidR="00FB73C1" w:rsidRPr="00FB73C1">
        <w:rPr>
          <w:szCs w:val="26"/>
          <w:lang w:val="vi-VN"/>
        </w:rPr>
        <w:t>hút</w:t>
      </w:r>
      <w:r w:rsidR="00FB73C1" w:rsidRPr="00FB73C1">
        <w:rPr>
          <w:szCs w:val="26"/>
        </w:rPr>
        <w:t xml:space="preserve">, </w:t>
      </w:r>
      <w:r w:rsidR="00FB73C1">
        <w:t>Σξ = 7</w:t>
      </w:r>
      <w:proofErr w:type="gramStart"/>
      <w:r w:rsidR="00FB73C1">
        <w:t>,5</w:t>
      </w:r>
      <w:proofErr w:type="gramEnd"/>
      <w:r w:rsidR="00FB73C1">
        <w:t xml:space="preserve"> gồm:</w:t>
      </w:r>
    </w:p>
    <w:p w:rsidR="00FB73C1" w:rsidRPr="00741F3D" w:rsidRDefault="00FB73C1" w:rsidP="00741F3D">
      <w:pPr>
        <w:spacing w:after="0"/>
        <w:ind w:left="1418" w:firstLine="0"/>
        <w:rPr>
          <w:szCs w:val="26"/>
        </w:rPr>
      </w:pPr>
      <w:r>
        <w:t xml:space="preserve">Cửa lấy gió 4 chớp </w:t>
      </w:r>
      <w:r w:rsidR="008121CB">
        <w:rPr>
          <w:szCs w:val="26"/>
          <w:lang w:eastAsia="vi-VN"/>
        </w:rPr>
        <w:t>(l/h=1</w:t>
      </w:r>
      <w:proofErr w:type="gramStart"/>
      <w:r w:rsidR="008121CB">
        <w:rPr>
          <w:szCs w:val="26"/>
          <w:lang w:eastAsia="vi-VN"/>
        </w:rPr>
        <w:t>,5</w:t>
      </w:r>
      <w:proofErr w:type="gramEnd"/>
      <w:r>
        <w:rPr>
          <w:szCs w:val="26"/>
          <w:lang w:eastAsia="vi-VN"/>
        </w:rPr>
        <w:t>; α=30</w:t>
      </w:r>
      <w:r w:rsidR="008A439C">
        <w:rPr>
          <w:szCs w:val="26"/>
          <w:vertAlign w:val="superscript"/>
          <w:lang w:eastAsia="vi-VN"/>
        </w:rPr>
        <w:t>o</w:t>
      </w:r>
      <w:r>
        <w:rPr>
          <w:szCs w:val="26"/>
          <w:lang w:val="vi-VN" w:eastAsia="vi-VN"/>
        </w:rPr>
        <w:t>)</w:t>
      </w:r>
      <w:r>
        <w:rPr>
          <w:lang w:val="vi-VN"/>
        </w:rPr>
        <w:t xml:space="preserve"> </w:t>
      </w:r>
      <w:r>
        <w:rPr>
          <w:szCs w:val="26"/>
        </w:rPr>
        <w:t xml:space="preserve">ξ </w:t>
      </w:r>
      <w:r>
        <w:t>= 2,5.</w:t>
      </w:r>
    </w:p>
    <w:p w:rsidR="00FB73C1" w:rsidRDefault="00FB73C1" w:rsidP="00741F3D">
      <w:pPr>
        <w:spacing w:after="0"/>
        <w:ind w:left="1418" w:firstLine="0"/>
      </w:pPr>
      <w:r>
        <w:t>Lưới lọc bụi: được đặt ở cửa lấy gió, kiểu tấm thông thường,</w:t>
      </w:r>
      <w:r w:rsidR="006639E6">
        <w:t xml:space="preserve"> </w:t>
      </w:r>
      <w:r>
        <w:t xml:space="preserve">có hiệu suất lọc 80%, </w:t>
      </w:r>
      <w:r>
        <w:rPr>
          <w:szCs w:val="26"/>
        </w:rPr>
        <w:t>ξ</w:t>
      </w:r>
      <w:r>
        <w:t xml:space="preserve"> = 5.</w:t>
      </w:r>
    </w:p>
    <w:p w:rsidR="00FB73C1" w:rsidRPr="00741F3D" w:rsidRDefault="008121CB" w:rsidP="00741F3D">
      <w:pPr>
        <w:spacing w:after="0"/>
        <w:ind w:firstLine="0"/>
        <w:rPr>
          <w:szCs w:val="26"/>
        </w:rPr>
      </w:pPr>
      <w:r>
        <w:rPr>
          <w:szCs w:val="26"/>
        </w:rPr>
        <w:t>Vậy nên</w:t>
      </w:r>
      <w:r w:rsidR="00FB2A42" w:rsidRPr="00741F3D">
        <w:rPr>
          <w:szCs w:val="26"/>
        </w:rPr>
        <w:t xml:space="preserve">: </w:t>
      </w:r>
      <w:r w:rsidR="00FB73C1" w:rsidRPr="00741F3D">
        <w:rPr>
          <w:szCs w:val="26"/>
        </w:rPr>
        <w:t>ΔP</w:t>
      </w:r>
      <w:r w:rsidR="00FB73C1" w:rsidRPr="00741F3D">
        <w:rPr>
          <w:szCs w:val="26"/>
          <w:vertAlign w:val="subscript"/>
        </w:rPr>
        <w:t>tp</w:t>
      </w:r>
      <w:r w:rsidR="00FB73C1" w:rsidRPr="00741F3D">
        <w:rPr>
          <w:szCs w:val="26"/>
          <w:vertAlign w:val="superscript"/>
        </w:rPr>
        <w:t xml:space="preserve">quạt </w:t>
      </w:r>
      <w:r w:rsidR="00FB73C1" w:rsidRPr="00741F3D">
        <w:rPr>
          <w:szCs w:val="26"/>
        </w:rPr>
        <w:t>= 42,901 + 69</w:t>
      </w:r>
      <w:proofErr w:type="gramStart"/>
      <w:r w:rsidR="00FB73C1" w:rsidRPr="00741F3D">
        <w:rPr>
          <w:szCs w:val="26"/>
        </w:rPr>
        <w:t>,6</w:t>
      </w:r>
      <w:proofErr w:type="gramEnd"/>
      <w:r w:rsidR="00FB73C1" w:rsidRPr="00741F3D">
        <w:rPr>
          <w:szCs w:val="26"/>
        </w:rPr>
        <w:t xml:space="preserve"> + 0,079 = 112,58 (kg/m</w:t>
      </w:r>
      <w:r w:rsidR="00FB73C1" w:rsidRPr="00741F3D">
        <w:rPr>
          <w:szCs w:val="26"/>
          <w:vertAlign w:val="superscript"/>
        </w:rPr>
        <w:t>2</w:t>
      </w:r>
      <w:r w:rsidR="00FB73C1" w:rsidRPr="00741F3D">
        <w:rPr>
          <w:szCs w:val="26"/>
        </w:rPr>
        <w:t>).</w:t>
      </w:r>
    </w:p>
    <w:p w:rsidR="00FB73C1" w:rsidRDefault="00FB73C1" w:rsidP="00741F3D">
      <w:pPr>
        <w:spacing w:after="0"/>
        <w:ind w:firstLine="1134"/>
      </w:pPr>
      <w:r>
        <w:t>L</w:t>
      </w:r>
      <w:r w:rsidRPr="00741F3D">
        <w:rPr>
          <w:vertAlign w:val="subscript"/>
        </w:rPr>
        <w:t>quạt</w:t>
      </w:r>
      <w:r>
        <w:t xml:space="preserve"> = 28800 (m</w:t>
      </w:r>
      <w:r w:rsidRPr="00741F3D">
        <w:rPr>
          <w:vertAlign w:val="superscript"/>
        </w:rPr>
        <w:t>3</w:t>
      </w:r>
      <w:r>
        <w:t>/h)</w:t>
      </w:r>
    </w:p>
    <w:p w:rsidR="00FB73C1" w:rsidRPr="00741F3D" w:rsidRDefault="00FB73C1" w:rsidP="008121CB">
      <w:pPr>
        <w:spacing w:after="0"/>
        <w:rPr>
          <w:color w:val="auto"/>
          <w:u w:val="single"/>
        </w:rPr>
      </w:pPr>
      <w:r>
        <w:t>Chọn quạt ly tâm 4-70 N</w:t>
      </w:r>
      <w:r w:rsidRPr="00741F3D">
        <w:rPr>
          <w:u w:val="single"/>
        </w:rPr>
        <w:t>◦</w:t>
      </w:r>
      <w:r>
        <w:t xml:space="preserve"> 12 </w:t>
      </w:r>
      <w:r w:rsidR="001043D0">
        <w:t>(Tra phụ lục 5-[7</w:t>
      </w:r>
      <w:r w:rsidRPr="00FB73C1">
        <w:t>]).</w:t>
      </w:r>
    </w:p>
    <w:p w:rsidR="00FB73C1" w:rsidRDefault="00FB73C1" w:rsidP="008121CB">
      <w:pPr>
        <w:spacing w:after="0"/>
        <w:ind w:left="1418" w:firstLine="0"/>
      </w:pPr>
      <w:r>
        <w:t>Số vòng quay: n = 680 (vòng/phút).</w:t>
      </w:r>
    </w:p>
    <w:p w:rsidR="00FB73C1" w:rsidRDefault="00FB73C1" w:rsidP="00741F3D">
      <w:pPr>
        <w:spacing w:after="0"/>
        <w:ind w:left="1418" w:firstLine="0"/>
      </w:pPr>
      <w:r>
        <w:t>Hiệu suất quạt: η = 0</w:t>
      </w:r>
      <w:proofErr w:type="gramStart"/>
      <w:r>
        <w:t>,76</w:t>
      </w:r>
      <w:proofErr w:type="gramEnd"/>
      <w:r>
        <w:t>%.</w:t>
      </w:r>
    </w:p>
    <w:p w:rsidR="00FB73C1" w:rsidRDefault="00FB73C1" w:rsidP="00741F3D">
      <w:pPr>
        <w:spacing w:after="0"/>
        <w:ind w:left="1418" w:firstLine="0"/>
      </w:pPr>
      <w:r>
        <w:t>Vận tốc quay: v = 39 (m/s).</w:t>
      </w:r>
    </w:p>
    <w:p w:rsidR="00FB73C1" w:rsidRPr="00741F3D" w:rsidRDefault="00FB73C1" w:rsidP="00BD50CB">
      <w:pPr>
        <w:spacing w:after="0"/>
      </w:pPr>
      <w:r>
        <w:t xml:space="preserve">Công suất động cơ của quạt: </w:t>
      </w:r>
      <w:r w:rsidR="001043D0">
        <w:t>(Theo công thức trang 93-[7</w:t>
      </w:r>
      <w:r w:rsidRPr="00741F3D">
        <w:t>])</w:t>
      </w:r>
    </w:p>
    <w:p w:rsidR="006B5689" w:rsidRDefault="001E2BD7" w:rsidP="001E2BD7">
      <w:pPr>
        <w:spacing w:before="100" w:beforeAutospacing="1" w:after="0"/>
        <w:ind w:firstLine="1701"/>
      </w:pPr>
      <w:r w:rsidRPr="001E2BD7">
        <w:rPr>
          <w:rFonts w:eastAsiaTheme="minorHAnsi" w:cstheme="majorBidi"/>
          <w:position w:val="-32"/>
        </w:rPr>
        <w:object w:dxaOrig="7520" w:dyaOrig="740">
          <v:shape id="_x0000_i1153" type="#_x0000_t75" style="width:375.75pt;height:36.75pt" o:ole="">
            <v:imagedata r:id="rId281" o:title=""/>
          </v:shape>
          <o:OLEObject Type="Embed" ProgID="Equation.DSMT4" ShapeID="_x0000_i1153" DrawAspect="Content" ObjectID="_1556300790" r:id="rId282"/>
        </w:object>
      </w:r>
      <w:r>
        <w:rPr>
          <w:rFonts w:eastAsiaTheme="minorHAnsi" w:cstheme="majorBidi"/>
        </w:rPr>
        <w:t xml:space="preserve">            </w:t>
      </w:r>
      <w:r w:rsidR="00FB73C1">
        <w:t xml:space="preserve">Trong </w:t>
      </w:r>
      <w:proofErr w:type="gramStart"/>
      <w:r w:rsidR="00FB73C1">
        <w:t>đó :</w:t>
      </w:r>
      <w:proofErr w:type="gramEnd"/>
    </w:p>
    <w:p w:rsidR="00FB73C1" w:rsidRDefault="00FB73C1" w:rsidP="001200C9">
      <w:pPr>
        <w:spacing w:after="0"/>
        <w:ind w:left="1418" w:firstLine="0"/>
      </w:pPr>
      <w:r>
        <w:t>K: hệ số dự trữ, K = 1</w:t>
      </w:r>
      <w:proofErr w:type="gramStart"/>
      <w:r>
        <w:t>,1</w:t>
      </w:r>
      <w:proofErr w:type="gramEnd"/>
      <w:r>
        <w:t xml:space="preserve"> ÷ 1,15, chọn K = 1,15.</w:t>
      </w:r>
    </w:p>
    <w:p w:rsidR="00FB73C1" w:rsidRDefault="00FB73C1" w:rsidP="001200C9">
      <w:pPr>
        <w:spacing w:after="0"/>
        <w:ind w:left="1418" w:firstLine="0"/>
      </w:pPr>
      <w:r>
        <w:sym w:font="Symbol" w:char="F068"/>
      </w:r>
      <w:r>
        <w:t xml:space="preserve">: </w:t>
      </w:r>
      <w:proofErr w:type="gramStart"/>
      <w:r>
        <w:t>hiệu</w:t>
      </w:r>
      <w:proofErr w:type="gramEnd"/>
      <w:r>
        <w:t xml:space="preserve"> suất của quạt, </w:t>
      </w:r>
      <w:r>
        <w:sym w:font="Symbol" w:char="F068"/>
      </w:r>
      <w:r>
        <w:t xml:space="preserve"> = 78%.</w:t>
      </w:r>
    </w:p>
    <w:p w:rsidR="00FB73C1" w:rsidRPr="006B5689" w:rsidRDefault="00FB73C1" w:rsidP="001200C9">
      <w:pPr>
        <w:spacing w:after="0"/>
        <w:ind w:left="1418" w:firstLine="0"/>
        <w:rPr>
          <w:spacing w:val="-4"/>
        </w:rPr>
      </w:pPr>
      <w:r>
        <w:lastRenderedPageBreak/>
        <w:sym w:font="Symbol" w:char="F068"/>
      </w:r>
      <w:proofErr w:type="gramStart"/>
      <w:r w:rsidR="00BD50CB">
        <w:rPr>
          <w:spacing w:val="-4"/>
          <w:vertAlign w:val="subscript"/>
        </w:rPr>
        <w:t>trục</w:t>
      </w:r>
      <w:proofErr w:type="gramEnd"/>
      <w:r w:rsidRPr="006B5689">
        <w:rPr>
          <w:spacing w:val="-4"/>
        </w:rPr>
        <w:t xml:space="preserve">: hiệu suất kể đến trở lực trong ổ trục, ổ bi, </w:t>
      </w:r>
      <w:r>
        <w:sym w:font="Symbol" w:char="F068"/>
      </w:r>
      <w:r w:rsidRPr="006B5689">
        <w:rPr>
          <w:spacing w:val="-4"/>
          <w:vertAlign w:val="subscript"/>
        </w:rPr>
        <w:t>trục</w:t>
      </w:r>
      <w:r w:rsidRPr="006B5689">
        <w:rPr>
          <w:spacing w:val="-4"/>
        </w:rPr>
        <w:t xml:space="preserve"> = 0,95÷0,97, chọn  </w:t>
      </w:r>
      <w:r>
        <w:sym w:font="Symbol" w:char="F068"/>
      </w:r>
      <w:r w:rsidRPr="006B5689">
        <w:rPr>
          <w:spacing w:val="-4"/>
          <w:vertAlign w:val="subscript"/>
        </w:rPr>
        <w:t>truc</w:t>
      </w:r>
      <w:r w:rsidRPr="006B5689">
        <w:rPr>
          <w:spacing w:val="-4"/>
        </w:rPr>
        <w:t xml:space="preserve"> =0,97.</w:t>
      </w:r>
    </w:p>
    <w:p w:rsidR="006B5689" w:rsidRPr="00803766" w:rsidRDefault="00BD50CB" w:rsidP="001E2BD7">
      <w:pPr>
        <w:spacing w:after="0"/>
        <w:ind w:left="1418" w:firstLine="0"/>
      </w:pPr>
      <w:r>
        <w:rPr>
          <w:noProof/>
          <w:lang w:val="vi-VN" w:eastAsia="vi-VN"/>
        </w:rPr>
        <w:drawing>
          <wp:anchor distT="0" distB="0" distL="114300" distR="114300" simplePos="0" relativeHeight="251666944" behindDoc="0" locked="0" layoutInCell="1" allowOverlap="1" wp14:anchorId="7B6F347F" wp14:editId="743DE24C">
            <wp:simplePos x="0" y="0"/>
            <wp:positionH relativeFrom="margin">
              <wp:posOffset>5715</wp:posOffset>
            </wp:positionH>
            <wp:positionV relativeFrom="paragraph">
              <wp:posOffset>793750</wp:posOffset>
            </wp:positionV>
            <wp:extent cx="5755005" cy="4046855"/>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755005" cy="4046855"/>
                    </a:xfrm>
                    <a:prstGeom prst="rect">
                      <a:avLst/>
                    </a:prstGeom>
                    <a:noFill/>
                  </pic:spPr>
                </pic:pic>
              </a:graphicData>
            </a:graphic>
            <wp14:sizeRelH relativeFrom="page">
              <wp14:pctWidth>0</wp14:pctWidth>
            </wp14:sizeRelH>
            <wp14:sizeRelV relativeFrom="page">
              <wp14:pctHeight>0</wp14:pctHeight>
            </wp14:sizeRelV>
          </wp:anchor>
        </w:drawing>
      </w:r>
      <w:r w:rsidR="001200C9">
        <w:t xml:space="preserve"> </w:t>
      </w:r>
      <w:r w:rsidR="00FB73C1">
        <w:sym w:font="Symbol" w:char="F068"/>
      </w:r>
      <w:proofErr w:type="gramStart"/>
      <w:r>
        <w:rPr>
          <w:vertAlign w:val="subscript"/>
        </w:rPr>
        <w:t>trd</w:t>
      </w:r>
      <w:proofErr w:type="gramEnd"/>
      <w:r w:rsidR="00FB73C1">
        <w:t xml:space="preserve">: hệ số truyền động giữa động cơ và quạt, </w:t>
      </w:r>
      <w:r w:rsidR="00FB73C1">
        <w:sym w:font="Symbol" w:char="F068"/>
      </w:r>
      <w:r w:rsidR="00FB73C1" w:rsidRPr="006B5689">
        <w:rPr>
          <w:vertAlign w:val="subscript"/>
        </w:rPr>
        <w:t>trd</w:t>
      </w:r>
      <w:r w:rsidR="00FB73C1">
        <w:t xml:space="preserve"> = 0,9 ÷ 0,95, chọn </w:t>
      </w:r>
      <w:r w:rsidR="00FB73C1">
        <w:sym w:font="Symbol" w:char="F068"/>
      </w:r>
      <w:r w:rsidR="00FB73C1" w:rsidRPr="006B5689">
        <w:rPr>
          <w:vertAlign w:val="subscript"/>
        </w:rPr>
        <w:t>trd</w:t>
      </w:r>
      <w:r w:rsidR="00FB73C1">
        <w:t>=0,95.</w:t>
      </w:r>
    </w:p>
    <w:p w:rsidR="00FB73C1" w:rsidRPr="00BD50CB" w:rsidRDefault="00803766" w:rsidP="00BD50CB">
      <w:pPr>
        <w:spacing w:before="240" w:after="100" w:afterAutospacing="1"/>
        <w:ind w:firstLine="0"/>
        <w:jc w:val="center"/>
        <w:rPr>
          <w:i/>
        </w:rPr>
      </w:pPr>
      <w:r w:rsidRPr="00BD50CB">
        <w:rPr>
          <w:i/>
          <w:color w:val="auto"/>
          <w:szCs w:val="26"/>
          <w:lang w:val="pt-BR"/>
        </w:rPr>
        <w:t>Hình 3.6. Cấu tạo quạt</w:t>
      </w:r>
    </w:p>
    <w:p w:rsidR="00803766" w:rsidRDefault="00803766" w:rsidP="001200C9">
      <w:r>
        <w:t>Các kích thước của quạt:</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093"/>
        <w:gridCol w:w="1063"/>
        <w:gridCol w:w="1063"/>
        <w:gridCol w:w="963"/>
        <w:gridCol w:w="962"/>
        <w:gridCol w:w="1062"/>
        <w:gridCol w:w="962"/>
        <w:gridCol w:w="1062"/>
        <w:gridCol w:w="1057"/>
      </w:tblGrid>
      <w:tr w:rsidR="008C6417" w:rsidRPr="008C6417" w:rsidTr="008C6417">
        <w:trPr>
          <w:trHeight w:val="554"/>
          <w:jc w:val="center"/>
        </w:trPr>
        <w:tc>
          <w:tcPr>
            <w:tcW w:w="58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Quạt N</w:t>
            </w:r>
            <w:r w:rsidRPr="008C6417">
              <w:rPr>
                <w:szCs w:val="26"/>
                <w:vertAlign w:val="superscript"/>
              </w:rPr>
              <w:t>o</w:t>
            </w:r>
            <w:r w:rsidRPr="008C6417">
              <w:rPr>
                <w:szCs w:val="26"/>
              </w:rPr>
              <w:t>12</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H</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b</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b</w:t>
            </w:r>
            <w:r w:rsidRPr="008C6417">
              <w:rPr>
                <w:szCs w:val="26"/>
                <w:vertAlign w:val="subscript"/>
              </w:rPr>
              <w:t>1</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vertAlign w:val="subscript"/>
              </w:rPr>
            </w:pPr>
            <w:r w:rsidRPr="008C6417">
              <w:rPr>
                <w:szCs w:val="26"/>
              </w:rPr>
              <w:t>b</w:t>
            </w:r>
            <w:r w:rsidRPr="008C6417">
              <w:rPr>
                <w:szCs w:val="26"/>
                <w:vertAlign w:val="subscript"/>
              </w:rPr>
              <w:t>2</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vertAlign w:val="subscript"/>
              </w:rPr>
            </w:pPr>
            <w:r w:rsidRPr="008C6417">
              <w:rPr>
                <w:szCs w:val="26"/>
              </w:rPr>
              <w:t>b</w:t>
            </w:r>
            <w:r w:rsidRPr="008C6417">
              <w:rPr>
                <w:szCs w:val="26"/>
                <w:vertAlign w:val="subscript"/>
              </w:rPr>
              <w:t>3</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vertAlign w:val="subscript"/>
              </w:rPr>
            </w:pPr>
            <w:r w:rsidRPr="008C6417">
              <w:rPr>
                <w:szCs w:val="26"/>
              </w:rPr>
              <w:t>b</w:t>
            </w:r>
            <w:r w:rsidRPr="008C6417">
              <w:rPr>
                <w:szCs w:val="26"/>
                <w:vertAlign w:val="subscript"/>
              </w:rPr>
              <w:t>4</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b</w:t>
            </w:r>
            <w:r w:rsidRPr="008C6417">
              <w:rPr>
                <w:szCs w:val="26"/>
                <w:vertAlign w:val="subscript"/>
              </w:rPr>
              <w:t>5</w:t>
            </w:r>
          </w:p>
        </w:tc>
        <w:tc>
          <w:tcPr>
            <w:tcW w:w="569"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L</w:t>
            </w:r>
          </w:p>
        </w:tc>
      </w:tr>
      <w:tr w:rsidR="008C6417" w:rsidRPr="008C6417" w:rsidTr="008C6417">
        <w:trPr>
          <w:trHeight w:val="573"/>
          <w:jc w:val="center"/>
        </w:trPr>
        <w:tc>
          <w:tcPr>
            <w:tcW w:w="588" w:type="pct"/>
            <w:vAlign w:val="center"/>
          </w:tcPr>
          <w:p w:rsidR="00803766" w:rsidRPr="008C6417" w:rsidRDefault="00803766" w:rsidP="009179EB">
            <w:pPr>
              <w:tabs>
                <w:tab w:val="left" w:pos="180"/>
                <w:tab w:val="left" w:pos="8460"/>
                <w:tab w:val="left" w:leader="dot" w:pos="8505"/>
              </w:tabs>
              <w:spacing w:before="100" w:beforeAutospacing="1" w:after="100" w:afterAutospacing="1"/>
              <w:jc w:val="center"/>
              <w:rPr>
                <w:szCs w:val="26"/>
              </w:rPr>
            </w:pP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1836</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1310</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768</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918</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1400</w:t>
            </w:r>
          </w:p>
        </w:tc>
        <w:tc>
          <w:tcPr>
            <w:tcW w:w="518"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485</w:t>
            </w:r>
          </w:p>
        </w:tc>
        <w:tc>
          <w:tcPr>
            <w:tcW w:w="572"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1470</w:t>
            </w:r>
          </w:p>
        </w:tc>
        <w:tc>
          <w:tcPr>
            <w:tcW w:w="569" w:type="pct"/>
            <w:vAlign w:val="center"/>
            <w:hideMark/>
          </w:tcPr>
          <w:p w:rsidR="00803766" w:rsidRPr="008C6417" w:rsidRDefault="00803766" w:rsidP="008C6417">
            <w:pPr>
              <w:tabs>
                <w:tab w:val="left" w:pos="180"/>
                <w:tab w:val="left" w:pos="8460"/>
                <w:tab w:val="left" w:leader="dot" w:pos="8505"/>
              </w:tabs>
              <w:spacing w:before="100" w:beforeAutospacing="1" w:after="100" w:afterAutospacing="1"/>
              <w:ind w:firstLine="0"/>
              <w:rPr>
                <w:szCs w:val="26"/>
              </w:rPr>
            </w:pPr>
            <w:r w:rsidRPr="008C6417">
              <w:rPr>
                <w:szCs w:val="26"/>
              </w:rPr>
              <w:t>2160</w:t>
            </w:r>
          </w:p>
        </w:tc>
      </w:tr>
    </w:tbl>
    <w:p w:rsidR="00803766" w:rsidRDefault="00803766" w:rsidP="002A4151">
      <w:pPr>
        <w:spacing w:before="100" w:beforeAutospacing="1" w:after="100" w:afterAutospacing="1"/>
        <w:ind w:firstLine="0"/>
      </w:pP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1E0" w:firstRow="1" w:lastRow="1" w:firstColumn="1" w:lastColumn="1" w:noHBand="0" w:noVBand="0"/>
      </w:tblPr>
      <w:tblGrid>
        <w:gridCol w:w="1115"/>
        <w:gridCol w:w="1238"/>
        <w:gridCol w:w="1238"/>
        <w:gridCol w:w="1115"/>
        <w:gridCol w:w="1115"/>
        <w:gridCol w:w="1238"/>
        <w:gridCol w:w="1114"/>
        <w:gridCol w:w="1114"/>
      </w:tblGrid>
      <w:tr w:rsidR="00803766" w:rsidRPr="002A4151" w:rsidTr="002A4151">
        <w:trPr>
          <w:trHeight w:val="515"/>
          <w:jc w:val="center"/>
        </w:trPr>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lang w:val="vi-VN"/>
              </w:rPr>
            </w:pPr>
            <w:r w:rsidRPr="002A4151">
              <w:rPr>
                <w:szCs w:val="26"/>
              </w:rPr>
              <w:t>c</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vertAlign w:val="subscript"/>
              </w:rPr>
            </w:pPr>
            <w:r w:rsidRPr="002A4151">
              <w:rPr>
                <w:szCs w:val="26"/>
              </w:rPr>
              <w:t>c</w:t>
            </w:r>
            <w:r w:rsidRPr="002A4151">
              <w:rPr>
                <w:szCs w:val="26"/>
                <w:vertAlign w:val="subscript"/>
              </w:rPr>
              <w:t>1</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vertAlign w:val="subscript"/>
              </w:rPr>
            </w:pPr>
            <w:r w:rsidRPr="002A4151">
              <w:rPr>
                <w:szCs w:val="26"/>
              </w:rPr>
              <w:t>c</w:t>
            </w:r>
            <w:r w:rsidRPr="002A4151">
              <w:rPr>
                <w:szCs w:val="26"/>
                <w:vertAlign w:val="subscript"/>
              </w:rPr>
              <w:t>2</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c</w:t>
            </w:r>
            <w:r w:rsidRPr="002A4151">
              <w:rPr>
                <w:szCs w:val="26"/>
                <w:vertAlign w:val="subscript"/>
              </w:rPr>
              <w:t>3</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c</w:t>
            </w:r>
            <w:r w:rsidRPr="002A4151">
              <w:rPr>
                <w:szCs w:val="26"/>
                <w:vertAlign w:val="subscript"/>
              </w:rPr>
              <w:t>4</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l</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vertAlign w:val="subscript"/>
              </w:rPr>
            </w:pPr>
            <w:r w:rsidRPr="002A4151">
              <w:rPr>
                <w:szCs w:val="26"/>
              </w:rPr>
              <w:t>b</w:t>
            </w:r>
            <w:r w:rsidRPr="002A4151">
              <w:rPr>
                <w:szCs w:val="26"/>
                <w:vertAlign w:val="subscript"/>
              </w:rPr>
              <w:t>6</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d</w:t>
            </w:r>
          </w:p>
        </w:tc>
      </w:tr>
      <w:tr w:rsidR="00803766" w:rsidRPr="002A4151" w:rsidTr="002A4151">
        <w:trPr>
          <w:trHeight w:val="515"/>
          <w:jc w:val="center"/>
        </w:trPr>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780</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1200</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1625</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350</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150</w:t>
            </w:r>
          </w:p>
        </w:tc>
        <w:tc>
          <w:tcPr>
            <w:tcW w:w="666"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1050</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150</w:t>
            </w:r>
          </w:p>
        </w:tc>
        <w:tc>
          <w:tcPr>
            <w:tcW w:w="600" w:type="pct"/>
            <w:vAlign w:val="center"/>
            <w:hideMark/>
          </w:tcPr>
          <w:p w:rsidR="00803766" w:rsidRPr="002A4151" w:rsidRDefault="00803766" w:rsidP="002A4151">
            <w:pPr>
              <w:tabs>
                <w:tab w:val="left" w:pos="180"/>
                <w:tab w:val="left" w:pos="8460"/>
                <w:tab w:val="left" w:leader="dot" w:pos="8505"/>
              </w:tabs>
              <w:spacing w:before="100" w:beforeAutospacing="1" w:after="100" w:afterAutospacing="1"/>
              <w:ind w:firstLine="0"/>
              <w:jc w:val="center"/>
              <w:rPr>
                <w:szCs w:val="26"/>
              </w:rPr>
            </w:pPr>
            <w:r w:rsidRPr="002A4151">
              <w:rPr>
                <w:szCs w:val="26"/>
              </w:rPr>
              <w:t>600</w:t>
            </w:r>
          </w:p>
        </w:tc>
      </w:tr>
    </w:tbl>
    <w:p w:rsidR="00803766" w:rsidRDefault="00803766" w:rsidP="00B53D37">
      <w:pPr>
        <w:spacing w:before="100" w:beforeAutospacing="1" w:after="100" w:afterAutospacing="1"/>
      </w:pPr>
    </w:p>
    <w:tbl>
      <w:tblPr>
        <w:tblW w:w="4888"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558"/>
        <w:gridCol w:w="648"/>
        <w:gridCol w:w="1010"/>
        <w:gridCol w:w="1010"/>
        <w:gridCol w:w="1218"/>
        <w:gridCol w:w="795"/>
        <w:gridCol w:w="1008"/>
        <w:gridCol w:w="1008"/>
        <w:gridCol w:w="824"/>
      </w:tblGrid>
      <w:tr w:rsidR="00803766" w:rsidTr="002A4151">
        <w:trPr>
          <w:trHeight w:val="467"/>
          <w:jc w:val="center"/>
        </w:trPr>
        <w:tc>
          <w:tcPr>
            <w:tcW w:w="858" w:type="pct"/>
            <w:vMerge w:val="restar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color w:val="auto"/>
                <w:szCs w:val="26"/>
                <w:lang w:val="vi-VN"/>
              </w:rPr>
            </w:pPr>
            <w:r>
              <w:rPr>
                <w:szCs w:val="26"/>
              </w:rPr>
              <w:lastRenderedPageBreak/>
              <w:t>Trọng lượng (kg)</w:t>
            </w:r>
          </w:p>
        </w:tc>
        <w:tc>
          <w:tcPr>
            <w:tcW w:w="2140" w:type="pct"/>
            <w:gridSpan w:val="4"/>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Miệng thổi</w:t>
            </w:r>
          </w:p>
        </w:tc>
        <w:tc>
          <w:tcPr>
            <w:tcW w:w="2002" w:type="pct"/>
            <w:gridSpan w:val="4"/>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Miệng hút</w:t>
            </w:r>
          </w:p>
        </w:tc>
      </w:tr>
      <w:tr w:rsidR="00803766" w:rsidTr="002A4151">
        <w:trPr>
          <w:jc w:val="center"/>
        </w:trPr>
        <w:tc>
          <w:tcPr>
            <w:tcW w:w="0" w:type="auto"/>
            <w:vMerge/>
            <w:vAlign w:val="center"/>
            <w:hideMark/>
          </w:tcPr>
          <w:p w:rsidR="00803766" w:rsidRDefault="00803766" w:rsidP="002A4151">
            <w:pPr>
              <w:spacing w:before="100" w:beforeAutospacing="1" w:after="100" w:afterAutospacing="1"/>
              <w:jc w:val="center"/>
              <w:rPr>
                <w:szCs w:val="26"/>
                <w:lang w:val="vi-VN"/>
              </w:rPr>
            </w:pPr>
          </w:p>
        </w:tc>
        <w:tc>
          <w:tcPr>
            <w:tcW w:w="357"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A</w:t>
            </w:r>
          </w:p>
        </w:tc>
        <w:tc>
          <w:tcPr>
            <w:tcW w:w="556"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A1</w:t>
            </w:r>
          </w:p>
        </w:tc>
        <w:tc>
          <w:tcPr>
            <w:tcW w:w="556"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A2</w:t>
            </w:r>
          </w:p>
        </w:tc>
        <w:tc>
          <w:tcPr>
            <w:tcW w:w="671"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Số lỗ</w:t>
            </w:r>
          </w:p>
        </w:tc>
        <w:tc>
          <w:tcPr>
            <w:tcW w:w="438"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D</w:t>
            </w:r>
          </w:p>
        </w:tc>
        <w:tc>
          <w:tcPr>
            <w:tcW w:w="555"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D1</w:t>
            </w:r>
          </w:p>
        </w:tc>
        <w:tc>
          <w:tcPr>
            <w:tcW w:w="555"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D2</w:t>
            </w:r>
          </w:p>
        </w:tc>
        <w:tc>
          <w:tcPr>
            <w:tcW w:w="454"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Số lỗ</w:t>
            </w:r>
          </w:p>
        </w:tc>
      </w:tr>
      <w:tr w:rsidR="00803766" w:rsidTr="002A4151">
        <w:trPr>
          <w:jc w:val="center"/>
        </w:trPr>
        <w:tc>
          <w:tcPr>
            <w:tcW w:w="858"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732</w:t>
            </w:r>
          </w:p>
        </w:tc>
        <w:tc>
          <w:tcPr>
            <w:tcW w:w="357"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840</w:t>
            </w:r>
          </w:p>
        </w:tc>
        <w:tc>
          <w:tcPr>
            <w:tcW w:w="556"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890</w:t>
            </w:r>
          </w:p>
        </w:tc>
        <w:tc>
          <w:tcPr>
            <w:tcW w:w="556"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71"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16</w:t>
            </w:r>
          </w:p>
        </w:tc>
        <w:tc>
          <w:tcPr>
            <w:tcW w:w="438"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1024</w:t>
            </w:r>
          </w:p>
        </w:tc>
        <w:tc>
          <w:tcPr>
            <w:tcW w:w="555"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1124</w:t>
            </w:r>
          </w:p>
        </w:tc>
        <w:tc>
          <w:tcPr>
            <w:tcW w:w="555"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1158</w:t>
            </w:r>
          </w:p>
        </w:tc>
        <w:tc>
          <w:tcPr>
            <w:tcW w:w="454" w:type="pct"/>
            <w:vAlign w:val="center"/>
            <w:hideMark/>
          </w:tcPr>
          <w:p w:rsidR="00803766" w:rsidRDefault="00803766" w:rsidP="002A4151">
            <w:pPr>
              <w:tabs>
                <w:tab w:val="left" w:pos="180"/>
                <w:tab w:val="left" w:pos="8460"/>
                <w:tab w:val="left" w:leader="dot" w:pos="8505"/>
              </w:tabs>
              <w:spacing w:before="100" w:beforeAutospacing="1" w:after="100" w:afterAutospacing="1"/>
              <w:ind w:firstLine="0"/>
              <w:jc w:val="center"/>
              <w:rPr>
                <w:szCs w:val="26"/>
              </w:rPr>
            </w:pPr>
            <w:r>
              <w:rPr>
                <w:szCs w:val="26"/>
              </w:rPr>
              <w:t>16</w:t>
            </w:r>
          </w:p>
        </w:tc>
      </w:tr>
    </w:tbl>
    <w:p w:rsidR="00803766" w:rsidRDefault="00803766" w:rsidP="00B53D37">
      <w:pPr>
        <w:spacing w:before="100" w:beforeAutospacing="1" w:after="100" w:afterAutospacing="1"/>
      </w:pPr>
    </w:p>
    <w:p w:rsidR="00FB73C1" w:rsidRDefault="00FB73C1"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Default="0017474F" w:rsidP="00B53D37">
      <w:pPr>
        <w:spacing w:before="100" w:beforeAutospacing="1" w:after="100" w:afterAutospacing="1"/>
        <w:rPr>
          <w:szCs w:val="26"/>
        </w:rPr>
      </w:pPr>
    </w:p>
    <w:p w:rsidR="0017474F" w:rsidRPr="00FB73C1" w:rsidRDefault="0017474F" w:rsidP="00B53D37">
      <w:pPr>
        <w:spacing w:before="100" w:beforeAutospacing="1" w:after="100" w:afterAutospacing="1"/>
        <w:rPr>
          <w:szCs w:val="26"/>
        </w:rPr>
      </w:pPr>
    </w:p>
    <w:p w:rsidR="00FB73C1" w:rsidRDefault="00FB73C1" w:rsidP="00B53D37">
      <w:pPr>
        <w:pStyle w:val="ListParagraph"/>
        <w:spacing w:before="100" w:beforeAutospacing="1" w:after="100" w:afterAutospacing="1"/>
        <w:ind w:left="1004" w:firstLine="0"/>
        <w:rPr>
          <w:szCs w:val="26"/>
        </w:rPr>
      </w:pPr>
    </w:p>
    <w:p w:rsidR="001E2BD7" w:rsidRDefault="001E2BD7" w:rsidP="00B53D37">
      <w:pPr>
        <w:pStyle w:val="ListParagraph"/>
        <w:spacing w:before="100" w:beforeAutospacing="1" w:after="100" w:afterAutospacing="1"/>
        <w:ind w:left="1004" w:firstLine="0"/>
        <w:rPr>
          <w:szCs w:val="26"/>
        </w:rPr>
      </w:pPr>
    </w:p>
    <w:p w:rsidR="001E2BD7" w:rsidRDefault="001E2BD7" w:rsidP="00B53D37">
      <w:pPr>
        <w:pStyle w:val="ListParagraph"/>
        <w:spacing w:before="100" w:beforeAutospacing="1" w:after="100" w:afterAutospacing="1"/>
        <w:ind w:left="1004" w:firstLine="0"/>
        <w:rPr>
          <w:szCs w:val="26"/>
        </w:rPr>
      </w:pPr>
    </w:p>
    <w:p w:rsidR="001E2BD7" w:rsidRDefault="001E2BD7" w:rsidP="00B53D37">
      <w:pPr>
        <w:pStyle w:val="ListParagraph"/>
        <w:spacing w:before="100" w:beforeAutospacing="1" w:after="100" w:afterAutospacing="1"/>
        <w:ind w:left="1004" w:firstLine="0"/>
        <w:rPr>
          <w:szCs w:val="26"/>
        </w:rPr>
      </w:pPr>
    </w:p>
    <w:p w:rsidR="00FB73C1" w:rsidRPr="006B0531" w:rsidRDefault="00FB73C1" w:rsidP="00B53D37">
      <w:pPr>
        <w:pStyle w:val="ListParagraph"/>
        <w:spacing w:before="100" w:beforeAutospacing="1" w:after="100" w:afterAutospacing="1"/>
        <w:ind w:left="1004" w:firstLine="0"/>
      </w:pPr>
    </w:p>
    <w:p w:rsidR="007D2147" w:rsidRDefault="007D2147" w:rsidP="00B85CCC">
      <w:pPr>
        <w:pStyle w:val="Heading1"/>
      </w:pPr>
      <w:bookmarkStart w:id="67" w:name="_Toc481010915"/>
      <w:r w:rsidRPr="00837CEF">
        <w:lastRenderedPageBreak/>
        <w:t>TÍNH SẢN PHẨM CHÁY</w:t>
      </w:r>
      <w:bookmarkEnd w:id="67"/>
    </w:p>
    <w:p w:rsidR="00837CEF" w:rsidRDefault="00837CEF" w:rsidP="00837CEF"/>
    <w:p w:rsidR="00837CEF" w:rsidRPr="00837CEF" w:rsidRDefault="00837CEF" w:rsidP="00837CEF"/>
    <w:p w:rsidR="0075087B" w:rsidRPr="0075087B" w:rsidRDefault="0075087B" w:rsidP="00596E56">
      <w:pPr>
        <w:pStyle w:val="Heading2"/>
        <w:numPr>
          <w:ilvl w:val="1"/>
          <w:numId w:val="20"/>
        </w:numPr>
      </w:pPr>
      <w:bookmarkStart w:id="68" w:name="_Toc481010916"/>
      <w:r w:rsidRPr="0075087B">
        <w:t xml:space="preserve">Tính sản phẩm cháy của 5 </w:t>
      </w:r>
      <w:proofErr w:type="gramStart"/>
      <w:r w:rsidRPr="0075087B">
        <w:t>ống  khói</w:t>
      </w:r>
      <w:bookmarkEnd w:id="68"/>
      <w:proofErr w:type="gramEnd"/>
    </w:p>
    <w:p w:rsidR="00ED2745" w:rsidRPr="0075087B" w:rsidRDefault="0075087B" w:rsidP="0075087B">
      <w:pPr>
        <w:pStyle w:val="Heading3"/>
        <w:numPr>
          <w:ilvl w:val="0"/>
          <w:numId w:val="0"/>
        </w:numPr>
        <w:ind w:left="720" w:hanging="720"/>
      </w:pPr>
      <w:bookmarkStart w:id="69" w:name="_Toc481010917"/>
      <w:r w:rsidRPr="0075087B">
        <w:t xml:space="preserve">4.1.1 </w:t>
      </w:r>
      <w:r w:rsidR="00ED2745" w:rsidRPr="0075087B">
        <w:t>Điều kiện khí tượng, tự nhiên của khu vực</w:t>
      </w:r>
      <w:bookmarkEnd w:id="69"/>
      <w:r w:rsidR="00ED2745" w:rsidRPr="0075087B">
        <w:t xml:space="preserve"> </w:t>
      </w:r>
    </w:p>
    <w:p w:rsidR="00F84247" w:rsidRDefault="00ED2745" w:rsidP="00596E56">
      <w:pPr>
        <w:pStyle w:val="ListParagraph"/>
        <w:numPr>
          <w:ilvl w:val="0"/>
          <w:numId w:val="15"/>
        </w:numPr>
        <w:spacing w:before="100" w:beforeAutospacing="1" w:after="100" w:afterAutospacing="1"/>
      </w:pPr>
      <w:r>
        <w:t>Mùa hè:</w:t>
      </w:r>
    </w:p>
    <w:p w:rsidR="00F84247" w:rsidRPr="00F84247" w:rsidRDefault="00F84247" w:rsidP="00596E56">
      <w:pPr>
        <w:pStyle w:val="ListParagraph"/>
        <w:numPr>
          <w:ilvl w:val="0"/>
          <w:numId w:val="18"/>
        </w:numPr>
        <w:spacing w:before="100" w:beforeAutospacing="1" w:after="100" w:afterAutospacing="1"/>
      </w:pPr>
      <w:r>
        <w:t xml:space="preserve">Nhiệt </w:t>
      </w:r>
      <w:r w:rsidRPr="0075087B">
        <w:rPr>
          <w:szCs w:val="26"/>
        </w:rPr>
        <w:t>độ ngoài công trình vào mùa hè: t</w:t>
      </w:r>
      <w:r w:rsidRPr="0075087B">
        <w:rPr>
          <w:szCs w:val="26"/>
          <w:vertAlign w:val="superscript"/>
        </w:rPr>
        <w:t>tt</w:t>
      </w:r>
      <w:r w:rsidRPr="0060462C">
        <w:rPr>
          <w:position w:val="-12"/>
        </w:rPr>
        <w:object w:dxaOrig="195" w:dyaOrig="375">
          <v:shape id="_x0000_i1154" type="#_x0000_t75" style="width:6.75pt;height:21.75pt" o:ole="">
            <v:imagedata r:id="rId26" o:title=""/>
          </v:shape>
          <o:OLEObject Type="Embed" ProgID="Equation.3" ShapeID="_x0000_i1154" DrawAspect="Content" ObjectID="_1556300791" r:id="rId284"/>
        </w:object>
      </w:r>
      <w:r w:rsidRPr="0075087B">
        <w:rPr>
          <w:szCs w:val="26"/>
        </w:rPr>
        <w:t xml:space="preserve"> = </w:t>
      </w:r>
      <w:r w:rsidRPr="0075087B">
        <w:rPr>
          <w:color w:val="000000" w:themeColor="text1"/>
          <w:szCs w:val="26"/>
        </w:rPr>
        <w:t xml:space="preserve">29,2 </w:t>
      </w:r>
      <w:r w:rsidRPr="0075087B">
        <w:rPr>
          <w:szCs w:val="26"/>
          <w:vertAlign w:val="superscript"/>
        </w:rPr>
        <w:t>0</w:t>
      </w:r>
      <w:r w:rsidRPr="0075087B">
        <w:rPr>
          <w:szCs w:val="26"/>
        </w:rPr>
        <w:t xml:space="preserve">C vào tháng 7 ( Bảng 2.2 </w:t>
      </w:r>
      <w:r w:rsidRPr="0075087B">
        <w:rPr>
          <w:szCs w:val="26"/>
          <w:lang w:val="sv-SE"/>
        </w:rPr>
        <w:t>Nhiệt độ không khí trung bình tháng và năm</w:t>
      </w:r>
      <w:r w:rsidRPr="0075087B">
        <w:rPr>
          <w:szCs w:val="26"/>
        </w:rPr>
        <w:t xml:space="preserve">, </w:t>
      </w:r>
      <w:r w:rsidR="001043D0">
        <w:rPr>
          <w:bCs/>
          <w:iCs/>
          <w:szCs w:val="26"/>
        </w:rPr>
        <w:t>[2</w:t>
      </w:r>
      <w:r w:rsidRPr="0075087B">
        <w:rPr>
          <w:bCs/>
          <w:iCs/>
          <w:szCs w:val="26"/>
        </w:rPr>
        <w:t>]</w:t>
      </w:r>
      <w:r w:rsidRPr="0075087B">
        <w:rPr>
          <w:szCs w:val="26"/>
        </w:rPr>
        <w:t>)</w:t>
      </w:r>
    </w:p>
    <w:p w:rsidR="00F84247" w:rsidRPr="00F84247" w:rsidRDefault="00F84247" w:rsidP="00596E56">
      <w:pPr>
        <w:pStyle w:val="ListParagraph"/>
        <w:numPr>
          <w:ilvl w:val="0"/>
          <w:numId w:val="18"/>
        </w:numPr>
        <w:spacing w:before="100" w:beforeAutospacing="1" w:after="100" w:afterAutospacing="1"/>
      </w:pPr>
      <w:r>
        <w:t xml:space="preserve">Vận </w:t>
      </w:r>
      <w:r w:rsidRPr="0075087B">
        <w:rPr>
          <w:szCs w:val="26"/>
        </w:rPr>
        <w:t>tốc gió mùa hè: V</w:t>
      </w:r>
      <w:r w:rsidRPr="0060462C">
        <w:rPr>
          <w:position w:val="-14"/>
        </w:rPr>
        <w:object w:dxaOrig="240" w:dyaOrig="405">
          <v:shape id="_x0000_i1155" type="#_x0000_t75" style="width:14.25pt;height:21.75pt" o:ole="">
            <v:imagedata r:id="rId24" o:title=""/>
          </v:shape>
          <o:OLEObject Type="Embed" ProgID="Equation.3" ShapeID="_x0000_i1155" DrawAspect="Content" ObjectID="_1556300792" r:id="rId285"/>
        </w:object>
      </w:r>
      <w:r w:rsidRPr="0075087B">
        <w:rPr>
          <w:szCs w:val="26"/>
        </w:rPr>
        <w:t xml:space="preserve"> = 1,8  (m/s) (Bảng 2.15 Vận tốc gió trung bình tháng và năm, </w:t>
      </w:r>
      <w:r w:rsidR="001043D0">
        <w:rPr>
          <w:bCs/>
          <w:iCs/>
          <w:szCs w:val="26"/>
        </w:rPr>
        <w:t>[2</w:t>
      </w:r>
      <w:r w:rsidRPr="0075087B">
        <w:rPr>
          <w:bCs/>
          <w:iCs/>
          <w:szCs w:val="26"/>
        </w:rPr>
        <w:t>]</w:t>
      </w:r>
      <w:r w:rsidRPr="0075087B">
        <w:rPr>
          <w:szCs w:val="26"/>
        </w:rPr>
        <w:t>)</w:t>
      </w:r>
    </w:p>
    <w:p w:rsidR="00F84247" w:rsidRPr="00F84247" w:rsidRDefault="00F84247" w:rsidP="00596E56">
      <w:pPr>
        <w:pStyle w:val="ListParagraph"/>
        <w:numPr>
          <w:ilvl w:val="0"/>
          <w:numId w:val="18"/>
        </w:numPr>
        <w:spacing w:before="100" w:beforeAutospacing="1" w:after="100" w:afterAutospacing="1"/>
      </w:pPr>
      <w:r w:rsidRPr="0075087B">
        <w:rPr>
          <w:szCs w:val="26"/>
        </w:rPr>
        <w:t xml:space="preserve">Độ ẩm không khí vào mùa hè: </w:t>
      </w:r>
      <w:r w:rsidRPr="0060462C">
        <w:sym w:font="Symbol" w:char="F06A"/>
      </w:r>
      <w:r w:rsidRPr="0075087B">
        <w:rPr>
          <w:szCs w:val="26"/>
          <w:vertAlign w:val="superscript"/>
        </w:rPr>
        <w:t>H</w:t>
      </w:r>
      <w:r w:rsidRPr="0075087B">
        <w:rPr>
          <w:szCs w:val="26"/>
        </w:rPr>
        <w:t xml:space="preserve"> = </w:t>
      </w:r>
      <w:r w:rsidRPr="0075087B">
        <w:rPr>
          <w:color w:val="000000" w:themeColor="text1"/>
          <w:szCs w:val="26"/>
        </w:rPr>
        <w:t xml:space="preserve">81,6 </w:t>
      </w:r>
      <w:r w:rsidRPr="0075087B">
        <w:rPr>
          <w:szCs w:val="26"/>
        </w:rPr>
        <w:t xml:space="preserve">% (Bảng 2.10 Độ ẩm tương đối của không khí trung bình tháng và năm, </w:t>
      </w:r>
      <w:r w:rsidR="001043D0">
        <w:rPr>
          <w:bCs/>
          <w:iCs/>
          <w:szCs w:val="26"/>
        </w:rPr>
        <w:t>[2</w:t>
      </w:r>
      <w:r w:rsidRPr="0075087B">
        <w:rPr>
          <w:bCs/>
          <w:iCs/>
          <w:szCs w:val="26"/>
        </w:rPr>
        <w:t>]</w:t>
      </w:r>
      <w:r w:rsidRPr="0075087B">
        <w:rPr>
          <w:szCs w:val="26"/>
        </w:rPr>
        <w:t>)</w:t>
      </w:r>
    </w:p>
    <w:p w:rsidR="00F84247" w:rsidRPr="00F84247" w:rsidRDefault="00F84247" w:rsidP="00596E56">
      <w:pPr>
        <w:pStyle w:val="ListParagraph"/>
        <w:numPr>
          <w:ilvl w:val="0"/>
          <w:numId w:val="18"/>
        </w:numPr>
        <w:spacing w:before="100" w:beforeAutospacing="1" w:after="100" w:afterAutospacing="1"/>
      </w:pPr>
      <w:r w:rsidRPr="0075087B">
        <w:rPr>
          <w:szCs w:val="26"/>
        </w:rPr>
        <w:t>Dung ẩm vào mùa hè:với t</w:t>
      </w:r>
      <w:r w:rsidRPr="0075087B">
        <w:rPr>
          <w:szCs w:val="26"/>
          <w:vertAlign w:val="superscript"/>
        </w:rPr>
        <w:t>tt</w:t>
      </w:r>
      <w:r w:rsidRPr="0060462C">
        <w:rPr>
          <w:position w:val="-12"/>
        </w:rPr>
        <w:object w:dxaOrig="195" w:dyaOrig="375">
          <v:shape id="_x0000_i1156" type="#_x0000_t75" style="width:6.75pt;height:21.75pt" o:ole="">
            <v:imagedata r:id="rId26" o:title=""/>
          </v:shape>
          <o:OLEObject Type="Embed" ProgID="Equation.3" ShapeID="_x0000_i1156" DrawAspect="Content" ObjectID="_1556300793" r:id="rId286"/>
        </w:object>
      </w:r>
      <w:r w:rsidRPr="0075087B">
        <w:rPr>
          <w:szCs w:val="26"/>
        </w:rPr>
        <w:t xml:space="preserve"> = </w:t>
      </w:r>
      <w:r w:rsidRPr="0075087B">
        <w:rPr>
          <w:color w:val="000000" w:themeColor="text1"/>
          <w:szCs w:val="26"/>
        </w:rPr>
        <w:t xml:space="preserve">29,2 </w:t>
      </w:r>
      <w:r w:rsidRPr="0075087B">
        <w:rPr>
          <w:color w:val="000000" w:themeColor="text1"/>
          <w:szCs w:val="26"/>
          <w:vertAlign w:val="superscript"/>
        </w:rPr>
        <w:t>0</w:t>
      </w:r>
      <w:r w:rsidRPr="0075087B">
        <w:rPr>
          <w:color w:val="000000" w:themeColor="text1"/>
          <w:szCs w:val="26"/>
        </w:rPr>
        <w:t xml:space="preserve">C và </w:t>
      </w:r>
      <w:r w:rsidRPr="0060462C">
        <w:rPr>
          <w:color w:val="000000" w:themeColor="text1"/>
        </w:rPr>
        <w:sym w:font="Symbol" w:char="F06A"/>
      </w:r>
      <w:r w:rsidRPr="0075087B">
        <w:rPr>
          <w:color w:val="000000" w:themeColor="text1"/>
          <w:szCs w:val="26"/>
          <w:vertAlign w:val="superscript"/>
        </w:rPr>
        <w:t>H</w:t>
      </w:r>
      <w:r w:rsidRPr="0075087B">
        <w:rPr>
          <w:color w:val="000000" w:themeColor="text1"/>
          <w:szCs w:val="26"/>
        </w:rPr>
        <w:t xml:space="preserve"> = 81,6 %, </w:t>
      </w:r>
      <w:r w:rsidRPr="0075087B">
        <w:rPr>
          <w:szCs w:val="26"/>
        </w:rPr>
        <w:t>dựa vào biểu đồ I-d, ta tra được d</w:t>
      </w:r>
      <w:r w:rsidRPr="0075087B">
        <w:rPr>
          <w:szCs w:val="26"/>
          <w:vertAlign w:val="superscript"/>
        </w:rPr>
        <w:t>H</w:t>
      </w:r>
      <w:r w:rsidRPr="0075087B">
        <w:rPr>
          <w:color w:val="000000" w:themeColor="text1"/>
          <w:szCs w:val="26"/>
        </w:rPr>
        <w:t xml:space="preserve">= 21,14 </w:t>
      </w:r>
      <w:r w:rsidRPr="0075087B">
        <w:rPr>
          <w:szCs w:val="26"/>
        </w:rPr>
        <w:t>g/kg</w:t>
      </w:r>
    </w:p>
    <w:p w:rsidR="00F84247" w:rsidRPr="00F84247" w:rsidRDefault="00F84247" w:rsidP="00596E56">
      <w:pPr>
        <w:pStyle w:val="ListParagraph"/>
        <w:numPr>
          <w:ilvl w:val="0"/>
          <w:numId w:val="18"/>
        </w:numPr>
        <w:spacing w:before="100" w:beforeAutospacing="1" w:after="100" w:afterAutospacing="1"/>
      </w:pPr>
      <w:r w:rsidRPr="0075087B">
        <w:rPr>
          <w:szCs w:val="26"/>
        </w:rPr>
        <w:t xml:space="preserve">Hướng gió chủ đạo: Đông - </w:t>
      </w:r>
      <w:r w:rsidR="00AF5DEF">
        <w:rPr>
          <w:szCs w:val="26"/>
        </w:rPr>
        <w:t xml:space="preserve">Nam (Lấy </w:t>
      </w:r>
      <w:proofErr w:type="gramStart"/>
      <w:r w:rsidR="00AF5DEF">
        <w:rPr>
          <w:szCs w:val="26"/>
        </w:rPr>
        <w:t>theo</w:t>
      </w:r>
      <w:proofErr w:type="gramEnd"/>
      <w:r w:rsidR="00AF5DEF">
        <w:rPr>
          <w:szCs w:val="26"/>
        </w:rPr>
        <w:t xml:space="preserve"> thành phố Hà Nội </w:t>
      </w:r>
      <w:r w:rsidRPr="0075087B">
        <w:rPr>
          <w:szCs w:val="26"/>
        </w:rPr>
        <w:t xml:space="preserve">- </w:t>
      </w:r>
      <w:r w:rsidR="001043D0">
        <w:rPr>
          <w:bCs/>
          <w:iCs/>
          <w:szCs w:val="26"/>
        </w:rPr>
        <w:t>[2</w:t>
      </w:r>
      <w:r w:rsidRPr="0075087B">
        <w:rPr>
          <w:bCs/>
          <w:iCs/>
          <w:szCs w:val="26"/>
        </w:rPr>
        <w:t>]).</w:t>
      </w:r>
    </w:p>
    <w:p w:rsidR="00F84247" w:rsidRDefault="00F84247" w:rsidP="00596E56">
      <w:pPr>
        <w:pStyle w:val="ListParagraph"/>
        <w:numPr>
          <w:ilvl w:val="0"/>
          <w:numId w:val="15"/>
        </w:numPr>
        <w:spacing w:before="100" w:beforeAutospacing="1" w:after="100" w:afterAutospacing="1"/>
      </w:pPr>
      <w:r>
        <w:t>Mùa đông:</w:t>
      </w:r>
    </w:p>
    <w:p w:rsidR="00F84247" w:rsidRPr="00F84247" w:rsidRDefault="00F84247" w:rsidP="00596E56">
      <w:pPr>
        <w:pStyle w:val="ListParagraph"/>
        <w:numPr>
          <w:ilvl w:val="0"/>
          <w:numId w:val="19"/>
        </w:numPr>
        <w:spacing w:before="100" w:beforeAutospacing="1" w:after="100" w:afterAutospacing="1"/>
      </w:pPr>
      <w:r w:rsidRPr="0075087B">
        <w:rPr>
          <w:szCs w:val="26"/>
        </w:rPr>
        <w:t>Nhiệt độ ngoài nhà vào mùa đông: t</w:t>
      </w:r>
      <w:r w:rsidRPr="0075087B">
        <w:rPr>
          <w:szCs w:val="26"/>
          <w:vertAlign w:val="superscript"/>
        </w:rPr>
        <w:t>tt</w:t>
      </w:r>
      <w:r w:rsidRPr="0060462C">
        <w:rPr>
          <w:position w:val="-12"/>
        </w:rPr>
        <w:object w:dxaOrig="195" w:dyaOrig="375">
          <v:shape id="_x0000_i1157" type="#_x0000_t75" style="width:6.75pt;height:21.75pt" o:ole="">
            <v:imagedata r:id="rId287" o:title=""/>
          </v:shape>
          <o:OLEObject Type="Embed" ProgID="Equation.3" ShapeID="_x0000_i1157" DrawAspect="Content" ObjectID="_1556300794" r:id="rId288"/>
        </w:object>
      </w:r>
      <w:r w:rsidRPr="0075087B">
        <w:rPr>
          <w:szCs w:val="26"/>
        </w:rPr>
        <w:t xml:space="preserve"> = </w:t>
      </w:r>
      <w:r w:rsidRPr="0075087B">
        <w:rPr>
          <w:color w:val="000000" w:themeColor="text1"/>
          <w:szCs w:val="26"/>
        </w:rPr>
        <w:t xml:space="preserve">16,4 </w:t>
      </w:r>
      <w:r w:rsidRPr="0075087B">
        <w:rPr>
          <w:color w:val="000000" w:themeColor="text1"/>
          <w:szCs w:val="26"/>
          <w:vertAlign w:val="superscript"/>
        </w:rPr>
        <w:t>0</w:t>
      </w:r>
      <w:r w:rsidRPr="0075087B">
        <w:rPr>
          <w:color w:val="000000" w:themeColor="text1"/>
          <w:szCs w:val="26"/>
        </w:rPr>
        <w:t xml:space="preserve">C </w:t>
      </w:r>
      <w:r w:rsidRPr="0075087B">
        <w:rPr>
          <w:szCs w:val="26"/>
        </w:rPr>
        <w:t xml:space="preserve">vào tháng 1 ( Bảng 2.2 </w:t>
      </w:r>
      <w:r w:rsidRPr="0075087B">
        <w:rPr>
          <w:szCs w:val="26"/>
          <w:lang w:val="sv-SE"/>
        </w:rPr>
        <w:t xml:space="preserve"> Nhiệt độ không khí trung bình tháng và năm</w:t>
      </w:r>
      <w:r w:rsidRPr="0075087B">
        <w:rPr>
          <w:szCs w:val="26"/>
        </w:rPr>
        <w:t xml:space="preserve">, </w:t>
      </w:r>
      <w:r w:rsidR="001043D0">
        <w:rPr>
          <w:bCs/>
          <w:iCs/>
          <w:szCs w:val="26"/>
        </w:rPr>
        <w:t>[2</w:t>
      </w:r>
      <w:r w:rsidRPr="0075087B">
        <w:rPr>
          <w:bCs/>
          <w:iCs/>
          <w:szCs w:val="26"/>
        </w:rPr>
        <w:t>]</w:t>
      </w:r>
      <w:r w:rsidRPr="0075087B">
        <w:rPr>
          <w:szCs w:val="26"/>
        </w:rPr>
        <w:t>)</w:t>
      </w:r>
    </w:p>
    <w:p w:rsidR="00F84247" w:rsidRPr="00F84247" w:rsidRDefault="00F84247" w:rsidP="00596E56">
      <w:pPr>
        <w:pStyle w:val="ListParagraph"/>
        <w:numPr>
          <w:ilvl w:val="0"/>
          <w:numId w:val="19"/>
        </w:numPr>
        <w:spacing w:before="100" w:beforeAutospacing="1" w:after="100" w:afterAutospacing="1"/>
      </w:pPr>
      <w:r w:rsidRPr="0075087B">
        <w:rPr>
          <w:szCs w:val="26"/>
        </w:rPr>
        <w:t>Vận tốc gió mùa đông: V</w:t>
      </w:r>
      <w:r w:rsidRPr="0060462C">
        <w:rPr>
          <w:position w:val="-14"/>
        </w:rPr>
        <w:object w:dxaOrig="240" w:dyaOrig="480">
          <v:shape id="_x0000_i1158" type="#_x0000_t75" style="width:14.25pt;height:21.75pt" o:ole="">
            <v:imagedata r:id="rId289" o:title=""/>
          </v:shape>
          <o:OLEObject Type="Embed" ProgID="Equation.3" ShapeID="_x0000_i1158" DrawAspect="Content" ObjectID="_1556300795" r:id="rId290"/>
        </w:object>
      </w:r>
      <w:r w:rsidRPr="0075087B">
        <w:rPr>
          <w:szCs w:val="26"/>
        </w:rPr>
        <w:t xml:space="preserve">  = 1,9  (m/s) (Bảng 2.15 Vận tốc gió trung bình tháng và năm, </w:t>
      </w:r>
      <w:r w:rsidR="001043D0">
        <w:rPr>
          <w:bCs/>
          <w:iCs/>
          <w:szCs w:val="26"/>
        </w:rPr>
        <w:t>[2</w:t>
      </w:r>
      <w:r w:rsidRPr="0075087B">
        <w:rPr>
          <w:bCs/>
          <w:iCs/>
          <w:szCs w:val="26"/>
        </w:rPr>
        <w:t>]</w:t>
      </w:r>
      <w:r w:rsidRPr="0075087B">
        <w:rPr>
          <w:szCs w:val="26"/>
        </w:rPr>
        <w:t>)</w:t>
      </w:r>
    </w:p>
    <w:p w:rsidR="00F84247" w:rsidRPr="00F84247" w:rsidRDefault="00F84247" w:rsidP="00596E56">
      <w:pPr>
        <w:pStyle w:val="ListParagraph"/>
        <w:numPr>
          <w:ilvl w:val="0"/>
          <w:numId w:val="19"/>
        </w:numPr>
        <w:spacing w:before="100" w:beforeAutospacing="1" w:after="100" w:afterAutospacing="1"/>
      </w:pPr>
      <w:r w:rsidRPr="0075087B">
        <w:rPr>
          <w:szCs w:val="26"/>
        </w:rPr>
        <w:t xml:space="preserve">Độ ẩm không khí vào mùa đông: </w:t>
      </w:r>
      <w:r w:rsidRPr="0060462C">
        <w:sym w:font="Symbol" w:char="F06A"/>
      </w:r>
      <w:r w:rsidRPr="0075087B">
        <w:rPr>
          <w:szCs w:val="26"/>
          <w:vertAlign w:val="superscript"/>
        </w:rPr>
        <w:t>Đ</w:t>
      </w:r>
      <w:r w:rsidRPr="0075087B">
        <w:rPr>
          <w:szCs w:val="26"/>
        </w:rPr>
        <w:t xml:space="preserve"> = </w:t>
      </w:r>
      <w:r w:rsidRPr="0075087B">
        <w:rPr>
          <w:color w:val="000000" w:themeColor="text1"/>
          <w:szCs w:val="26"/>
        </w:rPr>
        <w:t xml:space="preserve">80,9 </w:t>
      </w:r>
      <w:r w:rsidRPr="0075087B">
        <w:rPr>
          <w:szCs w:val="26"/>
        </w:rPr>
        <w:t xml:space="preserve">% (Bảng 2.10 Độ ẩm tương đối của không khí trung bình tháng và năm, </w:t>
      </w:r>
      <w:r w:rsidR="001043D0">
        <w:rPr>
          <w:iCs/>
          <w:szCs w:val="26"/>
        </w:rPr>
        <w:t>[2</w:t>
      </w:r>
      <w:r w:rsidRPr="0075087B">
        <w:rPr>
          <w:iCs/>
          <w:szCs w:val="26"/>
        </w:rPr>
        <w:t>]</w:t>
      </w:r>
      <w:r w:rsidRPr="0075087B">
        <w:rPr>
          <w:szCs w:val="26"/>
        </w:rPr>
        <w:t>)</w:t>
      </w:r>
    </w:p>
    <w:p w:rsidR="00F84247" w:rsidRPr="00F84247" w:rsidRDefault="00F84247" w:rsidP="00596E56">
      <w:pPr>
        <w:pStyle w:val="ListParagraph"/>
        <w:numPr>
          <w:ilvl w:val="0"/>
          <w:numId w:val="19"/>
        </w:numPr>
        <w:spacing w:before="100" w:beforeAutospacing="1" w:after="100" w:afterAutospacing="1"/>
      </w:pPr>
      <w:r w:rsidRPr="0075087B">
        <w:rPr>
          <w:szCs w:val="26"/>
        </w:rPr>
        <w:t>Dung ẩm vào mùa đông: với t</w:t>
      </w:r>
      <w:r w:rsidRPr="0075087B">
        <w:rPr>
          <w:szCs w:val="26"/>
          <w:vertAlign w:val="superscript"/>
        </w:rPr>
        <w:t>tt</w:t>
      </w:r>
      <w:r w:rsidRPr="0060462C">
        <w:rPr>
          <w:position w:val="-12"/>
        </w:rPr>
        <w:object w:dxaOrig="195" w:dyaOrig="375">
          <v:shape id="_x0000_i1159" type="#_x0000_t75" style="width:6.75pt;height:21.75pt" o:ole="">
            <v:imagedata r:id="rId287" o:title=""/>
          </v:shape>
          <o:OLEObject Type="Embed" ProgID="Equation.3" ShapeID="_x0000_i1159" DrawAspect="Content" ObjectID="_1556300796" r:id="rId291"/>
        </w:object>
      </w:r>
      <w:r w:rsidRPr="0075087B">
        <w:rPr>
          <w:szCs w:val="26"/>
        </w:rPr>
        <w:t xml:space="preserve"> = </w:t>
      </w:r>
      <w:r w:rsidRPr="0075087B">
        <w:rPr>
          <w:color w:val="000000" w:themeColor="text1"/>
          <w:szCs w:val="26"/>
        </w:rPr>
        <w:t xml:space="preserve">16,4 </w:t>
      </w:r>
      <w:r w:rsidRPr="0075087B">
        <w:rPr>
          <w:color w:val="000000" w:themeColor="text1"/>
          <w:szCs w:val="26"/>
          <w:vertAlign w:val="superscript"/>
        </w:rPr>
        <w:t>0</w:t>
      </w:r>
      <w:r w:rsidRPr="0075087B">
        <w:rPr>
          <w:color w:val="000000" w:themeColor="text1"/>
          <w:szCs w:val="26"/>
        </w:rPr>
        <w:t xml:space="preserve">C và </w:t>
      </w:r>
      <w:r w:rsidRPr="0060462C">
        <w:rPr>
          <w:color w:val="000000" w:themeColor="text1"/>
        </w:rPr>
        <w:sym w:font="Symbol" w:char="F06A"/>
      </w:r>
      <w:r w:rsidRPr="0075087B">
        <w:rPr>
          <w:color w:val="000000" w:themeColor="text1"/>
          <w:szCs w:val="26"/>
          <w:vertAlign w:val="superscript"/>
        </w:rPr>
        <w:t>Đ</w:t>
      </w:r>
      <w:r w:rsidRPr="0075087B">
        <w:rPr>
          <w:color w:val="000000" w:themeColor="text1"/>
          <w:szCs w:val="26"/>
        </w:rPr>
        <w:t xml:space="preserve"> = 80,9%  </w:t>
      </w:r>
      <w:r w:rsidRPr="0075087B">
        <w:rPr>
          <w:szCs w:val="26"/>
        </w:rPr>
        <w:t>, dựa vào biểu đồ I-d, ta tra được d</w:t>
      </w:r>
      <w:r w:rsidRPr="0075087B">
        <w:rPr>
          <w:szCs w:val="26"/>
          <w:vertAlign w:val="superscript"/>
        </w:rPr>
        <w:t>Đ</w:t>
      </w:r>
      <w:r w:rsidRPr="0075087B">
        <w:rPr>
          <w:color w:val="000000" w:themeColor="text1"/>
          <w:szCs w:val="26"/>
        </w:rPr>
        <w:t>= 9,43 g/kg</w:t>
      </w:r>
    </w:p>
    <w:p w:rsidR="00F84247" w:rsidRPr="00F84247" w:rsidRDefault="00F84247" w:rsidP="00596E56">
      <w:pPr>
        <w:pStyle w:val="ListParagraph"/>
        <w:numPr>
          <w:ilvl w:val="0"/>
          <w:numId w:val="19"/>
        </w:numPr>
        <w:spacing w:before="100" w:beforeAutospacing="1" w:after="100" w:afterAutospacing="1"/>
      </w:pPr>
      <w:r w:rsidRPr="0075087B">
        <w:rPr>
          <w:szCs w:val="26"/>
        </w:rPr>
        <w:t xml:space="preserve">Hướng gió chủ đạo: Đông - Bắc (Lấy </w:t>
      </w:r>
      <w:proofErr w:type="gramStart"/>
      <w:r w:rsidRPr="0075087B">
        <w:rPr>
          <w:szCs w:val="26"/>
        </w:rPr>
        <w:t>theo</w:t>
      </w:r>
      <w:proofErr w:type="gramEnd"/>
      <w:r w:rsidRPr="0075087B">
        <w:rPr>
          <w:szCs w:val="26"/>
        </w:rPr>
        <w:t xml:space="preserve"> thành phố Hà Nội - </w:t>
      </w:r>
      <w:r w:rsidR="001043D0">
        <w:rPr>
          <w:bCs/>
          <w:iCs/>
          <w:szCs w:val="26"/>
        </w:rPr>
        <w:t>[2</w:t>
      </w:r>
      <w:r w:rsidRPr="0075087B">
        <w:rPr>
          <w:bCs/>
          <w:iCs/>
          <w:szCs w:val="26"/>
        </w:rPr>
        <w:t>]).</w:t>
      </w:r>
    </w:p>
    <w:p w:rsidR="001E2BD7" w:rsidRDefault="001E2BD7" w:rsidP="00BD50CB">
      <w:pPr>
        <w:spacing w:before="120"/>
        <w:jc w:val="center"/>
        <w:rPr>
          <w:i/>
        </w:rPr>
      </w:pPr>
    </w:p>
    <w:p w:rsidR="001E2BD7" w:rsidRDefault="001E2BD7" w:rsidP="00BD50CB">
      <w:pPr>
        <w:spacing w:before="120"/>
        <w:jc w:val="center"/>
        <w:rPr>
          <w:i/>
        </w:rPr>
      </w:pPr>
    </w:p>
    <w:p w:rsidR="001E2BD7" w:rsidRDefault="001E2BD7" w:rsidP="00BD50CB">
      <w:pPr>
        <w:spacing w:before="120"/>
        <w:jc w:val="center"/>
        <w:rPr>
          <w:i/>
        </w:rPr>
      </w:pPr>
    </w:p>
    <w:p w:rsidR="001E2BD7" w:rsidRDefault="001E2BD7" w:rsidP="00BD50CB">
      <w:pPr>
        <w:spacing w:before="120"/>
        <w:jc w:val="center"/>
        <w:rPr>
          <w:i/>
        </w:rPr>
      </w:pPr>
    </w:p>
    <w:p w:rsidR="001E2BD7" w:rsidRDefault="001E2BD7" w:rsidP="00BD50CB">
      <w:pPr>
        <w:spacing w:before="120"/>
        <w:jc w:val="center"/>
        <w:rPr>
          <w:i/>
        </w:rPr>
      </w:pPr>
    </w:p>
    <w:p w:rsidR="00F84247" w:rsidRPr="00BD50CB" w:rsidRDefault="00F84247" w:rsidP="00BD50CB">
      <w:pPr>
        <w:spacing w:before="120"/>
        <w:jc w:val="center"/>
        <w:rPr>
          <w:i/>
        </w:rPr>
      </w:pPr>
      <w:r w:rsidRPr="00BD50CB">
        <w:rPr>
          <w:i/>
        </w:rPr>
        <w:lastRenderedPageBreak/>
        <w:t>Bảng 4.1. Thông số tính toán</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796"/>
        <w:gridCol w:w="1417"/>
        <w:gridCol w:w="1722"/>
        <w:gridCol w:w="1163"/>
        <w:gridCol w:w="1597"/>
        <w:gridCol w:w="1592"/>
      </w:tblGrid>
      <w:tr w:rsidR="00F84247" w:rsidRPr="00BE71E4" w:rsidTr="002A4151">
        <w:trPr>
          <w:trHeight w:val="1844"/>
        </w:trPr>
        <w:tc>
          <w:tcPr>
            <w:tcW w:w="967" w:type="pct"/>
            <w:shd w:val="clear" w:color="auto" w:fill="FFFFFF"/>
            <w:vAlign w:val="center"/>
            <w:hideMark/>
          </w:tcPr>
          <w:p w:rsidR="00F84247" w:rsidRPr="00BE71E4" w:rsidRDefault="00F84247" w:rsidP="002A4151">
            <w:pPr>
              <w:spacing w:before="100" w:beforeAutospacing="1" w:after="100" w:afterAutospacing="1"/>
              <w:ind w:firstLine="0"/>
              <w:jc w:val="center"/>
              <w:rPr>
                <w:bCs/>
                <w:szCs w:val="26"/>
                <w:lang w:eastAsia="vi-VN"/>
              </w:rPr>
            </w:pPr>
            <w:r w:rsidRPr="00BE71E4">
              <w:rPr>
                <w:bCs/>
                <w:szCs w:val="26"/>
                <w:lang w:eastAsia="vi-VN"/>
              </w:rPr>
              <w:t>Mùa</w:t>
            </w:r>
          </w:p>
        </w:tc>
        <w:tc>
          <w:tcPr>
            <w:tcW w:w="763" w:type="pct"/>
            <w:shd w:val="clear" w:color="auto" w:fill="FFFFFF"/>
            <w:vAlign w:val="center"/>
            <w:hideMark/>
          </w:tcPr>
          <w:p w:rsidR="00F84247" w:rsidRPr="00BE71E4" w:rsidRDefault="00F84247" w:rsidP="002A4151">
            <w:pPr>
              <w:spacing w:before="100" w:beforeAutospacing="1" w:after="100" w:afterAutospacing="1"/>
              <w:ind w:firstLine="0"/>
              <w:jc w:val="center"/>
              <w:rPr>
                <w:bCs/>
                <w:szCs w:val="26"/>
                <w:lang w:eastAsia="vi-VN"/>
              </w:rPr>
            </w:pPr>
            <w:r w:rsidRPr="00BE71E4">
              <w:rPr>
                <w:bCs/>
                <w:szCs w:val="26"/>
                <w:lang w:eastAsia="vi-VN"/>
              </w:rPr>
              <w:t>Nhiệt độ không khí</w:t>
            </w:r>
            <w:r w:rsidRPr="00BE71E4">
              <w:rPr>
                <w:bCs/>
                <w:szCs w:val="26"/>
                <w:lang w:eastAsia="vi-VN"/>
              </w:rPr>
              <w:br/>
              <w:t>cao nhất (</w:t>
            </w:r>
            <w:r w:rsidRPr="00BE71E4">
              <w:rPr>
                <w:bCs/>
                <w:szCs w:val="26"/>
                <w:vertAlign w:val="superscript"/>
                <w:lang w:eastAsia="vi-VN"/>
              </w:rPr>
              <w:t>0</w:t>
            </w:r>
            <w:r w:rsidRPr="00BE71E4">
              <w:rPr>
                <w:bCs/>
                <w:szCs w:val="26"/>
                <w:lang w:eastAsia="vi-VN"/>
              </w:rPr>
              <w:t>C)</w:t>
            </w:r>
          </w:p>
        </w:tc>
        <w:tc>
          <w:tcPr>
            <w:tcW w:w="927" w:type="pct"/>
            <w:shd w:val="clear" w:color="auto" w:fill="FFFFFF"/>
            <w:vAlign w:val="center"/>
            <w:hideMark/>
          </w:tcPr>
          <w:p w:rsidR="00F84247" w:rsidRPr="00BE71E4" w:rsidRDefault="002A4151" w:rsidP="002A4151">
            <w:pPr>
              <w:spacing w:before="100" w:beforeAutospacing="1" w:after="100" w:afterAutospacing="1"/>
              <w:ind w:firstLine="0"/>
              <w:jc w:val="center"/>
              <w:rPr>
                <w:bCs/>
                <w:szCs w:val="26"/>
                <w:lang w:eastAsia="vi-VN"/>
              </w:rPr>
            </w:pPr>
            <w:r>
              <w:rPr>
                <w:bCs/>
                <w:szCs w:val="26"/>
                <w:lang w:eastAsia="vi-VN"/>
              </w:rPr>
              <w:t xml:space="preserve">Hướng </w:t>
            </w:r>
            <w:r w:rsidR="00F84247" w:rsidRPr="00BE71E4">
              <w:rPr>
                <w:bCs/>
                <w:szCs w:val="26"/>
                <w:lang w:eastAsia="vi-VN"/>
              </w:rPr>
              <w:t>gió chính</w:t>
            </w:r>
          </w:p>
        </w:tc>
        <w:tc>
          <w:tcPr>
            <w:tcW w:w="626" w:type="pct"/>
            <w:shd w:val="clear" w:color="auto" w:fill="FFFFFF"/>
            <w:vAlign w:val="center"/>
            <w:hideMark/>
          </w:tcPr>
          <w:p w:rsidR="00F84247" w:rsidRPr="00BE71E4" w:rsidRDefault="00F84247" w:rsidP="002A4151">
            <w:pPr>
              <w:spacing w:before="100" w:beforeAutospacing="1" w:after="100" w:afterAutospacing="1"/>
              <w:ind w:firstLine="0"/>
              <w:jc w:val="center"/>
              <w:rPr>
                <w:bCs/>
                <w:szCs w:val="26"/>
                <w:lang w:eastAsia="vi-VN"/>
              </w:rPr>
            </w:pPr>
            <w:r w:rsidRPr="00BE71E4">
              <w:rPr>
                <w:bCs/>
                <w:szCs w:val="26"/>
                <w:lang w:eastAsia="vi-VN"/>
              </w:rPr>
              <w:t>Vận tốc gió u</w:t>
            </w:r>
            <w:r w:rsidRPr="00BE71E4">
              <w:rPr>
                <w:bCs/>
                <w:szCs w:val="26"/>
                <w:vertAlign w:val="subscript"/>
                <w:lang w:eastAsia="vi-VN"/>
              </w:rPr>
              <w:t>10</w:t>
            </w:r>
            <w:r w:rsidRPr="00BE71E4">
              <w:rPr>
                <w:bCs/>
                <w:szCs w:val="26"/>
                <w:lang w:eastAsia="vi-VN"/>
              </w:rPr>
              <w:t>(m/s)</w:t>
            </w:r>
          </w:p>
        </w:tc>
        <w:tc>
          <w:tcPr>
            <w:tcW w:w="860" w:type="pct"/>
            <w:shd w:val="clear" w:color="auto" w:fill="FFFFFF"/>
            <w:vAlign w:val="center"/>
            <w:hideMark/>
          </w:tcPr>
          <w:p w:rsidR="00F84247" w:rsidRPr="00BE71E4" w:rsidRDefault="00F84247" w:rsidP="002A4151">
            <w:pPr>
              <w:spacing w:before="100" w:beforeAutospacing="1" w:after="100" w:afterAutospacing="1"/>
              <w:ind w:firstLine="0"/>
              <w:jc w:val="center"/>
              <w:rPr>
                <w:bCs/>
                <w:szCs w:val="26"/>
                <w:lang w:eastAsia="vi-VN"/>
              </w:rPr>
            </w:pPr>
            <w:r w:rsidRPr="00BE71E4">
              <w:rPr>
                <w:bCs/>
                <w:szCs w:val="26"/>
                <w:lang w:eastAsia="vi-VN"/>
              </w:rPr>
              <w:t>Độ ẩm tương đối</w:t>
            </w:r>
            <w:r w:rsidRPr="00BE71E4">
              <w:rPr>
                <w:bCs/>
                <w:szCs w:val="26"/>
                <w:lang w:eastAsia="vi-VN"/>
              </w:rPr>
              <w:br/>
              <w:t>của không khí (%)</w:t>
            </w:r>
          </w:p>
        </w:tc>
        <w:tc>
          <w:tcPr>
            <w:tcW w:w="857" w:type="pct"/>
            <w:shd w:val="clear" w:color="auto" w:fill="FFFFFF"/>
            <w:vAlign w:val="center"/>
            <w:hideMark/>
          </w:tcPr>
          <w:p w:rsidR="00F84247" w:rsidRPr="00BE71E4" w:rsidRDefault="00F84247" w:rsidP="002A4151">
            <w:pPr>
              <w:spacing w:before="100" w:beforeAutospacing="1" w:after="100" w:afterAutospacing="1"/>
              <w:ind w:firstLine="0"/>
              <w:jc w:val="center"/>
              <w:rPr>
                <w:bCs/>
                <w:szCs w:val="26"/>
                <w:lang w:eastAsia="vi-VN"/>
              </w:rPr>
            </w:pPr>
            <w:r w:rsidRPr="00BE71E4">
              <w:rPr>
                <w:bCs/>
                <w:szCs w:val="26"/>
                <w:lang w:eastAsia="vi-VN"/>
              </w:rPr>
              <w:t>Dung ẩm không khí  d         (g/kg KKK)</w:t>
            </w:r>
          </w:p>
        </w:tc>
      </w:tr>
      <w:tr w:rsidR="00F84247" w:rsidRPr="00BE71E4" w:rsidTr="002A4151">
        <w:trPr>
          <w:trHeight w:val="375"/>
        </w:trPr>
        <w:tc>
          <w:tcPr>
            <w:tcW w:w="96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Mùa hè</w:t>
            </w:r>
          </w:p>
        </w:tc>
        <w:tc>
          <w:tcPr>
            <w:tcW w:w="763"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29,2</w:t>
            </w:r>
          </w:p>
        </w:tc>
        <w:tc>
          <w:tcPr>
            <w:tcW w:w="92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Đông-Nam</w:t>
            </w:r>
          </w:p>
        </w:tc>
        <w:tc>
          <w:tcPr>
            <w:tcW w:w="626"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1,8</w:t>
            </w:r>
          </w:p>
        </w:tc>
        <w:tc>
          <w:tcPr>
            <w:tcW w:w="860"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81,6%</w:t>
            </w:r>
          </w:p>
        </w:tc>
        <w:tc>
          <w:tcPr>
            <w:tcW w:w="85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21,14</w:t>
            </w:r>
          </w:p>
        </w:tc>
      </w:tr>
      <w:tr w:rsidR="00F84247" w:rsidRPr="00BE71E4" w:rsidTr="002A4151">
        <w:trPr>
          <w:trHeight w:val="375"/>
        </w:trPr>
        <w:tc>
          <w:tcPr>
            <w:tcW w:w="96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Mùa đông</w:t>
            </w:r>
          </w:p>
        </w:tc>
        <w:tc>
          <w:tcPr>
            <w:tcW w:w="763"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16,4</w:t>
            </w:r>
          </w:p>
        </w:tc>
        <w:tc>
          <w:tcPr>
            <w:tcW w:w="92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Đông-Bắc</w:t>
            </w:r>
          </w:p>
        </w:tc>
        <w:tc>
          <w:tcPr>
            <w:tcW w:w="626"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1,9</w:t>
            </w:r>
          </w:p>
        </w:tc>
        <w:tc>
          <w:tcPr>
            <w:tcW w:w="860"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80,9%</w:t>
            </w:r>
          </w:p>
        </w:tc>
        <w:tc>
          <w:tcPr>
            <w:tcW w:w="857" w:type="pct"/>
            <w:noWrap/>
            <w:vAlign w:val="center"/>
            <w:hideMark/>
          </w:tcPr>
          <w:p w:rsidR="00F84247" w:rsidRPr="00BE71E4" w:rsidRDefault="00F84247" w:rsidP="002A4151">
            <w:pPr>
              <w:spacing w:before="100" w:beforeAutospacing="1" w:after="100" w:afterAutospacing="1"/>
              <w:ind w:firstLine="0"/>
              <w:jc w:val="center"/>
              <w:rPr>
                <w:color w:val="000000" w:themeColor="text1"/>
                <w:szCs w:val="26"/>
                <w:lang w:eastAsia="vi-VN"/>
              </w:rPr>
            </w:pPr>
            <w:r w:rsidRPr="00BE71E4">
              <w:rPr>
                <w:color w:val="000000" w:themeColor="text1"/>
                <w:szCs w:val="26"/>
                <w:lang w:eastAsia="vi-VN"/>
              </w:rPr>
              <w:t>9,43</w:t>
            </w:r>
          </w:p>
        </w:tc>
      </w:tr>
    </w:tbl>
    <w:p w:rsidR="00E17221" w:rsidRDefault="00E17221" w:rsidP="00BD50CB">
      <w:pPr>
        <w:pStyle w:val="Heading3"/>
        <w:numPr>
          <w:ilvl w:val="2"/>
          <w:numId w:val="21"/>
        </w:numPr>
        <w:spacing w:before="120" w:after="120"/>
      </w:pPr>
      <w:bookmarkStart w:id="70" w:name="_Toc481010918"/>
      <w:r>
        <w:t>Tính toán sản phẩm cháy- Lượng khói thải và tải lượng chất ô nhiễm</w:t>
      </w:r>
      <w:bookmarkEnd w:id="70"/>
      <w:r>
        <w:t xml:space="preserve"> </w:t>
      </w:r>
    </w:p>
    <w:p w:rsidR="00E17221" w:rsidRPr="0075087B" w:rsidRDefault="00E17221" w:rsidP="00BD50CB">
      <w:pPr>
        <w:spacing w:before="120"/>
        <w:ind w:firstLine="0"/>
        <w:jc w:val="center"/>
        <w:rPr>
          <w:i/>
        </w:rPr>
      </w:pPr>
      <w:r w:rsidRPr="0075087B">
        <w:rPr>
          <w:i/>
        </w:rPr>
        <w:t>Bảng 4.2. Các thống số tính toán của ống khói</w:t>
      </w:r>
    </w:p>
    <w:tbl>
      <w:tblPr>
        <w:tblW w:w="5000" w:type="pct"/>
        <w:jc w:val="center"/>
        <w:tblBorders>
          <w:top w:val="single" w:sz="8" w:space="0" w:color="auto"/>
          <w:left w:val="single" w:sz="8" w:space="0" w:color="auto"/>
          <w:bottom w:val="single" w:sz="8" w:space="0" w:color="auto"/>
          <w:right w:val="single" w:sz="4" w:space="0" w:color="auto"/>
          <w:insideH w:val="dotted" w:sz="4" w:space="0" w:color="auto"/>
          <w:insideV w:val="single" w:sz="8" w:space="0" w:color="auto"/>
        </w:tblBorders>
        <w:tblLook w:val="04A0" w:firstRow="1" w:lastRow="0" w:firstColumn="1" w:lastColumn="0" w:noHBand="0" w:noVBand="1"/>
      </w:tblPr>
      <w:tblGrid>
        <w:gridCol w:w="789"/>
        <w:gridCol w:w="1314"/>
        <w:gridCol w:w="983"/>
        <w:gridCol w:w="892"/>
        <w:gridCol w:w="710"/>
        <w:gridCol w:w="821"/>
        <w:gridCol w:w="619"/>
        <w:gridCol w:w="612"/>
        <w:gridCol w:w="580"/>
        <w:gridCol w:w="625"/>
        <w:gridCol w:w="712"/>
        <w:gridCol w:w="630"/>
      </w:tblGrid>
      <w:tr w:rsidR="00E17221" w:rsidRPr="00323382" w:rsidTr="00C27496">
        <w:trPr>
          <w:trHeight w:val="351"/>
          <w:jc w:val="center"/>
        </w:trPr>
        <w:tc>
          <w:tcPr>
            <w:tcW w:w="436" w:type="pct"/>
            <w:vMerge w:val="restart"/>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rPr>
              <w:t>Ống khói</w:t>
            </w:r>
          </w:p>
        </w:tc>
        <w:tc>
          <w:tcPr>
            <w:tcW w:w="589" w:type="pct"/>
            <w:vMerge w:val="restart"/>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rPr>
              <w:t>Loại</w:t>
            </w:r>
          </w:p>
          <w:p w:rsidR="00E17221" w:rsidRPr="00323382" w:rsidRDefault="00E17221" w:rsidP="00C27496">
            <w:pPr>
              <w:spacing w:before="100" w:beforeAutospacing="1" w:after="100" w:afterAutospacing="1"/>
              <w:ind w:firstLine="0"/>
              <w:jc w:val="center"/>
              <w:rPr>
                <w:bCs/>
                <w:szCs w:val="26"/>
              </w:rPr>
            </w:pPr>
            <w:r w:rsidRPr="00323382">
              <w:rPr>
                <w:bCs/>
                <w:szCs w:val="26"/>
              </w:rPr>
              <w:t>nhiên liệu</w:t>
            </w:r>
          </w:p>
        </w:tc>
        <w:tc>
          <w:tcPr>
            <w:tcW w:w="540" w:type="pct"/>
            <w:vMerge w:val="restart"/>
            <w:vAlign w:val="center"/>
            <w:hideMark/>
          </w:tcPr>
          <w:p w:rsidR="00E17221" w:rsidRPr="00323382" w:rsidRDefault="00E17221" w:rsidP="00C27496">
            <w:pPr>
              <w:spacing w:before="100" w:beforeAutospacing="1" w:after="100" w:afterAutospacing="1"/>
              <w:ind w:firstLine="0"/>
              <w:jc w:val="center"/>
              <w:rPr>
                <w:bCs/>
                <w:szCs w:val="26"/>
              </w:rPr>
            </w:pPr>
            <w:r>
              <w:rPr>
                <w:bCs/>
                <w:szCs w:val="26"/>
              </w:rPr>
              <w:t>B</w:t>
            </w:r>
          </w:p>
          <w:p w:rsidR="00E17221" w:rsidRPr="00323382" w:rsidRDefault="00E17221" w:rsidP="00C27496">
            <w:pPr>
              <w:spacing w:before="100" w:beforeAutospacing="1" w:after="100" w:afterAutospacing="1"/>
              <w:ind w:firstLine="0"/>
              <w:jc w:val="center"/>
              <w:rPr>
                <w:bCs/>
                <w:szCs w:val="26"/>
              </w:rPr>
            </w:pPr>
            <w:r w:rsidRPr="00323382">
              <w:rPr>
                <w:bCs/>
                <w:szCs w:val="26"/>
              </w:rPr>
              <w:t>(kg/h)</w:t>
            </w:r>
          </w:p>
        </w:tc>
        <w:tc>
          <w:tcPr>
            <w:tcW w:w="491" w:type="pct"/>
            <w:vMerge w:val="restart"/>
            <w:vAlign w:val="center"/>
            <w:hideMark/>
          </w:tcPr>
          <w:p w:rsidR="00E17221" w:rsidRPr="00323382" w:rsidRDefault="00B1629D" w:rsidP="00C27496">
            <w:pPr>
              <w:spacing w:before="100" w:beforeAutospacing="1" w:after="100" w:afterAutospacing="1"/>
              <w:ind w:firstLine="0"/>
              <w:jc w:val="center"/>
              <w:rPr>
                <w:bCs/>
                <w:szCs w:val="26"/>
              </w:rPr>
            </w:pPr>
            <w:r>
              <w:rPr>
                <w:bCs/>
                <w:szCs w:val="26"/>
              </w:rPr>
              <w:t>D (mm)</w:t>
            </w:r>
          </w:p>
        </w:tc>
        <w:tc>
          <w:tcPr>
            <w:tcW w:w="393" w:type="pct"/>
            <w:vMerge w:val="restart"/>
            <w:vAlign w:val="center"/>
            <w:hideMark/>
          </w:tcPr>
          <w:p w:rsidR="00E17221" w:rsidRPr="00323382" w:rsidRDefault="00B1629D" w:rsidP="00C27496">
            <w:pPr>
              <w:spacing w:before="100" w:beforeAutospacing="1" w:after="100" w:afterAutospacing="1"/>
              <w:ind w:firstLine="0"/>
              <w:jc w:val="center"/>
              <w:rPr>
                <w:bCs/>
                <w:szCs w:val="26"/>
              </w:rPr>
            </w:pPr>
            <w:r>
              <w:rPr>
                <w:bCs/>
                <w:szCs w:val="26"/>
              </w:rPr>
              <w:t xml:space="preserve">h </w:t>
            </w:r>
            <w:r w:rsidR="00E17221" w:rsidRPr="00323382">
              <w:rPr>
                <w:bCs/>
                <w:szCs w:val="26"/>
              </w:rPr>
              <w:t>(m)</w:t>
            </w:r>
          </w:p>
        </w:tc>
        <w:tc>
          <w:tcPr>
            <w:tcW w:w="2552" w:type="pct"/>
            <w:gridSpan w:val="7"/>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 xml:space="preserve">Thành phần nhiên </w:t>
            </w:r>
            <w:proofErr w:type="gramStart"/>
            <w:r w:rsidRPr="00323382">
              <w:rPr>
                <w:bCs/>
                <w:szCs w:val="26"/>
                <w:lang w:eastAsia="vi-VN"/>
              </w:rPr>
              <w:t>liệu  (</w:t>
            </w:r>
            <w:proofErr w:type="gramEnd"/>
            <w:r w:rsidRPr="00323382">
              <w:rPr>
                <w:bCs/>
                <w:szCs w:val="26"/>
                <w:lang w:eastAsia="vi-VN"/>
              </w:rPr>
              <w:t>%)</w:t>
            </w:r>
          </w:p>
        </w:tc>
      </w:tr>
      <w:tr w:rsidR="00B1629D" w:rsidRPr="00323382" w:rsidTr="00C27496">
        <w:trPr>
          <w:trHeight w:val="867"/>
          <w:jc w:val="center"/>
        </w:trPr>
        <w:tc>
          <w:tcPr>
            <w:tcW w:w="436"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589"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540"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491"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93"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453" w:type="pct"/>
            <w:vMerge w:val="restar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Cp</w:t>
            </w:r>
          </w:p>
        </w:tc>
        <w:tc>
          <w:tcPr>
            <w:tcW w:w="344"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Hp</w:t>
            </w:r>
          </w:p>
        </w:tc>
        <w:tc>
          <w:tcPr>
            <w:tcW w:w="340"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Op</w:t>
            </w:r>
          </w:p>
        </w:tc>
        <w:tc>
          <w:tcPr>
            <w:tcW w:w="323"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Np</w:t>
            </w:r>
          </w:p>
        </w:tc>
        <w:tc>
          <w:tcPr>
            <w:tcW w:w="347"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Sp</w:t>
            </w:r>
          </w:p>
        </w:tc>
        <w:tc>
          <w:tcPr>
            <w:tcW w:w="394"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Ap</w:t>
            </w:r>
          </w:p>
        </w:tc>
        <w:tc>
          <w:tcPr>
            <w:tcW w:w="351" w:type="pct"/>
            <w:vMerge w:val="restart"/>
            <w:shd w:val="clear" w:color="auto" w:fill="FFFFFF"/>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Wp</w:t>
            </w:r>
          </w:p>
        </w:tc>
      </w:tr>
      <w:tr w:rsidR="00B1629D" w:rsidRPr="00323382" w:rsidTr="00C27496">
        <w:trPr>
          <w:trHeight w:val="483"/>
          <w:jc w:val="center"/>
        </w:trPr>
        <w:tc>
          <w:tcPr>
            <w:tcW w:w="436"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589"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540"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491"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93"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453"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44"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40"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23"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47"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94" w:type="pct"/>
            <w:vMerge/>
            <w:vAlign w:val="center"/>
            <w:hideMark/>
          </w:tcPr>
          <w:p w:rsidR="00E17221" w:rsidRPr="00323382" w:rsidRDefault="00E17221" w:rsidP="00C27496">
            <w:pPr>
              <w:spacing w:before="100" w:beforeAutospacing="1" w:after="100" w:afterAutospacing="1"/>
              <w:ind w:firstLine="0"/>
              <w:jc w:val="center"/>
              <w:rPr>
                <w:bCs/>
                <w:szCs w:val="26"/>
              </w:rPr>
            </w:pPr>
          </w:p>
        </w:tc>
        <w:tc>
          <w:tcPr>
            <w:tcW w:w="351" w:type="pct"/>
            <w:vMerge/>
            <w:vAlign w:val="center"/>
            <w:hideMark/>
          </w:tcPr>
          <w:p w:rsidR="00E17221" w:rsidRPr="00323382" w:rsidRDefault="00E17221" w:rsidP="00C27496">
            <w:pPr>
              <w:spacing w:before="100" w:beforeAutospacing="1" w:after="100" w:afterAutospacing="1"/>
              <w:ind w:firstLine="0"/>
              <w:jc w:val="center"/>
              <w:rPr>
                <w:bCs/>
                <w:szCs w:val="26"/>
              </w:rPr>
            </w:pPr>
          </w:p>
        </w:tc>
      </w:tr>
      <w:tr w:rsidR="00B1629D" w:rsidRPr="00323382" w:rsidTr="00C27496">
        <w:trPr>
          <w:trHeight w:val="754"/>
          <w:jc w:val="center"/>
        </w:trPr>
        <w:tc>
          <w:tcPr>
            <w:tcW w:w="436"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1</w:t>
            </w:r>
          </w:p>
        </w:tc>
        <w:tc>
          <w:tcPr>
            <w:tcW w:w="589"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Altra</w:t>
            </w:r>
          </w:p>
        </w:tc>
        <w:tc>
          <w:tcPr>
            <w:tcW w:w="540"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420</w:t>
            </w:r>
          </w:p>
        </w:tc>
        <w:tc>
          <w:tcPr>
            <w:tcW w:w="491"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950</w:t>
            </w:r>
          </w:p>
        </w:tc>
        <w:tc>
          <w:tcPr>
            <w:tcW w:w="393"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29</w:t>
            </w:r>
          </w:p>
        </w:tc>
        <w:tc>
          <w:tcPr>
            <w:tcW w:w="45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53,5</w:t>
            </w:r>
          </w:p>
        </w:tc>
        <w:tc>
          <w:tcPr>
            <w:tcW w:w="34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6</w:t>
            </w:r>
          </w:p>
        </w:tc>
        <w:tc>
          <w:tcPr>
            <w:tcW w:w="340"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8,0</w:t>
            </w:r>
          </w:p>
        </w:tc>
        <w:tc>
          <w:tcPr>
            <w:tcW w:w="32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2,0</w:t>
            </w:r>
          </w:p>
        </w:tc>
        <w:tc>
          <w:tcPr>
            <w:tcW w:w="347"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5</w:t>
            </w:r>
          </w:p>
        </w:tc>
        <w:tc>
          <w:tcPr>
            <w:tcW w:w="39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24</w:t>
            </w:r>
          </w:p>
        </w:tc>
        <w:tc>
          <w:tcPr>
            <w:tcW w:w="351"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6</w:t>
            </w:r>
          </w:p>
        </w:tc>
      </w:tr>
      <w:tr w:rsidR="00B1629D" w:rsidRPr="00323382" w:rsidTr="00C27496">
        <w:trPr>
          <w:trHeight w:val="351"/>
          <w:jc w:val="center"/>
        </w:trPr>
        <w:tc>
          <w:tcPr>
            <w:tcW w:w="436"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2</w:t>
            </w:r>
          </w:p>
        </w:tc>
        <w:tc>
          <w:tcPr>
            <w:tcW w:w="589"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CAM4QN</w:t>
            </w:r>
          </w:p>
        </w:tc>
        <w:tc>
          <w:tcPr>
            <w:tcW w:w="540"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450</w:t>
            </w:r>
          </w:p>
        </w:tc>
        <w:tc>
          <w:tcPr>
            <w:tcW w:w="491"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720</w:t>
            </w:r>
          </w:p>
        </w:tc>
        <w:tc>
          <w:tcPr>
            <w:tcW w:w="393"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28</w:t>
            </w:r>
          </w:p>
        </w:tc>
        <w:tc>
          <w:tcPr>
            <w:tcW w:w="45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64,8</w:t>
            </w:r>
          </w:p>
        </w:tc>
        <w:tc>
          <w:tcPr>
            <w:tcW w:w="344"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3,8</w:t>
            </w:r>
          </w:p>
        </w:tc>
        <w:tc>
          <w:tcPr>
            <w:tcW w:w="340"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6,7</w:t>
            </w:r>
          </w:p>
        </w:tc>
        <w:tc>
          <w:tcPr>
            <w:tcW w:w="32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9</w:t>
            </w:r>
          </w:p>
        </w:tc>
        <w:tc>
          <w:tcPr>
            <w:tcW w:w="347"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8</w:t>
            </w:r>
          </w:p>
        </w:tc>
        <w:tc>
          <w:tcPr>
            <w:tcW w:w="39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15</w:t>
            </w:r>
          </w:p>
        </w:tc>
        <w:tc>
          <w:tcPr>
            <w:tcW w:w="351"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8</w:t>
            </w:r>
          </w:p>
        </w:tc>
      </w:tr>
      <w:tr w:rsidR="00B1629D" w:rsidRPr="00323382" w:rsidTr="00C27496">
        <w:trPr>
          <w:trHeight w:val="366"/>
          <w:jc w:val="center"/>
        </w:trPr>
        <w:tc>
          <w:tcPr>
            <w:tcW w:w="436"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3</w:t>
            </w:r>
          </w:p>
        </w:tc>
        <w:tc>
          <w:tcPr>
            <w:tcW w:w="589"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FO</w:t>
            </w:r>
          </w:p>
        </w:tc>
        <w:tc>
          <w:tcPr>
            <w:tcW w:w="540"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830</w:t>
            </w:r>
          </w:p>
        </w:tc>
        <w:tc>
          <w:tcPr>
            <w:tcW w:w="491"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920</w:t>
            </w:r>
          </w:p>
        </w:tc>
        <w:tc>
          <w:tcPr>
            <w:tcW w:w="393"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32</w:t>
            </w:r>
          </w:p>
        </w:tc>
        <w:tc>
          <w:tcPr>
            <w:tcW w:w="45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83,4</w:t>
            </w:r>
          </w:p>
        </w:tc>
        <w:tc>
          <w:tcPr>
            <w:tcW w:w="34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10</w:t>
            </w:r>
          </w:p>
        </w:tc>
        <w:tc>
          <w:tcPr>
            <w:tcW w:w="340"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2</w:t>
            </w:r>
          </w:p>
        </w:tc>
        <w:tc>
          <w:tcPr>
            <w:tcW w:w="32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2</w:t>
            </w:r>
          </w:p>
        </w:tc>
        <w:tc>
          <w:tcPr>
            <w:tcW w:w="347"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2,9</w:t>
            </w:r>
          </w:p>
        </w:tc>
        <w:tc>
          <w:tcPr>
            <w:tcW w:w="394"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3</w:t>
            </w:r>
          </w:p>
        </w:tc>
        <w:tc>
          <w:tcPr>
            <w:tcW w:w="351"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3</w:t>
            </w:r>
          </w:p>
        </w:tc>
      </w:tr>
      <w:tr w:rsidR="00B1629D" w:rsidRPr="00323382" w:rsidTr="00C27496">
        <w:trPr>
          <w:trHeight w:val="428"/>
          <w:jc w:val="center"/>
        </w:trPr>
        <w:tc>
          <w:tcPr>
            <w:tcW w:w="436"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4</w:t>
            </w:r>
          </w:p>
        </w:tc>
        <w:tc>
          <w:tcPr>
            <w:tcW w:w="589"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Altra</w:t>
            </w:r>
          </w:p>
        </w:tc>
        <w:tc>
          <w:tcPr>
            <w:tcW w:w="540"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540</w:t>
            </w:r>
          </w:p>
        </w:tc>
        <w:tc>
          <w:tcPr>
            <w:tcW w:w="491"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750</w:t>
            </w:r>
          </w:p>
        </w:tc>
        <w:tc>
          <w:tcPr>
            <w:tcW w:w="393"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29</w:t>
            </w:r>
          </w:p>
        </w:tc>
        <w:tc>
          <w:tcPr>
            <w:tcW w:w="45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53,5</w:t>
            </w:r>
          </w:p>
        </w:tc>
        <w:tc>
          <w:tcPr>
            <w:tcW w:w="34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6</w:t>
            </w:r>
          </w:p>
        </w:tc>
        <w:tc>
          <w:tcPr>
            <w:tcW w:w="340"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8,0</w:t>
            </w:r>
          </w:p>
        </w:tc>
        <w:tc>
          <w:tcPr>
            <w:tcW w:w="32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2,0</w:t>
            </w:r>
          </w:p>
        </w:tc>
        <w:tc>
          <w:tcPr>
            <w:tcW w:w="347"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5</w:t>
            </w:r>
          </w:p>
        </w:tc>
        <w:tc>
          <w:tcPr>
            <w:tcW w:w="39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24</w:t>
            </w:r>
          </w:p>
        </w:tc>
        <w:tc>
          <w:tcPr>
            <w:tcW w:w="351"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6</w:t>
            </w:r>
          </w:p>
        </w:tc>
      </w:tr>
      <w:tr w:rsidR="00B1629D" w:rsidRPr="00323382" w:rsidTr="00C27496">
        <w:trPr>
          <w:trHeight w:val="366"/>
          <w:jc w:val="center"/>
        </w:trPr>
        <w:tc>
          <w:tcPr>
            <w:tcW w:w="436"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5</w:t>
            </w:r>
          </w:p>
        </w:tc>
        <w:tc>
          <w:tcPr>
            <w:tcW w:w="589"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FO</w:t>
            </w:r>
          </w:p>
        </w:tc>
        <w:tc>
          <w:tcPr>
            <w:tcW w:w="540"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530</w:t>
            </w:r>
          </w:p>
        </w:tc>
        <w:tc>
          <w:tcPr>
            <w:tcW w:w="491"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1200</w:t>
            </w:r>
          </w:p>
        </w:tc>
        <w:tc>
          <w:tcPr>
            <w:tcW w:w="393" w:type="pct"/>
            <w:vAlign w:val="center"/>
            <w:hideMark/>
          </w:tcPr>
          <w:p w:rsidR="00E17221" w:rsidRPr="00323382" w:rsidRDefault="00E17221" w:rsidP="00C27496">
            <w:pPr>
              <w:spacing w:before="100" w:beforeAutospacing="1" w:after="100" w:afterAutospacing="1"/>
              <w:ind w:firstLine="0"/>
              <w:jc w:val="center"/>
              <w:rPr>
                <w:szCs w:val="26"/>
              </w:rPr>
            </w:pPr>
            <w:r w:rsidRPr="00323382">
              <w:rPr>
                <w:szCs w:val="26"/>
              </w:rPr>
              <w:t>33</w:t>
            </w:r>
          </w:p>
        </w:tc>
        <w:tc>
          <w:tcPr>
            <w:tcW w:w="45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83,4</w:t>
            </w:r>
          </w:p>
        </w:tc>
        <w:tc>
          <w:tcPr>
            <w:tcW w:w="344"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10</w:t>
            </w:r>
          </w:p>
        </w:tc>
        <w:tc>
          <w:tcPr>
            <w:tcW w:w="340"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2</w:t>
            </w:r>
          </w:p>
        </w:tc>
        <w:tc>
          <w:tcPr>
            <w:tcW w:w="323"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2</w:t>
            </w:r>
          </w:p>
        </w:tc>
        <w:tc>
          <w:tcPr>
            <w:tcW w:w="347"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2,9</w:t>
            </w:r>
          </w:p>
        </w:tc>
        <w:tc>
          <w:tcPr>
            <w:tcW w:w="394" w:type="pct"/>
            <w:noWrap/>
            <w:vAlign w:val="center"/>
            <w:hideMark/>
          </w:tcPr>
          <w:p w:rsidR="00E17221" w:rsidRPr="00323382" w:rsidRDefault="00E17221" w:rsidP="00C27496">
            <w:pPr>
              <w:spacing w:before="100" w:beforeAutospacing="1" w:after="100" w:afterAutospacing="1"/>
              <w:ind w:firstLine="0"/>
              <w:jc w:val="center"/>
              <w:rPr>
                <w:bCs/>
                <w:szCs w:val="26"/>
              </w:rPr>
            </w:pPr>
            <w:r w:rsidRPr="00323382">
              <w:rPr>
                <w:bCs/>
                <w:szCs w:val="26"/>
                <w:lang w:eastAsia="vi-VN"/>
              </w:rPr>
              <w:t>0,3</w:t>
            </w:r>
          </w:p>
        </w:tc>
        <w:tc>
          <w:tcPr>
            <w:tcW w:w="351" w:type="pct"/>
            <w:noWrap/>
            <w:vAlign w:val="center"/>
            <w:hideMark/>
          </w:tcPr>
          <w:p w:rsidR="00E17221" w:rsidRPr="00323382" w:rsidRDefault="00E17221" w:rsidP="00C27496">
            <w:pPr>
              <w:spacing w:before="100" w:beforeAutospacing="1" w:after="100" w:afterAutospacing="1"/>
              <w:ind w:firstLine="0"/>
              <w:jc w:val="center"/>
              <w:rPr>
                <w:bCs/>
                <w:szCs w:val="26"/>
              </w:rPr>
            </w:pPr>
            <w:r>
              <w:rPr>
                <w:bCs/>
                <w:szCs w:val="26"/>
                <w:lang w:eastAsia="vi-VN"/>
              </w:rPr>
              <w:t>3</w:t>
            </w:r>
          </w:p>
        </w:tc>
      </w:tr>
    </w:tbl>
    <w:p w:rsidR="00E17221" w:rsidRDefault="00B1629D" w:rsidP="00BD50CB">
      <w:pPr>
        <w:pStyle w:val="ListParagraph"/>
        <w:numPr>
          <w:ilvl w:val="0"/>
          <w:numId w:val="15"/>
        </w:numPr>
        <w:spacing w:before="120"/>
        <w:ind w:left="1088" w:hanging="357"/>
      </w:pPr>
      <w:r>
        <w:t>Tính toán sản phẩm cháy</w:t>
      </w:r>
    </w:p>
    <w:p w:rsidR="00B1629D" w:rsidRPr="0075087B" w:rsidRDefault="00B1629D" w:rsidP="00BD50CB">
      <w:pPr>
        <w:spacing w:before="120"/>
        <w:jc w:val="center"/>
        <w:rPr>
          <w:i/>
        </w:rPr>
      </w:pPr>
      <w:r w:rsidRPr="0075087B">
        <w:rPr>
          <w:i/>
        </w:rPr>
        <w:t>Bảng 4.3. Công thức tính toán sản phẩm cháy</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722"/>
        <w:gridCol w:w="2616"/>
        <w:gridCol w:w="1165"/>
        <w:gridCol w:w="869"/>
        <w:gridCol w:w="3915"/>
      </w:tblGrid>
      <w:tr w:rsidR="00BD735D" w:rsidRPr="00574951" w:rsidTr="00BD735D">
        <w:trPr>
          <w:trHeight w:val="605"/>
        </w:trPr>
        <w:tc>
          <w:tcPr>
            <w:tcW w:w="388" w:type="pct"/>
            <w:vMerge w:val="restart"/>
            <w:noWrap/>
            <w:vAlign w:val="center"/>
            <w:hideMark/>
          </w:tcPr>
          <w:p w:rsidR="00B1629D" w:rsidRPr="00574951" w:rsidRDefault="00B1629D" w:rsidP="00BD735D">
            <w:pPr>
              <w:spacing w:before="100" w:beforeAutospacing="1" w:after="100" w:afterAutospacing="1"/>
              <w:ind w:firstLine="0"/>
              <w:jc w:val="center"/>
              <w:rPr>
                <w:bCs/>
                <w:szCs w:val="26"/>
              </w:rPr>
            </w:pPr>
            <w:r w:rsidRPr="00574951">
              <w:rPr>
                <w:bCs/>
                <w:szCs w:val="26"/>
              </w:rPr>
              <w:t>Thứ tự</w:t>
            </w:r>
          </w:p>
        </w:tc>
        <w:tc>
          <w:tcPr>
            <w:tcW w:w="1408" w:type="pct"/>
            <w:vMerge w:val="restart"/>
            <w:noWrap/>
            <w:vAlign w:val="center"/>
            <w:hideMark/>
          </w:tcPr>
          <w:p w:rsidR="00B1629D" w:rsidRPr="00574951" w:rsidRDefault="00B1629D" w:rsidP="00BD735D">
            <w:pPr>
              <w:spacing w:before="100" w:beforeAutospacing="1" w:after="100" w:afterAutospacing="1"/>
              <w:ind w:firstLine="0"/>
              <w:jc w:val="center"/>
              <w:rPr>
                <w:bCs/>
                <w:szCs w:val="26"/>
              </w:rPr>
            </w:pPr>
            <w:r w:rsidRPr="00574951">
              <w:rPr>
                <w:bCs/>
                <w:szCs w:val="26"/>
              </w:rPr>
              <w:t>Đại lượng tính toán</w:t>
            </w:r>
          </w:p>
        </w:tc>
        <w:tc>
          <w:tcPr>
            <w:tcW w:w="627" w:type="pct"/>
            <w:vMerge w:val="restart"/>
            <w:noWrap/>
            <w:vAlign w:val="center"/>
            <w:hideMark/>
          </w:tcPr>
          <w:p w:rsidR="00B1629D" w:rsidRPr="00574951" w:rsidRDefault="00B1629D" w:rsidP="00BD735D">
            <w:pPr>
              <w:spacing w:before="100" w:beforeAutospacing="1" w:after="100" w:afterAutospacing="1"/>
              <w:ind w:firstLine="0"/>
              <w:jc w:val="center"/>
              <w:rPr>
                <w:bCs/>
                <w:szCs w:val="26"/>
              </w:rPr>
            </w:pPr>
            <w:r w:rsidRPr="00574951">
              <w:rPr>
                <w:bCs/>
                <w:szCs w:val="26"/>
              </w:rPr>
              <w:t>Đơn vị</w:t>
            </w:r>
          </w:p>
        </w:tc>
        <w:tc>
          <w:tcPr>
            <w:tcW w:w="468" w:type="pct"/>
            <w:vMerge w:val="restart"/>
            <w:noWrap/>
            <w:vAlign w:val="center"/>
            <w:hideMark/>
          </w:tcPr>
          <w:p w:rsidR="00B1629D" w:rsidRPr="00574951" w:rsidRDefault="00B1629D" w:rsidP="00BD735D">
            <w:pPr>
              <w:spacing w:before="100" w:beforeAutospacing="1" w:after="100" w:afterAutospacing="1"/>
              <w:ind w:firstLine="0"/>
              <w:jc w:val="center"/>
              <w:rPr>
                <w:bCs/>
                <w:szCs w:val="26"/>
              </w:rPr>
            </w:pPr>
            <w:r w:rsidRPr="00574951">
              <w:rPr>
                <w:bCs/>
                <w:szCs w:val="26"/>
              </w:rPr>
              <w:t>Ký hiệu</w:t>
            </w:r>
          </w:p>
        </w:tc>
        <w:tc>
          <w:tcPr>
            <w:tcW w:w="2108" w:type="pct"/>
            <w:vMerge w:val="restart"/>
            <w:noWrap/>
            <w:vAlign w:val="center"/>
            <w:hideMark/>
          </w:tcPr>
          <w:p w:rsidR="00B1629D" w:rsidRPr="00574951" w:rsidRDefault="00B1629D" w:rsidP="00BD735D">
            <w:pPr>
              <w:spacing w:before="100" w:beforeAutospacing="1" w:after="100" w:afterAutospacing="1"/>
              <w:ind w:firstLine="0"/>
              <w:jc w:val="center"/>
              <w:rPr>
                <w:bCs/>
                <w:szCs w:val="26"/>
              </w:rPr>
            </w:pPr>
            <w:r w:rsidRPr="00574951">
              <w:rPr>
                <w:bCs/>
                <w:szCs w:val="26"/>
              </w:rPr>
              <w:t>Công thức tính</w:t>
            </w:r>
          </w:p>
        </w:tc>
      </w:tr>
      <w:tr w:rsidR="00BD735D" w:rsidRPr="00180DA5" w:rsidTr="00BD735D">
        <w:trPr>
          <w:trHeight w:val="483"/>
        </w:trPr>
        <w:tc>
          <w:tcPr>
            <w:tcW w:w="388" w:type="pct"/>
            <w:vMerge/>
            <w:vAlign w:val="center"/>
            <w:hideMark/>
          </w:tcPr>
          <w:p w:rsidR="00B1629D" w:rsidRPr="00180DA5" w:rsidRDefault="00B1629D" w:rsidP="00BD735D">
            <w:pPr>
              <w:spacing w:before="100" w:beforeAutospacing="1" w:after="100" w:afterAutospacing="1"/>
              <w:jc w:val="center"/>
              <w:rPr>
                <w:b/>
                <w:bCs/>
                <w:szCs w:val="26"/>
              </w:rPr>
            </w:pPr>
          </w:p>
        </w:tc>
        <w:tc>
          <w:tcPr>
            <w:tcW w:w="1408" w:type="pct"/>
            <w:vMerge/>
            <w:vAlign w:val="center"/>
            <w:hideMark/>
          </w:tcPr>
          <w:p w:rsidR="00B1629D" w:rsidRPr="00180DA5" w:rsidRDefault="00B1629D" w:rsidP="00BD735D">
            <w:pPr>
              <w:spacing w:before="100" w:beforeAutospacing="1" w:after="100" w:afterAutospacing="1"/>
              <w:jc w:val="center"/>
              <w:rPr>
                <w:b/>
                <w:bCs/>
                <w:szCs w:val="26"/>
              </w:rPr>
            </w:pPr>
          </w:p>
        </w:tc>
        <w:tc>
          <w:tcPr>
            <w:tcW w:w="627" w:type="pct"/>
            <w:vMerge/>
            <w:vAlign w:val="center"/>
            <w:hideMark/>
          </w:tcPr>
          <w:p w:rsidR="00B1629D" w:rsidRPr="00180DA5" w:rsidRDefault="00B1629D" w:rsidP="00BD735D">
            <w:pPr>
              <w:spacing w:before="100" w:beforeAutospacing="1" w:after="100" w:afterAutospacing="1"/>
              <w:jc w:val="center"/>
              <w:rPr>
                <w:b/>
                <w:bCs/>
                <w:szCs w:val="26"/>
              </w:rPr>
            </w:pPr>
          </w:p>
        </w:tc>
        <w:tc>
          <w:tcPr>
            <w:tcW w:w="468" w:type="pct"/>
            <w:vMerge/>
            <w:vAlign w:val="center"/>
            <w:hideMark/>
          </w:tcPr>
          <w:p w:rsidR="00B1629D" w:rsidRPr="00180DA5" w:rsidRDefault="00B1629D" w:rsidP="00BD735D">
            <w:pPr>
              <w:spacing w:before="100" w:beforeAutospacing="1" w:after="100" w:afterAutospacing="1"/>
              <w:jc w:val="center"/>
              <w:rPr>
                <w:b/>
                <w:bCs/>
                <w:szCs w:val="26"/>
              </w:rPr>
            </w:pPr>
          </w:p>
        </w:tc>
        <w:tc>
          <w:tcPr>
            <w:tcW w:w="2108" w:type="pct"/>
            <w:vMerge/>
            <w:vAlign w:val="center"/>
            <w:hideMark/>
          </w:tcPr>
          <w:p w:rsidR="00B1629D" w:rsidRPr="00180DA5" w:rsidRDefault="00B1629D" w:rsidP="00BD735D">
            <w:pPr>
              <w:spacing w:before="100" w:beforeAutospacing="1" w:after="100" w:afterAutospacing="1"/>
              <w:jc w:val="center"/>
              <w:rPr>
                <w:b/>
                <w:bCs/>
                <w:szCs w:val="26"/>
              </w:rPr>
            </w:pPr>
          </w:p>
        </w:tc>
      </w:tr>
      <w:tr w:rsidR="00BD735D" w:rsidRPr="00041F52" w:rsidTr="00BD735D">
        <w:trPr>
          <w:trHeight w:val="1140"/>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1</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ông khí khô lý thuyết</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0</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96486A">
              <w:rPr>
                <w:position w:val="-16"/>
                <w:szCs w:val="26"/>
              </w:rPr>
              <w:object w:dxaOrig="4800" w:dyaOrig="440">
                <v:shape id="_x0000_i1160" type="#_x0000_t75" style="width:238.5pt;height:21.75pt" o:ole="">
                  <v:imagedata r:id="rId292" o:title=""/>
                </v:shape>
                <o:OLEObject Type="Embed" ProgID="Equation.DSMT4" ShapeID="_x0000_i1160" DrawAspect="Content" ObjectID="_1556300797" r:id="rId293"/>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2</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ông khí ẩm lý thuyết</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a</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3A08FD">
              <w:rPr>
                <w:position w:val="-14"/>
                <w:szCs w:val="26"/>
              </w:rPr>
              <w:object w:dxaOrig="2540" w:dyaOrig="400">
                <v:shape id="_x0000_i1161" type="#_x0000_t75" style="width:130.5pt;height:21.75pt" o:ole="">
                  <v:imagedata r:id="rId294" o:title=""/>
                </v:shape>
                <o:OLEObject Type="Embed" ProgID="Equation.DSMT4" ShapeID="_x0000_i1161" DrawAspect="Content" ObjectID="_1556300798" r:id="rId295"/>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3</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 xml:space="preserve">Lượng không khí ẩm thực tế với hệ số α = </w:t>
            </w:r>
            <w:r w:rsidRPr="00041F52">
              <w:rPr>
                <w:szCs w:val="26"/>
              </w:rPr>
              <w:lastRenderedPageBreak/>
              <w:t>1,4</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lastRenderedPageBreak/>
              <w:t>m</w:t>
            </w:r>
            <w:r w:rsidRPr="00041F52">
              <w:rPr>
                <w:szCs w:val="26"/>
                <w:vertAlign w:val="superscript"/>
              </w:rPr>
              <w:t>3</w:t>
            </w:r>
            <w:r w:rsidRPr="00041F52">
              <w:rPr>
                <w:szCs w:val="26"/>
              </w:rPr>
              <w:t xml:space="preserve"> chuẩn/ </w:t>
            </w:r>
            <w:r w:rsidRPr="00041F52">
              <w:rPr>
                <w:szCs w:val="26"/>
              </w:rPr>
              <w:lastRenderedPageBreak/>
              <w:t>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lastRenderedPageBreak/>
              <w:t>V</w:t>
            </w:r>
            <w:r w:rsidRPr="00041F52">
              <w:rPr>
                <w:iCs/>
                <w:szCs w:val="26"/>
                <w:vertAlign w:val="subscript"/>
              </w:rPr>
              <w:t>t</w:t>
            </w:r>
          </w:p>
        </w:tc>
        <w:tc>
          <w:tcPr>
            <w:tcW w:w="2108" w:type="pct"/>
            <w:noWrap/>
            <w:vAlign w:val="center"/>
            <w:hideMark/>
          </w:tcPr>
          <w:p w:rsidR="00B1629D" w:rsidRPr="00041F52" w:rsidRDefault="00CE3832" w:rsidP="00CE3832">
            <w:pPr>
              <w:spacing w:before="100" w:beforeAutospacing="1" w:after="100" w:afterAutospacing="1"/>
              <w:ind w:firstLine="0"/>
              <w:jc w:val="center"/>
              <w:rPr>
                <w:szCs w:val="26"/>
              </w:rPr>
            </w:pPr>
            <w:r w:rsidRPr="00CE3832">
              <w:rPr>
                <w:position w:val="-12"/>
                <w:szCs w:val="26"/>
              </w:rPr>
              <w:object w:dxaOrig="1140" w:dyaOrig="360">
                <v:shape id="_x0000_i1162" type="#_x0000_t75" style="width:57.75pt;height:21.75pt" o:ole="">
                  <v:imagedata r:id="rId296" o:title=""/>
                </v:shape>
                <o:OLEObject Type="Embed" ProgID="Equation.DSMT4" ShapeID="_x0000_i1162" DrawAspect="Content" ObjectID="_1556300799" r:id="rId297"/>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lastRenderedPageBreak/>
              <w:t>4</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í SO</w:t>
            </w:r>
            <w:r w:rsidRPr="00041F52">
              <w:rPr>
                <w:szCs w:val="26"/>
                <w:vertAlign w:val="subscript"/>
              </w:rPr>
              <w:t>2</w:t>
            </w:r>
            <w:r w:rsidRPr="00041F52">
              <w:rPr>
                <w:szCs w:val="26"/>
              </w:rPr>
              <w:t xml:space="preserve"> trong SPC</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SO2</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283F61">
              <w:rPr>
                <w:position w:val="-14"/>
                <w:szCs w:val="26"/>
              </w:rPr>
              <w:object w:dxaOrig="2260" w:dyaOrig="400">
                <v:shape id="_x0000_i1163" type="#_x0000_t75" style="width:115.5pt;height:21.75pt" o:ole="">
                  <v:imagedata r:id="rId298" o:title=""/>
                </v:shape>
                <o:OLEObject Type="Embed" ProgID="Equation.DSMT4" ShapeID="_x0000_i1163" DrawAspect="Content" ObjectID="_1556300800" r:id="rId299"/>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5</w:t>
            </w:r>
          </w:p>
        </w:tc>
        <w:tc>
          <w:tcPr>
            <w:tcW w:w="1408" w:type="pct"/>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í CO trong SPC với ƞ = 0,03</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CO</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283F61">
              <w:rPr>
                <w:position w:val="-14"/>
                <w:szCs w:val="26"/>
              </w:rPr>
              <w:object w:dxaOrig="2500" w:dyaOrig="400">
                <v:shape id="_x0000_i1164" type="#_x0000_t75" style="width:122.25pt;height:21.75pt" o:ole="">
                  <v:imagedata r:id="rId300" o:title=""/>
                </v:shape>
                <o:OLEObject Type="Embed" ProgID="Equation.DSMT4" ShapeID="_x0000_i1164" DrawAspect="Content" ObjectID="_1556300801" r:id="rId301"/>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6</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í CO</w:t>
            </w:r>
            <w:r w:rsidRPr="00041F52">
              <w:rPr>
                <w:szCs w:val="26"/>
                <w:vertAlign w:val="subscript"/>
              </w:rPr>
              <w:t>2</w:t>
            </w:r>
            <w:r w:rsidRPr="00041F52">
              <w:rPr>
                <w:szCs w:val="26"/>
              </w:rPr>
              <w:t xml:space="preserve"> trong SPC</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CO2</w:t>
            </w:r>
          </w:p>
        </w:tc>
        <w:tc>
          <w:tcPr>
            <w:tcW w:w="2108" w:type="pct"/>
            <w:noWrap/>
            <w:vAlign w:val="center"/>
            <w:hideMark/>
          </w:tcPr>
          <w:p w:rsidR="00B1629D" w:rsidRPr="00041F52" w:rsidRDefault="00CE3832" w:rsidP="00BD735D">
            <w:pPr>
              <w:spacing w:before="100" w:beforeAutospacing="1" w:after="100" w:afterAutospacing="1"/>
              <w:ind w:firstLine="0"/>
              <w:jc w:val="center"/>
              <w:rPr>
                <w:szCs w:val="26"/>
              </w:rPr>
            </w:pPr>
            <w:r w:rsidRPr="0001781A">
              <w:rPr>
                <w:position w:val="-14"/>
                <w:szCs w:val="26"/>
              </w:rPr>
              <w:object w:dxaOrig="2860" w:dyaOrig="400">
                <v:shape id="_x0000_i1165" type="#_x0000_t75" style="width:2in;height:21.75pt" o:ole="">
                  <v:imagedata r:id="rId302" o:title=""/>
                </v:shape>
                <o:OLEObject Type="Embed" ProgID="Equation.DSMT4" ShapeID="_x0000_i1165" DrawAspect="Content" ObjectID="_1556300802" r:id="rId303"/>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7</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hơi nước trong SPC</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H20</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01781A">
              <w:rPr>
                <w:position w:val="-14"/>
                <w:szCs w:val="26"/>
              </w:rPr>
              <w:object w:dxaOrig="4740" w:dyaOrig="380">
                <v:shape id="_x0000_i1166" type="#_x0000_t75" style="width:237.75pt;height:21.75pt" o:ole="">
                  <v:imagedata r:id="rId304" o:title=""/>
                </v:shape>
                <o:OLEObject Type="Embed" ProgID="Equation.DSMT4" ShapeID="_x0000_i1166" DrawAspect="Content" ObjectID="_1556300803" r:id="rId305"/>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8</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í N</w:t>
            </w:r>
            <w:r w:rsidRPr="00041F52">
              <w:rPr>
                <w:szCs w:val="26"/>
                <w:vertAlign w:val="subscript"/>
              </w:rPr>
              <w:t>2</w:t>
            </w:r>
            <w:r w:rsidRPr="00041F52">
              <w:rPr>
                <w:szCs w:val="26"/>
              </w:rPr>
              <w:t xml:space="preserve"> trong SPC</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N2</w:t>
            </w:r>
          </w:p>
        </w:tc>
        <w:tc>
          <w:tcPr>
            <w:tcW w:w="2108" w:type="pct"/>
            <w:noWrap/>
            <w:vAlign w:val="center"/>
            <w:hideMark/>
          </w:tcPr>
          <w:p w:rsidR="00B1629D" w:rsidRPr="00041F52" w:rsidRDefault="00CE3832" w:rsidP="00BD735D">
            <w:pPr>
              <w:spacing w:before="100" w:beforeAutospacing="1" w:after="100" w:afterAutospacing="1"/>
              <w:ind w:firstLine="0"/>
              <w:jc w:val="center"/>
              <w:rPr>
                <w:szCs w:val="26"/>
              </w:rPr>
            </w:pPr>
            <w:r w:rsidRPr="0001781A">
              <w:rPr>
                <w:position w:val="-14"/>
                <w:szCs w:val="26"/>
              </w:rPr>
              <w:object w:dxaOrig="3080" w:dyaOrig="400">
                <v:shape id="_x0000_i1167" type="#_x0000_t75" style="width:157.5pt;height:21.75pt" o:ole="">
                  <v:imagedata r:id="rId306" o:title=""/>
                </v:shape>
                <o:OLEObject Type="Embed" ProgID="Equation.DSMT4" ShapeID="_x0000_i1167" DrawAspect="Content" ObjectID="_1556300804" r:id="rId307"/>
              </w:object>
            </w:r>
          </w:p>
        </w:tc>
      </w:tr>
      <w:tr w:rsidR="00BD735D" w:rsidRPr="00041F52" w:rsidTr="00BD735D">
        <w:trPr>
          <w:trHeight w:val="156"/>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sidRPr="00041F52">
              <w:rPr>
                <w:bCs/>
                <w:szCs w:val="26"/>
              </w:rPr>
              <w:t>9</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khí O</w:t>
            </w:r>
            <w:r w:rsidRPr="00041F52">
              <w:rPr>
                <w:szCs w:val="26"/>
                <w:vertAlign w:val="subscript"/>
              </w:rPr>
              <w:t>2</w:t>
            </w:r>
            <w:r w:rsidRPr="00041F52">
              <w:rPr>
                <w:szCs w:val="26"/>
              </w:rPr>
              <w:t xml:space="preserve"> trong không khí thừa</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O2</w:t>
            </w:r>
          </w:p>
        </w:tc>
        <w:tc>
          <w:tcPr>
            <w:tcW w:w="2108" w:type="pct"/>
            <w:noWrap/>
            <w:vAlign w:val="center"/>
            <w:hideMark/>
          </w:tcPr>
          <w:p w:rsidR="00B1629D" w:rsidRPr="00041F52" w:rsidRDefault="00CE3832" w:rsidP="00BD735D">
            <w:pPr>
              <w:spacing w:before="100" w:beforeAutospacing="1" w:after="100" w:afterAutospacing="1"/>
              <w:ind w:firstLine="0"/>
              <w:jc w:val="center"/>
              <w:rPr>
                <w:szCs w:val="26"/>
              </w:rPr>
            </w:pPr>
            <w:r w:rsidRPr="0001781A">
              <w:rPr>
                <w:position w:val="-14"/>
                <w:szCs w:val="26"/>
              </w:rPr>
              <w:object w:dxaOrig="2240" w:dyaOrig="400">
                <v:shape id="_x0000_i1168" type="#_x0000_t75" style="width:115.5pt;height:21.75pt" o:ole="">
                  <v:imagedata r:id="rId308" o:title=""/>
                </v:shape>
                <o:OLEObject Type="Embed" ProgID="Equation.DSMT4" ShapeID="_x0000_i1168" DrawAspect="Content" ObjectID="_1556300805" r:id="rId309"/>
              </w:object>
            </w:r>
          </w:p>
        </w:tc>
      </w:tr>
      <w:tr w:rsidR="00BD735D" w:rsidRPr="00041F52" w:rsidTr="00BD735D">
        <w:trPr>
          <w:trHeight w:val="1383"/>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Pr>
                <w:bCs/>
                <w:szCs w:val="26"/>
              </w:rPr>
              <w:t>10</w:t>
            </w:r>
          </w:p>
        </w:tc>
        <w:tc>
          <w:tcPr>
            <w:tcW w:w="1408"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Lượng SPC tổng cộng ở điều kiện chuẩn</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xml:space="preserve"> chuẩn/ kg NL</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V</w:t>
            </w:r>
            <w:r w:rsidRPr="00041F52">
              <w:rPr>
                <w:iCs/>
                <w:szCs w:val="26"/>
                <w:vertAlign w:val="subscript"/>
              </w:rPr>
              <w:t>SPC</w:t>
            </w:r>
          </w:p>
        </w:tc>
        <w:tc>
          <w:tcPr>
            <w:tcW w:w="2108" w:type="pct"/>
            <w:noWrap/>
            <w:vAlign w:val="center"/>
            <w:hideMark/>
          </w:tcPr>
          <w:p w:rsidR="00B1629D" w:rsidRPr="00041F52" w:rsidRDefault="00B1629D" w:rsidP="00BD735D">
            <w:pPr>
              <w:spacing w:before="100" w:beforeAutospacing="1" w:after="100" w:afterAutospacing="1"/>
              <w:ind w:firstLine="0"/>
              <w:jc w:val="center"/>
              <w:rPr>
                <w:szCs w:val="26"/>
              </w:rPr>
            </w:pPr>
            <w:r w:rsidRPr="0001781A">
              <w:rPr>
                <w:position w:val="-4"/>
                <w:szCs w:val="26"/>
              </w:rPr>
              <w:object w:dxaOrig="180" w:dyaOrig="279">
                <v:shape id="_x0000_i1169" type="#_x0000_t75" style="width:6.75pt;height:14.25pt" o:ole="">
                  <v:imagedata r:id="rId310" o:title=""/>
                </v:shape>
                <o:OLEObject Type="Embed" ProgID="Equation.DSMT4" ShapeID="_x0000_i1169" DrawAspect="Content" ObjectID="_1556300806" r:id="rId311"/>
              </w:object>
            </w:r>
            <w:r>
              <w:rPr>
                <w:szCs w:val="26"/>
              </w:rPr>
              <w:t xml:space="preserve"> </w:t>
            </w:r>
            <w:r w:rsidRPr="00DD3003">
              <w:rPr>
                <w:i/>
                <w:szCs w:val="26"/>
              </w:rPr>
              <w:t>V</w:t>
            </w:r>
            <w:r w:rsidRPr="00DD3003">
              <w:rPr>
                <w:i/>
                <w:szCs w:val="26"/>
                <w:vertAlign w:val="subscript"/>
              </w:rPr>
              <w:t>SPC</w:t>
            </w:r>
            <w:r w:rsidRPr="00DD3003">
              <w:rPr>
                <w:i/>
                <w:szCs w:val="26"/>
              </w:rPr>
              <w:t xml:space="preserve"> = Tổng các mục (4-9)</w:t>
            </w:r>
          </w:p>
        </w:tc>
      </w:tr>
      <w:tr w:rsidR="00BD735D" w:rsidRPr="00DD3003" w:rsidTr="00BD735D">
        <w:trPr>
          <w:trHeight w:val="1599"/>
        </w:trPr>
        <w:tc>
          <w:tcPr>
            <w:tcW w:w="388" w:type="pct"/>
            <w:noWrap/>
            <w:vAlign w:val="center"/>
            <w:hideMark/>
          </w:tcPr>
          <w:p w:rsidR="00B1629D" w:rsidRPr="00041F52" w:rsidRDefault="00B1629D" w:rsidP="00BD735D">
            <w:pPr>
              <w:spacing w:before="100" w:beforeAutospacing="1" w:after="100" w:afterAutospacing="1"/>
              <w:ind w:firstLine="0"/>
              <w:jc w:val="center"/>
              <w:rPr>
                <w:bCs/>
                <w:szCs w:val="26"/>
              </w:rPr>
            </w:pPr>
            <w:r>
              <w:rPr>
                <w:bCs/>
                <w:szCs w:val="26"/>
              </w:rPr>
              <w:t>11</w:t>
            </w:r>
          </w:p>
        </w:tc>
        <w:tc>
          <w:tcPr>
            <w:tcW w:w="1408" w:type="pct"/>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 xml:space="preserve">Lưu lượng khói (SPC) ở </w:t>
            </w:r>
            <w:r w:rsidRPr="00041F52">
              <w:rPr>
                <w:szCs w:val="26"/>
              </w:rPr>
              <w:br/>
              <w:t>điều kiện thực tế (t</w:t>
            </w:r>
            <w:r w:rsidRPr="00041F52">
              <w:rPr>
                <w:szCs w:val="26"/>
                <w:vertAlign w:val="subscript"/>
              </w:rPr>
              <w:t>khói</w:t>
            </w:r>
            <w:r w:rsidRPr="00041F52">
              <w:rPr>
                <w:szCs w:val="26"/>
              </w:rPr>
              <w:t xml:space="preserve"> </w:t>
            </w:r>
            <w:r w:rsidRPr="00041F52">
              <w:rPr>
                <w:szCs w:val="26"/>
                <w:vertAlign w:val="superscript"/>
              </w:rPr>
              <w:t>0</w:t>
            </w:r>
            <w:r w:rsidRPr="00041F52">
              <w:rPr>
                <w:szCs w:val="26"/>
              </w:rPr>
              <w:t>C)</w:t>
            </w:r>
          </w:p>
        </w:tc>
        <w:tc>
          <w:tcPr>
            <w:tcW w:w="627" w:type="pct"/>
            <w:noWrap/>
            <w:vAlign w:val="center"/>
            <w:hideMark/>
          </w:tcPr>
          <w:p w:rsidR="00B1629D" w:rsidRPr="00041F52" w:rsidRDefault="00B1629D" w:rsidP="00BD735D">
            <w:pPr>
              <w:spacing w:before="100" w:beforeAutospacing="1" w:after="100" w:afterAutospacing="1"/>
              <w:ind w:firstLine="0"/>
              <w:jc w:val="center"/>
              <w:rPr>
                <w:szCs w:val="26"/>
              </w:rPr>
            </w:pPr>
            <w:r w:rsidRPr="00041F52">
              <w:rPr>
                <w:szCs w:val="26"/>
              </w:rPr>
              <w:t>m</w:t>
            </w:r>
            <w:r w:rsidRPr="00041F52">
              <w:rPr>
                <w:szCs w:val="26"/>
                <w:vertAlign w:val="superscript"/>
              </w:rPr>
              <w:t>3</w:t>
            </w:r>
            <w:r w:rsidRPr="00041F52">
              <w:rPr>
                <w:szCs w:val="26"/>
              </w:rPr>
              <w:t>/ s</w:t>
            </w:r>
          </w:p>
        </w:tc>
        <w:tc>
          <w:tcPr>
            <w:tcW w:w="468" w:type="pct"/>
            <w:noWrap/>
            <w:vAlign w:val="center"/>
            <w:hideMark/>
          </w:tcPr>
          <w:p w:rsidR="00B1629D" w:rsidRPr="00041F52" w:rsidRDefault="00B1629D" w:rsidP="00BD735D">
            <w:pPr>
              <w:spacing w:before="100" w:beforeAutospacing="1" w:after="100" w:afterAutospacing="1"/>
              <w:ind w:firstLine="0"/>
              <w:jc w:val="center"/>
              <w:rPr>
                <w:iCs/>
                <w:szCs w:val="26"/>
              </w:rPr>
            </w:pPr>
            <w:r w:rsidRPr="00041F52">
              <w:rPr>
                <w:iCs/>
                <w:szCs w:val="26"/>
              </w:rPr>
              <w:t>L</w:t>
            </w:r>
            <w:r w:rsidRPr="00041F52">
              <w:rPr>
                <w:iCs/>
                <w:szCs w:val="26"/>
                <w:vertAlign w:val="subscript"/>
              </w:rPr>
              <w:t>T</w:t>
            </w:r>
          </w:p>
        </w:tc>
        <w:tc>
          <w:tcPr>
            <w:tcW w:w="2108" w:type="pct"/>
            <w:noWrap/>
            <w:vAlign w:val="center"/>
            <w:hideMark/>
          </w:tcPr>
          <w:p w:rsidR="00B1629D" w:rsidRPr="00DD3003" w:rsidRDefault="00B1629D" w:rsidP="00BD735D">
            <w:pPr>
              <w:spacing w:before="100" w:beforeAutospacing="1" w:after="100" w:afterAutospacing="1"/>
              <w:ind w:firstLine="0"/>
              <w:jc w:val="center"/>
              <w:rPr>
                <w:i/>
                <w:szCs w:val="26"/>
              </w:rPr>
            </w:pPr>
            <w:r w:rsidRPr="00DD3003">
              <w:rPr>
                <w:i/>
                <w:szCs w:val="26"/>
              </w:rPr>
              <w:t>L</w:t>
            </w:r>
            <w:r w:rsidRPr="00DD3003">
              <w:rPr>
                <w:i/>
                <w:szCs w:val="26"/>
                <w:vertAlign w:val="subscript"/>
              </w:rPr>
              <w:t>T</w:t>
            </w:r>
            <w:r w:rsidRPr="00DD3003">
              <w:rPr>
                <w:i/>
                <w:szCs w:val="26"/>
              </w:rPr>
              <w:t xml:space="preserve"> = L</w:t>
            </w:r>
            <w:r w:rsidRPr="00DD3003">
              <w:rPr>
                <w:i/>
                <w:szCs w:val="26"/>
                <w:vertAlign w:val="subscript"/>
              </w:rPr>
              <w:t>c</w:t>
            </w:r>
            <w:r w:rsidRPr="00DD3003">
              <w:rPr>
                <w:i/>
                <w:position w:val="-4"/>
                <w:szCs w:val="26"/>
                <w:vertAlign w:val="subscript"/>
              </w:rPr>
              <w:object w:dxaOrig="180" w:dyaOrig="200">
                <v:shape id="_x0000_i1170" type="#_x0000_t75" style="width:6.75pt;height:6.75pt" o:ole="">
                  <v:imagedata r:id="rId312" o:title=""/>
                </v:shape>
                <o:OLEObject Type="Embed" ProgID="Equation.DSMT4" ShapeID="_x0000_i1170" DrawAspect="Content" ObjectID="_1556300807" r:id="rId313"/>
              </w:object>
            </w:r>
            <w:r w:rsidRPr="00DD3003">
              <w:rPr>
                <w:i/>
                <w:szCs w:val="26"/>
                <w:vertAlign w:val="subscript"/>
              </w:rPr>
              <w:t xml:space="preserve"> </w:t>
            </w:r>
            <w:r w:rsidRPr="00DD3003">
              <w:rPr>
                <w:i/>
                <w:szCs w:val="26"/>
              </w:rPr>
              <w:t>(273 + t</w:t>
            </w:r>
            <w:r w:rsidRPr="00DD3003">
              <w:rPr>
                <w:i/>
                <w:szCs w:val="26"/>
                <w:vertAlign w:val="subscript"/>
              </w:rPr>
              <w:t>khói</w:t>
            </w:r>
            <w:r w:rsidRPr="00DD3003">
              <w:rPr>
                <w:i/>
                <w:szCs w:val="26"/>
              </w:rPr>
              <w:t>)/273 = V</w:t>
            </w:r>
            <w:r w:rsidRPr="00DD3003">
              <w:rPr>
                <w:i/>
                <w:szCs w:val="26"/>
                <w:vertAlign w:val="subscript"/>
              </w:rPr>
              <w:t>SPC</w:t>
            </w:r>
            <w:r w:rsidRPr="00DD3003">
              <w:rPr>
                <w:i/>
                <w:position w:val="-4"/>
                <w:szCs w:val="26"/>
                <w:vertAlign w:val="subscript"/>
              </w:rPr>
              <w:object w:dxaOrig="180" w:dyaOrig="200">
                <v:shape id="_x0000_i1171" type="#_x0000_t75" style="width:6.75pt;height:6.75pt" o:ole="">
                  <v:imagedata r:id="rId314" o:title=""/>
                </v:shape>
                <o:OLEObject Type="Embed" ProgID="Equation.DSMT4" ShapeID="_x0000_i1171" DrawAspect="Content" ObjectID="_1556300808" r:id="rId315"/>
              </w:object>
            </w:r>
            <w:r w:rsidRPr="00DD3003">
              <w:rPr>
                <w:i/>
                <w:szCs w:val="26"/>
              </w:rPr>
              <w:t>B</w:t>
            </w:r>
            <w:r w:rsidRPr="00DD3003">
              <w:rPr>
                <w:i/>
                <w:position w:val="-4"/>
                <w:szCs w:val="26"/>
              </w:rPr>
              <w:object w:dxaOrig="180" w:dyaOrig="200">
                <v:shape id="_x0000_i1172" type="#_x0000_t75" style="width:6.75pt;height:6.75pt" o:ole="">
                  <v:imagedata r:id="rId316" o:title=""/>
                </v:shape>
                <o:OLEObject Type="Embed" ProgID="Equation.DSMT4" ShapeID="_x0000_i1172" DrawAspect="Content" ObjectID="_1556300809" r:id="rId317"/>
              </w:object>
            </w:r>
            <w:r w:rsidRPr="00DD3003">
              <w:rPr>
                <w:i/>
                <w:szCs w:val="26"/>
              </w:rPr>
              <w:t>(273 + t</w:t>
            </w:r>
            <w:r w:rsidRPr="00DD3003">
              <w:rPr>
                <w:i/>
                <w:szCs w:val="26"/>
                <w:vertAlign w:val="subscript"/>
              </w:rPr>
              <w:t>khói</w:t>
            </w:r>
            <w:r w:rsidRPr="00DD3003">
              <w:rPr>
                <w:i/>
                <w:szCs w:val="26"/>
              </w:rPr>
              <w:t>)/(3600</w:t>
            </w:r>
            <w:r w:rsidRPr="00DD3003">
              <w:rPr>
                <w:i/>
                <w:position w:val="-4"/>
                <w:szCs w:val="26"/>
              </w:rPr>
              <w:object w:dxaOrig="180" w:dyaOrig="200">
                <v:shape id="_x0000_i1173" type="#_x0000_t75" style="width:6.75pt;height:6.75pt" o:ole="">
                  <v:imagedata r:id="rId318" o:title=""/>
                </v:shape>
                <o:OLEObject Type="Embed" ProgID="Equation.DSMT4" ShapeID="_x0000_i1173" DrawAspect="Content" ObjectID="_1556300810" r:id="rId319"/>
              </w:object>
            </w:r>
            <w:r w:rsidRPr="00DD3003">
              <w:rPr>
                <w:i/>
                <w:szCs w:val="26"/>
              </w:rPr>
              <w:t>273)</w:t>
            </w:r>
          </w:p>
        </w:tc>
      </w:tr>
    </w:tbl>
    <w:p w:rsidR="00B1629D" w:rsidRDefault="009D268C" w:rsidP="0075087B">
      <w:pPr>
        <w:spacing w:before="240" w:after="0"/>
        <w:ind w:firstLine="0"/>
      </w:pPr>
      <w:r>
        <w:t xml:space="preserve">Bảng </w:t>
      </w:r>
      <w:r w:rsidR="005E12E0">
        <w:t>4.4. T</w:t>
      </w:r>
      <w:r>
        <w:t>ính toán sản phẩm cháy cho ống khói số 1 (Phụ lục B)</w:t>
      </w:r>
    </w:p>
    <w:p w:rsidR="009D268C" w:rsidRPr="00E17221" w:rsidRDefault="009D268C" w:rsidP="0075087B">
      <w:pPr>
        <w:spacing w:after="0"/>
        <w:ind w:firstLine="0"/>
      </w:pPr>
      <w:r>
        <w:t xml:space="preserve">Bảng </w:t>
      </w:r>
      <w:r w:rsidR="005E12E0">
        <w:t>4.5. T</w:t>
      </w:r>
      <w:r>
        <w:t>ính toán sản phẩm cháy cho ống khói số 2 (Phụ lục B)</w:t>
      </w:r>
    </w:p>
    <w:p w:rsidR="00F84247" w:rsidRDefault="009D268C" w:rsidP="0075087B">
      <w:pPr>
        <w:spacing w:after="0"/>
        <w:ind w:firstLine="0"/>
        <w:rPr>
          <w:rStyle w:val="Strong"/>
          <w:b w:val="0"/>
          <w:bCs w:val="0"/>
        </w:rPr>
      </w:pPr>
      <w:r>
        <w:t xml:space="preserve">Bảng </w:t>
      </w:r>
      <w:r w:rsidR="005E12E0">
        <w:t>4.6. T</w:t>
      </w:r>
      <w:r>
        <w:t>ính toán sản phẩm cháy cho ống khói số 3 (Phụ lục B)</w:t>
      </w:r>
    </w:p>
    <w:p w:rsidR="009D268C" w:rsidRDefault="009D268C" w:rsidP="0075087B">
      <w:pPr>
        <w:spacing w:after="0"/>
        <w:ind w:firstLine="0"/>
      </w:pPr>
      <w:r>
        <w:t xml:space="preserve">Bảng </w:t>
      </w:r>
      <w:r w:rsidR="005E12E0">
        <w:t>4.7. T</w:t>
      </w:r>
      <w:r>
        <w:t>ính toán sản phẩm cháy cho ống khói số 4 (Phụ lục B)</w:t>
      </w:r>
    </w:p>
    <w:p w:rsidR="009D268C" w:rsidRDefault="009D268C" w:rsidP="0075087B">
      <w:pPr>
        <w:spacing w:after="0"/>
        <w:ind w:firstLine="0"/>
      </w:pPr>
      <w:r>
        <w:t xml:space="preserve">Bảng </w:t>
      </w:r>
      <w:r w:rsidR="005E12E0">
        <w:t>4.8. T</w:t>
      </w:r>
      <w:r>
        <w:t>ính toán sản phẩm cháy cho ống khói số 5 (Phụ lục B)</w:t>
      </w:r>
    </w:p>
    <w:p w:rsidR="009D268C" w:rsidRPr="0075087B" w:rsidRDefault="009D268C" w:rsidP="00BD50CB">
      <w:pPr>
        <w:pStyle w:val="ListParagraph"/>
        <w:numPr>
          <w:ilvl w:val="0"/>
          <w:numId w:val="15"/>
        </w:numPr>
        <w:spacing w:before="120"/>
        <w:ind w:left="1088" w:hanging="357"/>
        <w:rPr>
          <w:rStyle w:val="Strong"/>
          <w:b w:val="0"/>
          <w:bCs w:val="0"/>
        </w:rPr>
      </w:pPr>
      <w:r w:rsidRPr="0075087B">
        <w:rPr>
          <w:rStyle w:val="Strong"/>
          <w:b w:val="0"/>
          <w:bCs w:val="0"/>
        </w:rPr>
        <w:t>Tải lượng các chất ô nhiễm.</w:t>
      </w:r>
    </w:p>
    <w:p w:rsidR="001E2BD7" w:rsidRDefault="001E2BD7" w:rsidP="00BD50CB">
      <w:pPr>
        <w:spacing w:before="120"/>
        <w:jc w:val="center"/>
        <w:rPr>
          <w:rStyle w:val="Strong"/>
          <w:b w:val="0"/>
          <w:bCs w:val="0"/>
          <w:i/>
        </w:rPr>
      </w:pPr>
    </w:p>
    <w:p w:rsidR="009D268C" w:rsidRPr="0075087B" w:rsidRDefault="005E12E0" w:rsidP="00BD50CB">
      <w:pPr>
        <w:spacing w:before="120"/>
        <w:jc w:val="center"/>
        <w:rPr>
          <w:rStyle w:val="Strong"/>
          <w:b w:val="0"/>
          <w:bCs w:val="0"/>
          <w:i/>
        </w:rPr>
      </w:pPr>
      <w:r w:rsidRPr="0075087B">
        <w:rPr>
          <w:rStyle w:val="Strong"/>
          <w:b w:val="0"/>
          <w:bCs w:val="0"/>
          <w:i/>
        </w:rPr>
        <w:lastRenderedPageBreak/>
        <w:t>Bảng 4.9</w:t>
      </w:r>
      <w:r w:rsidR="009D268C" w:rsidRPr="0075087B">
        <w:rPr>
          <w:rStyle w:val="Strong"/>
          <w:b w:val="0"/>
          <w:bCs w:val="0"/>
          <w:i/>
        </w:rPr>
        <w:t xml:space="preserve"> Công thức tính toán tải lượng.</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720"/>
        <w:gridCol w:w="3176"/>
        <w:gridCol w:w="1018"/>
        <w:gridCol w:w="1087"/>
        <w:gridCol w:w="3286"/>
      </w:tblGrid>
      <w:tr w:rsidR="009D268C" w:rsidRPr="00227B5D" w:rsidTr="00CE3832">
        <w:trPr>
          <w:trHeight w:val="605"/>
        </w:trPr>
        <w:tc>
          <w:tcPr>
            <w:tcW w:w="388" w:type="pct"/>
            <w:vMerge w:val="restar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Thứ tự</w:t>
            </w:r>
          </w:p>
        </w:tc>
        <w:tc>
          <w:tcPr>
            <w:tcW w:w="1710" w:type="pct"/>
            <w:vMerge w:val="restar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Đại lượng tính toán</w:t>
            </w:r>
          </w:p>
        </w:tc>
        <w:tc>
          <w:tcPr>
            <w:tcW w:w="548" w:type="pct"/>
            <w:vMerge w:val="restart"/>
            <w:noWrap/>
            <w:vAlign w:val="center"/>
            <w:hideMark/>
          </w:tcPr>
          <w:p w:rsidR="009D268C" w:rsidRPr="00227B5D" w:rsidRDefault="009D268C" w:rsidP="00CE3832">
            <w:pPr>
              <w:spacing w:before="100" w:beforeAutospacing="1" w:after="100" w:afterAutospacing="1"/>
              <w:ind w:firstLine="0"/>
              <w:jc w:val="center"/>
              <w:rPr>
                <w:bCs/>
              </w:rPr>
            </w:pPr>
            <w:r w:rsidRPr="00227B5D">
              <w:rPr>
                <w:bCs/>
              </w:rPr>
              <w:t>Đơn vị</w:t>
            </w:r>
          </w:p>
        </w:tc>
        <w:tc>
          <w:tcPr>
            <w:tcW w:w="585" w:type="pct"/>
            <w:vMerge w:val="restart"/>
            <w:noWrap/>
            <w:vAlign w:val="center"/>
            <w:hideMark/>
          </w:tcPr>
          <w:p w:rsidR="009D268C" w:rsidRPr="00227B5D" w:rsidRDefault="009D268C" w:rsidP="00CE3832">
            <w:pPr>
              <w:spacing w:before="100" w:beforeAutospacing="1" w:after="100" w:afterAutospacing="1"/>
              <w:ind w:firstLine="0"/>
              <w:jc w:val="center"/>
              <w:rPr>
                <w:bCs/>
              </w:rPr>
            </w:pPr>
            <w:r w:rsidRPr="00227B5D">
              <w:rPr>
                <w:bCs/>
              </w:rPr>
              <w:t>Ký hiệu</w:t>
            </w:r>
          </w:p>
        </w:tc>
        <w:tc>
          <w:tcPr>
            <w:tcW w:w="1769" w:type="pct"/>
            <w:vMerge w:val="restart"/>
            <w:noWrap/>
            <w:vAlign w:val="center"/>
            <w:hideMark/>
          </w:tcPr>
          <w:p w:rsidR="009D268C" w:rsidRPr="00227B5D" w:rsidRDefault="009D268C" w:rsidP="00CE3832">
            <w:pPr>
              <w:spacing w:before="100" w:beforeAutospacing="1" w:after="100" w:afterAutospacing="1"/>
              <w:ind w:firstLine="0"/>
              <w:jc w:val="center"/>
              <w:rPr>
                <w:bCs/>
              </w:rPr>
            </w:pPr>
            <w:r w:rsidRPr="00227B5D">
              <w:rPr>
                <w:bCs/>
              </w:rPr>
              <w:t>Công thức tính</w:t>
            </w:r>
          </w:p>
        </w:tc>
      </w:tr>
      <w:tr w:rsidR="009D268C" w:rsidTr="00CE3832">
        <w:trPr>
          <w:trHeight w:val="483"/>
        </w:trPr>
        <w:tc>
          <w:tcPr>
            <w:tcW w:w="388" w:type="pct"/>
            <w:vMerge/>
            <w:vAlign w:val="center"/>
            <w:hideMark/>
          </w:tcPr>
          <w:p w:rsidR="009D268C" w:rsidRPr="0096486A" w:rsidRDefault="009D268C" w:rsidP="00CE3832">
            <w:pPr>
              <w:spacing w:before="100" w:beforeAutospacing="1" w:after="100" w:afterAutospacing="1"/>
              <w:jc w:val="center"/>
              <w:rPr>
                <w:b/>
                <w:bCs/>
                <w:szCs w:val="26"/>
              </w:rPr>
            </w:pPr>
          </w:p>
        </w:tc>
        <w:tc>
          <w:tcPr>
            <w:tcW w:w="1710" w:type="pct"/>
            <w:vMerge/>
            <w:vAlign w:val="center"/>
            <w:hideMark/>
          </w:tcPr>
          <w:p w:rsidR="009D268C" w:rsidRPr="0096486A" w:rsidRDefault="009D268C" w:rsidP="00CE3832">
            <w:pPr>
              <w:spacing w:before="100" w:beforeAutospacing="1" w:after="100" w:afterAutospacing="1"/>
              <w:jc w:val="center"/>
              <w:rPr>
                <w:b/>
                <w:bCs/>
                <w:szCs w:val="26"/>
              </w:rPr>
            </w:pPr>
          </w:p>
        </w:tc>
        <w:tc>
          <w:tcPr>
            <w:tcW w:w="548" w:type="pct"/>
            <w:vMerge/>
            <w:vAlign w:val="center"/>
            <w:hideMark/>
          </w:tcPr>
          <w:p w:rsidR="009D268C" w:rsidRDefault="009D268C" w:rsidP="00CE3832">
            <w:pPr>
              <w:spacing w:before="100" w:beforeAutospacing="1" w:after="100" w:afterAutospacing="1"/>
              <w:jc w:val="center"/>
              <w:rPr>
                <w:b/>
                <w:bCs/>
                <w:sz w:val="24"/>
                <w:szCs w:val="24"/>
              </w:rPr>
            </w:pPr>
          </w:p>
        </w:tc>
        <w:tc>
          <w:tcPr>
            <w:tcW w:w="585" w:type="pct"/>
            <w:vMerge/>
            <w:vAlign w:val="center"/>
            <w:hideMark/>
          </w:tcPr>
          <w:p w:rsidR="009D268C" w:rsidRDefault="009D268C" w:rsidP="00CE3832">
            <w:pPr>
              <w:spacing w:before="100" w:beforeAutospacing="1" w:after="100" w:afterAutospacing="1"/>
              <w:jc w:val="center"/>
              <w:rPr>
                <w:b/>
                <w:bCs/>
                <w:sz w:val="24"/>
                <w:szCs w:val="24"/>
              </w:rPr>
            </w:pPr>
          </w:p>
        </w:tc>
        <w:tc>
          <w:tcPr>
            <w:tcW w:w="1769" w:type="pct"/>
            <w:vMerge/>
            <w:vAlign w:val="center"/>
            <w:hideMark/>
          </w:tcPr>
          <w:p w:rsidR="009D268C" w:rsidRDefault="009D268C" w:rsidP="00CE3832">
            <w:pPr>
              <w:spacing w:before="100" w:beforeAutospacing="1" w:after="100" w:afterAutospacing="1"/>
              <w:jc w:val="center"/>
              <w:rPr>
                <w:b/>
                <w:bCs/>
                <w:sz w:val="24"/>
                <w:szCs w:val="24"/>
              </w:rPr>
            </w:pPr>
          </w:p>
        </w:tc>
      </w:tr>
      <w:tr w:rsidR="009D268C" w:rsidRPr="00D96623" w:rsidTr="00CE3832">
        <w:trPr>
          <w:trHeight w:val="375"/>
        </w:trPr>
        <w:tc>
          <w:tcPr>
            <w:tcW w:w="388" w:type="pc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1</w:t>
            </w:r>
          </w:p>
        </w:tc>
        <w:tc>
          <w:tcPr>
            <w:tcW w:w="1710"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Tải lượng khí SO</w:t>
            </w:r>
            <w:r w:rsidRPr="0096486A">
              <w:rPr>
                <w:szCs w:val="26"/>
                <w:vertAlign w:val="subscript"/>
              </w:rPr>
              <w:t>2</w:t>
            </w:r>
            <w:r w:rsidRPr="0096486A">
              <w:rPr>
                <w:szCs w:val="26"/>
              </w:rPr>
              <w:t xml:space="preserve"> với ρ</w:t>
            </w:r>
            <w:r w:rsidRPr="0096486A">
              <w:rPr>
                <w:szCs w:val="26"/>
                <w:vertAlign w:val="subscript"/>
              </w:rPr>
              <w:t>SO2</w:t>
            </w:r>
            <w:r w:rsidRPr="0096486A">
              <w:rPr>
                <w:szCs w:val="26"/>
              </w:rPr>
              <w:t xml:space="preserve"> = 2,926 kg/m</w:t>
            </w:r>
            <w:r w:rsidRPr="0096486A">
              <w:rPr>
                <w:szCs w:val="26"/>
                <w:vertAlign w:val="superscript"/>
              </w:rPr>
              <w:t>3</w:t>
            </w:r>
            <w:r w:rsidRPr="0096486A">
              <w:rPr>
                <w:szCs w:val="26"/>
              </w:rPr>
              <w:t xml:space="preserve"> chuẩn</w:t>
            </w:r>
          </w:p>
        </w:tc>
        <w:tc>
          <w:tcPr>
            <w:tcW w:w="548"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g/ s</w:t>
            </w:r>
          </w:p>
        </w:tc>
        <w:tc>
          <w:tcPr>
            <w:tcW w:w="585" w:type="pct"/>
            <w:noWrap/>
            <w:vAlign w:val="center"/>
            <w:hideMark/>
          </w:tcPr>
          <w:p w:rsidR="009D268C" w:rsidRPr="006639E6" w:rsidRDefault="009D268C" w:rsidP="00CE3832">
            <w:pPr>
              <w:spacing w:before="100" w:beforeAutospacing="1" w:after="100" w:afterAutospacing="1"/>
              <w:ind w:firstLine="0"/>
              <w:jc w:val="center"/>
              <w:rPr>
                <w:iCs/>
                <w:szCs w:val="26"/>
              </w:rPr>
            </w:pPr>
            <w:r w:rsidRPr="006639E6">
              <w:rPr>
                <w:iCs/>
                <w:szCs w:val="26"/>
              </w:rPr>
              <w:t>M</w:t>
            </w:r>
            <w:r w:rsidRPr="006639E6">
              <w:rPr>
                <w:iCs/>
                <w:szCs w:val="26"/>
                <w:vertAlign w:val="subscript"/>
              </w:rPr>
              <w:t>SO2</w:t>
            </w:r>
          </w:p>
        </w:tc>
        <w:tc>
          <w:tcPr>
            <w:tcW w:w="1769" w:type="pct"/>
            <w:noWrap/>
            <w:vAlign w:val="center"/>
            <w:hideMark/>
          </w:tcPr>
          <w:p w:rsidR="009D268C" w:rsidRPr="006639E6" w:rsidRDefault="006639E6" w:rsidP="00CE3832">
            <w:pPr>
              <w:spacing w:before="100" w:beforeAutospacing="1" w:after="100" w:afterAutospacing="1"/>
              <w:ind w:firstLine="0"/>
              <w:jc w:val="center"/>
              <w:rPr>
                <w:sz w:val="25"/>
                <w:szCs w:val="25"/>
              </w:rPr>
            </w:pPr>
            <w:r w:rsidRPr="006639E6">
              <w:rPr>
                <w:position w:val="-24"/>
                <w:sz w:val="25"/>
                <w:szCs w:val="25"/>
              </w:rPr>
              <w:object w:dxaOrig="2620" w:dyaOrig="720">
                <v:shape id="_x0000_i1174" type="#_x0000_t75" style="width:129.75pt;height:36.75pt" o:ole="">
                  <v:imagedata r:id="rId320" o:title=""/>
                </v:shape>
                <o:OLEObject Type="Embed" ProgID="Equation.DSMT4" ShapeID="_x0000_i1174" DrawAspect="Content" ObjectID="_1556300811" r:id="rId321"/>
              </w:object>
            </w:r>
          </w:p>
        </w:tc>
      </w:tr>
      <w:tr w:rsidR="009D268C" w:rsidRPr="00D96623" w:rsidTr="00CE3832">
        <w:trPr>
          <w:trHeight w:val="1092"/>
        </w:trPr>
        <w:tc>
          <w:tcPr>
            <w:tcW w:w="388" w:type="pc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2</w:t>
            </w:r>
          </w:p>
        </w:tc>
        <w:tc>
          <w:tcPr>
            <w:tcW w:w="1710"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Tải lượng khí CO với ρ</w:t>
            </w:r>
            <w:r w:rsidRPr="0096486A">
              <w:rPr>
                <w:szCs w:val="26"/>
                <w:vertAlign w:val="subscript"/>
              </w:rPr>
              <w:t>CO</w:t>
            </w:r>
            <w:r w:rsidRPr="0096486A">
              <w:rPr>
                <w:szCs w:val="26"/>
              </w:rPr>
              <w:t xml:space="preserve"> = 1,25 kg/m</w:t>
            </w:r>
            <w:r w:rsidRPr="0096486A">
              <w:rPr>
                <w:szCs w:val="26"/>
                <w:vertAlign w:val="superscript"/>
              </w:rPr>
              <w:t>3</w:t>
            </w:r>
            <w:r w:rsidRPr="0096486A">
              <w:rPr>
                <w:szCs w:val="26"/>
              </w:rPr>
              <w:t xml:space="preserve"> chuẩn</w:t>
            </w:r>
          </w:p>
        </w:tc>
        <w:tc>
          <w:tcPr>
            <w:tcW w:w="548"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g/ s</w:t>
            </w:r>
          </w:p>
        </w:tc>
        <w:tc>
          <w:tcPr>
            <w:tcW w:w="585" w:type="pct"/>
            <w:noWrap/>
            <w:vAlign w:val="center"/>
            <w:hideMark/>
          </w:tcPr>
          <w:p w:rsidR="009D268C" w:rsidRPr="006639E6" w:rsidRDefault="009D268C" w:rsidP="00CE3832">
            <w:pPr>
              <w:spacing w:before="100" w:beforeAutospacing="1" w:after="100" w:afterAutospacing="1"/>
              <w:ind w:firstLine="0"/>
              <w:jc w:val="center"/>
              <w:rPr>
                <w:iCs/>
                <w:szCs w:val="26"/>
              </w:rPr>
            </w:pPr>
            <w:r w:rsidRPr="006639E6">
              <w:rPr>
                <w:iCs/>
                <w:szCs w:val="26"/>
              </w:rPr>
              <w:t>M</w:t>
            </w:r>
            <w:r w:rsidRPr="006639E6">
              <w:rPr>
                <w:iCs/>
                <w:szCs w:val="26"/>
                <w:vertAlign w:val="subscript"/>
              </w:rPr>
              <w:t>CO</w:t>
            </w:r>
          </w:p>
        </w:tc>
        <w:tc>
          <w:tcPr>
            <w:tcW w:w="1769" w:type="pct"/>
            <w:noWrap/>
            <w:vAlign w:val="center"/>
            <w:hideMark/>
          </w:tcPr>
          <w:p w:rsidR="009D268C" w:rsidRPr="006639E6" w:rsidRDefault="006639E6" w:rsidP="00CE3832">
            <w:pPr>
              <w:spacing w:before="100" w:beforeAutospacing="1" w:after="100" w:afterAutospacing="1"/>
              <w:ind w:firstLine="0"/>
              <w:jc w:val="center"/>
              <w:rPr>
                <w:sz w:val="25"/>
                <w:szCs w:val="25"/>
              </w:rPr>
            </w:pPr>
            <w:r w:rsidRPr="006639E6">
              <w:rPr>
                <w:position w:val="-24"/>
                <w:sz w:val="25"/>
                <w:szCs w:val="25"/>
              </w:rPr>
              <w:object w:dxaOrig="2480" w:dyaOrig="660">
                <v:shape id="_x0000_i1175" type="#_x0000_t75" style="width:126pt;height:36.75pt" o:ole="">
                  <v:imagedata r:id="rId322" o:title=""/>
                </v:shape>
                <o:OLEObject Type="Embed" ProgID="Equation.DSMT4" ShapeID="_x0000_i1175" DrawAspect="Content" ObjectID="_1556300812" r:id="rId323"/>
              </w:object>
            </w:r>
          </w:p>
        </w:tc>
      </w:tr>
      <w:tr w:rsidR="009D268C" w:rsidRPr="00D96623" w:rsidTr="00CE3832">
        <w:trPr>
          <w:trHeight w:val="1167"/>
        </w:trPr>
        <w:tc>
          <w:tcPr>
            <w:tcW w:w="388" w:type="pc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3</w:t>
            </w:r>
          </w:p>
        </w:tc>
        <w:tc>
          <w:tcPr>
            <w:tcW w:w="1710"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Tải lượng khí CO</w:t>
            </w:r>
            <w:r w:rsidRPr="0096486A">
              <w:rPr>
                <w:szCs w:val="26"/>
                <w:vertAlign w:val="subscript"/>
              </w:rPr>
              <w:t>2</w:t>
            </w:r>
            <w:r w:rsidRPr="0096486A">
              <w:rPr>
                <w:szCs w:val="26"/>
              </w:rPr>
              <w:t xml:space="preserve"> với ρ</w:t>
            </w:r>
            <w:r w:rsidRPr="0096486A">
              <w:rPr>
                <w:szCs w:val="26"/>
                <w:vertAlign w:val="subscript"/>
              </w:rPr>
              <w:t>CO2</w:t>
            </w:r>
            <w:r w:rsidRPr="0096486A">
              <w:rPr>
                <w:szCs w:val="26"/>
              </w:rPr>
              <w:t xml:space="preserve"> = 1,977 kg/m</w:t>
            </w:r>
            <w:r w:rsidRPr="0096486A">
              <w:rPr>
                <w:szCs w:val="26"/>
                <w:vertAlign w:val="superscript"/>
              </w:rPr>
              <w:t>3</w:t>
            </w:r>
            <w:r w:rsidRPr="0096486A">
              <w:rPr>
                <w:szCs w:val="26"/>
              </w:rPr>
              <w:t xml:space="preserve"> chuẩn</w:t>
            </w:r>
          </w:p>
        </w:tc>
        <w:tc>
          <w:tcPr>
            <w:tcW w:w="548"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g/ s</w:t>
            </w:r>
          </w:p>
        </w:tc>
        <w:tc>
          <w:tcPr>
            <w:tcW w:w="585" w:type="pct"/>
            <w:noWrap/>
            <w:vAlign w:val="center"/>
            <w:hideMark/>
          </w:tcPr>
          <w:p w:rsidR="009D268C" w:rsidRPr="006639E6" w:rsidRDefault="009D268C" w:rsidP="00CE3832">
            <w:pPr>
              <w:spacing w:before="100" w:beforeAutospacing="1" w:after="100" w:afterAutospacing="1"/>
              <w:ind w:firstLine="0"/>
              <w:jc w:val="center"/>
              <w:rPr>
                <w:iCs/>
                <w:szCs w:val="26"/>
              </w:rPr>
            </w:pPr>
            <w:r w:rsidRPr="006639E6">
              <w:rPr>
                <w:iCs/>
                <w:szCs w:val="26"/>
              </w:rPr>
              <w:t>M</w:t>
            </w:r>
            <w:r w:rsidRPr="006639E6">
              <w:rPr>
                <w:iCs/>
                <w:szCs w:val="26"/>
                <w:vertAlign w:val="subscript"/>
              </w:rPr>
              <w:t>CO2</w:t>
            </w:r>
          </w:p>
        </w:tc>
        <w:tc>
          <w:tcPr>
            <w:tcW w:w="1769" w:type="pct"/>
            <w:noWrap/>
            <w:vAlign w:val="center"/>
            <w:hideMark/>
          </w:tcPr>
          <w:p w:rsidR="009D268C" w:rsidRPr="006639E6" w:rsidRDefault="006639E6" w:rsidP="00CE3832">
            <w:pPr>
              <w:spacing w:before="100" w:beforeAutospacing="1" w:after="100" w:afterAutospacing="1"/>
              <w:ind w:firstLine="0"/>
              <w:jc w:val="center"/>
              <w:rPr>
                <w:sz w:val="25"/>
                <w:szCs w:val="25"/>
              </w:rPr>
            </w:pPr>
            <w:r w:rsidRPr="006639E6">
              <w:rPr>
                <w:position w:val="-24"/>
                <w:sz w:val="25"/>
                <w:szCs w:val="25"/>
              </w:rPr>
              <w:object w:dxaOrig="2680" w:dyaOrig="700">
                <v:shape id="_x0000_i1176" type="#_x0000_t75" style="width:132.75pt;height:36.75pt" o:ole="">
                  <v:imagedata r:id="rId324" o:title=""/>
                </v:shape>
                <o:OLEObject Type="Embed" ProgID="Equation.DSMT4" ShapeID="_x0000_i1176" DrawAspect="Content" ObjectID="_1556300813" r:id="rId325"/>
              </w:object>
            </w:r>
          </w:p>
        </w:tc>
      </w:tr>
      <w:tr w:rsidR="009D268C" w:rsidRPr="00D96623" w:rsidTr="00CE3832">
        <w:trPr>
          <w:trHeight w:val="375"/>
        </w:trPr>
        <w:tc>
          <w:tcPr>
            <w:tcW w:w="388" w:type="pct"/>
            <w:noWrap/>
            <w:vAlign w:val="center"/>
            <w:hideMark/>
          </w:tcPr>
          <w:p w:rsidR="009D268C" w:rsidRPr="0096486A" w:rsidRDefault="009D268C" w:rsidP="00CE3832">
            <w:pPr>
              <w:spacing w:before="100" w:beforeAutospacing="1" w:after="100" w:afterAutospacing="1"/>
              <w:ind w:firstLine="0"/>
              <w:jc w:val="center"/>
              <w:rPr>
                <w:bCs/>
                <w:szCs w:val="26"/>
              </w:rPr>
            </w:pPr>
            <w:r w:rsidRPr="0096486A">
              <w:rPr>
                <w:bCs/>
                <w:szCs w:val="26"/>
              </w:rPr>
              <w:t>4</w:t>
            </w:r>
          </w:p>
        </w:tc>
        <w:tc>
          <w:tcPr>
            <w:tcW w:w="1710"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Tải lượng tro bụi với hệ số a = 0,5</w:t>
            </w:r>
          </w:p>
        </w:tc>
        <w:tc>
          <w:tcPr>
            <w:tcW w:w="548" w:type="pct"/>
            <w:noWrap/>
            <w:vAlign w:val="center"/>
            <w:hideMark/>
          </w:tcPr>
          <w:p w:rsidR="009D268C" w:rsidRPr="0096486A" w:rsidRDefault="009D268C" w:rsidP="00CE3832">
            <w:pPr>
              <w:spacing w:before="100" w:beforeAutospacing="1" w:after="100" w:afterAutospacing="1"/>
              <w:ind w:firstLine="0"/>
              <w:jc w:val="center"/>
              <w:rPr>
                <w:szCs w:val="26"/>
              </w:rPr>
            </w:pPr>
            <w:r w:rsidRPr="0096486A">
              <w:rPr>
                <w:szCs w:val="26"/>
              </w:rPr>
              <w:t>g/ s</w:t>
            </w:r>
          </w:p>
        </w:tc>
        <w:tc>
          <w:tcPr>
            <w:tcW w:w="585" w:type="pct"/>
            <w:noWrap/>
            <w:vAlign w:val="center"/>
            <w:hideMark/>
          </w:tcPr>
          <w:p w:rsidR="009D268C" w:rsidRPr="006639E6" w:rsidRDefault="009D268C" w:rsidP="00CE3832">
            <w:pPr>
              <w:spacing w:before="100" w:beforeAutospacing="1" w:after="100" w:afterAutospacing="1"/>
              <w:ind w:firstLine="0"/>
              <w:jc w:val="center"/>
              <w:rPr>
                <w:iCs/>
                <w:szCs w:val="26"/>
              </w:rPr>
            </w:pPr>
            <w:r w:rsidRPr="006639E6">
              <w:rPr>
                <w:iCs/>
                <w:szCs w:val="26"/>
              </w:rPr>
              <w:t>M</w:t>
            </w:r>
            <w:r w:rsidRPr="006639E6">
              <w:rPr>
                <w:iCs/>
                <w:szCs w:val="26"/>
                <w:vertAlign w:val="subscript"/>
              </w:rPr>
              <w:t>bụi</w:t>
            </w:r>
          </w:p>
        </w:tc>
        <w:tc>
          <w:tcPr>
            <w:tcW w:w="1769" w:type="pct"/>
            <w:noWrap/>
            <w:vAlign w:val="center"/>
            <w:hideMark/>
          </w:tcPr>
          <w:p w:rsidR="009D268C" w:rsidRPr="006639E6" w:rsidRDefault="009D268C" w:rsidP="00CE3832">
            <w:pPr>
              <w:spacing w:before="100" w:beforeAutospacing="1" w:after="100" w:afterAutospacing="1"/>
              <w:ind w:firstLine="0"/>
              <w:jc w:val="center"/>
              <w:rPr>
                <w:sz w:val="25"/>
                <w:szCs w:val="25"/>
              </w:rPr>
            </w:pPr>
            <w:r w:rsidRPr="006639E6">
              <w:rPr>
                <w:position w:val="-4"/>
                <w:sz w:val="25"/>
                <w:szCs w:val="25"/>
              </w:rPr>
              <w:object w:dxaOrig="180" w:dyaOrig="279">
                <v:shape id="_x0000_i1177" type="#_x0000_t75" style="width:6.75pt;height:14.25pt" o:ole="">
                  <v:imagedata r:id="rId310" o:title=""/>
                </v:shape>
                <o:OLEObject Type="Embed" ProgID="Equation.DSMT4" ShapeID="_x0000_i1177" DrawAspect="Content" ObjectID="_1556300814" r:id="rId326"/>
              </w:object>
            </w:r>
            <w:r w:rsidRPr="006639E6">
              <w:rPr>
                <w:sz w:val="25"/>
                <w:szCs w:val="25"/>
              </w:rPr>
              <w:t xml:space="preserve"> M</w:t>
            </w:r>
            <w:r w:rsidRPr="006639E6">
              <w:rPr>
                <w:sz w:val="25"/>
                <w:szCs w:val="25"/>
                <w:vertAlign w:val="subscript"/>
              </w:rPr>
              <w:t>bụi</w:t>
            </w:r>
            <w:r w:rsidRPr="006639E6">
              <w:rPr>
                <w:sz w:val="25"/>
                <w:szCs w:val="25"/>
              </w:rPr>
              <w:t xml:space="preserve"> = 10</w:t>
            </w:r>
            <w:r w:rsidRPr="006639E6">
              <w:rPr>
                <w:position w:val="-4"/>
                <w:sz w:val="25"/>
                <w:szCs w:val="25"/>
              </w:rPr>
              <w:object w:dxaOrig="180" w:dyaOrig="200">
                <v:shape id="_x0000_i1178" type="#_x0000_t75" style="width:6.75pt;height:6.75pt" o:ole="">
                  <v:imagedata r:id="rId327" o:title=""/>
                </v:shape>
                <o:OLEObject Type="Embed" ProgID="Equation.DSMT4" ShapeID="_x0000_i1178" DrawAspect="Content" ObjectID="_1556300815" r:id="rId328"/>
              </w:object>
            </w:r>
            <w:r w:rsidRPr="006639E6">
              <w:rPr>
                <w:sz w:val="25"/>
                <w:szCs w:val="25"/>
              </w:rPr>
              <w:t>a</w:t>
            </w:r>
            <w:r w:rsidRPr="006639E6">
              <w:rPr>
                <w:position w:val="-4"/>
                <w:sz w:val="25"/>
                <w:szCs w:val="25"/>
              </w:rPr>
              <w:object w:dxaOrig="180" w:dyaOrig="200">
                <v:shape id="_x0000_i1179" type="#_x0000_t75" style="width:6.75pt;height:6.75pt" o:ole="">
                  <v:imagedata r:id="rId329" o:title=""/>
                </v:shape>
                <o:OLEObject Type="Embed" ProgID="Equation.DSMT4" ShapeID="_x0000_i1179" DrawAspect="Content" ObjectID="_1556300816" r:id="rId330"/>
              </w:object>
            </w:r>
            <w:r w:rsidRPr="006639E6">
              <w:rPr>
                <w:sz w:val="25"/>
                <w:szCs w:val="25"/>
              </w:rPr>
              <w:t>A</w:t>
            </w:r>
            <w:r w:rsidRPr="006639E6">
              <w:rPr>
                <w:sz w:val="25"/>
                <w:szCs w:val="25"/>
                <w:vertAlign w:val="subscript"/>
              </w:rPr>
              <w:t>p</w:t>
            </w:r>
            <w:r w:rsidRPr="006639E6">
              <w:rPr>
                <w:position w:val="-4"/>
                <w:sz w:val="25"/>
                <w:szCs w:val="25"/>
                <w:vertAlign w:val="subscript"/>
              </w:rPr>
              <w:object w:dxaOrig="180" w:dyaOrig="200">
                <v:shape id="_x0000_i1180" type="#_x0000_t75" style="width:6.75pt;height:6.75pt" o:ole="">
                  <v:imagedata r:id="rId331" o:title=""/>
                </v:shape>
                <o:OLEObject Type="Embed" ProgID="Equation.DSMT4" ShapeID="_x0000_i1180" DrawAspect="Content" ObjectID="_1556300817" r:id="rId332"/>
              </w:object>
            </w:r>
            <w:r w:rsidRPr="006639E6">
              <w:rPr>
                <w:sz w:val="25"/>
                <w:szCs w:val="25"/>
              </w:rPr>
              <w:t>B</w:t>
            </w:r>
            <w:r w:rsidRPr="006639E6">
              <w:rPr>
                <w:position w:val="-4"/>
                <w:sz w:val="25"/>
                <w:szCs w:val="25"/>
              </w:rPr>
              <w:object w:dxaOrig="180" w:dyaOrig="200">
                <v:shape id="_x0000_i1181" type="#_x0000_t75" style="width:6.75pt;height:6.75pt" o:ole="">
                  <v:imagedata r:id="rId333" o:title=""/>
                </v:shape>
                <o:OLEObject Type="Embed" ProgID="Equation.DSMT4" ShapeID="_x0000_i1181" DrawAspect="Content" ObjectID="_1556300818" r:id="rId334"/>
              </w:object>
            </w:r>
            <w:r w:rsidRPr="006639E6">
              <w:rPr>
                <w:sz w:val="25"/>
                <w:szCs w:val="25"/>
              </w:rPr>
              <w:t>3600</w:t>
            </w:r>
          </w:p>
        </w:tc>
      </w:tr>
    </w:tbl>
    <w:p w:rsidR="009D268C" w:rsidRDefault="009D268C" w:rsidP="0075087B">
      <w:pPr>
        <w:spacing w:before="240" w:after="0"/>
        <w:ind w:firstLine="0"/>
        <w:rPr>
          <w:rStyle w:val="Strong"/>
          <w:b w:val="0"/>
          <w:bCs w:val="0"/>
        </w:rPr>
      </w:pPr>
      <w:r>
        <w:rPr>
          <w:rStyle w:val="Strong"/>
          <w:b w:val="0"/>
          <w:bCs w:val="0"/>
        </w:rPr>
        <w:t>Bảng</w:t>
      </w:r>
      <w:r w:rsidR="005E12E0">
        <w:rPr>
          <w:rStyle w:val="Strong"/>
          <w:b w:val="0"/>
          <w:bCs w:val="0"/>
        </w:rPr>
        <w:t xml:space="preserve"> 4.4. T</w:t>
      </w:r>
      <w:r>
        <w:rPr>
          <w:rStyle w:val="Strong"/>
          <w:b w:val="0"/>
          <w:bCs w:val="0"/>
        </w:rPr>
        <w:t>ính toán tải lượng khói thải cho ống khói số 1 (Phụ lục B)</w:t>
      </w:r>
    </w:p>
    <w:p w:rsidR="009D268C" w:rsidRDefault="009D268C" w:rsidP="0075087B">
      <w:pPr>
        <w:spacing w:after="0"/>
        <w:ind w:firstLine="0"/>
        <w:rPr>
          <w:rStyle w:val="Strong"/>
          <w:b w:val="0"/>
          <w:bCs w:val="0"/>
        </w:rPr>
      </w:pPr>
      <w:r>
        <w:rPr>
          <w:rStyle w:val="Strong"/>
          <w:b w:val="0"/>
          <w:bCs w:val="0"/>
        </w:rPr>
        <w:t xml:space="preserve">Bảng </w:t>
      </w:r>
      <w:r w:rsidR="005E12E0">
        <w:rPr>
          <w:rStyle w:val="Strong"/>
          <w:b w:val="0"/>
          <w:bCs w:val="0"/>
        </w:rPr>
        <w:t>4.5. T</w:t>
      </w:r>
      <w:r>
        <w:rPr>
          <w:rStyle w:val="Strong"/>
          <w:b w:val="0"/>
          <w:bCs w:val="0"/>
        </w:rPr>
        <w:t>ính toán tải lượng khói thải cho ống khói số 2 (Phụ lục B)</w:t>
      </w:r>
    </w:p>
    <w:p w:rsidR="009D268C" w:rsidRDefault="009D268C" w:rsidP="0075087B">
      <w:pPr>
        <w:spacing w:after="0"/>
        <w:ind w:firstLine="0"/>
        <w:rPr>
          <w:rStyle w:val="Strong"/>
          <w:b w:val="0"/>
          <w:bCs w:val="0"/>
        </w:rPr>
      </w:pPr>
      <w:r>
        <w:rPr>
          <w:rStyle w:val="Strong"/>
          <w:b w:val="0"/>
          <w:bCs w:val="0"/>
        </w:rPr>
        <w:t xml:space="preserve">Bảng </w:t>
      </w:r>
      <w:r w:rsidR="005E12E0">
        <w:rPr>
          <w:rStyle w:val="Strong"/>
          <w:b w:val="0"/>
          <w:bCs w:val="0"/>
        </w:rPr>
        <w:t>4.6. T</w:t>
      </w:r>
      <w:r>
        <w:rPr>
          <w:rStyle w:val="Strong"/>
          <w:b w:val="0"/>
          <w:bCs w:val="0"/>
        </w:rPr>
        <w:t>ính toán tải lượng khói thải cho ống khói số 3 (Phụ lục B)</w:t>
      </w:r>
    </w:p>
    <w:p w:rsidR="009D268C" w:rsidRDefault="009D268C" w:rsidP="0075087B">
      <w:pPr>
        <w:spacing w:after="0"/>
        <w:ind w:firstLine="0"/>
        <w:rPr>
          <w:rStyle w:val="Strong"/>
          <w:b w:val="0"/>
          <w:bCs w:val="0"/>
        </w:rPr>
      </w:pPr>
      <w:r>
        <w:rPr>
          <w:rStyle w:val="Strong"/>
          <w:b w:val="0"/>
          <w:bCs w:val="0"/>
        </w:rPr>
        <w:t xml:space="preserve">Bảng </w:t>
      </w:r>
      <w:r w:rsidR="005E12E0">
        <w:rPr>
          <w:rStyle w:val="Strong"/>
          <w:b w:val="0"/>
          <w:bCs w:val="0"/>
        </w:rPr>
        <w:t>4.7. T</w:t>
      </w:r>
      <w:r>
        <w:rPr>
          <w:rStyle w:val="Strong"/>
          <w:b w:val="0"/>
          <w:bCs w:val="0"/>
        </w:rPr>
        <w:t>ính toán tải lượng khói thải cho ống khói số 4 (Phụ lục B)</w:t>
      </w:r>
    </w:p>
    <w:p w:rsidR="009D268C" w:rsidRDefault="009D268C" w:rsidP="0075087B">
      <w:pPr>
        <w:spacing w:after="0"/>
        <w:ind w:firstLine="0"/>
        <w:rPr>
          <w:rStyle w:val="Strong"/>
          <w:b w:val="0"/>
          <w:bCs w:val="0"/>
        </w:rPr>
      </w:pPr>
      <w:r>
        <w:rPr>
          <w:rStyle w:val="Strong"/>
          <w:b w:val="0"/>
          <w:bCs w:val="0"/>
        </w:rPr>
        <w:t xml:space="preserve">Bảng </w:t>
      </w:r>
      <w:r w:rsidR="005E12E0">
        <w:rPr>
          <w:rStyle w:val="Strong"/>
          <w:b w:val="0"/>
          <w:bCs w:val="0"/>
        </w:rPr>
        <w:t>4.8. T</w:t>
      </w:r>
      <w:r>
        <w:rPr>
          <w:rStyle w:val="Strong"/>
          <w:b w:val="0"/>
          <w:bCs w:val="0"/>
        </w:rPr>
        <w:t>ính toán tải lượng khói thải cho ống khói số 5 (Phụ lục B)</w:t>
      </w:r>
    </w:p>
    <w:p w:rsidR="009D268C" w:rsidRPr="0075087B" w:rsidRDefault="009D268C" w:rsidP="00BD50CB">
      <w:pPr>
        <w:pStyle w:val="ListParagraph"/>
        <w:numPr>
          <w:ilvl w:val="0"/>
          <w:numId w:val="15"/>
        </w:numPr>
        <w:spacing w:before="120"/>
        <w:ind w:left="1088" w:hanging="357"/>
        <w:rPr>
          <w:rStyle w:val="Strong"/>
          <w:b w:val="0"/>
          <w:bCs w:val="0"/>
        </w:rPr>
      </w:pPr>
      <w:r w:rsidRPr="0075087B">
        <w:rPr>
          <w:rStyle w:val="Strong"/>
          <w:b w:val="0"/>
          <w:bCs w:val="0"/>
        </w:rPr>
        <w:t>Tính Toán nồng độ các chất ô nhiễm trong khói thải</w:t>
      </w:r>
    </w:p>
    <w:p w:rsidR="009D268C" w:rsidRPr="0075087B" w:rsidRDefault="005E12E0" w:rsidP="00BD50CB">
      <w:pPr>
        <w:spacing w:before="120"/>
        <w:jc w:val="center"/>
        <w:rPr>
          <w:rStyle w:val="Strong"/>
          <w:b w:val="0"/>
          <w:bCs w:val="0"/>
          <w:i/>
        </w:rPr>
      </w:pPr>
      <w:r w:rsidRPr="0075087B">
        <w:rPr>
          <w:rStyle w:val="Strong"/>
          <w:b w:val="0"/>
          <w:bCs w:val="0"/>
          <w:i/>
        </w:rPr>
        <w:t>Bảng 4.10</w:t>
      </w:r>
      <w:r w:rsidR="009D268C" w:rsidRPr="0075087B">
        <w:rPr>
          <w:rStyle w:val="Strong"/>
          <w:b w:val="0"/>
          <w:bCs w:val="0"/>
          <w:i/>
        </w:rPr>
        <w:t>. Công thức tính toán nồng độ chất ô nhiễm</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924"/>
        <w:gridCol w:w="2250"/>
        <w:gridCol w:w="977"/>
        <w:gridCol w:w="1263"/>
        <w:gridCol w:w="3873"/>
      </w:tblGrid>
      <w:tr w:rsidR="009D268C" w:rsidRPr="00285C95" w:rsidTr="00BD735D">
        <w:trPr>
          <w:trHeight w:val="605"/>
        </w:trPr>
        <w:tc>
          <w:tcPr>
            <w:tcW w:w="506" w:type="pct"/>
            <w:vMerge w:val="restart"/>
            <w:noWrap/>
            <w:vAlign w:val="center"/>
            <w:hideMark/>
          </w:tcPr>
          <w:p w:rsidR="009D268C" w:rsidRPr="00285C95" w:rsidRDefault="009D268C" w:rsidP="00BD735D">
            <w:pPr>
              <w:spacing w:before="100" w:beforeAutospacing="1" w:after="100" w:afterAutospacing="1"/>
              <w:ind w:firstLine="0"/>
              <w:jc w:val="center"/>
              <w:rPr>
                <w:bCs/>
                <w:szCs w:val="26"/>
              </w:rPr>
            </w:pPr>
            <w:r w:rsidRPr="00285C95">
              <w:rPr>
                <w:bCs/>
                <w:szCs w:val="26"/>
              </w:rPr>
              <w:t>Thứ tự</w:t>
            </w:r>
          </w:p>
        </w:tc>
        <w:tc>
          <w:tcPr>
            <w:tcW w:w="1011" w:type="pct"/>
            <w:vMerge w:val="restart"/>
            <w:noWrap/>
            <w:vAlign w:val="center"/>
            <w:hideMark/>
          </w:tcPr>
          <w:p w:rsidR="009D268C" w:rsidRPr="00285C95" w:rsidRDefault="009D268C" w:rsidP="00BD735D">
            <w:pPr>
              <w:spacing w:before="100" w:beforeAutospacing="1" w:after="100" w:afterAutospacing="1"/>
              <w:ind w:firstLine="0"/>
              <w:jc w:val="center"/>
              <w:rPr>
                <w:bCs/>
                <w:szCs w:val="26"/>
              </w:rPr>
            </w:pPr>
            <w:r w:rsidRPr="00285C95">
              <w:rPr>
                <w:bCs/>
                <w:szCs w:val="26"/>
              </w:rPr>
              <w:t>Đại lượng tính toán</w:t>
            </w:r>
          </w:p>
        </w:tc>
        <w:tc>
          <w:tcPr>
            <w:tcW w:w="618" w:type="pct"/>
            <w:vMerge w:val="restart"/>
            <w:noWrap/>
            <w:vAlign w:val="center"/>
            <w:hideMark/>
          </w:tcPr>
          <w:p w:rsidR="009D268C" w:rsidRPr="00285C95" w:rsidRDefault="009D268C" w:rsidP="00BD735D">
            <w:pPr>
              <w:spacing w:before="100" w:beforeAutospacing="1" w:after="100" w:afterAutospacing="1"/>
              <w:ind w:firstLine="0"/>
              <w:jc w:val="center"/>
              <w:rPr>
                <w:bCs/>
                <w:szCs w:val="26"/>
              </w:rPr>
            </w:pPr>
            <w:r w:rsidRPr="00285C95">
              <w:rPr>
                <w:bCs/>
                <w:szCs w:val="26"/>
              </w:rPr>
              <w:t>Đơn vị</w:t>
            </w:r>
          </w:p>
        </w:tc>
        <w:tc>
          <w:tcPr>
            <w:tcW w:w="730" w:type="pct"/>
            <w:vMerge w:val="restart"/>
            <w:noWrap/>
            <w:vAlign w:val="center"/>
            <w:hideMark/>
          </w:tcPr>
          <w:p w:rsidR="009D268C" w:rsidRPr="00285C95" w:rsidRDefault="009D268C" w:rsidP="00BD735D">
            <w:pPr>
              <w:spacing w:before="100" w:beforeAutospacing="1" w:after="100" w:afterAutospacing="1"/>
              <w:ind w:firstLine="0"/>
              <w:jc w:val="center"/>
              <w:rPr>
                <w:bCs/>
                <w:szCs w:val="26"/>
              </w:rPr>
            </w:pPr>
            <w:r w:rsidRPr="00285C95">
              <w:rPr>
                <w:bCs/>
                <w:szCs w:val="26"/>
              </w:rPr>
              <w:t>Ký hiệu</w:t>
            </w:r>
          </w:p>
        </w:tc>
        <w:tc>
          <w:tcPr>
            <w:tcW w:w="2135" w:type="pct"/>
            <w:vMerge w:val="restart"/>
            <w:noWrap/>
            <w:vAlign w:val="center"/>
            <w:hideMark/>
          </w:tcPr>
          <w:p w:rsidR="009D268C" w:rsidRPr="00285C95" w:rsidRDefault="009D268C" w:rsidP="00BD735D">
            <w:pPr>
              <w:spacing w:before="100" w:beforeAutospacing="1" w:after="100" w:afterAutospacing="1"/>
              <w:ind w:firstLine="0"/>
              <w:jc w:val="center"/>
              <w:rPr>
                <w:bCs/>
                <w:szCs w:val="26"/>
              </w:rPr>
            </w:pPr>
            <w:r w:rsidRPr="00285C95">
              <w:rPr>
                <w:bCs/>
                <w:szCs w:val="26"/>
              </w:rPr>
              <w:t>Công thức tính</w:t>
            </w:r>
          </w:p>
        </w:tc>
      </w:tr>
      <w:tr w:rsidR="009D268C" w:rsidRPr="00285C95" w:rsidTr="00BD735D">
        <w:trPr>
          <w:trHeight w:val="515"/>
        </w:trPr>
        <w:tc>
          <w:tcPr>
            <w:tcW w:w="506" w:type="pct"/>
            <w:vMerge/>
            <w:vAlign w:val="center"/>
            <w:hideMark/>
          </w:tcPr>
          <w:p w:rsidR="009D268C" w:rsidRPr="00285C95" w:rsidRDefault="009D268C" w:rsidP="00BD735D">
            <w:pPr>
              <w:spacing w:before="100" w:beforeAutospacing="1" w:after="100" w:afterAutospacing="1"/>
              <w:jc w:val="center"/>
              <w:rPr>
                <w:bCs/>
                <w:szCs w:val="26"/>
              </w:rPr>
            </w:pPr>
          </w:p>
        </w:tc>
        <w:tc>
          <w:tcPr>
            <w:tcW w:w="1011" w:type="pct"/>
            <w:vMerge/>
            <w:vAlign w:val="center"/>
            <w:hideMark/>
          </w:tcPr>
          <w:p w:rsidR="009D268C" w:rsidRPr="00285C95" w:rsidRDefault="009D268C" w:rsidP="00BD735D">
            <w:pPr>
              <w:spacing w:before="100" w:beforeAutospacing="1" w:after="100" w:afterAutospacing="1"/>
              <w:jc w:val="center"/>
              <w:rPr>
                <w:bCs/>
                <w:szCs w:val="26"/>
              </w:rPr>
            </w:pPr>
          </w:p>
        </w:tc>
        <w:tc>
          <w:tcPr>
            <w:tcW w:w="618" w:type="pct"/>
            <w:vMerge/>
            <w:vAlign w:val="center"/>
            <w:hideMark/>
          </w:tcPr>
          <w:p w:rsidR="009D268C" w:rsidRPr="00285C95" w:rsidRDefault="009D268C" w:rsidP="00BD735D">
            <w:pPr>
              <w:spacing w:before="100" w:beforeAutospacing="1" w:after="100" w:afterAutospacing="1"/>
              <w:jc w:val="center"/>
              <w:rPr>
                <w:bCs/>
                <w:szCs w:val="26"/>
              </w:rPr>
            </w:pPr>
          </w:p>
        </w:tc>
        <w:tc>
          <w:tcPr>
            <w:tcW w:w="730" w:type="pct"/>
            <w:vMerge/>
            <w:vAlign w:val="center"/>
            <w:hideMark/>
          </w:tcPr>
          <w:p w:rsidR="009D268C" w:rsidRPr="00285C95" w:rsidRDefault="009D268C" w:rsidP="00BD735D">
            <w:pPr>
              <w:spacing w:before="100" w:beforeAutospacing="1" w:after="100" w:afterAutospacing="1"/>
              <w:jc w:val="center"/>
              <w:rPr>
                <w:bCs/>
                <w:szCs w:val="26"/>
              </w:rPr>
            </w:pPr>
          </w:p>
        </w:tc>
        <w:tc>
          <w:tcPr>
            <w:tcW w:w="2135" w:type="pct"/>
            <w:vMerge/>
            <w:vAlign w:val="center"/>
            <w:hideMark/>
          </w:tcPr>
          <w:p w:rsidR="009D268C" w:rsidRPr="00285C95" w:rsidRDefault="009D268C" w:rsidP="00BD735D">
            <w:pPr>
              <w:spacing w:before="100" w:beforeAutospacing="1" w:after="100" w:afterAutospacing="1"/>
              <w:jc w:val="center"/>
              <w:rPr>
                <w:bCs/>
                <w:szCs w:val="26"/>
              </w:rPr>
            </w:pPr>
          </w:p>
        </w:tc>
      </w:tr>
      <w:tr w:rsidR="009D268C" w:rsidRPr="005C5266" w:rsidTr="00BD735D">
        <w:trPr>
          <w:trHeight w:val="375"/>
        </w:trPr>
        <w:tc>
          <w:tcPr>
            <w:tcW w:w="506" w:type="pct"/>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1</w:t>
            </w:r>
          </w:p>
        </w:tc>
        <w:tc>
          <w:tcPr>
            <w:tcW w:w="1011"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Khí SO</w:t>
            </w:r>
            <w:r w:rsidRPr="00285C95">
              <w:rPr>
                <w:szCs w:val="26"/>
                <w:vertAlign w:val="subscript"/>
              </w:rPr>
              <w:t>2</w:t>
            </w:r>
          </w:p>
        </w:tc>
        <w:tc>
          <w:tcPr>
            <w:tcW w:w="618"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g/ m</w:t>
            </w:r>
            <w:r w:rsidRPr="00285C95">
              <w:rPr>
                <w:szCs w:val="26"/>
                <w:vertAlign w:val="superscript"/>
              </w:rPr>
              <w:t>3</w:t>
            </w:r>
          </w:p>
        </w:tc>
        <w:tc>
          <w:tcPr>
            <w:tcW w:w="730" w:type="pct"/>
            <w:noWrap/>
            <w:vAlign w:val="center"/>
            <w:hideMark/>
          </w:tcPr>
          <w:p w:rsidR="009D268C" w:rsidRPr="005C5266" w:rsidRDefault="009D268C" w:rsidP="00BD735D">
            <w:pPr>
              <w:spacing w:before="100" w:beforeAutospacing="1" w:after="100" w:afterAutospacing="1"/>
              <w:ind w:firstLine="0"/>
              <w:jc w:val="center"/>
              <w:rPr>
                <w:iCs/>
                <w:szCs w:val="26"/>
              </w:rPr>
            </w:pPr>
            <w:r w:rsidRPr="005C5266">
              <w:rPr>
                <w:iCs/>
                <w:szCs w:val="26"/>
              </w:rPr>
              <w:t>C</w:t>
            </w:r>
            <w:r w:rsidRPr="005C5266">
              <w:rPr>
                <w:iCs/>
                <w:szCs w:val="26"/>
                <w:vertAlign w:val="subscript"/>
              </w:rPr>
              <w:t>SO2</w:t>
            </w:r>
          </w:p>
        </w:tc>
        <w:tc>
          <w:tcPr>
            <w:tcW w:w="2135" w:type="pct"/>
            <w:noWrap/>
            <w:vAlign w:val="center"/>
            <w:hideMark/>
          </w:tcPr>
          <w:p w:rsidR="009D268C" w:rsidRPr="006639E6" w:rsidRDefault="009D268C" w:rsidP="00BD735D">
            <w:pPr>
              <w:spacing w:before="100" w:beforeAutospacing="1" w:after="100" w:afterAutospacing="1"/>
              <w:ind w:firstLine="0"/>
              <w:jc w:val="center"/>
              <w:rPr>
                <w:szCs w:val="26"/>
              </w:rPr>
            </w:pPr>
            <w:r w:rsidRPr="006639E6">
              <w:rPr>
                <w:szCs w:val="26"/>
              </w:rPr>
              <w:t>C</w:t>
            </w:r>
            <w:r w:rsidRPr="006639E6">
              <w:rPr>
                <w:szCs w:val="26"/>
                <w:vertAlign w:val="subscript"/>
              </w:rPr>
              <w:t>SO2</w:t>
            </w:r>
            <w:r w:rsidRPr="006639E6">
              <w:rPr>
                <w:szCs w:val="26"/>
              </w:rPr>
              <w:t xml:space="preserve"> = M</w:t>
            </w:r>
            <w:r w:rsidRPr="006639E6">
              <w:rPr>
                <w:szCs w:val="26"/>
                <w:vertAlign w:val="subscript"/>
              </w:rPr>
              <w:t>SO2</w:t>
            </w:r>
            <w:r w:rsidRPr="006639E6">
              <w:rPr>
                <w:szCs w:val="26"/>
              </w:rPr>
              <w:t>/L</w:t>
            </w:r>
            <w:r w:rsidRPr="006639E6">
              <w:rPr>
                <w:szCs w:val="26"/>
                <w:vertAlign w:val="subscript"/>
              </w:rPr>
              <w:t>T</w:t>
            </w:r>
          </w:p>
        </w:tc>
      </w:tr>
      <w:tr w:rsidR="009D268C" w:rsidRPr="005C5266" w:rsidTr="00BD735D">
        <w:trPr>
          <w:trHeight w:val="375"/>
        </w:trPr>
        <w:tc>
          <w:tcPr>
            <w:tcW w:w="506" w:type="pct"/>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2</w:t>
            </w:r>
          </w:p>
        </w:tc>
        <w:tc>
          <w:tcPr>
            <w:tcW w:w="1011"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Khí CO</w:t>
            </w:r>
          </w:p>
        </w:tc>
        <w:tc>
          <w:tcPr>
            <w:tcW w:w="618"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g/ m</w:t>
            </w:r>
            <w:r w:rsidRPr="00285C95">
              <w:rPr>
                <w:szCs w:val="26"/>
                <w:vertAlign w:val="superscript"/>
              </w:rPr>
              <w:t>3</w:t>
            </w:r>
          </w:p>
        </w:tc>
        <w:tc>
          <w:tcPr>
            <w:tcW w:w="730" w:type="pct"/>
            <w:noWrap/>
            <w:vAlign w:val="center"/>
            <w:hideMark/>
          </w:tcPr>
          <w:p w:rsidR="009D268C" w:rsidRPr="005C5266" w:rsidRDefault="009D268C" w:rsidP="00BD735D">
            <w:pPr>
              <w:spacing w:before="100" w:beforeAutospacing="1" w:after="100" w:afterAutospacing="1"/>
              <w:ind w:firstLine="0"/>
              <w:jc w:val="center"/>
              <w:rPr>
                <w:iCs/>
                <w:szCs w:val="26"/>
              </w:rPr>
            </w:pPr>
            <w:r w:rsidRPr="005C5266">
              <w:rPr>
                <w:iCs/>
                <w:szCs w:val="26"/>
              </w:rPr>
              <w:t>C</w:t>
            </w:r>
            <w:r w:rsidRPr="005C5266">
              <w:rPr>
                <w:iCs/>
                <w:szCs w:val="26"/>
                <w:vertAlign w:val="subscript"/>
              </w:rPr>
              <w:t>CO</w:t>
            </w:r>
          </w:p>
        </w:tc>
        <w:tc>
          <w:tcPr>
            <w:tcW w:w="2135" w:type="pct"/>
            <w:noWrap/>
            <w:vAlign w:val="center"/>
            <w:hideMark/>
          </w:tcPr>
          <w:p w:rsidR="009D268C" w:rsidRPr="006639E6" w:rsidRDefault="009D268C" w:rsidP="00BD735D">
            <w:pPr>
              <w:spacing w:before="100" w:beforeAutospacing="1" w:after="100" w:afterAutospacing="1"/>
              <w:ind w:firstLine="0"/>
              <w:jc w:val="center"/>
              <w:rPr>
                <w:szCs w:val="26"/>
              </w:rPr>
            </w:pPr>
            <w:r w:rsidRPr="006639E6">
              <w:rPr>
                <w:szCs w:val="26"/>
              </w:rPr>
              <w:t>C</w:t>
            </w:r>
            <w:r w:rsidRPr="006639E6">
              <w:rPr>
                <w:szCs w:val="26"/>
                <w:vertAlign w:val="subscript"/>
              </w:rPr>
              <w:t>CO</w:t>
            </w:r>
            <w:r w:rsidRPr="006639E6">
              <w:rPr>
                <w:szCs w:val="26"/>
              </w:rPr>
              <w:t xml:space="preserve"> = M</w:t>
            </w:r>
            <w:r w:rsidRPr="006639E6">
              <w:rPr>
                <w:szCs w:val="26"/>
                <w:vertAlign w:val="subscript"/>
              </w:rPr>
              <w:t>CO</w:t>
            </w:r>
            <w:r w:rsidRPr="006639E6">
              <w:rPr>
                <w:szCs w:val="26"/>
              </w:rPr>
              <w:t>/L</w:t>
            </w:r>
            <w:r w:rsidRPr="006639E6">
              <w:rPr>
                <w:szCs w:val="26"/>
                <w:vertAlign w:val="subscript"/>
              </w:rPr>
              <w:t>T</w:t>
            </w:r>
          </w:p>
        </w:tc>
      </w:tr>
      <w:tr w:rsidR="009D268C" w:rsidRPr="005C5266" w:rsidTr="00BD735D">
        <w:trPr>
          <w:trHeight w:val="375"/>
        </w:trPr>
        <w:tc>
          <w:tcPr>
            <w:tcW w:w="506" w:type="pct"/>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3</w:t>
            </w:r>
          </w:p>
        </w:tc>
        <w:tc>
          <w:tcPr>
            <w:tcW w:w="1011"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Khí CO</w:t>
            </w:r>
            <w:r w:rsidRPr="00285C95">
              <w:rPr>
                <w:szCs w:val="26"/>
                <w:vertAlign w:val="subscript"/>
              </w:rPr>
              <w:t>2</w:t>
            </w:r>
          </w:p>
        </w:tc>
        <w:tc>
          <w:tcPr>
            <w:tcW w:w="618"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g/ m</w:t>
            </w:r>
            <w:r w:rsidRPr="00285C95">
              <w:rPr>
                <w:szCs w:val="26"/>
                <w:vertAlign w:val="superscript"/>
              </w:rPr>
              <w:t>3</w:t>
            </w:r>
          </w:p>
        </w:tc>
        <w:tc>
          <w:tcPr>
            <w:tcW w:w="730" w:type="pct"/>
            <w:noWrap/>
            <w:vAlign w:val="center"/>
            <w:hideMark/>
          </w:tcPr>
          <w:p w:rsidR="009D268C" w:rsidRPr="005C5266" w:rsidRDefault="009D268C" w:rsidP="00BD735D">
            <w:pPr>
              <w:spacing w:before="100" w:beforeAutospacing="1" w:after="100" w:afterAutospacing="1"/>
              <w:ind w:firstLine="0"/>
              <w:jc w:val="center"/>
              <w:rPr>
                <w:iCs/>
                <w:szCs w:val="26"/>
              </w:rPr>
            </w:pPr>
            <w:r w:rsidRPr="005C5266">
              <w:rPr>
                <w:iCs/>
                <w:szCs w:val="26"/>
              </w:rPr>
              <w:t>C</w:t>
            </w:r>
            <w:r w:rsidRPr="005C5266">
              <w:rPr>
                <w:iCs/>
                <w:szCs w:val="26"/>
                <w:vertAlign w:val="subscript"/>
              </w:rPr>
              <w:t>CO2</w:t>
            </w:r>
          </w:p>
        </w:tc>
        <w:tc>
          <w:tcPr>
            <w:tcW w:w="2135" w:type="pct"/>
            <w:noWrap/>
            <w:vAlign w:val="center"/>
            <w:hideMark/>
          </w:tcPr>
          <w:p w:rsidR="009D268C" w:rsidRPr="006639E6" w:rsidRDefault="009D268C" w:rsidP="00BD735D">
            <w:pPr>
              <w:spacing w:before="100" w:beforeAutospacing="1" w:after="100" w:afterAutospacing="1"/>
              <w:ind w:firstLine="0"/>
              <w:jc w:val="center"/>
              <w:rPr>
                <w:szCs w:val="26"/>
              </w:rPr>
            </w:pPr>
            <w:r w:rsidRPr="006639E6">
              <w:rPr>
                <w:szCs w:val="26"/>
              </w:rPr>
              <w:t>C</w:t>
            </w:r>
            <w:r w:rsidRPr="006639E6">
              <w:rPr>
                <w:szCs w:val="26"/>
                <w:vertAlign w:val="subscript"/>
              </w:rPr>
              <w:t>CO2</w:t>
            </w:r>
            <w:r w:rsidRPr="006639E6">
              <w:rPr>
                <w:szCs w:val="26"/>
              </w:rPr>
              <w:t xml:space="preserve"> = M</w:t>
            </w:r>
            <w:r w:rsidRPr="006639E6">
              <w:rPr>
                <w:szCs w:val="26"/>
                <w:vertAlign w:val="subscript"/>
              </w:rPr>
              <w:t>CO2</w:t>
            </w:r>
            <w:r w:rsidRPr="006639E6">
              <w:rPr>
                <w:szCs w:val="26"/>
              </w:rPr>
              <w:t>/L</w:t>
            </w:r>
            <w:r w:rsidRPr="006639E6">
              <w:rPr>
                <w:szCs w:val="26"/>
                <w:vertAlign w:val="subscript"/>
              </w:rPr>
              <w:t>T</w:t>
            </w:r>
          </w:p>
        </w:tc>
      </w:tr>
      <w:tr w:rsidR="009D268C" w:rsidRPr="005C5266" w:rsidTr="00BD735D">
        <w:trPr>
          <w:trHeight w:val="375"/>
        </w:trPr>
        <w:tc>
          <w:tcPr>
            <w:tcW w:w="506" w:type="pct"/>
            <w:vAlign w:val="center"/>
            <w:hideMark/>
          </w:tcPr>
          <w:p w:rsidR="009D268C" w:rsidRPr="00285C95" w:rsidRDefault="009D268C" w:rsidP="00BD735D">
            <w:pPr>
              <w:spacing w:before="100" w:beforeAutospacing="1" w:after="100" w:afterAutospacing="1"/>
              <w:ind w:firstLine="0"/>
              <w:jc w:val="center"/>
              <w:rPr>
                <w:szCs w:val="26"/>
              </w:rPr>
            </w:pPr>
            <w:r>
              <w:rPr>
                <w:szCs w:val="26"/>
              </w:rPr>
              <w:t>4</w:t>
            </w:r>
          </w:p>
        </w:tc>
        <w:tc>
          <w:tcPr>
            <w:tcW w:w="1011"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Bụi</w:t>
            </w:r>
          </w:p>
        </w:tc>
        <w:tc>
          <w:tcPr>
            <w:tcW w:w="618" w:type="pct"/>
            <w:noWrap/>
            <w:vAlign w:val="center"/>
            <w:hideMark/>
          </w:tcPr>
          <w:p w:rsidR="009D268C" w:rsidRPr="00285C95" w:rsidRDefault="009D268C" w:rsidP="00BD735D">
            <w:pPr>
              <w:spacing w:before="100" w:beforeAutospacing="1" w:after="100" w:afterAutospacing="1"/>
              <w:ind w:firstLine="0"/>
              <w:jc w:val="center"/>
              <w:rPr>
                <w:szCs w:val="26"/>
              </w:rPr>
            </w:pPr>
            <w:r w:rsidRPr="00285C95">
              <w:rPr>
                <w:szCs w:val="26"/>
              </w:rPr>
              <w:t>g/ m</w:t>
            </w:r>
            <w:r w:rsidRPr="00285C95">
              <w:rPr>
                <w:szCs w:val="26"/>
                <w:vertAlign w:val="superscript"/>
              </w:rPr>
              <w:t>3</w:t>
            </w:r>
          </w:p>
        </w:tc>
        <w:tc>
          <w:tcPr>
            <w:tcW w:w="730" w:type="pct"/>
            <w:noWrap/>
            <w:vAlign w:val="center"/>
            <w:hideMark/>
          </w:tcPr>
          <w:p w:rsidR="009D268C" w:rsidRPr="005C5266" w:rsidRDefault="009D268C" w:rsidP="00BD735D">
            <w:pPr>
              <w:spacing w:before="100" w:beforeAutospacing="1" w:after="100" w:afterAutospacing="1"/>
              <w:ind w:firstLine="0"/>
              <w:jc w:val="center"/>
              <w:rPr>
                <w:iCs/>
                <w:szCs w:val="26"/>
              </w:rPr>
            </w:pPr>
            <w:r w:rsidRPr="005C5266">
              <w:rPr>
                <w:iCs/>
                <w:szCs w:val="26"/>
              </w:rPr>
              <w:t>C</w:t>
            </w:r>
            <w:r w:rsidRPr="005C5266">
              <w:rPr>
                <w:iCs/>
                <w:szCs w:val="26"/>
                <w:vertAlign w:val="subscript"/>
              </w:rPr>
              <w:t>bụi</w:t>
            </w:r>
          </w:p>
        </w:tc>
        <w:tc>
          <w:tcPr>
            <w:tcW w:w="2135" w:type="pct"/>
            <w:noWrap/>
            <w:vAlign w:val="center"/>
            <w:hideMark/>
          </w:tcPr>
          <w:p w:rsidR="009D268C" w:rsidRPr="006639E6" w:rsidRDefault="009D268C" w:rsidP="00BD735D">
            <w:pPr>
              <w:spacing w:before="100" w:beforeAutospacing="1" w:after="100" w:afterAutospacing="1"/>
              <w:ind w:firstLine="0"/>
              <w:jc w:val="center"/>
              <w:rPr>
                <w:szCs w:val="26"/>
              </w:rPr>
            </w:pPr>
            <w:r w:rsidRPr="006639E6">
              <w:rPr>
                <w:szCs w:val="26"/>
              </w:rPr>
              <w:t>C</w:t>
            </w:r>
            <w:r w:rsidRPr="006639E6">
              <w:rPr>
                <w:szCs w:val="26"/>
                <w:vertAlign w:val="subscript"/>
              </w:rPr>
              <w:t>bụi</w:t>
            </w:r>
            <w:r w:rsidRPr="006639E6">
              <w:rPr>
                <w:szCs w:val="26"/>
              </w:rPr>
              <w:t xml:space="preserve"> = M</w:t>
            </w:r>
            <w:r w:rsidRPr="006639E6">
              <w:rPr>
                <w:szCs w:val="26"/>
                <w:vertAlign w:val="subscript"/>
              </w:rPr>
              <w:t>bụi</w:t>
            </w:r>
            <w:r w:rsidRPr="006639E6">
              <w:rPr>
                <w:szCs w:val="26"/>
              </w:rPr>
              <w:t>/L</w:t>
            </w:r>
            <w:r w:rsidRPr="006639E6">
              <w:rPr>
                <w:szCs w:val="26"/>
                <w:vertAlign w:val="subscript"/>
              </w:rPr>
              <w:t>T</w:t>
            </w:r>
          </w:p>
        </w:tc>
      </w:tr>
    </w:tbl>
    <w:p w:rsidR="009D268C" w:rsidRDefault="001C7140" w:rsidP="00EA1630">
      <w:pPr>
        <w:spacing w:before="240" w:after="0"/>
        <w:ind w:firstLine="0"/>
        <w:rPr>
          <w:rStyle w:val="Strong"/>
          <w:b w:val="0"/>
          <w:bCs w:val="0"/>
        </w:rPr>
      </w:pPr>
      <w:r>
        <w:rPr>
          <w:rStyle w:val="Strong"/>
          <w:b w:val="0"/>
          <w:bCs w:val="0"/>
        </w:rPr>
        <w:t xml:space="preserve">Bảng </w:t>
      </w:r>
      <w:r w:rsidR="005E12E0">
        <w:rPr>
          <w:rStyle w:val="Strong"/>
          <w:b w:val="0"/>
          <w:bCs w:val="0"/>
        </w:rPr>
        <w:t>4.4. T</w:t>
      </w:r>
      <w:r>
        <w:rPr>
          <w:rStyle w:val="Strong"/>
          <w:b w:val="0"/>
          <w:bCs w:val="0"/>
        </w:rPr>
        <w:t>ính toán tải lượng khói thải cho ống khói số 1 (Phụ lục B)</w:t>
      </w:r>
    </w:p>
    <w:p w:rsidR="00EA1630" w:rsidRDefault="001C7140" w:rsidP="00EA1630">
      <w:pPr>
        <w:spacing w:after="0"/>
        <w:ind w:firstLine="0"/>
        <w:rPr>
          <w:rStyle w:val="Strong"/>
          <w:b w:val="0"/>
          <w:bCs w:val="0"/>
        </w:rPr>
      </w:pPr>
      <w:r>
        <w:rPr>
          <w:rStyle w:val="Strong"/>
          <w:b w:val="0"/>
          <w:bCs w:val="0"/>
        </w:rPr>
        <w:t xml:space="preserve">Bảng </w:t>
      </w:r>
      <w:r w:rsidR="005E12E0">
        <w:rPr>
          <w:rStyle w:val="Strong"/>
          <w:b w:val="0"/>
          <w:bCs w:val="0"/>
        </w:rPr>
        <w:t>4.5. T</w:t>
      </w:r>
      <w:r>
        <w:rPr>
          <w:rStyle w:val="Strong"/>
          <w:b w:val="0"/>
          <w:bCs w:val="0"/>
        </w:rPr>
        <w:t>ính toán tải lượng khói thải cho ống khói số 2 (Phụ lục B)</w:t>
      </w:r>
    </w:p>
    <w:p w:rsidR="001C7140" w:rsidRDefault="001C7140" w:rsidP="00EA1630">
      <w:pPr>
        <w:spacing w:after="0"/>
        <w:ind w:firstLine="0"/>
        <w:rPr>
          <w:rStyle w:val="Strong"/>
          <w:b w:val="0"/>
          <w:bCs w:val="0"/>
        </w:rPr>
      </w:pPr>
      <w:r>
        <w:rPr>
          <w:rStyle w:val="Strong"/>
          <w:b w:val="0"/>
          <w:bCs w:val="0"/>
        </w:rPr>
        <w:t xml:space="preserve">Bảng </w:t>
      </w:r>
      <w:r w:rsidR="005E12E0">
        <w:rPr>
          <w:rStyle w:val="Strong"/>
          <w:b w:val="0"/>
          <w:bCs w:val="0"/>
        </w:rPr>
        <w:t>4.6. T</w:t>
      </w:r>
      <w:r>
        <w:rPr>
          <w:rStyle w:val="Strong"/>
          <w:b w:val="0"/>
          <w:bCs w:val="0"/>
        </w:rPr>
        <w:t>ính toán tải lượng khói thải cho ống khói số 3 (Phụ lục B)</w:t>
      </w:r>
    </w:p>
    <w:p w:rsidR="001C7140" w:rsidRDefault="001C7140" w:rsidP="00EA1630">
      <w:pPr>
        <w:spacing w:after="0"/>
        <w:ind w:firstLine="0"/>
        <w:rPr>
          <w:rStyle w:val="Strong"/>
          <w:b w:val="0"/>
          <w:bCs w:val="0"/>
        </w:rPr>
      </w:pPr>
      <w:r>
        <w:rPr>
          <w:rStyle w:val="Strong"/>
          <w:b w:val="0"/>
          <w:bCs w:val="0"/>
        </w:rPr>
        <w:t xml:space="preserve">Bảng </w:t>
      </w:r>
      <w:r w:rsidR="005E12E0">
        <w:rPr>
          <w:rStyle w:val="Strong"/>
          <w:b w:val="0"/>
          <w:bCs w:val="0"/>
        </w:rPr>
        <w:t>4.7. T</w:t>
      </w:r>
      <w:r>
        <w:rPr>
          <w:rStyle w:val="Strong"/>
          <w:b w:val="0"/>
          <w:bCs w:val="0"/>
        </w:rPr>
        <w:t>ính toán tải lượng khói thải cho ống khói số 4 (Phụ lục B)</w:t>
      </w:r>
    </w:p>
    <w:p w:rsidR="001C7140" w:rsidRDefault="001C7140" w:rsidP="00EA1630">
      <w:pPr>
        <w:spacing w:after="0"/>
        <w:ind w:firstLine="0"/>
        <w:rPr>
          <w:rStyle w:val="Strong"/>
          <w:b w:val="0"/>
          <w:bCs w:val="0"/>
        </w:rPr>
      </w:pPr>
      <w:r>
        <w:rPr>
          <w:rStyle w:val="Strong"/>
          <w:b w:val="0"/>
          <w:bCs w:val="0"/>
        </w:rPr>
        <w:t xml:space="preserve">Bảng </w:t>
      </w:r>
      <w:r w:rsidR="005E12E0">
        <w:rPr>
          <w:rStyle w:val="Strong"/>
          <w:b w:val="0"/>
          <w:bCs w:val="0"/>
        </w:rPr>
        <w:t>4.8. T</w:t>
      </w:r>
      <w:r>
        <w:rPr>
          <w:rStyle w:val="Strong"/>
          <w:b w:val="0"/>
          <w:bCs w:val="0"/>
        </w:rPr>
        <w:t>ính toán tải lượng khói thải cho ống khói số 5 (Phụ lục B)</w:t>
      </w:r>
    </w:p>
    <w:p w:rsidR="007D2147" w:rsidRDefault="007D2147" w:rsidP="00E51FFC">
      <w:pPr>
        <w:pStyle w:val="Heading1"/>
      </w:pPr>
      <w:bookmarkStart w:id="71" w:name="_Toc481010919"/>
      <w:r>
        <w:lastRenderedPageBreak/>
        <w:t>KIỂM SOÁT Ô NHIỄM MÔI TRƯỜNG KHÔNG KHÍ</w:t>
      </w:r>
      <w:bookmarkEnd w:id="71"/>
    </w:p>
    <w:p w:rsidR="00EA1630" w:rsidRDefault="00EA1630" w:rsidP="00EA1630"/>
    <w:p w:rsidR="00EA1630" w:rsidRPr="00EA1630" w:rsidRDefault="00EA1630" w:rsidP="00EA1630"/>
    <w:p w:rsidR="007D2147" w:rsidRPr="007D2147" w:rsidRDefault="007D2147" w:rsidP="00596E56">
      <w:pPr>
        <w:pStyle w:val="Heading2"/>
        <w:numPr>
          <w:ilvl w:val="1"/>
          <w:numId w:val="22"/>
        </w:numPr>
      </w:pPr>
      <w:bookmarkStart w:id="72" w:name="_Toc481010920"/>
      <w:r w:rsidRPr="007D2147">
        <w:t xml:space="preserve">Xác định phạm </w:t>
      </w:r>
      <w:proofErr w:type="gramStart"/>
      <w:r w:rsidRPr="007D2147">
        <w:t>vi</w:t>
      </w:r>
      <w:proofErr w:type="gramEnd"/>
      <w:r w:rsidRPr="007D2147">
        <w:t xml:space="preserve"> ảnh hưởng của nguồn thải bằng mô hình tính toán khuếch tán – mô hình Gauss</w:t>
      </w:r>
      <w:bookmarkEnd w:id="72"/>
    </w:p>
    <w:p w:rsidR="007A20B0" w:rsidRDefault="00056C3E" w:rsidP="007D2147">
      <w:pPr>
        <w:pStyle w:val="Heading3"/>
      </w:pPr>
      <w:bookmarkStart w:id="73" w:name="_Toc481010921"/>
      <w:r>
        <w:t>Các giả thiết ban đầu</w:t>
      </w:r>
      <w:bookmarkEnd w:id="73"/>
    </w:p>
    <w:p w:rsidR="00056C3E" w:rsidRPr="00056C3E" w:rsidRDefault="00056C3E" w:rsidP="00596E56">
      <w:pPr>
        <w:pStyle w:val="ListParagraph"/>
        <w:numPr>
          <w:ilvl w:val="0"/>
          <w:numId w:val="23"/>
        </w:numPr>
        <w:spacing w:before="100" w:beforeAutospacing="1" w:after="100" w:afterAutospacing="1"/>
      </w:pPr>
      <w:r>
        <w:t xml:space="preserve">Các </w:t>
      </w:r>
      <w:r w:rsidRPr="00EA1630">
        <w:rPr>
          <w:szCs w:val="26"/>
        </w:rPr>
        <w:t xml:space="preserve">điều kiện ổn định: vận tốc gió và chế độ rối không thay đổi </w:t>
      </w:r>
      <w:proofErr w:type="gramStart"/>
      <w:r w:rsidRPr="00EA1630">
        <w:rPr>
          <w:szCs w:val="26"/>
        </w:rPr>
        <w:t>theo</w:t>
      </w:r>
      <w:proofErr w:type="gramEnd"/>
      <w:r w:rsidRPr="00EA1630">
        <w:rPr>
          <w:szCs w:val="26"/>
        </w:rPr>
        <w:t xml:space="preserve"> thời gian.</w:t>
      </w:r>
    </w:p>
    <w:p w:rsidR="00056C3E" w:rsidRPr="00EA1630" w:rsidRDefault="00056C3E" w:rsidP="00596E56">
      <w:pPr>
        <w:pStyle w:val="ListParagraph"/>
        <w:numPr>
          <w:ilvl w:val="0"/>
          <w:numId w:val="23"/>
        </w:numPr>
        <w:tabs>
          <w:tab w:val="left" w:pos="426"/>
        </w:tabs>
        <w:spacing w:before="100" w:beforeAutospacing="1" w:after="100" w:afterAutospacing="1"/>
        <w:rPr>
          <w:szCs w:val="26"/>
        </w:rPr>
      </w:pPr>
      <w:r w:rsidRPr="00EA1630">
        <w:rPr>
          <w:szCs w:val="26"/>
        </w:rPr>
        <w:t>Dòng chảy đồng nhất: vận tốc gió và chế độ rối không thay đổi theo không gian</w:t>
      </w:r>
    </w:p>
    <w:p w:rsidR="00056C3E" w:rsidRPr="0012167E" w:rsidRDefault="00056C3E" w:rsidP="00596E56">
      <w:pPr>
        <w:pStyle w:val="ListParagraph"/>
        <w:numPr>
          <w:ilvl w:val="0"/>
          <w:numId w:val="23"/>
        </w:numPr>
        <w:tabs>
          <w:tab w:val="left" w:pos="426"/>
        </w:tabs>
        <w:spacing w:before="100" w:beforeAutospacing="1" w:after="100" w:afterAutospacing="1"/>
        <w:rPr>
          <w:szCs w:val="26"/>
        </w:rPr>
      </w:pPr>
      <w:r w:rsidRPr="0012167E">
        <w:rPr>
          <w:szCs w:val="26"/>
        </w:rPr>
        <w:t>Chất ô nhiễm có tính trơ, tức là không xảy ra phản ứng hóa học cũng như không lắng đọng do trọng lực</w:t>
      </w:r>
    </w:p>
    <w:p w:rsidR="00056C3E" w:rsidRPr="0012167E" w:rsidRDefault="00056C3E" w:rsidP="00596E56">
      <w:pPr>
        <w:pStyle w:val="ListParagraph"/>
        <w:numPr>
          <w:ilvl w:val="0"/>
          <w:numId w:val="23"/>
        </w:numPr>
        <w:tabs>
          <w:tab w:val="left" w:pos="426"/>
        </w:tabs>
        <w:spacing w:before="100" w:beforeAutospacing="1" w:after="100" w:afterAutospacing="1"/>
        <w:rPr>
          <w:szCs w:val="26"/>
        </w:rPr>
      </w:pPr>
      <w:r w:rsidRPr="0012167E">
        <w:rPr>
          <w:szCs w:val="26"/>
        </w:rPr>
        <w:t>Có sự phản xạ tuyệt đối cảu bề mặt đất với luồng khói, tức là không có hiện tượng mặt đất hấp thụ chất ô nhiễm.</w:t>
      </w:r>
    </w:p>
    <w:p w:rsidR="00056C3E" w:rsidRPr="0012167E" w:rsidRDefault="00056C3E" w:rsidP="00596E56">
      <w:pPr>
        <w:pStyle w:val="ListParagraph"/>
        <w:numPr>
          <w:ilvl w:val="0"/>
          <w:numId w:val="23"/>
        </w:numPr>
        <w:tabs>
          <w:tab w:val="left" w:pos="426"/>
        </w:tabs>
        <w:spacing w:before="100" w:beforeAutospacing="1" w:after="100" w:afterAutospacing="1"/>
        <w:rPr>
          <w:szCs w:val="26"/>
        </w:rPr>
      </w:pPr>
      <w:r w:rsidRPr="0012167E">
        <w:rPr>
          <w:szCs w:val="26"/>
        </w:rPr>
        <w:t xml:space="preserve">Sự phân bố nồng độ trên mặt cắt trực giao với trục gió </w:t>
      </w:r>
      <w:proofErr w:type="gramStart"/>
      <w:r w:rsidRPr="0012167E">
        <w:rPr>
          <w:szCs w:val="26"/>
        </w:rPr>
        <w:t>theo</w:t>
      </w:r>
      <w:proofErr w:type="gramEnd"/>
      <w:r w:rsidRPr="0012167E">
        <w:rPr>
          <w:szCs w:val="26"/>
        </w:rPr>
        <w:t xml:space="preserve"> phương ngang (</w:t>
      </w:r>
      <w:r w:rsidRPr="0012167E">
        <w:rPr>
          <w:i/>
          <w:szCs w:val="26"/>
        </w:rPr>
        <w:t>y</w:t>
      </w:r>
      <w:r w:rsidRPr="0012167E">
        <w:rPr>
          <w:szCs w:val="26"/>
        </w:rPr>
        <w:t>) và phương đứng (</w:t>
      </w:r>
      <w:r w:rsidRPr="0012167E">
        <w:rPr>
          <w:i/>
          <w:szCs w:val="26"/>
        </w:rPr>
        <w:t>z</w:t>
      </w:r>
      <w:r w:rsidRPr="0012167E">
        <w:rPr>
          <w:szCs w:val="26"/>
        </w:rPr>
        <w:t>) là tuân theo luật phân phối (</w:t>
      </w:r>
      <w:r w:rsidRPr="0012167E">
        <w:rPr>
          <w:i/>
          <w:szCs w:val="26"/>
        </w:rPr>
        <w:t>xác suất</w:t>
      </w:r>
      <w:r w:rsidRPr="0012167E">
        <w:rPr>
          <w:szCs w:val="26"/>
        </w:rPr>
        <w:t>) chuẩn Gauss.</w:t>
      </w:r>
    </w:p>
    <w:p w:rsidR="00056C3E" w:rsidRPr="00056C3E" w:rsidRDefault="00056C3E" w:rsidP="006639E6">
      <w:pPr>
        <w:pStyle w:val="ListParagraph"/>
        <w:numPr>
          <w:ilvl w:val="0"/>
          <w:numId w:val="23"/>
        </w:numPr>
      </w:pPr>
      <w:r w:rsidRPr="0012167E">
        <w:rPr>
          <w:szCs w:val="26"/>
        </w:rPr>
        <w:t xml:space="preserve">Vận tốc gió không bằng không để cho hiện tượng khuếch tán </w:t>
      </w:r>
      <w:proofErr w:type="gramStart"/>
      <w:r w:rsidRPr="0012167E">
        <w:rPr>
          <w:szCs w:val="26"/>
        </w:rPr>
        <w:t>theo</w:t>
      </w:r>
      <w:proofErr w:type="gramEnd"/>
      <w:r w:rsidRPr="0012167E">
        <w:rPr>
          <w:szCs w:val="26"/>
        </w:rPr>
        <w:t xml:space="preserve"> phương x được coi là không đáng kể so với lực vận chuyển và lôi cuốn luồng khói về phía trước của gió.</w:t>
      </w:r>
    </w:p>
    <w:p w:rsidR="00056C3E" w:rsidRDefault="00056C3E" w:rsidP="007D2147">
      <w:pPr>
        <w:pStyle w:val="Heading3"/>
      </w:pPr>
      <w:bookmarkStart w:id="74" w:name="_Toc481010922"/>
      <w:r>
        <w:t>Xác định nồng độ cực đại, nồng độ trên mặt đất</w:t>
      </w:r>
      <w:bookmarkEnd w:id="74"/>
    </w:p>
    <w:p w:rsidR="00CC6B68" w:rsidRDefault="00056C3E" w:rsidP="00CC6B68">
      <w:r>
        <w:t>Để xác định nồng độ của các chất ô nhiễm phát thải trong không gian tại một điểm có toạ độ x, y, z nào đó thì có rất nhiều mô hình. Ở đây ta xét mô hình khuếch tán Gauss.</w:t>
      </w:r>
    </w:p>
    <w:p w:rsidR="00366CBF" w:rsidRDefault="00366CBF" w:rsidP="00CC6B68">
      <w:pPr>
        <w:spacing w:after="0"/>
        <w:ind w:left="567" w:firstLine="0"/>
        <w:rPr>
          <w:rFonts w:eastAsia="Arial"/>
          <w:szCs w:val="26"/>
          <w:lang w:val="vi-VN" w:eastAsia="x-none"/>
        </w:rPr>
      </w:pPr>
      <w:r w:rsidRPr="00366CBF">
        <w:rPr>
          <w:rFonts w:eastAsia="Arial"/>
          <w:position w:val="-38"/>
          <w:szCs w:val="26"/>
          <w:lang w:val="vi-VN" w:eastAsia="x-none"/>
        </w:rPr>
        <w:object w:dxaOrig="7560" w:dyaOrig="880">
          <v:shape id="_x0000_i1182" type="#_x0000_t75" style="width:372.75pt;height:45.75pt" o:ole="">
            <v:imagedata r:id="rId335" o:title=""/>
          </v:shape>
          <o:OLEObject Type="Embed" ProgID="Equation.DSMT4" ShapeID="_x0000_i1182" DrawAspect="Content" ObjectID="_1556300819" r:id="rId336"/>
        </w:object>
      </w:r>
    </w:p>
    <w:p w:rsidR="00056C3E" w:rsidRPr="00E771C4" w:rsidRDefault="00056C3E" w:rsidP="00CC6B68">
      <w:pPr>
        <w:spacing w:after="0"/>
        <w:ind w:left="567" w:firstLine="0"/>
        <w:rPr>
          <w:lang w:val="vi-VN"/>
        </w:rPr>
      </w:pPr>
      <w:r w:rsidRPr="00E771C4">
        <w:rPr>
          <w:lang w:val="vi-VN"/>
        </w:rPr>
        <w:t xml:space="preserve">Nồng độ </w:t>
      </w:r>
      <w:r w:rsidR="00BB6188" w:rsidRPr="00E771C4">
        <w:rPr>
          <w:lang w:val="vi-VN"/>
        </w:rPr>
        <w:t>chất ô nhiễm trên mặt đất</w:t>
      </w:r>
      <w:r w:rsidRPr="00E771C4">
        <w:rPr>
          <w:lang w:val="vi-VN"/>
        </w:rPr>
        <w:t xml:space="preserve"> (z = 0)</w:t>
      </w:r>
    </w:p>
    <w:p w:rsidR="00056C3E" w:rsidRDefault="006639E6" w:rsidP="00CC6B68">
      <w:pPr>
        <w:spacing w:after="0"/>
        <w:ind w:firstLine="1701"/>
        <w:rPr>
          <w:szCs w:val="26"/>
          <w:lang w:val="es-MX"/>
        </w:rPr>
      </w:pPr>
      <w:r w:rsidRPr="00BD50CB">
        <w:rPr>
          <w:rFonts w:eastAsia="Arial"/>
          <w:position w:val="-38"/>
          <w:szCs w:val="26"/>
          <w:lang w:val="vi-VN" w:eastAsia="x-none"/>
        </w:rPr>
        <w:object w:dxaOrig="5500" w:dyaOrig="880">
          <v:shape id="_x0000_i1183" type="#_x0000_t75" style="width:273pt;height:43.5pt" o:ole="">
            <v:imagedata r:id="rId337" o:title=""/>
          </v:shape>
          <o:OLEObject Type="Embed" ProgID="Equation.DSMT4" ShapeID="_x0000_i1183" DrawAspect="Content" ObjectID="_1556300820" r:id="rId338"/>
        </w:object>
      </w:r>
    </w:p>
    <w:p w:rsidR="00056C3E" w:rsidRPr="00E771C4" w:rsidRDefault="00056C3E" w:rsidP="00CC6B68">
      <w:pPr>
        <w:rPr>
          <w:lang w:val="es-MX"/>
        </w:rPr>
      </w:pPr>
      <w:r w:rsidRPr="00E771C4">
        <w:rPr>
          <w:lang w:val="es-MX"/>
        </w:rPr>
        <w:t xml:space="preserve">Nồng độ </w:t>
      </w:r>
      <w:r w:rsidRPr="00CC6B68">
        <w:rPr>
          <w:lang w:val="es-MX"/>
        </w:rPr>
        <w:t>chất ô nhiễm trên mặt đất dọc theo trục gió đi qua chân của ống khói tại tọa độ bất kì trên mặt đất theo chiều gió thổi qua chân nguồn thải (y = 0, z = 0)</w:t>
      </w:r>
    </w:p>
    <w:p w:rsidR="00056C3E" w:rsidRDefault="00366CBF" w:rsidP="00366CBF">
      <w:pPr>
        <w:spacing w:after="0"/>
        <w:ind w:firstLine="1701"/>
        <w:rPr>
          <w:rFonts w:eastAsia="Arial"/>
          <w:szCs w:val="26"/>
          <w:lang w:val="vi-VN" w:eastAsia="x-none"/>
        </w:rPr>
      </w:pPr>
      <w:r w:rsidRPr="00BD50CB">
        <w:rPr>
          <w:rFonts w:eastAsia="Arial"/>
          <w:position w:val="-36"/>
          <w:lang w:val="vi-VN"/>
        </w:rPr>
        <w:object w:dxaOrig="4200" w:dyaOrig="840">
          <v:shape id="_x0000_i1184" type="#_x0000_t75" style="width:201.75pt;height:43.5pt" o:ole="">
            <v:imagedata r:id="rId339" o:title=""/>
          </v:shape>
          <o:OLEObject Type="Embed" ProgID="Equation.DSMT4" ShapeID="_x0000_i1184" DrawAspect="Content" ObjectID="_1556300821" r:id="rId340"/>
        </w:object>
      </w:r>
    </w:p>
    <w:p w:rsidR="00CC6B68" w:rsidRPr="00E771C4" w:rsidRDefault="00CC6B68" w:rsidP="00366CBF">
      <w:pPr>
        <w:spacing w:after="0"/>
        <w:rPr>
          <w:szCs w:val="26"/>
          <w:lang w:val="vi-VN"/>
        </w:rPr>
      </w:pPr>
      <w:r w:rsidRPr="00E771C4">
        <w:rPr>
          <w:rFonts w:eastAsia="Arial"/>
          <w:szCs w:val="26"/>
          <w:lang w:val="vi-VN" w:eastAsia="x-none"/>
        </w:rPr>
        <w:t xml:space="preserve">Trong đó: </w:t>
      </w:r>
    </w:p>
    <w:p w:rsidR="000E560F" w:rsidRDefault="00CC6B68" w:rsidP="00BD50CB">
      <w:pPr>
        <w:pStyle w:val="BodyText"/>
        <w:spacing w:after="0"/>
        <w:ind w:left="1418" w:firstLine="0"/>
        <w:rPr>
          <w:szCs w:val="26"/>
          <w:lang w:val="es-MX"/>
        </w:rPr>
      </w:pPr>
      <w:r>
        <w:rPr>
          <w:szCs w:val="26"/>
          <w:lang w:val="es-MX"/>
        </w:rPr>
        <w:t>M</w:t>
      </w:r>
      <w:r w:rsidR="000E560F">
        <w:rPr>
          <w:szCs w:val="26"/>
          <w:lang w:val="es-MX"/>
        </w:rPr>
        <w:t>: tải lượng ô nhiễm, g/m</w:t>
      </w:r>
      <w:r w:rsidR="000E560F">
        <w:rPr>
          <w:szCs w:val="26"/>
          <w:vertAlign w:val="superscript"/>
          <w:lang w:val="es-MX"/>
        </w:rPr>
        <w:t>3</w:t>
      </w:r>
      <w:r w:rsidR="000E560F">
        <w:rPr>
          <w:szCs w:val="26"/>
          <w:lang w:val="es-MX"/>
        </w:rPr>
        <w:t xml:space="preserve"> </w:t>
      </w:r>
    </w:p>
    <w:p w:rsidR="000E560F" w:rsidRDefault="00CC6B68" w:rsidP="00A52176">
      <w:pPr>
        <w:spacing w:after="0"/>
        <w:ind w:left="1418" w:firstLine="0"/>
        <w:rPr>
          <w:szCs w:val="26"/>
          <w:lang w:val="es-MX"/>
        </w:rPr>
      </w:pPr>
      <w:proofErr w:type="gramStart"/>
      <w:r>
        <w:rPr>
          <w:szCs w:val="26"/>
          <w:lang w:val="es-MX"/>
        </w:rPr>
        <w:t>u</w:t>
      </w:r>
      <w:proofErr w:type="gramEnd"/>
      <w:r w:rsidR="000E560F">
        <w:rPr>
          <w:szCs w:val="26"/>
          <w:lang w:val="es-MX"/>
        </w:rPr>
        <w:t xml:space="preserve">: vận tốc gió, m/s.Chọn vận tốc gió ở độ cao 10 m  </w:t>
      </w:r>
    </w:p>
    <w:p w:rsidR="000E560F" w:rsidRDefault="00CC6B68" w:rsidP="00A52176">
      <w:pPr>
        <w:spacing w:after="0"/>
        <w:ind w:left="1418" w:firstLine="0"/>
        <w:rPr>
          <w:szCs w:val="26"/>
          <w:lang w:val="es-MX"/>
        </w:rPr>
      </w:pPr>
      <w:proofErr w:type="gramStart"/>
      <w:r>
        <w:rPr>
          <w:szCs w:val="26"/>
          <w:lang w:val="es-MX"/>
        </w:rPr>
        <w:t>x</w:t>
      </w:r>
      <w:proofErr w:type="gramEnd"/>
      <w:r w:rsidR="000E560F">
        <w:rPr>
          <w:szCs w:val="26"/>
          <w:lang w:val="es-MX"/>
        </w:rPr>
        <w:t>:</w:t>
      </w:r>
      <w:r>
        <w:rPr>
          <w:szCs w:val="26"/>
          <w:lang w:val="es-MX"/>
        </w:rPr>
        <w:t xml:space="preserve"> </w:t>
      </w:r>
      <w:r w:rsidR="000E560F">
        <w:rPr>
          <w:szCs w:val="26"/>
          <w:lang w:val="es-MX"/>
        </w:rPr>
        <w:t>khoảng cách từ nguồn thải (ống khói) cho tới điểm tính toán theo phương gió thổi, m</w:t>
      </w:r>
    </w:p>
    <w:p w:rsidR="000E560F" w:rsidRDefault="00CC6B68" w:rsidP="00A52176">
      <w:pPr>
        <w:spacing w:after="0"/>
        <w:ind w:left="1418" w:firstLine="0"/>
        <w:rPr>
          <w:szCs w:val="26"/>
          <w:lang w:val="es-MX"/>
        </w:rPr>
      </w:pPr>
      <w:proofErr w:type="gramStart"/>
      <w:r>
        <w:rPr>
          <w:szCs w:val="26"/>
          <w:lang w:val="es-MX"/>
        </w:rPr>
        <w:t>y</w:t>
      </w:r>
      <w:proofErr w:type="gramEnd"/>
      <w:r w:rsidR="000E560F">
        <w:rPr>
          <w:szCs w:val="26"/>
          <w:lang w:val="es-MX"/>
        </w:rPr>
        <w:t>:</w:t>
      </w:r>
      <w:r w:rsidR="00A52176">
        <w:rPr>
          <w:szCs w:val="26"/>
          <w:lang w:val="es-MX"/>
        </w:rPr>
        <w:t xml:space="preserve"> </w:t>
      </w:r>
      <w:r w:rsidR="000E560F">
        <w:rPr>
          <w:szCs w:val="26"/>
          <w:lang w:val="es-MX"/>
        </w:rPr>
        <w:t>khoảng cách từ  điểm tính trên mặt ngang theo chiều vuông góc với trục vệt khói cách tim vệt khó, m</w:t>
      </w:r>
    </w:p>
    <w:p w:rsidR="000E560F" w:rsidRDefault="00A52176" w:rsidP="00A52176">
      <w:pPr>
        <w:spacing w:after="0"/>
        <w:ind w:left="1418" w:firstLine="0"/>
        <w:rPr>
          <w:szCs w:val="26"/>
          <w:lang w:val="es-MX"/>
        </w:rPr>
      </w:pPr>
      <w:proofErr w:type="gramStart"/>
      <w:r>
        <w:rPr>
          <w:szCs w:val="26"/>
          <w:lang w:val="es-MX"/>
        </w:rPr>
        <w:t>z</w:t>
      </w:r>
      <w:proofErr w:type="gramEnd"/>
      <w:r w:rsidR="000E560F">
        <w:rPr>
          <w:szCs w:val="26"/>
          <w:lang w:val="es-MX"/>
        </w:rPr>
        <w:t>: chiều cao điểm tính toán</w:t>
      </w:r>
    </w:p>
    <w:p w:rsidR="000E560F" w:rsidRDefault="000E560F" w:rsidP="00A52176">
      <w:pPr>
        <w:spacing w:after="0"/>
        <w:ind w:left="1418" w:firstLine="0"/>
        <w:rPr>
          <w:szCs w:val="26"/>
          <w:lang w:val="es-MX"/>
        </w:rPr>
      </w:pPr>
      <w:r>
        <w:rPr>
          <w:szCs w:val="26"/>
        </w:rPr>
        <w:sym w:font="Symbol" w:char="F073"/>
      </w:r>
      <w:proofErr w:type="gramStart"/>
      <w:r>
        <w:rPr>
          <w:szCs w:val="26"/>
          <w:vertAlign w:val="subscript"/>
          <w:lang w:val="es-MX"/>
        </w:rPr>
        <w:t>y</w:t>
      </w:r>
      <w:proofErr w:type="gramEnd"/>
      <w:r>
        <w:rPr>
          <w:szCs w:val="26"/>
          <w:lang w:val="es-MX"/>
        </w:rPr>
        <w:t xml:space="preserve">: hệ số khuếch tán của khí quyển theo phương ngang y </w:t>
      </w:r>
    </w:p>
    <w:p w:rsidR="000E560F" w:rsidRDefault="000E560F" w:rsidP="00A52176">
      <w:pPr>
        <w:spacing w:after="0"/>
        <w:ind w:left="1418" w:firstLine="0"/>
        <w:rPr>
          <w:szCs w:val="26"/>
          <w:lang w:val="es-MX"/>
        </w:rPr>
      </w:pPr>
      <w:r>
        <w:rPr>
          <w:szCs w:val="26"/>
        </w:rPr>
        <w:sym w:font="Symbol" w:char="F073"/>
      </w:r>
      <w:proofErr w:type="gramStart"/>
      <w:r>
        <w:rPr>
          <w:szCs w:val="26"/>
          <w:vertAlign w:val="subscript"/>
          <w:lang w:val="es-MX"/>
        </w:rPr>
        <w:t>z</w:t>
      </w:r>
      <w:proofErr w:type="gramEnd"/>
      <w:r>
        <w:rPr>
          <w:szCs w:val="26"/>
          <w:lang w:val="es-MX"/>
        </w:rPr>
        <w:t xml:space="preserve">: hệ số khuếch tán của khí quyển theo phương ngang z </w:t>
      </w:r>
    </w:p>
    <w:p w:rsidR="000E560F" w:rsidRDefault="000E560F" w:rsidP="00A52176">
      <w:pPr>
        <w:spacing w:after="0"/>
        <w:ind w:left="1418" w:firstLine="0"/>
        <w:rPr>
          <w:bCs/>
          <w:szCs w:val="26"/>
          <w:lang w:val="vi-VN"/>
        </w:rPr>
      </w:pPr>
      <w:proofErr w:type="gramStart"/>
      <w:r>
        <w:rPr>
          <w:bCs/>
          <w:szCs w:val="26"/>
        </w:rPr>
        <w:t>σ</w:t>
      </w:r>
      <w:r w:rsidRPr="00E771C4">
        <w:rPr>
          <w:bCs/>
          <w:szCs w:val="26"/>
          <w:vertAlign w:val="subscript"/>
          <w:lang w:val="es-MX"/>
        </w:rPr>
        <w:t>y</w:t>
      </w:r>
      <w:proofErr w:type="gramEnd"/>
      <w:r w:rsidRPr="00E771C4">
        <w:rPr>
          <w:bCs/>
          <w:szCs w:val="26"/>
          <w:lang w:val="es-MX"/>
        </w:rPr>
        <w:t xml:space="preserve">, </w:t>
      </w:r>
      <w:r>
        <w:rPr>
          <w:bCs/>
          <w:szCs w:val="26"/>
        </w:rPr>
        <w:t>σ</w:t>
      </w:r>
      <w:r w:rsidRPr="00E771C4">
        <w:rPr>
          <w:bCs/>
          <w:szCs w:val="26"/>
          <w:vertAlign w:val="subscript"/>
          <w:lang w:val="es-MX"/>
        </w:rPr>
        <w:t>z</w:t>
      </w:r>
      <w:r w:rsidRPr="00E771C4">
        <w:rPr>
          <w:bCs/>
          <w:szCs w:val="26"/>
          <w:lang w:val="es-MX"/>
        </w:rPr>
        <w:t xml:space="preserve"> được xác định theo công thức sau:</w:t>
      </w:r>
    </w:p>
    <w:p w:rsidR="000E560F" w:rsidRPr="00E771C4" w:rsidRDefault="000E560F" w:rsidP="00A52176">
      <w:pPr>
        <w:spacing w:after="0"/>
        <w:ind w:left="1418" w:firstLine="0"/>
        <w:rPr>
          <w:bCs/>
          <w:szCs w:val="26"/>
          <w:lang w:val="vi-VN"/>
        </w:rPr>
      </w:pPr>
      <w:proofErr w:type="gramStart"/>
      <w:r>
        <w:rPr>
          <w:bCs/>
          <w:szCs w:val="26"/>
        </w:rPr>
        <w:t>σ</w:t>
      </w:r>
      <w:r w:rsidRPr="00E771C4">
        <w:rPr>
          <w:bCs/>
          <w:szCs w:val="26"/>
          <w:vertAlign w:val="subscript"/>
          <w:lang w:val="vi-VN"/>
        </w:rPr>
        <w:t>y</w:t>
      </w:r>
      <w:proofErr w:type="gramEnd"/>
      <w:r w:rsidRPr="00E771C4">
        <w:rPr>
          <w:bCs/>
          <w:szCs w:val="26"/>
          <w:lang w:val="vi-VN"/>
        </w:rPr>
        <w:t xml:space="preserve"> = a.x</w:t>
      </w:r>
      <w:r w:rsidRPr="00E771C4">
        <w:rPr>
          <w:bCs/>
          <w:szCs w:val="26"/>
          <w:vertAlign w:val="superscript"/>
          <w:lang w:val="vi-VN"/>
        </w:rPr>
        <w:t>0,894</w:t>
      </w:r>
      <w:r w:rsidRPr="00E771C4">
        <w:rPr>
          <w:bCs/>
          <w:szCs w:val="26"/>
          <w:lang w:val="vi-VN"/>
        </w:rPr>
        <w:t xml:space="preserve">  ;   </w:t>
      </w:r>
      <w:r>
        <w:rPr>
          <w:bCs/>
          <w:szCs w:val="26"/>
        </w:rPr>
        <w:t>σ</w:t>
      </w:r>
      <w:r w:rsidRPr="00E771C4">
        <w:rPr>
          <w:bCs/>
          <w:szCs w:val="26"/>
          <w:vertAlign w:val="subscript"/>
          <w:lang w:val="vi-VN"/>
        </w:rPr>
        <w:t xml:space="preserve">z </w:t>
      </w:r>
      <w:r w:rsidRPr="00E771C4">
        <w:rPr>
          <w:bCs/>
          <w:szCs w:val="26"/>
          <w:lang w:val="vi-VN"/>
        </w:rPr>
        <w:t>= b.x</w:t>
      </w:r>
      <w:r w:rsidRPr="00E771C4">
        <w:rPr>
          <w:bCs/>
          <w:szCs w:val="26"/>
          <w:vertAlign w:val="superscript"/>
          <w:lang w:val="vi-VN"/>
        </w:rPr>
        <w:t>c</w:t>
      </w:r>
      <w:r w:rsidRPr="00E771C4">
        <w:rPr>
          <w:bCs/>
          <w:szCs w:val="26"/>
          <w:lang w:val="vi-VN"/>
        </w:rPr>
        <w:t xml:space="preserve"> + d;</w:t>
      </w:r>
    </w:p>
    <w:p w:rsidR="000E560F" w:rsidRPr="00E771C4" w:rsidRDefault="000E560F" w:rsidP="00A52176">
      <w:pPr>
        <w:spacing w:after="0"/>
        <w:ind w:left="1418" w:firstLine="0"/>
        <w:rPr>
          <w:bCs/>
          <w:szCs w:val="26"/>
          <w:lang w:val="vi-VN"/>
        </w:rPr>
      </w:pPr>
      <w:r w:rsidRPr="00E771C4">
        <w:rPr>
          <w:bCs/>
          <w:szCs w:val="26"/>
          <w:lang w:val="vi-VN"/>
        </w:rPr>
        <w:t>Với x: khoảng cách xuôi theo chiều gió kể từ nguồn, (km)</w:t>
      </w:r>
    </w:p>
    <w:p w:rsidR="000E560F" w:rsidRPr="00E771C4" w:rsidRDefault="000E560F" w:rsidP="00A52176">
      <w:pPr>
        <w:rPr>
          <w:lang w:val="vi-VN"/>
        </w:rPr>
      </w:pPr>
      <w:r w:rsidRPr="00E771C4">
        <w:rPr>
          <w:lang w:val="vi-VN"/>
        </w:rPr>
        <w:t>Các hệ số a, b, c lấy tùy cấp độ khí quyển, lấy theo bảng sau theo bảng sau:</w:t>
      </w:r>
    </w:p>
    <w:p w:rsidR="000E560F" w:rsidRPr="00A52176" w:rsidRDefault="000E560F" w:rsidP="00BD50CB">
      <w:pPr>
        <w:spacing w:before="120"/>
        <w:ind w:firstLine="0"/>
        <w:jc w:val="center"/>
        <w:rPr>
          <w:bCs/>
          <w:i/>
          <w:szCs w:val="26"/>
        </w:rPr>
      </w:pPr>
      <w:r w:rsidRPr="00A52176">
        <w:rPr>
          <w:bCs/>
          <w:i/>
          <w:szCs w:val="26"/>
        </w:rPr>
        <w:t>Bảng 5.1. Các hệ số a, b, c, d</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066"/>
        <w:gridCol w:w="1100"/>
        <w:gridCol w:w="1211"/>
        <w:gridCol w:w="1211"/>
        <w:gridCol w:w="1103"/>
        <w:gridCol w:w="1211"/>
        <w:gridCol w:w="1211"/>
        <w:gridCol w:w="1174"/>
      </w:tblGrid>
      <w:tr w:rsidR="009535CD" w:rsidRPr="009535CD" w:rsidTr="00BB6188">
        <w:trPr>
          <w:cantSplit/>
          <w:trHeight w:val="170"/>
        </w:trPr>
        <w:tc>
          <w:tcPr>
            <w:tcW w:w="574" w:type="pct"/>
            <w:vMerge w:val="restart"/>
            <w:shd w:val="clear" w:color="auto" w:fill="FFFFFF"/>
            <w:vAlign w:val="center"/>
            <w:hideMark/>
          </w:tcPr>
          <w:p w:rsidR="000E560F" w:rsidRPr="009535CD" w:rsidRDefault="000E560F" w:rsidP="009535CD">
            <w:pPr>
              <w:pStyle w:val="Caption"/>
              <w:ind w:firstLine="0"/>
              <w:rPr>
                <w:i w:val="0"/>
              </w:rPr>
            </w:pPr>
            <w:r w:rsidRPr="009535CD">
              <w:rPr>
                <w:i w:val="0"/>
              </w:rPr>
              <w:t>Cấp độ ổn định khí quyển</w:t>
            </w:r>
          </w:p>
        </w:tc>
        <w:tc>
          <w:tcPr>
            <w:tcW w:w="592" w:type="pct"/>
            <w:vMerge w:val="restart"/>
            <w:shd w:val="clear" w:color="auto" w:fill="FFFFFF"/>
            <w:noWrap/>
            <w:vAlign w:val="center"/>
            <w:hideMark/>
          </w:tcPr>
          <w:p w:rsidR="000E560F" w:rsidRPr="009535CD" w:rsidRDefault="000E560F" w:rsidP="009535CD">
            <w:pPr>
              <w:pStyle w:val="Caption"/>
              <w:ind w:firstLine="0"/>
              <w:rPr>
                <w:i w:val="0"/>
              </w:rPr>
            </w:pPr>
            <w:r w:rsidRPr="009535CD">
              <w:rPr>
                <w:i w:val="0"/>
              </w:rPr>
              <w:t>a</w:t>
            </w:r>
          </w:p>
        </w:tc>
        <w:tc>
          <w:tcPr>
            <w:tcW w:w="1898" w:type="pct"/>
            <w:gridSpan w:val="3"/>
            <w:shd w:val="clear" w:color="auto" w:fill="FFFFFF"/>
            <w:noWrap/>
            <w:vAlign w:val="center"/>
            <w:hideMark/>
          </w:tcPr>
          <w:p w:rsidR="000E560F" w:rsidRPr="009535CD" w:rsidRDefault="000E560F" w:rsidP="009535CD">
            <w:pPr>
              <w:pStyle w:val="Caption"/>
              <w:ind w:firstLine="0"/>
              <w:rPr>
                <w:i w:val="0"/>
              </w:rPr>
            </w:pPr>
            <w:r w:rsidRPr="009535CD">
              <w:rPr>
                <w:i w:val="0"/>
              </w:rPr>
              <w:t>x &lt; 1 km</w:t>
            </w:r>
          </w:p>
        </w:tc>
        <w:tc>
          <w:tcPr>
            <w:tcW w:w="1936" w:type="pct"/>
            <w:gridSpan w:val="3"/>
            <w:shd w:val="clear" w:color="auto" w:fill="FFFFFF"/>
            <w:noWrap/>
            <w:vAlign w:val="center"/>
            <w:hideMark/>
          </w:tcPr>
          <w:p w:rsidR="000E560F" w:rsidRPr="009535CD" w:rsidRDefault="000E560F" w:rsidP="009535CD">
            <w:pPr>
              <w:pStyle w:val="Caption"/>
              <w:ind w:firstLine="0"/>
              <w:rPr>
                <w:i w:val="0"/>
              </w:rPr>
            </w:pPr>
            <w:r w:rsidRPr="009535CD">
              <w:rPr>
                <w:i w:val="0"/>
              </w:rPr>
              <w:t>x &gt; 1 km</w:t>
            </w:r>
          </w:p>
        </w:tc>
      </w:tr>
      <w:tr w:rsidR="009535CD" w:rsidRPr="009535CD" w:rsidTr="00BB6188">
        <w:trPr>
          <w:trHeight w:val="170"/>
        </w:trPr>
        <w:tc>
          <w:tcPr>
            <w:tcW w:w="574" w:type="pct"/>
            <w:vMerge/>
            <w:vAlign w:val="center"/>
            <w:hideMark/>
          </w:tcPr>
          <w:p w:rsidR="000E560F" w:rsidRPr="009535CD" w:rsidRDefault="000E560F" w:rsidP="009535CD">
            <w:pPr>
              <w:pStyle w:val="Caption"/>
              <w:rPr>
                <w:i w:val="0"/>
              </w:rPr>
            </w:pPr>
          </w:p>
        </w:tc>
        <w:tc>
          <w:tcPr>
            <w:tcW w:w="592" w:type="pct"/>
            <w:vMerge/>
            <w:vAlign w:val="center"/>
            <w:hideMark/>
          </w:tcPr>
          <w:p w:rsidR="000E560F" w:rsidRPr="009535CD" w:rsidRDefault="000E560F" w:rsidP="009535CD">
            <w:pPr>
              <w:pStyle w:val="Caption"/>
              <w:rPr>
                <w:i w:val="0"/>
              </w:rPr>
            </w:pP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B</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c</w:t>
            </w:r>
          </w:p>
        </w:tc>
        <w:tc>
          <w:tcPr>
            <w:tcW w:w="593" w:type="pct"/>
            <w:shd w:val="clear" w:color="auto" w:fill="FFFFFF"/>
            <w:noWrap/>
            <w:vAlign w:val="center"/>
            <w:hideMark/>
          </w:tcPr>
          <w:p w:rsidR="000E560F" w:rsidRPr="009535CD" w:rsidRDefault="000E560F" w:rsidP="009535CD">
            <w:pPr>
              <w:pStyle w:val="Caption"/>
              <w:ind w:firstLine="0"/>
              <w:rPr>
                <w:i w:val="0"/>
              </w:rPr>
            </w:pPr>
            <w:r w:rsidRPr="009535CD">
              <w:rPr>
                <w:i w:val="0"/>
              </w:rPr>
              <w:t>d</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b</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c</w:t>
            </w:r>
          </w:p>
        </w:tc>
        <w:tc>
          <w:tcPr>
            <w:tcW w:w="632" w:type="pct"/>
            <w:shd w:val="clear" w:color="auto" w:fill="FFFFFF"/>
            <w:noWrap/>
            <w:vAlign w:val="center"/>
            <w:hideMark/>
          </w:tcPr>
          <w:p w:rsidR="000E560F" w:rsidRPr="009535CD" w:rsidRDefault="000E560F" w:rsidP="009535CD">
            <w:pPr>
              <w:pStyle w:val="Caption"/>
              <w:ind w:firstLine="0"/>
              <w:rPr>
                <w:i w:val="0"/>
              </w:rPr>
            </w:pPr>
            <w:r w:rsidRPr="009535CD">
              <w:rPr>
                <w:i w:val="0"/>
              </w:rPr>
              <w:t>D</w:t>
            </w:r>
          </w:p>
        </w:tc>
      </w:tr>
      <w:tr w:rsidR="009535CD" w:rsidRPr="009535CD" w:rsidTr="009535CD">
        <w:trPr>
          <w:trHeight w:val="20"/>
        </w:trPr>
        <w:tc>
          <w:tcPr>
            <w:tcW w:w="574" w:type="pct"/>
            <w:noWrap/>
            <w:vAlign w:val="center"/>
            <w:hideMark/>
          </w:tcPr>
          <w:p w:rsidR="000E560F" w:rsidRPr="009535CD" w:rsidRDefault="000E560F" w:rsidP="009535CD">
            <w:pPr>
              <w:pStyle w:val="Caption"/>
              <w:ind w:firstLine="0"/>
              <w:rPr>
                <w:i w:val="0"/>
              </w:rPr>
            </w:pPr>
            <w:r w:rsidRPr="009535CD">
              <w:rPr>
                <w:i w:val="0"/>
              </w:rPr>
              <w:t>A</w:t>
            </w:r>
          </w:p>
        </w:tc>
        <w:tc>
          <w:tcPr>
            <w:tcW w:w="592" w:type="pct"/>
            <w:noWrap/>
            <w:vAlign w:val="center"/>
            <w:hideMark/>
          </w:tcPr>
          <w:p w:rsidR="000E560F" w:rsidRPr="009535CD" w:rsidRDefault="000E560F" w:rsidP="009535CD">
            <w:pPr>
              <w:pStyle w:val="Caption"/>
              <w:ind w:firstLine="0"/>
              <w:rPr>
                <w:i w:val="0"/>
              </w:rPr>
            </w:pPr>
            <w:r w:rsidRPr="009535CD">
              <w:rPr>
                <w:i w:val="0"/>
              </w:rPr>
              <w:t>123</w:t>
            </w:r>
          </w:p>
        </w:tc>
        <w:tc>
          <w:tcPr>
            <w:tcW w:w="652" w:type="pct"/>
            <w:noWrap/>
            <w:vAlign w:val="center"/>
            <w:hideMark/>
          </w:tcPr>
          <w:p w:rsidR="000E560F" w:rsidRPr="009535CD" w:rsidRDefault="000E560F" w:rsidP="009535CD">
            <w:pPr>
              <w:pStyle w:val="Caption"/>
              <w:ind w:firstLine="0"/>
              <w:rPr>
                <w:i w:val="0"/>
              </w:rPr>
            </w:pPr>
            <w:r w:rsidRPr="009535CD">
              <w:rPr>
                <w:i w:val="0"/>
              </w:rPr>
              <w:t>440,8</w:t>
            </w:r>
          </w:p>
        </w:tc>
        <w:tc>
          <w:tcPr>
            <w:tcW w:w="652" w:type="pct"/>
            <w:noWrap/>
            <w:vAlign w:val="center"/>
            <w:hideMark/>
          </w:tcPr>
          <w:p w:rsidR="000E560F" w:rsidRPr="009535CD" w:rsidRDefault="000E560F" w:rsidP="009535CD">
            <w:pPr>
              <w:pStyle w:val="Caption"/>
              <w:ind w:firstLine="0"/>
              <w:rPr>
                <w:i w:val="0"/>
              </w:rPr>
            </w:pPr>
            <w:r w:rsidRPr="009535CD">
              <w:rPr>
                <w:i w:val="0"/>
              </w:rPr>
              <w:t>1,941</w:t>
            </w:r>
          </w:p>
        </w:tc>
        <w:tc>
          <w:tcPr>
            <w:tcW w:w="593" w:type="pct"/>
            <w:noWrap/>
            <w:vAlign w:val="center"/>
            <w:hideMark/>
          </w:tcPr>
          <w:p w:rsidR="000E560F" w:rsidRPr="009535CD" w:rsidRDefault="000E560F" w:rsidP="009535CD">
            <w:pPr>
              <w:pStyle w:val="Caption"/>
              <w:ind w:firstLine="0"/>
              <w:rPr>
                <w:i w:val="0"/>
              </w:rPr>
            </w:pPr>
            <w:r w:rsidRPr="009535CD">
              <w:rPr>
                <w:i w:val="0"/>
              </w:rPr>
              <w:t>9,27</w:t>
            </w:r>
          </w:p>
        </w:tc>
        <w:tc>
          <w:tcPr>
            <w:tcW w:w="652" w:type="pct"/>
            <w:noWrap/>
            <w:vAlign w:val="center"/>
            <w:hideMark/>
          </w:tcPr>
          <w:p w:rsidR="000E560F" w:rsidRPr="009535CD" w:rsidRDefault="000E560F" w:rsidP="009535CD">
            <w:pPr>
              <w:pStyle w:val="Caption"/>
              <w:ind w:firstLine="0"/>
              <w:rPr>
                <w:i w:val="0"/>
              </w:rPr>
            </w:pPr>
            <w:r w:rsidRPr="009535CD">
              <w:rPr>
                <w:i w:val="0"/>
              </w:rPr>
              <w:t>459,7</w:t>
            </w:r>
          </w:p>
        </w:tc>
        <w:tc>
          <w:tcPr>
            <w:tcW w:w="652" w:type="pct"/>
            <w:noWrap/>
            <w:vAlign w:val="center"/>
            <w:hideMark/>
          </w:tcPr>
          <w:p w:rsidR="000E560F" w:rsidRPr="009535CD" w:rsidRDefault="000E560F" w:rsidP="009535CD">
            <w:pPr>
              <w:pStyle w:val="Caption"/>
              <w:ind w:firstLine="0"/>
              <w:rPr>
                <w:i w:val="0"/>
              </w:rPr>
            </w:pPr>
            <w:r w:rsidRPr="009535CD">
              <w:rPr>
                <w:i w:val="0"/>
              </w:rPr>
              <w:t>2,094</w:t>
            </w:r>
          </w:p>
        </w:tc>
        <w:tc>
          <w:tcPr>
            <w:tcW w:w="632" w:type="pct"/>
            <w:noWrap/>
            <w:vAlign w:val="center"/>
            <w:hideMark/>
          </w:tcPr>
          <w:p w:rsidR="000E560F" w:rsidRPr="009535CD" w:rsidRDefault="000E560F" w:rsidP="009535CD">
            <w:pPr>
              <w:pStyle w:val="Caption"/>
              <w:ind w:firstLine="0"/>
              <w:rPr>
                <w:i w:val="0"/>
              </w:rPr>
            </w:pPr>
            <w:r w:rsidRPr="009535CD">
              <w:rPr>
                <w:i w:val="0"/>
              </w:rPr>
              <w:t>-9,6</w:t>
            </w:r>
          </w:p>
        </w:tc>
      </w:tr>
      <w:tr w:rsidR="009535CD" w:rsidRPr="009535CD" w:rsidTr="009535CD">
        <w:trPr>
          <w:trHeight w:val="20"/>
        </w:trPr>
        <w:tc>
          <w:tcPr>
            <w:tcW w:w="574" w:type="pct"/>
            <w:noWrap/>
            <w:vAlign w:val="center"/>
            <w:hideMark/>
          </w:tcPr>
          <w:p w:rsidR="000E560F" w:rsidRPr="009535CD" w:rsidRDefault="000E560F" w:rsidP="009535CD">
            <w:pPr>
              <w:pStyle w:val="Caption"/>
              <w:ind w:firstLine="0"/>
              <w:rPr>
                <w:i w:val="0"/>
              </w:rPr>
            </w:pPr>
            <w:r w:rsidRPr="009535CD">
              <w:rPr>
                <w:i w:val="0"/>
              </w:rPr>
              <w:t>B</w:t>
            </w:r>
          </w:p>
        </w:tc>
        <w:tc>
          <w:tcPr>
            <w:tcW w:w="592" w:type="pct"/>
            <w:noWrap/>
            <w:vAlign w:val="center"/>
            <w:hideMark/>
          </w:tcPr>
          <w:p w:rsidR="000E560F" w:rsidRPr="009535CD" w:rsidRDefault="000E560F" w:rsidP="009535CD">
            <w:pPr>
              <w:pStyle w:val="Caption"/>
              <w:ind w:firstLine="0"/>
              <w:rPr>
                <w:i w:val="0"/>
              </w:rPr>
            </w:pPr>
            <w:r w:rsidRPr="009535CD">
              <w:rPr>
                <w:i w:val="0"/>
              </w:rPr>
              <w:t>156</w:t>
            </w:r>
          </w:p>
        </w:tc>
        <w:tc>
          <w:tcPr>
            <w:tcW w:w="652" w:type="pct"/>
            <w:noWrap/>
            <w:vAlign w:val="center"/>
            <w:hideMark/>
          </w:tcPr>
          <w:p w:rsidR="000E560F" w:rsidRPr="009535CD" w:rsidRDefault="000E560F" w:rsidP="009535CD">
            <w:pPr>
              <w:pStyle w:val="Caption"/>
              <w:ind w:firstLine="0"/>
              <w:rPr>
                <w:i w:val="0"/>
              </w:rPr>
            </w:pPr>
            <w:r w:rsidRPr="009535CD">
              <w:rPr>
                <w:i w:val="0"/>
              </w:rPr>
              <w:t>106,6</w:t>
            </w:r>
          </w:p>
        </w:tc>
        <w:tc>
          <w:tcPr>
            <w:tcW w:w="652" w:type="pct"/>
            <w:noWrap/>
            <w:vAlign w:val="center"/>
            <w:hideMark/>
          </w:tcPr>
          <w:p w:rsidR="000E560F" w:rsidRPr="009535CD" w:rsidRDefault="000E560F" w:rsidP="009535CD">
            <w:pPr>
              <w:pStyle w:val="Caption"/>
              <w:ind w:firstLine="0"/>
              <w:rPr>
                <w:i w:val="0"/>
              </w:rPr>
            </w:pPr>
            <w:r w:rsidRPr="009535CD">
              <w:rPr>
                <w:i w:val="0"/>
              </w:rPr>
              <w:t>1,149</w:t>
            </w:r>
          </w:p>
        </w:tc>
        <w:tc>
          <w:tcPr>
            <w:tcW w:w="593" w:type="pct"/>
            <w:noWrap/>
            <w:vAlign w:val="center"/>
            <w:hideMark/>
          </w:tcPr>
          <w:p w:rsidR="000E560F" w:rsidRPr="009535CD" w:rsidRDefault="000E560F" w:rsidP="009535CD">
            <w:pPr>
              <w:pStyle w:val="Caption"/>
              <w:ind w:firstLine="0"/>
              <w:rPr>
                <w:i w:val="0"/>
              </w:rPr>
            </w:pPr>
            <w:r w:rsidRPr="009535CD">
              <w:rPr>
                <w:i w:val="0"/>
              </w:rPr>
              <w:t>3,3</w:t>
            </w:r>
          </w:p>
        </w:tc>
        <w:tc>
          <w:tcPr>
            <w:tcW w:w="652" w:type="pct"/>
            <w:noWrap/>
            <w:vAlign w:val="center"/>
            <w:hideMark/>
          </w:tcPr>
          <w:p w:rsidR="000E560F" w:rsidRPr="009535CD" w:rsidRDefault="000E560F" w:rsidP="009535CD">
            <w:pPr>
              <w:pStyle w:val="Caption"/>
              <w:ind w:firstLine="0"/>
              <w:rPr>
                <w:i w:val="0"/>
              </w:rPr>
            </w:pPr>
            <w:r w:rsidRPr="009535CD">
              <w:rPr>
                <w:i w:val="0"/>
              </w:rPr>
              <w:t>108,2</w:t>
            </w:r>
          </w:p>
        </w:tc>
        <w:tc>
          <w:tcPr>
            <w:tcW w:w="652" w:type="pct"/>
            <w:noWrap/>
            <w:vAlign w:val="center"/>
            <w:hideMark/>
          </w:tcPr>
          <w:p w:rsidR="000E560F" w:rsidRPr="009535CD" w:rsidRDefault="000E560F" w:rsidP="009535CD">
            <w:pPr>
              <w:pStyle w:val="Caption"/>
              <w:ind w:firstLine="0"/>
              <w:rPr>
                <w:i w:val="0"/>
              </w:rPr>
            </w:pPr>
            <w:r w:rsidRPr="009535CD">
              <w:rPr>
                <w:i w:val="0"/>
              </w:rPr>
              <w:t>1,098</w:t>
            </w:r>
          </w:p>
        </w:tc>
        <w:tc>
          <w:tcPr>
            <w:tcW w:w="632" w:type="pct"/>
            <w:noWrap/>
            <w:vAlign w:val="center"/>
            <w:hideMark/>
          </w:tcPr>
          <w:p w:rsidR="000E560F" w:rsidRPr="009535CD" w:rsidRDefault="000E560F" w:rsidP="009535CD">
            <w:pPr>
              <w:pStyle w:val="Caption"/>
              <w:ind w:firstLine="0"/>
              <w:rPr>
                <w:i w:val="0"/>
              </w:rPr>
            </w:pPr>
            <w:r w:rsidRPr="009535CD">
              <w:rPr>
                <w:i w:val="0"/>
              </w:rPr>
              <w:t>2</w:t>
            </w:r>
          </w:p>
        </w:tc>
      </w:tr>
      <w:tr w:rsidR="009535CD" w:rsidRPr="009535CD" w:rsidTr="009535CD">
        <w:trPr>
          <w:trHeight w:val="20"/>
        </w:trPr>
        <w:tc>
          <w:tcPr>
            <w:tcW w:w="574" w:type="pct"/>
            <w:shd w:val="clear" w:color="auto" w:fill="FFFFFF"/>
            <w:noWrap/>
            <w:vAlign w:val="center"/>
            <w:hideMark/>
          </w:tcPr>
          <w:p w:rsidR="000E560F" w:rsidRPr="009535CD" w:rsidRDefault="000E560F" w:rsidP="009535CD">
            <w:pPr>
              <w:pStyle w:val="Caption"/>
              <w:ind w:firstLine="0"/>
              <w:rPr>
                <w:i w:val="0"/>
              </w:rPr>
            </w:pPr>
            <w:r w:rsidRPr="009535CD">
              <w:rPr>
                <w:i w:val="0"/>
              </w:rPr>
              <w:t>C</w:t>
            </w:r>
          </w:p>
        </w:tc>
        <w:tc>
          <w:tcPr>
            <w:tcW w:w="592" w:type="pct"/>
            <w:shd w:val="clear" w:color="auto" w:fill="FFFFFF"/>
            <w:noWrap/>
            <w:vAlign w:val="center"/>
            <w:hideMark/>
          </w:tcPr>
          <w:p w:rsidR="000E560F" w:rsidRPr="009535CD" w:rsidRDefault="000E560F" w:rsidP="009535CD">
            <w:pPr>
              <w:pStyle w:val="Caption"/>
              <w:ind w:firstLine="0"/>
              <w:rPr>
                <w:i w:val="0"/>
              </w:rPr>
            </w:pPr>
            <w:r w:rsidRPr="009535CD">
              <w:rPr>
                <w:i w:val="0"/>
              </w:rPr>
              <w:t>104</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61</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0,911</w:t>
            </w:r>
          </w:p>
        </w:tc>
        <w:tc>
          <w:tcPr>
            <w:tcW w:w="593" w:type="pct"/>
            <w:shd w:val="clear" w:color="auto" w:fill="FFFFFF"/>
            <w:noWrap/>
            <w:vAlign w:val="center"/>
            <w:hideMark/>
          </w:tcPr>
          <w:p w:rsidR="000E560F" w:rsidRPr="009535CD" w:rsidRDefault="000E560F" w:rsidP="009535CD">
            <w:pPr>
              <w:pStyle w:val="Caption"/>
              <w:ind w:firstLine="0"/>
              <w:rPr>
                <w:i w:val="0"/>
              </w:rPr>
            </w:pPr>
            <w:r w:rsidRPr="009535CD">
              <w:rPr>
                <w:i w:val="0"/>
              </w:rPr>
              <w:t>0</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61</w:t>
            </w:r>
          </w:p>
        </w:tc>
        <w:tc>
          <w:tcPr>
            <w:tcW w:w="652" w:type="pct"/>
            <w:shd w:val="clear" w:color="auto" w:fill="FFFFFF"/>
            <w:noWrap/>
            <w:vAlign w:val="center"/>
            <w:hideMark/>
          </w:tcPr>
          <w:p w:rsidR="000E560F" w:rsidRPr="009535CD" w:rsidRDefault="000E560F" w:rsidP="009535CD">
            <w:pPr>
              <w:pStyle w:val="Caption"/>
              <w:ind w:firstLine="0"/>
              <w:rPr>
                <w:i w:val="0"/>
              </w:rPr>
            </w:pPr>
            <w:r w:rsidRPr="009535CD">
              <w:rPr>
                <w:i w:val="0"/>
              </w:rPr>
              <w:t>0,911</w:t>
            </w:r>
          </w:p>
        </w:tc>
        <w:tc>
          <w:tcPr>
            <w:tcW w:w="632" w:type="pct"/>
            <w:shd w:val="clear" w:color="auto" w:fill="FFFFFF"/>
            <w:noWrap/>
            <w:vAlign w:val="center"/>
            <w:hideMark/>
          </w:tcPr>
          <w:p w:rsidR="000E560F" w:rsidRPr="009535CD" w:rsidRDefault="000E560F" w:rsidP="009535CD">
            <w:pPr>
              <w:pStyle w:val="Caption"/>
              <w:ind w:firstLine="0"/>
              <w:rPr>
                <w:i w:val="0"/>
              </w:rPr>
            </w:pPr>
            <w:r w:rsidRPr="009535CD">
              <w:rPr>
                <w:i w:val="0"/>
              </w:rPr>
              <w:t>0</w:t>
            </w:r>
          </w:p>
        </w:tc>
      </w:tr>
      <w:tr w:rsidR="009535CD" w:rsidRPr="009535CD" w:rsidTr="009535CD">
        <w:trPr>
          <w:trHeight w:val="20"/>
        </w:trPr>
        <w:tc>
          <w:tcPr>
            <w:tcW w:w="574" w:type="pct"/>
            <w:noWrap/>
            <w:vAlign w:val="center"/>
            <w:hideMark/>
          </w:tcPr>
          <w:p w:rsidR="000E560F" w:rsidRPr="009535CD" w:rsidRDefault="000E560F" w:rsidP="009535CD">
            <w:pPr>
              <w:pStyle w:val="Caption"/>
              <w:ind w:firstLine="0"/>
              <w:rPr>
                <w:i w:val="0"/>
              </w:rPr>
            </w:pPr>
            <w:r w:rsidRPr="009535CD">
              <w:rPr>
                <w:i w:val="0"/>
              </w:rPr>
              <w:t>D</w:t>
            </w:r>
          </w:p>
        </w:tc>
        <w:tc>
          <w:tcPr>
            <w:tcW w:w="592" w:type="pct"/>
            <w:noWrap/>
            <w:vAlign w:val="center"/>
            <w:hideMark/>
          </w:tcPr>
          <w:p w:rsidR="000E560F" w:rsidRPr="009535CD" w:rsidRDefault="000E560F" w:rsidP="009535CD">
            <w:pPr>
              <w:pStyle w:val="Caption"/>
              <w:ind w:firstLine="0"/>
              <w:rPr>
                <w:i w:val="0"/>
              </w:rPr>
            </w:pPr>
            <w:r w:rsidRPr="009535CD">
              <w:rPr>
                <w:i w:val="0"/>
              </w:rPr>
              <w:t>6,8</w:t>
            </w:r>
          </w:p>
        </w:tc>
        <w:tc>
          <w:tcPr>
            <w:tcW w:w="652" w:type="pct"/>
            <w:noWrap/>
            <w:vAlign w:val="center"/>
            <w:hideMark/>
          </w:tcPr>
          <w:p w:rsidR="000E560F" w:rsidRPr="009535CD" w:rsidRDefault="000E560F" w:rsidP="009535CD">
            <w:pPr>
              <w:pStyle w:val="Caption"/>
              <w:ind w:firstLine="0"/>
              <w:rPr>
                <w:i w:val="0"/>
              </w:rPr>
            </w:pPr>
            <w:r w:rsidRPr="009535CD">
              <w:rPr>
                <w:i w:val="0"/>
              </w:rPr>
              <w:t>33,2</w:t>
            </w:r>
          </w:p>
        </w:tc>
        <w:tc>
          <w:tcPr>
            <w:tcW w:w="652" w:type="pct"/>
            <w:noWrap/>
            <w:vAlign w:val="center"/>
            <w:hideMark/>
          </w:tcPr>
          <w:p w:rsidR="000E560F" w:rsidRPr="009535CD" w:rsidRDefault="000E560F" w:rsidP="009535CD">
            <w:pPr>
              <w:pStyle w:val="Caption"/>
              <w:ind w:firstLine="0"/>
              <w:rPr>
                <w:i w:val="0"/>
              </w:rPr>
            </w:pPr>
            <w:r w:rsidRPr="009535CD">
              <w:rPr>
                <w:i w:val="0"/>
              </w:rPr>
              <w:t>0,725</w:t>
            </w:r>
          </w:p>
        </w:tc>
        <w:tc>
          <w:tcPr>
            <w:tcW w:w="593" w:type="pct"/>
            <w:noWrap/>
            <w:vAlign w:val="center"/>
            <w:hideMark/>
          </w:tcPr>
          <w:p w:rsidR="000E560F" w:rsidRPr="009535CD" w:rsidRDefault="000E560F" w:rsidP="009535CD">
            <w:pPr>
              <w:pStyle w:val="Caption"/>
              <w:ind w:firstLine="0"/>
              <w:rPr>
                <w:i w:val="0"/>
              </w:rPr>
            </w:pPr>
            <w:r w:rsidRPr="009535CD">
              <w:rPr>
                <w:i w:val="0"/>
              </w:rPr>
              <w:t>-1,7</w:t>
            </w:r>
          </w:p>
        </w:tc>
        <w:tc>
          <w:tcPr>
            <w:tcW w:w="652" w:type="pct"/>
            <w:noWrap/>
            <w:vAlign w:val="center"/>
            <w:hideMark/>
          </w:tcPr>
          <w:p w:rsidR="000E560F" w:rsidRPr="009535CD" w:rsidRDefault="000E560F" w:rsidP="009535CD">
            <w:pPr>
              <w:pStyle w:val="Caption"/>
              <w:ind w:firstLine="0"/>
              <w:rPr>
                <w:i w:val="0"/>
              </w:rPr>
            </w:pPr>
            <w:r w:rsidRPr="009535CD">
              <w:rPr>
                <w:i w:val="0"/>
              </w:rPr>
              <w:t>44,5</w:t>
            </w:r>
          </w:p>
        </w:tc>
        <w:tc>
          <w:tcPr>
            <w:tcW w:w="652" w:type="pct"/>
            <w:noWrap/>
            <w:vAlign w:val="center"/>
            <w:hideMark/>
          </w:tcPr>
          <w:p w:rsidR="000E560F" w:rsidRPr="009535CD" w:rsidRDefault="000E560F" w:rsidP="009535CD">
            <w:pPr>
              <w:pStyle w:val="Caption"/>
              <w:ind w:firstLine="0"/>
              <w:rPr>
                <w:i w:val="0"/>
              </w:rPr>
            </w:pPr>
            <w:r w:rsidRPr="009535CD">
              <w:rPr>
                <w:i w:val="0"/>
              </w:rPr>
              <w:t>0,516</w:t>
            </w:r>
          </w:p>
        </w:tc>
        <w:tc>
          <w:tcPr>
            <w:tcW w:w="632" w:type="pct"/>
            <w:noWrap/>
            <w:vAlign w:val="center"/>
            <w:hideMark/>
          </w:tcPr>
          <w:p w:rsidR="000E560F" w:rsidRPr="009535CD" w:rsidRDefault="000E560F" w:rsidP="009535CD">
            <w:pPr>
              <w:pStyle w:val="Caption"/>
              <w:ind w:firstLine="0"/>
              <w:rPr>
                <w:i w:val="0"/>
              </w:rPr>
            </w:pPr>
            <w:r w:rsidRPr="009535CD">
              <w:rPr>
                <w:i w:val="0"/>
              </w:rPr>
              <w:t>-13</w:t>
            </w:r>
          </w:p>
        </w:tc>
      </w:tr>
      <w:tr w:rsidR="009535CD" w:rsidRPr="009535CD" w:rsidTr="009535CD">
        <w:trPr>
          <w:trHeight w:val="20"/>
        </w:trPr>
        <w:tc>
          <w:tcPr>
            <w:tcW w:w="574" w:type="pct"/>
            <w:noWrap/>
            <w:vAlign w:val="center"/>
            <w:hideMark/>
          </w:tcPr>
          <w:p w:rsidR="000E560F" w:rsidRPr="009535CD" w:rsidRDefault="000E560F" w:rsidP="009535CD">
            <w:pPr>
              <w:pStyle w:val="Caption"/>
              <w:ind w:firstLine="0"/>
              <w:rPr>
                <w:i w:val="0"/>
              </w:rPr>
            </w:pPr>
            <w:r w:rsidRPr="009535CD">
              <w:rPr>
                <w:i w:val="0"/>
              </w:rPr>
              <w:t>E</w:t>
            </w:r>
          </w:p>
        </w:tc>
        <w:tc>
          <w:tcPr>
            <w:tcW w:w="592" w:type="pct"/>
            <w:noWrap/>
            <w:vAlign w:val="center"/>
            <w:hideMark/>
          </w:tcPr>
          <w:p w:rsidR="000E560F" w:rsidRPr="009535CD" w:rsidRDefault="000E560F" w:rsidP="009535CD">
            <w:pPr>
              <w:pStyle w:val="Caption"/>
              <w:ind w:firstLine="0"/>
              <w:rPr>
                <w:i w:val="0"/>
              </w:rPr>
            </w:pPr>
            <w:r w:rsidRPr="009535CD">
              <w:rPr>
                <w:i w:val="0"/>
              </w:rPr>
              <w:t>50,5</w:t>
            </w:r>
          </w:p>
        </w:tc>
        <w:tc>
          <w:tcPr>
            <w:tcW w:w="652" w:type="pct"/>
            <w:noWrap/>
            <w:vAlign w:val="center"/>
            <w:hideMark/>
          </w:tcPr>
          <w:p w:rsidR="000E560F" w:rsidRPr="009535CD" w:rsidRDefault="000E560F" w:rsidP="009535CD">
            <w:pPr>
              <w:pStyle w:val="Caption"/>
              <w:ind w:firstLine="0"/>
              <w:rPr>
                <w:i w:val="0"/>
              </w:rPr>
            </w:pPr>
            <w:r w:rsidRPr="009535CD">
              <w:rPr>
                <w:i w:val="0"/>
              </w:rPr>
              <w:t>22,8</w:t>
            </w:r>
          </w:p>
        </w:tc>
        <w:tc>
          <w:tcPr>
            <w:tcW w:w="652" w:type="pct"/>
            <w:noWrap/>
            <w:vAlign w:val="center"/>
            <w:hideMark/>
          </w:tcPr>
          <w:p w:rsidR="000E560F" w:rsidRPr="009535CD" w:rsidRDefault="000E560F" w:rsidP="009535CD">
            <w:pPr>
              <w:pStyle w:val="Caption"/>
              <w:ind w:firstLine="0"/>
              <w:rPr>
                <w:i w:val="0"/>
              </w:rPr>
            </w:pPr>
            <w:r w:rsidRPr="009535CD">
              <w:rPr>
                <w:i w:val="0"/>
              </w:rPr>
              <w:t>0,678</w:t>
            </w:r>
          </w:p>
        </w:tc>
        <w:tc>
          <w:tcPr>
            <w:tcW w:w="593" w:type="pct"/>
            <w:noWrap/>
            <w:vAlign w:val="center"/>
            <w:hideMark/>
          </w:tcPr>
          <w:p w:rsidR="000E560F" w:rsidRPr="009535CD" w:rsidRDefault="000E560F" w:rsidP="009535CD">
            <w:pPr>
              <w:pStyle w:val="Caption"/>
              <w:ind w:firstLine="0"/>
              <w:rPr>
                <w:i w:val="0"/>
              </w:rPr>
            </w:pPr>
            <w:r w:rsidRPr="009535CD">
              <w:rPr>
                <w:i w:val="0"/>
              </w:rPr>
              <w:t>-1,3</w:t>
            </w:r>
          </w:p>
        </w:tc>
        <w:tc>
          <w:tcPr>
            <w:tcW w:w="652" w:type="pct"/>
            <w:noWrap/>
            <w:vAlign w:val="center"/>
            <w:hideMark/>
          </w:tcPr>
          <w:p w:rsidR="000E560F" w:rsidRPr="009535CD" w:rsidRDefault="000E560F" w:rsidP="009535CD">
            <w:pPr>
              <w:pStyle w:val="Caption"/>
              <w:ind w:firstLine="0"/>
              <w:rPr>
                <w:i w:val="0"/>
              </w:rPr>
            </w:pPr>
            <w:r w:rsidRPr="009535CD">
              <w:rPr>
                <w:i w:val="0"/>
              </w:rPr>
              <w:t>55,4</w:t>
            </w:r>
          </w:p>
        </w:tc>
        <w:tc>
          <w:tcPr>
            <w:tcW w:w="652" w:type="pct"/>
            <w:noWrap/>
            <w:vAlign w:val="center"/>
            <w:hideMark/>
          </w:tcPr>
          <w:p w:rsidR="000E560F" w:rsidRPr="009535CD" w:rsidRDefault="000E560F" w:rsidP="009535CD">
            <w:pPr>
              <w:pStyle w:val="Caption"/>
              <w:ind w:firstLine="0"/>
              <w:rPr>
                <w:i w:val="0"/>
              </w:rPr>
            </w:pPr>
            <w:r w:rsidRPr="009535CD">
              <w:rPr>
                <w:i w:val="0"/>
              </w:rPr>
              <w:t>0,305</w:t>
            </w:r>
          </w:p>
        </w:tc>
        <w:tc>
          <w:tcPr>
            <w:tcW w:w="632" w:type="pct"/>
            <w:noWrap/>
            <w:vAlign w:val="center"/>
            <w:hideMark/>
          </w:tcPr>
          <w:p w:rsidR="000E560F" w:rsidRPr="009535CD" w:rsidRDefault="000E560F" w:rsidP="009535CD">
            <w:pPr>
              <w:pStyle w:val="Caption"/>
              <w:ind w:firstLine="0"/>
              <w:rPr>
                <w:i w:val="0"/>
              </w:rPr>
            </w:pPr>
            <w:r w:rsidRPr="009535CD">
              <w:rPr>
                <w:i w:val="0"/>
              </w:rPr>
              <w:t>34</w:t>
            </w:r>
          </w:p>
        </w:tc>
      </w:tr>
      <w:tr w:rsidR="009535CD" w:rsidRPr="009535CD" w:rsidTr="009535CD">
        <w:trPr>
          <w:trHeight w:val="20"/>
        </w:trPr>
        <w:tc>
          <w:tcPr>
            <w:tcW w:w="574" w:type="pct"/>
            <w:noWrap/>
            <w:vAlign w:val="center"/>
            <w:hideMark/>
          </w:tcPr>
          <w:p w:rsidR="000E560F" w:rsidRPr="009535CD" w:rsidRDefault="000E560F" w:rsidP="009535CD">
            <w:pPr>
              <w:pStyle w:val="Caption"/>
              <w:ind w:firstLine="0"/>
              <w:rPr>
                <w:i w:val="0"/>
              </w:rPr>
            </w:pPr>
            <w:r w:rsidRPr="009535CD">
              <w:rPr>
                <w:i w:val="0"/>
              </w:rPr>
              <w:t>F</w:t>
            </w:r>
          </w:p>
        </w:tc>
        <w:tc>
          <w:tcPr>
            <w:tcW w:w="592" w:type="pct"/>
            <w:noWrap/>
            <w:vAlign w:val="center"/>
            <w:hideMark/>
          </w:tcPr>
          <w:p w:rsidR="000E560F" w:rsidRPr="009535CD" w:rsidRDefault="000E560F" w:rsidP="009535CD">
            <w:pPr>
              <w:pStyle w:val="Caption"/>
              <w:ind w:firstLine="0"/>
              <w:rPr>
                <w:i w:val="0"/>
              </w:rPr>
            </w:pPr>
            <w:r w:rsidRPr="009535CD">
              <w:rPr>
                <w:i w:val="0"/>
              </w:rPr>
              <w:t>34</w:t>
            </w:r>
          </w:p>
        </w:tc>
        <w:tc>
          <w:tcPr>
            <w:tcW w:w="652" w:type="pct"/>
            <w:noWrap/>
            <w:vAlign w:val="center"/>
            <w:hideMark/>
          </w:tcPr>
          <w:p w:rsidR="000E560F" w:rsidRPr="009535CD" w:rsidRDefault="000E560F" w:rsidP="009535CD">
            <w:pPr>
              <w:pStyle w:val="Caption"/>
              <w:ind w:firstLine="0"/>
              <w:rPr>
                <w:i w:val="0"/>
              </w:rPr>
            </w:pPr>
            <w:r w:rsidRPr="009535CD">
              <w:rPr>
                <w:i w:val="0"/>
              </w:rPr>
              <w:t>14,35</w:t>
            </w:r>
          </w:p>
        </w:tc>
        <w:tc>
          <w:tcPr>
            <w:tcW w:w="652" w:type="pct"/>
            <w:noWrap/>
            <w:vAlign w:val="center"/>
            <w:hideMark/>
          </w:tcPr>
          <w:p w:rsidR="000E560F" w:rsidRPr="009535CD" w:rsidRDefault="000E560F" w:rsidP="009535CD">
            <w:pPr>
              <w:pStyle w:val="Caption"/>
              <w:ind w:firstLine="0"/>
              <w:rPr>
                <w:i w:val="0"/>
              </w:rPr>
            </w:pPr>
            <w:r w:rsidRPr="009535CD">
              <w:rPr>
                <w:i w:val="0"/>
              </w:rPr>
              <w:t>0,74</w:t>
            </w:r>
          </w:p>
        </w:tc>
        <w:tc>
          <w:tcPr>
            <w:tcW w:w="593" w:type="pct"/>
            <w:noWrap/>
            <w:vAlign w:val="center"/>
            <w:hideMark/>
          </w:tcPr>
          <w:p w:rsidR="000E560F" w:rsidRPr="009535CD" w:rsidRDefault="000E560F" w:rsidP="009535CD">
            <w:pPr>
              <w:pStyle w:val="Caption"/>
              <w:ind w:firstLine="0"/>
              <w:rPr>
                <w:i w:val="0"/>
              </w:rPr>
            </w:pPr>
            <w:r w:rsidRPr="009535CD">
              <w:rPr>
                <w:i w:val="0"/>
              </w:rPr>
              <w:t>0,35</w:t>
            </w:r>
          </w:p>
        </w:tc>
        <w:tc>
          <w:tcPr>
            <w:tcW w:w="652" w:type="pct"/>
            <w:noWrap/>
            <w:vAlign w:val="center"/>
            <w:hideMark/>
          </w:tcPr>
          <w:p w:rsidR="000E560F" w:rsidRPr="009535CD" w:rsidRDefault="000E560F" w:rsidP="009535CD">
            <w:pPr>
              <w:pStyle w:val="Caption"/>
              <w:ind w:firstLine="0"/>
              <w:rPr>
                <w:i w:val="0"/>
              </w:rPr>
            </w:pPr>
            <w:r w:rsidRPr="009535CD">
              <w:rPr>
                <w:i w:val="0"/>
              </w:rPr>
              <w:t>62,6</w:t>
            </w:r>
          </w:p>
        </w:tc>
        <w:tc>
          <w:tcPr>
            <w:tcW w:w="652" w:type="pct"/>
            <w:noWrap/>
            <w:vAlign w:val="center"/>
            <w:hideMark/>
          </w:tcPr>
          <w:p w:rsidR="000E560F" w:rsidRPr="009535CD" w:rsidRDefault="000E560F" w:rsidP="009535CD">
            <w:pPr>
              <w:pStyle w:val="Caption"/>
              <w:ind w:firstLine="0"/>
              <w:rPr>
                <w:i w:val="0"/>
              </w:rPr>
            </w:pPr>
            <w:r w:rsidRPr="009535CD">
              <w:rPr>
                <w:i w:val="0"/>
              </w:rPr>
              <w:t>0,18</w:t>
            </w:r>
          </w:p>
        </w:tc>
        <w:tc>
          <w:tcPr>
            <w:tcW w:w="632" w:type="pct"/>
            <w:noWrap/>
            <w:vAlign w:val="center"/>
            <w:hideMark/>
          </w:tcPr>
          <w:p w:rsidR="000E560F" w:rsidRPr="009535CD" w:rsidRDefault="000E560F" w:rsidP="009535CD">
            <w:pPr>
              <w:pStyle w:val="Caption"/>
              <w:ind w:firstLine="0"/>
              <w:rPr>
                <w:i w:val="0"/>
              </w:rPr>
            </w:pPr>
            <w:r w:rsidRPr="009535CD">
              <w:rPr>
                <w:i w:val="0"/>
              </w:rPr>
              <w:t>-48,6</w:t>
            </w:r>
          </w:p>
        </w:tc>
      </w:tr>
    </w:tbl>
    <w:p w:rsidR="000E560F" w:rsidRDefault="000E560F" w:rsidP="00F52B5A">
      <w:pPr>
        <w:spacing w:before="100" w:beforeAutospacing="1" w:after="0"/>
        <w:rPr>
          <w:color w:val="auto"/>
          <w:szCs w:val="26"/>
          <w:lang w:val="es-MX"/>
        </w:rPr>
      </w:pPr>
      <w:r>
        <w:rPr>
          <w:szCs w:val="26"/>
          <w:lang w:val="es-MX"/>
        </w:rPr>
        <w:t>Trong trường hợp này lấy cấp độ khí quyển là C</w:t>
      </w:r>
    </w:p>
    <w:p w:rsidR="000E560F" w:rsidRPr="00E771C4" w:rsidRDefault="000E560F" w:rsidP="00F52B5A">
      <w:pPr>
        <w:spacing w:after="0"/>
        <w:rPr>
          <w:lang w:val="es-MX"/>
        </w:rPr>
      </w:pPr>
      <w:r w:rsidRPr="00E771C4">
        <w:rPr>
          <w:lang w:val="es-MX"/>
        </w:rPr>
        <w:t xml:space="preserve">Ta có bảng tính </w:t>
      </w:r>
      <w:r>
        <w:t>σ</w:t>
      </w:r>
      <w:r w:rsidRPr="00E771C4">
        <w:rPr>
          <w:vertAlign w:val="subscript"/>
          <w:lang w:val="es-MX"/>
        </w:rPr>
        <w:t>y</w:t>
      </w:r>
      <w:r w:rsidRPr="00E771C4">
        <w:rPr>
          <w:lang w:val="es-MX"/>
        </w:rPr>
        <w:t xml:space="preserve">, </w:t>
      </w:r>
      <w:r>
        <w:t>σ</w:t>
      </w:r>
      <w:r w:rsidRPr="00E771C4">
        <w:rPr>
          <w:vertAlign w:val="subscript"/>
          <w:lang w:val="es-MX"/>
        </w:rPr>
        <w:t>z</w:t>
      </w:r>
      <w:r w:rsidR="00CE3832" w:rsidRPr="00E771C4">
        <w:rPr>
          <w:lang w:val="es-MX"/>
        </w:rPr>
        <w:t xml:space="preserve"> </w:t>
      </w:r>
      <w:r w:rsidRPr="00E771C4">
        <w:rPr>
          <w:lang w:val="es-MX"/>
        </w:rPr>
        <w:t>theo x như sau:</w:t>
      </w:r>
    </w:p>
    <w:p w:rsidR="00BB6188" w:rsidRPr="00E771C4" w:rsidRDefault="00BB6188" w:rsidP="00BD50CB">
      <w:pPr>
        <w:spacing w:before="120"/>
        <w:ind w:firstLine="0"/>
        <w:jc w:val="center"/>
        <w:rPr>
          <w:bCs/>
          <w:i/>
          <w:szCs w:val="26"/>
          <w:lang w:val="es-MX"/>
        </w:rPr>
      </w:pPr>
    </w:p>
    <w:p w:rsidR="00BB6188" w:rsidRPr="00E771C4" w:rsidRDefault="00BB6188" w:rsidP="00BD50CB">
      <w:pPr>
        <w:spacing w:before="120"/>
        <w:ind w:firstLine="0"/>
        <w:jc w:val="center"/>
        <w:rPr>
          <w:bCs/>
          <w:i/>
          <w:szCs w:val="26"/>
          <w:lang w:val="es-MX"/>
        </w:rPr>
      </w:pPr>
    </w:p>
    <w:p w:rsidR="00BB6188" w:rsidRPr="00E771C4" w:rsidRDefault="00BB6188" w:rsidP="00BD50CB">
      <w:pPr>
        <w:spacing w:before="120"/>
        <w:ind w:firstLine="0"/>
        <w:jc w:val="center"/>
        <w:rPr>
          <w:bCs/>
          <w:i/>
          <w:szCs w:val="26"/>
          <w:lang w:val="es-MX"/>
        </w:rPr>
      </w:pPr>
    </w:p>
    <w:p w:rsidR="00BB6188" w:rsidRPr="00E771C4" w:rsidRDefault="00BB6188" w:rsidP="00BD50CB">
      <w:pPr>
        <w:spacing w:before="120"/>
        <w:ind w:firstLine="0"/>
        <w:jc w:val="center"/>
        <w:rPr>
          <w:bCs/>
          <w:i/>
          <w:szCs w:val="26"/>
          <w:lang w:val="es-MX"/>
        </w:rPr>
      </w:pPr>
    </w:p>
    <w:p w:rsidR="00BB6188" w:rsidRPr="00E771C4" w:rsidRDefault="00BB6188" w:rsidP="00BD50CB">
      <w:pPr>
        <w:spacing w:before="120"/>
        <w:ind w:firstLine="0"/>
        <w:jc w:val="center"/>
        <w:rPr>
          <w:bCs/>
          <w:i/>
          <w:szCs w:val="26"/>
          <w:lang w:val="es-MX"/>
        </w:rPr>
      </w:pPr>
    </w:p>
    <w:p w:rsidR="000E560F" w:rsidRPr="00E771C4" w:rsidRDefault="000E560F" w:rsidP="00BD50CB">
      <w:pPr>
        <w:spacing w:before="120"/>
        <w:ind w:firstLine="0"/>
        <w:jc w:val="center"/>
        <w:rPr>
          <w:bCs/>
          <w:i/>
          <w:szCs w:val="26"/>
          <w:lang w:val="es-MX"/>
        </w:rPr>
      </w:pPr>
      <w:r w:rsidRPr="00E771C4">
        <w:rPr>
          <w:bCs/>
          <w:i/>
          <w:szCs w:val="26"/>
          <w:lang w:val="es-MX"/>
        </w:rPr>
        <w:lastRenderedPageBreak/>
        <w:t>Bảng 5.2. Bảng giá trị hệ số khuếch tán</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976"/>
        <w:gridCol w:w="1059"/>
        <w:gridCol w:w="817"/>
        <w:gridCol w:w="857"/>
        <w:gridCol w:w="1059"/>
        <w:gridCol w:w="817"/>
        <w:gridCol w:w="857"/>
        <w:gridCol w:w="1059"/>
        <w:gridCol w:w="948"/>
        <w:gridCol w:w="838"/>
      </w:tblGrid>
      <w:tr w:rsidR="00B35CE9" w:rsidRPr="006F74E3" w:rsidTr="00B35CE9">
        <w:trPr>
          <w:trHeight w:val="632"/>
        </w:trPr>
        <w:tc>
          <w:tcPr>
            <w:tcW w:w="530" w:type="pct"/>
            <w:vMerge w:val="restart"/>
            <w:shd w:val="clear" w:color="auto" w:fill="FFFFFF"/>
            <w:noWrap/>
            <w:vAlign w:val="center"/>
            <w:hideMark/>
          </w:tcPr>
          <w:p w:rsidR="000E560F" w:rsidRPr="006F74E3" w:rsidRDefault="000E560F" w:rsidP="00B35CE9">
            <w:pPr>
              <w:spacing w:before="100" w:beforeAutospacing="1" w:after="100" w:afterAutospacing="1"/>
              <w:ind w:firstLine="0"/>
              <w:jc w:val="center"/>
              <w:rPr>
                <w:bCs/>
                <w:lang w:eastAsia="vi-VN"/>
              </w:rPr>
            </w:pPr>
            <w:r w:rsidRPr="006F74E3">
              <w:rPr>
                <w:bCs/>
                <w:lang w:eastAsia="vi-VN"/>
              </w:rPr>
              <w:t>Cấp độ</w:t>
            </w:r>
          </w:p>
        </w:tc>
        <w:tc>
          <w:tcPr>
            <w:tcW w:w="574" w:type="pct"/>
            <w:vMerge w:val="restart"/>
            <w:shd w:val="clear" w:color="auto" w:fill="FFFFFF"/>
            <w:vAlign w:val="center"/>
            <w:hideMark/>
          </w:tcPr>
          <w:p w:rsidR="000E560F" w:rsidRPr="006F74E3" w:rsidRDefault="00B35CE9" w:rsidP="00B35CE9">
            <w:pPr>
              <w:spacing w:before="100" w:beforeAutospacing="1" w:after="100" w:afterAutospacing="1"/>
              <w:ind w:firstLine="0"/>
              <w:jc w:val="center"/>
              <w:rPr>
                <w:bCs/>
                <w:lang w:eastAsia="vi-VN"/>
              </w:rPr>
            </w:pPr>
            <w:r>
              <w:rPr>
                <w:bCs/>
                <w:lang w:eastAsia="vi-VN"/>
              </w:rPr>
              <w:t xml:space="preserve">Khoảng cách </w:t>
            </w:r>
            <w:r w:rsidR="000E560F" w:rsidRPr="006F74E3">
              <w:rPr>
                <w:bCs/>
                <w:lang w:eastAsia="vi-VN"/>
              </w:rPr>
              <w:t>x (km)</w:t>
            </w:r>
          </w:p>
        </w:tc>
        <w:tc>
          <w:tcPr>
            <w:tcW w:w="425" w:type="pct"/>
            <w:vMerge w:val="restart"/>
            <w:shd w:val="clear" w:color="auto" w:fill="FFFFFF"/>
            <w:vAlign w:val="center"/>
            <w:hideMark/>
          </w:tcPr>
          <w:p w:rsidR="000E560F" w:rsidRPr="006F74E3" w:rsidRDefault="000E560F" w:rsidP="00B35CE9">
            <w:pPr>
              <w:spacing w:before="100" w:beforeAutospacing="1" w:after="100" w:afterAutospacing="1"/>
              <w:ind w:firstLine="0"/>
              <w:jc w:val="center"/>
              <w:rPr>
                <w:bCs/>
                <w:lang w:eastAsia="vi-VN"/>
              </w:rPr>
            </w:pPr>
            <w:r w:rsidRPr="006F74E3">
              <w:rPr>
                <w:bCs/>
                <w:lang w:eastAsia="vi-VN"/>
              </w:rPr>
              <w:t>σ</w:t>
            </w:r>
            <w:r w:rsidRPr="006F74E3">
              <w:rPr>
                <w:bCs/>
                <w:vertAlign w:val="subscript"/>
                <w:lang w:eastAsia="vi-VN"/>
              </w:rPr>
              <w:t>y</w:t>
            </w:r>
            <w:r w:rsidRPr="006F74E3">
              <w:rPr>
                <w:bCs/>
                <w:lang w:eastAsia="vi-VN"/>
              </w:rPr>
              <w:t>(m)</w:t>
            </w:r>
          </w:p>
        </w:tc>
        <w:tc>
          <w:tcPr>
            <w:tcW w:w="465" w:type="pct"/>
            <w:vMerge w:val="restart"/>
            <w:shd w:val="clear" w:color="auto" w:fill="FFFFFF"/>
            <w:vAlign w:val="center"/>
            <w:hideMark/>
          </w:tcPr>
          <w:p w:rsidR="000E560F" w:rsidRPr="00637403" w:rsidRDefault="000E560F" w:rsidP="00B35CE9">
            <w:pPr>
              <w:spacing w:before="100" w:beforeAutospacing="1" w:after="100" w:afterAutospacing="1"/>
              <w:ind w:firstLine="0"/>
              <w:jc w:val="center"/>
              <w:rPr>
                <w:bCs/>
                <w:vertAlign w:val="subscript"/>
                <w:lang w:eastAsia="vi-VN"/>
              </w:rPr>
            </w:pPr>
            <w:r w:rsidRPr="006F74E3">
              <w:rPr>
                <w:bCs/>
                <w:lang w:eastAsia="vi-VN"/>
              </w:rPr>
              <w:t>σ</w:t>
            </w:r>
            <w:r w:rsidRPr="006F74E3">
              <w:rPr>
                <w:bCs/>
                <w:vertAlign w:val="subscript"/>
                <w:lang w:eastAsia="vi-VN"/>
              </w:rPr>
              <w:t>z</w:t>
            </w:r>
            <w:r w:rsidRPr="006F74E3">
              <w:rPr>
                <w:bCs/>
                <w:lang w:eastAsia="vi-VN"/>
              </w:rPr>
              <w:t>(m)</w:t>
            </w:r>
          </w:p>
        </w:tc>
        <w:tc>
          <w:tcPr>
            <w:tcW w:w="574" w:type="pct"/>
            <w:vMerge w:val="restart"/>
            <w:shd w:val="clear" w:color="auto" w:fill="FFFFFF"/>
            <w:vAlign w:val="center"/>
            <w:hideMark/>
          </w:tcPr>
          <w:p w:rsidR="000E560F" w:rsidRPr="006F74E3" w:rsidRDefault="000E560F" w:rsidP="00B35CE9">
            <w:pPr>
              <w:spacing w:before="100" w:beforeAutospacing="1" w:after="100" w:afterAutospacing="1"/>
              <w:ind w:firstLine="0"/>
              <w:jc w:val="center"/>
              <w:rPr>
                <w:bCs/>
                <w:lang w:eastAsia="vi-VN"/>
              </w:rPr>
            </w:pPr>
            <w:r w:rsidRPr="006F74E3">
              <w:rPr>
                <w:bCs/>
                <w:lang w:eastAsia="vi-VN"/>
              </w:rPr>
              <w:t>Kh</w:t>
            </w:r>
            <w:r w:rsidR="00637403">
              <w:rPr>
                <w:bCs/>
                <w:lang w:eastAsia="vi-VN"/>
              </w:rPr>
              <w:t xml:space="preserve">oảng </w:t>
            </w:r>
            <w:r w:rsidRPr="006F74E3">
              <w:rPr>
                <w:bCs/>
                <w:lang w:eastAsia="vi-VN"/>
              </w:rPr>
              <w:t>cách x (km)</w:t>
            </w:r>
          </w:p>
        </w:tc>
        <w:tc>
          <w:tcPr>
            <w:tcW w:w="424" w:type="pct"/>
            <w:vMerge w:val="restart"/>
            <w:shd w:val="clear" w:color="auto" w:fill="FFFFFF"/>
            <w:vAlign w:val="center"/>
            <w:hideMark/>
          </w:tcPr>
          <w:p w:rsidR="000E560F" w:rsidRPr="006F74E3" w:rsidRDefault="000E560F" w:rsidP="00B35CE9">
            <w:pPr>
              <w:spacing w:before="100" w:beforeAutospacing="1" w:after="100" w:afterAutospacing="1"/>
              <w:ind w:firstLine="0"/>
              <w:jc w:val="center"/>
              <w:rPr>
                <w:bCs/>
                <w:lang w:eastAsia="vi-VN"/>
              </w:rPr>
            </w:pPr>
            <w:r w:rsidRPr="006F74E3">
              <w:rPr>
                <w:bCs/>
                <w:lang w:eastAsia="vi-VN"/>
              </w:rPr>
              <w:t>σ</w:t>
            </w:r>
            <w:r w:rsidRPr="006F74E3">
              <w:rPr>
                <w:bCs/>
                <w:vertAlign w:val="subscript"/>
                <w:lang w:eastAsia="vi-VN"/>
              </w:rPr>
              <w:t>y</w:t>
            </w:r>
            <w:r w:rsidRPr="006F74E3">
              <w:rPr>
                <w:bCs/>
                <w:lang w:eastAsia="vi-VN"/>
              </w:rPr>
              <w:t>(m)</w:t>
            </w:r>
          </w:p>
        </w:tc>
        <w:tc>
          <w:tcPr>
            <w:tcW w:w="465" w:type="pct"/>
            <w:vMerge w:val="restart"/>
            <w:shd w:val="clear" w:color="auto" w:fill="FFFFFF"/>
            <w:vAlign w:val="center"/>
            <w:hideMark/>
          </w:tcPr>
          <w:p w:rsidR="000E560F" w:rsidRPr="00637403" w:rsidRDefault="000E560F" w:rsidP="00B35CE9">
            <w:pPr>
              <w:spacing w:before="100" w:beforeAutospacing="1" w:after="100" w:afterAutospacing="1"/>
              <w:ind w:firstLine="0"/>
              <w:jc w:val="center"/>
              <w:rPr>
                <w:bCs/>
                <w:vertAlign w:val="subscript"/>
                <w:lang w:eastAsia="vi-VN"/>
              </w:rPr>
            </w:pPr>
            <w:r w:rsidRPr="006F74E3">
              <w:rPr>
                <w:bCs/>
                <w:lang w:eastAsia="vi-VN"/>
              </w:rPr>
              <w:t>σ</w:t>
            </w:r>
            <w:r w:rsidRPr="006F74E3">
              <w:rPr>
                <w:bCs/>
                <w:vertAlign w:val="subscript"/>
                <w:lang w:eastAsia="vi-VN"/>
              </w:rPr>
              <w:t>z</w:t>
            </w:r>
            <w:r w:rsidRPr="006F74E3">
              <w:rPr>
                <w:bCs/>
                <w:lang w:eastAsia="vi-VN"/>
              </w:rPr>
              <w:t>(m)</w:t>
            </w:r>
          </w:p>
        </w:tc>
        <w:tc>
          <w:tcPr>
            <w:tcW w:w="574" w:type="pct"/>
            <w:vMerge w:val="restart"/>
            <w:shd w:val="clear" w:color="auto" w:fill="FFFFFF"/>
            <w:vAlign w:val="center"/>
            <w:hideMark/>
          </w:tcPr>
          <w:p w:rsidR="000E560F" w:rsidRPr="006F74E3" w:rsidRDefault="00637403" w:rsidP="00B35CE9">
            <w:pPr>
              <w:spacing w:before="100" w:beforeAutospacing="1" w:after="100" w:afterAutospacing="1"/>
              <w:ind w:firstLine="0"/>
              <w:jc w:val="center"/>
              <w:rPr>
                <w:bCs/>
                <w:lang w:eastAsia="vi-VN"/>
              </w:rPr>
            </w:pPr>
            <w:r>
              <w:rPr>
                <w:bCs/>
                <w:lang w:eastAsia="vi-VN"/>
              </w:rPr>
              <w:t xml:space="preserve">Khoảng </w:t>
            </w:r>
            <w:r w:rsidR="000E560F" w:rsidRPr="006F74E3">
              <w:rPr>
                <w:bCs/>
                <w:lang w:eastAsia="vi-VN"/>
              </w:rPr>
              <w:t>cách x (km)</w:t>
            </w:r>
          </w:p>
        </w:tc>
        <w:tc>
          <w:tcPr>
            <w:tcW w:w="514" w:type="pct"/>
            <w:vMerge w:val="restart"/>
            <w:shd w:val="clear" w:color="auto" w:fill="FFFFFF"/>
            <w:vAlign w:val="center"/>
            <w:hideMark/>
          </w:tcPr>
          <w:p w:rsidR="000E560F" w:rsidRPr="00637403" w:rsidRDefault="000E560F" w:rsidP="00B35CE9">
            <w:pPr>
              <w:spacing w:before="100" w:beforeAutospacing="1" w:after="100" w:afterAutospacing="1"/>
              <w:ind w:firstLine="0"/>
              <w:jc w:val="center"/>
              <w:rPr>
                <w:bCs/>
                <w:lang w:eastAsia="vi-VN"/>
              </w:rPr>
            </w:pPr>
            <w:r w:rsidRPr="006F74E3">
              <w:rPr>
                <w:bCs/>
                <w:lang w:eastAsia="vi-VN"/>
              </w:rPr>
              <w:t>σ</w:t>
            </w:r>
            <w:r w:rsidRPr="006F74E3">
              <w:rPr>
                <w:bCs/>
                <w:vertAlign w:val="subscript"/>
                <w:lang w:eastAsia="vi-VN"/>
              </w:rPr>
              <w:t>y</w:t>
            </w:r>
            <w:r w:rsidRPr="006F74E3">
              <w:rPr>
                <w:bCs/>
                <w:lang w:eastAsia="vi-VN"/>
              </w:rPr>
              <w:t>(m)</w:t>
            </w:r>
          </w:p>
        </w:tc>
        <w:tc>
          <w:tcPr>
            <w:tcW w:w="457" w:type="pct"/>
            <w:vMerge w:val="restart"/>
            <w:shd w:val="clear" w:color="auto" w:fill="FFFFFF"/>
            <w:vAlign w:val="center"/>
            <w:hideMark/>
          </w:tcPr>
          <w:p w:rsidR="000E560F" w:rsidRPr="00637403" w:rsidRDefault="000E560F" w:rsidP="00B35CE9">
            <w:pPr>
              <w:spacing w:before="100" w:beforeAutospacing="1" w:after="100" w:afterAutospacing="1"/>
              <w:ind w:firstLine="0"/>
              <w:jc w:val="center"/>
              <w:rPr>
                <w:bCs/>
                <w:lang w:eastAsia="vi-VN"/>
              </w:rPr>
            </w:pPr>
            <w:r w:rsidRPr="006F74E3">
              <w:rPr>
                <w:bCs/>
                <w:lang w:eastAsia="vi-VN"/>
              </w:rPr>
              <w:t>σ</w:t>
            </w:r>
            <w:r w:rsidRPr="006F74E3">
              <w:rPr>
                <w:bCs/>
                <w:vertAlign w:val="subscript"/>
                <w:lang w:eastAsia="vi-VN"/>
              </w:rPr>
              <w:t>z</w:t>
            </w:r>
            <w:r w:rsidR="00B35CE9">
              <w:rPr>
                <w:bCs/>
                <w:vertAlign w:val="subscript"/>
                <w:lang w:eastAsia="vi-VN"/>
              </w:rPr>
              <w:t xml:space="preserve"> </w:t>
            </w:r>
            <w:r w:rsidRPr="006F74E3">
              <w:rPr>
                <w:bCs/>
                <w:lang w:eastAsia="vi-VN"/>
              </w:rPr>
              <w:t>(m)</w:t>
            </w:r>
          </w:p>
        </w:tc>
      </w:tr>
      <w:tr w:rsidR="00B35CE9" w:rsidTr="00B35CE9">
        <w:trPr>
          <w:trHeight w:val="688"/>
        </w:trPr>
        <w:tc>
          <w:tcPr>
            <w:tcW w:w="530"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574"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425"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465"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574"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424"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465"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574"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514"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c>
          <w:tcPr>
            <w:tcW w:w="457" w:type="pct"/>
            <w:vMerge/>
            <w:vAlign w:val="center"/>
            <w:hideMark/>
          </w:tcPr>
          <w:p w:rsidR="000E560F" w:rsidRDefault="000E560F" w:rsidP="00B35CE9">
            <w:pPr>
              <w:spacing w:before="100" w:beforeAutospacing="1" w:after="100" w:afterAutospacing="1"/>
              <w:jc w:val="center"/>
              <w:rPr>
                <w:b/>
                <w:bCs/>
                <w:sz w:val="24"/>
                <w:szCs w:val="24"/>
                <w:lang w:val="vi-VN" w:eastAsia="vi-VN"/>
              </w:rPr>
            </w:pPr>
          </w:p>
        </w:tc>
      </w:tr>
      <w:tr w:rsidR="00B35CE9" w:rsidTr="00B35CE9">
        <w:trPr>
          <w:trHeight w:val="330"/>
        </w:trPr>
        <w:tc>
          <w:tcPr>
            <w:tcW w:w="530" w:type="pct"/>
            <w:vMerge w:val="restart"/>
            <w:noWrap/>
            <w:vAlign w:val="center"/>
            <w:hideMark/>
          </w:tcPr>
          <w:p w:rsidR="000E560F" w:rsidRDefault="000E560F" w:rsidP="00B35CE9">
            <w:pPr>
              <w:spacing w:before="100" w:beforeAutospacing="1" w:after="100" w:afterAutospacing="1"/>
              <w:ind w:firstLine="0"/>
              <w:jc w:val="center"/>
              <w:rPr>
                <w:bCs/>
                <w:lang w:eastAsia="vi-VN"/>
              </w:rPr>
            </w:pPr>
            <w:r>
              <w:rPr>
                <w:bCs/>
                <w:lang w:eastAsia="vi-VN"/>
              </w:rPr>
              <w:t>C</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06</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8,41</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70</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26</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1,1</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7,88</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7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75,61</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4,08</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08</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0,8</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6,11</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28</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3,3</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9,13</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8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85,19</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9,78</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10</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3,2</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7,49</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30</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5,4</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0,37</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9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94,65</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55,42</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12</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5,6</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8,84</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32</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7,5</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1,60</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0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04,00</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61,00</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14</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7,9</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0,17</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34</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9,6</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2,83</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1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13,25</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66,53</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16</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0,2</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1,49</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36</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1,7</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4,05</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22,41</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72,02</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18</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2,4</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2,79</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38</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3,7</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5,26</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3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31,49</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77,47</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20</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4,6</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4,08</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40</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45,8</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6,47</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4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40,50</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82,88</w:t>
            </w:r>
          </w:p>
        </w:tc>
      </w:tr>
      <w:tr w:rsidR="00B35CE9" w:rsidTr="00B35CE9">
        <w:trPr>
          <w:trHeight w:val="330"/>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22</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6,8</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5,36</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50</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55,9</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2,44</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5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49,44</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88,26</w:t>
            </w:r>
          </w:p>
        </w:tc>
      </w:tr>
      <w:tr w:rsidR="00B35CE9" w:rsidTr="00B35CE9">
        <w:trPr>
          <w:trHeight w:val="345"/>
        </w:trPr>
        <w:tc>
          <w:tcPr>
            <w:tcW w:w="530" w:type="pct"/>
            <w:vMerge/>
            <w:vAlign w:val="center"/>
            <w:hideMark/>
          </w:tcPr>
          <w:p w:rsidR="000E560F" w:rsidRDefault="000E560F" w:rsidP="00B35CE9">
            <w:pPr>
              <w:spacing w:before="100" w:beforeAutospacing="1" w:after="100" w:afterAutospacing="1"/>
              <w:jc w:val="center"/>
              <w:rPr>
                <w:bCs/>
                <w:sz w:val="24"/>
                <w:szCs w:val="24"/>
                <w:lang w:val="vi-VN" w:eastAsia="vi-VN"/>
              </w:rPr>
            </w:pP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24</w:t>
            </w:r>
          </w:p>
        </w:tc>
        <w:tc>
          <w:tcPr>
            <w:tcW w:w="42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29,0</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6,62</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0,60</w:t>
            </w:r>
          </w:p>
        </w:tc>
        <w:tc>
          <w:tcPr>
            <w:tcW w:w="42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65,8</w:t>
            </w:r>
          </w:p>
        </w:tc>
        <w:tc>
          <w:tcPr>
            <w:tcW w:w="465"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38,30</w:t>
            </w:r>
          </w:p>
        </w:tc>
        <w:tc>
          <w:tcPr>
            <w:tcW w:w="57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60</w:t>
            </w:r>
          </w:p>
        </w:tc>
        <w:tc>
          <w:tcPr>
            <w:tcW w:w="514"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158,31</w:t>
            </w:r>
          </w:p>
        </w:tc>
        <w:tc>
          <w:tcPr>
            <w:tcW w:w="457" w:type="pct"/>
            <w:noWrap/>
            <w:vAlign w:val="center"/>
            <w:hideMark/>
          </w:tcPr>
          <w:p w:rsidR="000E560F" w:rsidRDefault="000E560F" w:rsidP="00B35CE9">
            <w:pPr>
              <w:tabs>
                <w:tab w:val="left" w:pos="180"/>
                <w:tab w:val="left" w:pos="8460"/>
                <w:tab w:val="left" w:leader="dot" w:pos="8505"/>
              </w:tabs>
              <w:spacing w:before="100" w:beforeAutospacing="1" w:after="100" w:afterAutospacing="1"/>
              <w:ind w:firstLine="0"/>
              <w:jc w:val="center"/>
              <w:rPr>
                <w:szCs w:val="26"/>
              </w:rPr>
            </w:pPr>
            <w:r>
              <w:rPr>
                <w:szCs w:val="26"/>
              </w:rPr>
              <w:t>93,60</w:t>
            </w:r>
          </w:p>
        </w:tc>
      </w:tr>
    </w:tbl>
    <w:p w:rsidR="000E560F" w:rsidRDefault="003D2806" w:rsidP="007D2147">
      <w:pPr>
        <w:pStyle w:val="Heading2"/>
      </w:pPr>
      <w:bookmarkStart w:id="75" w:name="_Toc481010923"/>
      <w:r>
        <w:t>Xác định chiều cao hiệu quả của ống khói</w:t>
      </w:r>
      <w:bookmarkEnd w:id="75"/>
      <w:r>
        <w:t xml:space="preserve"> </w:t>
      </w:r>
    </w:p>
    <w:p w:rsidR="003D2806" w:rsidRDefault="003D2806" w:rsidP="00F52B5A">
      <w:pPr>
        <w:spacing w:before="100" w:beforeAutospacing="1" w:after="0"/>
        <w:rPr>
          <w:szCs w:val="26"/>
          <w:lang w:val="es-ES"/>
        </w:rPr>
      </w:pPr>
      <w:r>
        <w:rPr>
          <w:szCs w:val="26"/>
          <w:lang w:val="es-ES"/>
        </w:rPr>
        <w:t>Chiều cao hiệu quả của ống khói được xác định theo công thức:</w:t>
      </w:r>
    </w:p>
    <w:p w:rsidR="003D2806" w:rsidRDefault="003D2806" w:rsidP="00F52B5A">
      <w:pPr>
        <w:spacing w:after="0"/>
        <w:ind w:firstLine="1701"/>
        <w:rPr>
          <w:szCs w:val="26"/>
          <w:lang w:val="es-ES"/>
        </w:rPr>
      </w:pPr>
      <w:r>
        <w:rPr>
          <w:szCs w:val="26"/>
          <w:lang w:val="es-ES"/>
        </w:rPr>
        <w:t xml:space="preserve">H = h + </w:t>
      </w:r>
      <w:r>
        <w:rPr>
          <w:szCs w:val="26"/>
        </w:rPr>
        <w:sym w:font="Symbol" w:char="F044"/>
      </w:r>
      <w:r>
        <w:rPr>
          <w:szCs w:val="26"/>
          <w:lang w:val="es-ES"/>
        </w:rPr>
        <w:t>h</w:t>
      </w:r>
    </w:p>
    <w:p w:rsidR="00F52B5A" w:rsidRDefault="00F52B5A" w:rsidP="00F52B5A">
      <w:pPr>
        <w:spacing w:after="0"/>
        <w:rPr>
          <w:szCs w:val="26"/>
          <w:lang w:val="es-ES"/>
        </w:rPr>
      </w:pPr>
      <w:r>
        <w:rPr>
          <w:szCs w:val="26"/>
          <w:lang w:val="es-ES"/>
        </w:rPr>
        <w:t xml:space="preserve">Trong đó: </w:t>
      </w:r>
    </w:p>
    <w:p w:rsidR="003D2806" w:rsidRDefault="001043D0" w:rsidP="00F52B5A">
      <w:pPr>
        <w:spacing w:after="0"/>
        <w:ind w:left="1418" w:firstLine="0"/>
        <w:rPr>
          <w:szCs w:val="26"/>
          <w:lang w:val="es-ES"/>
        </w:rPr>
      </w:pPr>
      <w:proofErr w:type="gramStart"/>
      <w:r>
        <w:rPr>
          <w:szCs w:val="26"/>
          <w:lang w:val="es-ES"/>
        </w:rPr>
        <w:t>h</w:t>
      </w:r>
      <w:proofErr w:type="gramEnd"/>
      <w:r w:rsidR="003D2806">
        <w:rPr>
          <w:szCs w:val="26"/>
          <w:lang w:val="es-ES"/>
        </w:rPr>
        <w:t>: Chiều cao thực của ống khói, m</w:t>
      </w:r>
    </w:p>
    <w:p w:rsidR="003D2806" w:rsidRDefault="003D2806" w:rsidP="00F52B5A">
      <w:pPr>
        <w:spacing w:after="0"/>
        <w:ind w:left="1418" w:firstLine="0"/>
        <w:rPr>
          <w:szCs w:val="26"/>
          <w:lang w:val="es-ES"/>
        </w:rPr>
      </w:pPr>
      <w:r>
        <w:rPr>
          <w:szCs w:val="26"/>
        </w:rPr>
        <w:sym w:font="Symbol" w:char="F044"/>
      </w:r>
      <w:proofErr w:type="gramStart"/>
      <w:r w:rsidR="001043D0">
        <w:rPr>
          <w:szCs w:val="26"/>
          <w:lang w:val="es-ES"/>
        </w:rPr>
        <w:t>h</w:t>
      </w:r>
      <w:proofErr w:type="gramEnd"/>
      <w:r>
        <w:rPr>
          <w:szCs w:val="26"/>
          <w:lang w:val="es-ES"/>
        </w:rPr>
        <w:t>: Độ nâng của trục vệt khói, được xác định theo công thức Davidson:</w:t>
      </w:r>
    </w:p>
    <w:p w:rsidR="000E560F" w:rsidRPr="00E771C4" w:rsidRDefault="003D2806" w:rsidP="00F52B5A">
      <w:pPr>
        <w:spacing w:after="0"/>
        <w:ind w:firstLine="1701"/>
        <w:rPr>
          <w:lang w:val="es-ES"/>
        </w:rPr>
      </w:pPr>
      <w:r>
        <w:rPr>
          <w:szCs w:val="26"/>
        </w:rPr>
        <w:sym w:font="Symbol" w:char="F044"/>
      </w:r>
      <w:r>
        <w:rPr>
          <w:szCs w:val="26"/>
          <w:lang w:val="es-ES"/>
        </w:rPr>
        <w:t xml:space="preserve">h = </w:t>
      </w:r>
      <w:r w:rsidR="00366CBF" w:rsidRPr="00C04491">
        <w:rPr>
          <w:rFonts w:eastAsia="Arial"/>
          <w:position w:val="-34"/>
          <w:szCs w:val="26"/>
          <w:lang w:val="vi-VN"/>
        </w:rPr>
        <w:object w:dxaOrig="2280" w:dyaOrig="820">
          <v:shape id="_x0000_i1185" type="#_x0000_t75" style="width:116.25pt;height:43.5pt" o:ole="">
            <v:imagedata r:id="rId341" o:title=""/>
          </v:shape>
          <o:OLEObject Type="Embed" ProgID="Equation.DSMT4" ShapeID="_x0000_i1185" DrawAspect="Content" ObjectID="_1556300822" r:id="rId342"/>
        </w:object>
      </w:r>
    </w:p>
    <w:p w:rsidR="003D2806" w:rsidRPr="00C04491" w:rsidRDefault="003D2806" w:rsidP="00366CBF">
      <w:pPr>
        <w:spacing w:after="0"/>
        <w:rPr>
          <w:lang w:val="es-ES"/>
        </w:rPr>
      </w:pPr>
      <w:r w:rsidRPr="00C04491">
        <w:rPr>
          <w:lang w:val="es-ES"/>
        </w:rPr>
        <w:t>Trong đó:</w:t>
      </w:r>
    </w:p>
    <w:p w:rsidR="00F52B5A" w:rsidRDefault="003D2806" w:rsidP="00F52B5A">
      <w:pPr>
        <w:tabs>
          <w:tab w:val="left" w:pos="993"/>
        </w:tabs>
        <w:spacing w:after="0"/>
        <w:ind w:left="1418" w:firstLine="0"/>
        <w:rPr>
          <w:szCs w:val="26"/>
          <w:lang w:val="es-ES"/>
        </w:rPr>
      </w:pPr>
      <w:r w:rsidRPr="00F52B5A">
        <w:rPr>
          <w:szCs w:val="26"/>
          <w:lang w:val="es-ES"/>
        </w:rPr>
        <w:t>D  là đường kính của miệng ống khói, m</w:t>
      </w:r>
    </w:p>
    <w:p w:rsidR="003D2806" w:rsidRPr="00F52B5A" w:rsidRDefault="001043D0" w:rsidP="00F52B5A">
      <w:pPr>
        <w:tabs>
          <w:tab w:val="left" w:pos="993"/>
        </w:tabs>
        <w:spacing w:after="0"/>
        <w:ind w:left="1418" w:firstLine="0"/>
        <w:rPr>
          <w:szCs w:val="26"/>
          <w:lang w:val="es-ES"/>
        </w:rPr>
      </w:pPr>
      <w:r w:rsidRPr="001043D0">
        <w:rPr>
          <w:position w:val="-6"/>
          <w:lang w:eastAsia="x-none"/>
        </w:rPr>
        <w:object w:dxaOrig="260" w:dyaOrig="240">
          <v:shape id="_x0000_i1186" type="#_x0000_t75" style="width:14.25pt;height:14.25pt" o:ole="">
            <v:imagedata r:id="rId343" o:title=""/>
          </v:shape>
          <o:OLEObject Type="Embed" ProgID="Equation.DSMT4" ShapeID="_x0000_i1186" DrawAspect="Content" ObjectID="_1556300823" r:id="rId344"/>
        </w:object>
      </w:r>
      <w:proofErr w:type="gramStart"/>
      <w:r w:rsidR="003D2806" w:rsidRPr="00F52B5A">
        <w:rPr>
          <w:szCs w:val="26"/>
          <w:lang w:val="es-ES"/>
        </w:rPr>
        <w:t>là</w:t>
      </w:r>
      <w:proofErr w:type="gramEnd"/>
      <w:r w:rsidR="003D2806" w:rsidRPr="00F52B5A">
        <w:rPr>
          <w:szCs w:val="26"/>
          <w:lang w:val="es-ES"/>
        </w:rPr>
        <w:t xml:space="preserve"> vận tốc phụt ra khỏi miệng ống khói, m/s</w:t>
      </w:r>
    </w:p>
    <w:p w:rsidR="003D2806" w:rsidRDefault="00366CBF" w:rsidP="001E1951">
      <w:pPr>
        <w:spacing w:after="0"/>
        <w:ind w:firstLine="1701"/>
        <w:rPr>
          <w:rFonts w:eastAsia="Arial"/>
          <w:szCs w:val="26"/>
          <w:lang w:val="vi-VN"/>
        </w:rPr>
      </w:pPr>
      <w:r w:rsidRPr="00BD50CB">
        <w:rPr>
          <w:rFonts w:eastAsia="Arial"/>
          <w:position w:val="-26"/>
          <w:szCs w:val="26"/>
          <w:lang w:val="vi-VN"/>
        </w:rPr>
        <w:object w:dxaOrig="2360" w:dyaOrig="680">
          <v:shape id="_x0000_i1187" type="#_x0000_t75" style="width:118.5pt;height:36.75pt" o:ole="">
            <v:imagedata r:id="rId345" o:title=""/>
          </v:shape>
          <o:OLEObject Type="Embed" ProgID="Equation.DSMT4" ShapeID="_x0000_i1187" DrawAspect="Content" ObjectID="_1556300824" r:id="rId346"/>
        </w:object>
      </w:r>
    </w:p>
    <w:p w:rsidR="001E1951" w:rsidRPr="00E771C4" w:rsidRDefault="001E1951" w:rsidP="001E1951">
      <w:pPr>
        <w:spacing w:after="0"/>
        <w:rPr>
          <w:szCs w:val="26"/>
          <w:lang w:val="vi-VN"/>
        </w:rPr>
      </w:pPr>
      <w:r w:rsidRPr="00E771C4">
        <w:rPr>
          <w:rFonts w:eastAsia="Arial"/>
          <w:szCs w:val="26"/>
          <w:lang w:val="vi-VN"/>
        </w:rPr>
        <w:t xml:space="preserve">Trong đó: </w:t>
      </w:r>
    </w:p>
    <w:p w:rsidR="00DE6331" w:rsidRPr="001E1951" w:rsidRDefault="00DE6331" w:rsidP="001E1951">
      <w:pPr>
        <w:spacing w:after="0"/>
        <w:ind w:left="1418" w:firstLine="0"/>
        <w:rPr>
          <w:szCs w:val="26"/>
          <w:lang w:val="es-ES"/>
        </w:rPr>
      </w:pPr>
      <w:r w:rsidRPr="001E1951">
        <w:rPr>
          <w:szCs w:val="26"/>
          <w:lang w:val="es-ES"/>
        </w:rPr>
        <w:t>L</w:t>
      </w:r>
      <w:r w:rsidRPr="001E1951">
        <w:rPr>
          <w:szCs w:val="26"/>
          <w:vertAlign w:val="subscript"/>
          <w:lang w:val="es-ES"/>
        </w:rPr>
        <w:t>T</w:t>
      </w:r>
      <w:r w:rsidRPr="001E1951">
        <w:rPr>
          <w:szCs w:val="26"/>
          <w:lang w:val="es-ES"/>
        </w:rPr>
        <w:t>:</w:t>
      </w:r>
      <w:r w:rsidR="001E1951">
        <w:rPr>
          <w:szCs w:val="26"/>
          <w:lang w:val="es-ES"/>
        </w:rPr>
        <w:t xml:space="preserve"> </w:t>
      </w:r>
      <w:r w:rsidRPr="001E1951">
        <w:rPr>
          <w:szCs w:val="26"/>
          <w:lang w:val="es-ES"/>
        </w:rPr>
        <w:t>lưu lượng khói thải ở điều kiện thực tế, m</w:t>
      </w:r>
      <w:r w:rsidRPr="001E1951">
        <w:rPr>
          <w:szCs w:val="26"/>
          <w:vertAlign w:val="superscript"/>
          <w:lang w:val="es-ES"/>
        </w:rPr>
        <w:t>3</w:t>
      </w:r>
      <w:r w:rsidRPr="001E1951">
        <w:rPr>
          <w:szCs w:val="26"/>
          <w:lang w:val="es-ES"/>
        </w:rPr>
        <w:t>/s</w:t>
      </w:r>
    </w:p>
    <w:p w:rsidR="00DE6331" w:rsidRPr="001E1951" w:rsidRDefault="00DE6331" w:rsidP="001E1951">
      <w:pPr>
        <w:tabs>
          <w:tab w:val="left" w:pos="993"/>
          <w:tab w:val="left" w:pos="1843"/>
        </w:tabs>
        <w:spacing w:after="0"/>
        <w:ind w:left="1418" w:firstLine="0"/>
        <w:rPr>
          <w:szCs w:val="26"/>
          <w:lang w:val="es-ES"/>
        </w:rPr>
      </w:pPr>
      <w:proofErr w:type="gramStart"/>
      <w:r w:rsidRPr="001E1951">
        <w:rPr>
          <w:szCs w:val="26"/>
          <w:lang w:val="es-ES"/>
        </w:rPr>
        <w:t>u</w:t>
      </w:r>
      <w:proofErr w:type="gramEnd"/>
      <w:r w:rsidRPr="001E1951">
        <w:rPr>
          <w:szCs w:val="26"/>
          <w:lang w:val="es-ES"/>
        </w:rPr>
        <w:t>: vận tốc gió ở chiều cao miệng ống khói, m/s</w:t>
      </w:r>
    </w:p>
    <w:p w:rsidR="00DE6331" w:rsidRPr="001E1951" w:rsidRDefault="00DE6331" w:rsidP="001E1951">
      <w:pPr>
        <w:tabs>
          <w:tab w:val="left" w:pos="993"/>
          <w:tab w:val="left" w:pos="1843"/>
        </w:tabs>
        <w:spacing w:after="0"/>
        <w:ind w:left="1418" w:firstLine="0"/>
        <w:rPr>
          <w:szCs w:val="26"/>
          <w:lang w:val="es-ES"/>
        </w:rPr>
      </w:pPr>
      <w:r w:rsidRPr="001E1951">
        <w:rPr>
          <w:szCs w:val="26"/>
          <w:lang w:val="es-ES"/>
        </w:rPr>
        <w:t>T</w:t>
      </w:r>
      <w:r w:rsidRPr="001E1951">
        <w:rPr>
          <w:szCs w:val="26"/>
          <w:vertAlign w:val="subscript"/>
          <w:lang w:val="es-ES"/>
        </w:rPr>
        <w:t>khói</w:t>
      </w:r>
      <w:r w:rsidRPr="001E1951">
        <w:rPr>
          <w:szCs w:val="26"/>
          <w:lang w:val="es-ES"/>
        </w:rPr>
        <w:t>:  nhiệt độ khói thải (K) với T</w:t>
      </w:r>
      <w:r w:rsidRPr="001E1951">
        <w:rPr>
          <w:szCs w:val="26"/>
          <w:vertAlign w:val="subscript"/>
          <w:lang w:val="es-ES"/>
        </w:rPr>
        <w:t>khói</w:t>
      </w:r>
      <w:r w:rsidRPr="001E1951">
        <w:rPr>
          <w:szCs w:val="26"/>
          <w:lang w:val="es-ES"/>
        </w:rPr>
        <w:t xml:space="preserve"> = t</w:t>
      </w:r>
      <w:r w:rsidRPr="001E1951">
        <w:rPr>
          <w:szCs w:val="26"/>
          <w:vertAlign w:val="subscript"/>
          <w:lang w:val="es-ES"/>
        </w:rPr>
        <w:t>khói</w:t>
      </w:r>
      <w:r w:rsidRPr="001E1951">
        <w:rPr>
          <w:szCs w:val="26"/>
          <w:lang w:val="es-ES"/>
        </w:rPr>
        <w:t xml:space="preserve"> + 273 = …</w:t>
      </w:r>
      <w:proofErr w:type="gramStart"/>
      <w:r w:rsidRPr="001E1951">
        <w:rPr>
          <w:szCs w:val="26"/>
          <w:lang w:val="es-ES"/>
        </w:rPr>
        <w:t>..</w:t>
      </w:r>
      <w:proofErr w:type="gramEnd"/>
      <w:r w:rsidRPr="001E1951">
        <w:rPr>
          <w:szCs w:val="26"/>
          <w:vertAlign w:val="superscript"/>
          <w:lang w:val="es-ES"/>
        </w:rPr>
        <w:t>0</w:t>
      </w:r>
      <w:r w:rsidRPr="001E1951">
        <w:rPr>
          <w:szCs w:val="26"/>
          <w:lang w:val="es-ES"/>
        </w:rPr>
        <w:t>K</w:t>
      </w:r>
    </w:p>
    <w:p w:rsidR="00DE6331" w:rsidRPr="001E1951" w:rsidRDefault="00DE6331" w:rsidP="001E1951">
      <w:pPr>
        <w:tabs>
          <w:tab w:val="left" w:pos="993"/>
          <w:tab w:val="left" w:pos="1843"/>
        </w:tabs>
        <w:spacing w:after="0"/>
        <w:ind w:left="1418" w:firstLine="0"/>
        <w:rPr>
          <w:szCs w:val="26"/>
          <w:lang w:val="es-ES"/>
        </w:rPr>
      </w:pPr>
      <w:r>
        <w:sym w:font="Symbol" w:char="F044"/>
      </w:r>
      <w:r w:rsidRPr="001E1951">
        <w:rPr>
          <w:szCs w:val="26"/>
          <w:lang w:val="es-ES"/>
        </w:rPr>
        <w:t>T</w:t>
      </w:r>
      <w:r w:rsidRPr="001E1951">
        <w:rPr>
          <w:szCs w:val="26"/>
          <w:vertAlign w:val="subscript"/>
          <w:lang w:val="es-ES"/>
        </w:rPr>
        <w:t>khói</w:t>
      </w:r>
      <w:r w:rsidRPr="001E1951">
        <w:rPr>
          <w:szCs w:val="26"/>
          <w:lang w:val="es-ES"/>
        </w:rPr>
        <w:t>: độ chênh lệch nhiệt độ giữa nhiệt độ khói thải T</w:t>
      </w:r>
      <w:r w:rsidRPr="001E1951">
        <w:rPr>
          <w:szCs w:val="26"/>
          <w:vertAlign w:val="subscript"/>
          <w:lang w:val="es-ES"/>
        </w:rPr>
        <w:t>khói</w:t>
      </w:r>
      <w:r w:rsidRPr="001E1951">
        <w:rPr>
          <w:szCs w:val="26"/>
          <w:lang w:val="es-ES"/>
        </w:rPr>
        <w:t xml:space="preserve"> và nhiệt độ môi trường xung quanh T</w:t>
      </w:r>
      <w:r w:rsidRPr="001E1951">
        <w:rPr>
          <w:szCs w:val="26"/>
          <w:vertAlign w:val="subscript"/>
          <w:lang w:val="es-ES"/>
        </w:rPr>
        <w:t>xq</w:t>
      </w:r>
      <w:r w:rsidRPr="001E1951">
        <w:rPr>
          <w:szCs w:val="26"/>
          <w:lang w:val="es-ES"/>
        </w:rPr>
        <w:t xml:space="preserve"> </w:t>
      </w:r>
    </w:p>
    <w:p w:rsidR="00DE6331" w:rsidRDefault="00DE6331" w:rsidP="001E1951">
      <w:pPr>
        <w:tabs>
          <w:tab w:val="center" w:pos="0"/>
        </w:tabs>
        <w:spacing w:after="0"/>
        <w:ind w:firstLine="1701"/>
        <w:rPr>
          <w:szCs w:val="26"/>
          <w:lang w:val="es-ES"/>
        </w:rPr>
      </w:pPr>
      <w:r>
        <w:rPr>
          <w:szCs w:val="26"/>
        </w:rPr>
        <w:lastRenderedPageBreak/>
        <w:sym w:font="Symbol" w:char="F044"/>
      </w:r>
      <w:r>
        <w:rPr>
          <w:szCs w:val="26"/>
          <w:lang w:val="es-ES"/>
        </w:rPr>
        <w:t>T</w:t>
      </w:r>
      <w:r>
        <w:rPr>
          <w:szCs w:val="26"/>
          <w:vertAlign w:val="subscript"/>
          <w:lang w:val="es-ES"/>
        </w:rPr>
        <w:t>khói</w:t>
      </w:r>
      <w:r>
        <w:rPr>
          <w:szCs w:val="26"/>
          <w:lang w:val="es-ES"/>
        </w:rPr>
        <w:t xml:space="preserve"> = T</w:t>
      </w:r>
      <w:r>
        <w:rPr>
          <w:szCs w:val="26"/>
          <w:vertAlign w:val="subscript"/>
          <w:lang w:val="es-ES"/>
        </w:rPr>
        <w:t>khói</w:t>
      </w:r>
      <w:r>
        <w:rPr>
          <w:szCs w:val="26"/>
          <w:lang w:val="es-ES"/>
        </w:rPr>
        <w:t xml:space="preserve"> - T</w:t>
      </w:r>
      <w:r>
        <w:rPr>
          <w:szCs w:val="26"/>
          <w:vertAlign w:val="subscript"/>
          <w:lang w:val="es-ES"/>
        </w:rPr>
        <w:t>xq</w:t>
      </w:r>
      <w:r>
        <w:rPr>
          <w:szCs w:val="26"/>
          <w:lang w:val="es-ES"/>
        </w:rPr>
        <w:t xml:space="preserve"> = t</w:t>
      </w:r>
      <w:r>
        <w:rPr>
          <w:szCs w:val="26"/>
          <w:vertAlign w:val="subscript"/>
          <w:lang w:val="es-ES"/>
        </w:rPr>
        <w:t>khói</w:t>
      </w:r>
      <w:r>
        <w:rPr>
          <w:szCs w:val="26"/>
          <w:lang w:val="es-ES"/>
        </w:rPr>
        <w:t xml:space="preserve"> - t</w:t>
      </w:r>
      <w:r>
        <w:rPr>
          <w:szCs w:val="26"/>
          <w:vertAlign w:val="subscript"/>
          <w:lang w:val="es-ES"/>
        </w:rPr>
        <w:t>xq</w:t>
      </w:r>
      <w:r>
        <w:rPr>
          <w:szCs w:val="26"/>
          <w:vertAlign w:val="subscript"/>
          <w:lang w:val="es-ES"/>
        </w:rPr>
        <w:tab/>
      </w:r>
    </w:p>
    <w:p w:rsidR="00DE6331" w:rsidRPr="001E1951" w:rsidRDefault="00DE6331" w:rsidP="001E1951">
      <w:pPr>
        <w:spacing w:after="0"/>
        <w:ind w:left="1418" w:firstLine="0"/>
        <w:rPr>
          <w:szCs w:val="26"/>
          <w:lang w:val="es-ES"/>
        </w:rPr>
      </w:pPr>
      <w:proofErr w:type="gramStart"/>
      <w:r w:rsidRPr="001E1951">
        <w:rPr>
          <w:szCs w:val="26"/>
          <w:lang w:val="es-ES"/>
        </w:rPr>
        <w:t>t</w:t>
      </w:r>
      <w:r w:rsidRPr="001E1951">
        <w:rPr>
          <w:szCs w:val="26"/>
          <w:vertAlign w:val="subscript"/>
          <w:lang w:val="es-ES"/>
        </w:rPr>
        <w:t>xq</w:t>
      </w:r>
      <w:proofErr w:type="gramEnd"/>
      <w:r w:rsidRPr="001E1951">
        <w:rPr>
          <w:szCs w:val="26"/>
          <w:lang w:val="es-ES"/>
        </w:rPr>
        <w:t>: nhiệt độ không khí của môi trường</w:t>
      </w:r>
    </w:p>
    <w:p w:rsidR="00DE6331" w:rsidRPr="00E771C4" w:rsidRDefault="00DE6331" w:rsidP="001E1951">
      <w:pPr>
        <w:rPr>
          <w:color w:val="auto"/>
          <w:lang w:val="es-ES"/>
        </w:rPr>
      </w:pPr>
      <w:r w:rsidRPr="00E771C4">
        <w:rPr>
          <w:lang w:val="es-ES"/>
        </w:rPr>
        <w:t>Để tính vận tốc gió ở độ cao z bất kỳ, ta tính theo công thức sau:</w:t>
      </w:r>
    </w:p>
    <w:p w:rsidR="00DE6331" w:rsidRPr="00366CBF" w:rsidRDefault="00366CBF" w:rsidP="001E1951">
      <w:pPr>
        <w:tabs>
          <w:tab w:val="left" w:pos="0"/>
        </w:tabs>
        <w:spacing w:after="0"/>
        <w:ind w:firstLine="1701"/>
        <w:rPr>
          <w:szCs w:val="26"/>
          <w:vertAlign w:val="subscript"/>
        </w:rPr>
      </w:pPr>
      <w:r w:rsidRPr="00366CBF">
        <w:rPr>
          <w:rFonts w:eastAsia="Arial"/>
          <w:position w:val="-30"/>
          <w:szCs w:val="26"/>
          <w:lang w:val="vi-VN"/>
        </w:rPr>
        <w:object w:dxaOrig="1560" w:dyaOrig="780">
          <v:shape id="_x0000_i1188" type="#_x0000_t75" style="width:78.75pt;height:39pt" o:ole="">
            <v:imagedata r:id="rId347" o:title=""/>
          </v:shape>
          <o:OLEObject Type="Embed" ProgID="Equation.DSMT4" ShapeID="_x0000_i1188" DrawAspect="Content" ObjectID="_1556300825" r:id="rId348"/>
        </w:object>
      </w:r>
    </w:p>
    <w:p w:rsidR="00DE6331" w:rsidRDefault="00DE6331" w:rsidP="001E1951">
      <w:pPr>
        <w:spacing w:after="0"/>
      </w:pPr>
      <w:r>
        <w:t>Trong đó:</w:t>
      </w:r>
    </w:p>
    <w:p w:rsidR="00DE6331" w:rsidRPr="001E1951" w:rsidRDefault="00DE6331" w:rsidP="001E1951">
      <w:pPr>
        <w:tabs>
          <w:tab w:val="left" w:pos="0"/>
        </w:tabs>
        <w:spacing w:after="0"/>
        <w:ind w:left="1418" w:firstLine="0"/>
        <w:rPr>
          <w:szCs w:val="26"/>
          <w:lang w:val="vi-VN"/>
        </w:rPr>
      </w:pPr>
      <w:r w:rsidRPr="001E1951">
        <w:rPr>
          <w:szCs w:val="26"/>
        </w:rPr>
        <w:t>u</w:t>
      </w:r>
      <w:r w:rsidRPr="001E1951">
        <w:rPr>
          <w:szCs w:val="26"/>
          <w:vertAlign w:val="subscript"/>
        </w:rPr>
        <w:t>10</w:t>
      </w:r>
      <w:r w:rsidRPr="001E1951">
        <w:rPr>
          <w:szCs w:val="26"/>
        </w:rPr>
        <w:t>: vận tốc gió đo được ở độ cao 10 m</w:t>
      </w:r>
    </w:p>
    <w:p w:rsidR="00DE6331" w:rsidRPr="00E771C4" w:rsidRDefault="00DE6331" w:rsidP="001E1951">
      <w:pPr>
        <w:tabs>
          <w:tab w:val="left" w:pos="993"/>
          <w:tab w:val="left" w:pos="2160"/>
          <w:tab w:val="left" w:pos="3261"/>
          <w:tab w:val="center" w:pos="5097"/>
        </w:tabs>
        <w:spacing w:after="0"/>
        <w:ind w:left="1418" w:firstLine="0"/>
        <w:rPr>
          <w:color w:val="auto"/>
          <w:szCs w:val="26"/>
          <w:lang w:val="vi-VN"/>
        </w:rPr>
      </w:pPr>
      <w:r w:rsidRPr="00E771C4">
        <w:rPr>
          <w:szCs w:val="26"/>
          <w:lang w:val="vi-VN"/>
        </w:rPr>
        <w:t>n: Tra bảng, Thường chọn n= 0,11 với cấp khí quyển C,độ ghồ ghề mặt đất bằng 0,1 m</w:t>
      </w:r>
    </w:p>
    <w:p w:rsidR="00DE6331" w:rsidRDefault="00DE6331" w:rsidP="001E1951">
      <w:pPr>
        <w:rPr>
          <w:lang w:val="es-ES"/>
        </w:rPr>
      </w:pPr>
      <w:r>
        <w:rPr>
          <w:lang w:val="es-ES"/>
        </w:rPr>
        <w:t>Kết quả tính toán được thể hiện ở các bảng sau</w:t>
      </w:r>
      <w:r w:rsidR="001E1951">
        <w:rPr>
          <w:lang w:val="es-ES"/>
        </w:rPr>
        <w:t>:</w:t>
      </w:r>
    </w:p>
    <w:p w:rsidR="00DE6331" w:rsidRPr="00E771C4" w:rsidRDefault="00DE6331" w:rsidP="00BD50CB">
      <w:pPr>
        <w:tabs>
          <w:tab w:val="left" w:pos="180"/>
          <w:tab w:val="left" w:pos="360"/>
          <w:tab w:val="left" w:pos="1440"/>
          <w:tab w:val="center" w:pos="4500"/>
          <w:tab w:val="left" w:pos="8460"/>
          <w:tab w:val="left" w:leader="dot" w:pos="8505"/>
        </w:tabs>
        <w:spacing w:before="120"/>
        <w:ind w:firstLine="0"/>
        <w:jc w:val="center"/>
        <w:rPr>
          <w:i/>
          <w:iCs/>
          <w:color w:val="auto"/>
          <w:sz w:val="24"/>
          <w:lang w:val="es-ES"/>
        </w:rPr>
      </w:pPr>
      <w:r w:rsidRPr="00E771C4">
        <w:rPr>
          <w:i/>
          <w:iCs/>
          <w:lang w:val="es-ES"/>
        </w:rPr>
        <w:t>Bảng 5.3. Bảng tính chiều cao hiệu quả ống khói</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012"/>
        <w:gridCol w:w="871"/>
        <w:gridCol w:w="1163"/>
        <w:gridCol w:w="1018"/>
        <w:gridCol w:w="873"/>
        <w:gridCol w:w="869"/>
        <w:gridCol w:w="873"/>
        <w:gridCol w:w="960"/>
        <w:gridCol w:w="795"/>
        <w:gridCol w:w="853"/>
      </w:tblGrid>
      <w:tr w:rsidR="00B35CE9" w:rsidTr="00B35CE9">
        <w:trPr>
          <w:trHeight w:val="1019"/>
        </w:trPr>
        <w:tc>
          <w:tcPr>
            <w:tcW w:w="545"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Mùa</w:t>
            </w:r>
          </w:p>
        </w:tc>
        <w:tc>
          <w:tcPr>
            <w:tcW w:w="469"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Ống khói</w:t>
            </w:r>
          </w:p>
        </w:tc>
        <w:tc>
          <w:tcPr>
            <w:tcW w:w="626"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L</w:t>
            </w:r>
            <w:r w:rsidRPr="00032B21">
              <w:rPr>
                <w:bCs/>
                <w:szCs w:val="26"/>
                <w:vertAlign w:val="subscript"/>
                <w:lang w:eastAsia="vi-VN"/>
              </w:rPr>
              <w:t xml:space="preserve">T </w:t>
            </w:r>
            <w:r w:rsidRPr="00032B21">
              <w:rPr>
                <w:bCs/>
                <w:szCs w:val="26"/>
                <w:lang w:eastAsia="vi-VN"/>
              </w:rPr>
              <w:t>(m</w:t>
            </w:r>
            <w:r w:rsidRPr="00032B21">
              <w:rPr>
                <w:bCs/>
                <w:szCs w:val="26"/>
                <w:vertAlign w:val="superscript"/>
                <w:lang w:eastAsia="vi-VN"/>
              </w:rPr>
              <w:t>3</w:t>
            </w:r>
            <w:r w:rsidRPr="00032B21">
              <w:rPr>
                <w:bCs/>
                <w:szCs w:val="26"/>
                <w:lang w:eastAsia="vi-VN"/>
              </w:rPr>
              <w:t>/s)</w:t>
            </w:r>
          </w:p>
        </w:tc>
        <w:tc>
          <w:tcPr>
            <w:tcW w:w="548"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D (mm)</w:t>
            </w:r>
          </w:p>
        </w:tc>
        <w:tc>
          <w:tcPr>
            <w:tcW w:w="470" w:type="pct"/>
            <w:shd w:val="clear" w:color="auto" w:fill="FFFFFF"/>
            <w:vAlign w:val="center"/>
            <w:hideMark/>
          </w:tcPr>
          <w:p w:rsidR="00DE6331" w:rsidRPr="00032B21" w:rsidRDefault="00B35CE9" w:rsidP="00B35CE9">
            <w:pPr>
              <w:spacing w:before="100" w:beforeAutospacing="1" w:after="100" w:afterAutospacing="1"/>
              <w:ind w:firstLine="0"/>
              <w:jc w:val="center"/>
              <w:rPr>
                <w:bCs/>
                <w:szCs w:val="26"/>
                <w:lang w:eastAsia="vi-VN"/>
              </w:rPr>
            </w:pPr>
            <w:r>
              <w:rPr>
                <w:bCs/>
                <w:szCs w:val="26"/>
                <w:lang w:eastAsia="vi-VN"/>
              </w:rPr>
              <w:t>ω (m/s)</w:t>
            </w:r>
          </w:p>
        </w:tc>
        <w:tc>
          <w:tcPr>
            <w:tcW w:w="468" w:type="pct"/>
            <w:shd w:val="clear" w:color="auto" w:fill="FFFFFF"/>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u</w:t>
            </w:r>
            <w:r w:rsidRPr="00032B21">
              <w:rPr>
                <w:bCs/>
                <w:szCs w:val="26"/>
                <w:vertAlign w:val="subscript"/>
                <w:lang w:eastAsia="vi-VN"/>
              </w:rPr>
              <w:t>10</w:t>
            </w:r>
            <w:r w:rsidRPr="00032B21">
              <w:rPr>
                <w:bCs/>
                <w:szCs w:val="26"/>
              </w:rPr>
              <w:t xml:space="preserve"> (m/s)</w:t>
            </w:r>
          </w:p>
        </w:tc>
        <w:tc>
          <w:tcPr>
            <w:tcW w:w="470" w:type="pct"/>
            <w:shd w:val="clear" w:color="auto" w:fill="FFFFFF"/>
            <w:vAlign w:val="bottom"/>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ΔT</w:t>
            </w:r>
          </w:p>
          <w:p w:rsidR="00DE6331" w:rsidRPr="00032B21" w:rsidRDefault="00DE6331" w:rsidP="00B35CE9">
            <w:pPr>
              <w:spacing w:before="100" w:beforeAutospacing="1" w:after="100" w:afterAutospacing="1"/>
              <w:ind w:firstLine="0"/>
              <w:jc w:val="center"/>
              <w:rPr>
                <w:szCs w:val="26"/>
                <w:lang w:eastAsia="vi-VN"/>
              </w:rPr>
            </w:pPr>
          </w:p>
        </w:tc>
        <w:tc>
          <w:tcPr>
            <w:tcW w:w="517" w:type="pct"/>
            <w:shd w:val="clear" w:color="auto" w:fill="FFFFFF"/>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Δh (m)</w:t>
            </w:r>
          </w:p>
        </w:tc>
        <w:tc>
          <w:tcPr>
            <w:tcW w:w="428"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h (m)</w:t>
            </w:r>
          </w:p>
        </w:tc>
        <w:tc>
          <w:tcPr>
            <w:tcW w:w="459" w:type="pct"/>
            <w:shd w:val="clear" w:color="auto" w:fill="FFFFFF"/>
            <w:noWrap/>
            <w:vAlign w:val="center"/>
            <w:hideMark/>
          </w:tcPr>
          <w:p w:rsidR="00DE6331" w:rsidRPr="00032B21" w:rsidRDefault="00DE6331" w:rsidP="00B35CE9">
            <w:pPr>
              <w:spacing w:before="100" w:beforeAutospacing="1" w:after="100" w:afterAutospacing="1"/>
              <w:ind w:firstLine="0"/>
              <w:jc w:val="center"/>
              <w:rPr>
                <w:bCs/>
                <w:szCs w:val="26"/>
                <w:lang w:eastAsia="vi-VN"/>
              </w:rPr>
            </w:pPr>
            <w:r w:rsidRPr="00032B21">
              <w:rPr>
                <w:bCs/>
                <w:szCs w:val="26"/>
                <w:lang w:eastAsia="vi-VN"/>
              </w:rPr>
              <w:t>H (m)</w:t>
            </w:r>
          </w:p>
        </w:tc>
      </w:tr>
      <w:tr w:rsidR="00B35CE9" w:rsidRPr="005043A7" w:rsidTr="00B35CE9">
        <w:trPr>
          <w:trHeight w:val="311"/>
        </w:trPr>
        <w:tc>
          <w:tcPr>
            <w:tcW w:w="545" w:type="pct"/>
            <w:vMerge w:val="restar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Mùa hè</w:t>
            </w:r>
          </w:p>
        </w:tc>
        <w:tc>
          <w:tcPr>
            <w:tcW w:w="469" w:type="pct"/>
            <w:noWrap/>
            <w:vAlign w:val="center"/>
            <w:hideMark/>
          </w:tcPr>
          <w:p w:rsidR="00DE6331" w:rsidRDefault="00DE6331" w:rsidP="00B35CE9">
            <w:pPr>
              <w:spacing w:before="100" w:beforeAutospacing="1" w:after="100" w:afterAutospacing="1"/>
              <w:ind w:firstLine="0"/>
              <w:jc w:val="center"/>
              <w:rPr>
                <w:szCs w:val="26"/>
              </w:rPr>
            </w:pPr>
            <w:r>
              <w:rPr>
                <w:szCs w:val="26"/>
              </w:rPr>
              <w:t>1</w:t>
            </w:r>
          </w:p>
        </w:tc>
        <w:tc>
          <w:tcPr>
            <w:tcW w:w="626" w:type="pct"/>
            <w:noWrap/>
            <w:vAlign w:val="center"/>
          </w:tcPr>
          <w:p w:rsidR="00DE6331" w:rsidRPr="00531130" w:rsidRDefault="00C42E95" w:rsidP="00B35CE9">
            <w:pPr>
              <w:spacing w:before="100" w:beforeAutospacing="1" w:after="100" w:afterAutospacing="1"/>
              <w:ind w:firstLine="0"/>
              <w:jc w:val="center"/>
              <w:rPr>
                <w:szCs w:val="26"/>
              </w:rPr>
            </w:pPr>
            <w:r>
              <w:rPr>
                <w:szCs w:val="26"/>
              </w:rPr>
              <w:t>1</w:t>
            </w:r>
            <w:r w:rsidR="00DE6331">
              <w:rPr>
                <w:szCs w:val="26"/>
              </w:rPr>
              <w:t>,</w:t>
            </w:r>
            <w:r>
              <w:rPr>
                <w:szCs w:val="26"/>
              </w:rPr>
              <w:t>8</w:t>
            </w:r>
            <w:r w:rsidR="00DE6331" w:rsidRPr="00E86BA4">
              <w:rPr>
                <w:szCs w:val="26"/>
              </w:rPr>
              <w:t>0</w:t>
            </w:r>
          </w:p>
        </w:tc>
        <w:tc>
          <w:tcPr>
            <w:tcW w:w="54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950</w:t>
            </w:r>
          </w:p>
        </w:tc>
        <w:tc>
          <w:tcPr>
            <w:tcW w:w="470" w:type="pct"/>
            <w:noWrap/>
            <w:vAlign w:val="center"/>
          </w:tcPr>
          <w:p w:rsidR="00DE6331" w:rsidRPr="00EB1E46" w:rsidRDefault="00C42E95" w:rsidP="00B35CE9">
            <w:pPr>
              <w:spacing w:before="100" w:beforeAutospacing="1" w:after="100" w:afterAutospacing="1"/>
              <w:ind w:firstLine="0"/>
              <w:jc w:val="center"/>
              <w:rPr>
                <w:szCs w:val="26"/>
              </w:rPr>
            </w:pPr>
            <w:r>
              <w:rPr>
                <w:szCs w:val="26"/>
              </w:rPr>
              <w:t>2,54</w:t>
            </w:r>
          </w:p>
        </w:tc>
        <w:tc>
          <w:tcPr>
            <w:tcW w:w="468" w:type="pct"/>
            <w:vMerge w:val="restar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1,8</w:t>
            </w:r>
          </w:p>
        </w:tc>
        <w:tc>
          <w:tcPr>
            <w:tcW w:w="470" w:type="pct"/>
            <w:vAlign w:val="center"/>
          </w:tcPr>
          <w:p w:rsidR="00DE6331" w:rsidRPr="00DE50EE" w:rsidRDefault="00DE6331" w:rsidP="00B35CE9">
            <w:pPr>
              <w:spacing w:before="100" w:beforeAutospacing="1" w:after="100" w:afterAutospacing="1"/>
              <w:ind w:firstLine="0"/>
              <w:jc w:val="center"/>
              <w:rPr>
                <w:szCs w:val="26"/>
              </w:rPr>
            </w:pPr>
            <w:r>
              <w:rPr>
                <w:szCs w:val="26"/>
              </w:rPr>
              <w:t>138,</w:t>
            </w:r>
            <w:r w:rsidRPr="00DE50EE">
              <w:rPr>
                <w:szCs w:val="26"/>
              </w:rPr>
              <w:t>8</w:t>
            </w:r>
          </w:p>
        </w:tc>
        <w:tc>
          <w:tcPr>
            <w:tcW w:w="517" w:type="pct"/>
            <w:noWrap/>
            <w:vAlign w:val="center"/>
          </w:tcPr>
          <w:p w:rsidR="00DE6331" w:rsidRPr="0097720C" w:rsidRDefault="00DE6331" w:rsidP="00B35CE9">
            <w:pPr>
              <w:spacing w:before="100" w:beforeAutospacing="1" w:after="100" w:afterAutospacing="1"/>
              <w:ind w:firstLine="0"/>
              <w:jc w:val="center"/>
              <w:rPr>
                <w:szCs w:val="26"/>
              </w:rPr>
            </w:pPr>
            <w:r>
              <w:rPr>
                <w:szCs w:val="26"/>
              </w:rPr>
              <w:t>1,</w:t>
            </w:r>
            <w:r w:rsidR="003B353E">
              <w:rPr>
                <w:szCs w:val="26"/>
              </w:rPr>
              <w:t>72</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9</w:t>
            </w:r>
          </w:p>
        </w:tc>
        <w:tc>
          <w:tcPr>
            <w:tcW w:w="459" w:type="pct"/>
            <w:noWrap/>
            <w:vAlign w:val="center"/>
          </w:tcPr>
          <w:p w:rsidR="00DE6331" w:rsidRPr="005043A7" w:rsidRDefault="00DE6331" w:rsidP="00B35CE9">
            <w:pPr>
              <w:spacing w:before="100" w:beforeAutospacing="1" w:after="100" w:afterAutospacing="1"/>
              <w:ind w:firstLine="0"/>
              <w:jc w:val="center"/>
              <w:rPr>
                <w:szCs w:val="26"/>
              </w:rPr>
            </w:pPr>
            <w:r>
              <w:rPr>
                <w:szCs w:val="26"/>
              </w:rPr>
              <w:t>30,</w:t>
            </w:r>
            <w:r w:rsidR="003B353E">
              <w:rPr>
                <w:szCs w:val="26"/>
              </w:rPr>
              <w:t>72</w:t>
            </w:r>
          </w:p>
        </w:tc>
      </w:tr>
      <w:tr w:rsidR="00B35CE9" w:rsidRPr="005043A7" w:rsidTr="00B35CE9">
        <w:trPr>
          <w:trHeight w:val="311"/>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2</w:t>
            </w:r>
          </w:p>
        </w:tc>
        <w:tc>
          <w:tcPr>
            <w:tcW w:w="626" w:type="pct"/>
            <w:vAlign w:val="center"/>
          </w:tcPr>
          <w:p w:rsidR="00DE6331" w:rsidRPr="00F94D0C" w:rsidRDefault="00DE6331" w:rsidP="00B35CE9">
            <w:pPr>
              <w:spacing w:before="100" w:beforeAutospacing="1" w:after="100" w:afterAutospacing="1"/>
              <w:ind w:firstLine="0"/>
              <w:jc w:val="center"/>
              <w:rPr>
                <w:szCs w:val="26"/>
              </w:rPr>
            </w:pPr>
            <w:r>
              <w:rPr>
                <w:szCs w:val="26"/>
              </w:rPr>
              <w:t>2,</w:t>
            </w:r>
            <w:r w:rsidR="00C42E95">
              <w:rPr>
                <w:szCs w:val="26"/>
              </w:rPr>
              <w:t>26</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720</w:t>
            </w:r>
          </w:p>
        </w:tc>
        <w:tc>
          <w:tcPr>
            <w:tcW w:w="470" w:type="pct"/>
            <w:vAlign w:val="center"/>
          </w:tcPr>
          <w:p w:rsidR="00DE6331" w:rsidRPr="00EB1E46" w:rsidRDefault="00C42E95" w:rsidP="00B35CE9">
            <w:pPr>
              <w:spacing w:before="100" w:beforeAutospacing="1" w:after="100" w:afterAutospacing="1"/>
              <w:ind w:firstLine="0"/>
              <w:jc w:val="center"/>
              <w:rPr>
                <w:szCs w:val="26"/>
              </w:rPr>
            </w:pPr>
            <w:r>
              <w:rPr>
                <w:szCs w:val="26"/>
              </w:rPr>
              <w:t>5</w:t>
            </w:r>
            <w:r w:rsidR="00DE6331">
              <w:rPr>
                <w:szCs w:val="26"/>
              </w:rPr>
              <w:t>,</w:t>
            </w:r>
            <w:r>
              <w:rPr>
                <w:szCs w:val="26"/>
              </w:rPr>
              <w:t>55</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DE50EE" w:rsidRDefault="00DE6331" w:rsidP="00B35CE9">
            <w:pPr>
              <w:spacing w:before="100" w:beforeAutospacing="1" w:after="100" w:afterAutospacing="1"/>
              <w:ind w:firstLine="0"/>
              <w:jc w:val="center"/>
              <w:rPr>
                <w:szCs w:val="26"/>
              </w:rPr>
            </w:pPr>
            <w:r>
              <w:rPr>
                <w:szCs w:val="26"/>
              </w:rPr>
              <w:t>150,</w:t>
            </w:r>
            <w:r w:rsidRPr="00DE50EE">
              <w:rPr>
                <w:szCs w:val="26"/>
              </w:rPr>
              <w:t>8</w:t>
            </w:r>
          </w:p>
        </w:tc>
        <w:tc>
          <w:tcPr>
            <w:tcW w:w="517" w:type="pct"/>
            <w:vAlign w:val="center"/>
          </w:tcPr>
          <w:p w:rsidR="00DE6331" w:rsidRPr="0097720C" w:rsidRDefault="003B353E" w:rsidP="00B35CE9">
            <w:pPr>
              <w:spacing w:before="100" w:beforeAutospacing="1" w:after="100" w:afterAutospacing="1"/>
              <w:ind w:firstLine="0"/>
              <w:jc w:val="center"/>
              <w:rPr>
                <w:szCs w:val="26"/>
              </w:rPr>
            </w:pPr>
            <w:r>
              <w:rPr>
                <w:szCs w:val="26"/>
              </w:rPr>
              <w:t>3</w:t>
            </w:r>
            <w:r w:rsidR="00DE6331">
              <w:rPr>
                <w:szCs w:val="26"/>
              </w:rPr>
              <w:t>,</w:t>
            </w:r>
            <w:r>
              <w:rPr>
                <w:szCs w:val="26"/>
              </w:rPr>
              <w:t>96</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8</w:t>
            </w:r>
          </w:p>
        </w:tc>
        <w:tc>
          <w:tcPr>
            <w:tcW w:w="459" w:type="pct"/>
            <w:noWrap/>
            <w:vAlign w:val="center"/>
          </w:tcPr>
          <w:p w:rsidR="00DE6331" w:rsidRPr="005043A7" w:rsidRDefault="003B353E" w:rsidP="00B35CE9">
            <w:pPr>
              <w:spacing w:before="100" w:beforeAutospacing="1" w:after="100" w:afterAutospacing="1"/>
              <w:ind w:firstLine="0"/>
              <w:jc w:val="center"/>
              <w:rPr>
                <w:szCs w:val="26"/>
              </w:rPr>
            </w:pPr>
            <w:r>
              <w:rPr>
                <w:szCs w:val="26"/>
              </w:rPr>
              <w:t>31</w:t>
            </w:r>
            <w:r w:rsidR="00DE6331">
              <w:rPr>
                <w:szCs w:val="26"/>
              </w:rPr>
              <w:t>,</w:t>
            </w:r>
            <w:r>
              <w:rPr>
                <w:szCs w:val="26"/>
              </w:rPr>
              <w:t>96</w:t>
            </w:r>
          </w:p>
        </w:tc>
      </w:tr>
      <w:tr w:rsidR="00B35CE9" w:rsidRPr="005043A7" w:rsidTr="00B35CE9">
        <w:trPr>
          <w:trHeight w:val="510"/>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3</w:t>
            </w:r>
          </w:p>
        </w:tc>
        <w:tc>
          <w:tcPr>
            <w:tcW w:w="626" w:type="pct"/>
            <w:vAlign w:val="center"/>
          </w:tcPr>
          <w:p w:rsidR="00DE6331" w:rsidRPr="00F94D0C" w:rsidRDefault="00C42E95" w:rsidP="00B35CE9">
            <w:pPr>
              <w:spacing w:before="100" w:beforeAutospacing="1" w:after="100" w:afterAutospacing="1"/>
              <w:ind w:firstLine="0"/>
              <w:jc w:val="center"/>
              <w:rPr>
                <w:szCs w:val="26"/>
              </w:rPr>
            </w:pPr>
            <w:r>
              <w:rPr>
                <w:szCs w:val="26"/>
              </w:rPr>
              <w:t>6</w:t>
            </w:r>
            <w:r w:rsidR="00DE6331">
              <w:rPr>
                <w:szCs w:val="26"/>
              </w:rPr>
              <w:t>,</w:t>
            </w:r>
            <w:r>
              <w:rPr>
                <w:szCs w:val="26"/>
              </w:rPr>
              <w:t>66</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920</w:t>
            </w:r>
          </w:p>
        </w:tc>
        <w:tc>
          <w:tcPr>
            <w:tcW w:w="470" w:type="pct"/>
            <w:vAlign w:val="center"/>
          </w:tcPr>
          <w:p w:rsidR="00DE6331" w:rsidRPr="00EB1E46" w:rsidRDefault="00C42E95" w:rsidP="00B35CE9">
            <w:pPr>
              <w:spacing w:before="100" w:beforeAutospacing="1" w:after="100" w:afterAutospacing="1"/>
              <w:ind w:firstLine="0"/>
              <w:jc w:val="center"/>
              <w:rPr>
                <w:szCs w:val="26"/>
              </w:rPr>
            </w:pPr>
            <w:r>
              <w:rPr>
                <w:szCs w:val="26"/>
              </w:rPr>
              <w:t>10</w:t>
            </w:r>
            <w:r w:rsidR="00DE6331">
              <w:rPr>
                <w:szCs w:val="26"/>
              </w:rPr>
              <w:t>,</w:t>
            </w:r>
            <w:r>
              <w:rPr>
                <w:szCs w:val="26"/>
              </w:rPr>
              <w:t>02</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DE50EE" w:rsidRDefault="00DE6331" w:rsidP="00B35CE9">
            <w:pPr>
              <w:spacing w:before="100" w:beforeAutospacing="1" w:after="100" w:afterAutospacing="1"/>
              <w:ind w:firstLine="0"/>
              <w:jc w:val="center"/>
              <w:rPr>
                <w:szCs w:val="26"/>
              </w:rPr>
            </w:pPr>
            <w:r>
              <w:rPr>
                <w:szCs w:val="26"/>
              </w:rPr>
              <w:t>170,</w:t>
            </w:r>
            <w:r w:rsidRPr="00DE50EE">
              <w:rPr>
                <w:szCs w:val="26"/>
              </w:rPr>
              <w:t>8</w:t>
            </w:r>
          </w:p>
        </w:tc>
        <w:tc>
          <w:tcPr>
            <w:tcW w:w="517" w:type="pct"/>
            <w:vAlign w:val="center"/>
          </w:tcPr>
          <w:p w:rsidR="00DE6331" w:rsidRPr="0097720C" w:rsidRDefault="003B353E" w:rsidP="00B35CE9">
            <w:pPr>
              <w:spacing w:before="100" w:beforeAutospacing="1" w:after="100" w:afterAutospacing="1"/>
              <w:ind w:firstLine="0"/>
              <w:jc w:val="center"/>
              <w:rPr>
                <w:szCs w:val="26"/>
              </w:rPr>
            </w:pPr>
            <w:r>
              <w:rPr>
                <w:szCs w:val="26"/>
              </w:rPr>
              <w:t>11</w:t>
            </w:r>
            <w:r w:rsidR="00DE6331">
              <w:rPr>
                <w:szCs w:val="26"/>
              </w:rPr>
              <w:t>,</w:t>
            </w:r>
            <w:r>
              <w:rPr>
                <w:szCs w:val="26"/>
              </w:rPr>
              <w:t>58</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32</w:t>
            </w:r>
          </w:p>
        </w:tc>
        <w:tc>
          <w:tcPr>
            <w:tcW w:w="459" w:type="pct"/>
            <w:noWrap/>
            <w:vAlign w:val="center"/>
          </w:tcPr>
          <w:p w:rsidR="00DE6331" w:rsidRPr="005043A7" w:rsidRDefault="003B353E" w:rsidP="00B35CE9">
            <w:pPr>
              <w:spacing w:before="100" w:beforeAutospacing="1" w:after="100" w:afterAutospacing="1"/>
              <w:ind w:firstLine="0"/>
              <w:jc w:val="center"/>
              <w:rPr>
                <w:szCs w:val="26"/>
              </w:rPr>
            </w:pPr>
            <w:r>
              <w:rPr>
                <w:szCs w:val="26"/>
              </w:rPr>
              <w:t>43</w:t>
            </w:r>
            <w:r w:rsidR="00DE6331">
              <w:rPr>
                <w:szCs w:val="26"/>
              </w:rPr>
              <w:t>,</w:t>
            </w:r>
            <w:r>
              <w:rPr>
                <w:szCs w:val="26"/>
              </w:rPr>
              <w:t>59</w:t>
            </w:r>
          </w:p>
        </w:tc>
      </w:tr>
      <w:tr w:rsidR="00B35CE9" w:rsidRPr="005043A7" w:rsidTr="00B35CE9">
        <w:trPr>
          <w:trHeight w:val="311"/>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noWrap/>
            <w:vAlign w:val="center"/>
            <w:hideMark/>
          </w:tcPr>
          <w:p w:rsidR="00DE6331" w:rsidRDefault="00DE6331" w:rsidP="00B35CE9">
            <w:pPr>
              <w:spacing w:before="100" w:beforeAutospacing="1" w:after="100" w:afterAutospacing="1"/>
              <w:ind w:firstLine="0"/>
              <w:jc w:val="center"/>
              <w:rPr>
                <w:szCs w:val="26"/>
              </w:rPr>
            </w:pPr>
            <w:r>
              <w:rPr>
                <w:szCs w:val="26"/>
              </w:rPr>
              <w:t>4</w:t>
            </w:r>
          </w:p>
        </w:tc>
        <w:tc>
          <w:tcPr>
            <w:tcW w:w="626" w:type="pct"/>
            <w:noWrap/>
            <w:vAlign w:val="center"/>
          </w:tcPr>
          <w:p w:rsidR="00DE6331" w:rsidRPr="002E2888" w:rsidRDefault="00DE6331" w:rsidP="00B35CE9">
            <w:pPr>
              <w:spacing w:before="100" w:beforeAutospacing="1" w:after="100" w:afterAutospacing="1"/>
              <w:ind w:firstLine="0"/>
              <w:jc w:val="center"/>
              <w:rPr>
                <w:szCs w:val="26"/>
              </w:rPr>
            </w:pPr>
            <w:r>
              <w:rPr>
                <w:szCs w:val="26"/>
              </w:rPr>
              <w:t>2,</w:t>
            </w:r>
            <w:r w:rsidR="00C42E95">
              <w:rPr>
                <w:szCs w:val="26"/>
              </w:rPr>
              <w:t>36</w:t>
            </w:r>
          </w:p>
        </w:tc>
        <w:tc>
          <w:tcPr>
            <w:tcW w:w="54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750</w:t>
            </w:r>
          </w:p>
        </w:tc>
        <w:tc>
          <w:tcPr>
            <w:tcW w:w="470" w:type="pct"/>
            <w:noWrap/>
            <w:vAlign w:val="center"/>
          </w:tcPr>
          <w:p w:rsidR="00DE6331" w:rsidRPr="00EB1E46" w:rsidRDefault="00DE6331" w:rsidP="00B35CE9">
            <w:pPr>
              <w:spacing w:before="100" w:beforeAutospacing="1" w:after="100" w:afterAutospacing="1"/>
              <w:ind w:firstLine="0"/>
              <w:jc w:val="center"/>
              <w:rPr>
                <w:szCs w:val="26"/>
              </w:rPr>
            </w:pPr>
            <w:r>
              <w:rPr>
                <w:szCs w:val="26"/>
              </w:rPr>
              <w:t>5,</w:t>
            </w:r>
            <w:r w:rsidR="00C42E95">
              <w:rPr>
                <w:szCs w:val="26"/>
              </w:rPr>
              <w:t>35</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DE50EE" w:rsidRDefault="00DE6331" w:rsidP="00B35CE9">
            <w:pPr>
              <w:spacing w:before="100" w:beforeAutospacing="1" w:after="100" w:afterAutospacing="1"/>
              <w:ind w:firstLine="0"/>
              <w:jc w:val="center"/>
              <w:rPr>
                <w:szCs w:val="26"/>
              </w:rPr>
            </w:pPr>
            <w:r>
              <w:rPr>
                <w:szCs w:val="26"/>
              </w:rPr>
              <w:t>120,</w:t>
            </w:r>
            <w:r w:rsidRPr="00DE50EE">
              <w:rPr>
                <w:szCs w:val="26"/>
              </w:rPr>
              <w:t>8</w:t>
            </w:r>
          </w:p>
        </w:tc>
        <w:tc>
          <w:tcPr>
            <w:tcW w:w="517" w:type="pct"/>
            <w:noWrap/>
            <w:vAlign w:val="center"/>
          </w:tcPr>
          <w:p w:rsidR="00DE6331" w:rsidRPr="0097720C" w:rsidRDefault="003B353E" w:rsidP="00B35CE9">
            <w:pPr>
              <w:spacing w:before="100" w:beforeAutospacing="1" w:after="100" w:afterAutospacing="1"/>
              <w:ind w:firstLine="0"/>
              <w:jc w:val="center"/>
              <w:rPr>
                <w:szCs w:val="26"/>
              </w:rPr>
            </w:pPr>
            <w:r>
              <w:rPr>
                <w:szCs w:val="26"/>
              </w:rPr>
              <w:t>3</w:t>
            </w:r>
            <w:r w:rsidR="00DE6331">
              <w:rPr>
                <w:szCs w:val="26"/>
              </w:rPr>
              <w:t>,</w:t>
            </w:r>
            <w:r>
              <w:rPr>
                <w:szCs w:val="26"/>
              </w:rPr>
              <w:t>76</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9</w:t>
            </w:r>
          </w:p>
        </w:tc>
        <w:tc>
          <w:tcPr>
            <w:tcW w:w="459" w:type="pct"/>
            <w:noWrap/>
            <w:vAlign w:val="center"/>
          </w:tcPr>
          <w:p w:rsidR="00DE6331" w:rsidRPr="005043A7" w:rsidRDefault="003B353E" w:rsidP="00B35CE9">
            <w:pPr>
              <w:spacing w:before="100" w:beforeAutospacing="1" w:after="100" w:afterAutospacing="1"/>
              <w:ind w:firstLine="0"/>
              <w:jc w:val="center"/>
              <w:rPr>
                <w:szCs w:val="26"/>
              </w:rPr>
            </w:pPr>
            <w:r>
              <w:rPr>
                <w:szCs w:val="26"/>
              </w:rPr>
              <w:t>32</w:t>
            </w:r>
            <w:r w:rsidR="00DE6331">
              <w:rPr>
                <w:szCs w:val="26"/>
              </w:rPr>
              <w:t>,</w:t>
            </w:r>
            <w:r>
              <w:rPr>
                <w:szCs w:val="26"/>
              </w:rPr>
              <w:t>76</w:t>
            </w:r>
          </w:p>
        </w:tc>
      </w:tr>
      <w:tr w:rsidR="00B35CE9" w:rsidRPr="005043A7" w:rsidTr="00B35CE9">
        <w:trPr>
          <w:trHeight w:val="326"/>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5</w:t>
            </w:r>
          </w:p>
        </w:tc>
        <w:tc>
          <w:tcPr>
            <w:tcW w:w="626" w:type="pct"/>
            <w:vAlign w:val="center"/>
          </w:tcPr>
          <w:p w:rsidR="00DE6331" w:rsidRPr="002E2888" w:rsidRDefault="00DE6331" w:rsidP="00B35CE9">
            <w:pPr>
              <w:spacing w:before="100" w:beforeAutospacing="1" w:after="100" w:afterAutospacing="1"/>
              <w:ind w:firstLine="0"/>
              <w:jc w:val="center"/>
              <w:rPr>
                <w:szCs w:val="26"/>
              </w:rPr>
            </w:pPr>
            <w:r>
              <w:rPr>
                <w:szCs w:val="26"/>
              </w:rPr>
              <w:t>4,</w:t>
            </w:r>
            <w:r w:rsidR="00C42E95">
              <w:rPr>
                <w:szCs w:val="26"/>
              </w:rPr>
              <w:t>07</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1200</w:t>
            </w:r>
          </w:p>
        </w:tc>
        <w:tc>
          <w:tcPr>
            <w:tcW w:w="470" w:type="pct"/>
            <w:vAlign w:val="center"/>
          </w:tcPr>
          <w:p w:rsidR="00DE6331" w:rsidRPr="00EB1E46" w:rsidRDefault="00C42E95" w:rsidP="00B35CE9">
            <w:pPr>
              <w:spacing w:before="100" w:beforeAutospacing="1" w:after="100" w:afterAutospacing="1"/>
              <w:ind w:firstLine="0"/>
              <w:jc w:val="center"/>
              <w:rPr>
                <w:szCs w:val="26"/>
              </w:rPr>
            </w:pPr>
            <w:r>
              <w:rPr>
                <w:szCs w:val="26"/>
              </w:rPr>
              <w:t>3</w:t>
            </w:r>
            <w:r w:rsidR="00DE6331">
              <w:rPr>
                <w:szCs w:val="26"/>
              </w:rPr>
              <w:t>,</w:t>
            </w:r>
            <w:r>
              <w:rPr>
                <w:szCs w:val="26"/>
              </w:rPr>
              <w:t>60</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DE50EE" w:rsidRDefault="00DE6331" w:rsidP="00B35CE9">
            <w:pPr>
              <w:spacing w:before="100" w:beforeAutospacing="1" w:after="100" w:afterAutospacing="1"/>
              <w:ind w:firstLine="0"/>
              <w:jc w:val="center"/>
              <w:rPr>
                <w:szCs w:val="26"/>
              </w:rPr>
            </w:pPr>
            <w:r>
              <w:rPr>
                <w:szCs w:val="26"/>
              </w:rPr>
              <w:t>150,</w:t>
            </w:r>
            <w:r w:rsidRPr="00DE50EE">
              <w:rPr>
                <w:szCs w:val="26"/>
              </w:rPr>
              <w:t>8</w:t>
            </w:r>
          </w:p>
        </w:tc>
        <w:tc>
          <w:tcPr>
            <w:tcW w:w="517" w:type="pct"/>
            <w:vAlign w:val="center"/>
          </w:tcPr>
          <w:p w:rsidR="00DE6331" w:rsidRPr="0097720C" w:rsidRDefault="003B353E" w:rsidP="00B35CE9">
            <w:pPr>
              <w:spacing w:before="100" w:beforeAutospacing="1" w:after="100" w:afterAutospacing="1"/>
              <w:ind w:firstLine="0"/>
              <w:jc w:val="center"/>
              <w:rPr>
                <w:szCs w:val="26"/>
              </w:rPr>
            </w:pPr>
            <w:r>
              <w:rPr>
                <w:szCs w:val="26"/>
              </w:rPr>
              <w:t>3</w:t>
            </w:r>
            <w:r w:rsidR="00DE6331">
              <w:rPr>
                <w:szCs w:val="26"/>
              </w:rPr>
              <w:t>,</w:t>
            </w:r>
            <w:r>
              <w:rPr>
                <w:szCs w:val="26"/>
              </w:rPr>
              <w:t>51</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33</w:t>
            </w:r>
          </w:p>
        </w:tc>
        <w:tc>
          <w:tcPr>
            <w:tcW w:w="459" w:type="pct"/>
            <w:noWrap/>
            <w:vAlign w:val="center"/>
          </w:tcPr>
          <w:p w:rsidR="00DE6331" w:rsidRPr="005043A7" w:rsidRDefault="003B353E" w:rsidP="00B35CE9">
            <w:pPr>
              <w:spacing w:before="100" w:beforeAutospacing="1" w:after="100" w:afterAutospacing="1"/>
              <w:ind w:firstLine="0"/>
              <w:jc w:val="center"/>
              <w:rPr>
                <w:szCs w:val="26"/>
              </w:rPr>
            </w:pPr>
            <w:r>
              <w:rPr>
                <w:szCs w:val="26"/>
              </w:rPr>
              <w:t>36</w:t>
            </w:r>
            <w:r w:rsidR="00DE6331">
              <w:rPr>
                <w:szCs w:val="26"/>
              </w:rPr>
              <w:t>,</w:t>
            </w:r>
            <w:r>
              <w:rPr>
                <w:szCs w:val="26"/>
              </w:rPr>
              <w:t>51</w:t>
            </w:r>
          </w:p>
        </w:tc>
      </w:tr>
      <w:tr w:rsidR="00B35CE9" w:rsidRPr="005043A7" w:rsidTr="00B35CE9">
        <w:trPr>
          <w:trHeight w:val="326"/>
        </w:trPr>
        <w:tc>
          <w:tcPr>
            <w:tcW w:w="545" w:type="pct"/>
            <w:vMerge w:val="restar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Mùa đông</w:t>
            </w: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1</w:t>
            </w:r>
          </w:p>
        </w:tc>
        <w:tc>
          <w:tcPr>
            <w:tcW w:w="626" w:type="pct"/>
            <w:vAlign w:val="center"/>
          </w:tcPr>
          <w:p w:rsidR="00DE6331" w:rsidRPr="002E2888" w:rsidRDefault="00DE6331" w:rsidP="00B35CE9">
            <w:pPr>
              <w:spacing w:before="100" w:beforeAutospacing="1" w:after="100" w:afterAutospacing="1"/>
              <w:ind w:firstLine="0"/>
              <w:jc w:val="center"/>
              <w:rPr>
                <w:szCs w:val="26"/>
              </w:rPr>
            </w:pPr>
            <w:r>
              <w:rPr>
                <w:szCs w:val="26"/>
              </w:rPr>
              <w:t>1,</w:t>
            </w:r>
            <w:r w:rsidR="00B92506">
              <w:rPr>
                <w:szCs w:val="26"/>
              </w:rPr>
              <w:t>74</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950</w:t>
            </w:r>
          </w:p>
        </w:tc>
        <w:tc>
          <w:tcPr>
            <w:tcW w:w="470" w:type="pct"/>
            <w:vAlign w:val="center"/>
          </w:tcPr>
          <w:p w:rsidR="00DE6331" w:rsidRPr="00EB1E46" w:rsidRDefault="00DE6331" w:rsidP="00B35CE9">
            <w:pPr>
              <w:spacing w:before="100" w:beforeAutospacing="1" w:after="100" w:afterAutospacing="1"/>
              <w:ind w:firstLine="0"/>
              <w:jc w:val="center"/>
              <w:rPr>
                <w:szCs w:val="26"/>
              </w:rPr>
            </w:pPr>
            <w:r>
              <w:rPr>
                <w:szCs w:val="26"/>
              </w:rPr>
              <w:t>2,</w:t>
            </w:r>
            <w:r w:rsidR="00E73302">
              <w:rPr>
                <w:szCs w:val="26"/>
              </w:rPr>
              <w:t>46</w:t>
            </w:r>
          </w:p>
        </w:tc>
        <w:tc>
          <w:tcPr>
            <w:tcW w:w="468" w:type="pct"/>
            <w:vMerge w:val="restar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1,9</w:t>
            </w:r>
          </w:p>
        </w:tc>
        <w:tc>
          <w:tcPr>
            <w:tcW w:w="470" w:type="pct"/>
            <w:vAlign w:val="center"/>
          </w:tcPr>
          <w:p w:rsidR="00DE6331" w:rsidRPr="00124C07" w:rsidRDefault="00DE6331" w:rsidP="00B35CE9">
            <w:pPr>
              <w:spacing w:before="100" w:beforeAutospacing="1" w:after="100" w:afterAutospacing="1"/>
              <w:ind w:firstLine="0"/>
              <w:jc w:val="center"/>
              <w:rPr>
                <w:szCs w:val="26"/>
              </w:rPr>
            </w:pPr>
            <w:r>
              <w:rPr>
                <w:szCs w:val="26"/>
              </w:rPr>
              <w:t>151,</w:t>
            </w:r>
            <w:r w:rsidRPr="00124C07">
              <w:rPr>
                <w:szCs w:val="26"/>
              </w:rPr>
              <w:t>6</w:t>
            </w:r>
          </w:p>
        </w:tc>
        <w:tc>
          <w:tcPr>
            <w:tcW w:w="517" w:type="pct"/>
            <w:vAlign w:val="center"/>
          </w:tcPr>
          <w:p w:rsidR="00DE6331" w:rsidRPr="0097720C" w:rsidRDefault="00DE6331" w:rsidP="00B35CE9">
            <w:pPr>
              <w:spacing w:before="100" w:beforeAutospacing="1" w:after="100" w:afterAutospacing="1"/>
              <w:ind w:firstLine="0"/>
              <w:jc w:val="center"/>
              <w:rPr>
                <w:szCs w:val="26"/>
              </w:rPr>
            </w:pPr>
            <w:r>
              <w:rPr>
                <w:szCs w:val="26"/>
              </w:rPr>
              <w:t>1,</w:t>
            </w:r>
            <w:r w:rsidR="00E73302">
              <w:rPr>
                <w:szCs w:val="26"/>
              </w:rPr>
              <w:t>56</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9</w:t>
            </w:r>
          </w:p>
        </w:tc>
        <w:tc>
          <w:tcPr>
            <w:tcW w:w="459" w:type="pct"/>
            <w:noWrap/>
            <w:vAlign w:val="center"/>
          </w:tcPr>
          <w:p w:rsidR="00DE6331" w:rsidRPr="005043A7" w:rsidRDefault="00DE6331" w:rsidP="00B35CE9">
            <w:pPr>
              <w:spacing w:before="100" w:beforeAutospacing="1" w:after="100" w:afterAutospacing="1"/>
              <w:ind w:firstLine="0"/>
              <w:jc w:val="center"/>
              <w:rPr>
                <w:szCs w:val="26"/>
              </w:rPr>
            </w:pPr>
            <w:r>
              <w:rPr>
                <w:szCs w:val="26"/>
              </w:rPr>
              <w:t>30,</w:t>
            </w:r>
            <w:r w:rsidR="00E73302">
              <w:rPr>
                <w:szCs w:val="26"/>
              </w:rPr>
              <w:t>56</w:t>
            </w:r>
          </w:p>
        </w:tc>
      </w:tr>
      <w:tr w:rsidR="00B35CE9" w:rsidRPr="005043A7" w:rsidTr="00B35CE9">
        <w:trPr>
          <w:trHeight w:val="326"/>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2</w:t>
            </w:r>
          </w:p>
        </w:tc>
        <w:tc>
          <w:tcPr>
            <w:tcW w:w="626" w:type="pct"/>
            <w:vAlign w:val="center"/>
          </w:tcPr>
          <w:p w:rsidR="00DE6331" w:rsidRPr="002E2888" w:rsidRDefault="00DE6331" w:rsidP="00B35CE9">
            <w:pPr>
              <w:spacing w:before="100" w:beforeAutospacing="1" w:after="100" w:afterAutospacing="1"/>
              <w:ind w:firstLine="0"/>
              <w:jc w:val="center"/>
              <w:rPr>
                <w:szCs w:val="26"/>
              </w:rPr>
            </w:pPr>
            <w:r>
              <w:rPr>
                <w:szCs w:val="26"/>
              </w:rPr>
              <w:t>2,</w:t>
            </w:r>
            <w:r w:rsidR="00B92506">
              <w:rPr>
                <w:szCs w:val="26"/>
              </w:rPr>
              <w:t>18</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720</w:t>
            </w:r>
          </w:p>
        </w:tc>
        <w:tc>
          <w:tcPr>
            <w:tcW w:w="470" w:type="pct"/>
            <w:vAlign w:val="center"/>
          </w:tcPr>
          <w:p w:rsidR="00DE6331" w:rsidRPr="00EB1E46" w:rsidRDefault="00DE6331" w:rsidP="00B35CE9">
            <w:pPr>
              <w:spacing w:before="100" w:beforeAutospacing="1" w:after="100" w:afterAutospacing="1"/>
              <w:ind w:firstLine="0"/>
              <w:jc w:val="center"/>
              <w:rPr>
                <w:szCs w:val="26"/>
              </w:rPr>
            </w:pPr>
            <w:r>
              <w:rPr>
                <w:szCs w:val="26"/>
              </w:rPr>
              <w:t>5,</w:t>
            </w:r>
            <w:r w:rsidR="00E73302">
              <w:rPr>
                <w:szCs w:val="26"/>
              </w:rPr>
              <w:t>3</w:t>
            </w:r>
            <w:r w:rsidRPr="00EB1E46">
              <w:rPr>
                <w:szCs w:val="26"/>
              </w:rPr>
              <w:t>7</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124C07" w:rsidRDefault="00DE6331" w:rsidP="00B35CE9">
            <w:pPr>
              <w:spacing w:before="100" w:beforeAutospacing="1" w:after="100" w:afterAutospacing="1"/>
              <w:ind w:firstLine="0"/>
              <w:jc w:val="center"/>
              <w:rPr>
                <w:szCs w:val="26"/>
              </w:rPr>
            </w:pPr>
            <w:r>
              <w:rPr>
                <w:szCs w:val="26"/>
              </w:rPr>
              <w:t>163,</w:t>
            </w:r>
            <w:r w:rsidRPr="00124C07">
              <w:rPr>
                <w:szCs w:val="26"/>
              </w:rPr>
              <w:t>6</w:t>
            </w:r>
          </w:p>
        </w:tc>
        <w:tc>
          <w:tcPr>
            <w:tcW w:w="517" w:type="pct"/>
            <w:vAlign w:val="center"/>
          </w:tcPr>
          <w:p w:rsidR="00DE6331" w:rsidRPr="0097720C" w:rsidRDefault="00E73302" w:rsidP="00B35CE9">
            <w:pPr>
              <w:spacing w:before="100" w:beforeAutospacing="1" w:after="100" w:afterAutospacing="1"/>
              <w:ind w:firstLine="0"/>
              <w:jc w:val="center"/>
              <w:rPr>
                <w:szCs w:val="26"/>
              </w:rPr>
            </w:pPr>
            <w:r>
              <w:rPr>
                <w:szCs w:val="26"/>
              </w:rPr>
              <w:t>3</w:t>
            </w:r>
            <w:r w:rsidR="00DE6331">
              <w:rPr>
                <w:szCs w:val="26"/>
              </w:rPr>
              <w:t>,</w:t>
            </w:r>
            <w:r>
              <w:rPr>
                <w:szCs w:val="26"/>
              </w:rPr>
              <w:t>58</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8</w:t>
            </w:r>
          </w:p>
        </w:tc>
        <w:tc>
          <w:tcPr>
            <w:tcW w:w="459" w:type="pct"/>
            <w:noWrap/>
            <w:vAlign w:val="center"/>
          </w:tcPr>
          <w:p w:rsidR="00DE6331" w:rsidRPr="005043A7" w:rsidRDefault="00E73302" w:rsidP="00B35CE9">
            <w:pPr>
              <w:spacing w:before="100" w:beforeAutospacing="1" w:after="100" w:afterAutospacing="1"/>
              <w:ind w:firstLine="0"/>
              <w:jc w:val="center"/>
              <w:rPr>
                <w:szCs w:val="26"/>
              </w:rPr>
            </w:pPr>
            <w:r>
              <w:rPr>
                <w:szCs w:val="26"/>
              </w:rPr>
              <w:t>31</w:t>
            </w:r>
            <w:r w:rsidR="00DE6331">
              <w:rPr>
                <w:szCs w:val="26"/>
              </w:rPr>
              <w:t>,</w:t>
            </w:r>
            <w:r w:rsidR="00DE6331" w:rsidRPr="005043A7">
              <w:rPr>
                <w:szCs w:val="26"/>
              </w:rPr>
              <w:t>5</w:t>
            </w:r>
            <w:r>
              <w:rPr>
                <w:szCs w:val="26"/>
              </w:rPr>
              <w:t>8</w:t>
            </w:r>
          </w:p>
        </w:tc>
      </w:tr>
      <w:tr w:rsidR="00B35CE9" w:rsidRPr="005043A7" w:rsidTr="00B35CE9">
        <w:trPr>
          <w:trHeight w:val="326"/>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3</w:t>
            </w:r>
          </w:p>
        </w:tc>
        <w:tc>
          <w:tcPr>
            <w:tcW w:w="626" w:type="pct"/>
            <w:vAlign w:val="center"/>
          </w:tcPr>
          <w:p w:rsidR="00DE6331" w:rsidRPr="002E2888" w:rsidRDefault="00B92506" w:rsidP="00B35CE9">
            <w:pPr>
              <w:spacing w:before="100" w:beforeAutospacing="1" w:after="100" w:afterAutospacing="1"/>
              <w:ind w:firstLine="0"/>
              <w:jc w:val="center"/>
              <w:rPr>
                <w:szCs w:val="26"/>
              </w:rPr>
            </w:pPr>
            <w:r>
              <w:rPr>
                <w:szCs w:val="26"/>
              </w:rPr>
              <w:t>6</w:t>
            </w:r>
            <w:r w:rsidR="00DE6331">
              <w:rPr>
                <w:szCs w:val="26"/>
              </w:rPr>
              <w:t>,</w:t>
            </w:r>
            <w:r>
              <w:rPr>
                <w:szCs w:val="26"/>
              </w:rPr>
              <w:t>44</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920</w:t>
            </w:r>
          </w:p>
        </w:tc>
        <w:tc>
          <w:tcPr>
            <w:tcW w:w="470" w:type="pct"/>
            <w:vAlign w:val="center"/>
          </w:tcPr>
          <w:p w:rsidR="00DE6331" w:rsidRPr="00EB1E46" w:rsidRDefault="00E73302" w:rsidP="00B35CE9">
            <w:pPr>
              <w:spacing w:before="100" w:beforeAutospacing="1" w:after="100" w:afterAutospacing="1"/>
              <w:ind w:firstLine="0"/>
              <w:jc w:val="center"/>
              <w:rPr>
                <w:szCs w:val="26"/>
              </w:rPr>
            </w:pPr>
            <w:r>
              <w:rPr>
                <w:szCs w:val="26"/>
              </w:rPr>
              <w:t>9</w:t>
            </w:r>
            <w:r w:rsidR="00DE6331">
              <w:rPr>
                <w:szCs w:val="26"/>
              </w:rPr>
              <w:t>,</w:t>
            </w:r>
            <w:r w:rsidR="00DE6331" w:rsidRPr="00EB1E46">
              <w:rPr>
                <w:szCs w:val="26"/>
              </w:rPr>
              <w:t>6</w:t>
            </w:r>
            <w:r>
              <w:rPr>
                <w:szCs w:val="26"/>
              </w:rPr>
              <w:t>9</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124C07" w:rsidRDefault="00DE6331" w:rsidP="00B35CE9">
            <w:pPr>
              <w:spacing w:before="100" w:beforeAutospacing="1" w:after="100" w:afterAutospacing="1"/>
              <w:ind w:firstLine="0"/>
              <w:jc w:val="center"/>
              <w:rPr>
                <w:szCs w:val="26"/>
              </w:rPr>
            </w:pPr>
            <w:r>
              <w:rPr>
                <w:szCs w:val="26"/>
              </w:rPr>
              <w:t>183,</w:t>
            </w:r>
            <w:r w:rsidRPr="00124C07">
              <w:rPr>
                <w:szCs w:val="26"/>
              </w:rPr>
              <w:t>6</w:t>
            </w:r>
          </w:p>
        </w:tc>
        <w:tc>
          <w:tcPr>
            <w:tcW w:w="517" w:type="pct"/>
            <w:vAlign w:val="center"/>
          </w:tcPr>
          <w:p w:rsidR="00DE6331" w:rsidRPr="0097720C" w:rsidRDefault="00E73302" w:rsidP="00B35CE9">
            <w:pPr>
              <w:spacing w:before="100" w:beforeAutospacing="1" w:after="100" w:afterAutospacing="1"/>
              <w:ind w:firstLine="0"/>
              <w:jc w:val="center"/>
              <w:rPr>
                <w:szCs w:val="26"/>
              </w:rPr>
            </w:pPr>
            <w:r>
              <w:rPr>
                <w:szCs w:val="26"/>
              </w:rPr>
              <w:t>10</w:t>
            </w:r>
            <w:r w:rsidR="00DE6331">
              <w:rPr>
                <w:szCs w:val="26"/>
              </w:rPr>
              <w:t>,</w:t>
            </w:r>
            <w:r>
              <w:rPr>
                <w:szCs w:val="26"/>
              </w:rPr>
              <w:t>45</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32</w:t>
            </w:r>
          </w:p>
        </w:tc>
        <w:tc>
          <w:tcPr>
            <w:tcW w:w="459" w:type="pct"/>
            <w:noWrap/>
            <w:vAlign w:val="center"/>
          </w:tcPr>
          <w:p w:rsidR="00DE6331" w:rsidRPr="005043A7" w:rsidRDefault="00E73302" w:rsidP="00B35CE9">
            <w:pPr>
              <w:spacing w:before="100" w:beforeAutospacing="1" w:after="100" w:afterAutospacing="1"/>
              <w:ind w:firstLine="0"/>
              <w:jc w:val="center"/>
              <w:rPr>
                <w:szCs w:val="26"/>
              </w:rPr>
            </w:pPr>
            <w:r>
              <w:rPr>
                <w:szCs w:val="26"/>
              </w:rPr>
              <w:t>42</w:t>
            </w:r>
            <w:r w:rsidR="00DE6331">
              <w:rPr>
                <w:szCs w:val="26"/>
              </w:rPr>
              <w:t>,</w:t>
            </w:r>
            <w:r>
              <w:rPr>
                <w:szCs w:val="26"/>
              </w:rPr>
              <w:t>45</w:t>
            </w:r>
          </w:p>
        </w:tc>
      </w:tr>
      <w:tr w:rsidR="00B35CE9" w:rsidRPr="005043A7" w:rsidTr="00B35CE9">
        <w:trPr>
          <w:trHeight w:val="326"/>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4</w:t>
            </w:r>
          </w:p>
        </w:tc>
        <w:tc>
          <w:tcPr>
            <w:tcW w:w="626" w:type="pct"/>
            <w:vAlign w:val="center"/>
          </w:tcPr>
          <w:p w:rsidR="00DE6331" w:rsidRPr="002E2888" w:rsidRDefault="00DE6331" w:rsidP="00B35CE9">
            <w:pPr>
              <w:spacing w:before="100" w:beforeAutospacing="1" w:after="100" w:afterAutospacing="1"/>
              <w:ind w:firstLine="0"/>
              <w:jc w:val="center"/>
              <w:rPr>
                <w:szCs w:val="26"/>
              </w:rPr>
            </w:pPr>
            <w:r>
              <w:rPr>
                <w:szCs w:val="26"/>
              </w:rPr>
              <w:t>2,</w:t>
            </w:r>
            <w:r w:rsidR="00B92506">
              <w:rPr>
                <w:szCs w:val="26"/>
              </w:rPr>
              <w:t>29</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750</w:t>
            </w:r>
          </w:p>
        </w:tc>
        <w:tc>
          <w:tcPr>
            <w:tcW w:w="470" w:type="pct"/>
            <w:vAlign w:val="center"/>
          </w:tcPr>
          <w:p w:rsidR="00DE6331" w:rsidRPr="00EB1E46" w:rsidRDefault="00DE6331" w:rsidP="00B35CE9">
            <w:pPr>
              <w:spacing w:before="100" w:beforeAutospacing="1" w:after="100" w:afterAutospacing="1"/>
              <w:ind w:firstLine="0"/>
              <w:jc w:val="center"/>
              <w:rPr>
                <w:szCs w:val="26"/>
              </w:rPr>
            </w:pPr>
            <w:r>
              <w:rPr>
                <w:szCs w:val="26"/>
              </w:rPr>
              <w:t>5,</w:t>
            </w:r>
            <w:r w:rsidR="00E73302">
              <w:rPr>
                <w:szCs w:val="26"/>
              </w:rPr>
              <w:t>18</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124C07" w:rsidRDefault="00DE6331" w:rsidP="00B35CE9">
            <w:pPr>
              <w:spacing w:before="100" w:beforeAutospacing="1" w:after="100" w:afterAutospacing="1"/>
              <w:ind w:firstLine="0"/>
              <w:jc w:val="center"/>
              <w:rPr>
                <w:szCs w:val="26"/>
              </w:rPr>
            </w:pPr>
            <w:r w:rsidRPr="00124C07">
              <w:rPr>
                <w:szCs w:val="26"/>
              </w:rPr>
              <w:t>133</w:t>
            </w:r>
            <w:r>
              <w:rPr>
                <w:szCs w:val="26"/>
              </w:rPr>
              <w:t>,</w:t>
            </w:r>
            <w:r w:rsidRPr="00124C07">
              <w:rPr>
                <w:szCs w:val="26"/>
              </w:rPr>
              <w:t>6</w:t>
            </w:r>
          </w:p>
        </w:tc>
        <w:tc>
          <w:tcPr>
            <w:tcW w:w="517" w:type="pct"/>
            <w:vAlign w:val="center"/>
          </w:tcPr>
          <w:p w:rsidR="00DE6331" w:rsidRPr="0097720C" w:rsidRDefault="00DE6331" w:rsidP="00B35CE9">
            <w:pPr>
              <w:spacing w:before="100" w:beforeAutospacing="1" w:after="100" w:afterAutospacing="1"/>
              <w:ind w:firstLine="0"/>
              <w:jc w:val="center"/>
              <w:rPr>
                <w:szCs w:val="26"/>
              </w:rPr>
            </w:pPr>
            <w:r>
              <w:rPr>
                <w:szCs w:val="26"/>
              </w:rPr>
              <w:t>3,</w:t>
            </w:r>
            <w:r w:rsidRPr="0097720C">
              <w:rPr>
                <w:szCs w:val="26"/>
              </w:rPr>
              <w:t>4</w:t>
            </w:r>
            <w:r w:rsidR="00E73302">
              <w:rPr>
                <w:szCs w:val="26"/>
              </w:rPr>
              <w:t>1</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29</w:t>
            </w:r>
          </w:p>
        </w:tc>
        <w:tc>
          <w:tcPr>
            <w:tcW w:w="459" w:type="pct"/>
            <w:noWrap/>
            <w:vAlign w:val="center"/>
          </w:tcPr>
          <w:p w:rsidR="00DE6331" w:rsidRPr="005043A7" w:rsidRDefault="00DE6331" w:rsidP="00B35CE9">
            <w:pPr>
              <w:spacing w:before="100" w:beforeAutospacing="1" w:after="100" w:afterAutospacing="1"/>
              <w:ind w:firstLine="0"/>
              <w:jc w:val="center"/>
              <w:rPr>
                <w:szCs w:val="26"/>
              </w:rPr>
            </w:pPr>
            <w:r>
              <w:rPr>
                <w:szCs w:val="26"/>
              </w:rPr>
              <w:t>32,</w:t>
            </w:r>
            <w:r w:rsidRPr="005043A7">
              <w:rPr>
                <w:szCs w:val="26"/>
              </w:rPr>
              <w:t>4</w:t>
            </w:r>
            <w:r w:rsidR="00E73302">
              <w:rPr>
                <w:szCs w:val="26"/>
              </w:rPr>
              <w:t>1</w:t>
            </w:r>
          </w:p>
        </w:tc>
      </w:tr>
      <w:tr w:rsidR="00B35CE9" w:rsidRPr="005043A7" w:rsidTr="00B35CE9">
        <w:trPr>
          <w:trHeight w:val="326"/>
        </w:trPr>
        <w:tc>
          <w:tcPr>
            <w:tcW w:w="545" w:type="pct"/>
            <w:vMerge/>
            <w:vAlign w:val="center"/>
            <w:hideMark/>
          </w:tcPr>
          <w:p w:rsidR="00DE6331" w:rsidRDefault="00DE6331" w:rsidP="00B35CE9">
            <w:pPr>
              <w:spacing w:before="100" w:beforeAutospacing="1" w:after="100" w:afterAutospacing="1"/>
              <w:jc w:val="center"/>
              <w:rPr>
                <w:szCs w:val="26"/>
              </w:rPr>
            </w:pPr>
          </w:p>
        </w:tc>
        <w:tc>
          <w:tcPr>
            <w:tcW w:w="469" w:type="pct"/>
            <w:vAlign w:val="center"/>
            <w:hideMark/>
          </w:tcPr>
          <w:p w:rsidR="00DE6331" w:rsidRDefault="00DE6331" w:rsidP="00B35CE9">
            <w:pPr>
              <w:spacing w:before="100" w:beforeAutospacing="1" w:after="100" w:afterAutospacing="1"/>
              <w:ind w:firstLine="0"/>
              <w:jc w:val="center"/>
              <w:rPr>
                <w:szCs w:val="26"/>
              </w:rPr>
            </w:pPr>
            <w:r>
              <w:rPr>
                <w:szCs w:val="26"/>
              </w:rPr>
              <w:t>5</w:t>
            </w:r>
          </w:p>
        </w:tc>
        <w:tc>
          <w:tcPr>
            <w:tcW w:w="626" w:type="pct"/>
            <w:vAlign w:val="center"/>
          </w:tcPr>
          <w:p w:rsidR="00DE6331" w:rsidRPr="002E2888" w:rsidRDefault="00B92506" w:rsidP="00B35CE9">
            <w:pPr>
              <w:spacing w:before="100" w:beforeAutospacing="1" w:after="100" w:afterAutospacing="1"/>
              <w:ind w:firstLine="0"/>
              <w:jc w:val="center"/>
              <w:rPr>
                <w:szCs w:val="26"/>
              </w:rPr>
            </w:pPr>
            <w:r>
              <w:rPr>
                <w:szCs w:val="26"/>
              </w:rPr>
              <w:t>3</w:t>
            </w:r>
            <w:r w:rsidR="00DE6331">
              <w:rPr>
                <w:szCs w:val="26"/>
              </w:rPr>
              <w:t>,</w:t>
            </w:r>
            <w:r>
              <w:rPr>
                <w:szCs w:val="26"/>
              </w:rPr>
              <w:t>94</w:t>
            </w:r>
          </w:p>
        </w:tc>
        <w:tc>
          <w:tcPr>
            <w:tcW w:w="548" w:type="pct"/>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1200</w:t>
            </w:r>
          </w:p>
        </w:tc>
        <w:tc>
          <w:tcPr>
            <w:tcW w:w="470" w:type="pct"/>
            <w:vAlign w:val="center"/>
          </w:tcPr>
          <w:p w:rsidR="00DE6331" w:rsidRPr="00EB1E46" w:rsidRDefault="00DE6331" w:rsidP="00B35CE9">
            <w:pPr>
              <w:spacing w:before="100" w:beforeAutospacing="1" w:after="100" w:afterAutospacing="1"/>
              <w:ind w:firstLine="0"/>
              <w:jc w:val="center"/>
              <w:rPr>
                <w:szCs w:val="26"/>
              </w:rPr>
            </w:pPr>
            <w:r>
              <w:rPr>
                <w:szCs w:val="26"/>
              </w:rPr>
              <w:t>3,</w:t>
            </w:r>
            <w:r w:rsidR="00E73302">
              <w:rPr>
                <w:szCs w:val="26"/>
              </w:rPr>
              <w:t>48</w:t>
            </w:r>
          </w:p>
        </w:tc>
        <w:tc>
          <w:tcPr>
            <w:tcW w:w="468" w:type="pct"/>
            <w:vMerge/>
            <w:vAlign w:val="center"/>
            <w:hideMark/>
          </w:tcPr>
          <w:p w:rsidR="00DE6331" w:rsidRDefault="00DE6331" w:rsidP="00B35CE9">
            <w:pPr>
              <w:spacing w:before="100" w:beforeAutospacing="1" w:after="100" w:afterAutospacing="1"/>
              <w:jc w:val="center"/>
              <w:rPr>
                <w:szCs w:val="26"/>
              </w:rPr>
            </w:pPr>
          </w:p>
        </w:tc>
        <w:tc>
          <w:tcPr>
            <w:tcW w:w="470" w:type="pct"/>
            <w:vAlign w:val="center"/>
          </w:tcPr>
          <w:p w:rsidR="00DE6331" w:rsidRPr="00124C07" w:rsidRDefault="00DE6331" w:rsidP="00B35CE9">
            <w:pPr>
              <w:spacing w:before="100" w:beforeAutospacing="1" w:after="100" w:afterAutospacing="1"/>
              <w:ind w:firstLine="0"/>
              <w:jc w:val="center"/>
              <w:rPr>
                <w:szCs w:val="26"/>
              </w:rPr>
            </w:pPr>
            <w:r>
              <w:rPr>
                <w:szCs w:val="26"/>
              </w:rPr>
              <w:t>163,</w:t>
            </w:r>
            <w:r w:rsidRPr="00124C07">
              <w:rPr>
                <w:szCs w:val="26"/>
              </w:rPr>
              <w:t>6</w:t>
            </w:r>
          </w:p>
        </w:tc>
        <w:tc>
          <w:tcPr>
            <w:tcW w:w="517" w:type="pct"/>
            <w:vAlign w:val="center"/>
          </w:tcPr>
          <w:p w:rsidR="00DE6331" w:rsidRPr="0097720C" w:rsidRDefault="00DE6331" w:rsidP="00B35CE9">
            <w:pPr>
              <w:spacing w:before="100" w:beforeAutospacing="1" w:after="100" w:afterAutospacing="1"/>
              <w:ind w:firstLine="0"/>
              <w:jc w:val="center"/>
              <w:rPr>
                <w:szCs w:val="26"/>
              </w:rPr>
            </w:pPr>
            <w:r w:rsidRPr="0097720C">
              <w:rPr>
                <w:szCs w:val="26"/>
              </w:rPr>
              <w:t>3</w:t>
            </w:r>
            <w:r>
              <w:rPr>
                <w:szCs w:val="26"/>
              </w:rPr>
              <w:t>,</w:t>
            </w:r>
            <w:r w:rsidR="00E73302">
              <w:rPr>
                <w:szCs w:val="26"/>
              </w:rPr>
              <w:t>1</w:t>
            </w:r>
            <w:r w:rsidRPr="0097720C">
              <w:rPr>
                <w:szCs w:val="26"/>
              </w:rPr>
              <w:t>8</w:t>
            </w:r>
          </w:p>
        </w:tc>
        <w:tc>
          <w:tcPr>
            <w:tcW w:w="428" w:type="pct"/>
            <w:noWrap/>
            <w:vAlign w:val="center"/>
            <w:hideMark/>
          </w:tcPr>
          <w:p w:rsidR="00DE6331" w:rsidRDefault="00DE6331" w:rsidP="00B35CE9">
            <w:pPr>
              <w:tabs>
                <w:tab w:val="left" w:pos="180"/>
                <w:tab w:val="left" w:pos="8460"/>
                <w:tab w:val="left" w:leader="dot" w:pos="8505"/>
              </w:tabs>
              <w:spacing w:before="100" w:beforeAutospacing="1" w:after="100" w:afterAutospacing="1"/>
              <w:ind w:firstLine="0"/>
              <w:jc w:val="center"/>
              <w:rPr>
                <w:szCs w:val="26"/>
              </w:rPr>
            </w:pPr>
            <w:r>
              <w:rPr>
                <w:szCs w:val="26"/>
              </w:rPr>
              <w:t>33</w:t>
            </w:r>
          </w:p>
        </w:tc>
        <w:tc>
          <w:tcPr>
            <w:tcW w:w="459" w:type="pct"/>
            <w:noWrap/>
            <w:vAlign w:val="center"/>
          </w:tcPr>
          <w:p w:rsidR="00DE6331" w:rsidRPr="005043A7" w:rsidRDefault="00DE6331" w:rsidP="00B35CE9">
            <w:pPr>
              <w:spacing w:before="100" w:beforeAutospacing="1" w:after="100" w:afterAutospacing="1"/>
              <w:ind w:firstLine="0"/>
              <w:jc w:val="center"/>
              <w:rPr>
                <w:szCs w:val="26"/>
              </w:rPr>
            </w:pPr>
            <w:r>
              <w:rPr>
                <w:szCs w:val="26"/>
              </w:rPr>
              <w:t>36,</w:t>
            </w:r>
            <w:r w:rsidR="00E73302">
              <w:rPr>
                <w:szCs w:val="26"/>
              </w:rPr>
              <w:t>1</w:t>
            </w:r>
            <w:r w:rsidRPr="005043A7">
              <w:rPr>
                <w:szCs w:val="26"/>
              </w:rPr>
              <w:t>8</w:t>
            </w:r>
          </w:p>
        </w:tc>
      </w:tr>
    </w:tbl>
    <w:p w:rsidR="00DE6331" w:rsidRDefault="002E032F" w:rsidP="00BD50CB">
      <w:pPr>
        <w:pStyle w:val="Heading2"/>
        <w:spacing w:after="120"/>
        <w:ind w:left="578" w:hanging="578"/>
        <w:rPr>
          <w:lang w:val="es-ES"/>
        </w:rPr>
      </w:pPr>
      <w:bookmarkStart w:id="76" w:name="_Toc481010924"/>
      <w:r>
        <w:rPr>
          <w:lang w:val="es-ES"/>
        </w:rPr>
        <w:t>Xác định nồng độ cực đại trên mặt đất C</w:t>
      </w:r>
      <w:r>
        <w:rPr>
          <w:vertAlign w:val="subscript"/>
          <w:lang w:val="es-ES"/>
        </w:rPr>
        <w:t>max</w:t>
      </w:r>
      <w:r>
        <w:rPr>
          <w:lang w:val="es-ES"/>
        </w:rPr>
        <w:t xml:space="preserve"> tại khoảng cách x theo trục gió thổi</w:t>
      </w:r>
      <w:bookmarkEnd w:id="76"/>
    </w:p>
    <w:p w:rsidR="001E1951" w:rsidRPr="00E771C4" w:rsidRDefault="002E032F" w:rsidP="001E1951">
      <w:pPr>
        <w:rPr>
          <w:lang w:val="es-ES"/>
        </w:rPr>
      </w:pPr>
      <w:r w:rsidRPr="00E771C4">
        <w:rPr>
          <w:lang w:val="es-ES"/>
        </w:rPr>
        <w:t>Nồng độ cực đại được xác định theo phương p</w:t>
      </w:r>
      <w:r w:rsidR="001E1951" w:rsidRPr="00E771C4">
        <w:rPr>
          <w:lang w:val="es-ES"/>
        </w:rPr>
        <w:t>háp gần đúng của Gauss như sau</w:t>
      </w:r>
    </w:p>
    <w:p w:rsidR="001E1951" w:rsidRPr="001E1951" w:rsidRDefault="00366CBF" w:rsidP="001E1951">
      <w:pPr>
        <w:spacing w:after="0"/>
        <w:ind w:firstLine="1701"/>
      </w:pPr>
      <w:r w:rsidRPr="00366CBF">
        <w:rPr>
          <w:position w:val="-36"/>
        </w:rPr>
        <w:object w:dxaOrig="2780" w:dyaOrig="780">
          <v:shape id="_x0000_i1189" type="#_x0000_t75" style="width:138.75pt;height:39pt" o:ole="">
            <v:imagedata r:id="rId349" o:title=""/>
          </v:shape>
          <o:OLEObject Type="Embed" ProgID="Equation.DSMT4" ShapeID="_x0000_i1189" DrawAspect="Content" ObjectID="_1556300826" r:id="rId350"/>
        </w:object>
      </w:r>
    </w:p>
    <w:p w:rsidR="00F17447" w:rsidRPr="001E1951" w:rsidRDefault="00F17447" w:rsidP="001E1951">
      <w:pPr>
        <w:spacing w:after="0"/>
        <w:rPr>
          <w:lang w:val="es-ES"/>
        </w:rPr>
      </w:pPr>
      <w:r w:rsidRPr="001E1951">
        <w:t xml:space="preserve">Tính hệ số khuếch tán </w:t>
      </w:r>
      <w:r>
        <w:sym w:font="Symbol" w:char="F073"/>
      </w:r>
      <w:r w:rsidRPr="001E1951">
        <w:rPr>
          <w:vertAlign w:val="subscript"/>
        </w:rPr>
        <w:t>y</w:t>
      </w:r>
      <w:r w:rsidR="00BD50CB">
        <w:t xml:space="preserve">, </w:t>
      </w:r>
      <w:r>
        <w:sym w:font="Symbol" w:char="F073"/>
      </w:r>
      <w:r w:rsidRPr="001E1951">
        <w:rPr>
          <w:vertAlign w:val="subscript"/>
        </w:rPr>
        <w:t>z</w:t>
      </w:r>
      <w:r w:rsidR="00C87F1C">
        <w:t xml:space="preserve"> </w:t>
      </w:r>
      <w:r w:rsidRPr="001E1951">
        <w:t>ứng với C</w:t>
      </w:r>
      <w:r w:rsidRPr="001E1951">
        <w:rPr>
          <w:vertAlign w:val="subscript"/>
        </w:rPr>
        <w:t>max</w:t>
      </w:r>
    </w:p>
    <w:p w:rsidR="00F17447" w:rsidRPr="001E1951" w:rsidRDefault="00F17447" w:rsidP="001E1951">
      <w:pPr>
        <w:spacing w:after="0"/>
        <w:rPr>
          <w:lang w:val="es-ES"/>
        </w:rPr>
      </w:pPr>
      <w:r w:rsidRPr="001E1951">
        <w:rPr>
          <w:lang w:val="es-ES"/>
        </w:rPr>
        <w:t xml:space="preserve">Tính hệ số khuếch tán </w:t>
      </w:r>
      <w:r>
        <w:rPr>
          <w:szCs w:val="26"/>
        </w:rPr>
        <w:sym w:font="Symbol" w:char="F073"/>
      </w:r>
      <w:r w:rsidR="00BD50CB" w:rsidRPr="00E771C4">
        <w:rPr>
          <w:szCs w:val="26"/>
          <w:vertAlign w:val="subscript"/>
          <w:lang w:val="es-ES"/>
        </w:rPr>
        <w:t>z</w:t>
      </w:r>
      <w:r w:rsidRPr="00E771C4">
        <w:rPr>
          <w:szCs w:val="26"/>
          <w:lang w:val="es-ES"/>
        </w:rPr>
        <w:t>:</w:t>
      </w:r>
    </w:p>
    <w:p w:rsidR="00F17447" w:rsidRPr="001E1951" w:rsidRDefault="00366CBF" w:rsidP="001E1951">
      <w:pPr>
        <w:spacing w:after="0"/>
        <w:ind w:firstLine="1701"/>
        <w:rPr>
          <w:lang w:val="es-ES"/>
        </w:rPr>
      </w:pPr>
      <w:r w:rsidRPr="00366CBF">
        <w:rPr>
          <w:position w:val="-30"/>
          <w:lang w:val="es-ES"/>
        </w:rPr>
        <w:object w:dxaOrig="880" w:dyaOrig="720">
          <v:shape id="_x0000_i1190" type="#_x0000_t75" style="width:44.25pt;height:36.75pt" o:ole="">
            <v:imagedata r:id="rId351" o:title=""/>
          </v:shape>
          <o:OLEObject Type="Embed" ProgID="Equation.DSMT4" ShapeID="_x0000_i1190" DrawAspect="Content" ObjectID="_1556300827" r:id="rId352"/>
        </w:object>
      </w:r>
    </w:p>
    <w:p w:rsidR="00F17447" w:rsidRPr="001E1951" w:rsidRDefault="00BD50CB" w:rsidP="001E1951">
      <w:pPr>
        <w:spacing w:after="0"/>
        <w:ind w:left="1418" w:firstLine="0"/>
        <w:rPr>
          <w:lang w:val="es-ES"/>
        </w:rPr>
      </w:pPr>
      <w:r>
        <w:rPr>
          <w:lang w:val="es-ES"/>
        </w:rPr>
        <w:lastRenderedPageBreak/>
        <w:t>H</w:t>
      </w:r>
      <w:r w:rsidR="00F17447" w:rsidRPr="001E1951">
        <w:rPr>
          <w:lang w:val="es-ES"/>
        </w:rPr>
        <w:t>: Chiều cao hiệu quả của ống khói (m)</w:t>
      </w:r>
    </w:p>
    <w:p w:rsidR="001E1951" w:rsidRDefault="00BD50CB" w:rsidP="001E1951">
      <w:pPr>
        <w:rPr>
          <w:lang w:val="es-ES"/>
        </w:rPr>
      </w:pPr>
      <w:r w:rsidRPr="00E771C4">
        <w:rPr>
          <w:lang w:val="es-ES"/>
        </w:rPr>
        <w:t xml:space="preserve">Từ </w:t>
      </w:r>
      <w:r w:rsidR="00F17447">
        <w:sym w:font="Symbol" w:char="F073"/>
      </w:r>
      <w:r w:rsidR="00F17447" w:rsidRPr="00E771C4">
        <w:rPr>
          <w:vertAlign w:val="subscript"/>
          <w:lang w:val="es-ES"/>
        </w:rPr>
        <w:t>z</w:t>
      </w:r>
      <w:r w:rsidR="00F17447" w:rsidRPr="00E771C4">
        <w:rPr>
          <w:lang w:val="es-ES"/>
        </w:rPr>
        <w:t xml:space="preserve"> ta xác định đuợc khoảng cách x</w:t>
      </w:r>
      <w:r w:rsidR="00C87F1C" w:rsidRPr="00E771C4">
        <w:rPr>
          <w:lang w:val="es-ES"/>
        </w:rPr>
        <w:t xml:space="preserve"> (km)</w:t>
      </w:r>
      <w:r w:rsidR="00F17447" w:rsidRPr="00E771C4">
        <w:rPr>
          <w:lang w:val="es-ES"/>
        </w:rPr>
        <w:t xml:space="preserve"> xuôi theo chiều gió kể từ nguồn, tại đó nồng độ đạt cực đại theo công thức</w:t>
      </w:r>
    </w:p>
    <w:p w:rsidR="00F17447" w:rsidRPr="001E1951" w:rsidRDefault="00366CBF" w:rsidP="001E1951">
      <w:pPr>
        <w:spacing w:after="0"/>
        <w:ind w:firstLine="1701"/>
        <w:rPr>
          <w:lang w:val="es-ES"/>
        </w:rPr>
      </w:pPr>
      <w:r w:rsidRPr="00366CBF">
        <w:rPr>
          <w:rFonts w:eastAsia="Arial"/>
          <w:position w:val="-12"/>
          <w:lang w:val="vi-VN"/>
        </w:rPr>
        <w:object w:dxaOrig="1140" w:dyaOrig="400">
          <v:shape id="_x0000_i1191" type="#_x0000_t75" style="width:57.75pt;height:20.25pt" o:ole="">
            <v:imagedata r:id="rId353" o:title=""/>
          </v:shape>
          <o:OLEObject Type="Embed" ProgID="Equation.DSMT4" ShapeID="_x0000_i1191" DrawAspect="Content" ObjectID="_1556300828" r:id="rId354"/>
        </w:object>
      </w:r>
    </w:p>
    <w:p w:rsidR="00F17447" w:rsidRPr="001E1951" w:rsidRDefault="00BD50CB" w:rsidP="001E1951">
      <w:pPr>
        <w:spacing w:after="0"/>
        <w:rPr>
          <w:lang w:val="es-ES"/>
        </w:rPr>
      </w:pPr>
      <w:r w:rsidRPr="00E771C4">
        <w:rPr>
          <w:lang w:val="es-ES"/>
        </w:rPr>
        <w:t xml:space="preserve">Từ x </w:t>
      </w:r>
      <w:r w:rsidR="00F17447" w:rsidRPr="00E771C4">
        <w:rPr>
          <w:lang w:val="es-ES"/>
        </w:rPr>
        <w:t xml:space="preserve">ta xác định đuợc hệ số khuếch tán </w:t>
      </w:r>
      <w:r w:rsidR="00F17447">
        <w:sym w:font="Symbol" w:char="F073"/>
      </w:r>
      <w:r w:rsidR="00F17447" w:rsidRPr="00E771C4">
        <w:rPr>
          <w:vertAlign w:val="subscript"/>
          <w:lang w:val="es-ES"/>
        </w:rPr>
        <w:t>y</w:t>
      </w:r>
      <w:r w:rsidR="00F17447" w:rsidRPr="00E771C4">
        <w:rPr>
          <w:lang w:val="es-ES"/>
        </w:rPr>
        <w:t xml:space="preserve"> theo công thức:</w:t>
      </w:r>
    </w:p>
    <w:p w:rsidR="00F17447" w:rsidRPr="001E1951" w:rsidRDefault="00366CBF" w:rsidP="001E1951">
      <w:pPr>
        <w:spacing w:after="0"/>
        <w:ind w:firstLine="1701"/>
        <w:rPr>
          <w:rFonts w:eastAsia="Arial"/>
          <w:szCs w:val="26"/>
          <w:lang w:val="vi-VN"/>
        </w:rPr>
      </w:pPr>
      <w:r w:rsidRPr="00366CBF">
        <w:rPr>
          <w:rFonts w:eastAsia="Arial"/>
          <w:position w:val="-14"/>
          <w:lang w:val="vi-VN"/>
        </w:rPr>
        <w:object w:dxaOrig="1080" w:dyaOrig="420">
          <v:shape id="_x0000_i1192" type="#_x0000_t75" style="width:54pt;height:21pt" o:ole="">
            <v:imagedata r:id="rId355" o:title=""/>
          </v:shape>
          <o:OLEObject Type="Embed" ProgID="Equation.DSMT4" ShapeID="_x0000_i1192" DrawAspect="Content" ObjectID="_1556300829" r:id="rId356"/>
        </w:object>
      </w:r>
      <w:r>
        <w:rPr>
          <w:rFonts w:eastAsia="Arial"/>
          <w:lang w:val="vi-VN"/>
        </w:rPr>
        <w:t xml:space="preserve"> </w:t>
      </w:r>
    </w:p>
    <w:p w:rsidR="00F17447" w:rsidRPr="00E771C4" w:rsidRDefault="00F17447" w:rsidP="00862803">
      <w:pPr>
        <w:spacing w:after="0"/>
        <w:rPr>
          <w:lang w:val="es-ES"/>
        </w:rPr>
      </w:pPr>
      <w:r w:rsidRPr="00E771C4">
        <w:rPr>
          <w:lang w:val="es-ES"/>
        </w:rPr>
        <w:t>Trong đó a, b, c, d là các hệ số phụ thuộc vào cấp khí quyể</w:t>
      </w:r>
      <w:r w:rsidR="00C87F1C" w:rsidRPr="00E771C4">
        <w:rPr>
          <w:lang w:val="es-ES"/>
        </w:rPr>
        <w:t>n, Với cấp ổn định loại C ta có a = 104, b = 61, c = 0,911</w:t>
      </w:r>
      <w:r w:rsidRPr="00E771C4">
        <w:rPr>
          <w:lang w:val="es-ES"/>
        </w:rPr>
        <w:t>, d = 0</w:t>
      </w:r>
    </w:p>
    <w:p w:rsidR="00F17447" w:rsidRPr="00E771C4" w:rsidRDefault="00F17447" w:rsidP="00862803">
      <w:pPr>
        <w:spacing w:after="0"/>
        <w:rPr>
          <w:lang w:val="es-ES"/>
        </w:rPr>
      </w:pPr>
      <w:r w:rsidRPr="00E771C4">
        <w:rPr>
          <w:lang w:val="es-ES"/>
        </w:rPr>
        <w:t xml:space="preserve">Sau khi có </w:t>
      </w:r>
      <w:r>
        <w:sym w:font="Symbol" w:char="F073"/>
      </w:r>
      <w:r w:rsidRPr="00E771C4">
        <w:rPr>
          <w:vertAlign w:val="subscript"/>
          <w:lang w:val="es-ES"/>
        </w:rPr>
        <w:t>y</w:t>
      </w:r>
      <w:r w:rsidRPr="00E771C4">
        <w:rPr>
          <w:lang w:val="es-ES"/>
        </w:rPr>
        <w:t xml:space="preserve">, </w:t>
      </w:r>
      <w:r>
        <w:sym w:font="Symbol" w:char="F073"/>
      </w:r>
      <w:r w:rsidRPr="00E771C4">
        <w:rPr>
          <w:vertAlign w:val="subscript"/>
          <w:lang w:val="es-ES"/>
        </w:rPr>
        <w:t>z</w:t>
      </w:r>
      <w:r w:rsidRPr="00E771C4">
        <w:rPr>
          <w:lang w:val="es-ES"/>
        </w:rPr>
        <w:t>, đưa vào phương trình Gauss tính được C</w:t>
      </w:r>
      <w:r w:rsidRPr="00E771C4">
        <w:rPr>
          <w:vertAlign w:val="subscript"/>
          <w:lang w:val="es-ES"/>
        </w:rPr>
        <w:t>max</w:t>
      </w:r>
    </w:p>
    <w:p w:rsidR="00F17447" w:rsidRPr="00E771C4" w:rsidRDefault="00F17447" w:rsidP="00862803">
      <w:pPr>
        <w:tabs>
          <w:tab w:val="left" w:pos="993"/>
          <w:tab w:val="left" w:pos="2160"/>
          <w:tab w:val="left" w:pos="3261"/>
          <w:tab w:val="center" w:pos="5097"/>
        </w:tabs>
        <w:spacing w:after="0"/>
        <w:ind w:firstLine="0"/>
        <w:rPr>
          <w:szCs w:val="26"/>
          <w:lang w:val="es-ES"/>
        </w:rPr>
      </w:pPr>
      <w:r w:rsidRPr="00E771C4">
        <w:rPr>
          <w:szCs w:val="26"/>
          <w:lang w:val="es-ES"/>
        </w:rPr>
        <w:t>Bảng</w:t>
      </w:r>
      <w:r w:rsidR="00785A5B" w:rsidRPr="00E771C4">
        <w:rPr>
          <w:szCs w:val="26"/>
          <w:lang w:val="es-ES"/>
        </w:rPr>
        <w:t xml:space="preserve"> 5.4. T</w:t>
      </w:r>
      <w:r w:rsidRPr="00E771C4">
        <w:rPr>
          <w:szCs w:val="26"/>
          <w:lang w:val="es-ES"/>
        </w:rPr>
        <w:t>ính toán C</w:t>
      </w:r>
      <w:r w:rsidRPr="00E771C4">
        <w:rPr>
          <w:szCs w:val="26"/>
          <w:vertAlign w:val="subscript"/>
          <w:lang w:val="es-ES"/>
        </w:rPr>
        <w:t>max</w:t>
      </w:r>
      <w:r w:rsidRPr="00E771C4">
        <w:rPr>
          <w:szCs w:val="26"/>
          <w:lang w:val="es-ES"/>
        </w:rPr>
        <w:t xml:space="preserve"> vào mùa hè (Phụ lục C)</w:t>
      </w:r>
    </w:p>
    <w:p w:rsidR="00F17447" w:rsidRPr="00E771C4" w:rsidRDefault="00F17447" w:rsidP="00862803">
      <w:pPr>
        <w:tabs>
          <w:tab w:val="left" w:pos="993"/>
          <w:tab w:val="left" w:pos="2160"/>
          <w:tab w:val="left" w:pos="3261"/>
          <w:tab w:val="center" w:pos="5097"/>
        </w:tabs>
        <w:spacing w:after="0"/>
        <w:ind w:firstLine="0"/>
        <w:rPr>
          <w:szCs w:val="26"/>
          <w:lang w:val="es-ES"/>
        </w:rPr>
      </w:pPr>
      <w:r w:rsidRPr="00E771C4">
        <w:rPr>
          <w:szCs w:val="26"/>
          <w:lang w:val="es-ES"/>
        </w:rPr>
        <w:t>Bảng</w:t>
      </w:r>
      <w:r w:rsidR="00785A5B" w:rsidRPr="00E771C4">
        <w:rPr>
          <w:szCs w:val="26"/>
          <w:lang w:val="es-ES"/>
        </w:rPr>
        <w:t xml:space="preserve"> 5.5. T</w:t>
      </w:r>
      <w:r w:rsidRPr="00E771C4">
        <w:rPr>
          <w:szCs w:val="26"/>
          <w:lang w:val="es-ES"/>
        </w:rPr>
        <w:t>ính toán C</w:t>
      </w:r>
      <w:r w:rsidRPr="00E771C4">
        <w:rPr>
          <w:szCs w:val="26"/>
          <w:vertAlign w:val="subscript"/>
          <w:lang w:val="es-ES"/>
        </w:rPr>
        <w:t>max</w:t>
      </w:r>
      <w:r w:rsidRPr="00E771C4">
        <w:rPr>
          <w:szCs w:val="26"/>
          <w:lang w:val="es-ES"/>
        </w:rPr>
        <w:t xml:space="preserve"> vào mùa đông (Phụ lục C)</w:t>
      </w:r>
    </w:p>
    <w:p w:rsidR="00F17447" w:rsidRPr="00E771C4" w:rsidRDefault="008C44AC" w:rsidP="00E43CAE">
      <w:pPr>
        <w:tabs>
          <w:tab w:val="left" w:pos="993"/>
          <w:tab w:val="left" w:pos="2160"/>
          <w:tab w:val="left" w:pos="3261"/>
          <w:tab w:val="center" w:pos="5097"/>
        </w:tabs>
        <w:spacing w:before="120"/>
        <w:jc w:val="center"/>
        <w:rPr>
          <w:i/>
          <w:szCs w:val="26"/>
          <w:lang w:val="es-ES"/>
        </w:rPr>
      </w:pPr>
      <w:r w:rsidRPr="00E771C4">
        <w:rPr>
          <w:i/>
          <w:szCs w:val="26"/>
          <w:lang w:val="es-ES"/>
        </w:rPr>
        <w:t>Bảng</w:t>
      </w:r>
      <w:r w:rsidR="00665B27" w:rsidRPr="00E771C4">
        <w:rPr>
          <w:i/>
          <w:szCs w:val="26"/>
          <w:lang w:val="es-ES"/>
        </w:rPr>
        <w:t xml:space="preserve"> 5.4</w:t>
      </w:r>
      <w:r w:rsidR="00785A5B" w:rsidRPr="00E771C4">
        <w:rPr>
          <w:i/>
          <w:szCs w:val="26"/>
          <w:lang w:val="es-ES"/>
        </w:rPr>
        <w:t>. T</w:t>
      </w:r>
      <w:r w:rsidRPr="00E771C4">
        <w:rPr>
          <w:i/>
          <w:szCs w:val="26"/>
          <w:lang w:val="es-ES"/>
        </w:rPr>
        <w:t>ính nồng độ C</w:t>
      </w:r>
      <w:r w:rsidR="00BB6188" w:rsidRPr="00E771C4">
        <w:rPr>
          <w:i/>
          <w:szCs w:val="26"/>
          <w:vertAlign w:val="subscript"/>
          <w:lang w:val="es-ES"/>
        </w:rPr>
        <w:t xml:space="preserve">X </w:t>
      </w:r>
      <w:r w:rsidR="00CA5C29" w:rsidRPr="00E771C4">
        <w:rPr>
          <w:i/>
          <w:szCs w:val="26"/>
          <w:lang w:val="es-ES"/>
        </w:rPr>
        <w:t>của SO</w:t>
      </w:r>
      <w:r w:rsidR="00CA5C29" w:rsidRPr="00E771C4">
        <w:rPr>
          <w:i/>
          <w:szCs w:val="26"/>
          <w:vertAlign w:val="subscript"/>
          <w:lang w:val="es-ES"/>
        </w:rPr>
        <w:t>2</w:t>
      </w:r>
      <w:r w:rsidR="00CA5C29" w:rsidRPr="00E771C4">
        <w:rPr>
          <w:i/>
          <w:szCs w:val="26"/>
          <w:lang w:val="es-ES"/>
        </w:rPr>
        <w:t xml:space="preserve"> tại ống khói 1 vào mùa hè và mùa đông</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739"/>
        <w:gridCol w:w="1163"/>
        <w:gridCol w:w="1309"/>
        <w:gridCol w:w="1302"/>
        <w:gridCol w:w="1313"/>
        <w:gridCol w:w="1309"/>
        <w:gridCol w:w="1152"/>
      </w:tblGrid>
      <w:tr w:rsidR="00BE745B" w:rsidTr="00BE745B">
        <w:trPr>
          <w:trHeight w:val="1076"/>
        </w:trPr>
        <w:tc>
          <w:tcPr>
            <w:tcW w:w="936" w:type="pct"/>
            <w:vMerge w:val="restar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color w:val="auto"/>
                <w:szCs w:val="26"/>
              </w:rPr>
            </w:pPr>
            <w:r>
              <w:rPr>
                <w:szCs w:val="26"/>
              </w:rPr>
              <w:t>Cmax SO</w:t>
            </w:r>
            <w:r>
              <w:rPr>
                <w:szCs w:val="26"/>
                <w:vertAlign w:val="subscript"/>
              </w:rPr>
              <w:t xml:space="preserve">2 </w:t>
            </w:r>
            <w:r>
              <w:rPr>
                <w:szCs w:val="26"/>
              </w:rPr>
              <w:t>QCVN 05-2013 (mg/m</w:t>
            </w:r>
            <w:r>
              <w:rPr>
                <w:szCs w:val="26"/>
                <w:vertAlign w:val="superscript"/>
              </w:rPr>
              <w:t>3</w:t>
            </w:r>
            <w:r>
              <w:rPr>
                <w:szCs w:val="26"/>
              </w:rPr>
              <w:t>)</w:t>
            </w:r>
          </w:p>
        </w:tc>
        <w:tc>
          <w:tcPr>
            <w:tcW w:w="626" w:type="pct"/>
            <w:vMerge w:val="restar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Khoảng cách</w:t>
            </w:r>
            <w:r>
              <w:rPr>
                <w:szCs w:val="26"/>
              </w:rPr>
              <w:br/>
              <w:t>x (km)</w:t>
            </w:r>
          </w:p>
        </w:tc>
        <w:tc>
          <w:tcPr>
            <w:tcW w:w="705" w:type="pct"/>
            <w:vMerge w:val="restar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σ</w:t>
            </w:r>
            <w:r>
              <w:rPr>
                <w:szCs w:val="26"/>
                <w:vertAlign w:val="subscript"/>
              </w:rPr>
              <w:t>y</w:t>
            </w:r>
            <w:r>
              <w:rPr>
                <w:szCs w:val="26"/>
              </w:rPr>
              <w:br/>
              <w:t>(m)</w:t>
            </w:r>
          </w:p>
        </w:tc>
        <w:tc>
          <w:tcPr>
            <w:tcW w:w="701" w:type="pct"/>
            <w:vMerge w:val="restar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σ</w:t>
            </w:r>
            <w:r>
              <w:rPr>
                <w:szCs w:val="26"/>
                <w:vertAlign w:val="subscript"/>
              </w:rPr>
              <w:t>z</w:t>
            </w:r>
            <w:r>
              <w:rPr>
                <w:szCs w:val="26"/>
              </w:rPr>
              <w:br/>
              <w:t>(m)</w:t>
            </w:r>
          </w:p>
        </w:tc>
        <w:tc>
          <w:tcPr>
            <w:tcW w:w="1412" w:type="pct"/>
            <w:gridSpan w:val="2"/>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C</w:t>
            </w:r>
            <w:r>
              <w:rPr>
                <w:szCs w:val="26"/>
                <w:vertAlign w:val="subscript"/>
              </w:rPr>
              <w:t>x</w:t>
            </w:r>
            <w:r>
              <w:rPr>
                <w:szCs w:val="26"/>
              </w:rPr>
              <w:t xml:space="preserve"> (mg/m</w:t>
            </w:r>
            <w:r>
              <w:rPr>
                <w:szCs w:val="26"/>
                <w:vertAlign w:val="superscript"/>
              </w:rPr>
              <w:t>3</w:t>
            </w:r>
            <w:r>
              <w:rPr>
                <w:szCs w:val="26"/>
              </w:rPr>
              <w:t>)</w:t>
            </w:r>
          </w:p>
        </w:tc>
        <w:tc>
          <w:tcPr>
            <w:tcW w:w="620" w:type="pct"/>
            <w:vMerge w:val="restar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Ghi chú</w:t>
            </w:r>
          </w:p>
        </w:tc>
      </w:tr>
      <w:tr w:rsidR="00BE745B" w:rsidTr="00BE745B">
        <w:trPr>
          <w:trHeight w:val="299"/>
        </w:trPr>
        <w:tc>
          <w:tcPr>
            <w:tcW w:w="936" w:type="pct"/>
            <w:vMerge/>
            <w:vAlign w:val="center"/>
            <w:hideMark/>
          </w:tcPr>
          <w:p w:rsidR="00CA5C29" w:rsidRDefault="00CA5C29" w:rsidP="00BE745B">
            <w:pPr>
              <w:spacing w:before="100" w:beforeAutospacing="1" w:after="100" w:afterAutospacing="1"/>
              <w:jc w:val="center"/>
              <w:rPr>
                <w:szCs w:val="26"/>
              </w:rPr>
            </w:pPr>
          </w:p>
        </w:tc>
        <w:tc>
          <w:tcPr>
            <w:tcW w:w="626" w:type="pct"/>
            <w:vMerge/>
            <w:vAlign w:val="center"/>
            <w:hideMark/>
          </w:tcPr>
          <w:p w:rsidR="00CA5C29" w:rsidRDefault="00CA5C29" w:rsidP="00BE745B">
            <w:pPr>
              <w:spacing w:before="100" w:beforeAutospacing="1" w:after="100" w:afterAutospacing="1"/>
              <w:jc w:val="center"/>
              <w:rPr>
                <w:szCs w:val="26"/>
              </w:rPr>
            </w:pPr>
          </w:p>
        </w:tc>
        <w:tc>
          <w:tcPr>
            <w:tcW w:w="705" w:type="pct"/>
            <w:vMerge/>
            <w:vAlign w:val="center"/>
            <w:hideMark/>
          </w:tcPr>
          <w:p w:rsidR="00CA5C29" w:rsidRDefault="00CA5C29" w:rsidP="00BE745B">
            <w:pPr>
              <w:spacing w:before="100" w:beforeAutospacing="1" w:after="100" w:afterAutospacing="1"/>
              <w:jc w:val="center"/>
              <w:rPr>
                <w:szCs w:val="26"/>
              </w:rPr>
            </w:pPr>
          </w:p>
        </w:tc>
        <w:tc>
          <w:tcPr>
            <w:tcW w:w="701" w:type="pct"/>
            <w:vMerge/>
            <w:vAlign w:val="center"/>
            <w:hideMark/>
          </w:tcPr>
          <w:p w:rsidR="00CA5C29" w:rsidRDefault="00CA5C29" w:rsidP="00BE745B">
            <w:pPr>
              <w:spacing w:before="100" w:beforeAutospacing="1" w:after="100" w:afterAutospacing="1"/>
              <w:jc w:val="center"/>
              <w:rPr>
                <w:szCs w:val="26"/>
              </w:rPr>
            </w:pPr>
          </w:p>
        </w:tc>
        <w:tc>
          <w:tcPr>
            <w:tcW w:w="707" w:type="pc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Mùa hè</w:t>
            </w:r>
          </w:p>
        </w:tc>
        <w:tc>
          <w:tcPr>
            <w:tcW w:w="705" w:type="pct"/>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Mùa đông</w:t>
            </w:r>
          </w:p>
        </w:tc>
        <w:tc>
          <w:tcPr>
            <w:tcW w:w="620" w:type="pct"/>
            <w:vMerge/>
            <w:vAlign w:val="center"/>
            <w:hideMark/>
          </w:tcPr>
          <w:p w:rsidR="00CA5C29" w:rsidRDefault="00CA5C29" w:rsidP="00BE745B">
            <w:pPr>
              <w:spacing w:before="100" w:beforeAutospacing="1" w:after="100" w:afterAutospacing="1"/>
              <w:jc w:val="center"/>
              <w:rPr>
                <w:szCs w:val="26"/>
              </w:rPr>
            </w:pP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8,4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7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87</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6,11</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1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3,27</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7,49</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1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63</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8,84</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1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7,93</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1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1</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1</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1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0,2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1,49</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3</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3</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1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2,4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2,79</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8</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2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4,67</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0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5</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4</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2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6,86</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36</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2</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2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9,04</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6,62</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1</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2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1,1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7,8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8</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2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3,33</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9,13</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7</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5,4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0,3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3</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2</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7,5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1,6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9,64</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2,83</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1,72</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4,05</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2</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3,7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5,26</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4</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lastRenderedPageBreak/>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4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5,84</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6,4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7</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5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55,96</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2,44</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4</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63</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6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65,87</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8,3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5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7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75,6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4,0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8</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8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85,1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49,7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1</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41</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9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94,6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55,42</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5</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4,00</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61,0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3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1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13,2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66,53</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22,4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72,02</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3</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3</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3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31,4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77,4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2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0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0,50</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82,8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8</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270"/>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9,44</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88,26</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6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8,3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93,6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5</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7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67,13</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98,92</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3</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3</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8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75,8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4,2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2</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2</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9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84,60</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09,46</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1</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1</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93,27</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14,70</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10</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1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01,88</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19,91</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9</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9</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2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10,4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25,11</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9</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9</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3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18,9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30,28</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8</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8</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4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27,48</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35,43</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7</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7</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5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35,93</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0,56</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7</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7</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6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44,35</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45,6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7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52,74</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0,77</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8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61,09</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55,84</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6</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9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69,41</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60,91</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5</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BE745B" w:rsidTr="00BE745B">
        <w:trPr>
          <w:trHeight w:val="315"/>
        </w:trPr>
        <w:tc>
          <w:tcPr>
            <w:tcW w:w="93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626"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277,70</w:t>
            </w:r>
          </w:p>
        </w:tc>
        <w:tc>
          <w:tcPr>
            <w:tcW w:w="701"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165,95</w:t>
            </w:r>
          </w:p>
        </w:tc>
        <w:tc>
          <w:tcPr>
            <w:tcW w:w="707"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5</w:t>
            </w:r>
          </w:p>
        </w:tc>
        <w:tc>
          <w:tcPr>
            <w:tcW w:w="705"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0,005</w:t>
            </w:r>
          </w:p>
        </w:tc>
        <w:tc>
          <w:tcPr>
            <w:tcW w:w="620" w:type="pct"/>
            <w:noWrap/>
            <w:vAlign w:val="center"/>
            <w:hideMark/>
          </w:tcPr>
          <w:p w:rsidR="00CA5C29" w:rsidRDefault="00CA5C29" w:rsidP="00BE745B">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bl>
    <w:p w:rsidR="00CA5C29" w:rsidRDefault="00BB6188" w:rsidP="00E43CAE">
      <w:pPr>
        <w:tabs>
          <w:tab w:val="left" w:pos="993"/>
          <w:tab w:val="left" w:pos="2160"/>
          <w:tab w:val="left" w:pos="3261"/>
          <w:tab w:val="center" w:pos="5097"/>
        </w:tabs>
        <w:spacing w:before="120"/>
        <w:ind w:firstLine="0"/>
        <w:rPr>
          <w:szCs w:val="26"/>
        </w:rPr>
      </w:pPr>
      <w:r>
        <w:rPr>
          <w:szCs w:val="26"/>
        </w:rPr>
        <w:t>Bảng 5.7.</w:t>
      </w:r>
      <w:r w:rsidR="00CA5C29">
        <w:rPr>
          <w:szCs w:val="26"/>
        </w:rPr>
        <w:t>Tính nồng độ C</w:t>
      </w:r>
      <w:r w:rsidR="00CA5C29">
        <w:rPr>
          <w:szCs w:val="26"/>
          <w:vertAlign w:val="subscript"/>
        </w:rPr>
        <w:t>x</w:t>
      </w:r>
      <w:r w:rsidR="00CA5C29">
        <w:rPr>
          <w:szCs w:val="26"/>
        </w:rPr>
        <w:t xml:space="preserve"> của Bụi tạo ống khói 1 vào mùa hè và mùa </w:t>
      </w:r>
      <w:proofErr w:type="gramStart"/>
      <w:r w:rsidR="00CA5C29">
        <w:rPr>
          <w:szCs w:val="26"/>
        </w:rPr>
        <w:t>đông(</w:t>
      </w:r>
      <w:proofErr w:type="gramEnd"/>
      <w:r w:rsidR="00CA5C29">
        <w:rPr>
          <w:szCs w:val="26"/>
        </w:rPr>
        <w:t>Phụ lục C)</w:t>
      </w:r>
    </w:p>
    <w:p w:rsidR="00CA5C29" w:rsidRDefault="00CA5C29" w:rsidP="00E43CAE">
      <w:pPr>
        <w:spacing w:before="120"/>
        <w:ind w:firstLine="0"/>
        <w:rPr>
          <w:szCs w:val="26"/>
        </w:rPr>
      </w:pPr>
      <w:r>
        <w:rPr>
          <w:szCs w:val="26"/>
        </w:rPr>
        <w:t>Nồng độ C</w:t>
      </w:r>
      <w:r>
        <w:rPr>
          <w:szCs w:val="26"/>
          <w:vertAlign w:val="subscript"/>
        </w:rPr>
        <w:t>x</w:t>
      </w:r>
      <w:r>
        <w:rPr>
          <w:szCs w:val="26"/>
        </w:rPr>
        <w:t xml:space="preserve"> SO</w:t>
      </w:r>
      <w:r>
        <w:rPr>
          <w:szCs w:val="26"/>
          <w:vertAlign w:val="subscript"/>
        </w:rPr>
        <w:t>2</w:t>
      </w:r>
      <w:r>
        <w:rPr>
          <w:szCs w:val="26"/>
        </w:rPr>
        <w:t>, CO, CO</w:t>
      </w:r>
      <w:r>
        <w:rPr>
          <w:szCs w:val="26"/>
          <w:vertAlign w:val="subscript"/>
        </w:rPr>
        <w:t>2</w:t>
      </w:r>
      <w:r>
        <w:rPr>
          <w:szCs w:val="26"/>
        </w:rPr>
        <w:t>, của các ống khói còn lại xem PHỤ LỤC C</w:t>
      </w:r>
    </w:p>
    <w:p w:rsidR="00CA5C29" w:rsidRDefault="00CA5C29" w:rsidP="00E43CAE">
      <w:pPr>
        <w:spacing w:after="0"/>
        <w:rPr>
          <w:color w:val="auto"/>
          <w:szCs w:val="26"/>
        </w:rPr>
      </w:pPr>
      <w:r w:rsidRPr="00500A3D">
        <w:rPr>
          <w:noProof/>
          <w:lang w:val="vi-VN" w:eastAsia="vi-VN"/>
        </w:rPr>
        <w:lastRenderedPageBreak/>
        <w:drawing>
          <wp:inline distT="0" distB="0" distL="0" distR="0" wp14:anchorId="209024D5" wp14:editId="54E1B327">
            <wp:extent cx="5431632" cy="3948056"/>
            <wp:effectExtent l="0" t="0" r="0" b="0"/>
            <wp:docPr id="730" name="Picture 730" descr="C:\Users\My Hanh\Dropbox\so2 mua hè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 Hanh\Dropbox\so2 mua hè 1.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457928" cy="3967170"/>
                    </a:xfrm>
                    <a:prstGeom prst="rect">
                      <a:avLst/>
                    </a:prstGeom>
                    <a:noFill/>
                    <a:ln>
                      <a:noFill/>
                    </a:ln>
                  </pic:spPr>
                </pic:pic>
              </a:graphicData>
            </a:graphic>
          </wp:inline>
        </w:drawing>
      </w:r>
    </w:p>
    <w:p w:rsidR="00CA5C29" w:rsidRPr="00E43CAE" w:rsidRDefault="00CA5C29" w:rsidP="00E43CAE">
      <w:pPr>
        <w:tabs>
          <w:tab w:val="left" w:pos="993"/>
          <w:tab w:val="left" w:pos="2160"/>
          <w:tab w:val="left" w:pos="3261"/>
          <w:tab w:val="center" w:pos="5097"/>
        </w:tabs>
        <w:spacing w:before="120"/>
        <w:jc w:val="center"/>
        <w:rPr>
          <w:i/>
          <w:szCs w:val="26"/>
        </w:rPr>
      </w:pPr>
      <w:r w:rsidRPr="00E43CAE">
        <w:rPr>
          <w:i/>
          <w:szCs w:val="26"/>
        </w:rPr>
        <w:t>Hình 5.1 Biểu đồ nồng độ C</w:t>
      </w:r>
      <w:r w:rsidRPr="00E43CAE">
        <w:rPr>
          <w:i/>
          <w:szCs w:val="26"/>
          <w:vertAlign w:val="subscript"/>
        </w:rPr>
        <w:t xml:space="preserve">x </w:t>
      </w:r>
      <w:r w:rsidRPr="00E43CAE">
        <w:rPr>
          <w:i/>
          <w:szCs w:val="26"/>
        </w:rPr>
        <w:t>SO</w:t>
      </w:r>
      <w:r w:rsidRPr="00E43CAE">
        <w:rPr>
          <w:i/>
          <w:szCs w:val="26"/>
          <w:vertAlign w:val="subscript"/>
        </w:rPr>
        <w:t>2</w:t>
      </w:r>
      <w:r w:rsidRPr="00E43CAE">
        <w:rPr>
          <w:i/>
          <w:szCs w:val="26"/>
        </w:rPr>
        <w:t xml:space="preserve"> của ống khói 1 vào mùa hè</w:t>
      </w:r>
    </w:p>
    <w:p w:rsidR="00CA5C29" w:rsidRPr="00CA5C29" w:rsidRDefault="00CA5C29" w:rsidP="00E43CAE">
      <w:pPr>
        <w:tabs>
          <w:tab w:val="left" w:pos="993"/>
          <w:tab w:val="left" w:pos="2160"/>
          <w:tab w:val="left" w:pos="3261"/>
          <w:tab w:val="center" w:pos="5097"/>
        </w:tabs>
        <w:spacing w:after="0"/>
        <w:rPr>
          <w:szCs w:val="26"/>
        </w:rPr>
      </w:pPr>
      <w:r w:rsidRPr="003F3785">
        <w:rPr>
          <w:noProof/>
          <w:lang w:val="vi-VN" w:eastAsia="vi-VN"/>
        </w:rPr>
        <w:drawing>
          <wp:inline distT="0" distB="0" distL="0" distR="0" wp14:anchorId="24A5B075" wp14:editId="036F4BC1">
            <wp:extent cx="5443220" cy="3711389"/>
            <wp:effectExtent l="0" t="0" r="5080" b="3810"/>
            <wp:docPr id="731" name="Picture 731" descr="C:\Users\My Hanh\Dropbox\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 Hanh\Dropbox\10.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452911" cy="3717997"/>
                    </a:xfrm>
                    <a:prstGeom prst="rect">
                      <a:avLst/>
                    </a:prstGeom>
                    <a:noFill/>
                    <a:ln>
                      <a:noFill/>
                    </a:ln>
                  </pic:spPr>
                </pic:pic>
              </a:graphicData>
            </a:graphic>
          </wp:inline>
        </w:drawing>
      </w:r>
    </w:p>
    <w:p w:rsidR="00F17447" w:rsidRPr="00E43CAE" w:rsidRDefault="00DB44CE" w:rsidP="00E43CAE">
      <w:pPr>
        <w:tabs>
          <w:tab w:val="left" w:pos="993"/>
          <w:tab w:val="left" w:pos="2160"/>
          <w:tab w:val="left" w:pos="3261"/>
          <w:tab w:val="center" w:pos="5097"/>
        </w:tabs>
        <w:spacing w:before="120"/>
        <w:jc w:val="center"/>
        <w:rPr>
          <w:i/>
          <w:szCs w:val="26"/>
        </w:rPr>
      </w:pPr>
      <w:r w:rsidRPr="00E43CAE">
        <w:rPr>
          <w:i/>
          <w:szCs w:val="26"/>
        </w:rPr>
        <w:t>Hình 5.3.</w:t>
      </w:r>
      <w:r w:rsidR="00CA5C29" w:rsidRPr="00E43CAE">
        <w:rPr>
          <w:i/>
          <w:szCs w:val="26"/>
        </w:rPr>
        <w:t xml:space="preserve"> Biểu đồ nồng độ C</w:t>
      </w:r>
      <w:r w:rsidR="00CA5C29" w:rsidRPr="00E43CAE">
        <w:rPr>
          <w:i/>
          <w:szCs w:val="26"/>
          <w:vertAlign w:val="subscript"/>
        </w:rPr>
        <w:t>x</w:t>
      </w:r>
      <w:r w:rsidR="00CA5C29" w:rsidRPr="00E43CAE">
        <w:rPr>
          <w:i/>
          <w:szCs w:val="26"/>
        </w:rPr>
        <w:t xml:space="preserve"> bụi của ống khói 1 vào mùa hè</w:t>
      </w:r>
    </w:p>
    <w:p w:rsidR="00CA5C29" w:rsidRPr="00CA5C29" w:rsidRDefault="00AF5B69" w:rsidP="00E43CAE">
      <w:pPr>
        <w:tabs>
          <w:tab w:val="left" w:pos="993"/>
          <w:tab w:val="left" w:pos="2160"/>
          <w:tab w:val="left" w:pos="3261"/>
          <w:tab w:val="center" w:pos="5097"/>
        </w:tabs>
        <w:spacing w:after="0"/>
        <w:rPr>
          <w:szCs w:val="26"/>
        </w:rPr>
      </w:pPr>
      <w:r w:rsidRPr="00A60EF4">
        <w:rPr>
          <w:i/>
          <w:noProof/>
          <w:lang w:val="vi-VN" w:eastAsia="vi-VN"/>
        </w:rPr>
        <w:lastRenderedPageBreak/>
        <w:drawing>
          <wp:inline distT="0" distB="0" distL="0" distR="0">
            <wp:extent cx="5386978" cy="3791712"/>
            <wp:effectExtent l="0" t="0" r="4445" b="0"/>
            <wp:docPr id="767" name="Picture 767" descr="C:\Users\My Hanh\Desktop\hihi\1 N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My Hanh\Desktop\hihi\1 NÈ.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403971" cy="3803673"/>
                    </a:xfrm>
                    <a:prstGeom prst="rect">
                      <a:avLst/>
                    </a:prstGeom>
                    <a:noFill/>
                    <a:ln>
                      <a:noFill/>
                    </a:ln>
                  </pic:spPr>
                </pic:pic>
              </a:graphicData>
            </a:graphic>
          </wp:inline>
        </w:drawing>
      </w:r>
    </w:p>
    <w:p w:rsidR="00F17447" w:rsidRPr="00E43CAE" w:rsidRDefault="00974311" w:rsidP="00E43CAE">
      <w:pPr>
        <w:spacing w:before="120"/>
        <w:ind w:firstLine="0"/>
        <w:jc w:val="center"/>
        <w:rPr>
          <w:i/>
          <w:lang w:val="es-ES"/>
        </w:rPr>
      </w:pPr>
      <w:r w:rsidRPr="00E43CAE">
        <w:rPr>
          <w:i/>
          <w:lang w:val="es-ES"/>
        </w:rPr>
        <w:t>Hình 5.</w:t>
      </w:r>
      <w:r w:rsidR="00DB44CE" w:rsidRPr="00E43CAE">
        <w:rPr>
          <w:i/>
          <w:lang w:val="es-ES"/>
        </w:rPr>
        <w:t>43. Đồ thị mô</w:t>
      </w:r>
      <w:r w:rsidRPr="00E43CAE">
        <w:rPr>
          <w:i/>
          <w:lang w:val="es-ES"/>
        </w:rPr>
        <w:t xml:space="preserve"> tả khuếch tán C</w:t>
      </w:r>
      <w:r w:rsidRPr="00E43CAE">
        <w:rPr>
          <w:i/>
          <w:vertAlign w:val="subscript"/>
          <w:lang w:val="es-ES"/>
        </w:rPr>
        <w:t>xy</w:t>
      </w:r>
      <w:r w:rsidRPr="00E43CAE">
        <w:rPr>
          <w:i/>
          <w:lang w:val="es-ES"/>
        </w:rPr>
        <w:t xml:space="preserve"> Bụi của ống khói số 1 vào mùa hè</w:t>
      </w:r>
    </w:p>
    <w:p w:rsidR="00974311" w:rsidRPr="00974311" w:rsidRDefault="00071862" w:rsidP="00E43CAE">
      <w:pPr>
        <w:spacing w:after="0"/>
        <w:ind w:firstLine="0"/>
        <w:rPr>
          <w:lang w:val="es-ES"/>
        </w:rPr>
      </w:pPr>
      <w:r>
        <w:rPr>
          <w:lang w:val="es-ES"/>
        </w:rPr>
        <w:t xml:space="preserve">         </w:t>
      </w:r>
      <w:r w:rsidRPr="00071862">
        <w:rPr>
          <w:noProof/>
          <w:lang w:val="vi-VN" w:eastAsia="vi-VN"/>
        </w:rPr>
        <w:drawing>
          <wp:inline distT="0" distB="0" distL="0" distR="0">
            <wp:extent cx="5376198" cy="3597532"/>
            <wp:effectExtent l="0" t="0" r="0" b="3175"/>
            <wp:docPr id="766" name="Picture 766" descr="C:\Users\My Hanh\Desktop\hihi\BỤI HÈ HAH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My Hanh\Desktop\hihi\BỤI HÈ HAHA.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391101" cy="3607505"/>
                    </a:xfrm>
                    <a:prstGeom prst="rect">
                      <a:avLst/>
                    </a:prstGeom>
                    <a:noFill/>
                    <a:ln>
                      <a:noFill/>
                    </a:ln>
                  </pic:spPr>
                </pic:pic>
              </a:graphicData>
            </a:graphic>
          </wp:inline>
        </w:drawing>
      </w:r>
    </w:p>
    <w:p w:rsidR="002E032F" w:rsidRPr="00E43CAE" w:rsidRDefault="00A84805" w:rsidP="00E43CAE">
      <w:pPr>
        <w:spacing w:before="120"/>
        <w:jc w:val="center"/>
        <w:rPr>
          <w:i/>
          <w:lang w:val="es-ES"/>
        </w:rPr>
      </w:pPr>
      <w:r w:rsidRPr="00E43CAE">
        <w:rPr>
          <w:i/>
          <w:lang w:val="es-ES"/>
        </w:rPr>
        <w:t>Hình 5.66</w:t>
      </w:r>
      <w:r w:rsidR="00974311" w:rsidRPr="00E43CAE">
        <w:rPr>
          <w:i/>
          <w:lang w:val="es-ES"/>
        </w:rPr>
        <w:t>.</w:t>
      </w:r>
      <w:r w:rsidRPr="00E43CAE">
        <w:rPr>
          <w:i/>
          <w:lang w:val="es-ES"/>
        </w:rPr>
        <w:t xml:space="preserve"> Đồ thị m</w:t>
      </w:r>
      <w:r w:rsidR="00974311" w:rsidRPr="00E43CAE">
        <w:rPr>
          <w:i/>
          <w:lang w:val="es-ES"/>
        </w:rPr>
        <w:t>ô tả khuếch tán C</w:t>
      </w:r>
      <w:r w:rsidR="00974311" w:rsidRPr="00E43CAE">
        <w:rPr>
          <w:i/>
          <w:vertAlign w:val="subscript"/>
          <w:lang w:val="es-ES"/>
        </w:rPr>
        <w:t>hh</w:t>
      </w:r>
      <w:r w:rsidR="00974311" w:rsidRPr="00E43CAE">
        <w:rPr>
          <w:i/>
          <w:lang w:val="es-ES"/>
        </w:rPr>
        <w:t xml:space="preserve"> Bụi của 5 ống khói vào mùa hè</w:t>
      </w:r>
    </w:p>
    <w:p w:rsidR="00974311" w:rsidRDefault="00590862" w:rsidP="00862803">
      <w:pPr>
        <w:spacing w:before="100" w:beforeAutospacing="1" w:after="0"/>
        <w:rPr>
          <w:lang w:val="es-ES"/>
        </w:rPr>
      </w:pPr>
      <w:r w:rsidRPr="00590862">
        <w:rPr>
          <w:noProof/>
          <w:lang w:val="vi-VN" w:eastAsia="vi-VN"/>
        </w:rPr>
        <w:lastRenderedPageBreak/>
        <w:drawing>
          <wp:inline distT="0" distB="0" distL="0" distR="0">
            <wp:extent cx="5352836" cy="3451860"/>
            <wp:effectExtent l="0" t="0" r="635" b="0"/>
            <wp:docPr id="896" name="Picture 896" descr="C:\Users\My Hanh\Desktop\hihi\MỚ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Users\My Hanh\Desktop\hihi\MỚI.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361977" cy="3457755"/>
                    </a:xfrm>
                    <a:prstGeom prst="rect">
                      <a:avLst/>
                    </a:prstGeom>
                    <a:noFill/>
                    <a:ln>
                      <a:noFill/>
                    </a:ln>
                  </pic:spPr>
                </pic:pic>
              </a:graphicData>
            </a:graphic>
          </wp:inline>
        </w:drawing>
      </w:r>
    </w:p>
    <w:p w:rsidR="00974311" w:rsidRPr="00E43CAE" w:rsidRDefault="00A84805" w:rsidP="00E43CAE">
      <w:pPr>
        <w:spacing w:before="120"/>
        <w:rPr>
          <w:i/>
          <w:lang w:val="es-ES"/>
        </w:rPr>
      </w:pPr>
      <w:r>
        <w:rPr>
          <w:lang w:val="es-ES"/>
        </w:rPr>
        <w:t xml:space="preserve">          </w:t>
      </w:r>
      <w:r w:rsidRPr="00E43CAE">
        <w:rPr>
          <w:i/>
          <w:lang w:val="es-ES"/>
        </w:rPr>
        <w:t>Hình 5.6</w:t>
      </w:r>
      <w:r w:rsidR="00974311" w:rsidRPr="00E43CAE">
        <w:rPr>
          <w:i/>
          <w:lang w:val="es-ES"/>
        </w:rPr>
        <w:t>5.</w:t>
      </w:r>
      <w:r w:rsidRPr="00E43CAE">
        <w:rPr>
          <w:i/>
          <w:lang w:val="es-ES"/>
        </w:rPr>
        <w:t xml:space="preserve"> Đồ thị m</w:t>
      </w:r>
      <w:r w:rsidR="00974311" w:rsidRPr="00E43CAE">
        <w:rPr>
          <w:i/>
          <w:lang w:val="es-ES"/>
        </w:rPr>
        <w:t>ô tả khuếch tán C</w:t>
      </w:r>
      <w:r w:rsidR="00974311" w:rsidRPr="00E43CAE">
        <w:rPr>
          <w:i/>
          <w:vertAlign w:val="subscript"/>
          <w:lang w:val="es-ES"/>
        </w:rPr>
        <w:t>hh</w:t>
      </w:r>
      <w:r w:rsidR="00974311" w:rsidRPr="00E43CAE">
        <w:rPr>
          <w:i/>
          <w:lang w:val="es-ES"/>
        </w:rPr>
        <w:t xml:space="preserve"> SO</w:t>
      </w:r>
      <w:r w:rsidR="00974311" w:rsidRPr="00E43CAE">
        <w:rPr>
          <w:i/>
          <w:vertAlign w:val="subscript"/>
          <w:lang w:val="es-ES"/>
        </w:rPr>
        <w:t>2</w:t>
      </w:r>
      <w:r w:rsidR="00974311" w:rsidRPr="00E43CAE">
        <w:rPr>
          <w:i/>
          <w:lang w:val="es-ES"/>
        </w:rPr>
        <w:t xml:space="preserve"> của 5 ống khói vào mùa hè</w:t>
      </w:r>
    </w:p>
    <w:p w:rsidR="00974311" w:rsidRPr="00862803" w:rsidRDefault="00122C4A" w:rsidP="00862803">
      <w:pPr>
        <w:spacing w:after="0"/>
        <w:ind w:firstLine="0"/>
        <w:rPr>
          <w:lang w:val="es-ES"/>
        </w:rPr>
      </w:pPr>
      <w:r w:rsidRPr="00862803">
        <w:rPr>
          <w:lang w:val="es-ES"/>
        </w:rPr>
        <w:t>Nhận xét:</w:t>
      </w:r>
    </w:p>
    <w:p w:rsidR="00122C4A" w:rsidRPr="00122C4A" w:rsidRDefault="00122C4A" w:rsidP="00862803">
      <w:pPr>
        <w:rPr>
          <w:lang w:val="es-ES"/>
        </w:rPr>
      </w:pPr>
      <w:r w:rsidRPr="00122C4A">
        <w:rPr>
          <w:lang w:val="es-ES"/>
        </w:rPr>
        <w:t>Từ bản đồ ô nhiễm ta thấy, h</w:t>
      </w:r>
      <w:r>
        <w:rPr>
          <w:lang w:val="es-ES"/>
        </w:rPr>
        <w:t>ướng gió chủ đạo của Hà Nội</w:t>
      </w:r>
      <w:r w:rsidRPr="00122C4A">
        <w:rPr>
          <w:lang w:val="es-ES"/>
        </w:rPr>
        <w:t xml:space="preserve"> về mùa hè là hướng Đông Nam, nên vùng chịu ảnh hưởng nhiều nhất của các nguồn thải là vùng nằm về phía hướng Đông-Nam so với vị trí nguồn thải. Về mù</w:t>
      </w:r>
      <w:r>
        <w:rPr>
          <w:lang w:val="es-ES"/>
        </w:rPr>
        <w:t>a đông, hướng gió chủ đạo là Đông-</w:t>
      </w:r>
      <w:r w:rsidRPr="00122C4A">
        <w:rPr>
          <w:lang w:val="es-ES"/>
        </w:rPr>
        <w:t>Bắc nên vùng chịu ảnh hưởng nhiều</w:t>
      </w:r>
      <w:r>
        <w:rPr>
          <w:lang w:val="es-ES"/>
        </w:rPr>
        <w:t xml:space="preserve"> nhất sẽ là vùng nằm về phía Đông-</w:t>
      </w:r>
      <w:r w:rsidRPr="00122C4A">
        <w:rPr>
          <w:lang w:val="es-ES"/>
        </w:rPr>
        <w:t>B</w:t>
      </w:r>
      <w:r w:rsidR="005F2ACD">
        <w:rPr>
          <w:lang w:val="es-ES"/>
        </w:rPr>
        <w:t>ắc của các nguồn thải. Ngoài ra</w:t>
      </w:r>
      <w:r w:rsidRPr="00122C4A">
        <w:rPr>
          <w:lang w:val="es-ES"/>
        </w:rPr>
        <w:t>, các vị trí nằm gần chân  nguồn thải cũng chịu sự tác động tương đối lớn của quá trình khuếch tán chất ô nhiễm khi lặng gió</w:t>
      </w:r>
      <w:r>
        <w:rPr>
          <w:lang w:val="es-ES"/>
        </w:rPr>
        <w:t>.</w:t>
      </w:r>
    </w:p>
    <w:p w:rsidR="002E032F" w:rsidRDefault="008C44AC" w:rsidP="007D2147">
      <w:pPr>
        <w:pStyle w:val="Heading2"/>
        <w:rPr>
          <w:lang w:val="es-ES"/>
        </w:rPr>
      </w:pPr>
      <w:bookmarkStart w:id="77" w:name="_Toc481010925"/>
      <w:r>
        <w:rPr>
          <w:lang w:val="es-ES"/>
        </w:rPr>
        <w:t>So sánh QCVN</w:t>
      </w:r>
      <w:bookmarkEnd w:id="77"/>
    </w:p>
    <w:p w:rsidR="008C44AC" w:rsidRPr="007D2147" w:rsidRDefault="008C44AC" w:rsidP="00E43CAE">
      <w:pPr>
        <w:spacing w:after="0"/>
        <w:rPr>
          <w:lang w:val="es-ES"/>
        </w:rPr>
      </w:pPr>
      <w:bookmarkStart w:id="78" w:name="_Toc406361858"/>
      <w:r w:rsidRPr="007D2147">
        <w:rPr>
          <w:lang w:val="es-ES"/>
        </w:rPr>
        <w:t>Dựa theo Qui chuẩn Việt Nam 19-2009/BTNMT</w:t>
      </w:r>
      <w:bookmarkEnd w:id="78"/>
    </w:p>
    <w:p w:rsidR="008C44AC" w:rsidRPr="00E771C4" w:rsidRDefault="00665B27" w:rsidP="00E43CAE">
      <w:pPr>
        <w:spacing w:before="120"/>
        <w:jc w:val="center"/>
        <w:rPr>
          <w:i/>
          <w:lang w:val="es-ES"/>
        </w:rPr>
      </w:pPr>
      <w:r>
        <w:rPr>
          <w:i/>
          <w:lang w:val="es-ES"/>
        </w:rPr>
        <w:t>Bảng 5.5</w:t>
      </w:r>
      <w:r w:rsidR="008C44AC" w:rsidRPr="00862803">
        <w:rPr>
          <w:i/>
          <w:lang w:val="es-ES"/>
        </w:rPr>
        <w:t xml:space="preserve">. Nồng độ </w:t>
      </w:r>
      <w:r w:rsidR="008C44AC" w:rsidRPr="00E771C4">
        <w:rPr>
          <w:i/>
          <w:lang w:val="es-ES"/>
        </w:rPr>
        <w:t>C</w:t>
      </w:r>
      <w:r w:rsidR="008C44AC" w:rsidRPr="00E771C4">
        <w:rPr>
          <w:i/>
          <w:vertAlign w:val="subscript"/>
          <w:lang w:val="es-ES"/>
        </w:rPr>
        <w:t>max</w:t>
      </w:r>
      <w:r w:rsidR="008C44AC" w:rsidRPr="00E771C4">
        <w:rPr>
          <w:i/>
          <w:lang w:val="es-ES"/>
        </w:rPr>
        <w:t xml:space="preserve"> tối đa cho phép trong khí thải công nghiệp</w:t>
      </w:r>
    </w:p>
    <w:tbl>
      <w:tblPr>
        <w:tblW w:w="5000" w:type="pct"/>
        <w:jc w:val="center"/>
        <w:tblBorders>
          <w:top w:val="single" w:sz="4" w:space="0" w:color="auto"/>
          <w:left w:val="single" w:sz="8"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286"/>
        <w:gridCol w:w="3397"/>
        <w:gridCol w:w="2123"/>
        <w:gridCol w:w="2481"/>
      </w:tblGrid>
      <w:tr w:rsidR="008C44AC" w:rsidRPr="000A4AAA" w:rsidTr="005F2ACD">
        <w:trPr>
          <w:trHeight w:val="567"/>
          <w:jc w:val="center"/>
        </w:trPr>
        <w:tc>
          <w:tcPr>
            <w:tcW w:w="692" w:type="pct"/>
            <w:vMerge w:val="restart"/>
            <w:noWrap/>
            <w:vAlign w:val="center"/>
            <w:hideMark/>
          </w:tcPr>
          <w:p w:rsidR="008C44AC" w:rsidRPr="000A4AAA" w:rsidRDefault="008C44AC" w:rsidP="00B609F7">
            <w:pPr>
              <w:tabs>
                <w:tab w:val="left" w:pos="180"/>
                <w:tab w:val="left" w:pos="8460"/>
                <w:tab w:val="left" w:leader="dot" w:pos="8505"/>
              </w:tabs>
              <w:spacing w:before="100" w:beforeAutospacing="1" w:after="100" w:afterAutospacing="1"/>
              <w:ind w:firstLine="0"/>
              <w:jc w:val="center"/>
              <w:rPr>
                <w:szCs w:val="26"/>
              </w:rPr>
            </w:pPr>
            <w:r w:rsidRPr="000A4AAA">
              <w:rPr>
                <w:szCs w:val="26"/>
              </w:rPr>
              <w:t>STT</w:t>
            </w:r>
          </w:p>
        </w:tc>
        <w:tc>
          <w:tcPr>
            <w:tcW w:w="1829" w:type="pct"/>
            <w:vMerge w:val="restart"/>
            <w:vAlign w:val="center"/>
            <w:hideMark/>
          </w:tcPr>
          <w:p w:rsidR="008C44AC" w:rsidRPr="000A4AAA" w:rsidRDefault="008C44AC" w:rsidP="00B609F7">
            <w:pPr>
              <w:tabs>
                <w:tab w:val="left" w:pos="180"/>
                <w:tab w:val="left" w:pos="8460"/>
                <w:tab w:val="left" w:leader="dot" w:pos="8505"/>
              </w:tabs>
              <w:spacing w:before="100" w:beforeAutospacing="1" w:after="100" w:afterAutospacing="1"/>
              <w:ind w:firstLine="0"/>
              <w:jc w:val="center"/>
              <w:rPr>
                <w:szCs w:val="26"/>
              </w:rPr>
            </w:pPr>
            <w:r w:rsidRPr="000A4AAA">
              <w:rPr>
                <w:szCs w:val="26"/>
              </w:rPr>
              <w:t>Thông số</w:t>
            </w:r>
          </w:p>
        </w:tc>
        <w:tc>
          <w:tcPr>
            <w:tcW w:w="2479" w:type="pct"/>
            <w:gridSpan w:val="2"/>
            <w:vAlign w:val="center"/>
            <w:hideMark/>
          </w:tcPr>
          <w:p w:rsidR="008C44AC" w:rsidRPr="000A4AAA" w:rsidRDefault="008C44AC" w:rsidP="00B609F7">
            <w:pPr>
              <w:tabs>
                <w:tab w:val="left" w:pos="180"/>
                <w:tab w:val="left" w:pos="8460"/>
                <w:tab w:val="left" w:leader="dot" w:pos="8505"/>
              </w:tabs>
              <w:spacing w:before="100" w:beforeAutospacing="1" w:after="100" w:afterAutospacing="1"/>
              <w:ind w:firstLine="0"/>
              <w:jc w:val="center"/>
              <w:rPr>
                <w:szCs w:val="26"/>
              </w:rPr>
            </w:pPr>
            <w:r w:rsidRPr="000A4AAA">
              <w:rPr>
                <w:szCs w:val="26"/>
              </w:rPr>
              <w:t>Nồng độ C</w:t>
            </w:r>
            <w:r w:rsidRPr="000A4AAA">
              <w:rPr>
                <w:szCs w:val="26"/>
                <w:vertAlign w:val="subscript"/>
              </w:rPr>
              <w:t xml:space="preserve">max </w:t>
            </w:r>
            <w:r w:rsidRPr="000A4AAA">
              <w:rPr>
                <w:szCs w:val="26"/>
              </w:rPr>
              <w:t>(mg/Nm</w:t>
            </w:r>
            <w:r w:rsidRPr="000A4AAA">
              <w:rPr>
                <w:szCs w:val="26"/>
                <w:vertAlign w:val="superscript"/>
              </w:rPr>
              <w:t>3</w:t>
            </w:r>
            <w:r w:rsidRPr="000A4AAA">
              <w:rPr>
                <w:szCs w:val="26"/>
              </w:rPr>
              <w:t>)</w:t>
            </w:r>
          </w:p>
        </w:tc>
      </w:tr>
      <w:tr w:rsidR="008C44AC" w:rsidRPr="000A4AAA" w:rsidTr="00B609F7">
        <w:trPr>
          <w:trHeight w:val="315"/>
          <w:jc w:val="center"/>
        </w:trPr>
        <w:tc>
          <w:tcPr>
            <w:tcW w:w="692" w:type="pct"/>
            <w:vMerge/>
            <w:vAlign w:val="center"/>
            <w:hideMark/>
          </w:tcPr>
          <w:p w:rsidR="008C44AC" w:rsidRPr="000A4AAA" w:rsidRDefault="008C44AC" w:rsidP="00B609F7">
            <w:pPr>
              <w:spacing w:before="100" w:beforeAutospacing="1" w:after="100" w:afterAutospacing="1"/>
              <w:jc w:val="center"/>
              <w:rPr>
                <w:szCs w:val="26"/>
              </w:rPr>
            </w:pPr>
          </w:p>
        </w:tc>
        <w:tc>
          <w:tcPr>
            <w:tcW w:w="1829" w:type="pct"/>
            <w:vMerge/>
            <w:vAlign w:val="center"/>
            <w:hideMark/>
          </w:tcPr>
          <w:p w:rsidR="008C44AC" w:rsidRPr="000A4AAA" w:rsidRDefault="008C44AC" w:rsidP="00B609F7">
            <w:pPr>
              <w:spacing w:before="100" w:beforeAutospacing="1" w:after="100" w:afterAutospacing="1"/>
              <w:jc w:val="center"/>
              <w:rPr>
                <w:szCs w:val="26"/>
              </w:rPr>
            </w:pPr>
          </w:p>
        </w:tc>
        <w:tc>
          <w:tcPr>
            <w:tcW w:w="1143" w:type="pct"/>
            <w:vAlign w:val="center"/>
            <w:hideMark/>
          </w:tcPr>
          <w:p w:rsidR="008C44AC" w:rsidRPr="000A4AAA" w:rsidRDefault="008C44AC" w:rsidP="00B609F7">
            <w:pPr>
              <w:tabs>
                <w:tab w:val="left" w:pos="180"/>
                <w:tab w:val="left" w:pos="8460"/>
                <w:tab w:val="left" w:leader="dot" w:pos="8505"/>
              </w:tabs>
              <w:spacing w:before="100" w:beforeAutospacing="1" w:after="100" w:afterAutospacing="1"/>
              <w:ind w:firstLine="0"/>
              <w:jc w:val="center"/>
              <w:rPr>
                <w:szCs w:val="26"/>
              </w:rPr>
            </w:pPr>
            <w:r w:rsidRPr="000A4AAA">
              <w:rPr>
                <w:szCs w:val="26"/>
              </w:rPr>
              <w:t>A</w:t>
            </w:r>
          </w:p>
        </w:tc>
        <w:tc>
          <w:tcPr>
            <w:tcW w:w="1336" w:type="pct"/>
            <w:vAlign w:val="center"/>
            <w:hideMark/>
          </w:tcPr>
          <w:p w:rsidR="008C44AC" w:rsidRPr="000A4AAA" w:rsidRDefault="008C44AC" w:rsidP="00B609F7">
            <w:pPr>
              <w:tabs>
                <w:tab w:val="left" w:pos="180"/>
                <w:tab w:val="left" w:pos="8460"/>
                <w:tab w:val="left" w:leader="dot" w:pos="8505"/>
              </w:tabs>
              <w:spacing w:before="100" w:beforeAutospacing="1" w:after="100" w:afterAutospacing="1"/>
              <w:ind w:firstLine="0"/>
              <w:jc w:val="center"/>
              <w:rPr>
                <w:szCs w:val="26"/>
              </w:rPr>
            </w:pPr>
            <w:r w:rsidRPr="000A4AAA">
              <w:rPr>
                <w:szCs w:val="26"/>
              </w:rPr>
              <w:t>B</w:t>
            </w:r>
          </w:p>
        </w:tc>
      </w:tr>
      <w:tr w:rsidR="008C44AC" w:rsidTr="00B609F7">
        <w:trPr>
          <w:trHeight w:val="315"/>
          <w:jc w:val="center"/>
        </w:trPr>
        <w:tc>
          <w:tcPr>
            <w:tcW w:w="692" w:type="pct"/>
            <w:noWrap/>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color w:val="auto"/>
                <w:szCs w:val="26"/>
              </w:rPr>
            </w:pPr>
            <w:r>
              <w:rPr>
                <w:szCs w:val="26"/>
              </w:rPr>
              <w:t>1</w:t>
            </w:r>
          </w:p>
        </w:tc>
        <w:tc>
          <w:tcPr>
            <w:tcW w:w="1829"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Bụi tổng</w:t>
            </w:r>
          </w:p>
        </w:tc>
        <w:tc>
          <w:tcPr>
            <w:tcW w:w="1143"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400</w:t>
            </w:r>
          </w:p>
        </w:tc>
        <w:tc>
          <w:tcPr>
            <w:tcW w:w="1336"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200</w:t>
            </w:r>
          </w:p>
        </w:tc>
      </w:tr>
      <w:tr w:rsidR="008C44AC" w:rsidTr="00B609F7">
        <w:trPr>
          <w:trHeight w:val="300"/>
          <w:jc w:val="center"/>
        </w:trPr>
        <w:tc>
          <w:tcPr>
            <w:tcW w:w="692" w:type="pct"/>
            <w:noWrap/>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2</w:t>
            </w:r>
          </w:p>
        </w:tc>
        <w:tc>
          <w:tcPr>
            <w:tcW w:w="1829"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Cacbon oxit, CO</w:t>
            </w:r>
          </w:p>
        </w:tc>
        <w:tc>
          <w:tcPr>
            <w:tcW w:w="1143"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1000</w:t>
            </w:r>
          </w:p>
        </w:tc>
        <w:tc>
          <w:tcPr>
            <w:tcW w:w="1336"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1000</w:t>
            </w:r>
          </w:p>
        </w:tc>
      </w:tr>
      <w:tr w:rsidR="008C44AC" w:rsidTr="00B609F7">
        <w:trPr>
          <w:trHeight w:val="375"/>
          <w:jc w:val="center"/>
        </w:trPr>
        <w:tc>
          <w:tcPr>
            <w:tcW w:w="692" w:type="pct"/>
            <w:noWrap/>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3</w:t>
            </w:r>
          </w:p>
        </w:tc>
        <w:tc>
          <w:tcPr>
            <w:tcW w:w="1829"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Lưu huỳnh đioxit, SO</w:t>
            </w:r>
            <w:r>
              <w:rPr>
                <w:szCs w:val="26"/>
                <w:vertAlign w:val="subscript"/>
              </w:rPr>
              <w:t>2</w:t>
            </w:r>
          </w:p>
        </w:tc>
        <w:tc>
          <w:tcPr>
            <w:tcW w:w="1143"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1500</w:t>
            </w:r>
          </w:p>
        </w:tc>
        <w:tc>
          <w:tcPr>
            <w:tcW w:w="1336"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500</w:t>
            </w:r>
          </w:p>
        </w:tc>
      </w:tr>
      <w:tr w:rsidR="008C44AC" w:rsidTr="005F2ACD">
        <w:trPr>
          <w:trHeight w:val="567"/>
          <w:jc w:val="center"/>
        </w:trPr>
        <w:tc>
          <w:tcPr>
            <w:tcW w:w="692" w:type="pct"/>
            <w:noWrap/>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4</w:t>
            </w:r>
          </w:p>
        </w:tc>
        <w:tc>
          <w:tcPr>
            <w:tcW w:w="1829"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Nitơ oxit, NO</w:t>
            </w:r>
            <w:r>
              <w:rPr>
                <w:szCs w:val="26"/>
                <w:vertAlign w:val="subscript"/>
              </w:rPr>
              <w:t xml:space="preserve">x </w:t>
            </w:r>
            <w:r>
              <w:rPr>
                <w:szCs w:val="26"/>
              </w:rPr>
              <w:t>(tính theo NO</w:t>
            </w:r>
            <w:r>
              <w:rPr>
                <w:szCs w:val="26"/>
                <w:vertAlign w:val="subscript"/>
              </w:rPr>
              <w:t>2</w:t>
            </w:r>
            <w:r>
              <w:rPr>
                <w:szCs w:val="26"/>
              </w:rPr>
              <w:t>)</w:t>
            </w:r>
          </w:p>
        </w:tc>
        <w:tc>
          <w:tcPr>
            <w:tcW w:w="1143"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1000</w:t>
            </w:r>
          </w:p>
        </w:tc>
        <w:tc>
          <w:tcPr>
            <w:tcW w:w="1336"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850</w:t>
            </w:r>
          </w:p>
        </w:tc>
      </w:tr>
      <w:tr w:rsidR="008C44AC" w:rsidTr="00B609F7">
        <w:trPr>
          <w:trHeight w:val="390"/>
          <w:jc w:val="center"/>
        </w:trPr>
        <w:tc>
          <w:tcPr>
            <w:tcW w:w="692" w:type="pct"/>
            <w:noWrap/>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5</w:t>
            </w:r>
          </w:p>
        </w:tc>
        <w:tc>
          <w:tcPr>
            <w:tcW w:w="1829"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Cacbon đioxit, CO</w:t>
            </w:r>
            <w:r>
              <w:rPr>
                <w:szCs w:val="26"/>
                <w:vertAlign w:val="subscript"/>
              </w:rPr>
              <w:t>2</w:t>
            </w:r>
          </w:p>
        </w:tc>
        <w:tc>
          <w:tcPr>
            <w:tcW w:w="1143"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Không quy định</w:t>
            </w:r>
          </w:p>
        </w:tc>
        <w:tc>
          <w:tcPr>
            <w:tcW w:w="1336" w:type="pct"/>
            <w:vAlign w:val="center"/>
            <w:hideMark/>
          </w:tcPr>
          <w:p w:rsidR="008C44AC" w:rsidRDefault="008C44AC" w:rsidP="00B609F7">
            <w:pPr>
              <w:tabs>
                <w:tab w:val="left" w:pos="180"/>
                <w:tab w:val="left" w:pos="8460"/>
                <w:tab w:val="left" w:leader="dot" w:pos="8505"/>
              </w:tabs>
              <w:spacing w:before="100" w:beforeAutospacing="1" w:after="100" w:afterAutospacing="1"/>
              <w:ind w:firstLine="0"/>
              <w:jc w:val="center"/>
              <w:rPr>
                <w:szCs w:val="26"/>
              </w:rPr>
            </w:pPr>
            <w:r>
              <w:rPr>
                <w:szCs w:val="26"/>
              </w:rPr>
              <w:t>Không quy định</w:t>
            </w:r>
          </w:p>
        </w:tc>
      </w:tr>
    </w:tbl>
    <w:p w:rsidR="008C44AC" w:rsidRDefault="008C44AC" w:rsidP="00862803">
      <w:pPr>
        <w:spacing w:before="100" w:beforeAutospacing="1" w:after="0"/>
        <w:ind w:firstLine="0"/>
        <w:rPr>
          <w:rFonts w:eastAsia="Arial"/>
          <w:bCs/>
          <w:szCs w:val="26"/>
          <w:lang w:val="vi-VN"/>
        </w:rPr>
      </w:pPr>
      <w:r>
        <w:rPr>
          <w:bCs/>
          <w:szCs w:val="26"/>
        </w:rPr>
        <w:lastRenderedPageBreak/>
        <w:t>Trong đó:</w:t>
      </w:r>
    </w:p>
    <w:p w:rsidR="008C44AC" w:rsidRPr="008C44AC" w:rsidRDefault="008C44AC" w:rsidP="00862803">
      <w:pPr>
        <w:spacing w:after="0"/>
        <w:rPr>
          <w:lang w:val="es-ES"/>
        </w:rPr>
      </w:pPr>
      <w:r>
        <w:rPr>
          <w:lang w:val="es-ES"/>
        </w:rPr>
        <w:t xml:space="preserve">Cột A </w:t>
      </w:r>
      <w:r w:rsidRPr="00E771C4">
        <w:rPr>
          <w:lang w:val="vi-VN"/>
        </w:rPr>
        <w:t>qui định nồng độ C của bụi và các chất vô cơ làm cơ sở tính nồng độ tối đa cho phép trong khí thải công nghiệp đối với các cơ sở sản xuất, chế biến kinh doanh, dịch vụ công nghiệp hoạt động trước ngày 16 tháng 01 năm 2007 với thời gian áp dụng đến ngày 31 tháng 12 năm 2014</w:t>
      </w:r>
    </w:p>
    <w:p w:rsidR="00560811" w:rsidRPr="00560811" w:rsidRDefault="008C44AC" w:rsidP="00862803">
      <w:pPr>
        <w:spacing w:after="0"/>
        <w:rPr>
          <w:lang w:val="es-ES"/>
        </w:rPr>
      </w:pPr>
      <w:r w:rsidRPr="00E771C4">
        <w:rPr>
          <w:lang w:val="es-ES"/>
        </w:rPr>
        <w:t>Cột B qui định nồng độ C của bụi và các chất vô cơ làm cơ sở tính giá trị tối đa cho phép trong khí thải công nghiệp đối với:</w:t>
      </w:r>
    </w:p>
    <w:p w:rsidR="00560811" w:rsidRPr="00862803" w:rsidRDefault="00560811" w:rsidP="00596E56">
      <w:pPr>
        <w:pStyle w:val="ListParagraph"/>
        <w:numPr>
          <w:ilvl w:val="0"/>
          <w:numId w:val="15"/>
        </w:numPr>
        <w:spacing w:after="0"/>
        <w:rPr>
          <w:lang w:val="es-ES"/>
        </w:rPr>
      </w:pPr>
      <w:r w:rsidRPr="00862803">
        <w:rPr>
          <w:lang w:val="es-ES"/>
        </w:rPr>
        <w:t xml:space="preserve">Các </w:t>
      </w:r>
      <w:r w:rsidRPr="00E771C4">
        <w:rPr>
          <w:bCs/>
          <w:szCs w:val="26"/>
          <w:lang w:val="es-ES"/>
        </w:rPr>
        <w:t>cơ sở sản xuất, chế biến, kinh doanh, dịch vụ công nghiệp hoạt động kể từ ngày 16 tháng 01 năm 2007.</w:t>
      </w:r>
    </w:p>
    <w:p w:rsidR="00560811" w:rsidRPr="00862803" w:rsidRDefault="00560811" w:rsidP="00596E56">
      <w:pPr>
        <w:pStyle w:val="ListParagraph"/>
        <w:numPr>
          <w:ilvl w:val="0"/>
          <w:numId w:val="15"/>
        </w:numPr>
        <w:spacing w:after="0"/>
        <w:rPr>
          <w:lang w:val="es-ES"/>
        </w:rPr>
      </w:pPr>
      <w:r w:rsidRPr="00E771C4">
        <w:rPr>
          <w:bCs/>
          <w:szCs w:val="26"/>
          <w:lang w:val="es-ES"/>
        </w:rPr>
        <w:t>Tất cả các cơ sở sản xuất, chế biến, kinh doanh, dịch vụ công nghiệp với thời gian áp dụng kể từ ngày 01 tháng 01 năm 2015</w:t>
      </w:r>
    </w:p>
    <w:p w:rsidR="00560811" w:rsidRPr="00560811" w:rsidRDefault="00560811" w:rsidP="00862803">
      <w:pPr>
        <w:rPr>
          <w:lang w:val="es-ES"/>
        </w:rPr>
      </w:pPr>
      <w:r w:rsidRPr="00E771C4">
        <w:rPr>
          <w:lang w:val="es-ES"/>
        </w:rPr>
        <w:t>Nồng độ tối đa cho phép: C</w:t>
      </w:r>
      <w:r w:rsidRPr="00E771C4">
        <w:rPr>
          <w:vertAlign w:val="subscript"/>
          <w:lang w:val="es-ES"/>
        </w:rPr>
        <w:t>max</w:t>
      </w:r>
      <w:r w:rsidRPr="00E771C4">
        <w:rPr>
          <w:lang w:val="es-ES"/>
        </w:rPr>
        <w:t>= C×K</w:t>
      </w:r>
      <w:r w:rsidRPr="00E771C4">
        <w:rPr>
          <w:vertAlign w:val="subscript"/>
          <w:lang w:val="es-ES"/>
        </w:rPr>
        <w:t>p</w:t>
      </w:r>
      <w:r w:rsidRPr="00E771C4">
        <w:rPr>
          <w:lang w:val="es-ES"/>
        </w:rPr>
        <w:t>×K</w:t>
      </w:r>
      <w:r w:rsidRPr="00E771C4">
        <w:rPr>
          <w:vertAlign w:val="subscript"/>
          <w:lang w:val="es-ES"/>
        </w:rPr>
        <w:t>v</w:t>
      </w:r>
    </w:p>
    <w:p w:rsidR="00B609F7" w:rsidRPr="00E771C4" w:rsidRDefault="00665B27" w:rsidP="00E43CAE">
      <w:pPr>
        <w:spacing w:before="120"/>
        <w:jc w:val="center"/>
        <w:rPr>
          <w:i/>
          <w:iCs/>
          <w:vertAlign w:val="subscript"/>
          <w:lang w:val="es-ES"/>
        </w:rPr>
      </w:pPr>
      <w:r>
        <w:rPr>
          <w:i/>
          <w:lang w:val="es-ES"/>
        </w:rPr>
        <w:t>Bảng 5.6</w:t>
      </w:r>
      <w:r w:rsidR="00560811" w:rsidRPr="00862803">
        <w:rPr>
          <w:i/>
          <w:lang w:val="es-ES"/>
        </w:rPr>
        <w:t xml:space="preserve">. </w:t>
      </w:r>
      <w:r w:rsidR="00560811" w:rsidRPr="00E771C4">
        <w:rPr>
          <w:i/>
          <w:iCs/>
          <w:lang w:val="es-ES"/>
        </w:rPr>
        <w:t>Hệ số lương lượng nguồn thải K</w:t>
      </w:r>
      <w:r w:rsidR="00560811" w:rsidRPr="00E771C4">
        <w:rPr>
          <w:i/>
          <w:iCs/>
          <w:vertAlign w:val="subscript"/>
          <w:lang w:val="es-ES"/>
        </w:rPr>
        <w:t>p</w:t>
      </w:r>
    </w:p>
    <w:tbl>
      <w:tblPr>
        <w:tblStyle w:val="TableGrid0"/>
        <w:tblW w:w="5000" w:type="pct"/>
        <w:tblBorders>
          <w:insideH w:val="dotted" w:sz="4" w:space="0" w:color="auto"/>
        </w:tblBorders>
        <w:tblLook w:val="04A0" w:firstRow="1" w:lastRow="0" w:firstColumn="1" w:lastColumn="0" w:noHBand="0" w:noVBand="1"/>
      </w:tblPr>
      <w:tblGrid>
        <w:gridCol w:w="4643"/>
        <w:gridCol w:w="4644"/>
      </w:tblGrid>
      <w:tr w:rsidR="00E0041B" w:rsidTr="00AF5DEF">
        <w:tc>
          <w:tcPr>
            <w:tcW w:w="2500" w:type="pct"/>
            <w:vAlign w:val="center"/>
          </w:tcPr>
          <w:p w:rsidR="00E0041B" w:rsidRPr="00E771C4" w:rsidRDefault="00E0041B" w:rsidP="00AF5DEF">
            <w:pPr>
              <w:spacing w:before="100" w:beforeAutospacing="1" w:after="100" w:afterAutospacing="1"/>
              <w:ind w:firstLine="0"/>
              <w:jc w:val="center"/>
              <w:rPr>
                <w:iCs/>
                <w:lang w:val="es-ES"/>
              </w:rPr>
            </w:pPr>
            <w:r w:rsidRPr="00F70670">
              <w:rPr>
                <w:lang w:val="es-AR"/>
              </w:rPr>
              <w:t>Lưu lượng nguồn thải(m</w:t>
            </w:r>
            <w:r w:rsidRPr="00F70670">
              <w:rPr>
                <w:vertAlign w:val="superscript"/>
                <w:lang w:val="es-AR"/>
              </w:rPr>
              <w:t>3</w:t>
            </w:r>
            <w:r w:rsidRPr="00F70670">
              <w:rPr>
                <w:lang w:val="es-AR"/>
              </w:rPr>
              <w:t>/h)</w:t>
            </w:r>
          </w:p>
        </w:tc>
        <w:tc>
          <w:tcPr>
            <w:tcW w:w="2500" w:type="pct"/>
            <w:vAlign w:val="center"/>
          </w:tcPr>
          <w:p w:rsidR="00E0041B" w:rsidRDefault="00E0041B" w:rsidP="00AF5DEF">
            <w:pPr>
              <w:spacing w:before="100" w:beforeAutospacing="1" w:after="100" w:afterAutospacing="1"/>
              <w:ind w:firstLine="0"/>
              <w:jc w:val="center"/>
              <w:rPr>
                <w:iCs/>
              </w:rPr>
            </w:pPr>
            <w:r w:rsidRPr="00F70670">
              <w:t>Hệ số K</w:t>
            </w:r>
            <w:r w:rsidRPr="00F70670">
              <w:rPr>
                <w:vertAlign w:val="subscript"/>
              </w:rPr>
              <w:t>p</w:t>
            </w:r>
          </w:p>
        </w:tc>
      </w:tr>
      <w:tr w:rsidR="00E0041B" w:rsidTr="00AF5DEF">
        <w:tc>
          <w:tcPr>
            <w:tcW w:w="2500" w:type="pct"/>
            <w:vAlign w:val="center"/>
          </w:tcPr>
          <w:p w:rsidR="00E0041B" w:rsidRDefault="00E0041B" w:rsidP="00AF5DEF">
            <w:pPr>
              <w:spacing w:before="100" w:beforeAutospacing="1" w:after="100" w:afterAutospacing="1"/>
              <w:ind w:firstLine="0"/>
              <w:jc w:val="center"/>
              <w:rPr>
                <w:iCs/>
              </w:rPr>
            </w:pPr>
            <w:r>
              <w:t>P</w:t>
            </w:r>
            <w:r>
              <w:rPr>
                <w:rFonts w:eastAsia="Arial"/>
                <w:position w:val="-4"/>
                <w:sz w:val="24"/>
                <w:lang w:val="vi-VN" w:eastAsia="zh-CN"/>
              </w:rPr>
              <w:object w:dxaOrig="210" w:dyaOrig="240">
                <v:shape id="_x0000_i1193" type="#_x0000_t75" style="width:6.75pt;height:14.25pt" o:ole="">
                  <v:imagedata r:id="rId362" o:title=""/>
                </v:shape>
                <o:OLEObject Type="Embed" ProgID="Equation.DSMT4" ShapeID="_x0000_i1193" DrawAspect="Content" ObjectID="_1556300830" r:id="rId363"/>
              </w:object>
            </w:r>
            <w:r>
              <w:t>20000</w:t>
            </w:r>
          </w:p>
        </w:tc>
        <w:tc>
          <w:tcPr>
            <w:tcW w:w="2500" w:type="pct"/>
            <w:vAlign w:val="center"/>
          </w:tcPr>
          <w:p w:rsidR="00E0041B" w:rsidRDefault="00E0041B" w:rsidP="00AF5DEF">
            <w:pPr>
              <w:spacing w:before="100" w:beforeAutospacing="1" w:after="100" w:afterAutospacing="1"/>
              <w:ind w:firstLine="0"/>
              <w:jc w:val="center"/>
              <w:rPr>
                <w:iCs/>
              </w:rPr>
            </w:pPr>
            <w:r>
              <w:rPr>
                <w:iCs/>
              </w:rPr>
              <w:t>1</w:t>
            </w:r>
          </w:p>
        </w:tc>
      </w:tr>
      <w:tr w:rsidR="00E0041B" w:rsidTr="00AF5DEF">
        <w:tc>
          <w:tcPr>
            <w:tcW w:w="2500" w:type="pct"/>
            <w:vAlign w:val="center"/>
          </w:tcPr>
          <w:p w:rsidR="00E0041B" w:rsidRDefault="00E0041B" w:rsidP="00AF5DEF">
            <w:pPr>
              <w:spacing w:before="100" w:beforeAutospacing="1" w:after="100" w:afterAutospacing="1"/>
              <w:ind w:firstLine="0"/>
              <w:jc w:val="center"/>
              <w:rPr>
                <w:iCs/>
              </w:rPr>
            </w:pPr>
            <w:r>
              <w:t>20000</w:t>
            </w:r>
            <w:r>
              <w:rPr>
                <w:rFonts w:eastAsia="Arial"/>
                <w:position w:val="-4"/>
                <w:sz w:val="24"/>
                <w:lang w:val="vi-VN" w:eastAsia="zh-CN"/>
              </w:rPr>
              <w:object w:dxaOrig="210" w:dyaOrig="240">
                <v:shape id="_x0000_i1194" type="#_x0000_t75" style="width:6.75pt;height:14.25pt" o:ole="">
                  <v:imagedata r:id="rId364" o:title=""/>
                </v:shape>
                <o:OLEObject Type="Embed" ProgID="Equation.DSMT4" ShapeID="_x0000_i1194" DrawAspect="Content" ObjectID="_1556300831" r:id="rId365"/>
              </w:object>
            </w:r>
            <w:r>
              <w:t>P</w:t>
            </w:r>
            <w:r>
              <w:rPr>
                <w:rFonts w:eastAsia="Arial"/>
                <w:position w:val="-4"/>
                <w:sz w:val="24"/>
                <w:lang w:val="vi-VN" w:eastAsia="zh-CN"/>
              </w:rPr>
              <w:object w:dxaOrig="210" w:dyaOrig="240">
                <v:shape id="_x0000_i1195" type="#_x0000_t75" style="width:6.75pt;height:14.25pt" o:ole="">
                  <v:imagedata r:id="rId366" o:title=""/>
                </v:shape>
                <o:OLEObject Type="Embed" ProgID="Equation.DSMT4" ShapeID="_x0000_i1195" DrawAspect="Content" ObjectID="_1556300832" r:id="rId367"/>
              </w:object>
            </w:r>
            <w:r>
              <w:t>100000</w:t>
            </w:r>
          </w:p>
        </w:tc>
        <w:tc>
          <w:tcPr>
            <w:tcW w:w="2500" w:type="pct"/>
            <w:vAlign w:val="center"/>
          </w:tcPr>
          <w:p w:rsidR="00E0041B" w:rsidRDefault="00E0041B" w:rsidP="00AF5DEF">
            <w:pPr>
              <w:spacing w:before="100" w:beforeAutospacing="1" w:after="100" w:afterAutospacing="1"/>
              <w:ind w:firstLine="0"/>
              <w:jc w:val="center"/>
              <w:rPr>
                <w:iCs/>
              </w:rPr>
            </w:pPr>
            <w:r>
              <w:rPr>
                <w:iCs/>
              </w:rPr>
              <w:t>0,9</w:t>
            </w:r>
          </w:p>
        </w:tc>
      </w:tr>
      <w:tr w:rsidR="00E0041B" w:rsidTr="00AF5DEF">
        <w:tc>
          <w:tcPr>
            <w:tcW w:w="2500" w:type="pct"/>
            <w:vAlign w:val="center"/>
          </w:tcPr>
          <w:p w:rsidR="00E0041B" w:rsidRDefault="00E0041B" w:rsidP="00AF5DEF">
            <w:pPr>
              <w:spacing w:before="100" w:beforeAutospacing="1" w:after="100" w:afterAutospacing="1"/>
              <w:ind w:firstLine="0"/>
              <w:jc w:val="center"/>
              <w:rPr>
                <w:iCs/>
              </w:rPr>
            </w:pPr>
            <w:r>
              <w:t>P</w:t>
            </w:r>
            <w:r>
              <w:rPr>
                <w:rFonts w:eastAsia="Arial"/>
                <w:position w:val="-4"/>
                <w:sz w:val="24"/>
                <w:lang w:val="vi-VN" w:eastAsia="zh-CN"/>
              </w:rPr>
              <w:object w:dxaOrig="210" w:dyaOrig="240">
                <v:shape id="_x0000_i1196" type="#_x0000_t75" style="width:6.75pt;height:14.25pt" o:ole="">
                  <v:imagedata r:id="rId368" o:title=""/>
                </v:shape>
                <o:OLEObject Type="Embed" ProgID="Equation.DSMT4" ShapeID="_x0000_i1196" DrawAspect="Content" ObjectID="_1556300833" r:id="rId369"/>
              </w:object>
            </w:r>
            <w:r>
              <w:t>100000</w:t>
            </w:r>
          </w:p>
        </w:tc>
        <w:tc>
          <w:tcPr>
            <w:tcW w:w="2500" w:type="pct"/>
            <w:vAlign w:val="center"/>
          </w:tcPr>
          <w:p w:rsidR="00E0041B" w:rsidRDefault="00E0041B" w:rsidP="00AF5DEF">
            <w:pPr>
              <w:spacing w:before="100" w:beforeAutospacing="1" w:after="100" w:afterAutospacing="1"/>
              <w:ind w:firstLine="0"/>
              <w:jc w:val="center"/>
              <w:rPr>
                <w:iCs/>
              </w:rPr>
            </w:pPr>
            <w:r>
              <w:rPr>
                <w:iCs/>
              </w:rPr>
              <w:t>0,8</w:t>
            </w:r>
          </w:p>
        </w:tc>
      </w:tr>
    </w:tbl>
    <w:p w:rsidR="00E0041B" w:rsidRPr="00862803" w:rsidRDefault="00560811" w:rsidP="00E43CAE">
      <w:pPr>
        <w:spacing w:before="120"/>
        <w:ind w:firstLine="0"/>
        <w:jc w:val="center"/>
        <w:rPr>
          <w:i/>
          <w:iCs/>
        </w:rPr>
      </w:pPr>
      <w:r w:rsidRPr="00862803">
        <w:rPr>
          <w:i/>
          <w:lang w:val="es-ES"/>
        </w:rPr>
        <w:t>Bảng 5.</w:t>
      </w:r>
      <w:r w:rsidR="00665B27">
        <w:rPr>
          <w:i/>
          <w:lang w:val="es-ES"/>
        </w:rPr>
        <w:t>7</w:t>
      </w:r>
      <w:r w:rsidRPr="00862803">
        <w:rPr>
          <w:i/>
          <w:lang w:val="es-ES"/>
        </w:rPr>
        <w:t xml:space="preserve">. </w:t>
      </w:r>
      <w:r w:rsidRPr="00862803">
        <w:rPr>
          <w:i/>
          <w:iCs/>
        </w:rPr>
        <w:t xml:space="preserve">Hệ phân </w:t>
      </w:r>
      <w:r w:rsidR="005F2ACD">
        <w:rPr>
          <w:i/>
          <w:iCs/>
        </w:rPr>
        <w:t>vùng khu vực</w:t>
      </w:r>
      <w:r w:rsidRPr="00862803">
        <w:rPr>
          <w:i/>
          <w:iCs/>
        </w:rPr>
        <w:t xml:space="preserve"> </w:t>
      </w:r>
      <w:proofErr w:type="gramStart"/>
      <w:r w:rsidRPr="00862803">
        <w:rPr>
          <w:i/>
          <w:iCs/>
        </w:rPr>
        <w:t>K</w:t>
      </w:r>
      <w:r w:rsidRPr="00862803">
        <w:rPr>
          <w:i/>
          <w:iCs/>
          <w:vertAlign w:val="subscript"/>
        </w:rPr>
        <w:softHyphen/>
        <w:t>v</w:t>
      </w:r>
      <w:r w:rsidRPr="00862803">
        <w:rPr>
          <w:i/>
          <w:iCs/>
        </w:rPr>
        <w:t xml:space="preserve">  của</w:t>
      </w:r>
      <w:proofErr w:type="gramEnd"/>
      <w:r w:rsidRPr="00862803">
        <w:rPr>
          <w:i/>
          <w:iCs/>
        </w:rPr>
        <w:t xml:space="preserve"> các nguồn thải</w:t>
      </w:r>
    </w:p>
    <w:tbl>
      <w:tblPr>
        <w:tblStyle w:val="TableGrid0"/>
        <w:tblW w:w="5000" w:type="pct"/>
        <w:tblBorders>
          <w:insideH w:val="dotted" w:sz="4" w:space="0" w:color="auto"/>
        </w:tblBorders>
        <w:tblLook w:val="04A0" w:firstRow="1" w:lastRow="0" w:firstColumn="1" w:lastColumn="0" w:noHBand="0" w:noVBand="1"/>
      </w:tblPr>
      <w:tblGrid>
        <w:gridCol w:w="4643"/>
        <w:gridCol w:w="4644"/>
      </w:tblGrid>
      <w:tr w:rsidR="00E0041B" w:rsidTr="005F2ACD">
        <w:tc>
          <w:tcPr>
            <w:tcW w:w="2500" w:type="pct"/>
            <w:vAlign w:val="center"/>
          </w:tcPr>
          <w:p w:rsidR="00E0041B" w:rsidRDefault="00E0041B" w:rsidP="00E0041B">
            <w:pPr>
              <w:spacing w:before="100" w:beforeAutospacing="1" w:after="100" w:afterAutospacing="1"/>
              <w:ind w:firstLine="0"/>
              <w:jc w:val="center"/>
              <w:rPr>
                <w:iCs/>
              </w:rPr>
            </w:pPr>
            <w:r w:rsidRPr="00F70670">
              <w:rPr>
                <w:szCs w:val="26"/>
              </w:rPr>
              <w:t>Phân vùng khu vực</w:t>
            </w:r>
          </w:p>
        </w:tc>
        <w:tc>
          <w:tcPr>
            <w:tcW w:w="2500" w:type="pct"/>
            <w:vAlign w:val="center"/>
          </w:tcPr>
          <w:p w:rsidR="00E0041B" w:rsidRDefault="00E0041B" w:rsidP="00E0041B">
            <w:pPr>
              <w:spacing w:before="100" w:beforeAutospacing="1" w:after="100" w:afterAutospacing="1"/>
              <w:ind w:firstLine="0"/>
              <w:jc w:val="center"/>
              <w:rPr>
                <w:iCs/>
              </w:rPr>
            </w:pPr>
            <w:r w:rsidRPr="00F70670">
              <w:rPr>
                <w:szCs w:val="26"/>
              </w:rPr>
              <w:t>Hệ số K</w:t>
            </w:r>
            <w:r w:rsidRPr="00F70670">
              <w:rPr>
                <w:szCs w:val="26"/>
                <w:vertAlign w:val="subscript"/>
              </w:rPr>
              <w:t>v</w:t>
            </w:r>
          </w:p>
        </w:tc>
      </w:tr>
      <w:tr w:rsidR="00E0041B" w:rsidTr="005F2ACD">
        <w:tc>
          <w:tcPr>
            <w:tcW w:w="2500" w:type="pct"/>
            <w:vAlign w:val="center"/>
          </w:tcPr>
          <w:p w:rsidR="00E0041B" w:rsidRDefault="00E0041B" w:rsidP="00E0041B">
            <w:pPr>
              <w:spacing w:before="100" w:beforeAutospacing="1" w:after="100" w:afterAutospacing="1"/>
              <w:ind w:firstLine="0"/>
              <w:jc w:val="center"/>
              <w:rPr>
                <w:iCs/>
              </w:rPr>
            </w:pPr>
            <w:r>
              <w:rPr>
                <w:szCs w:val="26"/>
              </w:rPr>
              <w:t>Loại 1</w:t>
            </w:r>
          </w:p>
        </w:tc>
        <w:tc>
          <w:tcPr>
            <w:tcW w:w="2500" w:type="pct"/>
            <w:vAlign w:val="center"/>
          </w:tcPr>
          <w:p w:rsidR="00E0041B" w:rsidRDefault="00E0041B" w:rsidP="00E0041B">
            <w:pPr>
              <w:spacing w:before="100" w:beforeAutospacing="1" w:after="100" w:afterAutospacing="1"/>
              <w:ind w:firstLine="0"/>
              <w:jc w:val="center"/>
              <w:rPr>
                <w:iCs/>
              </w:rPr>
            </w:pPr>
            <w:r>
              <w:rPr>
                <w:szCs w:val="26"/>
              </w:rPr>
              <w:t>0,6</w:t>
            </w:r>
          </w:p>
        </w:tc>
      </w:tr>
      <w:tr w:rsidR="00E0041B" w:rsidTr="005F2ACD">
        <w:tc>
          <w:tcPr>
            <w:tcW w:w="2500" w:type="pct"/>
            <w:vAlign w:val="center"/>
          </w:tcPr>
          <w:p w:rsidR="00E0041B" w:rsidRDefault="00E0041B" w:rsidP="00E0041B">
            <w:pPr>
              <w:spacing w:before="100" w:beforeAutospacing="1" w:after="100" w:afterAutospacing="1"/>
              <w:ind w:firstLine="0"/>
              <w:jc w:val="center"/>
              <w:rPr>
                <w:iCs/>
              </w:rPr>
            </w:pPr>
            <w:r>
              <w:rPr>
                <w:szCs w:val="26"/>
              </w:rPr>
              <w:t>Loại 2</w:t>
            </w:r>
          </w:p>
        </w:tc>
        <w:tc>
          <w:tcPr>
            <w:tcW w:w="2500" w:type="pct"/>
            <w:vAlign w:val="center"/>
          </w:tcPr>
          <w:p w:rsidR="00E0041B" w:rsidRDefault="00E0041B" w:rsidP="00E0041B">
            <w:pPr>
              <w:spacing w:before="100" w:beforeAutospacing="1" w:after="100" w:afterAutospacing="1"/>
              <w:ind w:firstLine="0"/>
              <w:jc w:val="center"/>
              <w:rPr>
                <w:iCs/>
              </w:rPr>
            </w:pPr>
            <w:r>
              <w:rPr>
                <w:szCs w:val="26"/>
              </w:rPr>
              <w:t>0,8</w:t>
            </w:r>
          </w:p>
        </w:tc>
      </w:tr>
      <w:tr w:rsidR="00E0041B" w:rsidTr="005F2ACD">
        <w:tc>
          <w:tcPr>
            <w:tcW w:w="2500" w:type="pct"/>
            <w:vAlign w:val="center"/>
          </w:tcPr>
          <w:p w:rsidR="00E0041B" w:rsidRDefault="00E0041B" w:rsidP="00E0041B">
            <w:pPr>
              <w:spacing w:before="100" w:beforeAutospacing="1" w:after="100" w:afterAutospacing="1"/>
              <w:ind w:firstLine="0"/>
              <w:jc w:val="center"/>
              <w:rPr>
                <w:iCs/>
              </w:rPr>
            </w:pPr>
            <w:r>
              <w:rPr>
                <w:szCs w:val="26"/>
              </w:rPr>
              <w:t>Loại 3</w:t>
            </w:r>
          </w:p>
        </w:tc>
        <w:tc>
          <w:tcPr>
            <w:tcW w:w="2500" w:type="pct"/>
            <w:vAlign w:val="center"/>
          </w:tcPr>
          <w:p w:rsidR="00E0041B" w:rsidRDefault="00E0041B" w:rsidP="00E0041B">
            <w:pPr>
              <w:spacing w:before="100" w:beforeAutospacing="1" w:after="100" w:afterAutospacing="1"/>
              <w:ind w:firstLine="0"/>
              <w:jc w:val="center"/>
              <w:rPr>
                <w:iCs/>
              </w:rPr>
            </w:pPr>
            <w:r>
              <w:rPr>
                <w:szCs w:val="26"/>
              </w:rPr>
              <w:t>1</w:t>
            </w:r>
          </w:p>
        </w:tc>
      </w:tr>
      <w:tr w:rsidR="00E0041B" w:rsidTr="005F2ACD">
        <w:tc>
          <w:tcPr>
            <w:tcW w:w="2500" w:type="pct"/>
            <w:vAlign w:val="center"/>
          </w:tcPr>
          <w:p w:rsidR="00E0041B" w:rsidRDefault="00E0041B" w:rsidP="00E0041B">
            <w:pPr>
              <w:spacing w:before="100" w:beforeAutospacing="1" w:after="100" w:afterAutospacing="1"/>
              <w:ind w:firstLine="0"/>
              <w:jc w:val="center"/>
              <w:rPr>
                <w:iCs/>
              </w:rPr>
            </w:pPr>
            <w:r>
              <w:rPr>
                <w:szCs w:val="26"/>
              </w:rPr>
              <w:t>Loại 4</w:t>
            </w:r>
          </w:p>
        </w:tc>
        <w:tc>
          <w:tcPr>
            <w:tcW w:w="2500" w:type="pct"/>
            <w:vAlign w:val="center"/>
          </w:tcPr>
          <w:p w:rsidR="00E0041B" w:rsidRDefault="00E0041B" w:rsidP="00E0041B">
            <w:pPr>
              <w:spacing w:before="100" w:beforeAutospacing="1" w:after="100" w:afterAutospacing="1"/>
              <w:ind w:firstLine="0"/>
              <w:jc w:val="center"/>
              <w:rPr>
                <w:iCs/>
              </w:rPr>
            </w:pPr>
            <w:r>
              <w:rPr>
                <w:szCs w:val="26"/>
              </w:rPr>
              <w:t>1,2</w:t>
            </w:r>
          </w:p>
        </w:tc>
      </w:tr>
      <w:tr w:rsidR="00E0041B" w:rsidTr="005F2ACD">
        <w:tc>
          <w:tcPr>
            <w:tcW w:w="2500" w:type="pct"/>
            <w:vAlign w:val="center"/>
          </w:tcPr>
          <w:p w:rsidR="00E0041B" w:rsidRDefault="00E0041B" w:rsidP="00E0041B">
            <w:pPr>
              <w:spacing w:before="100" w:beforeAutospacing="1" w:after="100" w:afterAutospacing="1"/>
              <w:ind w:firstLine="0"/>
              <w:jc w:val="center"/>
              <w:rPr>
                <w:iCs/>
              </w:rPr>
            </w:pPr>
            <w:r>
              <w:rPr>
                <w:szCs w:val="26"/>
              </w:rPr>
              <w:t>Loại 5</w:t>
            </w:r>
          </w:p>
        </w:tc>
        <w:tc>
          <w:tcPr>
            <w:tcW w:w="2500" w:type="pct"/>
            <w:vAlign w:val="center"/>
          </w:tcPr>
          <w:p w:rsidR="00E0041B" w:rsidRDefault="00E0041B" w:rsidP="00E0041B">
            <w:pPr>
              <w:spacing w:before="100" w:beforeAutospacing="1" w:after="100" w:afterAutospacing="1"/>
              <w:ind w:firstLine="0"/>
              <w:jc w:val="center"/>
              <w:rPr>
                <w:iCs/>
              </w:rPr>
            </w:pPr>
            <w:r>
              <w:rPr>
                <w:szCs w:val="26"/>
              </w:rPr>
              <w:t>1,4</w:t>
            </w:r>
          </w:p>
        </w:tc>
      </w:tr>
    </w:tbl>
    <w:p w:rsidR="00366CBF" w:rsidRDefault="00366CBF" w:rsidP="00E43CAE">
      <w:pPr>
        <w:spacing w:before="120"/>
        <w:ind w:firstLine="0"/>
        <w:jc w:val="center"/>
        <w:rPr>
          <w:rStyle w:val="Strong"/>
          <w:b w:val="0"/>
          <w:i/>
          <w:szCs w:val="26"/>
        </w:rPr>
      </w:pPr>
    </w:p>
    <w:p w:rsidR="00366CBF" w:rsidRDefault="00366CBF" w:rsidP="00E43CAE">
      <w:pPr>
        <w:spacing w:before="120"/>
        <w:ind w:firstLine="0"/>
        <w:jc w:val="center"/>
        <w:rPr>
          <w:rStyle w:val="Strong"/>
          <w:b w:val="0"/>
          <w:i/>
          <w:szCs w:val="26"/>
        </w:rPr>
      </w:pPr>
    </w:p>
    <w:p w:rsidR="00366CBF" w:rsidRDefault="00366CBF" w:rsidP="00E43CAE">
      <w:pPr>
        <w:spacing w:before="120"/>
        <w:ind w:firstLine="0"/>
        <w:jc w:val="center"/>
        <w:rPr>
          <w:rStyle w:val="Strong"/>
          <w:b w:val="0"/>
          <w:i/>
          <w:szCs w:val="26"/>
        </w:rPr>
      </w:pPr>
    </w:p>
    <w:p w:rsidR="00366CBF" w:rsidRDefault="00366CBF" w:rsidP="00E43CAE">
      <w:pPr>
        <w:spacing w:before="120"/>
        <w:ind w:firstLine="0"/>
        <w:jc w:val="center"/>
        <w:rPr>
          <w:rStyle w:val="Strong"/>
          <w:b w:val="0"/>
          <w:i/>
          <w:szCs w:val="26"/>
        </w:rPr>
      </w:pPr>
    </w:p>
    <w:p w:rsidR="00366CBF" w:rsidRDefault="00366CBF" w:rsidP="00E43CAE">
      <w:pPr>
        <w:spacing w:before="120"/>
        <w:ind w:firstLine="0"/>
        <w:jc w:val="center"/>
        <w:rPr>
          <w:rStyle w:val="Strong"/>
          <w:b w:val="0"/>
          <w:i/>
          <w:szCs w:val="26"/>
        </w:rPr>
      </w:pPr>
    </w:p>
    <w:p w:rsidR="00366CBF" w:rsidRDefault="00366CBF" w:rsidP="00E43CAE">
      <w:pPr>
        <w:spacing w:before="120"/>
        <w:ind w:firstLine="0"/>
        <w:jc w:val="center"/>
        <w:rPr>
          <w:rStyle w:val="Strong"/>
          <w:b w:val="0"/>
          <w:i/>
          <w:szCs w:val="26"/>
        </w:rPr>
      </w:pPr>
    </w:p>
    <w:p w:rsidR="00BC2C44" w:rsidRDefault="00BC2C44" w:rsidP="00E43CAE">
      <w:pPr>
        <w:spacing w:before="120"/>
        <w:ind w:firstLine="0"/>
        <w:jc w:val="center"/>
        <w:rPr>
          <w:rStyle w:val="Strong"/>
          <w:b w:val="0"/>
          <w:i/>
          <w:szCs w:val="26"/>
        </w:rPr>
      </w:pPr>
    </w:p>
    <w:p w:rsidR="0017474F" w:rsidRPr="00862803" w:rsidRDefault="00665B27" w:rsidP="00E43CAE">
      <w:pPr>
        <w:spacing w:before="120"/>
        <w:ind w:firstLine="0"/>
        <w:jc w:val="center"/>
        <w:rPr>
          <w:i/>
          <w:iCs/>
        </w:rPr>
      </w:pPr>
      <w:r>
        <w:rPr>
          <w:rStyle w:val="Strong"/>
          <w:b w:val="0"/>
          <w:i/>
          <w:szCs w:val="26"/>
        </w:rPr>
        <w:lastRenderedPageBreak/>
        <w:t>Bảng 5.8</w:t>
      </w:r>
      <w:r w:rsidR="00560811" w:rsidRPr="00862803">
        <w:rPr>
          <w:rStyle w:val="Strong"/>
          <w:b w:val="0"/>
          <w:i/>
          <w:szCs w:val="26"/>
        </w:rPr>
        <w:t xml:space="preserve">. </w:t>
      </w:r>
      <w:r w:rsidR="00560811" w:rsidRPr="00862803">
        <w:rPr>
          <w:i/>
          <w:iCs/>
        </w:rPr>
        <w:t>Bảng thống kê phân xưởng</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450"/>
        <w:gridCol w:w="724"/>
        <w:gridCol w:w="871"/>
        <w:gridCol w:w="726"/>
        <w:gridCol w:w="726"/>
        <w:gridCol w:w="873"/>
        <w:gridCol w:w="869"/>
        <w:gridCol w:w="730"/>
        <w:gridCol w:w="726"/>
        <w:gridCol w:w="726"/>
        <w:gridCol w:w="866"/>
      </w:tblGrid>
      <w:tr w:rsidR="00560811" w:rsidTr="00B609F7">
        <w:trPr>
          <w:trHeight w:val="539"/>
        </w:trPr>
        <w:tc>
          <w:tcPr>
            <w:tcW w:w="780" w:type="pct"/>
            <w:vMerge w:val="restar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Đặc điểm</w:t>
            </w:r>
          </w:p>
        </w:tc>
        <w:tc>
          <w:tcPr>
            <w:tcW w:w="4220" w:type="pct"/>
            <w:gridSpan w:val="10"/>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Hà Nội</w:t>
            </w:r>
          </w:p>
        </w:tc>
      </w:tr>
      <w:tr w:rsidR="00B609F7" w:rsidTr="00B609F7">
        <w:trPr>
          <w:trHeight w:val="386"/>
        </w:trPr>
        <w:tc>
          <w:tcPr>
            <w:tcW w:w="780" w:type="pct"/>
            <w:vMerge/>
            <w:vAlign w:val="center"/>
            <w:hideMark/>
          </w:tcPr>
          <w:p w:rsidR="00560811" w:rsidRDefault="00560811" w:rsidP="00B609F7">
            <w:pPr>
              <w:spacing w:before="100" w:beforeAutospacing="1" w:after="100" w:afterAutospacing="1"/>
              <w:jc w:val="center"/>
              <w:rPr>
                <w:sz w:val="24"/>
                <w:szCs w:val="26"/>
                <w:lang w:val="vi-VN"/>
              </w:rPr>
            </w:pPr>
          </w:p>
        </w:tc>
        <w:tc>
          <w:tcPr>
            <w:tcW w:w="2111" w:type="pct"/>
            <w:gridSpan w:val="5"/>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Mùa hè</w:t>
            </w:r>
          </w:p>
        </w:tc>
        <w:tc>
          <w:tcPr>
            <w:tcW w:w="2109" w:type="pct"/>
            <w:gridSpan w:val="5"/>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Mùa đông</w:t>
            </w:r>
          </w:p>
        </w:tc>
      </w:tr>
      <w:tr w:rsidR="00B609F7" w:rsidTr="00B609F7">
        <w:trPr>
          <w:trHeight w:val="1785"/>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Nguồn thải</w:t>
            </w:r>
          </w:p>
        </w:tc>
        <w:tc>
          <w:tcPr>
            <w:tcW w:w="39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1</w:t>
            </w:r>
          </w:p>
        </w:tc>
        <w:tc>
          <w:tcPr>
            <w:tcW w:w="469"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2</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3</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4</w:t>
            </w:r>
          </w:p>
        </w:tc>
        <w:tc>
          <w:tcPr>
            <w:tcW w:w="470" w:type="pct"/>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5</w:t>
            </w:r>
          </w:p>
        </w:tc>
        <w:tc>
          <w:tcPr>
            <w:tcW w:w="468"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1</w:t>
            </w:r>
          </w:p>
        </w:tc>
        <w:tc>
          <w:tcPr>
            <w:tcW w:w="393"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2</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3</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4</w:t>
            </w:r>
          </w:p>
        </w:tc>
        <w:tc>
          <w:tcPr>
            <w:tcW w:w="466" w:type="pct"/>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Ống khói 5</w:t>
            </w:r>
          </w:p>
        </w:tc>
      </w:tr>
      <w:tr w:rsidR="00560811" w:rsidTr="00B609F7">
        <w:trPr>
          <w:trHeight w:val="899"/>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Phân vùng, khu vực</w:t>
            </w:r>
          </w:p>
        </w:tc>
        <w:tc>
          <w:tcPr>
            <w:tcW w:w="4220" w:type="pct"/>
            <w:gridSpan w:val="10"/>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Loại 1</w:t>
            </w:r>
          </w:p>
        </w:tc>
      </w:tr>
      <w:tr w:rsidR="00560811" w:rsidTr="00B609F7">
        <w:trPr>
          <w:trHeight w:val="330"/>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Hệ số K</w:t>
            </w:r>
            <w:r>
              <w:rPr>
                <w:szCs w:val="26"/>
                <w:vertAlign w:val="subscript"/>
              </w:rPr>
              <w:t>v</w:t>
            </w:r>
          </w:p>
        </w:tc>
        <w:tc>
          <w:tcPr>
            <w:tcW w:w="4220" w:type="pct"/>
            <w:gridSpan w:val="10"/>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0,6</w:t>
            </w:r>
          </w:p>
        </w:tc>
      </w:tr>
      <w:tr w:rsidR="00B609F7" w:rsidRPr="00242B86" w:rsidTr="00B609F7">
        <w:trPr>
          <w:trHeight w:val="1439"/>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Lưu lượng nguồn thải (m</w:t>
            </w:r>
            <w:r>
              <w:rPr>
                <w:szCs w:val="26"/>
                <w:vertAlign w:val="superscript"/>
              </w:rPr>
              <w:t>3</w:t>
            </w:r>
            <w:r>
              <w:rPr>
                <w:szCs w:val="26"/>
              </w:rPr>
              <w:t>/h)</w:t>
            </w:r>
          </w:p>
        </w:tc>
        <w:tc>
          <w:tcPr>
            <w:tcW w:w="390"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6479</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469"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8132</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391"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23961</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391"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8505</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470" w:type="pct"/>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14653</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468"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6273</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393"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7866</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391"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23180</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391" w:type="pct"/>
            <w:noWrap/>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8231</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c>
          <w:tcPr>
            <w:tcW w:w="466" w:type="pct"/>
            <w:vAlign w:val="center"/>
            <w:hideMark/>
          </w:tcPr>
          <w:p w:rsidR="00560811" w:rsidRDefault="00560811" w:rsidP="00B609F7">
            <w:pPr>
              <w:spacing w:before="100" w:beforeAutospacing="1" w:after="100" w:afterAutospacing="1"/>
              <w:ind w:firstLine="0"/>
              <w:jc w:val="center"/>
              <w:rPr>
                <w:szCs w:val="26"/>
              </w:rPr>
            </w:pPr>
          </w:p>
          <w:p w:rsidR="006E16CB" w:rsidRPr="00242B86" w:rsidRDefault="006E16CB" w:rsidP="00B609F7">
            <w:pPr>
              <w:spacing w:before="100" w:beforeAutospacing="1" w:after="100" w:afterAutospacing="1"/>
              <w:ind w:firstLine="0"/>
              <w:jc w:val="center"/>
              <w:rPr>
                <w:szCs w:val="26"/>
              </w:rPr>
            </w:pPr>
            <w:r>
              <w:rPr>
                <w:szCs w:val="26"/>
              </w:rPr>
              <w:t>14176</w:t>
            </w:r>
          </w:p>
          <w:p w:rsidR="00560811" w:rsidRPr="00242B86" w:rsidRDefault="00560811" w:rsidP="00B609F7">
            <w:pPr>
              <w:tabs>
                <w:tab w:val="left" w:pos="720"/>
                <w:tab w:val="left" w:pos="1080"/>
                <w:tab w:val="left" w:pos="9491"/>
              </w:tabs>
              <w:spacing w:before="100" w:beforeAutospacing="1" w:after="100" w:afterAutospacing="1"/>
              <w:jc w:val="center"/>
              <w:rPr>
                <w:szCs w:val="26"/>
              </w:rPr>
            </w:pPr>
          </w:p>
        </w:tc>
      </w:tr>
      <w:tr w:rsidR="00B609F7" w:rsidTr="00B609F7">
        <w:trPr>
          <w:trHeight w:val="330"/>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Hệ số K</w:t>
            </w:r>
            <w:r>
              <w:rPr>
                <w:szCs w:val="26"/>
                <w:vertAlign w:val="subscript"/>
              </w:rPr>
              <w:t>p</w:t>
            </w:r>
          </w:p>
        </w:tc>
        <w:tc>
          <w:tcPr>
            <w:tcW w:w="39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469"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0,9</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470" w:type="pct"/>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468"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393"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0,9</w:t>
            </w:r>
          </w:p>
        </w:tc>
        <w:tc>
          <w:tcPr>
            <w:tcW w:w="391"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c>
          <w:tcPr>
            <w:tcW w:w="466" w:type="pct"/>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1</w:t>
            </w:r>
          </w:p>
        </w:tc>
      </w:tr>
      <w:tr w:rsidR="00560811" w:rsidTr="00B609F7">
        <w:trPr>
          <w:trHeight w:val="1043"/>
        </w:trPr>
        <w:tc>
          <w:tcPr>
            <w:tcW w:w="780" w:type="pct"/>
            <w:noWrap/>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Nồng độ C tính theo cột</w:t>
            </w:r>
          </w:p>
        </w:tc>
        <w:tc>
          <w:tcPr>
            <w:tcW w:w="4220" w:type="pct"/>
            <w:gridSpan w:val="10"/>
            <w:vAlign w:val="center"/>
            <w:hideMark/>
          </w:tcPr>
          <w:p w:rsidR="00560811" w:rsidRDefault="00560811" w:rsidP="00B609F7">
            <w:pPr>
              <w:tabs>
                <w:tab w:val="left" w:pos="720"/>
                <w:tab w:val="left" w:pos="1080"/>
                <w:tab w:val="left" w:pos="9491"/>
              </w:tabs>
              <w:spacing w:before="100" w:beforeAutospacing="1" w:after="100" w:afterAutospacing="1"/>
              <w:ind w:firstLine="0"/>
              <w:jc w:val="center"/>
              <w:rPr>
                <w:szCs w:val="26"/>
              </w:rPr>
            </w:pPr>
            <w:r>
              <w:rPr>
                <w:szCs w:val="26"/>
              </w:rPr>
              <w:t>B</w:t>
            </w:r>
          </w:p>
        </w:tc>
      </w:tr>
    </w:tbl>
    <w:p w:rsidR="00560811" w:rsidRDefault="00560811" w:rsidP="00B53D37">
      <w:pPr>
        <w:spacing w:before="100" w:beforeAutospacing="1" w:after="100" w:afterAutospacing="1"/>
        <w:ind w:firstLine="0"/>
        <w:rPr>
          <w:rStyle w:val="Strong"/>
          <w:b w:val="0"/>
          <w:szCs w:val="26"/>
        </w:rPr>
      </w:pPr>
    </w:p>
    <w:p w:rsidR="00560811" w:rsidRDefault="00560811" w:rsidP="00B53D37">
      <w:pPr>
        <w:spacing w:before="100" w:beforeAutospacing="1" w:after="100" w:afterAutospacing="1"/>
        <w:ind w:firstLine="0"/>
        <w:rPr>
          <w:rStyle w:val="Strong"/>
          <w:b w:val="0"/>
          <w:szCs w:val="26"/>
        </w:rPr>
      </w:pPr>
    </w:p>
    <w:p w:rsidR="00560811" w:rsidRDefault="00560811" w:rsidP="00B53D37">
      <w:pPr>
        <w:spacing w:before="100" w:beforeAutospacing="1" w:after="100" w:afterAutospacing="1"/>
        <w:ind w:firstLine="0"/>
        <w:rPr>
          <w:rStyle w:val="Strong"/>
          <w:b w:val="0"/>
          <w:szCs w:val="26"/>
        </w:rPr>
      </w:pPr>
    </w:p>
    <w:p w:rsidR="00560811" w:rsidRDefault="00560811" w:rsidP="00B53D37">
      <w:pPr>
        <w:spacing w:before="100" w:beforeAutospacing="1" w:after="100" w:afterAutospacing="1"/>
        <w:ind w:firstLine="0"/>
        <w:rPr>
          <w:rStyle w:val="Strong"/>
          <w:b w:val="0"/>
          <w:szCs w:val="26"/>
        </w:rPr>
      </w:pPr>
    </w:p>
    <w:p w:rsidR="00560811" w:rsidRDefault="00560811" w:rsidP="00B53D37">
      <w:pPr>
        <w:spacing w:before="100" w:beforeAutospacing="1" w:after="100" w:afterAutospacing="1"/>
        <w:ind w:firstLine="0"/>
        <w:rPr>
          <w:rStyle w:val="Strong"/>
          <w:b w:val="0"/>
          <w:szCs w:val="26"/>
        </w:rPr>
      </w:pPr>
    </w:p>
    <w:p w:rsidR="009C482F" w:rsidRDefault="009C482F" w:rsidP="00B53D37">
      <w:pPr>
        <w:spacing w:before="100" w:beforeAutospacing="1" w:after="100" w:afterAutospacing="1"/>
        <w:ind w:firstLine="0"/>
        <w:rPr>
          <w:rStyle w:val="Strong"/>
          <w:b w:val="0"/>
          <w:szCs w:val="26"/>
        </w:rPr>
      </w:pPr>
    </w:p>
    <w:p w:rsidR="009C482F" w:rsidRDefault="009C482F" w:rsidP="00B53D37">
      <w:pPr>
        <w:spacing w:before="100" w:beforeAutospacing="1" w:after="100" w:afterAutospacing="1"/>
        <w:ind w:firstLine="0"/>
        <w:rPr>
          <w:rStyle w:val="Strong"/>
          <w:b w:val="0"/>
          <w:szCs w:val="26"/>
        </w:rPr>
        <w:sectPr w:rsidR="009C482F" w:rsidSect="00D22FEC">
          <w:pgSz w:w="11906" w:h="16841" w:code="9"/>
          <w:pgMar w:top="1418" w:right="1134" w:bottom="1418" w:left="1701" w:header="737" w:footer="737" w:gutter="0"/>
          <w:cols w:space="720"/>
          <w:docGrid w:linePitch="354"/>
        </w:sectPr>
      </w:pPr>
    </w:p>
    <w:p w:rsidR="00F843DD" w:rsidRDefault="00F843DD" w:rsidP="00366CBF">
      <w:pPr>
        <w:tabs>
          <w:tab w:val="left" w:pos="180"/>
          <w:tab w:val="left" w:pos="360"/>
          <w:tab w:val="left" w:pos="1440"/>
          <w:tab w:val="center" w:pos="4500"/>
          <w:tab w:val="left" w:pos="8460"/>
          <w:tab w:val="left" w:leader="dot" w:pos="8505"/>
        </w:tabs>
        <w:spacing w:after="0"/>
        <w:jc w:val="center"/>
        <w:rPr>
          <w:iCs/>
          <w:color w:val="auto"/>
          <w:sz w:val="24"/>
        </w:rPr>
      </w:pPr>
    </w:p>
    <w:tbl>
      <w:tblPr>
        <w:tblpPr w:leftFromText="180" w:rightFromText="180" w:vertAnchor="page" w:horzAnchor="margin" w:tblpX="108" w:tblpY="2154"/>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573"/>
        <w:gridCol w:w="1588"/>
        <w:gridCol w:w="1010"/>
        <w:gridCol w:w="1007"/>
        <w:gridCol w:w="1007"/>
        <w:gridCol w:w="1010"/>
        <w:gridCol w:w="1007"/>
        <w:gridCol w:w="1010"/>
        <w:gridCol w:w="1007"/>
        <w:gridCol w:w="1010"/>
        <w:gridCol w:w="1007"/>
        <w:gridCol w:w="1007"/>
        <w:gridCol w:w="1010"/>
        <w:gridCol w:w="973"/>
      </w:tblGrid>
      <w:tr w:rsidR="00200BBD" w:rsidRPr="00200BBD" w:rsidTr="00862803">
        <w:trPr>
          <w:trHeight w:val="474"/>
        </w:trPr>
        <w:tc>
          <w:tcPr>
            <w:tcW w:w="201" w:type="pct"/>
            <w:vMerge w:val="restar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color w:val="auto"/>
                <w:sz w:val="24"/>
                <w:szCs w:val="26"/>
              </w:rPr>
            </w:pPr>
            <w:r w:rsidRPr="00200BBD">
              <w:rPr>
                <w:szCs w:val="26"/>
              </w:rPr>
              <w:t>TT</w:t>
            </w:r>
          </w:p>
        </w:tc>
        <w:tc>
          <w:tcPr>
            <w:tcW w:w="558" w:type="pct"/>
            <w:vMerge w:val="restar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Thông số</w:t>
            </w:r>
          </w:p>
        </w:tc>
        <w:tc>
          <w:tcPr>
            <w:tcW w:w="709" w:type="pct"/>
            <w:gridSpan w:val="2"/>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Nồng độ C (mg/Nm</w:t>
            </w:r>
            <w:r w:rsidRPr="00200BBD">
              <w:rPr>
                <w:szCs w:val="26"/>
                <w:vertAlign w:val="superscript"/>
              </w:rPr>
              <w:t>3</w:t>
            </w:r>
            <w:r w:rsidRPr="00200BBD">
              <w:rPr>
                <w:szCs w:val="26"/>
              </w:rPr>
              <w:t>)</w:t>
            </w:r>
          </w:p>
        </w:tc>
        <w:tc>
          <w:tcPr>
            <w:tcW w:w="3532" w:type="pct"/>
            <w:gridSpan w:val="10"/>
            <w:vAlign w:val="center"/>
            <w:hideMark/>
          </w:tcPr>
          <w:p w:rsidR="00F843DD" w:rsidRPr="00200BBD" w:rsidRDefault="00F843DD" w:rsidP="00160CC2">
            <w:pPr>
              <w:spacing w:before="100" w:beforeAutospacing="1" w:after="100" w:afterAutospacing="1"/>
              <w:ind w:firstLine="0"/>
              <w:jc w:val="center"/>
              <w:rPr>
                <w:bCs/>
                <w:szCs w:val="24"/>
              </w:rPr>
            </w:pPr>
            <w:r w:rsidRPr="00200BBD">
              <w:rPr>
                <w:bCs/>
              </w:rPr>
              <w:t>Nồng độ C</w:t>
            </w:r>
            <w:r w:rsidRPr="00200BBD">
              <w:rPr>
                <w:bCs/>
                <w:vertAlign w:val="subscript"/>
              </w:rPr>
              <w:t>max</w:t>
            </w:r>
            <w:r w:rsidRPr="00200BBD">
              <w:rPr>
                <w:bCs/>
              </w:rPr>
              <w:t xml:space="preserve"> (mg/Nm</w:t>
            </w:r>
            <w:r w:rsidRPr="00200BBD">
              <w:rPr>
                <w:bCs/>
                <w:vertAlign w:val="superscript"/>
              </w:rPr>
              <w:t>3</w:t>
            </w:r>
            <w:r w:rsidR="00AF5DEF">
              <w:rPr>
                <w:bCs/>
              </w:rPr>
              <w:t>) = C</w:t>
            </w:r>
            <w:r w:rsidR="00AF5DEF" w:rsidRPr="00AF5DEF">
              <w:rPr>
                <w:bCs/>
                <w:position w:val="-4"/>
              </w:rPr>
              <w:object w:dxaOrig="200" w:dyaOrig="220">
                <v:shape id="_x0000_i1197" type="#_x0000_t75" style="width:6.75pt;height:14.25pt" o:ole="">
                  <v:imagedata r:id="rId370" o:title=""/>
                </v:shape>
                <o:OLEObject Type="Embed" ProgID="Equation.DSMT4" ShapeID="_x0000_i1197" DrawAspect="Content" ObjectID="_1556300834" r:id="rId371"/>
              </w:object>
            </w:r>
            <w:r w:rsidRPr="00200BBD">
              <w:rPr>
                <w:bCs/>
              </w:rPr>
              <w:t>K</w:t>
            </w:r>
            <w:r w:rsidRPr="00200BBD">
              <w:rPr>
                <w:bCs/>
                <w:vertAlign w:val="subscript"/>
              </w:rPr>
              <w:t>p</w:t>
            </w:r>
            <w:r w:rsidR="00AF5DEF" w:rsidRPr="00AF5DEF">
              <w:rPr>
                <w:bCs/>
                <w:position w:val="-4"/>
              </w:rPr>
              <w:object w:dxaOrig="200" w:dyaOrig="220">
                <v:shape id="_x0000_i1198" type="#_x0000_t75" style="width:6.75pt;height:14.25pt" o:ole="">
                  <v:imagedata r:id="rId372" o:title=""/>
                </v:shape>
                <o:OLEObject Type="Embed" ProgID="Equation.DSMT4" ShapeID="_x0000_i1198" DrawAspect="Content" ObjectID="_1556300835" r:id="rId373"/>
              </w:object>
            </w:r>
            <w:r w:rsidRPr="00200BBD">
              <w:rPr>
                <w:bCs/>
              </w:rPr>
              <w:t>K</w:t>
            </w:r>
            <w:r w:rsidRPr="00200BBD">
              <w:rPr>
                <w:bCs/>
                <w:vertAlign w:val="subscript"/>
              </w:rPr>
              <w:t>v</w:t>
            </w:r>
          </w:p>
        </w:tc>
      </w:tr>
      <w:tr w:rsidR="00C75155" w:rsidRPr="00200BBD" w:rsidTr="00862803">
        <w:trPr>
          <w:trHeight w:val="289"/>
        </w:trPr>
        <w:tc>
          <w:tcPr>
            <w:tcW w:w="201" w:type="pct"/>
            <w:vMerge/>
            <w:vAlign w:val="center"/>
            <w:hideMark/>
          </w:tcPr>
          <w:p w:rsidR="00F843DD" w:rsidRPr="00200BBD" w:rsidRDefault="00F843DD" w:rsidP="00160CC2">
            <w:pPr>
              <w:spacing w:before="100" w:beforeAutospacing="1" w:after="100" w:afterAutospacing="1"/>
              <w:jc w:val="center"/>
              <w:rPr>
                <w:sz w:val="24"/>
                <w:szCs w:val="26"/>
                <w:lang w:val="vi-VN"/>
              </w:rPr>
            </w:pPr>
          </w:p>
        </w:tc>
        <w:tc>
          <w:tcPr>
            <w:tcW w:w="558" w:type="pct"/>
            <w:vMerge/>
            <w:vAlign w:val="center"/>
            <w:hideMark/>
          </w:tcPr>
          <w:p w:rsidR="00F843DD" w:rsidRPr="00200BBD" w:rsidRDefault="00F843DD" w:rsidP="00160CC2">
            <w:pPr>
              <w:spacing w:before="100" w:beforeAutospacing="1" w:after="100" w:afterAutospacing="1"/>
              <w:jc w:val="center"/>
              <w:rPr>
                <w:sz w:val="24"/>
                <w:szCs w:val="26"/>
                <w:lang w:val="vi-VN"/>
              </w:rPr>
            </w:pP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A</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B</w:t>
            </w:r>
          </w:p>
        </w:tc>
        <w:tc>
          <w:tcPr>
            <w:tcW w:w="1772" w:type="pct"/>
            <w:gridSpan w:val="5"/>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Mùa hè</w:t>
            </w:r>
          </w:p>
        </w:tc>
        <w:tc>
          <w:tcPr>
            <w:tcW w:w="1760" w:type="pct"/>
            <w:gridSpan w:val="5"/>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Mùa đông</w:t>
            </w:r>
          </w:p>
        </w:tc>
      </w:tr>
      <w:tr w:rsidR="00160CC2" w:rsidRPr="00200BBD" w:rsidTr="00862803">
        <w:trPr>
          <w:trHeight w:val="289"/>
        </w:trPr>
        <w:tc>
          <w:tcPr>
            <w:tcW w:w="201" w:type="pct"/>
            <w:noWrap/>
            <w:vAlign w:val="center"/>
            <w:hideMark/>
          </w:tcPr>
          <w:p w:rsidR="00F843DD" w:rsidRPr="00200BBD" w:rsidRDefault="00F843DD" w:rsidP="00160CC2">
            <w:pPr>
              <w:spacing w:before="100" w:beforeAutospacing="1" w:after="100" w:afterAutospacing="1"/>
              <w:jc w:val="center"/>
              <w:rPr>
                <w:szCs w:val="26"/>
              </w:rPr>
            </w:pPr>
          </w:p>
        </w:tc>
        <w:tc>
          <w:tcPr>
            <w:tcW w:w="558" w:type="pct"/>
            <w:noWrap/>
            <w:vAlign w:val="center"/>
            <w:hideMark/>
          </w:tcPr>
          <w:p w:rsidR="00F843DD" w:rsidRPr="00200BBD" w:rsidRDefault="00F843DD" w:rsidP="00160CC2">
            <w:pPr>
              <w:spacing w:before="100" w:beforeAutospacing="1" w:after="100" w:afterAutospacing="1"/>
              <w:jc w:val="center"/>
              <w:rPr>
                <w:sz w:val="20"/>
                <w:szCs w:val="20"/>
              </w:rPr>
            </w:pPr>
          </w:p>
        </w:tc>
        <w:tc>
          <w:tcPr>
            <w:tcW w:w="355" w:type="pct"/>
            <w:noWrap/>
            <w:vAlign w:val="center"/>
            <w:hideMark/>
          </w:tcPr>
          <w:p w:rsidR="00F843DD" w:rsidRPr="00200BBD" w:rsidRDefault="00F843DD" w:rsidP="00160CC2">
            <w:pPr>
              <w:spacing w:before="100" w:beforeAutospacing="1" w:after="100" w:afterAutospacing="1"/>
              <w:jc w:val="center"/>
              <w:rPr>
                <w:sz w:val="20"/>
                <w:szCs w:val="20"/>
              </w:rPr>
            </w:pPr>
          </w:p>
        </w:tc>
        <w:tc>
          <w:tcPr>
            <w:tcW w:w="354" w:type="pct"/>
            <w:noWrap/>
            <w:vAlign w:val="center"/>
            <w:hideMark/>
          </w:tcPr>
          <w:p w:rsidR="00F843DD" w:rsidRPr="00200BBD" w:rsidRDefault="00F843DD" w:rsidP="00160CC2">
            <w:pPr>
              <w:spacing w:before="100" w:beforeAutospacing="1" w:after="100" w:afterAutospacing="1"/>
              <w:jc w:val="center"/>
              <w:rPr>
                <w:sz w:val="20"/>
                <w:szCs w:val="20"/>
              </w:rPr>
            </w:pP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 w:val="24"/>
                <w:szCs w:val="26"/>
                <w:lang w:val="vi-VN"/>
              </w:rPr>
            </w:pPr>
            <w:r w:rsidRPr="00200BBD">
              <w:rPr>
                <w:szCs w:val="26"/>
              </w:rPr>
              <w:t>Ống khói số 1</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2</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3</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4</w:t>
            </w:r>
          </w:p>
        </w:tc>
        <w:tc>
          <w:tcPr>
            <w:tcW w:w="354"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5</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lang w:val="vi-VN"/>
              </w:rPr>
            </w:pPr>
            <w:r w:rsidRPr="00200BBD">
              <w:rPr>
                <w:szCs w:val="26"/>
              </w:rPr>
              <w:t>Ống khói số 1</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2</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3</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4</w:t>
            </w:r>
          </w:p>
        </w:tc>
        <w:tc>
          <w:tcPr>
            <w:tcW w:w="342"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Ống khói số 5</w:t>
            </w:r>
          </w:p>
        </w:tc>
      </w:tr>
      <w:tr w:rsidR="00160CC2" w:rsidRPr="00200BBD" w:rsidTr="00862803">
        <w:trPr>
          <w:trHeight w:val="412"/>
        </w:trPr>
        <w:tc>
          <w:tcPr>
            <w:tcW w:w="201" w:type="pct"/>
            <w:noWrap/>
            <w:vAlign w:val="center"/>
            <w:hideMark/>
          </w:tcPr>
          <w:p w:rsidR="00F843DD" w:rsidRPr="00200BBD" w:rsidRDefault="00200BBD" w:rsidP="00160CC2">
            <w:pPr>
              <w:tabs>
                <w:tab w:val="left" w:pos="720"/>
                <w:tab w:val="left" w:pos="1080"/>
                <w:tab w:val="left" w:pos="9491"/>
              </w:tabs>
              <w:spacing w:before="100" w:beforeAutospacing="1" w:after="100" w:afterAutospacing="1"/>
              <w:ind w:firstLine="0"/>
              <w:jc w:val="center"/>
              <w:rPr>
                <w:szCs w:val="26"/>
              </w:rPr>
            </w:pPr>
            <w:r w:rsidRPr="00200BBD">
              <w:rPr>
                <w:szCs w:val="26"/>
              </w:rPr>
              <w:t>1</w:t>
            </w:r>
          </w:p>
        </w:tc>
        <w:tc>
          <w:tcPr>
            <w:tcW w:w="558"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Bụi tổng</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4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2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08</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4"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08</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c>
          <w:tcPr>
            <w:tcW w:w="342"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20</w:t>
            </w:r>
          </w:p>
        </w:tc>
      </w:tr>
      <w:tr w:rsidR="00160CC2" w:rsidRPr="00200BBD" w:rsidTr="00862803">
        <w:trPr>
          <w:trHeight w:val="289"/>
        </w:trPr>
        <w:tc>
          <w:tcPr>
            <w:tcW w:w="201"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2</w:t>
            </w:r>
          </w:p>
        </w:tc>
        <w:tc>
          <w:tcPr>
            <w:tcW w:w="558"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Cacbon oxit, CO</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0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0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54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4"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54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c>
          <w:tcPr>
            <w:tcW w:w="342"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600</w:t>
            </w:r>
          </w:p>
        </w:tc>
      </w:tr>
      <w:tr w:rsidR="00160CC2" w:rsidRPr="00200BBD" w:rsidTr="00862803">
        <w:trPr>
          <w:trHeight w:val="361"/>
        </w:trPr>
        <w:tc>
          <w:tcPr>
            <w:tcW w:w="201"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w:t>
            </w:r>
          </w:p>
        </w:tc>
        <w:tc>
          <w:tcPr>
            <w:tcW w:w="558"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Lưu huỳnh đioxit, SO</w:t>
            </w:r>
            <w:r w:rsidRPr="00200BBD">
              <w:rPr>
                <w:szCs w:val="26"/>
                <w:vertAlign w:val="subscript"/>
              </w:rPr>
              <w:t>2</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15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5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27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4"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270</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c>
          <w:tcPr>
            <w:tcW w:w="342" w:type="pct"/>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300</w:t>
            </w:r>
          </w:p>
        </w:tc>
      </w:tr>
      <w:tr w:rsidR="00160CC2" w:rsidRPr="00200BBD" w:rsidTr="00862803">
        <w:trPr>
          <w:trHeight w:val="1075"/>
        </w:trPr>
        <w:tc>
          <w:tcPr>
            <w:tcW w:w="201"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4</w:t>
            </w:r>
          </w:p>
        </w:tc>
        <w:tc>
          <w:tcPr>
            <w:tcW w:w="558"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Cacbon đioxit, CO</w:t>
            </w:r>
            <w:r w:rsidRPr="00200BBD">
              <w:rPr>
                <w:szCs w:val="26"/>
                <w:vertAlign w:val="subscript"/>
              </w:rPr>
              <w:t>2</w:t>
            </w:r>
          </w:p>
        </w:tc>
        <w:tc>
          <w:tcPr>
            <w:tcW w:w="355"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Không quy định</w:t>
            </w:r>
          </w:p>
        </w:tc>
        <w:tc>
          <w:tcPr>
            <w:tcW w:w="354" w:type="pct"/>
            <w:noWrap/>
            <w:vAlign w:val="center"/>
            <w:hideMark/>
          </w:tcPr>
          <w:p w:rsidR="00F843DD" w:rsidRPr="00200BBD" w:rsidRDefault="00F843DD" w:rsidP="00160CC2">
            <w:pPr>
              <w:tabs>
                <w:tab w:val="left" w:pos="720"/>
                <w:tab w:val="left" w:pos="1080"/>
                <w:tab w:val="left" w:pos="9491"/>
              </w:tabs>
              <w:spacing w:before="100" w:beforeAutospacing="1" w:after="100" w:afterAutospacing="1"/>
              <w:ind w:firstLine="0"/>
              <w:jc w:val="center"/>
              <w:rPr>
                <w:szCs w:val="26"/>
              </w:rPr>
            </w:pPr>
            <w:r w:rsidRPr="00200BBD">
              <w:rPr>
                <w:szCs w:val="26"/>
              </w:rPr>
              <w:t>Không quy định</w:t>
            </w:r>
          </w:p>
        </w:tc>
        <w:tc>
          <w:tcPr>
            <w:tcW w:w="354" w:type="pct"/>
            <w:noWrap/>
            <w:vAlign w:val="center"/>
            <w:hideMark/>
          </w:tcPr>
          <w:p w:rsidR="00F843DD" w:rsidRPr="00200BBD" w:rsidRDefault="00F843DD" w:rsidP="00160CC2">
            <w:pPr>
              <w:spacing w:before="100" w:beforeAutospacing="1" w:after="100" w:afterAutospacing="1"/>
              <w:jc w:val="center"/>
              <w:rPr>
                <w:szCs w:val="26"/>
              </w:rPr>
            </w:pPr>
          </w:p>
        </w:tc>
        <w:tc>
          <w:tcPr>
            <w:tcW w:w="355" w:type="pct"/>
            <w:noWrap/>
            <w:vAlign w:val="center"/>
            <w:hideMark/>
          </w:tcPr>
          <w:p w:rsidR="00F843DD" w:rsidRPr="00200BBD" w:rsidRDefault="00F843DD" w:rsidP="00160CC2">
            <w:pPr>
              <w:spacing w:before="100" w:beforeAutospacing="1" w:after="100" w:afterAutospacing="1"/>
              <w:jc w:val="center"/>
              <w:rPr>
                <w:sz w:val="20"/>
                <w:szCs w:val="20"/>
              </w:rPr>
            </w:pPr>
          </w:p>
        </w:tc>
        <w:tc>
          <w:tcPr>
            <w:tcW w:w="354" w:type="pct"/>
            <w:noWrap/>
            <w:vAlign w:val="center"/>
            <w:hideMark/>
          </w:tcPr>
          <w:p w:rsidR="00F843DD" w:rsidRPr="00200BBD" w:rsidRDefault="00F843DD" w:rsidP="00160CC2">
            <w:pPr>
              <w:spacing w:before="100" w:beforeAutospacing="1" w:after="100" w:afterAutospacing="1"/>
              <w:jc w:val="center"/>
              <w:rPr>
                <w:sz w:val="20"/>
                <w:szCs w:val="20"/>
              </w:rPr>
            </w:pPr>
          </w:p>
        </w:tc>
        <w:tc>
          <w:tcPr>
            <w:tcW w:w="355" w:type="pct"/>
            <w:noWrap/>
            <w:vAlign w:val="center"/>
            <w:hideMark/>
          </w:tcPr>
          <w:p w:rsidR="00F843DD" w:rsidRPr="00200BBD" w:rsidRDefault="00F843DD" w:rsidP="00160CC2">
            <w:pPr>
              <w:spacing w:before="100" w:beforeAutospacing="1" w:after="100" w:afterAutospacing="1"/>
              <w:jc w:val="center"/>
              <w:rPr>
                <w:sz w:val="20"/>
                <w:szCs w:val="20"/>
              </w:rPr>
            </w:pPr>
          </w:p>
        </w:tc>
        <w:tc>
          <w:tcPr>
            <w:tcW w:w="354" w:type="pct"/>
            <w:vAlign w:val="center"/>
          </w:tcPr>
          <w:p w:rsidR="00F843DD" w:rsidRPr="00200BBD" w:rsidRDefault="00F843DD" w:rsidP="00160CC2">
            <w:pPr>
              <w:tabs>
                <w:tab w:val="left" w:pos="720"/>
                <w:tab w:val="left" w:pos="1080"/>
                <w:tab w:val="left" w:pos="9491"/>
              </w:tabs>
              <w:spacing w:before="100" w:beforeAutospacing="1" w:after="100" w:afterAutospacing="1"/>
              <w:jc w:val="center"/>
              <w:rPr>
                <w:sz w:val="24"/>
                <w:szCs w:val="26"/>
                <w:lang w:val="vi-VN"/>
              </w:rPr>
            </w:pPr>
          </w:p>
        </w:tc>
        <w:tc>
          <w:tcPr>
            <w:tcW w:w="355" w:type="pct"/>
            <w:noWrap/>
            <w:vAlign w:val="center"/>
            <w:hideMark/>
          </w:tcPr>
          <w:p w:rsidR="00F843DD" w:rsidRPr="00200BBD" w:rsidRDefault="00F843DD" w:rsidP="00160CC2">
            <w:pPr>
              <w:spacing w:before="100" w:beforeAutospacing="1" w:after="100" w:afterAutospacing="1"/>
              <w:jc w:val="center"/>
              <w:rPr>
                <w:szCs w:val="26"/>
              </w:rPr>
            </w:pPr>
          </w:p>
        </w:tc>
        <w:tc>
          <w:tcPr>
            <w:tcW w:w="354" w:type="pct"/>
            <w:noWrap/>
            <w:vAlign w:val="center"/>
            <w:hideMark/>
          </w:tcPr>
          <w:p w:rsidR="00F843DD" w:rsidRPr="00200BBD" w:rsidRDefault="00F843DD" w:rsidP="00160CC2">
            <w:pPr>
              <w:spacing w:before="100" w:beforeAutospacing="1" w:after="100" w:afterAutospacing="1"/>
              <w:jc w:val="center"/>
              <w:rPr>
                <w:sz w:val="20"/>
                <w:szCs w:val="20"/>
              </w:rPr>
            </w:pPr>
          </w:p>
        </w:tc>
        <w:tc>
          <w:tcPr>
            <w:tcW w:w="354" w:type="pct"/>
            <w:noWrap/>
            <w:vAlign w:val="center"/>
            <w:hideMark/>
          </w:tcPr>
          <w:p w:rsidR="00F843DD" w:rsidRPr="00200BBD" w:rsidRDefault="00F843DD" w:rsidP="00160CC2">
            <w:pPr>
              <w:spacing w:before="100" w:beforeAutospacing="1" w:after="100" w:afterAutospacing="1"/>
              <w:jc w:val="center"/>
              <w:rPr>
                <w:sz w:val="20"/>
                <w:szCs w:val="20"/>
              </w:rPr>
            </w:pPr>
          </w:p>
        </w:tc>
        <w:tc>
          <w:tcPr>
            <w:tcW w:w="355" w:type="pct"/>
            <w:noWrap/>
            <w:vAlign w:val="center"/>
            <w:hideMark/>
          </w:tcPr>
          <w:p w:rsidR="00F843DD" w:rsidRPr="00200BBD" w:rsidRDefault="00F843DD" w:rsidP="00160CC2">
            <w:pPr>
              <w:spacing w:before="100" w:beforeAutospacing="1" w:after="100" w:afterAutospacing="1"/>
              <w:jc w:val="center"/>
              <w:rPr>
                <w:sz w:val="20"/>
                <w:szCs w:val="20"/>
              </w:rPr>
            </w:pPr>
          </w:p>
        </w:tc>
        <w:tc>
          <w:tcPr>
            <w:tcW w:w="342" w:type="pct"/>
            <w:vAlign w:val="center"/>
          </w:tcPr>
          <w:p w:rsidR="00F843DD" w:rsidRPr="00200BBD" w:rsidRDefault="00F843DD" w:rsidP="00160CC2">
            <w:pPr>
              <w:tabs>
                <w:tab w:val="left" w:pos="720"/>
                <w:tab w:val="left" w:pos="1080"/>
                <w:tab w:val="left" w:pos="9491"/>
              </w:tabs>
              <w:spacing w:before="100" w:beforeAutospacing="1" w:after="100" w:afterAutospacing="1"/>
              <w:jc w:val="center"/>
              <w:rPr>
                <w:sz w:val="24"/>
                <w:szCs w:val="26"/>
                <w:lang w:val="vi-VN"/>
              </w:rPr>
            </w:pPr>
          </w:p>
        </w:tc>
      </w:tr>
    </w:tbl>
    <w:p w:rsidR="00862803" w:rsidRDefault="00366CBF" w:rsidP="00862803">
      <w:pPr>
        <w:spacing w:after="0"/>
        <w:jc w:val="center"/>
        <w:rPr>
          <w:rStyle w:val="Strong"/>
          <w:b w:val="0"/>
          <w:i/>
          <w:szCs w:val="26"/>
        </w:rPr>
      </w:pPr>
      <w:r>
        <w:rPr>
          <w:rStyle w:val="Strong"/>
          <w:b w:val="0"/>
          <w:i/>
          <w:szCs w:val="26"/>
        </w:rPr>
        <w:t>Bảng 5.9</w:t>
      </w:r>
      <w:r w:rsidRPr="00862803">
        <w:rPr>
          <w:rStyle w:val="Strong"/>
          <w:b w:val="0"/>
          <w:i/>
          <w:szCs w:val="26"/>
        </w:rPr>
        <w:t>. Nồng độ C</w:t>
      </w:r>
      <w:r w:rsidRPr="00862803">
        <w:rPr>
          <w:rStyle w:val="Strong"/>
          <w:b w:val="0"/>
          <w:i/>
          <w:szCs w:val="26"/>
          <w:vertAlign w:val="subscript"/>
        </w:rPr>
        <w:t>max</w:t>
      </w:r>
      <w:r w:rsidRPr="00862803">
        <w:rPr>
          <w:rStyle w:val="Strong"/>
          <w:b w:val="0"/>
          <w:i/>
          <w:szCs w:val="26"/>
        </w:rPr>
        <w:t xml:space="preserve"> của 5 ống khói</w:t>
      </w:r>
    </w:p>
    <w:p w:rsidR="00E43CAE" w:rsidRDefault="00E43CAE" w:rsidP="00862803">
      <w:pPr>
        <w:spacing w:after="0"/>
        <w:jc w:val="center"/>
        <w:rPr>
          <w:rStyle w:val="Strong"/>
          <w:b w:val="0"/>
          <w:i/>
          <w:szCs w:val="26"/>
        </w:rPr>
      </w:pPr>
    </w:p>
    <w:p w:rsidR="00E43CAE" w:rsidRPr="00862803" w:rsidRDefault="00E43CAE" w:rsidP="00862803">
      <w:pPr>
        <w:spacing w:after="0"/>
        <w:jc w:val="center"/>
        <w:rPr>
          <w:rStyle w:val="Strong"/>
          <w:b w:val="0"/>
          <w:i/>
          <w:szCs w:val="26"/>
        </w:rPr>
      </w:pPr>
    </w:p>
    <w:p w:rsidR="00F843DD" w:rsidRPr="00560811" w:rsidRDefault="00F843DD" w:rsidP="00B53D37">
      <w:pPr>
        <w:spacing w:before="100" w:beforeAutospacing="1" w:after="100" w:afterAutospacing="1"/>
        <w:ind w:firstLine="0"/>
        <w:rPr>
          <w:rStyle w:val="Strong"/>
          <w:b w:val="0"/>
          <w:szCs w:val="26"/>
        </w:rPr>
      </w:pPr>
    </w:p>
    <w:p w:rsidR="00560811" w:rsidRDefault="00560811" w:rsidP="00B53D37">
      <w:pPr>
        <w:spacing w:before="100" w:beforeAutospacing="1" w:after="100" w:afterAutospacing="1"/>
        <w:rPr>
          <w:rStyle w:val="Strong"/>
          <w:b w:val="0"/>
          <w:szCs w:val="26"/>
        </w:rPr>
      </w:pPr>
    </w:p>
    <w:p w:rsidR="00160CC2" w:rsidRDefault="00160CC2" w:rsidP="00160CC2">
      <w:pPr>
        <w:spacing w:before="100" w:beforeAutospacing="1" w:after="100" w:afterAutospacing="1"/>
        <w:ind w:firstLine="0"/>
        <w:rPr>
          <w:rStyle w:val="Strong"/>
          <w:b w:val="0"/>
          <w:szCs w:val="26"/>
        </w:rPr>
        <w:sectPr w:rsidR="00160CC2" w:rsidSect="00D22FEC">
          <w:pgSz w:w="16841" w:h="11906" w:orient="landscape"/>
          <w:pgMar w:top="1129" w:right="1230" w:bottom="1702" w:left="1601" w:header="737" w:footer="737" w:gutter="0"/>
          <w:cols w:space="720"/>
          <w:docGrid w:linePitch="354"/>
        </w:sectPr>
      </w:pPr>
    </w:p>
    <w:p w:rsidR="00F843DD" w:rsidRPr="00862803" w:rsidRDefault="00F843DD" w:rsidP="00862803">
      <w:pPr>
        <w:spacing w:before="100" w:beforeAutospacing="1"/>
        <w:ind w:firstLine="0"/>
        <w:jc w:val="center"/>
        <w:rPr>
          <w:rStyle w:val="Strong"/>
          <w:b w:val="0"/>
          <w:i/>
          <w:szCs w:val="26"/>
        </w:rPr>
      </w:pPr>
      <w:r w:rsidRPr="00862803">
        <w:rPr>
          <w:rStyle w:val="Strong"/>
          <w:b w:val="0"/>
          <w:i/>
          <w:szCs w:val="26"/>
        </w:rPr>
        <w:lastRenderedPageBreak/>
        <w:t>Bảng 5.</w:t>
      </w:r>
      <w:r w:rsidR="00665B27">
        <w:rPr>
          <w:rStyle w:val="Strong"/>
          <w:b w:val="0"/>
          <w:i/>
          <w:szCs w:val="26"/>
        </w:rPr>
        <w:t>10</w:t>
      </w:r>
      <w:r w:rsidRPr="00862803">
        <w:rPr>
          <w:rStyle w:val="Strong"/>
          <w:b w:val="0"/>
          <w:i/>
          <w:szCs w:val="26"/>
        </w:rPr>
        <w:t>. Nồng độ C của 5 ống khói</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434"/>
        <w:gridCol w:w="1018"/>
        <w:gridCol w:w="871"/>
        <w:gridCol w:w="726"/>
        <w:gridCol w:w="871"/>
        <w:gridCol w:w="871"/>
        <w:gridCol w:w="726"/>
        <w:gridCol w:w="869"/>
        <w:gridCol w:w="726"/>
        <w:gridCol w:w="726"/>
        <w:gridCol w:w="734"/>
        <w:gridCol w:w="715"/>
      </w:tblGrid>
      <w:tr w:rsidR="00160CC2" w:rsidTr="004664BC">
        <w:trPr>
          <w:trHeight w:val="918"/>
        </w:trPr>
        <w:tc>
          <w:tcPr>
            <w:tcW w:w="233" w:type="pct"/>
            <w:vMerge w:val="restar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TT</w:t>
            </w:r>
          </w:p>
        </w:tc>
        <w:tc>
          <w:tcPr>
            <w:tcW w:w="548" w:type="pct"/>
            <w:vMerge w:val="restar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Thông số</w:t>
            </w:r>
          </w:p>
        </w:tc>
        <w:tc>
          <w:tcPr>
            <w:tcW w:w="4218" w:type="pct"/>
            <w:gridSpan w:val="10"/>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Nồng độ phát thải các chất ô nhiễm trong ống khói</w:t>
            </w:r>
            <w:r w:rsidR="00160CC2">
              <w:rPr>
                <w:szCs w:val="26"/>
              </w:rPr>
              <w:t xml:space="preserve"> </w:t>
            </w:r>
            <w:r>
              <w:rPr>
                <w:szCs w:val="26"/>
              </w:rPr>
              <w:t>C (mg/Nm</w:t>
            </w:r>
            <w:r>
              <w:rPr>
                <w:szCs w:val="26"/>
                <w:vertAlign w:val="superscript"/>
              </w:rPr>
              <w:t>3</w:t>
            </w:r>
            <w:r>
              <w:rPr>
                <w:szCs w:val="26"/>
              </w:rPr>
              <w:t>)</w:t>
            </w:r>
          </w:p>
        </w:tc>
      </w:tr>
      <w:tr w:rsidR="00160CC2" w:rsidTr="004664BC">
        <w:trPr>
          <w:trHeight w:val="282"/>
        </w:trPr>
        <w:tc>
          <w:tcPr>
            <w:tcW w:w="233" w:type="pct"/>
            <w:vMerge/>
            <w:vAlign w:val="center"/>
            <w:hideMark/>
          </w:tcPr>
          <w:p w:rsidR="00F843DD" w:rsidRDefault="00F843DD" w:rsidP="00160CC2">
            <w:pPr>
              <w:spacing w:before="100" w:beforeAutospacing="1" w:after="100" w:afterAutospacing="1"/>
              <w:jc w:val="center"/>
              <w:rPr>
                <w:sz w:val="24"/>
                <w:szCs w:val="26"/>
                <w:lang w:val="vi-VN"/>
              </w:rPr>
            </w:pPr>
          </w:p>
        </w:tc>
        <w:tc>
          <w:tcPr>
            <w:tcW w:w="548" w:type="pct"/>
            <w:vMerge/>
            <w:vAlign w:val="center"/>
            <w:hideMark/>
          </w:tcPr>
          <w:p w:rsidR="00F843DD" w:rsidRDefault="00F843DD" w:rsidP="00160CC2">
            <w:pPr>
              <w:spacing w:before="100" w:beforeAutospacing="1" w:after="100" w:afterAutospacing="1"/>
              <w:jc w:val="center"/>
              <w:rPr>
                <w:szCs w:val="26"/>
                <w:lang w:val="vi-VN"/>
              </w:rPr>
            </w:pPr>
          </w:p>
        </w:tc>
        <w:tc>
          <w:tcPr>
            <w:tcW w:w="1798" w:type="pct"/>
            <w:gridSpan w:val="4"/>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lang w:val="vi-VN"/>
              </w:rPr>
            </w:pPr>
            <w:r>
              <w:rPr>
                <w:szCs w:val="26"/>
              </w:rPr>
              <w:t>Mùa hè</w:t>
            </w:r>
          </w:p>
        </w:tc>
        <w:tc>
          <w:tcPr>
            <w:tcW w:w="391" w:type="pct"/>
            <w:vAlign w:val="center"/>
          </w:tcPr>
          <w:p w:rsidR="00F843DD" w:rsidRDefault="00F843DD" w:rsidP="00160CC2">
            <w:pPr>
              <w:tabs>
                <w:tab w:val="left" w:pos="720"/>
                <w:tab w:val="left" w:pos="1080"/>
                <w:tab w:val="left" w:pos="9491"/>
              </w:tabs>
              <w:spacing w:before="100" w:beforeAutospacing="1" w:after="100" w:afterAutospacing="1"/>
              <w:jc w:val="center"/>
              <w:rPr>
                <w:szCs w:val="26"/>
              </w:rPr>
            </w:pPr>
          </w:p>
        </w:tc>
        <w:tc>
          <w:tcPr>
            <w:tcW w:w="1645" w:type="pct"/>
            <w:gridSpan w:val="4"/>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Mùa đông</w:t>
            </w:r>
          </w:p>
        </w:tc>
        <w:tc>
          <w:tcPr>
            <w:tcW w:w="385" w:type="pct"/>
            <w:vAlign w:val="center"/>
          </w:tcPr>
          <w:p w:rsidR="00F843DD" w:rsidRDefault="00F843DD" w:rsidP="00160CC2">
            <w:pPr>
              <w:tabs>
                <w:tab w:val="left" w:pos="720"/>
                <w:tab w:val="left" w:pos="1080"/>
                <w:tab w:val="left" w:pos="9491"/>
              </w:tabs>
              <w:spacing w:before="100" w:beforeAutospacing="1" w:after="100" w:afterAutospacing="1"/>
              <w:jc w:val="center"/>
              <w:rPr>
                <w:szCs w:val="26"/>
              </w:rPr>
            </w:pPr>
          </w:p>
        </w:tc>
      </w:tr>
      <w:tr w:rsidR="004664BC" w:rsidTr="004664BC">
        <w:trPr>
          <w:trHeight w:val="282"/>
        </w:trPr>
        <w:tc>
          <w:tcPr>
            <w:tcW w:w="233" w:type="pct"/>
            <w:noWrap/>
            <w:vAlign w:val="center"/>
            <w:hideMark/>
          </w:tcPr>
          <w:p w:rsidR="00F843DD" w:rsidRDefault="00F843DD" w:rsidP="00160CC2">
            <w:pPr>
              <w:spacing w:before="100" w:beforeAutospacing="1" w:after="100" w:afterAutospacing="1"/>
              <w:ind w:firstLine="0"/>
              <w:jc w:val="center"/>
              <w:rPr>
                <w:szCs w:val="26"/>
              </w:rPr>
            </w:pPr>
          </w:p>
        </w:tc>
        <w:tc>
          <w:tcPr>
            <w:tcW w:w="548" w:type="pct"/>
            <w:noWrap/>
            <w:vAlign w:val="center"/>
            <w:hideMark/>
          </w:tcPr>
          <w:p w:rsidR="00F843DD" w:rsidRDefault="00F843DD" w:rsidP="00160CC2">
            <w:pPr>
              <w:spacing w:before="100" w:beforeAutospacing="1" w:after="100" w:afterAutospacing="1"/>
              <w:jc w:val="center"/>
              <w:rPr>
                <w:sz w:val="20"/>
                <w:szCs w:val="20"/>
              </w:rPr>
            </w:pPr>
          </w:p>
        </w:tc>
        <w:tc>
          <w:tcPr>
            <w:tcW w:w="469"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lang w:val="vi-VN"/>
              </w:rPr>
            </w:pPr>
            <w:r>
              <w:rPr>
                <w:szCs w:val="26"/>
              </w:rPr>
              <w:t>Ống khói số 1</w:t>
            </w:r>
          </w:p>
        </w:tc>
        <w:tc>
          <w:tcPr>
            <w:tcW w:w="391"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2</w:t>
            </w:r>
          </w:p>
        </w:tc>
        <w:tc>
          <w:tcPr>
            <w:tcW w:w="469"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3</w:t>
            </w:r>
          </w:p>
        </w:tc>
        <w:tc>
          <w:tcPr>
            <w:tcW w:w="469"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4</w:t>
            </w:r>
          </w:p>
        </w:tc>
        <w:tc>
          <w:tcPr>
            <w:tcW w:w="391" w:type="pct"/>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5</w:t>
            </w:r>
          </w:p>
        </w:tc>
        <w:tc>
          <w:tcPr>
            <w:tcW w:w="468"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1</w:t>
            </w:r>
          </w:p>
        </w:tc>
        <w:tc>
          <w:tcPr>
            <w:tcW w:w="391"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2</w:t>
            </w:r>
          </w:p>
        </w:tc>
        <w:tc>
          <w:tcPr>
            <w:tcW w:w="391"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3</w:t>
            </w:r>
          </w:p>
        </w:tc>
        <w:tc>
          <w:tcPr>
            <w:tcW w:w="395" w:type="pct"/>
            <w:noWrap/>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 4</w:t>
            </w:r>
          </w:p>
        </w:tc>
        <w:tc>
          <w:tcPr>
            <w:tcW w:w="385" w:type="pct"/>
            <w:vAlign w:val="center"/>
            <w:hideMark/>
          </w:tcPr>
          <w:p w:rsidR="00F843DD" w:rsidRDefault="00F843DD" w:rsidP="00160CC2">
            <w:pPr>
              <w:tabs>
                <w:tab w:val="left" w:pos="720"/>
                <w:tab w:val="left" w:pos="1080"/>
                <w:tab w:val="left" w:pos="9491"/>
              </w:tabs>
              <w:spacing w:before="100" w:beforeAutospacing="1" w:after="100" w:afterAutospacing="1"/>
              <w:ind w:firstLine="0"/>
              <w:jc w:val="center"/>
              <w:rPr>
                <w:szCs w:val="26"/>
              </w:rPr>
            </w:pPr>
            <w:r>
              <w:rPr>
                <w:szCs w:val="26"/>
              </w:rPr>
              <w:t>Ống khói số</w:t>
            </w:r>
            <w:r w:rsidR="00160CC2">
              <w:rPr>
                <w:szCs w:val="26"/>
              </w:rPr>
              <w:t xml:space="preserve"> </w:t>
            </w:r>
            <w:r>
              <w:rPr>
                <w:szCs w:val="26"/>
              </w:rPr>
              <w:t>5</w:t>
            </w:r>
          </w:p>
        </w:tc>
      </w:tr>
      <w:tr w:rsidR="004664BC" w:rsidTr="004664BC">
        <w:trPr>
          <w:trHeight w:val="399"/>
        </w:trPr>
        <w:tc>
          <w:tcPr>
            <w:tcW w:w="233"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w:t>
            </w:r>
          </w:p>
        </w:tc>
        <w:tc>
          <w:tcPr>
            <w:tcW w:w="548"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Bụi tổng</w:t>
            </w:r>
          </w:p>
        </w:tc>
        <w:tc>
          <w:tcPr>
            <w:tcW w:w="469" w:type="pct"/>
            <w:noWrap/>
            <w:vAlign w:val="center"/>
            <w:hideMark/>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465</w:t>
            </w:r>
          </w:p>
        </w:tc>
        <w:tc>
          <w:tcPr>
            <w:tcW w:w="391" w:type="pct"/>
            <w:noWrap/>
            <w:vAlign w:val="center"/>
            <w:hideMark/>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9</w:t>
            </w:r>
            <w:r w:rsidR="00F843DD">
              <w:rPr>
                <w:szCs w:val="26"/>
              </w:rPr>
              <w:t>2</w:t>
            </w:r>
            <w:r>
              <w:rPr>
                <w:szCs w:val="26"/>
              </w:rPr>
              <w:t>7</w:t>
            </w:r>
          </w:p>
        </w:tc>
        <w:tc>
          <w:tcPr>
            <w:tcW w:w="469"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6</w:t>
            </w:r>
          </w:p>
        </w:tc>
        <w:tc>
          <w:tcPr>
            <w:tcW w:w="469" w:type="pct"/>
            <w:noWrap/>
            <w:vAlign w:val="center"/>
            <w:hideMark/>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5</w:t>
            </w:r>
            <w:r w:rsidR="00F843DD">
              <w:rPr>
                <w:szCs w:val="26"/>
              </w:rPr>
              <w:t>7</w:t>
            </w:r>
            <w:r>
              <w:rPr>
                <w:szCs w:val="26"/>
              </w:rPr>
              <w:t>6</w:t>
            </w:r>
          </w:p>
        </w:tc>
        <w:tc>
          <w:tcPr>
            <w:tcW w:w="391" w:type="pct"/>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5</w:t>
            </w:r>
          </w:p>
        </w:tc>
        <w:tc>
          <w:tcPr>
            <w:tcW w:w="468"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406</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912</w:t>
            </w:r>
          </w:p>
        </w:tc>
        <w:tc>
          <w:tcPr>
            <w:tcW w:w="391"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6</w:t>
            </w:r>
          </w:p>
        </w:tc>
        <w:tc>
          <w:tcPr>
            <w:tcW w:w="395"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547</w:t>
            </w:r>
          </w:p>
        </w:tc>
        <w:tc>
          <w:tcPr>
            <w:tcW w:w="385" w:type="pct"/>
            <w:vAlign w:val="center"/>
          </w:tcPr>
          <w:p w:rsidR="00F843DD" w:rsidRDefault="00F843DD" w:rsidP="00160CC2">
            <w:pPr>
              <w:tabs>
                <w:tab w:val="left" w:pos="180"/>
                <w:tab w:val="left" w:pos="8460"/>
                <w:tab w:val="left" w:leader="dot" w:pos="8505"/>
              </w:tabs>
              <w:spacing w:before="100" w:beforeAutospacing="1" w:after="100" w:afterAutospacing="1"/>
              <w:ind w:firstLine="0"/>
              <w:rPr>
                <w:szCs w:val="26"/>
              </w:rPr>
            </w:pPr>
            <w:r>
              <w:rPr>
                <w:szCs w:val="26"/>
              </w:rPr>
              <w:t>15</w:t>
            </w:r>
          </w:p>
        </w:tc>
      </w:tr>
      <w:tr w:rsidR="004664BC" w:rsidTr="004664BC">
        <w:trPr>
          <w:trHeight w:val="282"/>
        </w:trPr>
        <w:tc>
          <w:tcPr>
            <w:tcW w:w="233"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2</w:t>
            </w:r>
          </w:p>
        </w:tc>
        <w:tc>
          <w:tcPr>
            <w:tcW w:w="548"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469"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607</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745</w:t>
            </w:r>
          </w:p>
        </w:tc>
        <w:tc>
          <w:tcPr>
            <w:tcW w:w="469"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000</w:t>
            </w:r>
          </w:p>
        </w:tc>
        <w:tc>
          <w:tcPr>
            <w:tcW w:w="469"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653</w:t>
            </w:r>
          </w:p>
        </w:tc>
        <w:tc>
          <w:tcPr>
            <w:tcW w:w="391" w:type="pct"/>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85</w:t>
            </w:r>
            <w:r w:rsidR="00F843DD">
              <w:rPr>
                <w:szCs w:val="26"/>
              </w:rPr>
              <w:t>1</w:t>
            </w:r>
          </w:p>
        </w:tc>
        <w:tc>
          <w:tcPr>
            <w:tcW w:w="468"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557</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730</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984</w:t>
            </w:r>
          </w:p>
        </w:tc>
        <w:tc>
          <w:tcPr>
            <w:tcW w:w="395"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639</w:t>
            </w:r>
          </w:p>
        </w:tc>
        <w:tc>
          <w:tcPr>
            <w:tcW w:w="385" w:type="pct"/>
            <w:vAlign w:val="center"/>
          </w:tcPr>
          <w:p w:rsidR="00F843DD" w:rsidRDefault="00943DEE" w:rsidP="00160CC2">
            <w:pPr>
              <w:tabs>
                <w:tab w:val="left" w:pos="180"/>
                <w:tab w:val="left" w:pos="8460"/>
                <w:tab w:val="left" w:leader="dot" w:pos="8505"/>
              </w:tabs>
              <w:spacing w:before="100" w:beforeAutospacing="1" w:after="100" w:afterAutospacing="1"/>
              <w:ind w:firstLine="0"/>
              <w:rPr>
                <w:szCs w:val="26"/>
              </w:rPr>
            </w:pPr>
            <w:r>
              <w:rPr>
                <w:szCs w:val="26"/>
              </w:rPr>
              <w:t>821</w:t>
            </w:r>
          </w:p>
        </w:tc>
      </w:tr>
      <w:tr w:rsidR="004664BC" w:rsidTr="004664BC">
        <w:trPr>
          <w:trHeight w:val="352"/>
        </w:trPr>
        <w:tc>
          <w:tcPr>
            <w:tcW w:w="233"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3</w:t>
            </w:r>
          </w:p>
        </w:tc>
        <w:tc>
          <w:tcPr>
            <w:tcW w:w="548" w:type="pct"/>
            <w:noWrap/>
            <w:vAlign w:val="center"/>
            <w:hideMark/>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469"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18</w:t>
            </w:r>
          </w:p>
        </w:tc>
        <w:tc>
          <w:tcPr>
            <w:tcW w:w="391"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98</w:t>
            </w:r>
          </w:p>
        </w:tc>
        <w:tc>
          <w:tcPr>
            <w:tcW w:w="469"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746</w:t>
            </w:r>
          </w:p>
        </w:tc>
        <w:tc>
          <w:tcPr>
            <w:tcW w:w="469"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28</w:t>
            </w:r>
          </w:p>
        </w:tc>
        <w:tc>
          <w:tcPr>
            <w:tcW w:w="391" w:type="pct"/>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6</w:t>
            </w:r>
            <w:r w:rsidR="00F843DD">
              <w:rPr>
                <w:szCs w:val="26"/>
              </w:rPr>
              <w:t>3</w:t>
            </w:r>
            <w:r>
              <w:rPr>
                <w:szCs w:val="26"/>
              </w:rPr>
              <w:t>8</w:t>
            </w:r>
          </w:p>
        </w:tc>
        <w:tc>
          <w:tcPr>
            <w:tcW w:w="468"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18</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198</w:t>
            </w:r>
          </w:p>
        </w:tc>
        <w:tc>
          <w:tcPr>
            <w:tcW w:w="391" w:type="pct"/>
            <w:noWrap/>
            <w:vAlign w:val="center"/>
          </w:tcPr>
          <w:p w:rsidR="00F843DD" w:rsidRDefault="00943DEE" w:rsidP="00160CC2">
            <w:pPr>
              <w:tabs>
                <w:tab w:val="left" w:pos="180"/>
                <w:tab w:val="left" w:pos="8460"/>
                <w:tab w:val="left" w:leader="dot" w:pos="8505"/>
              </w:tabs>
              <w:spacing w:before="100" w:beforeAutospacing="1" w:after="100" w:afterAutospacing="1"/>
              <w:ind w:firstLine="0"/>
              <w:jc w:val="center"/>
              <w:rPr>
                <w:szCs w:val="26"/>
              </w:rPr>
            </w:pPr>
            <w:r>
              <w:rPr>
                <w:szCs w:val="26"/>
              </w:rPr>
              <w:t>730</w:t>
            </w:r>
          </w:p>
        </w:tc>
        <w:tc>
          <w:tcPr>
            <w:tcW w:w="395" w:type="pct"/>
            <w:noWrap/>
            <w:vAlign w:val="center"/>
          </w:tcPr>
          <w:p w:rsidR="00F843DD" w:rsidRDefault="00F843DD" w:rsidP="00160CC2">
            <w:pPr>
              <w:tabs>
                <w:tab w:val="left" w:pos="180"/>
                <w:tab w:val="left" w:pos="8460"/>
                <w:tab w:val="left" w:leader="dot" w:pos="8505"/>
              </w:tabs>
              <w:spacing w:before="100" w:beforeAutospacing="1" w:after="100" w:afterAutospacing="1"/>
              <w:ind w:firstLine="0"/>
              <w:jc w:val="center"/>
              <w:rPr>
                <w:szCs w:val="26"/>
              </w:rPr>
            </w:pPr>
            <w:r>
              <w:rPr>
                <w:szCs w:val="26"/>
              </w:rPr>
              <w:t>128</w:t>
            </w:r>
          </w:p>
        </w:tc>
        <w:tc>
          <w:tcPr>
            <w:tcW w:w="385" w:type="pct"/>
            <w:vAlign w:val="center"/>
          </w:tcPr>
          <w:p w:rsidR="00F843DD" w:rsidRDefault="00F843DD" w:rsidP="00160CC2">
            <w:pPr>
              <w:tabs>
                <w:tab w:val="left" w:pos="180"/>
                <w:tab w:val="left" w:pos="8460"/>
                <w:tab w:val="left" w:leader="dot" w:pos="8505"/>
              </w:tabs>
              <w:spacing w:before="100" w:beforeAutospacing="1" w:after="100" w:afterAutospacing="1"/>
              <w:ind w:firstLine="0"/>
              <w:rPr>
                <w:szCs w:val="26"/>
              </w:rPr>
            </w:pPr>
            <w:r>
              <w:rPr>
                <w:szCs w:val="26"/>
              </w:rPr>
              <w:t>608</w:t>
            </w:r>
          </w:p>
        </w:tc>
      </w:tr>
    </w:tbl>
    <w:p w:rsidR="00F843DD" w:rsidRPr="00862803" w:rsidRDefault="00F843DD" w:rsidP="00CE1FC2">
      <w:pPr>
        <w:spacing w:before="120"/>
        <w:ind w:firstLine="0"/>
        <w:jc w:val="center"/>
        <w:rPr>
          <w:rStyle w:val="Strong"/>
          <w:b w:val="0"/>
          <w:i/>
          <w:szCs w:val="26"/>
        </w:rPr>
      </w:pPr>
      <w:r w:rsidRPr="00862803">
        <w:rPr>
          <w:rStyle w:val="Strong"/>
          <w:b w:val="0"/>
          <w:i/>
          <w:szCs w:val="26"/>
        </w:rPr>
        <w:t>Bảng 5.1</w:t>
      </w:r>
      <w:r w:rsidR="00665B27">
        <w:rPr>
          <w:rStyle w:val="Strong"/>
          <w:b w:val="0"/>
          <w:i/>
          <w:szCs w:val="26"/>
        </w:rPr>
        <w:t>1</w:t>
      </w:r>
      <w:r w:rsidRPr="00862803">
        <w:rPr>
          <w:rStyle w:val="Strong"/>
          <w:b w:val="0"/>
          <w:i/>
          <w:szCs w:val="26"/>
        </w:rPr>
        <w:t>. So sánh với QCVN 19-2009/BTNMT</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007"/>
        <w:gridCol w:w="726"/>
        <w:gridCol w:w="730"/>
        <w:gridCol w:w="873"/>
        <w:gridCol w:w="873"/>
        <w:gridCol w:w="784"/>
        <w:gridCol w:w="814"/>
        <w:gridCol w:w="871"/>
        <w:gridCol w:w="869"/>
        <w:gridCol w:w="871"/>
        <w:gridCol w:w="869"/>
      </w:tblGrid>
      <w:tr w:rsidR="00A41C75" w:rsidTr="004664BC">
        <w:trPr>
          <w:trHeight w:val="684"/>
        </w:trPr>
        <w:tc>
          <w:tcPr>
            <w:tcW w:w="542" w:type="pct"/>
            <w:vMerge w:val="restar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Thông số</w:t>
            </w:r>
          </w:p>
        </w:tc>
        <w:tc>
          <w:tcPr>
            <w:tcW w:w="4458" w:type="pct"/>
            <w:gridSpan w:val="10"/>
            <w:vAlign w:val="center"/>
            <w:hideMark/>
          </w:tcPr>
          <w:p w:rsidR="00A41C75" w:rsidRPr="004664BC"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Nồng độ phát thải các chất ô nhiễm trong ống khói</w:t>
            </w:r>
            <w:r w:rsidR="004664BC">
              <w:rPr>
                <w:szCs w:val="26"/>
              </w:rPr>
              <w:t xml:space="preserve"> </w:t>
            </w:r>
            <w:r w:rsidRPr="00A41C75">
              <w:rPr>
                <w:szCs w:val="26"/>
              </w:rPr>
              <w:t>C (mg/Nm</w:t>
            </w:r>
            <w:r w:rsidRPr="00A41C75">
              <w:rPr>
                <w:szCs w:val="26"/>
                <w:vertAlign w:val="superscript"/>
              </w:rPr>
              <w:t>3</w:t>
            </w:r>
            <w:r w:rsidRPr="00A41C75">
              <w:rPr>
                <w:szCs w:val="26"/>
              </w:rPr>
              <w:t>)</w:t>
            </w:r>
          </w:p>
        </w:tc>
      </w:tr>
      <w:tr w:rsidR="004664BC" w:rsidTr="004664BC">
        <w:trPr>
          <w:trHeight w:val="205"/>
        </w:trPr>
        <w:tc>
          <w:tcPr>
            <w:tcW w:w="542" w:type="pct"/>
            <w:vMerge/>
            <w:vAlign w:val="center"/>
            <w:hideMark/>
          </w:tcPr>
          <w:p w:rsidR="00A41C75" w:rsidRDefault="00A41C75" w:rsidP="004664BC">
            <w:pPr>
              <w:spacing w:before="100" w:beforeAutospacing="1" w:after="100" w:afterAutospacing="1"/>
              <w:jc w:val="center"/>
              <w:rPr>
                <w:sz w:val="22"/>
                <w:lang w:val="vi-VN"/>
              </w:rPr>
            </w:pPr>
          </w:p>
        </w:tc>
        <w:tc>
          <w:tcPr>
            <w:tcW w:w="2146" w:type="pct"/>
            <w:gridSpan w:val="5"/>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Mùa hè</w:t>
            </w:r>
          </w:p>
        </w:tc>
        <w:tc>
          <w:tcPr>
            <w:tcW w:w="2312" w:type="pct"/>
            <w:gridSpan w:val="5"/>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Mùa đông</w:t>
            </w:r>
          </w:p>
        </w:tc>
      </w:tr>
      <w:tr w:rsidR="004664BC" w:rsidTr="004664BC">
        <w:trPr>
          <w:trHeight w:val="205"/>
        </w:trPr>
        <w:tc>
          <w:tcPr>
            <w:tcW w:w="542"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w:t>
            </w:r>
          </w:p>
        </w:tc>
        <w:tc>
          <w:tcPr>
            <w:tcW w:w="391" w:type="pct"/>
            <w:noWrap/>
            <w:vAlign w:val="center"/>
            <w:hideMark/>
          </w:tcPr>
          <w:p w:rsidR="00A41C75" w:rsidRPr="00A41C75" w:rsidRDefault="00E233A5" w:rsidP="004664BC">
            <w:pPr>
              <w:tabs>
                <w:tab w:val="left" w:pos="720"/>
                <w:tab w:val="left" w:pos="1080"/>
                <w:tab w:val="left" w:pos="9491"/>
              </w:tabs>
              <w:spacing w:before="100" w:beforeAutospacing="1" w:after="100" w:afterAutospacing="1"/>
              <w:ind w:firstLine="0"/>
              <w:jc w:val="center"/>
              <w:rPr>
                <w:szCs w:val="26"/>
              </w:rPr>
            </w:pPr>
            <w:r>
              <w:rPr>
                <w:szCs w:val="26"/>
              </w:rPr>
              <w:t>Ống khói</w:t>
            </w:r>
            <w:r w:rsidR="00A41C75" w:rsidRPr="00A41C75">
              <w:rPr>
                <w:szCs w:val="26"/>
              </w:rPr>
              <w:t xml:space="preserve"> </w:t>
            </w:r>
            <w:r>
              <w:rPr>
                <w:szCs w:val="26"/>
              </w:rPr>
              <w:t xml:space="preserve">số </w:t>
            </w:r>
            <w:r w:rsidR="00A41C75" w:rsidRPr="00A41C75">
              <w:rPr>
                <w:szCs w:val="26"/>
              </w:rPr>
              <w:t>1</w:t>
            </w:r>
          </w:p>
        </w:tc>
        <w:tc>
          <w:tcPr>
            <w:tcW w:w="393"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2</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3</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4</w:t>
            </w:r>
          </w:p>
        </w:tc>
        <w:tc>
          <w:tcPr>
            <w:tcW w:w="422"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5</w:t>
            </w:r>
          </w:p>
        </w:tc>
        <w:tc>
          <w:tcPr>
            <w:tcW w:w="43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1</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2</w:t>
            </w:r>
          </w:p>
        </w:tc>
        <w:tc>
          <w:tcPr>
            <w:tcW w:w="46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3</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 4</w:t>
            </w:r>
          </w:p>
        </w:tc>
        <w:tc>
          <w:tcPr>
            <w:tcW w:w="468"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Ống khói số</w:t>
            </w:r>
            <w:r w:rsidR="004664BC">
              <w:rPr>
                <w:szCs w:val="26"/>
              </w:rPr>
              <w:t xml:space="preserve"> </w:t>
            </w:r>
            <w:r w:rsidRPr="00A41C75">
              <w:rPr>
                <w:szCs w:val="26"/>
              </w:rPr>
              <w:t>5</w:t>
            </w:r>
          </w:p>
        </w:tc>
      </w:tr>
      <w:tr w:rsidR="004664BC" w:rsidTr="004664BC">
        <w:trPr>
          <w:trHeight w:val="293"/>
        </w:trPr>
        <w:tc>
          <w:tcPr>
            <w:tcW w:w="542"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Bụi</w:t>
            </w:r>
          </w:p>
        </w:tc>
        <w:tc>
          <w:tcPr>
            <w:tcW w:w="391"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Pr>
                <w:szCs w:val="26"/>
              </w:rPr>
              <w:t>K</w:t>
            </w:r>
          </w:p>
        </w:tc>
        <w:tc>
          <w:tcPr>
            <w:tcW w:w="393"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Đạt</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Pr>
                <w:szCs w:val="26"/>
              </w:rPr>
              <w:t>K</w:t>
            </w:r>
          </w:p>
        </w:tc>
        <w:tc>
          <w:tcPr>
            <w:tcW w:w="422"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Đạt</w:t>
            </w:r>
          </w:p>
        </w:tc>
        <w:tc>
          <w:tcPr>
            <w:tcW w:w="43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Pr>
                <w:szCs w:val="26"/>
              </w:rPr>
              <w:t>K</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6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Đạt</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Pr>
                <w:szCs w:val="26"/>
              </w:rPr>
              <w:t>K</w:t>
            </w:r>
          </w:p>
        </w:tc>
        <w:tc>
          <w:tcPr>
            <w:tcW w:w="468"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Đạt</w:t>
            </w:r>
          </w:p>
        </w:tc>
      </w:tr>
      <w:tr w:rsidR="004664BC" w:rsidTr="004664BC">
        <w:trPr>
          <w:trHeight w:val="205"/>
        </w:trPr>
        <w:tc>
          <w:tcPr>
            <w:tcW w:w="542"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CO</w:t>
            </w:r>
          </w:p>
        </w:tc>
        <w:tc>
          <w:tcPr>
            <w:tcW w:w="391"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393"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22"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3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Đạt</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6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68"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r>
      <w:tr w:rsidR="004664BC" w:rsidTr="004664BC">
        <w:trPr>
          <w:trHeight w:val="258"/>
        </w:trPr>
        <w:tc>
          <w:tcPr>
            <w:tcW w:w="542"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rPr>
            </w:pPr>
            <w:r w:rsidRPr="00A41C75">
              <w:rPr>
                <w:szCs w:val="26"/>
              </w:rPr>
              <w:t>SO</w:t>
            </w:r>
            <w:r w:rsidRPr="00A41C75">
              <w:rPr>
                <w:szCs w:val="26"/>
                <w:vertAlign w:val="subscript"/>
              </w:rPr>
              <w:t>2</w:t>
            </w:r>
          </w:p>
        </w:tc>
        <w:tc>
          <w:tcPr>
            <w:tcW w:w="391"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393"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70"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422"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3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468"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c>
          <w:tcPr>
            <w:tcW w:w="469" w:type="pct"/>
            <w:noWrap/>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sidRPr="00A41C75">
              <w:rPr>
                <w:szCs w:val="26"/>
              </w:rPr>
              <w:t>Đạt</w:t>
            </w:r>
          </w:p>
        </w:tc>
        <w:tc>
          <w:tcPr>
            <w:tcW w:w="468" w:type="pct"/>
            <w:vAlign w:val="center"/>
            <w:hideMark/>
          </w:tcPr>
          <w:p w:rsidR="00A41C75" w:rsidRPr="00A41C75" w:rsidRDefault="00A41C75" w:rsidP="004664BC">
            <w:pPr>
              <w:tabs>
                <w:tab w:val="left" w:pos="720"/>
                <w:tab w:val="left" w:pos="1080"/>
                <w:tab w:val="left" w:pos="9491"/>
              </w:tabs>
              <w:spacing w:before="100" w:beforeAutospacing="1" w:after="100" w:afterAutospacing="1"/>
              <w:ind w:firstLine="0"/>
              <w:jc w:val="center"/>
              <w:rPr>
                <w:szCs w:val="26"/>
                <w:lang w:val="vi-VN"/>
              </w:rPr>
            </w:pPr>
            <w:r>
              <w:rPr>
                <w:szCs w:val="26"/>
              </w:rPr>
              <w:t>K</w:t>
            </w:r>
          </w:p>
        </w:tc>
      </w:tr>
    </w:tbl>
    <w:p w:rsidR="00F843DD" w:rsidRPr="00862803" w:rsidRDefault="00EB6088" w:rsidP="00862803">
      <w:pPr>
        <w:spacing w:before="100" w:beforeAutospacing="1" w:after="0"/>
        <w:ind w:firstLine="0"/>
        <w:rPr>
          <w:rStyle w:val="Strong"/>
          <w:b w:val="0"/>
          <w:szCs w:val="26"/>
        </w:rPr>
      </w:pPr>
      <w:r w:rsidRPr="00862803">
        <w:rPr>
          <w:rStyle w:val="Strong"/>
          <w:b w:val="0"/>
          <w:szCs w:val="26"/>
        </w:rPr>
        <w:t>Nhận xét:</w:t>
      </w:r>
    </w:p>
    <w:p w:rsidR="00EB6088" w:rsidRDefault="00EB6088" w:rsidP="00862803">
      <w:pPr>
        <w:spacing w:after="0"/>
        <w:rPr>
          <w:u w:val="single"/>
        </w:rPr>
      </w:pPr>
      <w:r>
        <w:t>Ống khói số 3 và số 5 sử dụng nhiên liệu đốt là dầu FO, sinh ra khí thải là SO</w:t>
      </w:r>
      <w:r>
        <w:rPr>
          <w:vertAlign w:val="subscript"/>
        </w:rPr>
        <w:t>2</w:t>
      </w:r>
      <w:r>
        <w:t xml:space="preserve"> vượt tiêu chuẩn cho phép, bụi đạt quy chuẩn cho phép</w:t>
      </w:r>
    </w:p>
    <w:p w:rsidR="00EB6088" w:rsidRDefault="00EB6088" w:rsidP="00862803">
      <w:pPr>
        <w:spacing w:after="0"/>
        <w:rPr>
          <w:u w:val="single"/>
        </w:rPr>
      </w:pPr>
      <w:r>
        <w:t>Ống khói số 1, số 2 và số 4 sử dụng nhiên liệu đốt là than CAM4QN và Altra sinh ra chất ô nhiễm là bụi vươt tiêu chuẩn cho phép</w:t>
      </w:r>
    </w:p>
    <w:p w:rsidR="00EB6088" w:rsidRDefault="00EB6088" w:rsidP="00862803">
      <w:pPr>
        <w:spacing w:after="0"/>
      </w:pPr>
      <w:r>
        <w:t>Có 4 ống khói</w:t>
      </w:r>
      <w:r w:rsidR="00CE1FC2">
        <w:t xml:space="preserve"> </w:t>
      </w:r>
      <w:r>
        <w:t>(2, 3, 4, 5) đều có nồng độ CO vượt tiêu chuẩn cho phép.</w:t>
      </w:r>
    </w:p>
    <w:p w:rsidR="00A8178A" w:rsidRDefault="00A8178A" w:rsidP="00862803">
      <w:pPr>
        <w:spacing w:after="0"/>
      </w:pPr>
    </w:p>
    <w:p w:rsidR="00A8178A" w:rsidRDefault="00A8178A" w:rsidP="00862803">
      <w:pPr>
        <w:spacing w:after="0"/>
      </w:pPr>
    </w:p>
    <w:p w:rsidR="00A8178A" w:rsidRPr="00EB6088" w:rsidRDefault="00A8178A" w:rsidP="00862803">
      <w:pPr>
        <w:spacing w:after="0"/>
        <w:rPr>
          <w:u w:val="single"/>
        </w:rPr>
      </w:pPr>
    </w:p>
    <w:p w:rsidR="00B22B0B" w:rsidRDefault="00B22B0B" w:rsidP="007D2147">
      <w:pPr>
        <w:pStyle w:val="Heading1"/>
      </w:pPr>
      <w:bookmarkStart w:id="79" w:name="_Toc481010926"/>
      <w:r w:rsidRPr="00B22B0B">
        <w:lastRenderedPageBreak/>
        <w:t>PHƯƠNG ÁN XỬ LÝ VÀ TÍNH TOÁN THIẾT BỊ XỬ LÝ</w:t>
      </w:r>
      <w:bookmarkEnd w:id="79"/>
    </w:p>
    <w:p w:rsidR="00862803" w:rsidRDefault="00862803" w:rsidP="00862803"/>
    <w:p w:rsidR="00862803" w:rsidRPr="00862803" w:rsidRDefault="00862803" w:rsidP="00862803"/>
    <w:p w:rsidR="00B22B0B" w:rsidRDefault="00B22B0B" w:rsidP="007D2147">
      <w:pPr>
        <w:pStyle w:val="Heading2"/>
      </w:pPr>
      <w:bookmarkStart w:id="80" w:name="_Toc481010927"/>
      <w:r>
        <w:t>Hiệu suất xứ lý các chất ô nhiễm từ nguồn thải</w:t>
      </w:r>
      <w:bookmarkEnd w:id="80"/>
    </w:p>
    <w:p w:rsidR="00B22B0B" w:rsidRDefault="00B22B0B" w:rsidP="007D2147">
      <w:pPr>
        <w:pStyle w:val="Heading3"/>
      </w:pPr>
      <w:bookmarkStart w:id="81" w:name="_Toc481010928"/>
      <w:r>
        <w:t>Hiệu suất xử lý để đạt QCVN 19-2009/BTNMT</w:t>
      </w:r>
      <w:bookmarkEnd w:id="81"/>
    </w:p>
    <w:p w:rsidR="00B22B0B" w:rsidRPr="00862803" w:rsidRDefault="00B22B0B" w:rsidP="00CE1FC2">
      <w:pPr>
        <w:spacing w:before="120"/>
        <w:jc w:val="center"/>
        <w:rPr>
          <w:i/>
        </w:rPr>
      </w:pPr>
      <w:r w:rsidRPr="00862803">
        <w:rPr>
          <w:i/>
        </w:rPr>
        <w:t xml:space="preserve">Bảng 6.1. Hiệu suất xử lý </w:t>
      </w:r>
      <w:proofErr w:type="gramStart"/>
      <w:r w:rsidRPr="00862803">
        <w:rPr>
          <w:i/>
        </w:rPr>
        <w:t>theo</w:t>
      </w:r>
      <w:proofErr w:type="gramEnd"/>
      <w:r w:rsidRPr="00862803">
        <w:rPr>
          <w:i/>
        </w:rPr>
        <w:t xml:space="preserve"> QCVN 19=2009/BTNMT</w:t>
      </w:r>
    </w:p>
    <w:tbl>
      <w:tblPr>
        <w:tblW w:w="5000" w:type="pct"/>
        <w:tblBorders>
          <w:top w:val="single" w:sz="8" w:space="0" w:color="auto"/>
          <w:left w:val="single" w:sz="4" w:space="0" w:color="auto"/>
          <w:bottom w:val="single" w:sz="8" w:space="0" w:color="auto"/>
          <w:right w:val="single" w:sz="8" w:space="0" w:color="auto"/>
          <w:insideH w:val="dotted" w:sz="4" w:space="0" w:color="auto"/>
          <w:insideV w:val="single" w:sz="8" w:space="0" w:color="auto"/>
        </w:tblBorders>
        <w:tblLook w:val="04A0" w:firstRow="1" w:lastRow="0" w:firstColumn="1" w:lastColumn="0" w:noHBand="0" w:noVBand="1"/>
      </w:tblPr>
      <w:tblGrid>
        <w:gridCol w:w="1822"/>
        <w:gridCol w:w="1358"/>
        <w:gridCol w:w="1185"/>
        <w:gridCol w:w="1185"/>
        <w:gridCol w:w="1226"/>
        <w:gridCol w:w="1226"/>
        <w:gridCol w:w="1285"/>
      </w:tblGrid>
      <w:tr w:rsidR="00B22B0B" w:rsidTr="004664BC">
        <w:trPr>
          <w:trHeight w:val="930"/>
        </w:trPr>
        <w:tc>
          <w:tcPr>
            <w:tcW w:w="981" w:type="pct"/>
            <w:vMerge w:val="restart"/>
            <w:vAlign w:val="center"/>
            <w:hideMark/>
          </w:tcPr>
          <w:p w:rsidR="00B22B0B" w:rsidRDefault="00B22B0B" w:rsidP="004664BC">
            <w:pPr>
              <w:spacing w:before="100" w:beforeAutospacing="1" w:after="100" w:afterAutospacing="1"/>
              <w:ind w:firstLine="0"/>
              <w:jc w:val="center"/>
              <w:rPr>
                <w:szCs w:val="26"/>
              </w:rPr>
            </w:pPr>
            <w:r>
              <w:rPr>
                <w:szCs w:val="26"/>
              </w:rPr>
              <w:t>Ống khói</w:t>
            </w:r>
          </w:p>
        </w:tc>
        <w:tc>
          <w:tcPr>
            <w:tcW w:w="731" w:type="pct"/>
            <w:vMerge w:val="restart"/>
            <w:vAlign w:val="center"/>
            <w:hideMark/>
          </w:tcPr>
          <w:p w:rsidR="00B22B0B" w:rsidRDefault="00B22B0B" w:rsidP="004664BC">
            <w:pPr>
              <w:spacing w:before="100" w:beforeAutospacing="1" w:after="100" w:afterAutospacing="1"/>
              <w:ind w:firstLine="0"/>
              <w:jc w:val="center"/>
              <w:rPr>
                <w:szCs w:val="26"/>
              </w:rPr>
            </w:pPr>
            <w:r>
              <w:rPr>
                <w:szCs w:val="26"/>
              </w:rPr>
              <w:t>Thành phần không khí</w:t>
            </w:r>
          </w:p>
        </w:tc>
        <w:tc>
          <w:tcPr>
            <w:tcW w:w="1276" w:type="pct"/>
            <w:gridSpan w:val="2"/>
            <w:vAlign w:val="center"/>
            <w:hideMark/>
          </w:tcPr>
          <w:p w:rsidR="00B22B0B" w:rsidRDefault="00B22B0B" w:rsidP="004664BC">
            <w:pPr>
              <w:spacing w:before="100" w:beforeAutospacing="1" w:after="100" w:afterAutospacing="1"/>
              <w:ind w:firstLine="0"/>
              <w:jc w:val="center"/>
              <w:rPr>
                <w:szCs w:val="26"/>
              </w:rPr>
            </w:pPr>
            <w:r>
              <w:rPr>
                <w:szCs w:val="26"/>
              </w:rPr>
              <w:t>C đạt QCVN 19/2009 BTNMT (mg/m</w:t>
            </w:r>
            <w:r>
              <w:rPr>
                <w:szCs w:val="26"/>
                <w:vertAlign w:val="superscript"/>
              </w:rPr>
              <w:t>3</w:t>
            </w:r>
            <w:r>
              <w:rPr>
                <w:szCs w:val="26"/>
              </w:rPr>
              <w:t>)</w:t>
            </w:r>
          </w:p>
        </w:tc>
        <w:tc>
          <w:tcPr>
            <w:tcW w:w="1319" w:type="pct"/>
            <w:gridSpan w:val="2"/>
            <w:vAlign w:val="center"/>
            <w:hideMark/>
          </w:tcPr>
          <w:p w:rsidR="00B22B0B" w:rsidRDefault="00B22B0B" w:rsidP="004664BC">
            <w:pPr>
              <w:spacing w:before="100" w:beforeAutospacing="1" w:after="100" w:afterAutospacing="1"/>
              <w:ind w:firstLine="0"/>
              <w:jc w:val="center"/>
              <w:rPr>
                <w:szCs w:val="26"/>
              </w:rPr>
            </w:pPr>
            <w:r>
              <w:rPr>
                <w:szCs w:val="26"/>
              </w:rPr>
              <w:t>C</w:t>
            </w:r>
            <w:r>
              <w:rPr>
                <w:szCs w:val="26"/>
                <w:vertAlign w:val="subscript"/>
              </w:rPr>
              <w:t xml:space="preserve">tính toán </w:t>
            </w:r>
            <w:r>
              <w:rPr>
                <w:szCs w:val="26"/>
              </w:rPr>
              <w:t>(mg/m</w:t>
            </w:r>
            <w:r>
              <w:rPr>
                <w:szCs w:val="26"/>
                <w:vertAlign w:val="superscript"/>
              </w:rPr>
              <w:t>3</w:t>
            </w:r>
            <w:r>
              <w:rPr>
                <w:szCs w:val="26"/>
              </w:rPr>
              <w:t>)</w:t>
            </w:r>
          </w:p>
        </w:tc>
        <w:tc>
          <w:tcPr>
            <w:tcW w:w="692" w:type="pct"/>
            <w:vMerge w:val="restart"/>
            <w:vAlign w:val="center"/>
            <w:hideMark/>
          </w:tcPr>
          <w:p w:rsidR="00B22B0B" w:rsidRDefault="00B22B0B" w:rsidP="004664BC">
            <w:pPr>
              <w:spacing w:before="100" w:beforeAutospacing="1" w:after="100" w:afterAutospacing="1"/>
              <w:ind w:firstLine="0"/>
              <w:jc w:val="center"/>
              <w:rPr>
                <w:szCs w:val="26"/>
              </w:rPr>
            </w:pPr>
            <w:r>
              <w:rPr>
                <w:szCs w:val="26"/>
              </w:rPr>
              <w:t>Hiệu suất xử lý (%)</w:t>
            </w:r>
          </w:p>
        </w:tc>
      </w:tr>
      <w:tr w:rsidR="00B22B0B" w:rsidTr="004664BC">
        <w:trPr>
          <w:trHeight w:val="375"/>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vMerge/>
            <w:vAlign w:val="center"/>
            <w:hideMark/>
          </w:tcPr>
          <w:p w:rsidR="00B22B0B" w:rsidRDefault="00B22B0B" w:rsidP="004664BC">
            <w:pPr>
              <w:spacing w:before="100" w:beforeAutospacing="1" w:after="100" w:afterAutospacing="1"/>
              <w:jc w:val="center"/>
              <w:rPr>
                <w:szCs w:val="26"/>
              </w:rPr>
            </w:pPr>
          </w:p>
        </w:tc>
        <w:tc>
          <w:tcPr>
            <w:tcW w:w="638" w:type="pct"/>
            <w:vAlign w:val="center"/>
            <w:hideMark/>
          </w:tcPr>
          <w:p w:rsidR="00B22B0B" w:rsidRDefault="00B22B0B" w:rsidP="004664BC">
            <w:pPr>
              <w:spacing w:before="100" w:beforeAutospacing="1" w:after="100" w:afterAutospacing="1"/>
              <w:ind w:firstLine="0"/>
              <w:jc w:val="center"/>
              <w:rPr>
                <w:szCs w:val="26"/>
              </w:rPr>
            </w:pPr>
            <w:r>
              <w:rPr>
                <w:szCs w:val="26"/>
              </w:rPr>
              <w:t>Mùa hè</w:t>
            </w:r>
          </w:p>
        </w:tc>
        <w:tc>
          <w:tcPr>
            <w:tcW w:w="638" w:type="pct"/>
            <w:vAlign w:val="center"/>
            <w:hideMark/>
          </w:tcPr>
          <w:p w:rsidR="00B22B0B" w:rsidRDefault="00B22B0B" w:rsidP="004664BC">
            <w:pPr>
              <w:spacing w:before="100" w:beforeAutospacing="1" w:after="100" w:afterAutospacing="1"/>
              <w:ind w:firstLine="0"/>
              <w:jc w:val="center"/>
              <w:rPr>
                <w:szCs w:val="26"/>
              </w:rPr>
            </w:pPr>
            <w:r>
              <w:rPr>
                <w:szCs w:val="26"/>
              </w:rPr>
              <w:t>Mùa đông</w:t>
            </w:r>
          </w:p>
        </w:tc>
        <w:tc>
          <w:tcPr>
            <w:tcW w:w="660" w:type="pct"/>
            <w:vAlign w:val="center"/>
            <w:hideMark/>
          </w:tcPr>
          <w:p w:rsidR="00B22B0B" w:rsidRDefault="00B22B0B" w:rsidP="004664BC">
            <w:pPr>
              <w:spacing w:before="100" w:beforeAutospacing="1" w:after="100" w:afterAutospacing="1"/>
              <w:ind w:firstLine="0"/>
              <w:jc w:val="center"/>
              <w:rPr>
                <w:szCs w:val="26"/>
              </w:rPr>
            </w:pPr>
            <w:r>
              <w:rPr>
                <w:szCs w:val="26"/>
              </w:rPr>
              <w:t>Mùa hè</w:t>
            </w:r>
          </w:p>
        </w:tc>
        <w:tc>
          <w:tcPr>
            <w:tcW w:w="660" w:type="pct"/>
            <w:vAlign w:val="center"/>
            <w:hideMark/>
          </w:tcPr>
          <w:p w:rsidR="00B22B0B" w:rsidRDefault="00B22B0B" w:rsidP="004664BC">
            <w:pPr>
              <w:spacing w:before="100" w:beforeAutospacing="1" w:after="100" w:afterAutospacing="1"/>
              <w:ind w:firstLine="0"/>
              <w:jc w:val="center"/>
              <w:rPr>
                <w:szCs w:val="26"/>
              </w:rPr>
            </w:pPr>
            <w:r>
              <w:rPr>
                <w:szCs w:val="26"/>
              </w:rPr>
              <w:t>Mùa đông</w:t>
            </w:r>
          </w:p>
        </w:tc>
        <w:tc>
          <w:tcPr>
            <w:tcW w:w="692" w:type="pct"/>
            <w:vMerge/>
            <w:vAlign w:val="center"/>
            <w:hideMark/>
          </w:tcPr>
          <w:p w:rsidR="00B22B0B" w:rsidRDefault="00B22B0B" w:rsidP="004664BC">
            <w:pPr>
              <w:spacing w:before="100" w:beforeAutospacing="1" w:after="100" w:afterAutospacing="1"/>
              <w:jc w:val="center"/>
              <w:rPr>
                <w:szCs w:val="26"/>
              </w:rPr>
            </w:pPr>
          </w:p>
        </w:tc>
      </w:tr>
      <w:tr w:rsidR="00B22B0B" w:rsidTr="004664BC">
        <w:trPr>
          <w:trHeight w:val="330"/>
        </w:trPr>
        <w:tc>
          <w:tcPr>
            <w:tcW w:w="981" w:type="pct"/>
            <w:vMerge w:val="restar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color w:val="auto"/>
                <w:szCs w:val="26"/>
              </w:rPr>
            </w:pPr>
            <w:r>
              <w:rPr>
                <w:szCs w:val="26"/>
              </w:rPr>
              <w:t>Ống khói 1</w:t>
            </w: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60" w:type="pct"/>
            <w:vAlign w:val="center"/>
            <w:hideMark/>
          </w:tcPr>
          <w:p w:rsidR="00B22B0B" w:rsidRDefault="0028298C" w:rsidP="004664BC">
            <w:pPr>
              <w:tabs>
                <w:tab w:val="left" w:pos="180"/>
                <w:tab w:val="left" w:pos="8460"/>
                <w:tab w:val="left" w:leader="dot" w:pos="8505"/>
              </w:tabs>
              <w:spacing w:before="100" w:beforeAutospacing="1" w:after="100" w:afterAutospacing="1"/>
              <w:ind w:firstLine="0"/>
              <w:jc w:val="center"/>
              <w:rPr>
                <w:szCs w:val="26"/>
              </w:rPr>
            </w:pPr>
            <w:r>
              <w:rPr>
                <w:szCs w:val="26"/>
              </w:rPr>
              <w:t>1465</w:t>
            </w:r>
          </w:p>
        </w:tc>
        <w:tc>
          <w:tcPr>
            <w:tcW w:w="660" w:type="pct"/>
            <w:vAlign w:val="center"/>
          </w:tcPr>
          <w:p w:rsidR="00B22B0B" w:rsidRDefault="0028298C" w:rsidP="004664BC">
            <w:pPr>
              <w:tabs>
                <w:tab w:val="left" w:pos="180"/>
                <w:tab w:val="left" w:pos="8460"/>
                <w:tab w:val="left" w:leader="dot" w:pos="8505"/>
              </w:tabs>
              <w:spacing w:before="100" w:beforeAutospacing="1" w:after="100" w:afterAutospacing="1"/>
              <w:ind w:firstLine="0"/>
              <w:jc w:val="center"/>
              <w:rPr>
                <w:szCs w:val="26"/>
              </w:rPr>
            </w:pPr>
            <w:r>
              <w:rPr>
                <w:szCs w:val="26"/>
              </w:rPr>
              <w:t>1406</w:t>
            </w:r>
          </w:p>
        </w:tc>
        <w:tc>
          <w:tcPr>
            <w:tcW w:w="692" w:type="pct"/>
            <w:vAlign w:val="center"/>
            <w:hideMark/>
          </w:tcPr>
          <w:p w:rsidR="00B22B0B" w:rsidRDefault="0028298C" w:rsidP="004664BC">
            <w:pPr>
              <w:tabs>
                <w:tab w:val="left" w:pos="180"/>
                <w:tab w:val="left" w:pos="8460"/>
                <w:tab w:val="left" w:leader="dot" w:pos="8505"/>
              </w:tabs>
              <w:spacing w:before="100" w:beforeAutospacing="1" w:after="100" w:afterAutospacing="1"/>
              <w:ind w:firstLine="0"/>
              <w:jc w:val="center"/>
              <w:rPr>
                <w:szCs w:val="26"/>
              </w:rPr>
            </w:pPr>
            <w:r>
              <w:rPr>
                <w:szCs w:val="26"/>
              </w:rPr>
              <w:t>91,81</w:t>
            </w:r>
          </w:p>
        </w:tc>
      </w:tr>
      <w:tr w:rsidR="00B22B0B" w:rsidTr="004664BC">
        <w:trPr>
          <w:trHeight w:val="330"/>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60"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7</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557</w:t>
            </w:r>
          </w:p>
        </w:tc>
        <w:tc>
          <w:tcPr>
            <w:tcW w:w="692"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15</w:t>
            </w:r>
          </w:p>
        </w:tc>
      </w:tr>
      <w:tr w:rsidR="00B22B0B" w:rsidTr="004664BC">
        <w:trPr>
          <w:trHeight w:val="375"/>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18</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18</w:t>
            </w:r>
          </w:p>
        </w:tc>
        <w:tc>
          <w:tcPr>
            <w:tcW w:w="692"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B22B0B" w:rsidTr="004664BC">
        <w:trPr>
          <w:trHeight w:val="375"/>
        </w:trPr>
        <w:tc>
          <w:tcPr>
            <w:tcW w:w="981" w:type="pct"/>
            <w:vMerge w:val="restar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Ống khói 2</w:t>
            </w: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9</w:t>
            </w:r>
            <w:r w:rsidR="00B22B0B">
              <w:rPr>
                <w:szCs w:val="26"/>
              </w:rPr>
              <w:t>2</w:t>
            </w:r>
            <w:r>
              <w:rPr>
                <w:szCs w:val="26"/>
              </w:rPr>
              <w:t>7</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912</w:t>
            </w:r>
          </w:p>
        </w:tc>
        <w:tc>
          <w:tcPr>
            <w:tcW w:w="692" w:type="pct"/>
            <w:vAlign w:val="center"/>
            <w:hideMark/>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87,06</w:t>
            </w:r>
          </w:p>
        </w:tc>
      </w:tr>
      <w:tr w:rsidR="00B22B0B" w:rsidTr="004664BC">
        <w:trPr>
          <w:trHeight w:val="375"/>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745</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730</w:t>
            </w:r>
          </w:p>
        </w:tc>
        <w:tc>
          <w:tcPr>
            <w:tcW w:w="692" w:type="pct"/>
            <w:vAlign w:val="center"/>
            <w:hideMark/>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19,46</w:t>
            </w:r>
          </w:p>
        </w:tc>
      </w:tr>
      <w:tr w:rsidR="00B22B0B" w:rsidTr="004664BC">
        <w:trPr>
          <w:trHeight w:val="390"/>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98</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198</w:t>
            </w:r>
          </w:p>
        </w:tc>
        <w:tc>
          <w:tcPr>
            <w:tcW w:w="692"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B22B0B" w:rsidTr="004664BC">
        <w:trPr>
          <w:trHeight w:val="360"/>
        </w:trPr>
        <w:tc>
          <w:tcPr>
            <w:tcW w:w="981" w:type="pct"/>
            <w:vMerge w:val="restar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Ống khói 3</w:t>
            </w:r>
          </w:p>
        </w:tc>
        <w:tc>
          <w:tcPr>
            <w:tcW w:w="731" w:type="pct"/>
            <w:noWrap/>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08</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08</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6</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6</w:t>
            </w:r>
          </w:p>
        </w:tc>
        <w:tc>
          <w:tcPr>
            <w:tcW w:w="692"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B22B0B" w:rsidTr="004664BC">
        <w:trPr>
          <w:trHeight w:val="360"/>
        </w:trPr>
        <w:tc>
          <w:tcPr>
            <w:tcW w:w="981" w:type="pct"/>
            <w:vMerge/>
            <w:noWrap/>
            <w:vAlign w:val="center"/>
          </w:tcPr>
          <w:p w:rsidR="00B22B0B" w:rsidRDefault="00B22B0B" w:rsidP="004664BC">
            <w:pPr>
              <w:tabs>
                <w:tab w:val="left" w:pos="180"/>
                <w:tab w:val="left" w:pos="8460"/>
                <w:tab w:val="left" w:leader="dot" w:pos="8505"/>
              </w:tabs>
              <w:spacing w:before="100" w:beforeAutospacing="1" w:after="100" w:afterAutospacing="1"/>
              <w:jc w:val="center"/>
              <w:rPr>
                <w:szCs w:val="26"/>
              </w:rPr>
            </w:pPr>
          </w:p>
        </w:tc>
        <w:tc>
          <w:tcPr>
            <w:tcW w:w="731" w:type="pct"/>
            <w:noWrap/>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540</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540</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1000</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984</w:t>
            </w:r>
          </w:p>
        </w:tc>
        <w:tc>
          <w:tcPr>
            <w:tcW w:w="692"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46</w:t>
            </w:r>
          </w:p>
        </w:tc>
      </w:tr>
      <w:tr w:rsidR="00B22B0B" w:rsidTr="004664BC">
        <w:trPr>
          <w:trHeight w:val="360"/>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27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270</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746</w:t>
            </w:r>
          </w:p>
        </w:tc>
        <w:tc>
          <w:tcPr>
            <w:tcW w:w="660" w:type="pct"/>
            <w:vAlign w:val="center"/>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730</w:t>
            </w:r>
          </w:p>
        </w:tc>
        <w:tc>
          <w:tcPr>
            <w:tcW w:w="692" w:type="pct"/>
            <w:vAlign w:val="center"/>
            <w:hideMark/>
          </w:tcPr>
          <w:p w:rsidR="00B22B0B" w:rsidRDefault="009C3F51" w:rsidP="004664BC">
            <w:pPr>
              <w:tabs>
                <w:tab w:val="left" w:pos="180"/>
                <w:tab w:val="left" w:pos="8460"/>
                <w:tab w:val="left" w:leader="dot" w:pos="8505"/>
              </w:tabs>
              <w:spacing w:before="100" w:beforeAutospacing="1" w:after="100" w:afterAutospacing="1"/>
              <w:ind w:firstLine="0"/>
              <w:jc w:val="center"/>
              <w:rPr>
                <w:szCs w:val="26"/>
              </w:rPr>
            </w:pPr>
            <w:r>
              <w:rPr>
                <w:szCs w:val="26"/>
              </w:rPr>
              <w:t>63,81</w:t>
            </w:r>
          </w:p>
        </w:tc>
      </w:tr>
      <w:tr w:rsidR="00B22B0B" w:rsidTr="004664BC">
        <w:trPr>
          <w:trHeight w:val="360"/>
        </w:trPr>
        <w:tc>
          <w:tcPr>
            <w:tcW w:w="981" w:type="pct"/>
            <w:vMerge w:val="restar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Ống khói 4</w:t>
            </w: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1576</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1547</w:t>
            </w:r>
          </w:p>
        </w:tc>
        <w:tc>
          <w:tcPr>
            <w:tcW w:w="692" w:type="pct"/>
            <w:vAlign w:val="center"/>
            <w:hideMark/>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92,39</w:t>
            </w:r>
          </w:p>
        </w:tc>
      </w:tr>
      <w:tr w:rsidR="00B22B0B" w:rsidTr="004664BC">
        <w:trPr>
          <w:trHeight w:val="360"/>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653</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639</w:t>
            </w:r>
          </w:p>
        </w:tc>
        <w:tc>
          <w:tcPr>
            <w:tcW w:w="692" w:type="pct"/>
            <w:vAlign w:val="center"/>
            <w:hideMark/>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8,17</w:t>
            </w:r>
          </w:p>
        </w:tc>
      </w:tr>
      <w:tr w:rsidR="00B22B0B" w:rsidTr="004664BC">
        <w:trPr>
          <w:trHeight w:val="330"/>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8</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8</w:t>
            </w:r>
          </w:p>
        </w:tc>
        <w:tc>
          <w:tcPr>
            <w:tcW w:w="692"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B22B0B" w:rsidTr="004664BC">
        <w:trPr>
          <w:trHeight w:val="300"/>
        </w:trPr>
        <w:tc>
          <w:tcPr>
            <w:tcW w:w="981" w:type="pct"/>
            <w:vMerge w:val="restar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Ống khói 5</w:t>
            </w:r>
          </w:p>
        </w:tc>
        <w:tc>
          <w:tcPr>
            <w:tcW w:w="731" w:type="pct"/>
            <w:noWrap/>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20</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5</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15</w:t>
            </w:r>
          </w:p>
        </w:tc>
        <w:tc>
          <w:tcPr>
            <w:tcW w:w="692"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B22B0B" w:rsidTr="004664BC">
        <w:trPr>
          <w:trHeight w:val="300"/>
        </w:trPr>
        <w:tc>
          <w:tcPr>
            <w:tcW w:w="981" w:type="pct"/>
            <w:vMerge/>
            <w:noWrap/>
            <w:vAlign w:val="center"/>
          </w:tcPr>
          <w:p w:rsidR="00B22B0B" w:rsidRDefault="00B22B0B" w:rsidP="004664BC">
            <w:pPr>
              <w:tabs>
                <w:tab w:val="left" w:pos="180"/>
                <w:tab w:val="left" w:pos="8460"/>
                <w:tab w:val="left" w:leader="dot" w:pos="8505"/>
              </w:tabs>
              <w:spacing w:before="100" w:beforeAutospacing="1" w:after="100" w:afterAutospacing="1"/>
              <w:jc w:val="center"/>
              <w:rPr>
                <w:szCs w:val="26"/>
              </w:rPr>
            </w:pPr>
          </w:p>
        </w:tc>
        <w:tc>
          <w:tcPr>
            <w:tcW w:w="731" w:type="pct"/>
            <w:noWrap/>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38"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0</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85</w:t>
            </w:r>
            <w:r w:rsidR="00B22B0B">
              <w:rPr>
                <w:szCs w:val="26"/>
              </w:rPr>
              <w:t>1</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821</w:t>
            </w:r>
          </w:p>
        </w:tc>
        <w:tc>
          <w:tcPr>
            <w:tcW w:w="692"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29,49</w:t>
            </w:r>
          </w:p>
        </w:tc>
      </w:tr>
      <w:tr w:rsidR="00B22B0B" w:rsidTr="004664BC">
        <w:trPr>
          <w:trHeight w:val="315"/>
        </w:trPr>
        <w:tc>
          <w:tcPr>
            <w:tcW w:w="981" w:type="pct"/>
            <w:vMerge/>
            <w:vAlign w:val="center"/>
            <w:hideMark/>
          </w:tcPr>
          <w:p w:rsidR="00B22B0B" w:rsidRDefault="00B22B0B" w:rsidP="004664BC">
            <w:pPr>
              <w:spacing w:before="100" w:beforeAutospacing="1" w:after="100" w:afterAutospacing="1"/>
              <w:jc w:val="center"/>
              <w:rPr>
                <w:szCs w:val="26"/>
              </w:rPr>
            </w:pPr>
          </w:p>
        </w:tc>
        <w:tc>
          <w:tcPr>
            <w:tcW w:w="731" w:type="pct"/>
            <w:noWrap/>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38" w:type="pct"/>
            <w:vAlign w:val="center"/>
            <w:hideMark/>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300</w:t>
            </w:r>
          </w:p>
        </w:tc>
        <w:tc>
          <w:tcPr>
            <w:tcW w:w="660" w:type="pct"/>
            <w:vAlign w:val="center"/>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638</w:t>
            </w:r>
          </w:p>
        </w:tc>
        <w:tc>
          <w:tcPr>
            <w:tcW w:w="660" w:type="pct"/>
            <w:vAlign w:val="center"/>
          </w:tcPr>
          <w:p w:rsidR="00B22B0B" w:rsidRDefault="00B22B0B" w:rsidP="004664BC">
            <w:pPr>
              <w:tabs>
                <w:tab w:val="left" w:pos="180"/>
                <w:tab w:val="left" w:pos="8460"/>
                <w:tab w:val="left" w:leader="dot" w:pos="8505"/>
              </w:tabs>
              <w:spacing w:before="100" w:beforeAutospacing="1" w:after="100" w:afterAutospacing="1"/>
              <w:ind w:firstLine="0"/>
              <w:jc w:val="center"/>
              <w:rPr>
                <w:szCs w:val="26"/>
              </w:rPr>
            </w:pPr>
            <w:r>
              <w:rPr>
                <w:szCs w:val="26"/>
              </w:rPr>
              <w:t>608</w:t>
            </w:r>
          </w:p>
        </w:tc>
        <w:tc>
          <w:tcPr>
            <w:tcW w:w="692" w:type="pct"/>
            <w:vAlign w:val="center"/>
            <w:hideMark/>
          </w:tcPr>
          <w:p w:rsidR="00B22B0B" w:rsidRDefault="00850BC8" w:rsidP="004664BC">
            <w:pPr>
              <w:tabs>
                <w:tab w:val="left" w:pos="180"/>
                <w:tab w:val="left" w:pos="8460"/>
                <w:tab w:val="left" w:leader="dot" w:pos="8505"/>
              </w:tabs>
              <w:spacing w:before="100" w:beforeAutospacing="1" w:after="100" w:afterAutospacing="1"/>
              <w:ind w:firstLine="0"/>
              <w:jc w:val="center"/>
              <w:rPr>
                <w:szCs w:val="26"/>
              </w:rPr>
            </w:pPr>
            <w:r>
              <w:rPr>
                <w:szCs w:val="26"/>
              </w:rPr>
              <w:t>52,98</w:t>
            </w:r>
          </w:p>
        </w:tc>
      </w:tr>
    </w:tbl>
    <w:p w:rsidR="00B22B0B" w:rsidRDefault="00B22B0B" w:rsidP="00862803">
      <w:pPr>
        <w:pStyle w:val="Heading3"/>
        <w:spacing w:before="240"/>
      </w:pPr>
      <w:bookmarkStart w:id="82" w:name="_Toc481010929"/>
      <w:r>
        <w:t>Hiệu suất để xử lý để đạt QCVN 05-2013/BTNMT</w:t>
      </w:r>
      <w:bookmarkEnd w:id="82"/>
    </w:p>
    <w:p w:rsidR="0058646F" w:rsidRDefault="0058646F">
      <w:pPr>
        <w:spacing w:after="160" w:line="259" w:lineRule="auto"/>
        <w:ind w:firstLine="0"/>
        <w:jc w:val="left"/>
        <w:rPr>
          <w:i/>
        </w:rPr>
      </w:pPr>
      <w:r>
        <w:rPr>
          <w:i/>
        </w:rPr>
        <w:br w:type="page"/>
      </w:r>
    </w:p>
    <w:p w:rsidR="00B22B0B" w:rsidRPr="00862803" w:rsidRDefault="00F36212" w:rsidP="00CE1FC2">
      <w:pPr>
        <w:spacing w:before="120"/>
        <w:jc w:val="center"/>
        <w:rPr>
          <w:i/>
        </w:rPr>
      </w:pPr>
      <w:r w:rsidRPr="00862803">
        <w:rPr>
          <w:i/>
        </w:rPr>
        <w:lastRenderedPageBreak/>
        <w:t xml:space="preserve">Bảng 6.2 Hiệu suất </w:t>
      </w:r>
      <w:proofErr w:type="gramStart"/>
      <w:r w:rsidRPr="00862803">
        <w:rPr>
          <w:i/>
        </w:rPr>
        <w:t>theo</w:t>
      </w:r>
      <w:proofErr w:type="gramEnd"/>
      <w:r w:rsidRPr="00862803">
        <w:rPr>
          <w:i/>
        </w:rPr>
        <w:t xml:space="preserve"> QCVN 05-2013/BTNMT</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673"/>
        <w:gridCol w:w="1248"/>
        <w:gridCol w:w="1454"/>
        <w:gridCol w:w="1094"/>
        <w:gridCol w:w="1094"/>
        <w:gridCol w:w="1363"/>
        <w:gridCol w:w="1361"/>
      </w:tblGrid>
      <w:tr w:rsidR="00F36212" w:rsidTr="00D235BC">
        <w:trPr>
          <w:trHeight w:val="793"/>
        </w:trPr>
        <w:tc>
          <w:tcPr>
            <w:tcW w:w="900" w:type="pct"/>
            <w:vMerge w:val="restart"/>
            <w:vAlign w:val="center"/>
            <w:hideMark/>
          </w:tcPr>
          <w:p w:rsidR="00F36212" w:rsidRDefault="00F36212" w:rsidP="00D235BC">
            <w:pPr>
              <w:spacing w:before="100" w:beforeAutospacing="1" w:after="100" w:afterAutospacing="1"/>
              <w:ind w:firstLine="0"/>
              <w:jc w:val="center"/>
              <w:rPr>
                <w:szCs w:val="26"/>
              </w:rPr>
            </w:pPr>
            <w:r>
              <w:rPr>
                <w:szCs w:val="26"/>
              </w:rPr>
              <w:t>Ống khói</w:t>
            </w:r>
          </w:p>
        </w:tc>
        <w:tc>
          <w:tcPr>
            <w:tcW w:w="672" w:type="pct"/>
            <w:vMerge w:val="restart"/>
            <w:vAlign w:val="center"/>
            <w:hideMark/>
          </w:tcPr>
          <w:p w:rsidR="00F36212" w:rsidRDefault="00F36212" w:rsidP="00D235BC">
            <w:pPr>
              <w:spacing w:before="100" w:beforeAutospacing="1" w:after="100" w:afterAutospacing="1"/>
              <w:ind w:firstLine="0"/>
              <w:jc w:val="center"/>
              <w:rPr>
                <w:szCs w:val="26"/>
              </w:rPr>
            </w:pPr>
            <w:r>
              <w:rPr>
                <w:szCs w:val="26"/>
              </w:rPr>
              <w:t>Thành phần không khí</w:t>
            </w:r>
          </w:p>
        </w:tc>
        <w:tc>
          <w:tcPr>
            <w:tcW w:w="783" w:type="pct"/>
            <w:vMerge w:val="restart"/>
            <w:vAlign w:val="center"/>
            <w:hideMark/>
          </w:tcPr>
          <w:p w:rsidR="00F36212" w:rsidRDefault="00F36212" w:rsidP="00D235BC">
            <w:pPr>
              <w:spacing w:before="100" w:beforeAutospacing="1" w:after="100" w:afterAutospacing="1"/>
              <w:ind w:firstLine="0"/>
              <w:jc w:val="center"/>
              <w:rPr>
                <w:szCs w:val="26"/>
              </w:rPr>
            </w:pPr>
            <w:r>
              <w:rPr>
                <w:szCs w:val="26"/>
              </w:rPr>
              <w:t>QCVN 05/2013</w:t>
            </w:r>
            <w:r w:rsidR="004664BC">
              <w:rPr>
                <w:szCs w:val="26"/>
              </w:rPr>
              <w:t xml:space="preserve"> </w:t>
            </w:r>
            <w:r>
              <w:rPr>
                <w:szCs w:val="26"/>
              </w:rPr>
              <w:t>BTNMT (mg/m</w:t>
            </w:r>
            <w:r>
              <w:rPr>
                <w:szCs w:val="26"/>
                <w:vertAlign w:val="superscript"/>
              </w:rPr>
              <w:t>3</w:t>
            </w:r>
            <w:r>
              <w:rPr>
                <w:szCs w:val="26"/>
              </w:rPr>
              <w:t>)</w:t>
            </w:r>
          </w:p>
        </w:tc>
        <w:tc>
          <w:tcPr>
            <w:tcW w:w="1177" w:type="pct"/>
            <w:gridSpan w:val="2"/>
            <w:vAlign w:val="center"/>
            <w:hideMark/>
          </w:tcPr>
          <w:p w:rsidR="00F36212" w:rsidRDefault="00F36212" w:rsidP="00D235BC">
            <w:pPr>
              <w:spacing w:before="100" w:beforeAutospacing="1" w:after="100" w:afterAutospacing="1"/>
              <w:ind w:firstLine="0"/>
              <w:jc w:val="center"/>
              <w:rPr>
                <w:szCs w:val="26"/>
              </w:rPr>
            </w:pPr>
            <w:r>
              <w:rPr>
                <w:szCs w:val="26"/>
              </w:rPr>
              <w:t>C</w:t>
            </w:r>
            <w:r>
              <w:rPr>
                <w:szCs w:val="26"/>
                <w:vertAlign w:val="subscript"/>
              </w:rPr>
              <w:t>max</w:t>
            </w:r>
            <w:r>
              <w:rPr>
                <w:szCs w:val="26"/>
              </w:rPr>
              <w:t xml:space="preserve"> (mg/m</w:t>
            </w:r>
            <w:r>
              <w:rPr>
                <w:szCs w:val="26"/>
                <w:vertAlign w:val="superscript"/>
              </w:rPr>
              <w:t>3</w:t>
            </w:r>
            <w:r>
              <w:rPr>
                <w:szCs w:val="26"/>
              </w:rPr>
              <w:t>)</w:t>
            </w:r>
          </w:p>
        </w:tc>
        <w:tc>
          <w:tcPr>
            <w:tcW w:w="1468" w:type="pct"/>
            <w:gridSpan w:val="2"/>
            <w:vAlign w:val="center"/>
            <w:hideMark/>
          </w:tcPr>
          <w:p w:rsidR="00F36212" w:rsidRDefault="00F36212" w:rsidP="00D235BC">
            <w:pPr>
              <w:spacing w:before="100" w:beforeAutospacing="1" w:after="100" w:afterAutospacing="1"/>
              <w:ind w:firstLine="0"/>
              <w:jc w:val="center"/>
              <w:rPr>
                <w:szCs w:val="26"/>
              </w:rPr>
            </w:pPr>
            <w:r>
              <w:rPr>
                <w:szCs w:val="26"/>
              </w:rPr>
              <w:t>Hiệu suất xử lý (%)</w:t>
            </w:r>
          </w:p>
        </w:tc>
      </w:tr>
      <w:tr w:rsidR="00F36212" w:rsidTr="00D235BC">
        <w:trPr>
          <w:trHeight w:val="563"/>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vMerge/>
            <w:vAlign w:val="center"/>
            <w:hideMark/>
          </w:tcPr>
          <w:p w:rsidR="00F36212" w:rsidRDefault="00F36212" w:rsidP="00D235BC">
            <w:pPr>
              <w:spacing w:before="100" w:beforeAutospacing="1" w:after="100" w:afterAutospacing="1"/>
              <w:jc w:val="center"/>
              <w:rPr>
                <w:szCs w:val="26"/>
              </w:rPr>
            </w:pPr>
          </w:p>
        </w:tc>
        <w:tc>
          <w:tcPr>
            <w:tcW w:w="783" w:type="pct"/>
            <w:vMerge/>
            <w:vAlign w:val="center"/>
            <w:hideMark/>
          </w:tcPr>
          <w:p w:rsidR="00F36212" w:rsidRDefault="00F36212" w:rsidP="00D235BC">
            <w:pPr>
              <w:spacing w:before="100" w:beforeAutospacing="1" w:after="100" w:afterAutospacing="1"/>
              <w:jc w:val="center"/>
              <w:rPr>
                <w:szCs w:val="26"/>
              </w:rPr>
            </w:pPr>
          </w:p>
        </w:tc>
        <w:tc>
          <w:tcPr>
            <w:tcW w:w="589" w:type="pct"/>
            <w:vAlign w:val="center"/>
            <w:hideMark/>
          </w:tcPr>
          <w:p w:rsidR="00F36212" w:rsidRDefault="00F36212" w:rsidP="00D235BC">
            <w:pPr>
              <w:spacing w:before="100" w:beforeAutospacing="1" w:after="100" w:afterAutospacing="1"/>
              <w:ind w:firstLine="0"/>
              <w:jc w:val="center"/>
              <w:rPr>
                <w:szCs w:val="26"/>
              </w:rPr>
            </w:pPr>
            <w:r>
              <w:rPr>
                <w:szCs w:val="26"/>
              </w:rPr>
              <w:t>Mùa hè</w:t>
            </w:r>
          </w:p>
        </w:tc>
        <w:tc>
          <w:tcPr>
            <w:tcW w:w="589" w:type="pct"/>
            <w:vAlign w:val="center"/>
            <w:hideMark/>
          </w:tcPr>
          <w:p w:rsidR="00F36212" w:rsidRDefault="00F36212" w:rsidP="00D235BC">
            <w:pPr>
              <w:spacing w:before="100" w:beforeAutospacing="1" w:after="100" w:afterAutospacing="1"/>
              <w:ind w:firstLine="0"/>
              <w:jc w:val="center"/>
              <w:rPr>
                <w:szCs w:val="26"/>
              </w:rPr>
            </w:pPr>
            <w:r>
              <w:rPr>
                <w:szCs w:val="26"/>
              </w:rPr>
              <w:t>Mùa đông</w:t>
            </w:r>
          </w:p>
        </w:tc>
        <w:tc>
          <w:tcPr>
            <w:tcW w:w="734" w:type="pct"/>
            <w:vAlign w:val="center"/>
            <w:hideMark/>
          </w:tcPr>
          <w:p w:rsidR="00F36212" w:rsidRDefault="00F36212" w:rsidP="00D235BC">
            <w:pPr>
              <w:spacing w:before="100" w:beforeAutospacing="1" w:after="100" w:afterAutospacing="1"/>
              <w:ind w:firstLine="0"/>
              <w:jc w:val="center"/>
              <w:rPr>
                <w:szCs w:val="26"/>
              </w:rPr>
            </w:pPr>
            <w:r>
              <w:rPr>
                <w:szCs w:val="26"/>
              </w:rPr>
              <w:t>Mùa hè</w:t>
            </w:r>
          </w:p>
        </w:tc>
        <w:tc>
          <w:tcPr>
            <w:tcW w:w="734" w:type="pct"/>
            <w:vAlign w:val="center"/>
            <w:hideMark/>
          </w:tcPr>
          <w:p w:rsidR="00F36212" w:rsidRDefault="00F36212" w:rsidP="00D235BC">
            <w:pPr>
              <w:spacing w:before="100" w:beforeAutospacing="1" w:after="100" w:afterAutospacing="1"/>
              <w:ind w:firstLine="0"/>
              <w:jc w:val="center"/>
              <w:rPr>
                <w:szCs w:val="26"/>
              </w:rPr>
            </w:pPr>
            <w:r>
              <w:rPr>
                <w:szCs w:val="26"/>
              </w:rPr>
              <w:t>Mùa đông</w:t>
            </w:r>
          </w:p>
        </w:tc>
      </w:tr>
      <w:tr w:rsidR="00F36212" w:rsidTr="00D235BC">
        <w:trPr>
          <w:trHeight w:val="330"/>
        </w:trPr>
        <w:tc>
          <w:tcPr>
            <w:tcW w:w="900" w:type="pct"/>
            <w:vMerge w:val="restar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color w:val="auto"/>
                <w:szCs w:val="26"/>
              </w:rPr>
            </w:pPr>
            <w:r>
              <w:rPr>
                <w:szCs w:val="26"/>
              </w:rPr>
              <w:t>Ống khói 1</w:t>
            </w: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99</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95</w:t>
            </w:r>
          </w:p>
        </w:tc>
        <w:tc>
          <w:tcPr>
            <w:tcW w:w="734"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69,70</w:t>
            </w:r>
          </w:p>
        </w:tc>
        <w:tc>
          <w:tcPr>
            <w:tcW w:w="734" w:type="pct"/>
            <w:noWrap/>
            <w:vAlign w:val="center"/>
            <w:hideMark/>
          </w:tcPr>
          <w:p w:rsidR="00F36212" w:rsidRDefault="00B85CBA" w:rsidP="00D235BC">
            <w:pPr>
              <w:tabs>
                <w:tab w:val="left" w:pos="8460"/>
                <w:tab w:val="left" w:leader="dot" w:pos="8505"/>
              </w:tabs>
              <w:spacing w:before="100" w:beforeAutospacing="1" w:after="100" w:afterAutospacing="1"/>
              <w:ind w:left="319" w:firstLine="0"/>
              <w:jc w:val="center"/>
              <w:rPr>
                <w:szCs w:val="26"/>
              </w:rPr>
            </w:pPr>
            <w:r>
              <w:rPr>
                <w:szCs w:val="26"/>
              </w:rPr>
              <w:t>68,42</w:t>
            </w:r>
          </w:p>
        </w:tc>
      </w:tr>
      <w:tr w:rsidR="00F36212" w:rsidTr="00D235BC">
        <w:trPr>
          <w:trHeight w:val="33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30</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41</w:t>
            </w:r>
          </w:p>
        </w:tc>
        <w:tc>
          <w:tcPr>
            <w:tcW w:w="589" w:type="pct"/>
            <w:noWrap/>
            <w:vAlign w:val="center"/>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9</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75"/>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8</w:t>
            </w:r>
          </w:p>
        </w:tc>
        <w:tc>
          <w:tcPr>
            <w:tcW w:w="589" w:type="pct"/>
            <w:noWrap/>
            <w:vAlign w:val="center"/>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8</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75"/>
        </w:trPr>
        <w:tc>
          <w:tcPr>
            <w:tcW w:w="900" w:type="pct"/>
            <w:vMerge w:val="restar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Ống khói 2</w:t>
            </w: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61</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60</w:t>
            </w:r>
          </w:p>
        </w:tc>
        <w:tc>
          <w:tcPr>
            <w:tcW w:w="734"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50,82</w:t>
            </w:r>
          </w:p>
        </w:tc>
        <w:tc>
          <w:tcPr>
            <w:tcW w:w="734"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50</w:t>
            </w:r>
          </w:p>
        </w:tc>
      </w:tr>
      <w:tr w:rsidR="00F36212" w:rsidTr="00D235BC">
        <w:trPr>
          <w:trHeight w:val="39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30</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9</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8</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6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13</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13</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60"/>
        </w:trPr>
        <w:tc>
          <w:tcPr>
            <w:tcW w:w="900" w:type="pct"/>
            <w:vMerge w:val="restar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Ống khói 3</w:t>
            </w: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1</w:t>
            </w:r>
          </w:p>
        </w:tc>
        <w:tc>
          <w:tcPr>
            <w:tcW w:w="589" w:type="pct"/>
            <w:noWrap/>
            <w:vAlign w:val="center"/>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1</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6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30</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63</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62</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3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7</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6</w:t>
            </w:r>
          </w:p>
        </w:tc>
        <w:tc>
          <w:tcPr>
            <w:tcW w:w="734"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25,53</w:t>
            </w:r>
          </w:p>
        </w:tc>
        <w:tc>
          <w:tcPr>
            <w:tcW w:w="734"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23,91</w:t>
            </w:r>
          </w:p>
        </w:tc>
      </w:tr>
      <w:tr w:rsidR="00F36212" w:rsidTr="00D235BC">
        <w:trPr>
          <w:trHeight w:val="315"/>
        </w:trPr>
        <w:tc>
          <w:tcPr>
            <w:tcW w:w="900" w:type="pct"/>
            <w:vMerge w:val="restar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Ống khói 4</w:t>
            </w: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1,11</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1,09</w:t>
            </w:r>
          </w:p>
        </w:tc>
        <w:tc>
          <w:tcPr>
            <w:tcW w:w="734"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72,97</w:t>
            </w:r>
          </w:p>
        </w:tc>
        <w:tc>
          <w:tcPr>
            <w:tcW w:w="734"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72,48</w:t>
            </w:r>
          </w:p>
        </w:tc>
      </w:tr>
      <w:tr w:rsidR="00F36212" w:rsidTr="00D235BC">
        <w:trPr>
          <w:trHeight w:val="30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30</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6</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5</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0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9</w:t>
            </w:r>
          </w:p>
        </w:tc>
        <w:tc>
          <w:tcPr>
            <w:tcW w:w="589" w:type="pct"/>
            <w:noWrap/>
            <w:vAlign w:val="center"/>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9</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00"/>
        </w:trPr>
        <w:tc>
          <w:tcPr>
            <w:tcW w:w="900" w:type="pct"/>
            <w:vMerge w:val="restar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Ống khói 5</w:t>
            </w: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1</w:t>
            </w:r>
          </w:p>
        </w:tc>
        <w:tc>
          <w:tcPr>
            <w:tcW w:w="589" w:type="pct"/>
            <w:noWrap/>
            <w:vAlign w:val="center"/>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01</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15"/>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30</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56</w:t>
            </w:r>
          </w:p>
        </w:tc>
        <w:tc>
          <w:tcPr>
            <w:tcW w:w="589" w:type="pct"/>
            <w:noWrap/>
            <w:vAlign w:val="center"/>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54</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Đạt QC</w:t>
            </w:r>
          </w:p>
        </w:tc>
      </w:tr>
      <w:tr w:rsidR="00F36212" w:rsidTr="00D235BC">
        <w:trPr>
          <w:trHeight w:val="300"/>
        </w:trPr>
        <w:tc>
          <w:tcPr>
            <w:tcW w:w="900" w:type="pct"/>
            <w:vMerge/>
            <w:vAlign w:val="center"/>
            <w:hideMark/>
          </w:tcPr>
          <w:p w:rsidR="00F36212" w:rsidRDefault="00F36212" w:rsidP="00D235BC">
            <w:pPr>
              <w:spacing w:before="100" w:beforeAutospacing="1" w:after="100" w:afterAutospacing="1"/>
              <w:jc w:val="center"/>
              <w:rPr>
                <w:szCs w:val="26"/>
              </w:rPr>
            </w:pPr>
          </w:p>
        </w:tc>
        <w:tc>
          <w:tcPr>
            <w:tcW w:w="672"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783"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35</w:t>
            </w:r>
          </w:p>
        </w:tc>
        <w:tc>
          <w:tcPr>
            <w:tcW w:w="589"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0,42</w:t>
            </w:r>
          </w:p>
        </w:tc>
        <w:tc>
          <w:tcPr>
            <w:tcW w:w="589"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0,40</w:t>
            </w:r>
          </w:p>
        </w:tc>
        <w:tc>
          <w:tcPr>
            <w:tcW w:w="734" w:type="pct"/>
            <w:noWrap/>
            <w:vAlign w:val="center"/>
            <w:hideMark/>
          </w:tcPr>
          <w:p w:rsidR="00F36212" w:rsidRDefault="00B85CBA" w:rsidP="00D235BC">
            <w:pPr>
              <w:tabs>
                <w:tab w:val="left" w:pos="180"/>
                <w:tab w:val="left" w:pos="8460"/>
                <w:tab w:val="left" w:leader="dot" w:pos="8505"/>
              </w:tabs>
              <w:spacing w:before="100" w:beforeAutospacing="1" w:after="100" w:afterAutospacing="1"/>
              <w:ind w:firstLine="0"/>
              <w:jc w:val="center"/>
              <w:rPr>
                <w:szCs w:val="26"/>
              </w:rPr>
            </w:pPr>
            <w:r>
              <w:rPr>
                <w:szCs w:val="26"/>
              </w:rPr>
              <w:t>16,67</w:t>
            </w:r>
          </w:p>
        </w:tc>
        <w:tc>
          <w:tcPr>
            <w:tcW w:w="734" w:type="pct"/>
            <w:noWrap/>
            <w:vAlign w:val="center"/>
            <w:hideMark/>
          </w:tcPr>
          <w:p w:rsidR="00F36212" w:rsidRDefault="00F36212" w:rsidP="00D235BC">
            <w:pPr>
              <w:tabs>
                <w:tab w:val="left" w:pos="180"/>
                <w:tab w:val="left" w:pos="8460"/>
                <w:tab w:val="left" w:leader="dot" w:pos="8505"/>
              </w:tabs>
              <w:spacing w:before="100" w:beforeAutospacing="1" w:after="100" w:afterAutospacing="1"/>
              <w:ind w:firstLine="0"/>
              <w:jc w:val="center"/>
              <w:rPr>
                <w:szCs w:val="26"/>
              </w:rPr>
            </w:pPr>
            <w:r>
              <w:rPr>
                <w:szCs w:val="26"/>
              </w:rPr>
              <w:t>12,50</w:t>
            </w:r>
          </w:p>
        </w:tc>
      </w:tr>
    </w:tbl>
    <w:p w:rsidR="00F36212" w:rsidRPr="00E771C4" w:rsidRDefault="00F36212" w:rsidP="004C5CB5">
      <w:pPr>
        <w:spacing w:before="240" w:after="0"/>
        <w:rPr>
          <w:rFonts w:eastAsia="Arial"/>
        </w:rPr>
      </w:pPr>
      <w:r w:rsidRPr="00E771C4">
        <w:t>Để đạt cả hai quy chuẩn 19/2009 BTNMT và 05/2013BTNMT thì phải chọn hiệu suất cao nhất cho từng ống khói đã nêu trong 2 bảng trên</w:t>
      </w:r>
    </w:p>
    <w:p w:rsidR="00F36212" w:rsidRPr="00E771C4" w:rsidRDefault="00F36212" w:rsidP="004C5CB5">
      <w:pPr>
        <w:tabs>
          <w:tab w:val="left" w:pos="6748"/>
        </w:tabs>
        <w:spacing w:after="0"/>
        <w:rPr>
          <w:bCs/>
          <w:szCs w:val="26"/>
        </w:rPr>
      </w:pPr>
      <w:r w:rsidRPr="0090554D">
        <w:rPr>
          <w:bCs/>
          <w:szCs w:val="26"/>
          <w:lang w:val="fr-FR"/>
        </w:rPr>
        <w:sym w:font="Wingdings" w:char="F0E0"/>
      </w:r>
      <w:r w:rsidRPr="00E771C4">
        <w:rPr>
          <w:bCs/>
          <w:szCs w:val="26"/>
        </w:rPr>
        <w:t>Cơ sở lựa chọn hiệu suất xử lý trình bày ở bảng sau</w:t>
      </w:r>
    </w:p>
    <w:p w:rsidR="00F36212" w:rsidRPr="004C5CB5" w:rsidRDefault="00F36212" w:rsidP="00CE1FC2">
      <w:pPr>
        <w:spacing w:before="120"/>
        <w:jc w:val="center"/>
        <w:rPr>
          <w:i/>
        </w:rPr>
      </w:pPr>
      <w:r w:rsidRPr="004C5CB5">
        <w:rPr>
          <w:i/>
        </w:rPr>
        <w:t>Bảng 6.3. Hiệu suất xử lý của từng ống khói</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2065"/>
        <w:gridCol w:w="1575"/>
        <w:gridCol w:w="1906"/>
        <w:gridCol w:w="1943"/>
        <w:gridCol w:w="1798"/>
      </w:tblGrid>
      <w:tr w:rsidR="00F36212" w:rsidTr="0082255C">
        <w:trPr>
          <w:trHeight w:val="932"/>
        </w:trPr>
        <w:tc>
          <w:tcPr>
            <w:tcW w:w="1112" w:type="pct"/>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w:t>
            </w:r>
          </w:p>
        </w:tc>
        <w:tc>
          <w:tcPr>
            <w:tcW w:w="848" w:type="pct"/>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Thành phần không khí</w:t>
            </w:r>
          </w:p>
        </w:tc>
        <w:tc>
          <w:tcPr>
            <w:tcW w:w="1026" w:type="pct"/>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QCVN 19/2009</w:t>
            </w:r>
          </w:p>
        </w:tc>
        <w:tc>
          <w:tcPr>
            <w:tcW w:w="1046" w:type="pct"/>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QCVN 05/2013</w:t>
            </w:r>
          </w:p>
        </w:tc>
        <w:tc>
          <w:tcPr>
            <w:tcW w:w="968" w:type="pct"/>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Hiệu suất xử lý</w:t>
            </w:r>
          </w:p>
        </w:tc>
      </w:tr>
      <w:tr w:rsidR="00F36212" w:rsidTr="0082255C">
        <w:trPr>
          <w:trHeight w:val="330"/>
        </w:trPr>
        <w:tc>
          <w:tcPr>
            <w:tcW w:w="1112" w:type="pct"/>
            <w:vMerge w:val="restar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 1</w:t>
            </w: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102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91,81</w:t>
            </w:r>
          </w:p>
        </w:tc>
        <w:tc>
          <w:tcPr>
            <w:tcW w:w="104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69,70</w:t>
            </w:r>
          </w:p>
        </w:tc>
        <w:tc>
          <w:tcPr>
            <w:tcW w:w="968"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91,81</w:t>
            </w:r>
          </w:p>
        </w:tc>
      </w:tr>
      <w:tr w:rsidR="00F36212" w:rsidTr="0082255C">
        <w:trPr>
          <w:trHeight w:val="33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102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1,15</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1,15</w:t>
            </w:r>
          </w:p>
        </w:tc>
      </w:tr>
      <w:tr w:rsidR="00F36212" w:rsidTr="0082255C">
        <w:trPr>
          <w:trHeight w:val="375"/>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102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F36212" w:rsidTr="0082255C">
        <w:trPr>
          <w:trHeight w:val="375"/>
        </w:trPr>
        <w:tc>
          <w:tcPr>
            <w:tcW w:w="1112" w:type="pct"/>
            <w:vMerge w:val="restar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 2</w:t>
            </w: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102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87,06</w:t>
            </w:r>
          </w:p>
        </w:tc>
        <w:tc>
          <w:tcPr>
            <w:tcW w:w="104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50,82</w:t>
            </w:r>
          </w:p>
        </w:tc>
        <w:tc>
          <w:tcPr>
            <w:tcW w:w="968"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87,06</w:t>
            </w:r>
          </w:p>
        </w:tc>
      </w:tr>
      <w:tr w:rsidR="00F36212" w:rsidTr="0082255C">
        <w:trPr>
          <w:trHeight w:val="39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102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19,46</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19,46</w:t>
            </w:r>
          </w:p>
        </w:tc>
      </w:tr>
      <w:tr w:rsidR="00F36212" w:rsidTr="0082255C">
        <w:trPr>
          <w:trHeight w:val="36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102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F36212" w:rsidRPr="007A6403" w:rsidTr="0082255C">
        <w:trPr>
          <w:trHeight w:val="360"/>
        </w:trPr>
        <w:tc>
          <w:tcPr>
            <w:tcW w:w="1112" w:type="pct"/>
            <w:vMerge w:val="restar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 3</w:t>
            </w:r>
          </w:p>
        </w:tc>
        <w:tc>
          <w:tcPr>
            <w:tcW w:w="848"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Bụi</w:t>
            </w:r>
          </w:p>
        </w:tc>
        <w:tc>
          <w:tcPr>
            <w:tcW w:w="1026"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w:t>
            </w:r>
          </w:p>
        </w:tc>
        <w:tc>
          <w:tcPr>
            <w:tcW w:w="1046"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w:t>
            </w:r>
          </w:p>
        </w:tc>
        <w:tc>
          <w:tcPr>
            <w:tcW w:w="968"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w:t>
            </w:r>
          </w:p>
        </w:tc>
      </w:tr>
      <w:tr w:rsidR="00F36212" w:rsidRPr="007A6403" w:rsidTr="0082255C">
        <w:trPr>
          <w:trHeight w:val="36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CO</w:t>
            </w:r>
          </w:p>
        </w:tc>
        <w:tc>
          <w:tcPr>
            <w:tcW w:w="1026" w:type="pct"/>
            <w:noWrap/>
            <w:vAlign w:val="center"/>
            <w:hideMark/>
          </w:tcPr>
          <w:p w:rsidR="00F36212" w:rsidRPr="007A6403" w:rsidRDefault="00B85CBA" w:rsidP="0082255C">
            <w:pPr>
              <w:tabs>
                <w:tab w:val="left" w:pos="180"/>
                <w:tab w:val="left" w:pos="8460"/>
                <w:tab w:val="left" w:leader="dot" w:pos="8505"/>
              </w:tabs>
              <w:spacing w:before="100" w:beforeAutospacing="1" w:after="100" w:afterAutospacing="1"/>
              <w:ind w:firstLine="0"/>
              <w:jc w:val="center"/>
              <w:rPr>
                <w:color w:val="auto"/>
                <w:szCs w:val="26"/>
              </w:rPr>
            </w:pPr>
            <w:r>
              <w:rPr>
                <w:szCs w:val="26"/>
              </w:rPr>
              <w:t>46</w:t>
            </w:r>
          </w:p>
        </w:tc>
        <w:tc>
          <w:tcPr>
            <w:tcW w:w="1046"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w:t>
            </w:r>
          </w:p>
        </w:tc>
        <w:tc>
          <w:tcPr>
            <w:tcW w:w="968" w:type="pct"/>
            <w:noWrap/>
            <w:vAlign w:val="center"/>
            <w:hideMark/>
          </w:tcPr>
          <w:p w:rsidR="00F36212" w:rsidRPr="007A6403" w:rsidRDefault="00B85CBA" w:rsidP="0082255C">
            <w:pPr>
              <w:tabs>
                <w:tab w:val="left" w:pos="180"/>
                <w:tab w:val="left" w:pos="8460"/>
                <w:tab w:val="left" w:leader="dot" w:pos="8505"/>
              </w:tabs>
              <w:spacing w:before="100" w:beforeAutospacing="1" w:after="100" w:afterAutospacing="1"/>
              <w:ind w:firstLine="0"/>
              <w:jc w:val="center"/>
              <w:rPr>
                <w:color w:val="auto"/>
                <w:szCs w:val="26"/>
              </w:rPr>
            </w:pPr>
            <w:r>
              <w:rPr>
                <w:szCs w:val="26"/>
              </w:rPr>
              <w:t>46</w:t>
            </w:r>
          </w:p>
        </w:tc>
      </w:tr>
      <w:tr w:rsidR="00F36212" w:rsidRPr="007A6403" w:rsidTr="0082255C">
        <w:trPr>
          <w:trHeight w:val="33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Pr="007A6403" w:rsidRDefault="00F36212" w:rsidP="0082255C">
            <w:pPr>
              <w:tabs>
                <w:tab w:val="left" w:pos="180"/>
                <w:tab w:val="left" w:pos="8460"/>
                <w:tab w:val="left" w:leader="dot" w:pos="8505"/>
              </w:tabs>
              <w:spacing w:before="100" w:beforeAutospacing="1" w:after="100" w:afterAutospacing="1"/>
              <w:ind w:firstLine="0"/>
              <w:jc w:val="center"/>
              <w:rPr>
                <w:color w:val="auto"/>
                <w:szCs w:val="26"/>
              </w:rPr>
            </w:pPr>
            <w:r w:rsidRPr="007A6403">
              <w:rPr>
                <w:color w:val="auto"/>
                <w:szCs w:val="26"/>
              </w:rPr>
              <w:t>SO</w:t>
            </w:r>
            <w:r w:rsidRPr="007A6403">
              <w:rPr>
                <w:color w:val="auto"/>
                <w:szCs w:val="26"/>
                <w:vertAlign w:val="subscript"/>
              </w:rPr>
              <w:t>2</w:t>
            </w:r>
          </w:p>
        </w:tc>
        <w:tc>
          <w:tcPr>
            <w:tcW w:w="1026" w:type="pct"/>
            <w:noWrap/>
            <w:vAlign w:val="center"/>
            <w:hideMark/>
          </w:tcPr>
          <w:p w:rsidR="00F36212" w:rsidRPr="007A6403" w:rsidRDefault="00B85CBA" w:rsidP="0082255C">
            <w:pPr>
              <w:tabs>
                <w:tab w:val="left" w:pos="180"/>
                <w:tab w:val="left" w:pos="8460"/>
                <w:tab w:val="left" w:leader="dot" w:pos="8505"/>
              </w:tabs>
              <w:spacing w:before="100" w:beforeAutospacing="1" w:after="100" w:afterAutospacing="1"/>
              <w:ind w:firstLine="0"/>
              <w:jc w:val="center"/>
              <w:rPr>
                <w:color w:val="auto"/>
                <w:szCs w:val="26"/>
              </w:rPr>
            </w:pPr>
            <w:r>
              <w:rPr>
                <w:szCs w:val="26"/>
              </w:rPr>
              <w:t>63,81</w:t>
            </w:r>
          </w:p>
        </w:tc>
        <w:tc>
          <w:tcPr>
            <w:tcW w:w="1046" w:type="pct"/>
            <w:noWrap/>
            <w:vAlign w:val="center"/>
            <w:hideMark/>
          </w:tcPr>
          <w:p w:rsidR="00F36212" w:rsidRPr="007A6403" w:rsidRDefault="00B85CBA" w:rsidP="0082255C">
            <w:pPr>
              <w:tabs>
                <w:tab w:val="left" w:pos="180"/>
                <w:tab w:val="left" w:pos="8460"/>
                <w:tab w:val="left" w:leader="dot" w:pos="8505"/>
              </w:tabs>
              <w:spacing w:before="100" w:beforeAutospacing="1" w:after="100" w:afterAutospacing="1"/>
              <w:ind w:firstLine="0"/>
              <w:jc w:val="center"/>
              <w:rPr>
                <w:color w:val="auto"/>
                <w:szCs w:val="26"/>
              </w:rPr>
            </w:pPr>
            <w:r>
              <w:rPr>
                <w:szCs w:val="26"/>
              </w:rPr>
              <w:t>25,53</w:t>
            </w:r>
          </w:p>
        </w:tc>
        <w:tc>
          <w:tcPr>
            <w:tcW w:w="968" w:type="pct"/>
            <w:noWrap/>
            <w:vAlign w:val="center"/>
            <w:hideMark/>
          </w:tcPr>
          <w:p w:rsidR="00F36212" w:rsidRPr="007A6403" w:rsidRDefault="00B85CBA" w:rsidP="0082255C">
            <w:pPr>
              <w:tabs>
                <w:tab w:val="left" w:pos="180"/>
                <w:tab w:val="left" w:pos="8460"/>
                <w:tab w:val="left" w:leader="dot" w:pos="8505"/>
              </w:tabs>
              <w:spacing w:before="100" w:beforeAutospacing="1" w:after="100" w:afterAutospacing="1"/>
              <w:ind w:firstLine="0"/>
              <w:jc w:val="center"/>
              <w:rPr>
                <w:color w:val="auto"/>
                <w:szCs w:val="26"/>
              </w:rPr>
            </w:pPr>
            <w:r>
              <w:rPr>
                <w:szCs w:val="26"/>
              </w:rPr>
              <w:t>63,81</w:t>
            </w:r>
          </w:p>
        </w:tc>
      </w:tr>
      <w:tr w:rsidR="00F36212" w:rsidTr="0082255C">
        <w:trPr>
          <w:trHeight w:val="315"/>
        </w:trPr>
        <w:tc>
          <w:tcPr>
            <w:tcW w:w="1112" w:type="pct"/>
            <w:vMerge w:val="restar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 4</w:t>
            </w: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1026" w:type="pct"/>
            <w:noWrap/>
            <w:vAlign w:val="center"/>
            <w:hideMark/>
          </w:tcPr>
          <w:p w:rsidR="00F36212" w:rsidRDefault="00B85CBA" w:rsidP="0082255C">
            <w:pPr>
              <w:tabs>
                <w:tab w:val="left" w:pos="180"/>
                <w:tab w:val="left" w:pos="8460"/>
                <w:tab w:val="left" w:leader="dot" w:pos="8505"/>
              </w:tabs>
              <w:spacing w:before="100" w:beforeAutospacing="1" w:after="100" w:afterAutospacing="1"/>
              <w:ind w:firstLine="0"/>
              <w:jc w:val="center"/>
              <w:rPr>
                <w:szCs w:val="26"/>
              </w:rPr>
            </w:pPr>
            <w:r>
              <w:rPr>
                <w:szCs w:val="26"/>
              </w:rPr>
              <w:t>92,39</w:t>
            </w:r>
          </w:p>
        </w:tc>
        <w:tc>
          <w:tcPr>
            <w:tcW w:w="1046"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72,48</w:t>
            </w:r>
          </w:p>
        </w:tc>
        <w:tc>
          <w:tcPr>
            <w:tcW w:w="968"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92,39</w:t>
            </w:r>
          </w:p>
        </w:tc>
      </w:tr>
      <w:tr w:rsidR="00F36212" w:rsidTr="0082255C">
        <w:trPr>
          <w:trHeight w:val="30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1026"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8,17</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8,17</w:t>
            </w:r>
          </w:p>
        </w:tc>
      </w:tr>
      <w:tr w:rsidR="00F36212" w:rsidTr="0082255C">
        <w:trPr>
          <w:trHeight w:val="30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102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F36212" w:rsidTr="0082255C">
        <w:trPr>
          <w:trHeight w:val="300"/>
        </w:trPr>
        <w:tc>
          <w:tcPr>
            <w:tcW w:w="1112" w:type="pct"/>
            <w:vMerge w:val="restar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Ống khói 5</w:t>
            </w: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Bụi</w:t>
            </w:r>
          </w:p>
        </w:tc>
        <w:tc>
          <w:tcPr>
            <w:tcW w:w="102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r>
      <w:tr w:rsidR="00F36212" w:rsidTr="0082255C">
        <w:trPr>
          <w:trHeight w:val="315"/>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CO</w:t>
            </w:r>
          </w:p>
        </w:tc>
        <w:tc>
          <w:tcPr>
            <w:tcW w:w="1026"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29,49</w:t>
            </w:r>
          </w:p>
        </w:tc>
        <w:tc>
          <w:tcPr>
            <w:tcW w:w="1046"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w:t>
            </w:r>
          </w:p>
        </w:tc>
        <w:tc>
          <w:tcPr>
            <w:tcW w:w="968" w:type="pct"/>
            <w:noWrap/>
            <w:vAlign w:val="center"/>
            <w:hideMark/>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29,49</w:t>
            </w:r>
          </w:p>
        </w:tc>
      </w:tr>
      <w:tr w:rsidR="00F36212" w:rsidTr="0082255C">
        <w:trPr>
          <w:trHeight w:val="300"/>
        </w:trPr>
        <w:tc>
          <w:tcPr>
            <w:tcW w:w="1112" w:type="pct"/>
            <w:vMerge/>
            <w:vAlign w:val="center"/>
            <w:hideMark/>
          </w:tcPr>
          <w:p w:rsidR="00F36212" w:rsidRDefault="00F36212" w:rsidP="0082255C">
            <w:pPr>
              <w:spacing w:before="100" w:beforeAutospacing="1" w:after="100" w:afterAutospacing="1"/>
              <w:jc w:val="center"/>
              <w:rPr>
                <w:szCs w:val="26"/>
              </w:rPr>
            </w:pPr>
          </w:p>
        </w:tc>
        <w:tc>
          <w:tcPr>
            <w:tcW w:w="848" w:type="pct"/>
            <w:noWrap/>
            <w:vAlign w:val="center"/>
            <w:hideMark/>
          </w:tcPr>
          <w:p w:rsidR="00F36212" w:rsidRDefault="00F36212" w:rsidP="0082255C">
            <w:pPr>
              <w:tabs>
                <w:tab w:val="left" w:pos="180"/>
                <w:tab w:val="left" w:pos="8460"/>
                <w:tab w:val="left" w:leader="dot" w:pos="8505"/>
              </w:tabs>
              <w:spacing w:before="100" w:beforeAutospacing="1" w:after="100" w:afterAutospacing="1"/>
              <w:ind w:firstLine="0"/>
              <w:jc w:val="center"/>
              <w:rPr>
                <w:szCs w:val="26"/>
              </w:rPr>
            </w:pPr>
            <w:r>
              <w:rPr>
                <w:szCs w:val="26"/>
              </w:rPr>
              <w:t>SO</w:t>
            </w:r>
            <w:r>
              <w:rPr>
                <w:szCs w:val="26"/>
                <w:vertAlign w:val="subscript"/>
              </w:rPr>
              <w:t>2</w:t>
            </w:r>
          </w:p>
        </w:tc>
        <w:tc>
          <w:tcPr>
            <w:tcW w:w="1026" w:type="pct"/>
            <w:noWrap/>
            <w:vAlign w:val="center"/>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52,98</w:t>
            </w:r>
          </w:p>
        </w:tc>
        <w:tc>
          <w:tcPr>
            <w:tcW w:w="1046" w:type="pct"/>
            <w:noWrap/>
            <w:vAlign w:val="center"/>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16,67</w:t>
            </w:r>
          </w:p>
        </w:tc>
        <w:tc>
          <w:tcPr>
            <w:tcW w:w="968" w:type="pct"/>
            <w:noWrap/>
            <w:vAlign w:val="center"/>
          </w:tcPr>
          <w:p w:rsidR="00F36212" w:rsidRDefault="00DA2BA1" w:rsidP="0082255C">
            <w:pPr>
              <w:tabs>
                <w:tab w:val="left" w:pos="180"/>
                <w:tab w:val="left" w:pos="8460"/>
                <w:tab w:val="left" w:leader="dot" w:pos="8505"/>
              </w:tabs>
              <w:spacing w:before="100" w:beforeAutospacing="1" w:after="100" w:afterAutospacing="1"/>
              <w:ind w:firstLine="0"/>
              <w:jc w:val="center"/>
              <w:rPr>
                <w:szCs w:val="26"/>
              </w:rPr>
            </w:pPr>
            <w:r>
              <w:rPr>
                <w:szCs w:val="26"/>
              </w:rPr>
              <w:t>52,98</w:t>
            </w:r>
          </w:p>
        </w:tc>
      </w:tr>
    </w:tbl>
    <w:p w:rsidR="00F36212" w:rsidRDefault="00F36212" w:rsidP="007D2147">
      <w:pPr>
        <w:pStyle w:val="Heading2"/>
      </w:pPr>
      <w:bookmarkStart w:id="83" w:name="_Toc481010930"/>
      <w:r>
        <w:t>Phương án giải quyết</w:t>
      </w:r>
      <w:bookmarkEnd w:id="83"/>
    </w:p>
    <w:p w:rsidR="00F36212" w:rsidRPr="00F36212" w:rsidRDefault="00F36212" w:rsidP="004C5CB5">
      <w:pPr>
        <w:spacing w:after="0"/>
      </w:pPr>
      <w:r w:rsidRPr="002B45A2">
        <w:t>Chất gây ô nhiễm chủ yếu là CO, SO</w:t>
      </w:r>
      <w:r w:rsidRPr="002B45A2">
        <w:rPr>
          <w:vertAlign w:val="subscript"/>
        </w:rPr>
        <w:t>2</w:t>
      </w:r>
      <w:r w:rsidRPr="002B45A2">
        <w:t xml:space="preserve"> và bụi .Việc</w:t>
      </w:r>
      <w:r w:rsidR="00CE1FC2">
        <w:t xml:space="preserve"> xử lý khí CO rất khó khăn nên </w:t>
      </w:r>
      <w:r w:rsidRPr="002B45A2">
        <w:t xml:space="preserve">giảm thiểu CO thường là cải tiến thiết bị hoặc thay đổi công nghệ. Vì vậy, trong đồ </w:t>
      </w:r>
      <w:proofErr w:type="gramStart"/>
      <w:r w:rsidRPr="002B45A2">
        <w:t>án</w:t>
      </w:r>
      <w:proofErr w:type="gramEnd"/>
      <w:r w:rsidR="00CE1FC2">
        <w:t xml:space="preserve"> này chỉ tập trung xử lý bụi và</w:t>
      </w:r>
      <w:r w:rsidRPr="002B45A2">
        <w:t xml:space="preserve"> xử lí SO</w:t>
      </w:r>
      <w:r w:rsidRPr="002B45A2">
        <w:rPr>
          <w:vertAlign w:val="subscript"/>
        </w:rPr>
        <w:t>2</w:t>
      </w:r>
    </w:p>
    <w:p w:rsidR="00F36212" w:rsidRPr="00F36212" w:rsidRDefault="00F36212" w:rsidP="004C5CB5">
      <w:pPr>
        <w:spacing w:after="0"/>
      </w:pPr>
      <w:r w:rsidRPr="002B45A2">
        <w:t>Ống khói 1, ống khói 2 và ống khói 4 có nồng độ bụi vượt quy chuẩn nên cần có hệ thống xử lí bụi đạt tiêu chuẩn cho phép</w:t>
      </w:r>
    </w:p>
    <w:p w:rsidR="00F36212" w:rsidRPr="00F36212" w:rsidRDefault="00F36212" w:rsidP="0082255C">
      <w:r w:rsidRPr="002B45A2">
        <w:t>Ống khói 3 và ống khói 5 cần có hệ thống xử lý SO</w:t>
      </w:r>
      <w:r w:rsidRPr="002B45A2">
        <w:rPr>
          <w:vertAlign w:val="subscript"/>
        </w:rPr>
        <w:t>2</w:t>
      </w:r>
      <w:r w:rsidRPr="002B45A2">
        <w:t xml:space="preserve"> đạt tiêu chuẩn trước khi thải ra môi trường</w:t>
      </w:r>
      <w:r>
        <w:t>.</w:t>
      </w:r>
    </w:p>
    <w:p w:rsidR="00F36212" w:rsidRDefault="00F36212" w:rsidP="007D2147">
      <w:pPr>
        <w:pStyle w:val="Heading2"/>
      </w:pPr>
      <w:bookmarkStart w:id="84" w:name="_Toc481010931"/>
      <w:r>
        <w:t>Tính toán xử lý SO</w:t>
      </w:r>
      <w:r>
        <w:rPr>
          <w:vertAlign w:val="subscript"/>
        </w:rPr>
        <w:t>2</w:t>
      </w:r>
      <w:r>
        <w:t xml:space="preserve"> cho ống khói số 3</w:t>
      </w:r>
      <w:bookmarkEnd w:id="84"/>
    </w:p>
    <w:p w:rsidR="00F36212" w:rsidRDefault="00F36212" w:rsidP="007D2147">
      <w:pPr>
        <w:pStyle w:val="Heading3"/>
      </w:pPr>
      <w:bookmarkStart w:id="85" w:name="_Toc481010932"/>
      <w:r>
        <w:t>Các phương án xử lý SO</w:t>
      </w:r>
      <w:r>
        <w:rPr>
          <w:vertAlign w:val="subscript"/>
        </w:rPr>
        <w:t>2</w:t>
      </w:r>
      <w:bookmarkEnd w:id="85"/>
      <w:r>
        <w:t xml:space="preserve"> </w:t>
      </w:r>
    </w:p>
    <w:p w:rsidR="00F36212" w:rsidRDefault="00F36212" w:rsidP="00596E56">
      <w:pPr>
        <w:pStyle w:val="ListParagraph"/>
        <w:numPr>
          <w:ilvl w:val="0"/>
          <w:numId w:val="24"/>
        </w:numPr>
        <w:spacing w:before="100" w:beforeAutospacing="1" w:after="100" w:afterAutospacing="1"/>
      </w:pPr>
      <w:r>
        <w:t>Phương án 1: Hấp thụ SO</w:t>
      </w:r>
      <w:r w:rsidRPr="004C5CB5">
        <w:rPr>
          <w:vertAlign w:val="subscript"/>
        </w:rPr>
        <w:t>2</w:t>
      </w:r>
      <w:r>
        <w:t xml:space="preserve"> bằng nước.</w:t>
      </w:r>
    </w:p>
    <w:p w:rsidR="00F36212" w:rsidRPr="00F36212" w:rsidRDefault="00F36212" w:rsidP="00596E56">
      <w:pPr>
        <w:pStyle w:val="ListParagraph"/>
        <w:numPr>
          <w:ilvl w:val="0"/>
          <w:numId w:val="25"/>
        </w:numPr>
        <w:spacing w:before="100" w:beforeAutospacing="1" w:after="100" w:afterAutospacing="1"/>
      </w:pPr>
      <w:r w:rsidRPr="004C5CB5">
        <w:rPr>
          <w:szCs w:val="26"/>
        </w:rPr>
        <w:t>Đây là phương pháp đơn giản được áp dụng sớm nhất để loại bỏ khí SO</w:t>
      </w:r>
      <w:r w:rsidRPr="004C5CB5">
        <w:rPr>
          <w:szCs w:val="26"/>
          <w:vertAlign w:val="subscript"/>
        </w:rPr>
        <w:t>2</w:t>
      </w:r>
      <w:r w:rsidRPr="004C5CB5">
        <w:rPr>
          <w:szCs w:val="26"/>
        </w:rPr>
        <w:t xml:space="preserve"> trong khí thải, nhất là khói thải từ các loại lò công nghiệp.</w:t>
      </w:r>
    </w:p>
    <w:p w:rsidR="00F36212" w:rsidRPr="004C5CB5" w:rsidRDefault="00F36212" w:rsidP="00596E56">
      <w:pPr>
        <w:pStyle w:val="ListParagraph"/>
        <w:numPr>
          <w:ilvl w:val="0"/>
          <w:numId w:val="25"/>
        </w:numPr>
        <w:tabs>
          <w:tab w:val="left" w:pos="709"/>
        </w:tabs>
        <w:spacing w:before="100" w:beforeAutospacing="1" w:after="100" w:afterAutospacing="1"/>
        <w:rPr>
          <w:szCs w:val="26"/>
        </w:rPr>
      </w:pPr>
      <w:r w:rsidRPr="004C5CB5">
        <w:rPr>
          <w:szCs w:val="26"/>
        </w:rPr>
        <w:t xml:space="preserve">Nguyên lý hoạt động: </w:t>
      </w:r>
    </w:p>
    <w:p w:rsidR="00F36212" w:rsidRDefault="00F36212" w:rsidP="00B53D37">
      <w:pPr>
        <w:pStyle w:val="ListParagraph"/>
        <w:spacing w:before="100" w:beforeAutospacing="1" w:after="100" w:afterAutospacing="1"/>
        <w:ind w:left="1451" w:firstLine="0"/>
        <w:rPr>
          <w:szCs w:val="26"/>
          <w:lang w:val="pt-BR"/>
        </w:rPr>
      </w:pPr>
      <w:r w:rsidRPr="002B45A2">
        <w:rPr>
          <w:szCs w:val="26"/>
          <w:lang w:val="pt-BR"/>
        </w:rPr>
        <w:t>Hấp thụ SO</w:t>
      </w:r>
      <w:r w:rsidRPr="002B45A2">
        <w:rPr>
          <w:szCs w:val="26"/>
          <w:vertAlign w:val="subscript"/>
          <w:lang w:val="pt-BR"/>
        </w:rPr>
        <w:t>2</w:t>
      </w:r>
      <w:r w:rsidRPr="002B45A2">
        <w:rPr>
          <w:szCs w:val="26"/>
          <w:lang w:val="pt-BR"/>
        </w:rPr>
        <w:t xml:space="preserve"> bằng cách phun nước vào dòng khí thải hoặc cho khí thải qua lớp vật liệu đệm</w:t>
      </w:r>
      <w:r w:rsidRPr="00AF5DEF">
        <w:rPr>
          <w:szCs w:val="26"/>
          <w:lang w:val="pt-BR"/>
        </w:rPr>
        <w:t>(vật liệu rỗng)</w:t>
      </w:r>
      <w:r w:rsidRPr="002B45A2">
        <w:rPr>
          <w:szCs w:val="26"/>
          <w:lang w:val="pt-BR"/>
        </w:rPr>
        <w:t xml:space="preserve"> có tưới nước</w:t>
      </w:r>
      <w:r>
        <w:rPr>
          <w:szCs w:val="26"/>
          <w:lang w:val="pt-BR"/>
        </w:rPr>
        <w:t>.</w:t>
      </w:r>
    </w:p>
    <w:p w:rsidR="00F36212" w:rsidRDefault="00F36212" w:rsidP="00B53D37">
      <w:pPr>
        <w:pStyle w:val="ListParagraph"/>
        <w:spacing w:before="100" w:beforeAutospacing="1" w:after="100" w:afterAutospacing="1"/>
        <w:ind w:left="1451" w:firstLine="0"/>
        <w:rPr>
          <w:szCs w:val="26"/>
          <w:lang w:val="pt-BR"/>
        </w:rPr>
      </w:pPr>
      <w:r w:rsidRPr="002B45A2">
        <w:rPr>
          <w:szCs w:val="26"/>
          <w:lang w:val="pt-BR"/>
        </w:rPr>
        <w:t>Quá trình giải hấp thụ để thu hồi SO</w:t>
      </w:r>
      <w:r w:rsidRPr="002B45A2">
        <w:rPr>
          <w:szCs w:val="26"/>
          <w:vertAlign w:val="subscript"/>
          <w:lang w:val="pt-BR"/>
        </w:rPr>
        <w:t>2</w:t>
      </w:r>
      <w:r w:rsidRPr="002B45A2">
        <w:rPr>
          <w:szCs w:val="26"/>
          <w:lang w:val="pt-BR"/>
        </w:rPr>
        <w:t xml:space="preserve"> (</w:t>
      </w:r>
      <w:r w:rsidRPr="002B45A2">
        <w:rPr>
          <w:i/>
          <w:szCs w:val="26"/>
          <w:lang w:val="pt-BR"/>
        </w:rPr>
        <w:t>nếu cần</w:t>
      </w:r>
      <w:r w:rsidRPr="002B45A2">
        <w:rPr>
          <w:szCs w:val="26"/>
          <w:lang w:val="pt-BR"/>
        </w:rPr>
        <w:t>) và nước sạch là cấp nhiệt cho nguồn nước, cụ thể ở nhiệt độ 100</w:t>
      </w:r>
      <w:r w:rsidRPr="002B45A2">
        <w:rPr>
          <w:szCs w:val="26"/>
          <w:vertAlign w:val="superscript"/>
          <w:lang w:val="pt-BR"/>
        </w:rPr>
        <w:t>o</w:t>
      </w:r>
      <w:r w:rsidRPr="002B45A2">
        <w:rPr>
          <w:szCs w:val="26"/>
          <w:lang w:val="pt-BR"/>
        </w:rPr>
        <w:t>C thì SO</w:t>
      </w:r>
      <w:r w:rsidRPr="002B45A2">
        <w:rPr>
          <w:szCs w:val="26"/>
          <w:vertAlign w:val="subscript"/>
          <w:lang w:val="pt-BR"/>
        </w:rPr>
        <w:t>2</w:t>
      </w:r>
      <w:r w:rsidRPr="002B45A2">
        <w:rPr>
          <w:szCs w:val="26"/>
          <w:lang w:val="pt-BR"/>
        </w:rPr>
        <w:t xml:space="preserve"> bốc ra một cách hoàn toàn với độ đậm đặc gần bằng 100% để dùng vào mục đích sản xuất axit sunfuric</w:t>
      </w:r>
      <w:r>
        <w:rPr>
          <w:szCs w:val="26"/>
          <w:lang w:val="pt-BR"/>
        </w:rPr>
        <w:t>.</w:t>
      </w:r>
    </w:p>
    <w:p w:rsidR="00F36212" w:rsidRPr="004C5CB5" w:rsidRDefault="00676BB9" w:rsidP="00596E56">
      <w:pPr>
        <w:pStyle w:val="ListParagraph"/>
        <w:numPr>
          <w:ilvl w:val="0"/>
          <w:numId w:val="26"/>
        </w:numPr>
        <w:spacing w:before="100" w:beforeAutospacing="1" w:after="100" w:afterAutospacing="1"/>
        <w:rPr>
          <w:szCs w:val="26"/>
          <w:lang w:val="pt-BR"/>
        </w:rPr>
      </w:pPr>
      <w:r w:rsidRPr="004C5CB5">
        <w:rPr>
          <w:szCs w:val="26"/>
          <w:lang w:val="pt-BR"/>
        </w:rPr>
        <w:lastRenderedPageBreak/>
        <w:t xml:space="preserve">Ưu điểm: </w:t>
      </w:r>
      <w:r w:rsidRPr="004C5CB5">
        <w:rPr>
          <w:color w:val="auto"/>
          <w:lang w:val="pt-BR"/>
        </w:rPr>
        <w:t>Nước là nguyên liệu rẻ tiền, dễ tìm kiếm và có thể hoàn nguyên được.</w:t>
      </w:r>
    </w:p>
    <w:p w:rsidR="00676BB9" w:rsidRPr="004C5CB5" w:rsidRDefault="00676BB9" w:rsidP="00596E56">
      <w:pPr>
        <w:pStyle w:val="ListParagraph"/>
        <w:numPr>
          <w:ilvl w:val="0"/>
          <w:numId w:val="26"/>
        </w:numPr>
        <w:spacing w:before="100" w:beforeAutospacing="1" w:after="100" w:afterAutospacing="1"/>
        <w:rPr>
          <w:szCs w:val="26"/>
          <w:lang w:val="pt-BR"/>
        </w:rPr>
      </w:pPr>
      <w:r w:rsidRPr="004C5CB5">
        <w:rPr>
          <w:szCs w:val="26"/>
          <w:lang w:val="pt-BR"/>
        </w:rPr>
        <w:t xml:space="preserve">Nhược điểm: </w:t>
      </w:r>
    </w:p>
    <w:p w:rsidR="00676BB9" w:rsidRPr="00676BB9" w:rsidRDefault="00676BB9" w:rsidP="00596E56">
      <w:pPr>
        <w:pStyle w:val="ListParagraph"/>
        <w:numPr>
          <w:ilvl w:val="0"/>
          <w:numId w:val="8"/>
        </w:numPr>
        <w:spacing w:before="100" w:beforeAutospacing="1" w:after="100" w:afterAutospacing="1"/>
        <w:rPr>
          <w:szCs w:val="26"/>
          <w:lang w:val="pt-BR"/>
        </w:rPr>
      </w:pPr>
      <w:r w:rsidRPr="002B45A2">
        <w:rPr>
          <w:color w:val="auto"/>
          <w:lang w:val="pt-BR"/>
        </w:rPr>
        <w:t>Do độ hòa tan của khí SO</w:t>
      </w:r>
      <w:r w:rsidRPr="002B45A2">
        <w:rPr>
          <w:color w:val="auto"/>
          <w:vertAlign w:val="subscript"/>
          <w:lang w:val="pt-BR"/>
        </w:rPr>
        <w:t>2</w:t>
      </w:r>
      <w:r w:rsidRPr="002B45A2">
        <w:rPr>
          <w:color w:val="auto"/>
          <w:lang w:val="pt-BR"/>
        </w:rPr>
        <w:t xml:space="preserve"> trong nước quá thấp nên thường phải dùng một lượng nước rất lớn và thiết bị hấp thụ phải có thể tích rất lớn, cồng kềnh</w:t>
      </w:r>
    </w:p>
    <w:p w:rsidR="00676BB9" w:rsidRPr="00676BB9" w:rsidRDefault="00676BB9" w:rsidP="00596E56">
      <w:pPr>
        <w:pStyle w:val="ListParagraph"/>
        <w:numPr>
          <w:ilvl w:val="0"/>
          <w:numId w:val="8"/>
        </w:numPr>
        <w:spacing w:before="100" w:beforeAutospacing="1" w:after="100" w:afterAutospacing="1"/>
        <w:rPr>
          <w:szCs w:val="26"/>
          <w:lang w:val="pt-BR"/>
        </w:rPr>
      </w:pPr>
      <w:r w:rsidRPr="002B45A2">
        <w:rPr>
          <w:color w:val="auto"/>
          <w:lang w:val="pt-BR"/>
        </w:rPr>
        <w:t>Để hoàn nguyên, tách khí SO</w:t>
      </w:r>
      <w:r w:rsidRPr="002B45A2">
        <w:rPr>
          <w:color w:val="auto"/>
          <w:vertAlign w:val="subscript"/>
          <w:lang w:val="pt-BR"/>
        </w:rPr>
        <w:t>2</w:t>
      </w:r>
      <w:r w:rsidRPr="002B45A2">
        <w:rPr>
          <w:color w:val="auto"/>
          <w:lang w:val="pt-BR"/>
        </w:rPr>
        <w:t xml:space="preserve"> ra khỏi dung dịch lại phải nung nóng lên nhiệt độ 100</w:t>
      </w:r>
      <w:r w:rsidRPr="002B45A2">
        <w:rPr>
          <w:color w:val="auto"/>
          <w:vertAlign w:val="superscript"/>
          <w:lang w:val="pt-BR"/>
        </w:rPr>
        <w:t>0</w:t>
      </w:r>
      <w:r w:rsidRPr="002B45A2">
        <w:rPr>
          <w:color w:val="auto"/>
          <w:lang w:val="pt-BR"/>
        </w:rPr>
        <w:t>C nên tốn kém nhiều năng lương, chi phí nhiệt rất lớn</w:t>
      </w:r>
      <w:r>
        <w:rPr>
          <w:color w:val="auto"/>
          <w:lang w:val="pt-BR"/>
        </w:rPr>
        <w:t>.</w:t>
      </w:r>
    </w:p>
    <w:p w:rsidR="00676BB9" w:rsidRPr="004C5CB5" w:rsidRDefault="00676BB9" w:rsidP="00596E56">
      <w:pPr>
        <w:pStyle w:val="ListParagraph"/>
        <w:numPr>
          <w:ilvl w:val="0"/>
          <w:numId w:val="24"/>
        </w:numPr>
        <w:spacing w:before="100" w:beforeAutospacing="1" w:after="100" w:afterAutospacing="1"/>
        <w:rPr>
          <w:szCs w:val="26"/>
          <w:lang w:val="pt-BR"/>
        </w:rPr>
      </w:pPr>
      <w:r w:rsidRPr="004C5CB5">
        <w:rPr>
          <w:szCs w:val="26"/>
          <w:lang w:val="pt-BR"/>
        </w:rPr>
        <w:t xml:space="preserve">Phương án 2: Sử dụng thiết bị hấp thụ với dung dịch hấp thụ là </w:t>
      </w:r>
      <w:r w:rsidRPr="004C5CB5">
        <w:rPr>
          <w:rFonts w:eastAsia="MS Mincho"/>
          <w:szCs w:val="26"/>
          <w:lang w:val="es-AR"/>
        </w:rPr>
        <w:t>Ca(OH)</w:t>
      </w:r>
      <w:r w:rsidRPr="004C5CB5">
        <w:rPr>
          <w:rFonts w:eastAsia="MS Mincho"/>
          <w:szCs w:val="26"/>
          <w:vertAlign w:val="subscript"/>
          <w:lang w:val="es-AR"/>
        </w:rPr>
        <w:t>2</w:t>
      </w:r>
    </w:p>
    <w:p w:rsidR="00676BB9" w:rsidRPr="004C5CB5" w:rsidRDefault="00676BB9" w:rsidP="00596E56">
      <w:pPr>
        <w:pStyle w:val="ListParagraph"/>
        <w:numPr>
          <w:ilvl w:val="0"/>
          <w:numId w:val="27"/>
        </w:numPr>
        <w:spacing w:before="100" w:beforeAutospacing="1" w:after="100" w:afterAutospacing="1"/>
        <w:rPr>
          <w:szCs w:val="26"/>
          <w:lang w:val="pt-BR"/>
        </w:rPr>
      </w:pPr>
      <w:r w:rsidRPr="004C5CB5">
        <w:rPr>
          <w:szCs w:val="26"/>
          <w:lang w:val="pt-BR"/>
        </w:rPr>
        <w:t xml:space="preserve">Ưu điểm: </w:t>
      </w:r>
    </w:p>
    <w:p w:rsidR="00676BB9" w:rsidRPr="00676BB9" w:rsidRDefault="00676BB9" w:rsidP="00596E56">
      <w:pPr>
        <w:pStyle w:val="ListParagraph"/>
        <w:numPr>
          <w:ilvl w:val="0"/>
          <w:numId w:val="9"/>
        </w:numPr>
        <w:spacing w:before="100" w:beforeAutospacing="1" w:after="100" w:afterAutospacing="1"/>
        <w:rPr>
          <w:szCs w:val="26"/>
          <w:lang w:val="pt-BR"/>
        </w:rPr>
      </w:pPr>
      <w:r>
        <w:rPr>
          <w:szCs w:val="26"/>
          <w:lang w:val="pt-BR"/>
        </w:rPr>
        <w:t xml:space="preserve">Hiệu quả hấp thụ </w:t>
      </w:r>
      <w:r w:rsidRPr="002B45A2">
        <w:t>SO</w:t>
      </w:r>
      <w:r w:rsidRPr="002B45A2">
        <w:rPr>
          <w:vertAlign w:val="subscript"/>
        </w:rPr>
        <w:t>2</w:t>
      </w:r>
      <w:r w:rsidRPr="002B45A2">
        <w:t xml:space="preserve"> tốt</w:t>
      </w:r>
      <w:r>
        <w:t>.</w:t>
      </w:r>
    </w:p>
    <w:p w:rsidR="00676BB9" w:rsidRPr="002B45A2" w:rsidRDefault="00676BB9" w:rsidP="00596E56">
      <w:pPr>
        <w:pStyle w:val="hea-"/>
        <w:numPr>
          <w:ilvl w:val="0"/>
          <w:numId w:val="9"/>
        </w:numPr>
        <w:tabs>
          <w:tab w:val="left" w:pos="851"/>
        </w:tabs>
        <w:spacing w:before="100" w:beforeAutospacing="1" w:after="100" w:afterAutospacing="1" w:line="312" w:lineRule="auto"/>
        <w:rPr>
          <w:rFonts w:ascii="Times New Roman" w:hAnsi="Times New Roman" w:cs="Times New Roman"/>
        </w:rPr>
      </w:pPr>
      <w:r w:rsidRPr="002B45A2">
        <w:rPr>
          <w:rFonts w:ascii="Times New Roman" w:hAnsi="Times New Roman" w:cs="Times New Roman"/>
        </w:rPr>
        <w:t xml:space="preserve">Có thể xử lý được 1 lượng bụi có trong khí thải </w:t>
      </w:r>
    </w:p>
    <w:p w:rsidR="00676BB9" w:rsidRPr="002B45A2" w:rsidRDefault="00676BB9" w:rsidP="00596E56">
      <w:pPr>
        <w:pStyle w:val="hea-"/>
        <w:numPr>
          <w:ilvl w:val="0"/>
          <w:numId w:val="9"/>
        </w:numPr>
        <w:tabs>
          <w:tab w:val="left" w:pos="851"/>
        </w:tabs>
        <w:spacing w:before="100" w:beforeAutospacing="1" w:after="100" w:afterAutospacing="1" w:line="312" w:lineRule="auto"/>
        <w:rPr>
          <w:rFonts w:ascii="Times New Roman" w:hAnsi="Times New Roman" w:cs="Times New Roman"/>
        </w:rPr>
      </w:pPr>
      <w:r w:rsidRPr="002B45A2">
        <w:rPr>
          <w:rFonts w:ascii="Times New Roman" w:hAnsi="Times New Roman" w:cs="Times New Roman"/>
        </w:rPr>
        <w:t>Dễ chế tạo, vận hành</w:t>
      </w:r>
    </w:p>
    <w:p w:rsidR="00676BB9" w:rsidRPr="002B45A2" w:rsidRDefault="00676BB9" w:rsidP="00596E56">
      <w:pPr>
        <w:pStyle w:val="hea-"/>
        <w:numPr>
          <w:ilvl w:val="0"/>
          <w:numId w:val="9"/>
        </w:numPr>
        <w:tabs>
          <w:tab w:val="left" w:pos="851"/>
        </w:tabs>
        <w:spacing w:before="100" w:beforeAutospacing="1" w:after="100" w:afterAutospacing="1" w:line="312" w:lineRule="auto"/>
        <w:rPr>
          <w:rFonts w:ascii="Times New Roman" w:hAnsi="Times New Roman" w:cs="Times New Roman"/>
        </w:rPr>
      </w:pPr>
      <w:r w:rsidRPr="002B45A2">
        <w:rPr>
          <w:rFonts w:ascii="Times New Roman" w:hAnsi="Times New Roman" w:cs="Times New Roman"/>
        </w:rPr>
        <w:t>Giá thành chế tạo không cao</w:t>
      </w:r>
    </w:p>
    <w:p w:rsidR="00676BB9" w:rsidRPr="002B45A2" w:rsidRDefault="00676BB9" w:rsidP="00596E56">
      <w:pPr>
        <w:pStyle w:val="hea-"/>
        <w:numPr>
          <w:ilvl w:val="0"/>
          <w:numId w:val="9"/>
        </w:numPr>
        <w:tabs>
          <w:tab w:val="left" w:pos="851"/>
        </w:tabs>
        <w:spacing w:before="100" w:beforeAutospacing="1" w:after="100" w:afterAutospacing="1" w:line="312" w:lineRule="auto"/>
        <w:rPr>
          <w:rFonts w:ascii="Times New Roman" w:hAnsi="Times New Roman" w:cs="Times New Roman"/>
        </w:rPr>
      </w:pPr>
      <w:r w:rsidRPr="002B45A2">
        <w:rPr>
          <w:rFonts w:ascii="Times New Roman" w:hAnsi="Times New Roman" w:cs="Times New Roman"/>
        </w:rPr>
        <w:t xml:space="preserve">Xử lý được với các khoảng nhiệt độ dao động </w:t>
      </w:r>
    </w:p>
    <w:p w:rsidR="00676BB9" w:rsidRPr="00676BB9" w:rsidRDefault="00676BB9" w:rsidP="00596E56">
      <w:pPr>
        <w:pStyle w:val="ListParagraph"/>
        <w:numPr>
          <w:ilvl w:val="0"/>
          <w:numId w:val="9"/>
        </w:numPr>
        <w:spacing w:before="100" w:beforeAutospacing="1" w:after="100" w:afterAutospacing="1"/>
        <w:rPr>
          <w:szCs w:val="26"/>
          <w:lang w:val="pt-BR"/>
        </w:rPr>
      </w:pPr>
      <w:r w:rsidRPr="002B45A2">
        <w:t>Xử lý được với loại nồng độ cao</w:t>
      </w:r>
    </w:p>
    <w:p w:rsidR="00676BB9" w:rsidRPr="002B45A2" w:rsidRDefault="00676BB9" w:rsidP="00596E56">
      <w:pPr>
        <w:pStyle w:val="hea-"/>
        <w:numPr>
          <w:ilvl w:val="0"/>
          <w:numId w:val="9"/>
        </w:numPr>
        <w:tabs>
          <w:tab w:val="left" w:pos="851"/>
        </w:tabs>
        <w:spacing w:before="0" w:line="312" w:lineRule="auto"/>
        <w:rPr>
          <w:rFonts w:ascii="Times New Roman" w:hAnsi="Times New Roman" w:cs="Times New Roman"/>
        </w:rPr>
      </w:pPr>
      <w:r w:rsidRPr="002B45A2">
        <w:rPr>
          <w:rFonts w:ascii="Times New Roman" w:hAnsi="Times New Roman" w:cs="Times New Roman"/>
        </w:rPr>
        <w:t>Xử lý được nhiều loại khí thải hoặc hỗn hợp khí thải</w:t>
      </w:r>
    </w:p>
    <w:p w:rsidR="00676BB9" w:rsidRPr="004C5CB5" w:rsidRDefault="00676BB9" w:rsidP="00596E56">
      <w:pPr>
        <w:pStyle w:val="ListParagraph"/>
        <w:numPr>
          <w:ilvl w:val="0"/>
          <w:numId w:val="27"/>
        </w:numPr>
        <w:spacing w:after="0"/>
        <w:rPr>
          <w:szCs w:val="26"/>
          <w:lang w:val="pt-BR"/>
        </w:rPr>
      </w:pPr>
      <w:r w:rsidRPr="004C5CB5">
        <w:rPr>
          <w:szCs w:val="26"/>
          <w:lang w:val="pt-BR"/>
        </w:rPr>
        <w:t xml:space="preserve">Nhược điểm: </w:t>
      </w:r>
      <w:r w:rsidRPr="004C5CB5">
        <w:rPr>
          <w:szCs w:val="26"/>
          <w:shd w:val="clear" w:color="auto" w:fill="FFFFFF"/>
        </w:rPr>
        <w:t>Nếu không tái sinh được dung dịch hấp thụ, lấy được chất độc hại ra khỏi dung dịch ở dạng thành phẩm cho sản xuất thì phải xử lý và đỗ bỏ dung dịch hấp thụ.</w:t>
      </w:r>
    </w:p>
    <w:p w:rsidR="00676BB9" w:rsidRPr="00E771C4" w:rsidRDefault="00676BB9" w:rsidP="004C5CB5">
      <w:pPr>
        <w:rPr>
          <w:shd w:val="clear" w:color="auto" w:fill="FFFFFF"/>
          <w:lang w:val="pt-BR"/>
        </w:rPr>
      </w:pPr>
      <w:r w:rsidRPr="00E771C4">
        <w:rPr>
          <w:shd w:val="clear" w:color="auto" w:fill="FFFFFF"/>
          <w:lang w:val="pt-BR"/>
        </w:rPr>
        <w:t>Vậy nên chọn phương án 2.</w:t>
      </w:r>
    </w:p>
    <w:p w:rsidR="00676BB9" w:rsidRDefault="005F2ACD" w:rsidP="005F2ACD">
      <w:pPr>
        <w:spacing w:after="0"/>
        <w:rPr>
          <w:shd w:val="clear" w:color="auto" w:fill="FFFFFF"/>
        </w:rPr>
      </w:pPr>
      <w:r>
        <w:rPr>
          <w:shd w:val="clear" w:color="auto" w:fill="FFFFFF"/>
        </w:rPr>
        <w:t>Bởi vì</w:t>
      </w:r>
      <w:r w:rsidR="00676BB9">
        <w:rPr>
          <w:shd w:val="clear" w:color="auto" w:fill="FFFFFF"/>
        </w:rPr>
        <w:t>:</w:t>
      </w:r>
    </w:p>
    <w:p w:rsidR="00676BB9" w:rsidRPr="004C5CB5" w:rsidRDefault="00676BB9" w:rsidP="005F2ACD">
      <w:pPr>
        <w:pStyle w:val="ListParagraph"/>
        <w:numPr>
          <w:ilvl w:val="0"/>
          <w:numId w:val="27"/>
        </w:numPr>
        <w:spacing w:after="100" w:afterAutospacing="1"/>
        <w:rPr>
          <w:szCs w:val="26"/>
          <w:shd w:val="clear" w:color="auto" w:fill="FFFFFF"/>
        </w:rPr>
      </w:pPr>
      <w:r w:rsidRPr="002B45A2">
        <w:t xml:space="preserve">Dùng nước tuy rẻ tiền và </w:t>
      </w:r>
      <w:proofErr w:type="gramStart"/>
      <w:r w:rsidRPr="002B45A2">
        <w:t>an</w:t>
      </w:r>
      <w:proofErr w:type="gramEnd"/>
      <w:r w:rsidRPr="002B45A2">
        <w:t xml:space="preserve"> toàn cho thiết bị nhưng hiệu suất hấp phụ các chất ô nhiễm dạng khí sẽ kém hiệu quả hơn</w:t>
      </w:r>
      <w:r>
        <w:t>.</w:t>
      </w:r>
    </w:p>
    <w:p w:rsidR="00676BB9" w:rsidRPr="002B45A2" w:rsidRDefault="00676BB9" w:rsidP="00596E56">
      <w:pPr>
        <w:pStyle w:val="hea-"/>
        <w:numPr>
          <w:ilvl w:val="0"/>
          <w:numId w:val="27"/>
        </w:numPr>
        <w:tabs>
          <w:tab w:val="left" w:pos="567"/>
        </w:tabs>
        <w:spacing w:before="100" w:beforeAutospacing="1" w:after="100" w:afterAutospacing="1" w:line="312" w:lineRule="auto"/>
        <w:rPr>
          <w:rFonts w:ascii="Times New Roman" w:hAnsi="Times New Roman" w:cs="Times New Roman"/>
          <w:i/>
        </w:rPr>
      </w:pPr>
      <w:r w:rsidRPr="002B45A2">
        <w:rPr>
          <w:rFonts w:ascii="Times New Roman" w:hAnsi="Times New Roman" w:cs="Times New Roman"/>
        </w:rPr>
        <w:t>Chất thải thứ cấp là được đưa về dạng thạch cao CaSO</w:t>
      </w:r>
      <w:r w:rsidRPr="002B45A2">
        <w:rPr>
          <w:rFonts w:ascii="Times New Roman" w:hAnsi="Times New Roman" w:cs="Times New Roman"/>
          <w:vertAlign w:val="subscript"/>
        </w:rPr>
        <w:t>4</w:t>
      </w:r>
      <w:r w:rsidRPr="002B45A2">
        <w:rPr>
          <w:rFonts w:ascii="Times New Roman" w:hAnsi="Times New Roman" w:cs="Times New Roman"/>
        </w:rPr>
        <w:t xml:space="preserve"> không gây ô nhiễm thứ cấp cho nguồn nước, có thể tách ra khỏi nước đem chôn lấp an toàn</w:t>
      </w:r>
      <w:r w:rsidRPr="002B45A2">
        <w:rPr>
          <w:rFonts w:ascii="Times New Roman" w:hAnsi="Times New Roman" w:cs="Times New Roman"/>
          <w:lang w:val="en-US"/>
        </w:rPr>
        <w:t>.</w:t>
      </w:r>
    </w:p>
    <w:p w:rsidR="00676BB9" w:rsidRPr="004C5CB5" w:rsidRDefault="00676BB9" w:rsidP="00596E56">
      <w:pPr>
        <w:pStyle w:val="ListParagraph"/>
        <w:numPr>
          <w:ilvl w:val="0"/>
          <w:numId w:val="27"/>
        </w:numPr>
        <w:spacing w:before="100" w:beforeAutospacing="1" w:after="100" w:afterAutospacing="1"/>
        <w:rPr>
          <w:szCs w:val="26"/>
          <w:shd w:val="clear" w:color="auto" w:fill="FFFFFF"/>
        </w:rPr>
      </w:pPr>
      <w:r w:rsidRPr="002B45A2">
        <w:t>Là loại dung dịch rẻ tiền, dễ kiếm</w:t>
      </w:r>
      <w:r>
        <w:t>.</w:t>
      </w:r>
    </w:p>
    <w:p w:rsidR="00676BB9" w:rsidRPr="004C5CB5" w:rsidRDefault="00676BB9" w:rsidP="00596E56">
      <w:pPr>
        <w:pStyle w:val="ListParagraph"/>
        <w:numPr>
          <w:ilvl w:val="0"/>
          <w:numId w:val="27"/>
        </w:numPr>
        <w:spacing w:before="100" w:beforeAutospacing="1" w:after="100" w:afterAutospacing="1"/>
        <w:rPr>
          <w:szCs w:val="26"/>
          <w:shd w:val="clear" w:color="auto" w:fill="FFFFFF"/>
        </w:rPr>
      </w:pPr>
      <w:r w:rsidRPr="002B45A2">
        <w:t>Có tác dụng làm nguội khí thải, đáp ứng tiêu</w:t>
      </w:r>
      <w:r w:rsidR="00AA3753">
        <w:t xml:space="preserve"> chuẩn nhiệt độ khí thải đầu ra. </w:t>
      </w:r>
      <w:r w:rsidRPr="002B45A2">
        <w:t>Tốn ít chi phí nhiệt so với sử dụng dung dịch hấp thụ là nước.</w:t>
      </w:r>
    </w:p>
    <w:p w:rsidR="00676BB9" w:rsidRPr="002B45A2" w:rsidRDefault="00676BB9" w:rsidP="00596E56">
      <w:pPr>
        <w:pStyle w:val="hea-"/>
        <w:numPr>
          <w:ilvl w:val="0"/>
          <w:numId w:val="27"/>
        </w:numPr>
        <w:spacing w:before="0" w:line="312" w:lineRule="auto"/>
        <w:rPr>
          <w:rFonts w:ascii="Times New Roman" w:hAnsi="Times New Roman" w:cs="Times New Roman"/>
          <w:i/>
        </w:rPr>
      </w:pPr>
      <w:r w:rsidRPr="002B45A2">
        <w:rPr>
          <w:rFonts w:ascii="Times New Roman" w:hAnsi="Times New Roman" w:cs="Times New Roman"/>
        </w:rPr>
        <w:t>Thiết bị hấp thụ chiếm diện tích không lớn</w:t>
      </w:r>
      <w:r w:rsidRPr="002B45A2">
        <w:rPr>
          <w:rFonts w:ascii="Times New Roman" w:hAnsi="Times New Roman" w:cs="Times New Roman"/>
          <w:lang w:val="en-US"/>
        </w:rPr>
        <w:t>.</w:t>
      </w:r>
    </w:p>
    <w:p w:rsidR="00676BB9" w:rsidRDefault="004C5CB5" w:rsidP="004C5CB5">
      <w:pPr>
        <w:spacing w:after="0"/>
        <w:ind w:firstLine="0"/>
        <w:rPr>
          <w:bCs/>
          <w:szCs w:val="26"/>
        </w:rPr>
      </w:pPr>
      <w:r>
        <w:rPr>
          <w:bCs/>
          <w:szCs w:val="26"/>
        </w:rPr>
        <w:tab/>
      </w:r>
      <w:r w:rsidR="00676BB9" w:rsidRPr="002B45A2">
        <w:rPr>
          <w:bCs/>
          <w:szCs w:val="26"/>
        </w:rPr>
        <w:t>Xét về mặt kinh tế cũng như kỹ thuật là phù hợp với điều kiện nhà máy</w:t>
      </w:r>
      <w:r w:rsidR="00816343">
        <w:rPr>
          <w:bCs/>
          <w:szCs w:val="26"/>
        </w:rPr>
        <w:t>.</w:t>
      </w:r>
    </w:p>
    <w:p w:rsidR="00054D17" w:rsidRDefault="00054D17" w:rsidP="00D235BC">
      <w:pPr>
        <w:spacing w:after="160" w:line="259" w:lineRule="auto"/>
        <w:ind w:firstLine="0"/>
        <w:jc w:val="left"/>
        <w:rPr>
          <w:shd w:val="clear" w:color="auto" w:fill="FFFFFF"/>
        </w:rPr>
      </w:pPr>
      <w:bookmarkStart w:id="86" w:name="_Toc481010933"/>
      <w:r>
        <w:rPr>
          <w:shd w:val="clear" w:color="auto" w:fill="FFFFFF"/>
        </w:rPr>
        <w:lastRenderedPageBreak/>
        <w:t>Sơ đồ công nghệ dây chuyền xử lý</w:t>
      </w:r>
      <w:bookmarkEnd w:id="86"/>
    </w:p>
    <w:p w:rsidR="00054D17" w:rsidRDefault="00054D17" w:rsidP="00B53D37">
      <w:pPr>
        <w:spacing w:before="100" w:beforeAutospacing="1" w:after="100" w:afterAutospacing="1"/>
        <w:rPr>
          <w:sz w:val="24"/>
          <w:szCs w:val="26"/>
        </w:rPr>
      </w:pPr>
      <w:r>
        <w:rPr>
          <w:noProof/>
          <w:sz w:val="24"/>
          <w:lang w:val="vi-VN" w:eastAsia="vi-VN"/>
        </w:rPr>
        <mc:AlternateContent>
          <mc:Choice Requires="wpg">
            <w:drawing>
              <wp:anchor distT="0" distB="0" distL="114300" distR="114300" simplePos="0" relativeHeight="251667968" behindDoc="0" locked="0" layoutInCell="1" allowOverlap="1" wp14:anchorId="24EAB1C4" wp14:editId="5AB2733C">
                <wp:simplePos x="0" y="0"/>
                <wp:positionH relativeFrom="column">
                  <wp:posOffset>635310</wp:posOffset>
                </wp:positionH>
                <wp:positionV relativeFrom="paragraph">
                  <wp:posOffset>106848</wp:posOffset>
                </wp:positionV>
                <wp:extent cx="4600575" cy="1783080"/>
                <wp:effectExtent l="0" t="0" r="0" b="7620"/>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0575" cy="1783080"/>
                          <a:chOff x="2020" y="10071"/>
                          <a:chExt cx="7593" cy="2808"/>
                        </a:xfrm>
                      </wpg:grpSpPr>
                      <wps:wsp>
                        <wps:cNvPr id="36" name="Text Box 130"/>
                        <wps:cNvSpPr txBox="1">
                          <a:spLocks noChangeArrowheads="1"/>
                        </wps:cNvSpPr>
                        <wps:spPr bwMode="auto">
                          <a:xfrm>
                            <a:off x="7288" y="10071"/>
                            <a:ext cx="1665"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054D17">
                              <w:pPr>
                                <w:jc w:val="center"/>
                              </w:pPr>
                              <w:r>
                                <w:t>KHÍ THẢI LÒ ĐỐT</w:t>
                              </w:r>
                            </w:p>
                          </w:txbxContent>
                        </wps:txbx>
                        <wps:bodyPr rot="0" vert="horz" wrap="square" lIns="91440" tIns="45720" rIns="91440" bIns="45720" anchor="t" anchorCtr="0" upright="1">
                          <a:noAutofit/>
                        </wps:bodyPr>
                      </wps:wsp>
                      <wps:wsp>
                        <wps:cNvPr id="39" name="Rectangle 131"/>
                        <wps:cNvSpPr>
                          <a:spLocks noChangeArrowheads="1"/>
                        </wps:cNvSpPr>
                        <wps:spPr bwMode="auto">
                          <a:xfrm>
                            <a:off x="2317" y="10237"/>
                            <a:ext cx="1796" cy="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132"/>
                        <wps:cNvSpPr>
                          <a:spLocks noChangeArrowheads="1"/>
                        </wps:cNvSpPr>
                        <wps:spPr bwMode="auto">
                          <a:xfrm>
                            <a:off x="2317" y="11807"/>
                            <a:ext cx="1571" cy="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133"/>
                        <wps:cNvSpPr>
                          <a:spLocks noChangeArrowheads="1"/>
                        </wps:cNvSpPr>
                        <wps:spPr bwMode="auto">
                          <a:xfrm>
                            <a:off x="5534" y="11807"/>
                            <a:ext cx="1814" cy="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134"/>
                        <wps:cNvSpPr txBox="1">
                          <a:spLocks noChangeArrowheads="1"/>
                        </wps:cNvSpPr>
                        <wps:spPr bwMode="auto">
                          <a:xfrm>
                            <a:off x="2349" y="10480"/>
                            <a:ext cx="1764"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6F2821">
                              <w:pPr>
                                <w:ind w:firstLine="0"/>
                              </w:pPr>
                              <w:r>
                                <w:t>SCRUBBER</w:t>
                              </w:r>
                            </w:p>
                          </w:txbxContent>
                        </wps:txbx>
                        <wps:bodyPr rot="0" vert="horz" wrap="square" lIns="91440" tIns="45720" rIns="91440" bIns="45720" anchor="t" anchorCtr="0" upright="1">
                          <a:noAutofit/>
                        </wps:bodyPr>
                      </wps:wsp>
                      <wps:wsp>
                        <wps:cNvPr id="43" name="Text Box 135"/>
                        <wps:cNvSpPr txBox="1">
                          <a:spLocks noChangeArrowheads="1"/>
                        </wps:cNvSpPr>
                        <wps:spPr bwMode="auto">
                          <a:xfrm>
                            <a:off x="2020" y="11952"/>
                            <a:ext cx="1665"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054D17">
                              <w:pPr>
                                <w:jc w:val="center"/>
                              </w:pPr>
                              <w:r>
                                <w:t>QUẠT</w:t>
                              </w:r>
                            </w:p>
                          </w:txbxContent>
                        </wps:txbx>
                        <wps:bodyPr rot="0" vert="horz" wrap="square" lIns="91440" tIns="45720" rIns="91440" bIns="45720" anchor="t" anchorCtr="0" upright="1">
                          <a:noAutofit/>
                        </wps:bodyPr>
                      </wps:wsp>
                      <wps:wsp>
                        <wps:cNvPr id="44" name="Text Box 136"/>
                        <wps:cNvSpPr txBox="1">
                          <a:spLocks noChangeArrowheads="1"/>
                        </wps:cNvSpPr>
                        <wps:spPr bwMode="auto">
                          <a:xfrm>
                            <a:off x="5623" y="11924"/>
                            <a:ext cx="1665"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6F2821">
                              <w:pPr>
                                <w:ind w:firstLine="0"/>
                              </w:pPr>
                              <w:r>
                                <w:t>ỐNG KHÓI</w:t>
                              </w:r>
                            </w:p>
                          </w:txbxContent>
                        </wps:txbx>
                        <wps:bodyPr rot="0" vert="horz" wrap="square" lIns="91440" tIns="45720" rIns="91440" bIns="45720" anchor="t" anchorCtr="0" upright="1">
                          <a:noAutofit/>
                        </wps:bodyPr>
                      </wps:wsp>
                      <wps:wsp>
                        <wps:cNvPr id="48" name="Text Box 137"/>
                        <wps:cNvSpPr txBox="1">
                          <a:spLocks noChangeArrowheads="1"/>
                        </wps:cNvSpPr>
                        <wps:spPr bwMode="auto">
                          <a:xfrm>
                            <a:off x="7948" y="11733"/>
                            <a:ext cx="1665"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054D17">
                              <w:pPr>
                                <w:jc w:val="center"/>
                              </w:pPr>
                              <w:r>
                                <w:t>RA NGOÀI</w:t>
                              </w:r>
                            </w:p>
                          </w:txbxContent>
                        </wps:txbx>
                        <wps:bodyPr rot="0" vert="horz" wrap="square" lIns="91440" tIns="45720" rIns="91440" bIns="45720" anchor="t" anchorCtr="0" upright="1">
                          <a:noAutofit/>
                        </wps:bodyPr>
                      </wps:wsp>
                      <wps:wsp>
                        <wps:cNvPr id="49" name="AutoShape 138"/>
                        <wps:cNvCnPr>
                          <a:cxnSpLocks noChangeShapeType="1"/>
                        </wps:cNvCnPr>
                        <wps:spPr bwMode="auto">
                          <a:xfrm flipH="1">
                            <a:off x="4113" y="10649"/>
                            <a:ext cx="142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139"/>
                        <wps:cNvCnPr>
                          <a:cxnSpLocks noChangeShapeType="1"/>
                        </wps:cNvCnPr>
                        <wps:spPr bwMode="auto">
                          <a:xfrm>
                            <a:off x="3159" y="11078"/>
                            <a:ext cx="19" cy="7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140"/>
                        <wps:cNvCnPr>
                          <a:cxnSpLocks noChangeShapeType="1"/>
                        </wps:cNvCnPr>
                        <wps:spPr bwMode="auto">
                          <a:xfrm>
                            <a:off x="3888" y="12163"/>
                            <a:ext cx="16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141"/>
                        <wps:cNvCnPr>
                          <a:cxnSpLocks noChangeShapeType="1"/>
                        </wps:cNvCnPr>
                        <wps:spPr bwMode="auto">
                          <a:xfrm>
                            <a:off x="6301" y="10649"/>
                            <a:ext cx="1" cy="115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142"/>
                        <wps:cNvCnPr>
                          <a:cxnSpLocks noChangeShapeType="1"/>
                        </wps:cNvCnPr>
                        <wps:spPr bwMode="auto">
                          <a:xfrm>
                            <a:off x="4636" y="10518"/>
                            <a:ext cx="0" cy="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43"/>
                        <wps:cNvCnPr>
                          <a:cxnSpLocks noChangeShapeType="1"/>
                        </wps:cNvCnPr>
                        <wps:spPr bwMode="auto">
                          <a:xfrm flipV="1">
                            <a:off x="4636" y="10518"/>
                            <a:ext cx="225" cy="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44"/>
                        <wps:cNvCnPr>
                          <a:cxnSpLocks noChangeShapeType="1"/>
                        </wps:cNvCnPr>
                        <wps:spPr bwMode="auto">
                          <a:xfrm>
                            <a:off x="4861" y="10518"/>
                            <a:ext cx="0" cy="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45"/>
                        <wps:cNvCnPr>
                          <a:cxnSpLocks noChangeShapeType="1"/>
                        </wps:cNvCnPr>
                        <wps:spPr bwMode="auto">
                          <a:xfrm flipH="1" flipV="1">
                            <a:off x="4636" y="10518"/>
                            <a:ext cx="225" cy="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146"/>
                        <wps:cNvCnPr>
                          <a:cxnSpLocks noChangeShapeType="1"/>
                        </wps:cNvCnPr>
                        <wps:spPr bwMode="auto">
                          <a:xfrm>
                            <a:off x="6145" y="11266"/>
                            <a:ext cx="2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47"/>
                        <wps:cNvCnPr>
                          <a:cxnSpLocks noChangeShapeType="1"/>
                        </wps:cNvCnPr>
                        <wps:spPr bwMode="auto">
                          <a:xfrm flipH="1">
                            <a:off x="6145" y="11269"/>
                            <a:ext cx="299" cy="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49"/>
                        <wps:cNvCnPr>
                          <a:cxnSpLocks noChangeShapeType="1"/>
                        </wps:cNvCnPr>
                        <wps:spPr bwMode="auto">
                          <a:xfrm>
                            <a:off x="6145" y="11508"/>
                            <a:ext cx="2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50"/>
                        <wps:cNvCnPr>
                          <a:cxnSpLocks noChangeShapeType="1"/>
                        </wps:cNvCnPr>
                        <wps:spPr bwMode="auto">
                          <a:xfrm flipH="1" flipV="1">
                            <a:off x="6145" y="11266"/>
                            <a:ext cx="299" cy="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51"/>
                        <wps:cNvCnPr>
                          <a:cxnSpLocks noChangeShapeType="1"/>
                        </wps:cNvCnPr>
                        <wps:spPr bwMode="auto">
                          <a:xfrm>
                            <a:off x="7348" y="12163"/>
                            <a:ext cx="8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52"/>
                        <wps:cNvCnPr>
                          <a:cxnSpLocks noChangeShapeType="1"/>
                        </wps:cNvCnPr>
                        <wps:spPr bwMode="auto">
                          <a:xfrm flipV="1">
                            <a:off x="6301" y="10649"/>
                            <a:ext cx="1238"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153"/>
                        <wps:cNvCnPr>
                          <a:cxnSpLocks noChangeShapeType="1"/>
                        </wps:cNvCnPr>
                        <wps:spPr bwMode="auto">
                          <a:xfrm>
                            <a:off x="5534" y="10649"/>
                            <a:ext cx="7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4EAB1C4" id="Group 34" o:spid="_x0000_s7604" style="position:absolute;left:0;text-align:left;margin-left:50pt;margin-top:8.4pt;width:362.25pt;height:140.4pt;z-index:251667968;mso-position-horizontal-relative:text;mso-position-vertical-relative:text" coordorigin="2020,10071" coordsize="7593,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09HAcAAHBJAAAOAAAAZHJzL2Uyb0RvYy54bWzsXF2TmzYUfe9M/wPDu2PEN554M4m9Tjuz&#10;bTNN2ncWsM0UIyrYtbed/vdeXYEsf2ya7AYST7UPXmyBQNK5h3vvufDy1W5TGPcZq3NaTk3ywjKN&#10;rExomperqfnbh8UoNI26ics0LmiZTc2HrDZfXX3/3cttNclsuqZFmjEDOinrybaamuumqSbjcZ2s&#10;s01cv6BVVkLjkrJN3MBXthqnLN5C75tibFuWP95SllaMJlldw69z0WheYf/LZZY0vyyXddYYxdSE&#10;a2vwk+HnLf8cX72MJysWV+s8aS8jfsJVbOK8hJPKruZxExt3LD/papMnjNZ02bxI6GZMl8s8yXAM&#10;MBpiHY3mLaN3FY5lNdmuKjlNMLVH8/TkbpOf798xI0+npuOaRhlvYI3wtAZ8h8nZVqsJ7POWVe+r&#10;d0yMEDZvaPJHDc3j43b+fSV2Nm63P9EU+ovvGoqTs1uyDe8Chm3scA0e5Bpku8ZI4EfXtywv8Ewj&#10;gTYShI4VtquUrGEp+XG2ZcNS8mbLCohYwmR93XYQeJEjjrZDK+St43gizoxX214dHxpArt7Pav28&#10;WX2/jqsMF6vmM9bNqt/N6gc+wjd0ZxAHB8RPD/vxaTWaHTTAeHCWajG7Rkln67hcZa8Zo9t1Fqdw&#10;gThaGIY8VAyj5p3813QHdgjGeDht3awT32+nPLRw3eWcxZOK1c3bjG4MvjE1GdgUXmd8f1M3Ynq7&#10;XfjilnSRFwX8Hk+K8uAH6FP8AmeFQ3kbPz+ayd+RFV2H16E7cm3/euRa8/no9WLmjvwFCby5M5/N&#10;5uQffl7iTtZ5mmYlP01nssT9tMVryUMYmzTamhZ5yrvjl1Sz1e2sYMZ9DJSxwL8WRMpu48PLQIzB&#10;WI6GRGzXemNHo4UfBiN34XqjKLDCkUWiN5FvuZE7XxwO6SYvs+cPydhOzcizPYGmR8dm4d/p2OLJ&#10;Jm+AlIt8MzVDuVM84Ri8LlNc2ibOC7GtTAW//P1UwHJ3C42I5SAVcG12tzvknNDhp+dwvqXpA2CY&#10;UUAYGDfcUWBjTdlfprEFdp6a9Z93MctMo/ixBDuIiOtyOscvrhdwQmBqy63aEpcJdDU1G9MQm7NG&#10;3ALuKpav1nAmYXklfQ1UtcwR1furQppDrhiKNKKONH4FYwMOKDJgDbT9A9MHsPbEFbZDgpYrbCfg&#10;iyRslTM0CSIgNU7PoSv4qOPXz+YKxaI+0fA4hQyNb2StIwhrvCo3OW6KwnVQ8Wp3tt3e5ZBce8cr&#10;Ca1jvHrgJCBeA3Hnffq9TeO1Y96L5legrTN4lfeiAfDqedzd5r7YGbyGBNo4v2q8an+Ah2au3eFV&#10;CSLa8ExGAsMEEbbjgnOCQYTbBWbciReOgd8C1wfvAXyGpxOtDiJkXKSDiDZaPPLA9kGEtATtlKlO&#10;GWRBhFOmkIZ35JMNRBoyYUMgLj2KJnTmQWceZPJluMyDtARNGippwA38hDT8r0Ianm8Dg6GLHNlI&#10;8UoKQpJG5OFCak9DpysHSFdKS9CkoZIGyAonpIEBgJKtHMbTCCK31ThI4GBAf440tMahNY7hPA1p&#10;CZo0VNKQGgfXXFA8BY0D9dqWNWalEJyTXdkKzlISxd0/PFQgLh8oouIQfvzjiqixLPLqh07yaaVo&#10;l5DW2bB8SHAc6h2u3eaPUbd93NWoGxZzOWlGyxJ0G8qEqvQpOumzJQ2oFGiVuTMqndHgVDUsRy0J&#10;JLWpuclSENMyKNrgWyJZ822qszIXpCiNImSCpUDRVfxHSfkoSSBMjo+OgwLU/oEUPE8qIiq6EVj9&#10;opuLLC2mHeK1qTpiBWhYyr0QWjDDbOM1aUwPXHFwkZiWqomCaZD+wLqGw3TY1bDYxD/x79xWl9Y8&#10;/TWqaC4S01JZUTGtVlr05IUoPO07FlgWSiqnvoegaUK8w0q2k0oL7Xv0Uhl2kZiWiX8V02o1Rv+Y&#10;dn0HuBgx7ZEj3wNcI+562NGluh7aWVYqtD+r8vh8jawnk84qYNVyjJ4Ai6Hg78eh4Eega0NRpQZv&#10;b3W4F8m2gAiR/FTBKyVpqCXqCbyKB+GGfudBaLYdsnD8IgErn0hQASvl0P4Au0+8ad79tp5/uEgY&#10;Q336Ke9Kga4/GCu86xMX2B8latvHU+8zbNy9RVfhUpMR2sv9wl6uVElV3pXiUH+A3fPuY9A9Ejwk&#10;dG1Hh2hf/mmzS2Rb/5yeIYSywXK/Ctt64sFOzbaDPB55kYA9J1aAKte7WLFn27NergLix10GzbuH&#10;j9c+/5FYfue7SBif0ye8YfWJwOlqqk41t5DfGHg291K9XF0aMXRpBMi2p4GbeCqgX1fiPB9/THyz&#10;oR5JpHvbApnuBRbd+w7aVyJ8s+KbjuG+bAwXwMsxzoB3AKlCCd32z46e1qoFPqRFLpmP/0eIhZI0&#10;fK0PPifZvoKIvzdI/Y6Fa/sXJV39CwAA//8DAFBLAwQUAAYACAAAACEAu+wu4eEAAAAKAQAADwAA&#10;AGRycy9kb3ducmV2LnhtbEyPQUvDQBCF74L/YRnBm91NtLGN2ZRS1FMRbAXpbZpMk9Dsbshuk/Tf&#10;O570No95vPe+bDWZVgzU+8ZZDdFMgSBbuLKxlYav/dvDAoQPaEtsnSUNV/Kwym9vMkxLN9pPGnah&#10;EhxifYoa6hC6VEpf1GTQz1xHln8n1xsMLPtKlj2OHG5aGSuVSION5YYaO9rUVJx3F6PhfcRx/Ri9&#10;DtvzaXM97Ocf39uItL6/m9YvIAJN4c8Mv/N5OuS86egutvSiZa0UswQ+EkZgwyJ+moM4aoiXzwnI&#10;PJP/EfIfAAAA//8DAFBLAQItABQABgAIAAAAIQC2gziS/gAAAOEBAAATAAAAAAAAAAAAAAAAAAAA&#10;AABbQ29udGVudF9UeXBlc10ueG1sUEsBAi0AFAAGAAgAAAAhADj9If/WAAAAlAEAAAsAAAAAAAAA&#10;AAAAAAAALwEAAF9yZWxzLy5yZWxzUEsBAi0AFAAGAAgAAAAhAEX+vT0cBwAAcEkAAA4AAAAAAAAA&#10;AAAAAAAALgIAAGRycy9lMm9Eb2MueG1sUEsBAi0AFAAGAAgAAAAhALvsLuHhAAAACgEAAA8AAAAA&#10;AAAAAAAAAAAAdgkAAGRycy9kb3ducmV2LnhtbFBLBQYAAAAABAAEAPMAAACECgAAAAA=&#10;">
                <v:shapetype id="_x0000_t202" coordsize="21600,21600" o:spt="202" path="m,l,21600r21600,l21600,xe">
                  <v:stroke joinstyle="miter"/>
                  <v:path gradientshapeok="t" o:connecttype="rect"/>
                </v:shapetype>
                <v:shape id="Text Box 130" o:spid="_x0000_s7605" type="#_x0000_t202" style="position:absolute;left:7288;top:10071;width:1665;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F833A9" w:rsidRDefault="00F833A9" w:rsidP="00054D17">
                        <w:pPr>
                          <w:jc w:val="center"/>
                        </w:pPr>
                        <w:r>
                          <w:t>KHÍ THẢI LÒ ĐỐT</w:t>
                        </w:r>
                      </w:p>
                    </w:txbxContent>
                  </v:textbox>
                </v:shape>
                <v:rect id="Rectangle 131" o:spid="_x0000_s7606" style="position:absolute;left:2317;top:10237;width:179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Rectangle 132" o:spid="_x0000_s7607" style="position:absolute;left:2317;top:11807;width:157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133" o:spid="_x0000_s7608" style="position:absolute;left:5534;top:11807;width:1814;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shape id="Text Box 134" o:spid="_x0000_s7609" type="#_x0000_t202" style="position:absolute;left:2349;top:10480;width:1764;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F833A9" w:rsidRDefault="00F833A9" w:rsidP="006F2821">
                        <w:pPr>
                          <w:ind w:firstLine="0"/>
                        </w:pPr>
                        <w:r>
                          <w:t>SCRUBBER</w:t>
                        </w:r>
                      </w:p>
                    </w:txbxContent>
                  </v:textbox>
                </v:shape>
                <v:shape id="Text Box 135" o:spid="_x0000_s7610" type="#_x0000_t202" style="position:absolute;left:2020;top:11952;width:1665;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F833A9" w:rsidRDefault="00F833A9" w:rsidP="00054D17">
                        <w:pPr>
                          <w:jc w:val="center"/>
                        </w:pPr>
                        <w:r>
                          <w:t>QUẠT</w:t>
                        </w:r>
                      </w:p>
                    </w:txbxContent>
                  </v:textbox>
                </v:shape>
                <v:shape id="Text Box 136" o:spid="_x0000_s7611" type="#_x0000_t202" style="position:absolute;left:5623;top:11924;width:1665;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F833A9" w:rsidRDefault="00F833A9" w:rsidP="006F2821">
                        <w:pPr>
                          <w:ind w:firstLine="0"/>
                        </w:pPr>
                        <w:r>
                          <w:t>ỐNG KHÓI</w:t>
                        </w:r>
                      </w:p>
                    </w:txbxContent>
                  </v:textbox>
                </v:shape>
                <v:shape id="Text Box 137" o:spid="_x0000_s7612" type="#_x0000_t202" style="position:absolute;left:7948;top:11733;width:1665;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F833A9" w:rsidRDefault="00F833A9" w:rsidP="00054D17">
                        <w:pPr>
                          <w:jc w:val="center"/>
                        </w:pPr>
                        <w:r>
                          <w:t>RA NGOÀI</w:t>
                        </w:r>
                      </w:p>
                    </w:txbxContent>
                  </v:textbox>
                </v:shape>
                <v:shape id="AutoShape 138" o:spid="_x0000_s7613" type="#_x0000_t32" style="position:absolute;left:4113;top:10649;width:142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W28IAAADbAAAADwAAAGRycy9kb3ducmV2LnhtbESPQWsCMRSE74L/ITyhN81arO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OW28IAAADbAAAADwAAAAAAAAAAAAAA&#10;AAChAgAAZHJzL2Rvd25yZXYueG1sUEsFBgAAAAAEAAQA+QAAAJADAAAAAA==&#10;">
                  <v:stroke endarrow="block"/>
                </v:shape>
                <v:shape id="AutoShape 139" o:spid="_x0000_s7614" type="#_x0000_t32" style="position:absolute;left:3159;top:11078;width:19;height: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140" o:spid="_x0000_s7615" type="#_x0000_t32" style="position:absolute;left:3888;top:12163;width:16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141" o:spid="_x0000_s7616" type="#_x0000_t32" style="position:absolute;left:6301;top:10649;width:1;height:11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142" o:spid="_x0000_s7617" type="#_x0000_t32" style="position:absolute;left:4636;top:10518;width:0;height:2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143" o:spid="_x0000_s7618" type="#_x0000_t32" style="position:absolute;left:4636;top:10518;width:225;height:2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144" o:spid="_x0000_s7619" type="#_x0000_t32" style="position:absolute;left:4861;top:10518;width:0;height:2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145" o:spid="_x0000_s7620" type="#_x0000_t32" style="position:absolute;left:4636;top:10518;width:225;height:2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lO8MAAADbAAAADwAAAGRycy9kb3ducmV2LnhtbESPQYvCMBSE74L/ITxhL6KpC4pUoxRF&#10;EGFRq+D10TzbavNSmqjdf79ZEDwOM/MNM1+2phJPalxpWcFoGIEgzqwuOVdwPm0GUxDOI2usLJOC&#10;X3KwXHQ7c4y1ffGRnqnPRYCwi1FB4X0dS+myggy6oa2Jg3e1jUEfZJNL3eArwE0lv6NoIg2WHBYK&#10;rGlVUHZPH0aB/+nvxrfjfp+kzOvksLvck9VFqa9em8xAeGr9J/xub7WC8QT+v4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5TvDAAAA2wAAAA8AAAAAAAAAAAAA&#10;AAAAoQIAAGRycy9kb3ducmV2LnhtbFBLBQYAAAAABAAEAPkAAACRAwAAAAA=&#10;"/>
                <v:shape id="AutoShape 146" o:spid="_x0000_s7621" type="#_x0000_t32" style="position:absolute;left:6145;top:11266;width:2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147" o:spid="_x0000_s7622" type="#_x0000_t32" style="position:absolute;left:6145;top:11269;width:299;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149" o:spid="_x0000_s7623" type="#_x0000_t32" style="position:absolute;left:6145;top:11508;width:2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150" o:spid="_x0000_s7624" type="#_x0000_t32" style="position:absolute;left:6145;top:11266;width:299;height:2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638sUAAADbAAAADwAAAGRycy9kb3ducmV2LnhtbESPQWvCQBSE74X+h+UVvJRmY0EpMasE&#10;i1ACYk0LuT6yzyQ1+zZkVxP/fbdQ8DjMzDdMuplMJ640uNaygnkUgyCurG65VvD9tXt5A+E8ssbO&#10;Mim4kYPN+vEhxUTbkY90LXwtAoRdggoa7/tESlc1ZNBFticO3skOBn2QQy31gGOAm06+xvFSGmw5&#10;LDTY07ah6lxcjAK/f84XP8fDISuY37PPvDxn21Kp2dOUrUB4mvw9/N/+0AqWc/j7En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638sUAAADbAAAADwAAAAAAAAAA&#10;AAAAAAChAgAAZHJzL2Rvd25yZXYueG1sUEsFBgAAAAAEAAQA+QAAAJMDAAAAAA==&#10;"/>
                <v:shape id="AutoShape 151" o:spid="_x0000_s7625" type="#_x0000_t32" style="position:absolute;left:7348;top:12163;width: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shape id="AutoShape 152" o:spid="_x0000_s7626" type="#_x0000_t32" style="position:absolute;left:6301;top:10649;width:1238;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3" o:spid="_x0000_s7627" type="#_x0000_t32" style="position:absolute;left:5534;top:10649;width: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GOMYAAADcAAAADwAAAGRycy9kb3ducmV2LnhtbESPQWsCMRSE7wX/Q3iCl1KzSrVlNcpW&#10;EFTwoG3vz83rJnTzst1E3f77piB4HGbmG2a+7FwtLtQG61nBaJiBIC69tlwp+HhfP72CCBFZY+2Z&#10;FPxSgOWi9zDHXPsrH+hyjJVIEA45KjAxNrmUoTTkMAx9Q5y8L986jEm2ldQtXhPc1XKcZVPp0HJa&#10;MNjQylD5fTw7Bfvt6K04GbvdHX7sfrIu6nP1+KnUoN8VMxCRungP39obreAle4b/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YRjjGAAAA3AAAAA8AAAAAAAAA&#10;AAAAAAAAoQIAAGRycy9kb3ducmV2LnhtbFBLBQYAAAAABAAEAPkAAACUAwAAAAA=&#10;"/>
              </v:group>
            </w:pict>
          </mc:Fallback>
        </mc:AlternateContent>
      </w:r>
    </w:p>
    <w:p w:rsidR="00054D17" w:rsidRDefault="00054D17" w:rsidP="00B53D37">
      <w:pPr>
        <w:pStyle w:val="BodyText"/>
        <w:spacing w:before="100" w:beforeAutospacing="1" w:after="100" w:afterAutospacing="1"/>
        <w:rPr>
          <w:i/>
          <w:iCs/>
          <w:color w:val="auto"/>
          <w:szCs w:val="24"/>
        </w:rPr>
      </w:pPr>
    </w:p>
    <w:p w:rsidR="00054D17" w:rsidRDefault="00054D17" w:rsidP="00B53D37">
      <w:pPr>
        <w:pStyle w:val="BodyText"/>
        <w:spacing w:before="100" w:beforeAutospacing="1" w:after="100" w:afterAutospacing="1"/>
        <w:rPr>
          <w:i/>
          <w:iCs/>
        </w:rPr>
      </w:pPr>
    </w:p>
    <w:p w:rsidR="00054D17" w:rsidRDefault="00054D17" w:rsidP="00B53D37">
      <w:pPr>
        <w:pStyle w:val="BodyText"/>
        <w:spacing w:before="100" w:beforeAutospacing="1" w:after="100" w:afterAutospacing="1"/>
        <w:rPr>
          <w:i/>
          <w:iCs/>
        </w:rPr>
      </w:pPr>
    </w:p>
    <w:p w:rsidR="00676BB9" w:rsidRPr="004C5CB5" w:rsidRDefault="00676BB9" w:rsidP="00CE1FC2">
      <w:pPr>
        <w:spacing w:before="120"/>
        <w:ind w:firstLine="0"/>
        <w:rPr>
          <w:szCs w:val="26"/>
          <w:lang w:val="pt-BR"/>
        </w:rPr>
      </w:pPr>
    </w:p>
    <w:p w:rsidR="00F36212" w:rsidRPr="00E771C4" w:rsidRDefault="00054D17" w:rsidP="005F2ACD">
      <w:pPr>
        <w:pStyle w:val="ListParagraph"/>
        <w:spacing w:before="120"/>
        <w:ind w:left="1452" w:firstLine="0"/>
        <w:jc w:val="center"/>
        <w:rPr>
          <w:i/>
          <w:lang w:val="pt-BR"/>
        </w:rPr>
      </w:pPr>
      <w:r w:rsidRPr="00E771C4">
        <w:rPr>
          <w:i/>
          <w:lang w:val="pt-BR"/>
        </w:rPr>
        <w:t>Hình 6.1 Sơ đồ công nghệ xử lý SO</w:t>
      </w:r>
      <w:r w:rsidRPr="00E771C4">
        <w:rPr>
          <w:i/>
          <w:vertAlign w:val="subscript"/>
          <w:lang w:val="pt-BR"/>
        </w:rPr>
        <w:t>2</w:t>
      </w:r>
    </w:p>
    <w:p w:rsidR="00054D17" w:rsidRPr="00E771C4" w:rsidRDefault="00054D17" w:rsidP="004C5CB5">
      <w:pPr>
        <w:rPr>
          <w:lang w:val="pt-BR"/>
        </w:rPr>
      </w:pPr>
      <w:r w:rsidRPr="00E771C4">
        <w:rPr>
          <w:lang w:val="pt-BR"/>
        </w:rPr>
        <w:t xml:space="preserve">Nguyên lý hoạt động </w:t>
      </w:r>
      <w:r w:rsidRPr="00E771C4">
        <w:rPr>
          <w:rFonts w:eastAsia="Calibri"/>
          <w:lang w:val="pt-BR"/>
        </w:rPr>
        <w:t>của hệ thống xử lý khí SO</w:t>
      </w:r>
      <w:r w:rsidRPr="00E771C4">
        <w:rPr>
          <w:rFonts w:eastAsia="Calibri"/>
          <w:vertAlign w:val="subscript"/>
          <w:lang w:val="pt-BR"/>
        </w:rPr>
        <w:t>2</w:t>
      </w:r>
      <w:r w:rsidRPr="00E771C4">
        <w:rPr>
          <w:rFonts w:eastAsia="Calibri"/>
          <w:lang w:val="pt-BR"/>
        </w:rPr>
        <w:t xml:space="preserve"> bằng sữa vôi:</w:t>
      </w:r>
    </w:p>
    <w:p w:rsidR="00054D17" w:rsidRDefault="00054D17" w:rsidP="004C5CB5">
      <w:pPr>
        <w:rPr>
          <w:rFonts w:eastAsia="Calibri"/>
        </w:rPr>
      </w:pPr>
      <w:r w:rsidRPr="00054D17">
        <w:rPr>
          <w:rFonts w:eastAsia="Calibri"/>
        </w:rPr>
        <w:t>Khí thải từ các ống khói được dẫn vào thiết bị xử lý là tháp lọc có vật liệu đệm  , khí thải di từ dưới lên còn dung dịch hấp thụ Ca(OH)</w:t>
      </w:r>
      <w:r w:rsidRPr="00054D17">
        <w:rPr>
          <w:rFonts w:eastAsia="Calibri"/>
          <w:vertAlign w:val="subscript"/>
        </w:rPr>
        <w:t>2</w:t>
      </w:r>
      <w:r w:rsidRPr="00054D17">
        <w:rPr>
          <w:rFonts w:eastAsia="Calibri"/>
        </w:rPr>
        <w:t xml:space="preserve">  được tưới từ trên xuống nhờ hệ thống phun làm ẩm ướt toàn bộ bề mặt lớp vật liệu đệm. Vật liệu đệm là các khâu trụ rỗng có kích thước 25</w:t>
      </w:r>
      <w:r w:rsidRPr="00054D17">
        <w:rPr>
          <w:szCs w:val="26"/>
          <w:lang w:val="pt-BR"/>
        </w:rPr>
        <w:t>×</w:t>
      </w:r>
      <w:r w:rsidRPr="00054D17">
        <w:rPr>
          <w:rFonts w:eastAsia="Calibri"/>
        </w:rPr>
        <w:t>25</w:t>
      </w:r>
      <w:r w:rsidRPr="00054D17">
        <w:rPr>
          <w:szCs w:val="26"/>
          <w:lang w:val="pt-BR"/>
        </w:rPr>
        <w:t>×</w:t>
      </w:r>
      <w:r w:rsidRPr="00054D17">
        <w:rPr>
          <w:rFonts w:eastAsia="Calibri"/>
        </w:rPr>
        <w:t xml:space="preserve">3(mm). Ở đây ta sử dụng vật liệu đệm bằng các khâu </w:t>
      </w:r>
      <w:proofErr w:type="gramStart"/>
      <w:r w:rsidRPr="00054D17">
        <w:rPr>
          <w:rFonts w:eastAsia="Calibri"/>
        </w:rPr>
        <w:t>sứ  các</w:t>
      </w:r>
      <w:proofErr w:type="gramEnd"/>
      <w:r w:rsidRPr="00054D17">
        <w:rPr>
          <w:rFonts w:eastAsia="Calibri"/>
        </w:rPr>
        <w:t xml:space="preserve"> khâu sứ được đổ lộn xộn ,khi khí thải đi qua lớp vât liệu đệm đã dược phun ướt thì nó sẽ bị giữ lại, khí thải theo ống dẫn ra ngoài.</w:t>
      </w:r>
    </w:p>
    <w:p w:rsidR="00054D17" w:rsidRDefault="00054D17" w:rsidP="004C5CB5">
      <w:pPr>
        <w:rPr>
          <w:rFonts w:eastAsia="Calibri"/>
          <w:color w:val="auto"/>
        </w:rPr>
      </w:pPr>
      <w:r>
        <w:rPr>
          <w:rFonts w:eastAsia="Calibri"/>
        </w:rPr>
        <w:t>Các phản ứng hoá học xảy ra trong quá trình xử lý như sau:</w:t>
      </w:r>
    </w:p>
    <w:p w:rsidR="00054D17" w:rsidRDefault="00054D17" w:rsidP="004C5CB5">
      <w:pPr>
        <w:spacing w:after="0"/>
        <w:ind w:firstLine="1701"/>
        <w:rPr>
          <w:rFonts w:eastAsia="Calibri"/>
          <w:bCs/>
          <w:color w:val="auto"/>
        </w:rPr>
      </w:pPr>
      <w:r>
        <w:rPr>
          <w:rFonts w:eastAsia="Calibri"/>
          <w:bCs/>
        </w:rPr>
        <w:t>CaO +H</w:t>
      </w:r>
      <w:r>
        <w:rPr>
          <w:rFonts w:eastAsia="Calibri"/>
          <w:bCs/>
          <w:vertAlign w:val="subscript"/>
        </w:rPr>
        <w:t>2</w:t>
      </w:r>
      <w:r w:rsidR="00C87F1C">
        <w:rPr>
          <w:rFonts w:eastAsia="Calibri"/>
          <w:bCs/>
        </w:rPr>
        <w:t>O</w:t>
      </w:r>
      <w:r w:rsidR="00C87F1C" w:rsidRPr="00C87F1C">
        <w:rPr>
          <w:rFonts w:eastAsia="Calibri"/>
          <w:bCs/>
          <w:position w:val="-6"/>
        </w:rPr>
        <w:object w:dxaOrig="320" w:dyaOrig="240">
          <v:shape id="_x0000_i1199" type="#_x0000_t75" style="width:14.25pt;height:14.25pt" o:ole="">
            <v:imagedata r:id="rId374" o:title=""/>
          </v:shape>
          <o:OLEObject Type="Embed" ProgID="Equation.DSMT4" ShapeID="_x0000_i1199" DrawAspect="Content" ObjectID="_1556300836" r:id="rId375"/>
        </w:object>
      </w:r>
      <w:proofErr w:type="gramStart"/>
      <w:r>
        <w:rPr>
          <w:rFonts w:eastAsia="Calibri"/>
          <w:bCs/>
        </w:rPr>
        <w:t>Ca(</w:t>
      </w:r>
      <w:proofErr w:type="gramEnd"/>
      <w:r>
        <w:rPr>
          <w:rFonts w:eastAsia="Calibri"/>
          <w:bCs/>
        </w:rPr>
        <w:t>OH)</w:t>
      </w:r>
      <w:r>
        <w:rPr>
          <w:rFonts w:eastAsia="Calibri"/>
          <w:bCs/>
          <w:vertAlign w:val="subscript"/>
        </w:rPr>
        <w:t>2</w:t>
      </w:r>
    </w:p>
    <w:p w:rsidR="00054D17" w:rsidRDefault="00054D17" w:rsidP="004C5CB5">
      <w:pPr>
        <w:spacing w:after="0"/>
        <w:ind w:firstLine="1701"/>
        <w:rPr>
          <w:rFonts w:eastAsia="Calibri"/>
          <w:bCs/>
        </w:rPr>
      </w:pPr>
      <w:proofErr w:type="gramStart"/>
      <w:r>
        <w:rPr>
          <w:rFonts w:eastAsia="Calibri"/>
          <w:bCs/>
        </w:rPr>
        <w:t>Ca(</w:t>
      </w:r>
      <w:proofErr w:type="gramEnd"/>
      <w:r>
        <w:rPr>
          <w:rFonts w:eastAsia="Calibri"/>
          <w:bCs/>
        </w:rPr>
        <w:t>OH)</w:t>
      </w:r>
      <w:r>
        <w:rPr>
          <w:rFonts w:eastAsia="Calibri"/>
          <w:bCs/>
          <w:vertAlign w:val="subscript"/>
        </w:rPr>
        <w:t>2</w:t>
      </w:r>
      <w:r>
        <w:rPr>
          <w:rFonts w:eastAsia="Calibri"/>
          <w:bCs/>
        </w:rPr>
        <w:t xml:space="preserve"> + SO</w:t>
      </w:r>
      <w:r>
        <w:rPr>
          <w:rFonts w:eastAsia="Calibri"/>
          <w:bCs/>
          <w:vertAlign w:val="subscript"/>
        </w:rPr>
        <w:t>2</w:t>
      </w:r>
      <w:r w:rsidR="00C87F1C" w:rsidRPr="00C87F1C">
        <w:rPr>
          <w:rFonts w:eastAsia="Calibri"/>
          <w:bCs/>
          <w:position w:val="-6"/>
        </w:rPr>
        <w:object w:dxaOrig="320" w:dyaOrig="240">
          <v:shape id="_x0000_i1200" type="#_x0000_t75" style="width:14.25pt;height:14.25pt" o:ole="">
            <v:imagedata r:id="rId376" o:title=""/>
          </v:shape>
          <o:OLEObject Type="Embed" ProgID="Equation.DSMT4" ShapeID="_x0000_i1200" DrawAspect="Content" ObjectID="_1556300837" r:id="rId377"/>
        </w:object>
      </w:r>
      <w:r>
        <w:rPr>
          <w:rFonts w:eastAsia="Calibri"/>
          <w:bCs/>
        </w:rPr>
        <w:t>CaSO</w:t>
      </w:r>
      <w:r>
        <w:rPr>
          <w:rFonts w:eastAsia="Calibri"/>
          <w:bCs/>
          <w:vertAlign w:val="subscript"/>
        </w:rPr>
        <w:t>3</w:t>
      </w:r>
      <w:r>
        <w:rPr>
          <w:rFonts w:eastAsia="Calibri"/>
          <w:bCs/>
        </w:rPr>
        <w:t>+H</w:t>
      </w:r>
      <w:r>
        <w:rPr>
          <w:rFonts w:eastAsia="Calibri"/>
          <w:bCs/>
          <w:vertAlign w:val="subscript"/>
        </w:rPr>
        <w:t>2</w:t>
      </w:r>
      <w:r>
        <w:rPr>
          <w:rFonts w:eastAsia="Calibri"/>
          <w:bCs/>
        </w:rPr>
        <w:t>O</w:t>
      </w:r>
    </w:p>
    <w:p w:rsidR="00054D17" w:rsidRDefault="00054D17" w:rsidP="004C5CB5">
      <w:pPr>
        <w:spacing w:after="0"/>
        <w:ind w:firstLine="1701"/>
        <w:rPr>
          <w:rFonts w:eastAsia="Calibri"/>
          <w:bCs/>
        </w:rPr>
      </w:pPr>
      <w:r>
        <w:rPr>
          <w:rFonts w:eastAsia="Calibri"/>
          <w:bCs/>
        </w:rPr>
        <w:t>2 CaSO</w:t>
      </w:r>
      <w:r>
        <w:rPr>
          <w:rFonts w:eastAsia="Calibri"/>
          <w:bCs/>
          <w:vertAlign w:val="subscript"/>
        </w:rPr>
        <w:t>3</w:t>
      </w:r>
      <w:r>
        <w:rPr>
          <w:rFonts w:eastAsia="Calibri"/>
          <w:bCs/>
        </w:rPr>
        <w:t>+O</w:t>
      </w:r>
      <w:r>
        <w:rPr>
          <w:rFonts w:eastAsia="Calibri"/>
          <w:bCs/>
          <w:vertAlign w:val="subscript"/>
        </w:rPr>
        <w:t>2</w:t>
      </w:r>
      <w:r>
        <w:rPr>
          <w:rFonts w:eastAsia="Calibri"/>
          <w:bCs/>
        </w:rPr>
        <w:t xml:space="preserve"> +4H</w:t>
      </w:r>
      <w:r>
        <w:rPr>
          <w:rFonts w:eastAsia="Calibri"/>
          <w:bCs/>
          <w:vertAlign w:val="subscript"/>
        </w:rPr>
        <w:t>2</w:t>
      </w:r>
      <w:r w:rsidR="00C87F1C">
        <w:rPr>
          <w:rFonts w:eastAsia="Calibri"/>
          <w:bCs/>
        </w:rPr>
        <w:t>O</w:t>
      </w:r>
      <w:r w:rsidR="00C87F1C" w:rsidRPr="00C87F1C">
        <w:rPr>
          <w:rFonts w:eastAsia="Calibri"/>
          <w:bCs/>
          <w:position w:val="-6"/>
        </w:rPr>
        <w:object w:dxaOrig="320" w:dyaOrig="240">
          <v:shape id="_x0000_i1201" type="#_x0000_t75" style="width:14.25pt;height:14.25pt" o:ole="">
            <v:imagedata r:id="rId378" o:title=""/>
          </v:shape>
          <o:OLEObject Type="Embed" ProgID="Equation.DSMT4" ShapeID="_x0000_i1201" DrawAspect="Content" ObjectID="_1556300838" r:id="rId379"/>
        </w:object>
      </w:r>
      <w:r>
        <w:rPr>
          <w:rFonts w:eastAsia="Calibri"/>
          <w:bCs/>
        </w:rPr>
        <w:t>2CaSO</w:t>
      </w:r>
      <w:r>
        <w:rPr>
          <w:rFonts w:eastAsia="Calibri"/>
          <w:bCs/>
          <w:vertAlign w:val="subscript"/>
        </w:rPr>
        <w:t>4</w:t>
      </w:r>
      <w:r>
        <w:rPr>
          <w:rFonts w:eastAsia="Calibri"/>
          <w:bCs/>
        </w:rPr>
        <w:t>.2H</w:t>
      </w:r>
      <w:r>
        <w:rPr>
          <w:rFonts w:eastAsia="Calibri"/>
          <w:bCs/>
          <w:vertAlign w:val="subscript"/>
        </w:rPr>
        <w:t>2</w:t>
      </w:r>
      <w:r>
        <w:rPr>
          <w:rFonts w:eastAsia="Calibri"/>
          <w:bCs/>
        </w:rPr>
        <w:t>O</w:t>
      </w:r>
    </w:p>
    <w:p w:rsidR="00054D17" w:rsidRDefault="00054D17" w:rsidP="004C5CB5">
      <w:pPr>
        <w:pStyle w:val="Heading3"/>
        <w:spacing w:before="240"/>
        <w:rPr>
          <w:rFonts w:eastAsia="Calibri"/>
        </w:rPr>
      </w:pPr>
      <w:bookmarkStart w:id="87" w:name="_Toc481010934"/>
      <w:r>
        <w:rPr>
          <w:rFonts w:eastAsia="Calibri"/>
        </w:rPr>
        <w:t>Tính toán thiết kế các thiết bị, hệ thống xử lý khí thải</w:t>
      </w:r>
      <w:bookmarkEnd w:id="87"/>
    </w:p>
    <w:p w:rsidR="00054D17" w:rsidRPr="004C5CB5" w:rsidRDefault="00A11A1A" w:rsidP="00596E56">
      <w:pPr>
        <w:pStyle w:val="ListParagraph"/>
        <w:numPr>
          <w:ilvl w:val="0"/>
          <w:numId w:val="24"/>
        </w:numPr>
        <w:spacing w:after="0"/>
        <w:rPr>
          <w:rFonts w:eastAsia="Calibri"/>
        </w:rPr>
      </w:pPr>
      <w:r w:rsidRPr="004C5CB5">
        <w:rPr>
          <w:rFonts w:eastAsia="Calibri"/>
        </w:rPr>
        <w:t>Tính toán thiết bị Scrubber:</w:t>
      </w:r>
    </w:p>
    <w:p w:rsidR="00A11A1A" w:rsidRPr="004C5CB5" w:rsidRDefault="00A11A1A" w:rsidP="004C5CB5">
      <w:pPr>
        <w:spacing w:after="0"/>
        <w:rPr>
          <w:rFonts w:eastAsia="Calibri"/>
        </w:rPr>
      </w:pPr>
      <w:r w:rsidRPr="004C5CB5">
        <w:rPr>
          <w:rFonts w:eastAsia="Calibri"/>
        </w:rPr>
        <w:t>Cấu tạo Scrubber.</w:t>
      </w:r>
    </w:p>
    <w:p w:rsidR="002A501D" w:rsidRPr="004C5CB5" w:rsidRDefault="002A501D" w:rsidP="004C5CB5">
      <w:pPr>
        <w:spacing w:after="0"/>
        <w:rPr>
          <w:rFonts w:eastAsia="Calibri"/>
        </w:rPr>
      </w:pPr>
      <w:r w:rsidRPr="004C5CB5">
        <w:rPr>
          <w:rFonts w:eastAsia="Calibri"/>
        </w:rPr>
        <w:t xml:space="preserve">Tính toán kích thước thiết bị </w:t>
      </w:r>
    </w:p>
    <w:p w:rsidR="002A501D" w:rsidRDefault="002A501D" w:rsidP="004C5CB5">
      <w:pPr>
        <w:rPr>
          <w:szCs w:val="26"/>
        </w:rPr>
      </w:pPr>
      <w:r>
        <w:rPr>
          <w:rFonts w:eastAsia="Calibri"/>
        </w:rPr>
        <w:t>Lưu lượng thải của ố</w:t>
      </w:r>
      <w:r w:rsidR="00822018">
        <w:rPr>
          <w:rFonts w:eastAsia="Calibri"/>
        </w:rPr>
        <w:t>ng: L=6</w:t>
      </w:r>
      <w:proofErr w:type="gramStart"/>
      <w:r w:rsidR="00822018">
        <w:rPr>
          <w:rFonts w:eastAsia="Calibri"/>
        </w:rPr>
        <w:t>,66</w:t>
      </w:r>
      <w:proofErr w:type="gramEnd"/>
      <w:r>
        <w:rPr>
          <w:rFonts w:eastAsia="Calibri"/>
        </w:rPr>
        <w:t xml:space="preserve"> </w:t>
      </w:r>
      <w:r>
        <w:rPr>
          <w:szCs w:val="26"/>
        </w:rPr>
        <w:t>m</w:t>
      </w:r>
      <w:r>
        <w:rPr>
          <w:szCs w:val="26"/>
          <w:vertAlign w:val="superscript"/>
        </w:rPr>
        <w:t>3</w:t>
      </w:r>
      <w:r>
        <w:rPr>
          <w:szCs w:val="26"/>
        </w:rPr>
        <w:t>/s</w:t>
      </w:r>
      <w:r>
        <w:rPr>
          <w:szCs w:val="26"/>
        </w:rPr>
        <w:softHyphen/>
      </w:r>
    </w:p>
    <w:p w:rsidR="002A501D" w:rsidRDefault="00C87F1C" w:rsidP="00A8178A">
      <w:pPr>
        <w:spacing w:after="0"/>
      </w:pPr>
      <w:r>
        <w:t xml:space="preserve">Thể tích của tháp: </w:t>
      </w:r>
      <w:r w:rsidR="00A8178A" w:rsidRPr="00A8178A">
        <w:rPr>
          <w:position w:val="-6"/>
        </w:rPr>
        <w:object w:dxaOrig="800" w:dyaOrig="279">
          <v:shape id="_x0000_i1202" type="#_x0000_t75" style="width:40.5pt;height:14.25pt" o:ole="">
            <v:imagedata r:id="rId380" o:title=""/>
          </v:shape>
          <o:OLEObject Type="Embed" ProgID="Equation.DSMT4" ShapeID="_x0000_i1202" DrawAspect="Content" ObjectID="_1556300839" r:id="rId381"/>
        </w:object>
      </w:r>
      <w:r w:rsidR="00A8178A">
        <w:t xml:space="preserve"> </w:t>
      </w:r>
    </w:p>
    <w:p w:rsidR="002A501D" w:rsidRDefault="002A501D" w:rsidP="00A8178A">
      <w:pPr>
        <w:spacing w:after="0"/>
        <w:ind w:left="1418" w:firstLine="0"/>
        <w:rPr>
          <w:color w:val="auto"/>
          <w:szCs w:val="26"/>
        </w:rPr>
      </w:pPr>
      <w:proofErr w:type="gramStart"/>
      <w:r>
        <w:rPr>
          <w:szCs w:val="26"/>
        </w:rPr>
        <w:t>t</w:t>
      </w:r>
      <w:proofErr w:type="gramEnd"/>
      <w:r>
        <w:rPr>
          <w:szCs w:val="26"/>
        </w:rPr>
        <w:t>: Thời gian khí lưu lại trong thiết bị</w:t>
      </w:r>
    </w:p>
    <w:p w:rsidR="002A501D" w:rsidRDefault="002A501D" w:rsidP="004C5CB5">
      <w:pPr>
        <w:spacing w:after="0"/>
        <w:ind w:left="1418" w:firstLine="0"/>
        <w:rPr>
          <w:szCs w:val="26"/>
        </w:rPr>
      </w:pPr>
      <w:r>
        <w:rPr>
          <w:szCs w:val="26"/>
        </w:rPr>
        <w:t>t = 1</w:t>
      </w:r>
      <w:r>
        <w:rPr>
          <w:szCs w:val="26"/>
        </w:rPr>
        <w:sym w:font="CommercialPi BT" w:char="F079"/>
      </w:r>
      <w:r w:rsidR="003C3294">
        <w:rPr>
          <w:szCs w:val="26"/>
        </w:rPr>
        <w:t xml:space="preserve">3 s </w:t>
      </w:r>
      <w:r w:rsidR="00F833A9">
        <w:rPr>
          <w:szCs w:val="26"/>
        </w:rPr>
        <w:t>chọn t=</w:t>
      </w:r>
      <w:r>
        <w:rPr>
          <w:szCs w:val="26"/>
        </w:rPr>
        <w:t>2 s</w:t>
      </w:r>
    </w:p>
    <w:p w:rsidR="002A501D" w:rsidRPr="002A501D" w:rsidRDefault="002A501D" w:rsidP="004C5CB5">
      <w:pPr>
        <w:spacing w:after="0"/>
        <w:ind w:left="1418" w:firstLine="0"/>
        <w:rPr>
          <w:color w:val="auto"/>
          <w:szCs w:val="26"/>
        </w:rPr>
      </w:pPr>
      <w:r>
        <w:rPr>
          <w:szCs w:val="26"/>
        </w:rPr>
        <w:t xml:space="preserve">L: </w:t>
      </w:r>
      <w:r w:rsidR="00822018">
        <w:rPr>
          <w:color w:val="auto"/>
          <w:szCs w:val="26"/>
        </w:rPr>
        <w:t>Lưu lượng dòng khí thải, L = 6</w:t>
      </w:r>
      <w:proofErr w:type="gramStart"/>
      <w:r w:rsidR="00822018">
        <w:rPr>
          <w:color w:val="auto"/>
          <w:szCs w:val="26"/>
        </w:rPr>
        <w:t>,66</w:t>
      </w:r>
      <w:proofErr w:type="gramEnd"/>
      <w:r w:rsidRPr="002A501D">
        <w:rPr>
          <w:color w:val="auto"/>
          <w:szCs w:val="26"/>
        </w:rPr>
        <w:t xml:space="preserve"> m</w:t>
      </w:r>
      <w:r w:rsidRPr="002A501D">
        <w:rPr>
          <w:color w:val="auto"/>
          <w:szCs w:val="26"/>
          <w:vertAlign w:val="superscript"/>
        </w:rPr>
        <w:t>3</w:t>
      </w:r>
      <w:r w:rsidRPr="002A501D">
        <w:rPr>
          <w:color w:val="auto"/>
          <w:szCs w:val="26"/>
        </w:rPr>
        <w:t>/s</w:t>
      </w:r>
    </w:p>
    <w:p w:rsidR="002A501D" w:rsidRDefault="00822018" w:rsidP="003621BC">
      <w:pPr>
        <w:spacing w:after="0"/>
        <w:ind w:firstLine="1418"/>
      </w:pPr>
      <w:r>
        <w:lastRenderedPageBreak/>
        <w:t>V = 6</w:t>
      </w:r>
      <w:proofErr w:type="gramStart"/>
      <w:r>
        <w:t>,66</w:t>
      </w:r>
      <w:proofErr w:type="gramEnd"/>
      <w:r w:rsidR="002A501D" w:rsidRPr="002A501D">
        <w:rPr>
          <w:lang w:val="pt-BR"/>
        </w:rPr>
        <w:t>×</w:t>
      </w:r>
      <w:r w:rsidR="002A501D" w:rsidRPr="002A501D">
        <w:t xml:space="preserve">2 = </w:t>
      </w:r>
      <w:r>
        <w:t>13</w:t>
      </w:r>
      <w:r w:rsidR="002A501D">
        <w:t>,</w:t>
      </w:r>
      <w:r>
        <w:t>32</w:t>
      </w:r>
      <w:r w:rsidR="002A501D" w:rsidRPr="002A501D">
        <w:t xml:space="preserve">  m</w:t>
      </w:r>
      <w:r w:rsidR="002A501D" w:rsidRPr="002A501D">
        <w:rPr>
          <w:vertAlign w:val="superscript"/>
        </w:rPr>
        <w:t>3</w:t>
      </w:r>
      <w:r w:rsidR="004406CE">
        <w:t xml:space="preserve"> </w:t>
      </w:r>
    </w:p>
    <w:p w:rsidR="004406CE" w:rsidRDefault="004406CE" w:rsidP="003621BC">
      <w:pPr>
        <w:spacing w:after="0"/>
      </w:pPr>
      <w:r>
        <w:rPr>
          <w:color w:val="auto"/>
        </w:rPr>
        <w:t>Chiều cao</w:t>
      </w:r>
      <w:r w:rsidR="003C3294">
        <w:t xml:space="preserve"> công tác của thiết bị</w:t>
      </w:r>
      <w:r w:rsidR="00C87F1C">
        <w:t xml:space="preserve">: </w:t>
      </w:r>
      <w:r w:rsidR="00A8178A" w:rsidRPr="00A8178A">
        <w:rPr>
          <w:position w:val="-6"/>
        </w:rPr>
        <w:object w:dxaOrig="800" w:dyaOrig="279">
          <v:shape id="_x0000_i1203" type="#_x0000_t75" style="width:40.5pt;height:14.25pt" o:ole="">
            <v:imagedata r:id="rId382" o:title=""/>
          </v:shape>
          <o:OLEObject Type="Embed" ProgID="Equation.DSMT4" ShapeID="_x0000_i1203" DrawAspect="Content" ObjectID="_1556300840" r:id="rId383"/>
        </w:object>
      </w:r>
    </w:p>
    <w:p w:rsidR="004406CE" w:rsidRDefault="003621BC" w:rsidP="003621BC">
      <w:pPr>
        <w:spacing w:after="0"/>
        <w:ind w:firstLine="1276"/>
        <w:rPr>
          <w:color w:val="auto"/>
        </w:rPr>
      </w:pPr>
      <w:r>
        <w:rPr>
          <w:rFonts w:eastAsia="Arial"/>
        </w:rPr>
        <w:t xml:space="preserve"> </w:t>
      </w:r>
      <w:r w:rsidR="00C87F1C" w:rsidRPr="00C87F1C">
        <w:rPr>
          <w:rFonts w:eastAsia="Arial"/>
          <w:position w:val="-6"/>
          <w:lang w:val="vi-VN"/>
        </w:rPr>
        <w:object w:dxaOrig="260" w:dyaOrig="240">
          <v:shape id="_x0000_i1204" type="#_x0000_t75" style="width:14.25pt;height:14.25pt" o:ole="">
            <v:imagedata r:id="rId384" o:title=""/>
          </v:shape>
          <o:OLEObject Type="Embed" ProgID="Equation.DSMT4" ShapeID="_x0000_i1204" DrawAspect="Content" ObjectID="_1556300841" r:id="rId385"/>
        </w:object>
      </w:r>
      <w:r w:rsidR="004406CE">
        <w:t>:</w:t>
      </w:r>
      <w:r w:rsidR="003C3294">
        <w:t xml:space="preserve"> Vận tốc dòng khí qua thiết bị </w:t>
      </w:r>
      <w:r w:rsidR="00F833A9" w:rsidRPr="00F833A9">
        <w:rPr>
          <w:rFonts w:eastAsia="Arial"/>
          <w:position w:val="-6"/>
          <w:lang w:val="vi-VN"/>
        </w:rPr>
        <w:object w:dxaOrig="240" w:dyaOrig="240">
          <v:shape id="_x0000_i1205" type="#_x0000_t75" style="width:12pt;height:12pt" o:ole="">
            <v:imagedata r:id="rId386" o:title=""/>
          </v:shape>
          <o:OLEObject Type="Embed" ProgID="Equation.DSMT4" ShapeID="_x0000_i1205" DrawAspect="Content" ObjectID="_1556300842" r:id="rId387"/>
        </w:object>
      </w:r>
      <w:r w:rsidR="004406CE">
        <w:t>=1</w:t>
      </w:r>
      <w:r w:rsidR="004406CE">
        <w:sym w:font="CommercialPi BT" w:char="F079"/>
      </w:r>
      <w:r w:rsidR="00CE1FC2">
        <w:t>3 m/s</w:t>
      </w:r>
      <w:r w:rsidR="004406CE">
        <w:t xml:space="preserve">, Chọn </w:t>
      </w:r>
      <w:r w:rsidR="00F833A9" w:rsidRPr="00F833A9">
        <w:rPr>
          <w:rFonts w:eastAsia="Arial"/>
          <w:position w:val="-6"/>
          <w:lang w:val="vi-VN"/>
        </w:rPr>
        <w:object w:dxaOrig="240" w:dyaOrig="240">
          <v:shape id="_x0000_i1206" type="#_x0000_t75" style="width:12pt;height:12pt" o:ole="">
            <v:imagedata r:id="rId388" o:title=""/>
          </v:shape>
          <o:OLEObject Type="Embed" ProgID="Equation.DSMT4" ShapeID="_x0000_i1206" DrawAspect="Content" ObjectID="_1556300843" r:id="rId389"/>
        </w:object>
      </w:r>
      <w:r w:rsidR="00F833A9">
        <w:rPr>
          <w:rFonts w:eastAsia="Arial"/>
          <w:lang w:val="vi-VN"/>
        </w:rPr>
        <w:t>=</w:t>
      </w:r>
      <w:r w:rsidR="004406CE">
        <w:t>2 m/s</w:t>
      </w:r>
    </w:p>
    <w:p w:rsidR="004406CE" w:rsidRDefault="003C3294" w:rsidP="003C3294">
      <w:pPr>
        <w:spacing w:after="0"/>
        <w:ind w:left="1418" w:firstLine="0"/>
        <w:rPr>
          <w:szCs w:val="26"/>
        </w:rPr>
      </w:pPr>
      <w:proofErr w:type="gramStart"/>
      <w:r>
        <w:rPr>
          <w:szCs w:val="26"/>
        </w:rPr>
        <w:t>t</w:t>
      </w:r>
      <w:proofErr w:type="gramEnd"/>
      <w:r w:rsidR="004406CE">
        <w:rPr>
          <w:szCs w:val="26"/>
        </w:rPr>
        <w:t>: Thời gian khí lưu trong thiết bị   t= 2 s</w:t>
      </w:r>
    </w:p>
    <w:p w:rsidR="004406CE" w:rsidRDefault="00A8178A" w:rsidP="003C3294">
      <w:pPr>
        <w:spacing w:after="0"/>
        <w:ind w:firstLine="1418"/>
        <w:rPr>
          <w:szCs w:val="26"/>
        </w:rPr>
      </w:pPr>
      <w:r w:rsidRPr="00A8178A">
        <w:rPr>
          <w:position w:val="-10"/>
          <w:szCs w:val="26"/>
        </w:rPr>
        <w:object w:dxaOrig="1660" w:dyaOrig="340">
          <v:shape id="_x0000_i1207" type="#_x0000_t75" style="width:82.5pt;height:17.25pt" o:ole="">
            <v:imagedata r:id="rId390" o:title=""/>
          </v:shape>
          <o:OLEObject Type="Embed" ProgID="Equation.DSMT4" ShapeID="_x0000_i1207" DrawAspect="Content" ObjectID="_1556300844" r:id="rId391"/>
        </w:object>
      </w:r>
    </w:p>
    <w:p w:rsidR="004406CE" w:rsidRDefault="004406CE" w:rsidP="003C3294">
      <w:pPr>
        <w:spacing w:after="0"/>
      </w:pPr>
      <w:r>
        <w:t>Diện tích tiết diện ngang của thiết bị:</w:t>
      </w:r>
    </w:p>
    <w:p w:rsidR="004406CE" w:rsidRDefault="00A8178A" w:rsidP="003C3294">
      <w:pPr>
        <w:spacing w:after="0"/>
        <w:ind w:firstLine="1418"/>
        <w:rPr>
          <w:color w:val="auto"/>
          <w:szCs w:val="26"/>
        </w:rPr>
      </w:pPr>
      <w:r w:rsidRPr="00A8178A">
        <w:rPr>
          <w:position w:val="-26"/>
          <w:szCs w:val="26"/>
        </w:rPr>
        <w:object w:dxaOrig="2760" w:dyaOrig="680">
          <v:shape id="_x0000_i1208" type="#_x0000_t75" style="width:137.25pt;height:33.75pt" o:ole="">
            <v:imagedata r:id="rId392" o:title=""/>
          </v:shape>
          <o:OLEObject Type="Embed" ProgID="Equation.DSMT4" ShapeID="_x0000_i1208" DrawAspect="Content" ObjectID="_1556300845" r:id="rId393"/>
        </w:object>
      </w:r>
    </w:p>
    <w:p w:rsidR="004406CE" w:rsidRDefault="004406CE" w:rsidP="003C3294">
      <w:pPr>
        <w:spacing w:after="0"/>
      </w:pPr>
      <w:r>
        <w:t>Đường kính của thiết bị:</w:t>
      </w:r>
    </w:p>
    <w:p w:rsidR="004406CE" w:rsidRDefault="00A8178A" w:rsidP="003C3294">
      <w:pPr>
        <w:spacing w:after="0"/>
        <w:ind w:firstLine="1418"/>
        <w:rPr>
          <w:color w:val="auto"/>
          <w:szCs w:val="26"/>
        </w:rPr>
      </w:pPr>
      <w:r w:rsidRPr="00A8178A">
        <w:rPr>
          <w:position w:val="-28"/>
          <w:szCs w:val="26"/>
        </w:rPr>
        <w:object w:dxaOrig="3480" w:dyaOrig="740">
          <v:shape id="_x0000_i1209" type="#_x0000_t75" style="width:173.25pt;height:36.75pt" o:ole="">
            <v:imagedata r:id="rId394" o:title=""/>
          </v:shape>
          <o:OLEObject Type="Embed" ProgID="Equation.DSMT4" ShapeID="_x0000_i1209" DrawAspect="Content" ObjectID="_1556300846" r:id="rId395"/>
        </w:object>
      </w:r>
    </w:p>
    <w:p w:rsidR="006D370D" w:rsidRDefault="006D370D" w:rsidP="003C3294">
      <w:r>
        <w:t xml:space="preserve">Xác định chiều cao thiết bị hấp thụ </w:t>
      </w:r>
    </w:p>
    <w:p w:rsidR="006D370D" w:rsidRPr="003C3294" w:rsidRDefault="006D370D" w:rsidP="003C3294">
      <w:pPr>
        <w:rPr>
          <w:color w:val="auto"/>
        </w:rPr>
      </w:pPr>
      <w:r w:rsidRPr="003C3294">
        <w:rPr>
          <w:lang w:val="pt-BR"/>
        </w:rPr>
        <w:t>Chọn chiều cao từ mép dưới ống dẫn khí ra đến mép trên tấm chắn nước: 0,2 (m)</w:t>
      </w:r>
    </w:p>
    <w:p w:rsidR="006D370D" w:rsidRPr="003C3294" w:rsidRDefault="006D370D" w:rsidP="003C3294">
      <w:pPr>
        <w:rPr>
          <w:color w:val="auto"/>
        </w:rPr>
      </w:pPr>
      <w:r w:rsidRPr="003C3294">
        <w:rPr>
          <w:lang w:val="pt-BR"/>
        </w:rPr>
        <w:t>Chọn chiều cao lớp vật liệu đệm: h</w:t>
      </w:r>
      <w:r w:rsidRPr="003C3294">
        <w:rPr>
          <w:vertAlign w:val="subscript"/>
          <w:lang w:val="pt-BR"/>
        </w:rPr>
        <w:t>đ</w:t>
      </w:r>
      <w:r w:rsidR="00F833A9">
        <w:rPr>
          <w:lang w:val="pt-BR"/>
        </w:rPr>
        <w:t xml:space="preserve"> =</w:t>
      </w:r>
      <w:r w:rsidRPr="003C3294">
        <w:rPr>
          <w:lang w:val="pt-BR"/>
        </w:rPr>
        <w:t>0,7 (m)</w:t>
      </w:r>
    </w:p>
    <w:p w:rsidR="006D370D" w:rsidRPr="003C3294" w:rsidRDefault="006D370D" w:rsidP="003C3294">
      <w:pPr>
        <w:rPr>
          <w:color w:val="auto"/>
        </w:rPr>
      </w:pPr>
      <w:r w:rsidRPr="003C3294">
        <w:rPr>
          <w:lang w:val="pt-BR"/>
        </w:rPr>
        <w:t>Chiều cao lớp chắn nước: h</w:t>
      </w:r>
      <w:r w:rsidRPr="003C3294">
        <w:rPr>
          <w:vertAlign w:val="subscript"/>
          <w:lang w:val="pt-BR"/>
        </w:rPr>
        <w:t>cn</w:t>
      </w:r>
      <w:r w:rsidR="00F833A9">
        <w:rPr>
          <w:lang w:val="pt-BR"/>
        </w:rPr>
        <w:t>=</w:t>
      </w:r>
      <w:r w:rsidRPr="003C3294">
        <w:rPr>
          <w:lang w:val="pt-BR"/>
        </w:rPr>
        <w:t xml:space="preserve">0,2 (m), </w:t>
      </w:r>
      <w:r w:rsidRPr="003C3294">
        <w:rPr>
          <w:bCs/>
          <w:lang w:val="pt-BR"/>
        </w:rPr>
        <w:t>làm từ các tấm tôn hình zic zắc</w:t>
      </w:r>
    </w:p>
    <w:p w:rsidR="006D370D" w:rsidRPr="003C3294" w:rsidRDefault="006D370D" w:rsidP="003C3294">
      <w:pPr>
        <w:rPr>
          <w:color w:val="auto"/>
        </w:rPr>
      </w:pPr>
      <w:r w:rsidRPr="003C3294">
        <w:rPr>
          <w:lang w:val="pt-BR"/>
        </w:rPr>
        <w:t>Chiều cao từ mép trên của lớp vật liệu đệm đến mép dưới tấm chắn nước: chọn 0,8 (m)</w:t>
      </w:r>
    </w:p>
    <w:p w:rsidR="006D370D" w:rsidRPr="003C3294" w:rsidRDefault="006D370D" w:rsidP="003C3294">
      <w:pPr>
        <w:rPr>
          <w:color w:val="auto"/>
        </w:rPr>
      </w:pPr>
      <w:r w:rsidRPr="003C3294">
        <w:rPr>
          <w:lang w:val="pt-BR"/>
        </w:rPr>
        <w:t>Khoảng cách từ mép dưới lớp vật liệu đệm đến mép trên hình phểu bằng 1,5 (m)</w:t>
      </w:r>
    </w:p>
    <w:p w:rsidR="006D370D" w:rsidRPr="003C3294" w:rsidRDefault="004B6D7C" w:rsidP="003C3294">
      <w:r w:rsidRPr="003C3294">
        <w:t xml:space="preserve">Chiều cao phun mưa </w:t>
      </w:r>
      <w:r w:rsidRPr="003C3294">
        <w:rPr>
          <w:lang w:val="pt-BR"/>
        </w:rPr>
        <w:t>h</w:t>
      </w:r>
      <w:r w:rsidRPr="003C3294">
        <w:rPr>
          <w:vertAlign w:val="subscript"/>
          <w:lang w:val="pt-BR"/>
        </w:rPr>
        <w:t>m</w:t>
      </w:r>
      <w:r w:rsidR="00F833A9">
        <w:rPr>
          <w:lang w:val="pt-BR"/>
        </w:rPr>
        <w:t>=</w:t>
      </w:r>
      <w:r w:rsidRPr="003C3294">
        <w:rPr>
          <w:lang w:val="pt-BR"/>
        </w:rPr>
        <w:t>0</w:t>
      </w:r>
      <w:proofErr w:type="gramStart"/>
      <w:r w:rsidRPr="003C3294">
        <w:rPr>
          <w:lang w:val="pt-BR"/>
        </w:rPr>
        <w:t>,6</w:t>
      </w:r>
      <w:proofErr w:type="gramEnd"/>
      <w:r w:rsidR="003C3294">
        <w:rPr>
          <w:lang w:val="pt-BR"/>
        </w:rPr>
        <w:t xml:space="preserve"> </w:t>
      </w:r>
      <w:r w:rsidRPr="003C3294">
        <w:rPr>
          <w:lang w:val="pt-BR"/>
        </w:rPr>
        <w:t>(m)</w:t>
      </w:r>
    </w:p>
    <w:p w:rsidR="004B6D7C" w:rsidRPr="003C3294" w:rsidRDefault="004B6D7C" w:rsidP="003C3294">
      <w:pPr>
        <w:spacing w:after="0"/>
        <w:rPr>
          <w:color w:val="auto"/>
        </w:rPr>
      </w:pPr>
      <w:r w:rsidRPr="003C3294">
        <w:t>Chiều cao phần hình nón:</w:t>
      </w:r>
    </w:p>
    <w:p w:rsidR="003C3294" w:rsidRDefault="004B6D7C" w:rsidP="003C3294">
      <w:pPr>
        <w:spacing w:after="0"/>
        <w:ind w:firstLine="1701"/>
        <w:rPr>
          <w:szCs w:val="26"/>
        </w:rPr>
      </w:pPr>
      <w:r w:rsidRPr="003C3294">
        <w:rPr>
          <w:szCs w:val="26"/>
        </w:rPr>
        <w:t>H</w:t>
      </w:r>
      <w:r w:rsidRPr="003C3294">
        <w:rPr>
          <w:szCs w:val="26"/>
          <w:vertAlign w:val="subscript"/>
        </w:rPr>
        <w:t>nón</w:t>
      </w:r>
      <w:r w:rsidR="00F833A9">
        <w:rPr>
          <w:szCs w:val="26"/>
        </w:rPr>
        <w:t>=</w:t>
      </w:r>
      <w:r w:rsidR="00A8178A" w:rsidRPr="00A8178A">
        <w:rPr>
          <w:rFonts w:eastAsia="Arial"/>
          <w:position w:val="-30"/>
          <w:lang w:val="vi-VN"/>
        </w:rPr>
        <w:object w:dxaOrig="1280" w:dyaOrig="740">
          <v:shape id="_x0000_i1210" type="#_x0000_t75" style="width:62.25pt;height:38.25pt" o:ole="">
            <v:imagedata r:id="rId396" o:title=""/>
          </v:shape>
          <o:OLEObject Type="Embed" ProgID="Equation.DSMT4" ShapeID="_x0000_i1210" DrawAspect="Content" ObjectID="_1556300847" r:id="rId397"/>
        </w:object>
      </w:r>
      <w:r w:rsidR="003C3294">
        <w:rPr>
          <w:szCs w:val="26"/>
        </w:rPr>
        <w:t xml:space="preserve"> (</w:t>
      </w:r>
      <w:r w:rsidRPr="003C3294">
        <w:rPr>
          <w:szCs w:val="26"/>
        </w:rPr>
        <w:t>m)</w:t>
      </w:r>
    </w:p>
    <w:p w:rsidR="004B6D7C" w:rsidRPr="003C3294" w:rsidRDefault="004B6D7C" w:rsidP="003C3294">
      <w:r w:rsidRPr="004B6D7C">
        <w:t>Trong đó:</w:t>
      </w:r>
    </w:p>
    <w:p w:rsidR="004B6D7C" w:rsidRPr="004B6D7C" w:rsidRDefault="00F833A9" w:rsidP="003C3294">
      <w:pPr>
        <w:spacing w:after="0"/>
        <w:ind w:left="1418" w:firstLine="0"/>
        <w:rPr>
          <w:color w:val="auto"/>
          <w:szCs w:val="26"/>
        </w:rPr>
      </w:pPr>
      <w:r>
        <w:rPr>
          <w:szCs w:val="26"/>
        </w:rPr>
        <w:t>D: đường kính scubber, D=</w:t>
      </w:r>
      <w:r w:rsidR="00822018">
        <w:rPr>
          <w:szCs w:val="26"/>
        </w:rPr>
        <w:t>2</w:t>
      </w:r>
      <w:r w:rsidR="004B6D7C">
        <w:rPr>
          <w:szCs w:val="26"/>
        </w:rPr>
        <w:t xml:space="preserve"> (m)</w:t>
      </w:r>
    </w:p>
    <w:p w:rsidR="004B6D7C" w:rsidRDefault="003C3294" w:rsidP="003C3294">
      <w:pPr>
        <w:spacing w:after="0"/>
        <w:ind w:left="1418" w:firstLine="0"/>
        <w:rPr>
          <w:szCs w:val="26"/>
        </w:rPr>
      </w:pPr>
      <w:proofErr w:type="gramStart"/>
      <w:r>
        <w:rPr>
          <w:szCs w:val="26"/>
        </w:rPr>
        <w:t>d</w:t>
      </w:r>
      <w:proofErr w:type="gramEnd"/>
      <w:r w:rsidR="004B6D7C">
        <w:rPr>
          <w:szCs w:val="26"/>
        </w:rPr>
        <w:t>: chiều rộn</w:t>
      </w:r>
      <w:r w:rsidR="00F833A9">
        <w:rPr>
          <w:szCs w:val="26"/>
        </w:rPr>
        <w:t>g hố thu cặn ở đáy lấy bằng d=</w:t>
      </w:r>
      <w:r w:rsidR="004B6D7C">
        <w:rPr>
          <w:szCs w:val="26"/>
        </w:rPr>
        <w:t>0,3 (m)</w:t>
      </w:r>
    </w:p>
    <w:p w:rsidR="004B6D7C" w:rsidRDefault="00F833A9" w:rsidP="003C3294">
      <w:pPr>
        <w:spacing w:after="0"/>
        <w:ind w:left="1418" w:firstLine="0"/>
        <w:rPr>
          <w:szCs w:val="26"/>
        </w:rPr>
      </w:pPr>
      <w:r w:rsidRPr="00F833A9">
        <w:rPr>
          <w:rFonts w:eastAsia="Arial"/>
          <w:position w:val="-6"/>
          <w:szCs w:val="26"/>
          <w:lang w:val="vi-VN"/>
        </w:rPr>
        <w:object w:dxaOrig="220" w:dyaOrig="240">
          <v:shape id="_x0000_i1211" type="#_x0000_t75" style="width:11.25pt;height:12pt" o:ole="">
            <v:imagedata r:id="rId398" o:title=""/>
          </v:shape>
          <o:OLEObject Type="Embed" ProgID="Equation.DSMT4" ShapeID="_x0000_i1211" DrawAspect="Content" ObjectID="_1556300848" r:id="rId399"/>
        </w:object>
      </w:r>
      <w:r w:rsidR="00514968">
        <w:rPr>
          <w:rFonts w:eastAsia="Arial"/>
          <w:szCs w:val="26"/>
          <w:lang w:val="vi-VN"/>
        </w:rPr>
        <w:t xml:space="preserve">: </w:t>
      </w:r>
      <w:r w:rsidR="004B6D7C">
        <w:rPr>
          <w:szCs w:val="26"/>
        </w:rPr>
        <w:t>góc hợp bởi hai cạnh phần hình nón so với mặt phẳng ngang (</w:t>
      </w:r>
      <w:r w:rsidRPr="00F833A9">
        <w:rPr>
          <w:rFonts w:eastAsia="Arial"/>
          <w:position w:val="-6"/>
          <w:szCs w:val="26"/>
          <w:lang w:val="vi-VN"/>
        </w:rPr>
        <w:object w:dxaOrig="220" w:dyaOrig="240">
          <v:shape id="_x0000_i1212" type="#_x0000_t75" style="width:11.25pt;height:12pt" o:ole="">
            <v:imagedata r:id="rId400" o:title=""/>
          </v:shape>
          <o:OLEObject Type="Embed" ProgID="Equation.DSMT4" ShapeID="_x0000_i1212" DrawAspect="Content" ObjectID="_1556300849" r:id="rId401"/>
        </w:object>
      </w:r>
      <w:r>
        <w:rPr>
          <w:szCs w:val="26"/>
        </w:rPr>
        <w:t>=</w:t>
      </w:r>
      <w:r w:rsidR="00CE1FC2">
        <w:rPr>
          <w:szCs w:val="26"/>
        </w:rPr>
        <w:t>60 -70</w:t>
      </w:r>
      <w:r w:rsidR="00CE1FC2">
        <w:rPr>
          <w:szCs w:val="26"/>
          <w:vertAlign w:val="superscript"/>
        </w:rPr>
        <w:t>0</w:t>
      </w:r>
      <w:r w:rsidR="004B6D7C">
        <w:rPr>
          <w:szCs w:val="26"/>
        </w:rPr>
        <w:t>, chọn α = 60</w:t>
      </w:r>
      <w:r w:rsidR="004B6D7C">
        <w:rPr>
          <w:szCs w:val="26"/>
          <w:vertAlign w:val="superscript"/>
        </w:rPr>
        <w:t>0</w:t>
      </w:r>
      <w:r w:rsidR="004B6D7C">
        <w:rPr>
          <w:szCs w:val="26"/>
        </w:rPr>
        <w:t>)</w:t>
      </w:r>
    </w:p>
    <w:p w:rsidR="004B6D7C" w:rsidRDefault="004B6D7C" w:rsidP="003C3294">
      <w:pPr>
        <w:spacing w:after="0"/>
        <w:ind w:firstLine="1701"/>
        <w:rPr>
          <w:szCs w:val="26"/>
        </w:rPr>
      </w:pPr>
      <w:r>
        <w:rPr>
          <w:szCs w:val="26"/>
        </w:rPr>
        <w:t>H</w:t>
      </w:r>
      <w:r>
        <w:rPr>
          <w:szCs w:val="26"/>
          <w:vertAlign w:val="subscript"/>
        </w:rPr>
        <w:t>nón</w:t>
      </w:r>
      <w:r w:rsidR="00F833A9">
        <w:rPr>
          <w:szCs w:val="26"/>
        </w:rPr>
        <w:t>=</w:t>
      </w:r>
      <w:r w:rsidR="00A8178A">
        <w:rPr>
          <w:rFonts w:eastAsia="Arial"/>
          <w:position w:val="-28"/>
          <w:szCs w:val="26"/>
          <w:lang w:val="vi-VN"/>
        </w:rPr>
        <w:object w:dxaOrig="1480" w:dyaOrig="680">
          <v:shape id="_x0000_i1213" type="#_x0000_t75" style="width:75pt;height:36.75pt" o:ole="">
            <v:imagedata r:id="rId402" o:title=""/>
          </v:shape>
          <o:OLEObject Type="Embed" ProgID="Equation.DSMT4" ShapeID="_x0000_i1213" DrawAspect="Content" ObjectID="_1556300850" r:id="rId403"/>
        </w:object>
      </w:r>
      <w:r w:rsidR="00F833A9">
        <w:rPr>
          <w:szCs w:val="26"/>
        </w:rPr>
        <w:t>=</w:t>
      </w:r>
      <w:r w:rsidR="00822018">
        <w:rPr>
          <w:color w:val="auto"/>
          <w:szCs w:val="26"/>
        </w:rPr>
        <w:t>1</w:t>
      </w:r>
      <w:proofErr w:type="gramStart"/>
      <w:r w:rsidR="00822018">
        <w:rPr>
          <w:color w:val="auto"/>
          <w:szCs w:val="26"/>
        </w:rPr>
        <w:t>,5</w:t>
      </w:r>
      <w:proofErr w:type="gramEnd"/>
      <w:r w:rsidR="00822018">
        <w:rPr>
          <w:color w:val="auto"/>
          <w:szCs w:val="26"/>
        </w:rPr>
        <w:t xml:space="preserve"> </w:t>
      </w:r>
      <w:r w:rsidRPr="004B6D7C">
        <w:rPr>
          <w:color w:val="auto"/>
          <w:szCs w:val="26"/>
        </w:rPr>
        <w:t>(m)</w:t>
      </w:r>
    </w:p>
    <w:p w:rsidR="004B6D7C" w:rsidRDefault="004B6D7C" w:rsidP="00CE1FC2">
      <w:pPr>
        <w:spacing w:after="0"/>
        <w:rPr>
          <w:lang w:val="pt-BR"/>
        </w:rPr>
      </w:pPr>
      <w:r>
        <w:rPr>
          <w:lang w:val="pt-BR"/>
        </w:rPr>
        <w:t>Khoảng cách từ mép trên hình phểu đến miệng ống vào chọn bằng 0,5 (m)</w:t>
      </w:r>
    </w:p>
    <w:p w:rsidR="004B6D7C" w:rsidRDefault="004B6D7C" w:rsidP="00CE1FC2">
      <w:pPr>
        <w:spacing w:before="120"/>
        <w:rPr>
          <w:szCs w:val="26"/>
          <w:lang w:val="pt-BR"/>
        </w:rPr>
      </w:pPr>
      <w:r>
        <w:rPr>
          <w:szCs w:val="26"/>
          <w:lang w:val="pt-BR"/>
        </w:rPr>
        <w:lastRenderedPageBreak/>
        <w:t>=&gt; Chiều cao xây dựng của thiết bị : H</w:t>
      </w:r>
      <w:r>
        <w:rPr>
          <w:szCs w:val="26"/>
          <w:vertAlign w:val="subscript"/>
          <w:lang w:val="pt-BR"/>
        </w:rPr>
        <w:t>xd</w:t>
      </w:r>
      <w:r w:rsidR="00F833A9">
        <w:rPr>
          <w:szCs w:val="26"/>
          <w:lang w:val="pt-BR"/>
        </w:rPr>
        <w:t>=</w:t>
      </w:r>
      <w:r>
        <w:rPr>
          <w:szCs w:val="26"/>
          <w:lang w:val="pt-BR"/>
        </w:rPr>
        <w:t>H +h</w:t>
      </w:r>
      <w:r>
        <w:rPr>
          <w:szCs w:val="26"/>
          <w:vertAlign w:val="subscript"/>
          <w:lang w:val="pt-BR"/>
        </w:rPr>
        <w:t xml:space="preserve">nón </w:t>
      </w:r>
      <w:r>
        <w:rPr>
          <w:szCs w:val="26"/>
          <w:lang w:val="pt-BR"/>
        </w:rPr>
        <w:t>+ h</w:t>
      </w:r>
      <w:r>
        <w:rPr>
          <w:szCs w:val="26"/>
          <w:vertAlign w:val="subscript"/>
          <w:lang w:val="pt-BR"/>
        </w:rPr>
        <w:t xml:space="preserve">bv </w:t>
      </w:r>
      <w:r w:rsidR="00F833A9">
        <w:rPr>
          <w:szCs w:val="26"/>
          <w:lang w:val="pt-BR"/>
        </w:rPr>
        <w:t>=4</w:t>
      </w:r>
      <w:r w:rsidR="00F833A9">
        <w:rPr>
          <w:color w:val="auto"/>
          <w:szCs w:val="26"/>
          <w:lang w:val="pt-BR"/>
        </w:rPr>
        <w:t>+1,5+0,5=</w:t>
      </w:r>
      <w:r w:rsidR="00822018">
        <w:rPr>
          <w:color w:val="auto"/>
          <w:szCs w:val="26"/>
          <w:lang w:val="pt-BR"/>
        </w:rPr>
        <w:t>6</w:t>
      </w:r>
      <w:r w:rsidRPr="004B6D7C">
        <w:rPr>
          <w:color w:val="auto"/>
          <w:szCs w:val="26"/>
          <w:lang w:val="pt-BR"/>
        </w:rPr>
        <w:t xml:space="preserve"> (m)</w:t>
      </w:r>
    </w:p>
    <w:p w:rsidR="003C3294" w:rsidRDefault="004B6D7C" w:rsidP="00CE1FC2">
      <w:pPr>
        <w:spacing w:before="120"/>
        <w:rPr>
          <w:lang w:val="pt-BR"/>
        </w:rPr>
      </w:pPr>
      <w:r>
        <w:rPr>
          <w:lang w:val="pt-BR"/>
        </w:rPr>
        <w:t>Tấm phân phối khí có chiều dày 25</w:t>
      </w:r>
      <w:r w:rsidR="00F833A9">
        <w:rPr>
          <w:lang w:val="pt-BR"/>
        </w:rPr>
        <w:t xml:space="preserve"> </w:t>
      </w:r>
      <w:r>
        <w:rPr>
          <w:lang w:val="pt-BR"/>
        </w:rPr>
        <w:t>mm đường kính lỗ khoan d = 20 (mm)</w:t>
      </w:r>
    </w:p>
    <w:p w:rsidR="004B6D7C" w:rsidRPr="003C3294" w:rsidRDefault="004B6D7C" w:rsidP="00CE1FC2">
      <w:pPr>
        <w:spacing w:before="120"/>
        <w:rPr>
          <w:lang w:val="pt-BR"/>
        </w:rPr>
      </w:pPr>
      <w:r>
        <w:rPr>
          <w:lang w:val="pt-BR"/>
        </w:rPr>
        <w:t>Khoảng cách giữa tâm các lỗ là 60 mm</w:t>
      </w:r>
    </w:p>
    <w:p w:rsidR="004B6D7C" w:rsidRPr="00E771C4" w:rsidRDefault="004B6D7C" w:rsidP="00CE1FC2">
      <w:pPr>
        <w:spacing w:after="0"/>
        <w:rPr>
          <w:color w:val="auto"/>
          <w:lang w:val="pt-BR"/>
        </w:rPr>
      </w:pPr>
      <w:r w:rsidRPr="004B6D7C">
        <w:rPr>
          <w:lang w:val="pt-BR"/>
        </w:rPr>
        <w:t>Khâu Rasching là các khâu sứ có kích thước tiêu chuẩn 25×25×3mm, được đổ lộn xộn trên một tấm thép đỡ có đục lỗ ([1]/tr.214)</w:t>
      </w:r>
    </w:p>
    <w:p w:rsidR="004406CE" w:rsidRPr="00E771C4" w:rsidRDefault="000D287B" w:rsidP="00CE1FC2">
      <w:pPr>
        <w:spacing w:before="120"/>
        <w:rPr>
          <w:lang w:val="pt-BR"/>
        </w:rPr>
      </w:pPr>
      <w:r w:rsidRPr="00E771C4">
        <w:rPr>
          <w:lang w:val="pt-BR"/>
        </w:rPr>
        <w:t>Tính hệ thống giàn phun nước:</w:t>
      </w:r>
    </w:p>
    <w:p w:rsidR="000D287B" w:rsidRPr="000D287B" w:rsidRDefault="000D287B" w:rsidP="003C3294">
      <w:pPr>
        <w:rPr>
          <w:color w:val="auto"/>
          <w:lang w:val="pt-BR"/>
        </w:rPr>
      </w:pPr>
      <w:r w:rsidRPr="000D287B">
        <w:rPr>
          <w:lang w:val="pt-BR"/>
        </w:rPr>
        <w:t xml:space="preserve">Tiết diện ngang thiết bị: F= </w:t>
      </w:r>
      <w:r w:rsidR="00CC426D">
        <w:rPr>
          <w:color w:val="auto"/>
          <w:lang w:val="pt-BR"/>
        </w:rPr>
        <w:t>3,33</w:t>
      </w:r>
      <w:r w:rsidRPr="005E796C">
        <w:rPr>
          <w:color w:val="auto"/>
          <w:lang w:val="pt-BR"/>
        </w:rPr>
        <w:t xml:space="preserve"> </w:t>
      </w:r>
      <w:r w:rsidRPr="000D287B">
        <w:rPr>
          <w:lang w:val="pt-BR"/>
        </w:rPr>
        <w:t>(m</w:t>
      </w:r>
      <w:r w:rsidRPr="000D287B">
        <w:rPr>
          <w:vertAlign w:val="superscript"/>
          <w:lang w:val="pt-BR"/>
        </w:rPr>
        <w:t>2</w:t>
      </w:r>
      <w:r w:rsidRPr="000D287B">
        <w:rPr>
          <w:lang w:val="pt-BR"/>
        </w:rPr>
        <w:t>), chiều cao phun mưa h</w:t>
      </w:r>
      <w:r w:rsidRPr="000D287B">
        <w:rPr>
          <w:vertAlign w:val="subscript"/>
          <w:lang w:val="pt-BR"/>
        </w:rPr>
        <w:t>m</w:t>
      </w:r>
      <w:r w:rsidRPr="000D287B">
        <w:rPr>
          <w:lang w:val="pt-BR"/>
        </w:rPr>
        <w:t xml:space="preserve"> = 0,6m</w:t>
      </w:r>
    </w:p>
    <w:p w:rsidR="000D287B" w:rsidRPr="000D287B" w:rsidRDefault="000D287B" w:rsidP="003C3294">
      <w:pPr>
        <w:rPr>
          <w:lang w:val="pt-BR"/>
        </w:rPr>
      </w:pPr>
      <w:r w:rsidRPr="000D287B">
        <w:rPr>
          <w:lang w:val="pt-BR"/>
        </w:rPr>
        <w:t>Lượng dung dịch cần phun là:</w:t>
      </w:r>
    </w:p>
    <w:p w:rsidR="000D287B" w:rsidRPr="003C3294" w:rsidRDefault="00F833A9" w:rsidP="003C3294">
      <w:pPr>
        <w:spacing w:after="0"/>
        <w:ind w:firstLine="1701"/>
        <w:rPr>
          <w:szCs w:val="26"/>
          <w:lang w:val="pt-BR"/>
        </w:rPr>
      </w:pPr>
      <w:r w:rsidRPr="00F833A9">
        <w:rPr>
          <w:position w:val="-12"/>
          <w:szCs w:val="26"/>
          <w:lang w:val="pt-BR"/>
        </w:rPr>
        <w:object w:dxaOrig="3300" w:dyaOrig="400">
          <v:shape id="_x0000_i1214" type="#_x0000_t75" style="width:165pt;height:20.25pt" o:ole="">
            <v:imagedata r:id="rId404" o:title=""/>
          </v:shape>
          <o:OLEObject Type="Embed" ProgID="Equation.DSMT4" ShapeID="_x0000_i1214" DrawAspect="Content" ObjectID="_1556300851" r:id="rId405"/>
        </w:object>
      </w:r>
      <w:r w:rsidR="005E796C" w:rsidRPr="003C3294">
        <w:rPr>
          <w:szCs w:val="26"/>
          <w:lang w:val="pt-BR"/>
        </w:rPr>
        <w:tab/>
      </w:r>
      <w:r w:rsidR="005E796C" w:rsidRPr="003C3294">
        <w:rPr>
          <w:szCs w:val="26"/>
          <w:lang w:val="pt-BR"/>
        </w:rPr>
        <w:tab/>
      </w:r>
      <w:r w:rsidR="005E796C" w:rsidRPr="003C3294">
        <w:rPr>
          <w:szCs w:val="26"/>
          <w:lang w:val="pt-BR"/>
        </w:rPr>
        <w:tab/>
      </w:r>
      <w:r w:rsidR="005E796C" w:rsidRPr="003C3294">
        <w:rPr>
          <w:szCs w:val="26"/>
          <w:lang w:val="pt-BR"/>
        </w:rPr>
        <w:tab/>
      </w:r>
    </w:p>
    <w:p w:rsidR="000D287B" w:rsidRPr="000D287B" w:rsidRDefault="000D287B" w:rsidP="003C3294">
      <w:pPr>
        <w:rPr>
          <w:lang w:val="pt-BR"/>
        </w:rPr>
      </w:pPr>
      <w:r w:rsidRPr="000D287B">
        <w:rPr>
          <w:lang w:val="pt-BR"/>
        </w:rPr>
        <w:t>Chọn vận tốc dung dịch chảy trong ống chính v</w:t>
      </w:r>
      <w:r w:rsidRPr="000D287B">
        <w:rPr>
          <w:vertAlign w:val="subscript"/>
          <w:lang w:val="pt-BR"/>
        </w:rPr>
        <w:t>c</w:t>
      </w:r>
      <w:r w:rsidRPr="000D287B">
        <w:rPr>
          <w:lang w:val="pt-BR"/>
        </w:rPr>
        <w:t xml:space="preserve"> = 1,2 (m/s), trong ống nhánh v</w:t>
      </w:r>
      <w:r w:rsidRPr="000D287B">
        <w:rPr>
          <w:vertAlign w:val="subscript"/>
          <w:lang w:val="pt-BR"/>
        </w:rPr>
        <w:t>n</w:t>
      </w:r>
      <w:r w:rsidRPr="000D287B">
        <w:rPr>
          <w:lang w:val="pt-BR"/>
        </w:rPr>
        <w:t>= 0,6 (m/s) khi đó đường kính ống của ống nhánh và ống chính được tính theo công thức:</w:t>
      </w:r>
    </w:p>
    <w:p w:rsidR="000D287B" w:rsidRPr="003C3294" w:rsidRDefault="00676141" w:rsidP="003C3294">
      <w:pPr>
        <w:tabs>
          <w:tab w:val="left" w:pos="0"/>
          <w:tab w:val="right" w:pos="9070"/>
        </w:tabs>
        <w:spacing w:after="0"/>
        <w:ind w:firstLine="1701"/>
        <w:rPr>
          <w:szCs w:val="26"/>
          <w:lang w:val="vi-VN"/>
        </w:rPr>
      </w:pPr>
      <w:r w:rsidRPr="00676141">
        <w:rPr>
          <w:rFonts w:eastAsia="Arial"/>
          <w:position w:val="-34"/>
          <w:lang w:val="vi-VN"/>
        </w:rPr>
        <w:object w:dxaOrig="5340" w:dyaOrig="800">
          <v:shape id="_x0000_i1215" type="#_x0000_t75" style="width:266.25pt;height:40.5pt" o:ole="">
            <v:imagedata r:id="rId406" o:title=""/>
          </v:shape>
          <o:OLEObject Type="Embed" ProgID="Equation.DSMT4" ShapeID="_x0000_i1215" DrawAspect="Content" ObjectID="_1556300852" r:id="rId407"/>
        </w:object>
      </w:r>
      <w:r w:rsidR="000D287B" w:rsidRPr="003C3294">
        <w:rPr>
          <w:bCs/>
          <w:szCs w:val="26"/>
          <w:lang w:val="sv-SE"/>
        </w:rPr>
        <w:tab/>
      </w:r>
    </w:p>
    <w:p w:rsidR="000D287B" w:rsidRPr="000D287B" w:rsidRDefault="00531FD3" w:rsidP="003C3294">
      <w:pPr>
        <w:tabs>
          <w:tab w:val="left" w:pos="0"/>
          <w:tab w:val="right" w:pos="9070"/>
        </w:tabs>
        <w:spacing w:after="0"/>
        <w:ind w:firstLine="1701"/>
        <w:rPr>
          <w:bCs/>
          <w:szCs w:val="26"/>
          <w:lang w:val="sv-SE"/>
        </w:rPr>
      </w:pPr>
      <w:r w:rsidRPr="00531FD3">
        <w:rPr>
          <w:rFonts w:eastAsia="Arial"/>
          <w:position w:val="-34"/>
          <w:lang w:val="vi-VN"/>
        </w:rPr>
        <w:object w:dxaOrig="5899" w:dyaOrig="800">
          <v:shape id="_x0000_i1216" type="#_x0000_t75" style="width:294pt;height:40.5pt" o:ole="">
            <v:imagedata r:id="rId408" o:title=""/>
          </v:shape>
          <o:OLEObject Type="Embed" ProgID="Equation.DSMT4" ShapeID="_x0000_i1216" DrawAspect="Content" ObjectID="_1556300853" r:id="rId409"/>
        </w:object>
      </w:r>
      <w:r w:rsidR="000D287B" w:rsidRPr="000D287B">
        <w:rPr>
          <w:bCs/>
          <w:szCs w:val="26"/>
          <w:lang w:val="sv-SE"/>
        </w:rPr>
        <w:tab/>
      </w:r>
    </w:p>
    <w:p w:rsidR="000D287B" w:rsidRPr="000D287B" w:rsidRDefault="000D287B" w:rsidP="003C3294">
      <w:pPr>
        <w:spacing w:after="0"/>
        <w:rPr>
          <w:lang w:val="sv-SE"/>
        </w:rPr>
      </w:pPr>
      <w:r w:rsidRPr="000D287B">
        <w:rPr>
          <w:lang w:val="sv-SE"/>
        </w:rPr>
        <w:t>Chọn kh</w:t>
      </w:r>
      <w:r w:rsidR="00715429">
        <w:rPr>
          <w:lang w:val="sv-SE"/>
        </w:rPr>
        <w:t>oảng cách giữa 2 ống nhánh là 20</w:t>
      </w:r>
      <w:r w:rsidRPr="000D287B">
        <w:rPr>
          <w:lang w:val="sv-SE"/>
        </w:rPr>
        <w:t>0 (mm) khi đó số ống nhánh trên toàn bộ tiết diện thiết bị:</w:t>
      </w:r>
    </w:p>
    <w:p w:rsidR="000D287B" w:rsidRPr="000D287B" w:rsidRDefault="00531FD3" w:rsidP="00514968">
      <w:pPr>
        <w:spacing w:after="0"/>
        <w:ind w:firstLine="1701"/>
        <w:rPr>
          <w:szCs w:val="26"/>
          <w:lang w:val="sv-SE"/>
        </w:rPr>
      </w:pPr>
      <w:r w:rsidRPr="00531FD3">
        <w:rPr>
          <w:rFonts w:eastAsia="Arial"/>
          <w:position w:val="-30"/>
          <w:lang w:val="vi-VN"/>
        </w:rPr>
        <w:object w:dxaOrig="2280" w:dyaOrig="720">
          <v:shape id="_x0000_i1217" type="#_x0000_t75" style="width:114.75pt;height:36.75pt" o:ole="">
            <v:imagedata r:id="rId410" o:title=""/>
          </v:shape>
          <o:OLEObject Type="Embed" ProgID="Equation.DSMT4" ShapeID="_x0000_i1217" DrawAspect="Content" ObjectID="_1556300854" r:id="rId411"/>
        </w:object>
      </w:r>
      <w:r w:rsidR="000D287B" w:rsidRPr="000D287B">
        <w:rPr>
          <w:szCs w:val="26"/>
          <w:lang w:val="sv-SE"/>
        </w:rPr>
        <w:t>(ống) sẽ đượ</w:t>
      </w:r>
      <w:r w:rsidR="000D287B">
        <w:rPr>
          <w:szCs w:val="26"/>
          <w:lang w:val="sv-SE"/>
        </w:rPr>
        <w:t>c phân bố đều hai bên ống chính</w:t>
      </w:r>
    </w:p>
    <w:p w:rsidR="000D287B" w:rsidRPr="000D287B" w:rsidRDefault="000D287B" w:rsidP="00836315">
      <w:pPr>
        <w:rPr>
          <w:lang w:val="sv-SE"/>
        </w:rPr>
      </w:pPr>
      <w:r w:rsidRPr="000D287B">
        <w:rPr>
          <w:lang w:val="sv-SE"/>
        </w:rPr>
        <w:t>Mũi phun thường có đường kính lỗ từ 1,0 ÷ 3 (mm), chọn d</w:t>
      </w:r>
      <w:r w:rsidRPr="000D287B">
        <w:rPr>
          <w:vertAlign w:val="subscript"/>
          <w:lang w:val="sv-SE"/>
        </w:rPr>
        <w:t>lỗ</w:t>
      </w:r>
      <w:r w:rsidRPr="000D287B">
        <w:rPr>
          <w:lang w:val="sv-SE"/>
        </w:rPr>
        <w:t xml:space="preserve"> = 2 (mm) </w:t>
      </w:r>
    </w:p>
    <w:p w:rsidR="000D287B" w:rsidRPr="000D287B" w:rsidRDefault="000D287B" w:rsidP="00836315">
      <w:pPr>
        <w:spacing w:after="0"/>
        <w:rPr>
          <w:lang w:val="sv-SE"/>
        </w:rPr>
      </w:pPr>
      <w:r w:rsidRPr="000D287B">
        <w:rPr>
          <w:lang w:val="sv-SE"/>
        </w:rPr>
        <w:t>Diện tích mỗi mũi phun là:</w:t>
      </w:r>
    </w:p>
    <w:p w:rsidR="000D287B" w:rsidRPr="00836315" w:rsidRDefault="00531FD3" w:rsidP="00836315">
      <w:pPr>
        <w:spacing w:after="0"/>
        <w:ind w:firstLine="1701"/>
        <w:rPr>
          <w:szCs w:val="26"/>
          <w:lang w:val="sv-SE"/>
        </w:rPr>
      </w:pPr>
      <w:r w:rsidRPr="00531FD3">
        <w:rPr>
          <w:rFonts w:eastAsia="Arial"/>
          <w:position w:val="-26"/>
          <w:lang w:val="vi-VN"/>
        </w:rPr>
        <w:object w:dxaOrig="3980" w:dyaOrig="700">
          <v:shape id="_x0000_i1218" type="#_x0000_t75" style="width:198.75pt;height:35.25pt" o:ole="">
            <v:imagedata r:id="rId412" o:title=""/>
          </v:shape>
          <o:OLEObject Type="Embed" ProgID="Equation.DSMT4" ShapeID="_x0000_i1218" DrawAspect="Content" ObjectID="_1556300855" r:id="rId413"/>
        </w:object>
      </w:r>
      <w:r>
        <w:rPr>
          <w:rFonts w:eastAsia="Arial"/>
          <w:lang w:val="vi-VN"/>
        </w:rPr>
        <w:t xml:space="preserve"> </w:t>
      </w:r>
    </w:p>
    <w:p w:rsidR="000D287B" w:rsidRPr="000D287B" w:rsidRDefault="000D287B" w:rsidP="00836315">
      <w:pPr>
        <w:rPr>
          <w:bCs/>
          <w:lang w:val="sv-SE"/>
        </w:rPr>
      </w:pPr>
      <w:r w:rsidRPr="000D287B">
        <w:rPr>
          <w:lang w:val="sv-SE"/>
        </w:rPr>
        <w:t xml:space="preserve">Tổn thất trên giàn phun và áp lực xé nước (theo kinh nghiệm 10 </w:t>
      </w:r>
      <w:r>
        <w:sym w:font="Symbol" w:char="F0B8"/>
      </w:r>
      <w:r w:rsidRPr="000D287B">
        <w:rPr>
          <w:lang w:val="sv-SE"/>
        </w:rPr>
        <w:t xml:space="preserve"> 25m cột nước) chọn h</w:t>
      </w:r>
      <w:r w:rsidRPr="000D287B">
        <w:rPr>
          <w:vertAlign w:val="subscript"/>
          <w:lang w:val="sv-SE"/>
        </w:rPr>
        <w:t>m</w:t>
      </w:r>
      <w:r w:rsidRPr="000D287B">
        <w:rPr>
          <w:lang w:val="sv-SE"/>
        </w:rPr>
        <w:t xml:space="preserve"> =15m cột nước khi đó </w:t>
      </w:r>
      <w:r w:rsidRPr="000E0F53">
        <w:rPr>
          <w:color w:val="auto"/>
        </w:rPr>
        <w:t>Δ</w:t>
      </w:r>
      <w:r w:rsidRPr="000E0F53">
        <w:rPr>
          <w:color w:val="auto"/>
          <w:lang w:val="sv-SE"/>
        </w:rPr>
        <w:t>P</w:t>
      </w:r>
      <w:r w:rsidRPr="000E0F53">
        <w:rPr>
          <w:color w:val="auto"/>
          <w:vertAlign w:val="subscript"/>
          <w:lang w:val="sv-SE"/>
        </w:rPr>
        <w:t>m</w:t>
      </w:r>
      <w:r w:rsidRPr="000E0F53">
        <w:rPr>
          <w:color w:val="auto"/>
          <w:lang w:val="sv-SE"/>
        </w:rPr>
        <w:t xml:space="preserve"> =1,5 (kg/m</w:t>
      </w:r>
      <w:r w:rsidRPr="000E0F53">
        <w:rPr>
          <w:color w:val="auto"/>
          <w:vertAlign w:val="superscript"/>
          <w:lang w:val="sv-SE"/>
        </w:rPr>
        <w:t>2</w:t>
      </w:r>
      <w:r w:rsidRPr="000E0F53">
        <w:rPr>
          <w:color w:val="auto"/>
          <w:lang w:val="sv-SE"/>
        </w:rPr>
        <w:t xml:space="preserve">), </w:t>
      </w:r>
      <w:r w:rsidRPr="000D287B">
        <w:rPr>
          <w:lang w:val="sv-SE"/>
        </w:rPr>
        <w:t xml:space="preserve">Do </w:t>
      </w:r>
      <w:r w:rsidRPr="000D287B">
        <w:rPr>
          <w:bCs/>
          <w:lang w:val="sv-SE"/>
        </w:rPr>
        <w:t>tính đến tốn thất trên đường ống và bơm, các khóa ta lấy áp lực tăng thêm 1,15 lần khi đó áp lực bơm là:</w:t>
      </w:r>
    </w:p>
    <w:p w:rsidR="000D287B" w:rsidRPr="000D287B" w:rsidRDefault="00F833A9" w:rsidP="00836315">
      <w:pPr>
        <w:spacing w:after="0"/>
        <w:ind w:firstLine="1701"/>
        <w:rPr>
          <w:szCs w:val="26"/>
          <w:lang w:val="sv-SE"/>
        </w:rPr>
      </w:pPr>
      <w:r>
        <w:rPr>
          <w:bCs/>
          <w:szCs w:val="26"/>
          <w:lang w:val="sv-SE"/>
        </w:rPr>
        <w:t>15×1,15=</w:t>
      </w:r>
      <w:r w:rsidR="000D287B" w:rsidRPr="000D287B">
        <w:rPr>
          <w:bCs/>
          <w:szCs w:val="26"/>
          <w:lang w:val="sv-SE"/>
        </w:rPr>
        <w:t xml:space="preserve">17,25 </w:t>
      </w:r>
      <w:r w:rsidR="000D287B" w:rsidRPr="000D287B">
        <w:rPr>
          <w:szCs w:val="26"/>
          <w:lang w:val="sv-SE"/>
        </w:rPr>
        <w:t>(m cột</w:t>
      </w:r>
      <w:r w:rsidR="000D287B" w:rsidRPr="000D287B">
        <w:rPr>
          <w:szCs w:val="26"/>
          <w:lang w:val="sv-SE"/>
        </w:rPr>
        <w:softHyphen/>
      </w:r>
      <w:r w:rsidR="000D287B" w:rsidRPr="000D287B">
        <w:rPr>
          <w:szCs w:val="26"/>
          <w:lang w:val="sv-SE"/>
        </w:rPr>
        <w:softHyphen/>
        <w:t xml:space="preserve"> nước),</w:t>
      </w:r>
    </w:p>
    <w:p w:rsidR="000D287B" w:rsidRPr="000D287B" w:rsidRDefault="000D287B" w:rsidP="00836315">
      <w:pPr>
        <w:rPr>
          <w:lang w:val="sv-SE"/>
        </w:rPr>
      </w:pPr>
      <w:r w:rsidRPr="000D287B">
        <w:rPr>
          <w:lang w:val="sv-SE"/>
        </w:rPr>
        <w:t>Vận tốc qua mũi phun là:</w:t>
      </w:r>
    </w:p>
    <w:p w:rsidR="000D287B" w:rsidRPr="000D287B" w:rsidRDefault="00531FD3" w:rsidP="00836315">
      <w:pPr>
        <w:tabs>
          <w:tab w:val="right" w:pos="9070"/>
        </w:tabs>
        <w:spacing w:after="0"/>
        <w:ind w:firstLine="1701"/>
        <w:rPr>
          <w:bCs/>
          <w:szCs w:val="26"/>
          <w:lang w:val="sv-SE"/>
        </w:rPr>
      </w:pPr>
      <w:r w:rsidRPr="00531FD3">
        <w:rPr>
          <w:rFonts w:eastAsia="Arial"/>
          <w:position w:val="-14"/>
          <w:lang w:val="vi-VN"/>
        </w:rPr>
        <w:object w:dxaOrig="3980" w:dyaOrig="440">
          <v:shape id="_x0000_i1219" type="#_x0000_t75" style="width:198.75pt;height:21.75pt" o:ole="">
            <v:imagedata r:id="rId414" o:title=""/>
          </v:shape>
          <o:OLEObject Type="Embed" ProgID="Equation.DSMT4" ShapeID="_x0000_i1219" DrawAspect="Content" ObjectID="_1556300856" r:id="rId415"/>
        </w:object>
      </w:r>
      <w:r w:rsidR="000D287B" w:rsidRPr="000D287B">
        <w:rPr>
          <w:bCs/>
          <w:szCs w:val="26"/>
          <w:lang w:val="sv-SE"/>
        </w:rPr>
        <w:tab/>
      </w:r>
    </w:p>
    <w:p w:rsidR="000D287B" w:rsidRPr="000D287B" w:rsidRDefault="000D287B" w:rsidP="00836315">
      <w:pPr>
        <w:spacing w:after="0"/>
        <w:rPr>
          <w:lang w:val="sv-SE"/>
        </w:rPr>
      </w:pPr>
      <w:r w:rsidRPr="000D287B">
        <w:rPr>
          <w:lang w:val="sv-SE"/>
        </w:rPr>
        <w:t>Lưu lượng qua mỗi mũi phun là:</w:t>
      </w:r>
    </w:p>
    <w:p w:rsidR="000D287B" w:rsidRPr="00836315" w:rsidRDefault="00F833A9" w:rsidP="00836315">
      <w:pPr>
        <w:tabs>
          <w:tab w:val="left" w:pos="0"/>
          <w:tab w:val="right" w:pos="9070"/>
        </w:tabs>
        <w:spacing w:after="0"/>
        <w:ind w:firstLine="1701"/>
        <w:rPr>
          <w:bCs/>
          <w:szCs w:val="26"/>
          <w:lang w:val="sv-SE"/>
        </w:rPr>
      </w:pPr>
      <w:r w:rsidRPr="00F833A9">
        <w:rPr>
          <w:rFonts w:eastAsia="Arial"/>
          <w:position w:val="-26"/>
          <w:lang w:val="vi-VN"/>
        </w:rPr>
        <w:object w:dxaOrig="5980" w:dyaOrig="700">
          <v:shape id="_x0000_i1220" type="#_x0000_t75" style="width:299.25pt;height:35.25pt" o:ole="">
            <v:imagedata r:id="rId416" o:title=""/>
          </v:shape>
          <o:OLEObject Type="Embed" ProgID="Equation.DSMT4" ShapeID="_x0000_i1220" DrawAspect="Content" ObjectID="_1556300857" r:id="rId417"/>
        </w:object>
      </w:r>
      <w:r w:rsidR="000D287B" w:rsidRPr="00836315">
        <w:rPr>
          <w:bCs/>
          <w:szCs w:val="26"/>
          <w:lang w:val="sv-SE"/>
        </w:rPr>
        <w:tab/>
      </w:r>
    </w:p>
    <w:p w:rsidR="000D287B" w:rsidRPr="000D287B" w:rsidRDefault="000D287B" w:rsidP="00836315">
      <w:pPr>
        <w:rPr>
          <w:lang w:val="sv-SE"/>
        </w:rPr>
      </w:pPr>
      <w:r w:rsidRPr="000D287B">
        <w:rPr>
          <w:lang w:val="sv-SE"/>
        </w:rPr>
        <w:t xml:space="preserve">Các mũi phun được </w:t>
      </w:r>
      <w:r w:rsidR="000E0F53">
        <w:rPr>
          <w:lang w:val="sv-SE"/>
        </w:rPr>
        <w:t>bố trí so le hai bên ống nhánh n</w:t>
      </w:r>
      <w:r w:rsidRPr="000D287B">
        <w:rPr>
          <w:lang w:val="sv-SE"/>
        </w:rPr>
        <w:t>hằm tăng hiệu quả trao đổi nhiệt,</w:t>
      </w:r>
    </w:p>
    <w:p w:rsidR="000D287B" w:rsidRPr="000D287B" w:rsidRDefault="000D287B" w:rsidP="00836315">
      <w:pPr>
        <w:spacing w:after="0"/>
        <w:rPr>
          <w:lang w:val="sv-SE"/>
        </w:rPr>
      </w:pPr>
      <w:r w:rsidRPr="000D287B">
        <w:rPr>
          <w:lang w:val="sv-SE"/>
        </w:rPr>
        <w:t>Chọn bơm cho hệ thống giàn phun:</w:t>
      </w:r>
    </w:p>
    <w:p w:rsidR="000D287B" w:rsidRPr="00836315" w:rsidRDefault="000D287B" w:rsidP="00836315">
      <w:pPr>
        <w:spacing w:after="0"/>
        <w:ind w:left="1418" w:firstLine="0"/>
        <w:rPr>
          <w:szCs w:val="26"/>
          <w:lang w:val="sv-SE"/>
        </w:rPr>
      </w:pPr>
      <w:r w:rsidRPr="00836315">
        <w:rPr>
          <w:bCs/>
          <w:szCs w:val="26"/>
          <w:lang w:val="sv-SE"/>
        </w:rPr>
        <w:t xml:space="preserve">Áp lực bơm: </w:t>
      </w:r>
      <w:r w:rsidRPr="00836315">
        <w:rPr>
          <w:szCs w:val="26"/>
        </w:rPr>
        <w:t>Δ</w:t>
      </w:r>
      <w:r w:rsidRPr="00836315">
        <w:rPr>
          <w:szCs w:val="26"/>
          <w:lang w:val="sv-SE"/>
        </w:rPr>
        <w:t>P</w:t>
      </w:r>
      <w:r w:rsidRPr="00836315">
        <w:rPr>
          <w:szCs w:val="26"/>
          <w:vertAlign w:val="subscript"/>
          <w:lang w:val="sv-SE"/>
        </w:rPr>
        <w:t>m</w:t>
      </w:r>
      <w:r w:rsidRPr="00836315">
        <w:rPr>
          <w:szCs w:val="26"/>
          <w:lang w:val="sv-SE"/>
        </w:rPr>
        <w:t>=17,25(m cột</w:t>
      </w:r>
      <w:r w:rsidRPr="00836315">
        <w:rPr>
          <w:szCs w:val="26"/>
          <w:lang w:val="sv-SE"/>
        </w:rPr>
        <w:softHyphen/>
      </w:r>
      <w:r w:rsidRPr="00836315">
        <w:rPr>
          <w:szCs w:val="26"/>
          <w:lang w:val="sv-SE"/>
        </w:rPr>
        <w:softHyphen/>
        <w:t xml:space="preserve"> nước)</w:t>
      </w:r>
    </w:p>
    <w:p w:rsidR="000D287B" w:rsidRPr="00836315" w:rsidRDefault="000D287B" w:rsidP="00836315">
      <w:pPr>
        <w:spacing w:after="0"/>
        <w:ind w:left="1418" w:firstLine="0"/>
        <w:rPr>
          <w:szCs w:val="26"/>
          <w:lang w:val="sv-SE"/>
        </w:rPr>
      </w:pPr>
      <w:r w:rsidRPr="00836315">
        <w:rPr>
          <w:szCs w:val="26"/>
          <w:lang w:val="sv-SE"/>
        </w:rPr>
        <w:t xml:space="preserve">Lưu lượng: L = </w:t>
      </w:r>
      <w:r w:rsidRPr="00836315">
        <w:rPr>
          <w:color w:val="FF0000"/>
          <w:szCs w:val="26"/>
          <w:lang w:val="sv-SE"/>
        </w:rPr>
        <w:t xml:space="preserve">2,4 </w:t>
      </w:r>
      <w:r w:rsidRPr="00836315">
        <w:rPr>
          <w:szCs w:val="26"/>
          <w:lang w:val="sv-SE"/>
        </w:rPr>
        <w:t>(m</w:t>
      </w:r>
      <w:r w:rsidRPr="00836315">
        <w:rPr>
          <w:szCs w:val="26"/>
          <w:vertAlign w:val="superscript"/>
          <w:lang w:val="sv-SE"/>
        </w:rPr>
        <w:t>3</w:t>
      </w:r>
      <w:r w:rsidRPr="00836315">
        <w:rPr>
          <w:szCs w:val="26"/>
          <w:lang w:val="sv-SE"/>
        </w:rPr>
        <w:t>/h)</w:t>
      </w:r>
    </w:p>
    <w:p w:rsidR="00122BD7" w:rsidRPr="00836315" w:rsidRDefault="00122BD7" w:rsidP="00836315">
      <w:pPr>
        <w:rPr>
          <w:lang w:val="sv-SE"/>
        </w:rPr>
      </w:pPr>
      <w:r w:rsidRPr="00836315">
        <w:rPr>
          <w:lang w:val="sv-SE"/>
        </w:rPr>
        <w:t>Tính đường ống:</w:t>
      </w:r>
    </w:p>
    <w:p w:rsidR="00122BD7" w:rsidRPr="00836315" w:rsidRDefault="00122BD7" w:rsidP="00836315">
      <w:pPr>
        <w:rPr>
          <w:lang w:val="sv-SE"/>
        </w:rPr>
      </w:pPr>
      <w:r w:rsidRPr="00836315">
        <w:rPr>
          <w:lang w:val="sv-SE"/>
        </w:rPr>
        <w:t>Đường ống dẫn khí vào thiết bị xử lý:</w:t>
      </w:r>
    </w:p>
    <w:p w:rsidR="00122BD7" w:rsidRDefault="00122BD7" w:rsidP="00836315">
      <w:pPr>
        <w:rPr>
          <w:lang w:val="sv-SE"/>
        </w:rPr>
      </w:pPr>
      <w:r>
        <w:rPr>
          <w:lang w:val="sv-SE"/>
        </w:rPr>
        <w:t>Lượng sản phẩm chính ( lượng khói) ở điều kiện thực tế: 6,66 (m</w:t>
      </w:r>
      <w:r>
        <w:rPr>
          <w:vertAlign w:val="superscript"/>
          <w:lang w:val="sv-SE"/>
        </w:rPr>
        <w:t>3</w:t>
      </w:r>
      <w:r>
        <w:rPr>
          <w:lang w:val="sv-SE"/>
        </w:rPr>
        <w:t>/s)</w:t>
      </w:r>
    </w:p>
    <w:p w:rsidR="00122BD7" w:rsidRDefault="00122BD7" w:rsidP="00836315">
      <w:pPr>
        <w:rPr>
          <w:lang w:val="sv-SE"/>
        </w:rPr>
      </w:pPr>
      <w:r>
        <w:rPr>
          <w:lang w:val="sv-SE"/>
        </w:rPr>
        <w:t xml:space="preserve">Vận tốc khí trong ống dẫn khí vào thiết bị xử lý: v =15 </w:t>
      </w:r>
      <w:r>
        <w:sym w:font="Symbol" w:char="F0B8"/>
      </w:r>
      <w:r>
        <w:rPr>
          <w:lang w:val="sv-SE"/>
        </w:rPr>
        <w:t xml:space="preserve"> 30 (m/s), chọn v = 30(m/s)</w:t>
      </w:r>
    </w:p>
    <w:p w:rsidR="00122BD7" w:rsidRDefault="00122BD7" w:rsidP="00836315">
      <w:pPr>
        <w:rPr>
          <w:lang w:val="sv-SE"/>
        </w:rPr>
      </w:pPr>
      <w:r>
        <w:rPr>
          <w:lang w:val="sv-SE"/>
        </w:rPr>
        <w:t>Tiết diện</w:t>
      </w:r>
      <w:r w:rsidR="00CE1FC2">
        <w:rPr>
          <w:lang w:val="sv-SE"/>
        </w:rPr>
        <w:t xml:space="preserve"> ngang của ống dẫn khí: </w:t>
      </w:r>
      <w:r w:rsidR="005B0E5C" w:rsidRPr="00531FD3">
        <w:rPr>
          <w:position w:val="-26"/>
          <w:lang w:val="sv-SE"/>
        </w:rPr>
        <w:object w:dxaOrig="2760" w:dyaOrig="680">
          <v:shape id="_x0000_i1221" type="#_x0000_t75" style="width:137.25pt;height:33.75pt" o:ole="">
            <v:imagedata r:id="rId418" o:title=""/>
          </v:shape>
          <o:OLEObject Type="Embed" ProgID="Equation.DSMT4" ShapeID="_x0000_i1221" DrawAspect="Content" ObjectID="_1556300858" r:id="rId419"/>
        </w:object>
      </w:r>
      <w:r w:rsidR="00531FD3">
        <w:rPr>
          <w:lang w:val="sv-SE"/>
        </w:rPr>
        <w:t xml:space="preserve"> </w:t>
      </w:r>
    </w:p>
    <w:p w:rsidR="00122BD7" w:rsidRPr="00122BD7" w:rsidRDefault="00462CFE" w:rsidP="00FC46AE">
      <w:pPr>
        <w:spacing w:after="0"/>
        <w:rPr>
          <w:lang w:val="sv-SE"/>
        </w:rPr>
      </w:pPr>
      <w:r>
        <w:rPr>
          <w:lang w:val="sv-SE"/>
        </w:rPr>
        <w:t xml:space="preserve">Đường kính của ống dẫn khí: </w:t>
      </w:r>
      <w:r w:rsidR="005B0E5C" w:rsidRPr="00FB2327">
        <w:rPr>
          <w:position w:val="-28"/>
          <w:lang w:val="sv-SE"/>
        </w:rPr>
        <w:object w:dxaOrig="3519" w:dyaOrig="740">
          <v:shape id="_x0000_i1222" type="#_x0000_t75" style="width:177pt;height:36.75pt" o:ole="">
            <v:imagedata r:id="rId420" o:title=""/>
          </v:shape>
          <o:OLEObject Type="Embed" ProgID="Equation.DSMT4" ShapeID="_x0000_i1222" DrawAspect="Content" ObjectID="_1556300859" r:id="rId421"/>
        </w:object>
      </w:r>
    </w:p>
    <w:p w:rsidR="00AE0B01" w:rsidRDefault="00AE0B01" w:rsidP="00FC46AE">
      <w:pPr>
        <w:spacing w:after="0"/>
        <w:ind w:firstLine="1418"/>
        <w:rPr>
          <w:szCs w:val="26"/>
          <w:lang w:val="sv-SE"/>
        </w:rPr>
      </w:pPr>
      <w:r>
        <w:rPr>
          <w:szCs w:val="26"/>
          <w:lang w:val="sv-SE"/>
        </w:rPr>
        <w:sym w:font="Wingdings" w:char="F0E0"/>
      </w:r>
      <w:r>
        <w:rPr>
          <w:szCs w:val="26"/>
          <w:lang w:val="sv-SE"/>
        </w:rPr>
        <w:t>Chọn D=560mm</w:t>
      </w:r>
    </w:p>
    <w:p w:rsidR="00AE0B01" w:rsidRPr="00836315" w:rsidRDefault="00AE0B01" w:rsidP="00836315">
      <w:pPr>
        <w:rPr>
          <w:lang w:val="sv-SE"/>
        </w:rPr>
      </w:pPr>
      <w:r w:rsidRPr="00836315">
        <w:rPr>
          <w:lang w:val="sv-SE"/>
        </w:rPr>
        <w:t>Đường ống dẫn khí trong hệ thống:</w:t>
      </w:r>
    </w:p>
    <w:p w:rsidR="00836315" w:rsidRDefault="00AE0B01" w:rsidP="00836315">
      <w:pPr>
        <w:rPr>
          <w:lang w:val="sv-SE"/>
        </w:rPr>
      </w:pPr>
      <w:r w:rsidRPr="00AE0B01">
        <w:rPr>
          <w:lang w:val="sv-SE"/>
        </w:rPr>
        <w:t>Lượng  sản phẩm chính (lượng khói) ở điều kiện thực tế</w:t>
      </w:r>
      <w:r w:rsidRPr="00AE0B01">
        <w:rPr>
          <w:color w:val="000000" w:themeColor="text1"/>
          <w:lang w:val="sv-SE"/>
        </w:rPr>
        <w:t xml:space="preserve">: 6,66 </w:t>
      </w:r>
      <w:r w:rsidRPr="00AE0B01">
        <w:rPr>
          <w:lang w:val="sv-SE"/>
        </w:rPr>
        <w:t>(m</w:t>
      </w:r>
      <w:r w:rsidRPr="00AE0B01">
        <w:rPr>
          <w:vertAlign w:val="superscript"/>
          <w:lang w:val="sv-SE"/>
        </w:rPr>
        <w:t xml:space="preserve"> 3</w:t>
      </w:r>
      <w:r w:rsidRPr="00AE0B01">
        <w:rPr>
          <w:lang w:val="sv-SE"/>
        </w:rPr>
        <w:t>/s)</w:t>
      </w:r>
    </w:p>
    <w:p w:rsidR="00AE0B01" w:rsidRPr="00836315" w:rsidRDefault="00AE0B01" w:rsidP="00836315">
      <w:pPr>
        <w:rPr>
          <w:lang w:val="sv-SE"/>
        </w:rPr>
      </w:pPr>
      <w:r>
        <w:rPr>
          <w:lang w:val="sv-SE"/>
        </w:rPr>
        <w:t>Vận</w:t>
      </w:r>
      <w:r w:rsidR="005B0E5C">
        <w:rPr>
          <w:lang w:val="sv-SE"/>
        </w:rPr>
        <w:t xml:space="preserve"> tốc khí trong ống dẫn khí: v=</w:t>
      </w:r>
      <w:r w:rsidR="00974160">
        <w:rPr>
          <w:lang w:val="sv-SE"/>
        </w:rPr>
        <w:t>15</w:t>
      </w:r>
      <w:r>
        <w:sym w:font="Symbol" w:char="F0B8"/>
      </w:r>
      <w:r w:rsidR="005B0E5C">
        <w:rPr>
          <w:lang w:val="sv-SE"/>
        </w:rPr>
        <w:t>30 (m/s), chọn v=</w:t>
      </w:r>
      <w:r>
        <w:rPr>
          <w:lang w:val="sv-SE"/>
        </w:rPr>
        <w:t xml:space="preserve">28 (m/s) Tiết diện ngang </w:t>
      </w:r>
      <w:r w:rsidR="005B0E5C">
        <w:rPr>
          <w:lang w:val="sv-SE"/>
        </w:rPr>
        <w:t>của ống dẫn khí:  F=L/v=</w:t>
      </w:r>
      <w:r w:rsidRPr="00AE0B01">
        <w:rPr>
          <w:color w:val="000000" w:themeColor="text1"/>
          <w:lang w:val="sv-SE"/>
        </w:rPr>
        <w:t>6,66/</w:t>
      </w:r>
      <w:r>
        <w:rPr>
          <w:color w:val="000000" w:themeColor="text1"/>
          <w:lang w:val="sv-SE"/>
        </w:rPr>
        <w:t>28</w:t>
      </w:r>
      <w:r w:rsidRPr="00AE0B01">
        <w:rPr>
          <w:color w:val="000000" w:themeColor="text1"/>
          <w:lang w:val="sv-SE"/>
        </w:rPr>
        <w:t>=0,2</w:t>
      </w:r>
      <w:r>
        <w:rPr>
          <w:lang w:val="sv-SE"/>
        </w:rPr>
        <w:t>4</w:t>
      </w:r>
      <w:r w:rsidRPr="00AE0B01">
        <w:rPr>
          <w:lang w:val="sv-SE"/>
        </w:rPr>
        <w:t xml:space="preserve"> </w:t>
      </w:r>
      <w:r>
        <w:rPr>
          <w:lang w:val="sv-SE"/>
        </w:rPr>
        <w:t>(m</w:t>
      </w:r>
      <w:r>
        <w:rPr>
          <w:vertAlign w:val="superscript"/>
          <w:lang w:val="sv-SE"/>
        </w:rPr>
        <w:t>2</w:t>
      </w:r>
      <w:r>
        <w:rPr>
          <w:lang w:val="sv-SE"/>
        </w:rPr>
        <w:t>)</w:t>
      </w:r>
    </w:p>
    <w:p w:rsidR="00AE0B01" w:rsidRDefault="00AE0B01" w:rsidP="00836315">
      <w:pPr>
        <w:spacing w:after="0"/>
        <w:rPr>
          <w:lang w:val="sv-SE"/>
        </w:rPr>
      </w:pPr>
      <w:r>
        <w:rPr>
          <w:lang w:val="sv-SE"/>
        </w:rPr>
        <w:t>Đ</w:t>
      </w:r>
      <w:r w:rsidR="005B0E5C">
        <w:rPr>
          <w:lang w:val="sv-SE"/>
        </w:rPr>
        <w:t>ường kính của ống dẫn khí:  D=</w:t>
      </w:r>
      <w:r w:rsidRPr="00E771C4">
        <w:rPr>
          <w:lang w:val="sv-SE"/>
        </w:rPr>
        <w:t>0,55</w:t>
      </w:r>
      <w:r>
        <w:rPr>
          <w:lang w:val="sv-SE"/>
        </w:rPr>
        <w:t xml:space="preserve"> (m)</w:t>
      </w:r>
    </w:p>
    <w:p w:rsidR="00AE0B01" w:rsidRDefault="00AE0B01" w:rsidP="00836315">
      <w:pPr>
        <w:spacing w:after="0"/>
        <w:ind w:firstLine="1418"/>
        <w:rPr>
          <w:szCs w:val="26"/>
        </w:rPr>
      </w:pPr>
      <w:r>
        <w:rPr>
          <w:szCs w:val="26"/>
        </w:rPr>
        <w:sym w:font="Wingdings" w:char="F0E0"/>
      </w:r>
      <w:r w:rsidR="00974160">
        <w:rPr>
          <w:szCs w:val="26"/>
        </w:rPr>
        <w:t>Chọn D=</w:t>
      </w:r>
      <w:r>
        <w:rPr>
          <w:szCs w:val="26"/>
        </w:rPr>
        <w:t xml:space="preserve">560mm </w:t>
      </w:r>
    </w:p>
    <w:p w:rsidR="00FB2327" w:rsidRDefault="00FB2327" w:rsidP="00836315">
      <w:pPr>
        <w:spacing w:after="0"/>
        <w:ind w:firstLine="1418"/>
        <w:rPr>
          <w:szCs w:val="26"/>
        </w:rPr>
      </w:pPr>
    </w:p>
    <w:p w:rsidR="00FB2327" w:rsidRDefault="00FB2327" w:rsidP="00836315">
      <w:pPr>
        <w:spacing w:after="0"/>
        <w:ind w:firstLine="1418"/>
        <w:rPr>
          <w:szCs w:val="26"/>
        </w:rPr>
      </w:pPr>
    </w:p>
    <w:p w:rsidR="00FB2327" w:rsidRDefault="00FB2327" w:rsidP="00836315">
      <w:pPr>
        <w:spacing w:after="0"/>
        <w:ind w:firstLine="1418"/>
        <w:rPr>
          <w:szCs w:val="26"/>
        </w:rPr>
      </w:pPr>
    </w:p>
    <w:p w:rsidR="00FB2327" w:rsidRDefault="00FB2327" w:rsidP="00836315">
      <w:pPr>
        <w:spacing w:after="0"/>
        <w:ind w:firstLine="1418"/>
        <w:rPr>
          <w:szCs w:val="26"/>
        </w:rPr>
      </w:pPr>
    </w:p>
    <w:p w:rsidR="00AE0B01" w:rsidRPr="00836315" w:rsidRDefault="00AE0B01" w:rsidP="00596E56">
      <w:pPr>
        <w:pStyle w:val="ListParagraph"/>
        <w:numPr>
          <w:ilvl w:val="0"/>
          <w:numId w:val="24"/>
        </w:numPr>
        <w:spacing w:after="0"/>
      </w:pPr>
      <w:r w:rsidRPr="00836315">
        <w:t>Tính tổn thất</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3108"/>
        <w:gridCol w:w="2027"/>
        <w:gridCol w:w="2033"/>
        <w:gridCol w:w="2119"/>
      </w:tblGrid>
      <w:tr w:rsidR="00AE0B01" w:rsidTr="0082255C">
        <w:trPr>
          <w:trHeight w:val="20"/>
          <w:jc w:val="center"/>
        </w:trPr>
        <w:tc>
          <w:tcPr>
            <w:tcW w:w="1673" w:type="pct"/>
            <w:vAlign w:val="center"/>
            <w:hideMark/>
          </w:tcPr>
          <w:p w:rsidR="00AE0B01" w:rsidRDefault="00AE0B01" w:rsidP="0082255C">
            <w:pPr>
              <w:spacing w:before="100" w:beforeAutospacing="1" w:after="100" w:afterAutospacing="1"/>
              <w:ind w:firstLine="0"/>
              <w:jc w:val="center"/>
              <w:rPr>
                <w:color w:val="auto"/>
                <w:szCs w:val="26"/>
              </w:rPr>
            </w:pPr>
            <w:r>
              <w:rPr>
                <w:szCs w:val="26"/>
              </w:rPr>
              <w:lastRenderedPageBreak/>
              <w:t>Tên đoạn ống</w:t>
            </w:r>
          </w:p>
        </w:tc>
        <w:tc>
          <w:tcPr>
            <w:tcW w:w="1091" w:type="pct"/>
            <w:vAlign w:val="center"/>
            <w:hideMark/>
          </w:tcPr>
          <w:p w:rsidR="00AE0B01" w:rsidRDefault="00AE0B01" w:rsidP="0082255C">
            <w:pPr>
              <w:spacing w:before="100" w:beforeAutospacing="1" w:after="100" w:afterAutospacing="1"/>
              <w:ind w:firstLine="0"/>
              <w:jc w:val="center"/>
              <w:rPr>
                <w:szCs w:val="26"/>
              </w:rPr>
            </w:pPr>
            <w:r>
              <w:rPr>
                <w:szCs w:val="26"/>
              </w:rPr>
              <w:t>Độ dài đoạn ống(mm)</w:t>
            </w:r>
          </w:p>
        </w:tc>
        <w:tc>
          <w:tcPr>
            <w:tcW w:w="1094" w:type="pct"/>
            <w:vAlign w:val="center"/>
            <w:hideMark/>
          </w:tcPr>
          <w:p w:rsidR="00AE0B01" w:rsidRDefault="00AE0B01" w:rsidP="0082255C">
            <w:pPr>
              <w:spacing w:before="100" w:beforeAutospacing="1" w:after="100" w:afterAutospacing="1"/>
              <w:ind w:firstLine="0"/>
              <w:jc w:val="center"/>
              <w:rPr>
                <w:szCs w:val="26"/>
                <w:lang w:val="nl-NL"/>
              </w:rPr>
            </w:pPr>
            <w:r>
              <w:rPr>
                <w:szCs w:val="26"/>
                <w:lang w:val="nl-NL"/>
              </w:rPr>
              <w:t>Vận tốc dòng khí(m/s)</w:t>
            </w:r>
          </w:p>
        </w:tc>
        <w:tc>
          <w:tcPr>
            <w:tcW w:w="1141" w:type="pct"/>
            <w:vAlign w:val="center"/>
            <w:hideMark/>
          </w:tcPr>
          <w:p w:rsidR="00AE0B01" w:rsidRDefault="00AE0B01" w:rsidP="0082255C">
            <w:pPr>
              <w:spacing w:before="100" w:beforeAutospacing="1" w:after="100" w:afterAutospacing="1"/>
              <w:ind w:firstLine="0"/>
              <w:jc w:val="center"/>
              <w:rPr>
                <w:szCs w:val="26"/>
                <w:lang w:val="vi-VN"/>
              </w:rPr>
            </w:pPr>
            <w:r>
              <w:rPr>
                <w:szCs w:val="26"/>
              </w:rPr>
              <w:t>Đường kính (mm)</w:t>
            </w:r>
          </w:p>
        </w:tc>
      </w:tr>
      <w:tr w:rsidR="00AE0B01" w:rsidTr="0082255C">
        <w:trPr>
          <w:trHeight w:val="20"/>
          <w:jc w:val="center"/>
        </w:trPr>
        <w:tc>
          <w:tcPr>
            <w:tcW w:w="1673" w:type="pct"/>
            <w:vAlign w:val="center"/>
            <w:hideMark/>
          </w:tcPr>
          <w:p w:rsidR="00AE0B01" w:rsidRDefault="00AE0B01" w:rsidP="0082255C">
            <w:pPr>
              <w:spacing w:before="100" w:beforeAutospacing="1" w:after="100" w:afterAutospacing="1"/>
              <w:ind w:firstLine="0"/>
              <w:jc w:val="center"/>
              <w:rPr>
                <w:szCs w:val="26"/>
              </w:rPr>
            </w:pPr>
            <w:r>
              <w:rPr>
                <w:szCs w:val="26"/>
              </w:rPr>
              <w:t>Ống dẫn khí ra khỏi lò đốt nhiên liệu cấp hơi vào Scrubber</w:t>
            </w:r>
          </w:p>
        </w:tc>
        <w:tc>
          <w:tcPr>
            <w:tcW w:w="1091" w:type="pct"/>
            <w:vAlign w:val="center"/>
            <w:hideMark/>
          </w:tcPr>
          <w:p w:rsidR="00AE0B01" w:rsidRDefault="00AE0B01" w:rsidP="0082255C">
            <w:pPr>
              <w:spacing w:before="100" w:beforeAutospacing="1" w:after="100" w:afterAutospacing="1"/>
              <w:ind w:firstLine="0"/>
              <w:jc w:val="center"/>
              <w:rPr>
                <w:szCs w:val="26"/>
              </w:rPr>
            </w:pPr>
            <w:r>
              <w:rPr>
                <w:szCs w:val="26"/>
              </w:rPr>
              <w:t>12000</w:t>
            </w:r>
          </w:p>
        </w:tc>
        <w:tc>
          <w:tcPr>
            <w:tcW w:w="1094" w:type="pct"/>
            <w:vAlign w:val="center"/>
            <w:hideMark/>
          </w:tcPr>
          <w:p w:rsidR="00AE0B01" w:rsidRDefault="00A27041" w:rsidP="0082255C">
            <w:pPr>
              <w:spacing w:before="100" w:beforeAutospacing="1" w:after="100" w:afterAutospacing="1"/>
              <w:ind w:firstLine="0"/>
              <w:jc w:val="center"/>
              <w:rPr>
                <w:szCs w:val="26"/>
              </w:rPr>
            </w:pPr>
            <w:r>
              <w:rPr>
                <w:szCs w:val="26"/>
              </w:rPr>
              <w:t>27,05</w:t>
            </w:r>
          </w:p>
        </w:tc>
        <w:tc>
          <w:tcPr>
            <w:tcW w:w="1141" w:type="pct"/>
            <w:vAlign w:val="center"/>
            <w:hideMark/>
          </w:tcPr>
          <w:p w:rsidR="00AE0B01" w:rsidRDefault="00AE0B01" w:rsidP="0082255C">
            <w:pPr>
              <w:spacing w:before="100" w:beforeAutospacing="1" w:after="100" w:afterAutospacing="1"/>
              <w:ind w:firstLine="0"/>
              <w:jc w:val="center"/>
              <w:rPr>
                <w:sz w:val="24"/>
                <w:szCs w:val="24"/>
                <w:lang w:val="vi-VN"/>
              </w:rPr>
            </w:pPr>
            <w:r>
              <w:rPr>
                <w:szCs w:val="26"/>
              </w:rPr>
              <w:t>560</w:t>
            </w:r>
          </w:p>
        </w:tc>
      </w:tr>
      <w:tr w:rsidR="00AE0B01" w:rsidTr="0082255C">
        <w:trPr>
          <w:trHeight w:val="20"/>
          <w:jc w:val="center"/>
        </w:trPr>
        <w:tc>
          <w:tcPr>
            <w:tcW w:w="1673" w:type="pct"/>
            <w:vAlign w:val="center"/>
            <w:hideMark/>
          </w:tcPr>
          <w:p w:rsidR="00AE0B01" w:rsidRDefault="00AE0B01" w:rsidP="0082255C">
            <w:pPr>
              <w:spacing w:before="100" w:beforeAutospacing="1" w:after="100" w:afterAutospacing="1"/>
              <w:ind w:firstLine="0"/>
              <w:jc w:val="center"/>
              <w:rPr>
                <w:szCs w:val="26"/>
              </w:rPr>
            </w:pPr>
            <w:r>
              <w:rPr>
                <w:szCs w:val="26"/>
              </w:rPr>
              <w:t>Ống ra khỏi Scrubber</w:t>
            </w:r>
          </w:p>
        </w:tc>
        <w:tc>
          <w:tcPr>
            <w:tcW w:w="1091" w:type="pct"/>
            <w:vAlign w:val="center"/>
            <w:hideMark/>
          </w:tcPr>
          <w:p w:rsidR="00AE0B01" w:rsidRDefault="00AE0B01" w:rsidP="0082255C">
            <w:pPr>
              <w:spacing w:before="100" w:beforeAutospacing="1" w:after="100" w:afterAutospacing="1"/>
              <w:ind w:firstLine="0"/>
              <w:jc w:val="center"/>
              <w:rPr>
                <w:szCs w:val="26"/>
              </w:rPr>
            </w:pPr>
            <w:r>
              <w:rPr>
                <w:szCs w:val="26"/>
              </w:rPr>
              <w:t>4000</w:t>
            </w:r>
          </w:p>
        </w:tc>
        <w:tc>
          <w:tcPr>
            <w:tcW w:w="1094" w:type="pct"/>
            <w:vAlign w:val="center"/>
            <w:hideMark/>
          </w:tcPr>
          <w:p w:rsidR="00AE0B01" w:rsidRDefault="00A27041" w:rsidP="0082255C">
            <w:pPr>
              <w:spacing w:before="100" w:beforeAutospacing="1" w:after="100" w:afterAutospacing="1"/>
              <w:ind w:firstLine="0"/>
              <w:jc w:val="center"/>
              <w:rPr>
                <w:szCs w:val="26"/>
              </w:rPr>
            </w:pPr>
            <w:r>
              <w:rPr>
                <w:szCs w:val="26"/>
              </w:rPr>
              <w:t>27,05</w:t>
            </w:r>
          </w:p>
        </w:tc>
        <w:tc>
          <w:tcPr>
            <w:tcW w:w="1141" w:type="pct"/>
            <w:vAlign w:val="center"/>
            <w:hideMark/>
          </w:tcPr>
          <w:p w:rsidR="00AE0B01" w:rsidRDefault="00AE0B01" w:rsidP="0082255C">
            <w:pPr>
              <w:spacing w:before="100" w:beforeAutospacing="1" w:after="100" w:afterAutospacing="1"/>
              <w:ind w:firstLine="0"/>
              <w:jc w:val="center"/>
              <w:rPr>
                <w:sz w:val="24"/>
                <w:szCs w:val="24"/>
                <w:lang w:val="vi-VN"/>
              </w:rPr>
            </w:pPr>
            <w:r>
              <w:rPr>
                <w:szCs w:val="26"/>
              </w:rPr>
              <w:t>560</w:t>
            </w:r>
          </w:p>
        </w:tc>
      </w:tr>
      <w:tr w:rsidR="00AE0B01" w:rsidTr="0082255C">
        <w:trPr>
          <w:trHeight w:val="20"/>
          <w:jc w:val="center"/>
        </w:trPr>
        <w:tc>
          <w:tcPr>
            <w:tcW w:w="1673" w:type="pct"/>
            <w:vAlign w:val="center"/>
            <w:hideMark/>
          </w:tcPr>
          <w:p w:rsidR="00AE0B01" w:rsidRDefault="00AE0B01" w:rsidP="0082255C">
            <w:pPr>
              <w:spacing w:before="100" w:beforeAutospacing="1" w:after="100" w:afterAutospacing="1"/>
              <w:ind w:firstLine="0"/>
              <w:jc w:val="center"/>
              <w:rPr>
                <w:szCs w:val="26"/>
              </w:rPr>
            </w:pPr>
            <w:r>
              <w:rPr>
                <w:szCs w:val="26"/>
              </w:rPr>
              <w:t>Ống dẫn khí ra khỏi quạt</w:t>
            </w:r>
          </w:p>
        </w:tc>
        <w:tc>
          <w:tcPr>
            <w:tcW w:w="1091" w:type="pct"/>
            <w:vAlign w:val="center"/>
            <w:hideMark/>
          </w:tcPr>
          <w:p w:rsidR="00AE0B01" w:rsidRDefault="00AE0B01" w:rsidP="0082255C">
            <w:pPr>
              <w:spacing w:before="100" w:beforeAutospacing="1" w:after="100" w:afterAutospacing="1"/>
              <w:ind w:firstLine="0"/>
              <w:jc w:val="center"/>
              <w:rPr>
                <w:szCs w:val="26"/>
              </w:rPr>
            </w:pPr>
            <w:r>
              <w:rPr>
                <w:szCs w:val="26"/>
              </w:rPr>
              <w:t>3500</w:t>
            </w:r>
          </w:p>
        </w:tc>
        <w:tc>
          <w:tcPr>
            <w:tcW w:w="1094" w:type="pct"/>
            <w:vAlign w:val="center"/>
            <w:hideMark/>
          </w:tcPr>
          <w:p w:rsidR="00AE0B01" w:rsidRDefault="00A27041" w:rsidP="0082255C">
            <w:pPr>
              <w:spacing w:before="100" w:beforeAutospacing="1" w:after="100" w:afterAutospacing="1"/>
              <w:ind w:firstLine="0"/>
              <w:jc w:val="center"/>
              <w:rPr>
                <w:szCs w:val="26"/>
              </w:rPr>
            </w:pPr>
            <w:r>
              <w:rPr>
                <w:szCs w:val="26"/>
              </w:rPr>
              <w:t>27,05</w:t>
            </w:r>
          </w:p>
        </w:tc>
        <w:tc>
          <w:tcPr>
            <w:tcW w:w="1141" w:type="pct"/>
            <w:vAlign w:val="center"/>
            <w:hideMark/>
          </w:tcPr>
          <w:p w:rsidR="00AE0B01" w:rsidRDefault="00AE0B01" w:rsidP="0082255C">
            <w:pPr>
              <w:spacing w:before="100" w:beforeAutospacing="1" w:after="100" w:afterAutospacing="1"/>
              <w:ind w:firstLine="0"/>
              <w:jc w:val="center"/>
              <w:rPr>
                <w:sz w:val="24"/>
                <w:szCs w:val="24"/>
                <w:lang w:val="vi-VN"/>
              </w:rPr>
            </w:pPr>
            <w:r>
              <w:rPr>
                <w:szCs w:val="26"/>
              </w:rPr>
              <w:t>560</w:t>
            </w:r>
          </w:p>
        </w:tc>
      </w:tr>
      <w:tr w:rsidR="00AE0B01" w:rsidTr="0082255C">
        <w:trPr>
          <w:trHeight w:val="20"/>
          <w:jc w:val="center"/>
        </w:trPr>
        <w:tc>
          <w:tcPr>
            <w:tcW w:w="1673" w:type="pct"/>
            <w:vAlign w:val="center"/>
            <w:hideMark/>
          </w:tcPr>
          <w:p w:rsidR="00AE0B01" w:rsidRDefault="00AE0B01" w:rsidP="0082255C">
            <w:pPr>
              <w:spacing w:before="100" w:beforeAutospacing="1" w:after="100" w:afterAutospacing="1"/>
              <w:ind w:firstLine="0"/>
              <w:jc w:val="center"/>
              <w:rPr>
                <w:szCs w:val="26"/>
              </w:rPr>
            </w:pPr>
            <w:r>
              <w:rPr>
                <w:szCs w:val="26"/>
              </w:rPr>
              <w:t>Ống xả sự cố</w:t>
            </w:r>
          </w:p>
        </w:tc>
        <w:tc>
          <w:tcPr>
            <w:tcW w:w="1091" w:type="pct"/>
            <w:vAlign w:val="center"/>
            <w:hideMark/>
          </w:tcPr>
          <w:p w:rsidR="00AE0B01" w:rsidRDefault="00AE0B01" w:rsidP="0082255C">
            <w:pPr>
              <w:spacing w:before="100" w:beforeAutospacing="1" w:after="100" w:afterAutospacing="1"/>
              <w:ind w:firstLine="0"/>
              <w:jc w:val="center"/>
              <w:rPr>
                <w:szCs w:val="26"/>
              </w:rPr>
            </w:pPr>
            <w:r>
              <w:rPr>
                <w:szCs w:val="26"/>
              </w:rPr>
              <w:t>8000</w:t>
            </w:r>
          </w:p>
        </w:tc>
        <w:tc>
          <w:tcPr>
            <w:tcW w:w="1094" w:type="pct"/>
            <w:vAlign w:val="center"/>
            <w:hideMark/>
          </w:tcPr>
          <w:p w:rsidR="00AE0B01" w:rsidRDefault="00A27041" w:rsidP="0082255C">
            <w:pPr>
              <w:spacing w:before="100" w:beforeAutospacing="1" w:after="100" w:afterAutospacing="1"/>
              <w:ind w:firstLine="0"/>
              <w:jc w:val="center"/>
              <w:rPr>
                <w:szCs w:val="26"/>
              </w:rPr>
            </w:pPr>
            <w:r>
              <w:rPr>
                <w:szCs w:val="26"/>
              </w:rPr>
              <w:t>27,05</w:t>
            </w:r>
          </w:p>
        </w:tc>
        <w:tc>
          <w:tcPr>
            <w:tcW w:w="1141" w:type="pct"/>
            <w:vAlign w:val="center"/>
            <w:hideMark/>
          </w:tcPr>
          <w:p w:rsidR="00AE0B01" w:rsidRDefault="00AE0B01" w:rsidP="0082255C">
            <w:pPr>
              <w:spacing w:before="100" w:beforeAutospacing="1" w:after="100" w:afterAutospacing="1"/>
              <w:ind w:firstLine="0"/>
              <w:jc w:val="center"/>
              <w:rPr>
                <w:sz w:val="24"/>
                <w:szCs w:val="24"/>
                <w:lang w:val="vi-VN"/>
              </w:rPr>
            </w:pPr>
            <w:r>
              <w:rPr>
                <w:szCs w:val="26"/>
              </w:rPr>
              <w:t>560</w:t>
            </w:r>
          </w:p>
        </w:tc>
      </w:tr>
    </w:tbl>
    <w:p w:rsidR="00AE0B01" w:rsidRPr="00836315" w:rsidRDefault="00AE0B01" w:rsidP="00836315">
      <w:pPr>
        <w:spacing w:before="240"/>
      </w:pPr>
      <w:r w:rsidRPr="00836315">
        <w:t>Tổn thất c</w:t>
      </w:r>
      <w:r w:rsidR="00836315">
        <w:t>ục bộ</w:t>
      </w:r>
      <w:r w:rsidRPr="00836315">
        <w:t>:</w:t>
      </w:r>
    </w:p>
    <w:p w:rsidR="00AE0B01" w:rsidRDefault="00F1521C" w:rsidP="00FC46AE">
      <w:pPr>
        <w:spacing w:after="0"/>
        <w:ind w:firstLine="1701"/>
        <w:rPr>
          <w:szCs w:val="26"/>
        </w:rPr>
      </w:pPr>
      <w:r w:rsidRPr="00FB2327">
        <w:rPr>
          <w:rFonts w:eastAsia="Arial"/>
          <w:position w:val="-30"/>
          <w:szCs w:val="26"/>
          <w:lang w:val="vi-VN"/>
        </w:rPr>
        <w:object w:dxaOrig="1980" w:dyaOrig="740">
          <v:shape id="_x0000_i1223" type="#_x0000_t75" style="width:99.75pt;height:36.75pt" o:ole="">
            <v:imagedata r:id="rId422" o:title=""/>
          </v:shape>
          <o:OLEObject Type="Embed" ProgID="Equation.DSMT4" ShapeID="_x0000_i1223" DrawAspect="Content" ObjectID="_1556300860" r:id="rId423"/>
        </w:object>
      </w:r>
      <w:r w:rsidR="00FB2327">
        <w:rPr>
          <w:rFonts w:eastAsia="Arial"/>
          <w:szCs w:val="26"/>
          <w:lang w:val="vi-VN"/>
        </w:rPr>
        <w:t xml:space="preserve"> </w:t>
      </w:r>
    </w:p>
    <w:p w:rsidR="00AE0B01" w:rsidRDefault="00836315" w:rsidP="00836315">
      <w:r>
        <w:t>Trong đó</w:t>
      </w:r>
      <w:r w:rsidR="00AE0B01">
        <w:t>:</w:t>
      </w:r>
    </w:p>
    <w:p w:rsidR="00AE0B01" w:rsidRDefault="00FB2327" w:rsidP="00836315">
      <w:pPr>
        <w:tabs>
          <w:tab w:val="num" w:pos="720"/>
          <w:tab w:val="num" w:pos="1080"/>
          <w:tab w:val="num" w:pos="1440"/>
        </w:tabs>
        <w:spacing w:after="0"/>
        <w:ind w:left="1418" w:firstLine="0"/>
        <w:rPr>
          <w:szCs w:val="26"/>
        </w:rPr>
      </w:pPr>
      <w:r w:rsidRPr="00FB2327">
        <w:rPr>
          <w:rFonts w:eastAsia="Arial"/>
          <w:position w:val="-14"/>
          <w:szCs w:val="26"/>
          <w:lang w:val="vi-VN"/>
        </w:rPr>
        <w:object w:dxaOrig="499" w:dyaOrig="420">
          <v:shape id="_x0000_i1224" type="#_x0000_t75" style="width:24pt;height:21pt" o:ole="">
            <v:imagedata r:id="rId424" o:title=""/>
          </v:shape>
          <o:OLEObject Type="Embed" ProgID="Equation.DSMT4" ShapeID="_x0000_i1224" DrawAspect="Content" ObjectID="_1556300861" r:id="rId425"/>
        </w:object>
      </w:r>
      <w:r w:rsidR="003F328A">
        <w:rPr>
          <w:szCs w:val="26"/>
        </w:rPr>
        <w:t xml:space="preserve">: </w:t>
      </w:r>
      <w:r w:rsidR="00AE0B01">
        <w:rPr>
          <w:szCs w:val="26"/>
        </w:rPr>
        <w:t>Tổng hệ số sức cản cục bộ của đoạn ống tính toán tra phụ lục 4</w:t>
      </w:r>
    </w:p>
    <w:p w:rsidR="00AE0B01" w:rsidRDefault="00FB2327" w:rsidP="00836315">
      <w:pPr>
        <w:tabs>
          <w:tab w:val="num" w:pos="720"/>
          <w:tab w:val="num" w:pos="1080"/>
          <w:tab w:val="num" w:pos="1440"/>
        </w:tabs>
        <w:spacing w:after="0"/>
        <w:ind w:left="1418" w:firstLine="0"/>
        <w:rPr>
          <w:szCs w:val="26"/>
        </w:rPr>
      </w:pPr>
      <w:r w:rsidRPr="00FB2327">
        <w:rPr>
          <w:rFonts w:eastAsia="Arial"/>
          <w:position w:val="-30"/>
          <w:szCs w:val="26"/>
          <w:lang w:val="vi-VN"/>
        </w:rPr>
        <w:object w:dxaOrig="800" w:dyaOrig="740">
          <v:shape id="_x0000_i1225" type="#_x0000_t75" style="width:40.5pt;height:36.75pt" o:ole="">
            <v:imagedata r:id="rId426" o:title=""/>
          </v:shape>
          <o:OLEObject Type="Embed" ProgID="Equation.DSMT4" ShapeID="_x0000_i1225" DrawAspect="Content" ObjectID="_1556300862" r:id="rId427"/>
        </w:object>
      </w:r>
      <w:r w:rsidR="00F1521C">
        <w:rPr>
          <w:szCs w:val="26"/>
        </w:rPr>
        <w:t xml:space="preserve">: </w:t>
      </w:r>
      <w:proofErr w:type="gramStart"/>
      <w:r w:rsidR="00AE0B01">
        <w:rPr>
          <w:szCs w:val="26"/>
        </w:rPr>
        <w:t>áp</w:t>
      </w:r>
      <w:proofErr w:type="gramEnd"/>
      <w:r w:rsidR="00AE0B01">
        <w:rPr>
          <w:szCs w:val="26"/>
        </w:rPr>
        <w:t xml:space="preserve"> suất động tra bảng phụ lục 3</w:t>
      </w:r>
    </w:p>
    <w:p w:rsidR="00AE0B01" w:rsidRDefault="00AE0B01" w:rsidP="00836315">
      <w:r>
        <w:t>Hệ số cục bộ trên đường ống gồm:</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513"/>
        <w:gridCol w:w="3063"/>
        <w:gridCol w:w="1020"/>
        <w:gridCol w:w="1454"/>
        <w:gridCol w:w="1137"/>
        <w:gridCol w:w="1100"/>
      </w:tblGrid>
      <w:tr w:rsidR="000A3DA4" w:rsidTr="00FC46AE">
        <w:trPr>
          <w:trHeight w:val="350"/>
        </w:trPr>
        <w:tc>
          <w:tcPr>
            <w:tcW w:w="815" w:type="pct"/>
            <w:noWrap/>
            <w:vAlign w:val="center"/>
            <w:hideMark/>
          </w:tcPr>
          <w:p w:rsidR="000A3DA4" w:rsidRDefault="000A3DA4" w:rsidP="00FC46AE">
            <w:pPr>
              <w:spacing w:before="100" w:beforeAutospacing="1" w:after="100" w:afterAutospacing="1"/>
              <w:ind w:firstLine="0"/>
              <w:jc w:val="center"/>
              <w:rPr>
                <w:color w:val="auto"/>
                <w:szCs w:val="26"/>
              </w:rPr>
            </w:pPr>
            <w:r>
              <w:rPr>
                <w:szCs w:val="26"/>
              </w:rPr>
              <w:t>Đoạn ống</w:t>
            </w:r>
          </w:p>
        </w:tc>
        <w:tc>
          <w:tcPr>
            <w:tcW w:w="1649" w:type="pct"/>
            <w:noWrap/>
            <w:vAlign w:val="center"/>
            <w:hideMark/>
          </w:tcPr>
          <w:p w:rsidR="000A3DA4" w:rsidRDefault="000A3DA4" w:rsidP="00FC46AE">
            <w:pPr>
              <w:spacing w:before="100" w:beforeAutospacing="1" w:after="100" w:afterAutospacing="1"/>
              <w:ind w:firstLine="0"/>
              <w:jc w:val="center"/>
              <w:rPr>
                <w:szCs w:val="26"/>
              </w:rPr>
            </w:pPr>
            <w:r>
              <w:rPr>
                <w:szCs w:val="26"/>
              </w:rPr>
              <w:t>Chi tiết</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ξ</w:t>
            </w:r>
          </w:p>
        </w:tc>
        <w:tc>
          <w:tcPr>
            <w:tcW w:w="783" w:type="pct"/>
            <w:noWrap/>
            <w:vAlign w:val="center"/>
            <w:hideMark/>
          </w:tcPr>
          <w:p w:rsidR="000A3DA4" w:rsidRDefault="000A3DA4" w:rsidP="00FC46AE">
            <w:pPr>
              <w:spacing w:before="100" w:beforeAutospacing="1" w:after="100" w:afterAutospacing="1"/>
              <w:ind w:firstLine="0"/>
              <w:jc w:val="center"/>
              <w:rPr>
                <w:szCs w:val="26"/>
              </w:rPr>
            </w:pPr>
            <w:r>
              <w:rPr>
                <w:szCs w:val="26"/>
              </w:rPr>
              <w:t>Số lượng</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Σξ</w:t>
            </w:r>
          </w:p>
        </w:tc>
        <w:tc>
          <w:tcPr>
            <w:tcW w:w="592" w:type="pct"/>
            <w:noWrap/>
            <w:vAlign w:val="center"/>
            <w:hideMark/>
          </w:tcPr>
          <w:p w:rsidR="000A3DA4" w:rsidRDefault="000A3DA4" w:rsidP="00FC46AE">
            <w:pPr>
              <w:spacing w:before="100" w:beforeAutospacing="1" w:after="100" w:afterAutospacing="1"/>
              <w:ind w:firstLine="0"/>
              <w:jc w:val="center"/>
              <w:rPr>
                <w:szCs w:val="26"/>
              </w:rPr>
            </w:pPr>
            <w:r>
              <w:rPr>
                <w:szCs w:val="26"/>
              </w:rPr>
              <w:t>Tổng</w:t>
            </w:r>
          </w:p>
        </w:tc>
      </w:tr>
      <w:tr w:rsidR="000A3DA4" w:rsidTr="00FC46AE">
        <w:trPr>
          <w:trHeight w:val="300"/>
        </w:trPr>
        <w:tc>
          <w:tcPr>
            <w:tcW w:w="815" w:type="pct"/>
            <w:vMerge w:val="restart"/>
            <w:noWrap/>
            <w:vAlign w:val="center"/>
            <w:hideMark/>
          </w:tcPr>
          <w:p w:rsidR="000A3DA4" w:rsidRDefault="000A3DA4" w:rsidP="00FC46AE">
            <w:pPr>
              <w:spacing w:before="100" w:beforeAutospacing="1" w:after="100" w:afterAutospacing="1"/>
              <w:ind w:firstLine="0"/>
              <w:jc w:val="center"/>
              <w:rPr>
                <w:szCs w:val="26"/>
              </w:rPr>
            </w:pPr>
            <w:r>
              <w:rPr>
                <w:szCs w:val="26"/>
              </w:rPr>
              <w:t>Hút</w:t>
            </w:r>
          </w:p>
        </w:tc>
        <w:tc>
          <w:tcPr>
            <w:tcW w:w="1649" w:type="pct"/>
            <w:noWrap/>
            <w:vAlign w:val="center"/>
            <w:hideMark/>
          </w:tcPr>
          <w:p w:rsidR="000A3DA4" w:rsidRDefault="005B0E5C" w:rsidP="00FC46AE">
            <w:pPr>
              <w:spacing w:before="100" w:beforeAutospacing="1" w:after="100" w:afterAutospacing="1"/>
              <w:ind w:firstLine="0"/>
              <w:jc w:val="center"/>
              <w:rPr>
                <w:szCs w:val="26"/>
              </w:rPr>
            </w:pPr>
            <w:r>
              <w:rPr>
                <w:szCs w:val="26"/>
              </w:rPr>
              <w:t>Ngoặc 90 (R=</w:t>
            </w:r>
            <w:r w:rsidR="000A3DA4">
              <w:rPr>
                <w:szCs w:val="26"/>
              </w:rPr>
              <w:t>1,5D)</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40</w:t>
            </w:r>
          </w:p>
        </w:tc>
        <w:tc>
          <w:tcPr>
            <w:tcW w:w="783" w:type="pct"/>
            <w:noWrap/>
            <w:vAlign w:val="center"/>
            <w:hideMark/>
          </w:tcPr>
          <w:p w:rsidR="000A3DA4" w:rsidRDefault="000A3DA4" w:rsidP="00FC46AE">
            <w:pPr>
              <w:spacing w:before="100" w:beforeAutospacing="1" w:after="100" w:afterAutospacing="1"/>
              <w:ind w:firstLine="0"/>
              <w:jc w:val="center"/>
              <w:rPr>
                <w:szCs w:val="26"/>
              </w:rPr>
            </w:pPr>
            <w:r>
              <w:rPr>
                <w:szCs w:val="26"/>
              </w:rPr>
              <w:t>2</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8</w:t>
            </w:r>
          </w:p>
        </w:tc>
        <w:tc>
          <w:tcPr>
            <w:tcW w:w="592" w:type="pct"/>
            <w:vMerge w:val="restart"/>
            <w:noWrap/>
            <w:vAlign w:val="center"/>
            <w:hideMark/>
          </w:tcPr>
          <w:p w:rsidR="000A3DA4" w:rsidRDefault="00FC46AE" w:rsidP="00FC46AE">
            <w:pPr>
              <w:spacing w:before="100" w:beforeAutospacing="1" w:after="100" w:afterAutospacing="1"/>
              <w:ind w:firstLine="0"/>
              <w:jc w:val="center"/>
              <w:rPr>
                <w:szCs w:val="26"/>
              </w:rPr>
            </w:pPr>
            <w:r>
              <w:rPr>
                <w:szCs w:val="26"/>
              </w:rPr>
              <w:t>1,44</w:t>
            </w:r>
          </w:p>
        </w:tc>
      </w:tr>
      <w:tr w:rsidR="000A3DA4" w:rsidTr="00FC46AE">
        <w:trPr>
          <w:trHeight w:val="300"/>
        </w:trPr>
        <w:tc>
          <w:tcPr>
            <w:tcW w:w="815" w:type="pct"/>
            <w:vMerge/>
            <w:vAlign w:val="center"/>
            <w:hideMark/>
          </w:tcPr>
          <w:p w:rsidR="000A3DA4" w:rsidRDefault="000A3DA4" w:rsidP="00FC46AE">
            <w:pPr>
              <w:spacing w:before="100" w:beforeAutospacing="1" w:after="100" w:afterAutospacing="1"/>
              <w:jc w:val="center"/>
              <w:rPr>
                <w:szCs w:val="26"/>
                <w:lang w:val="vi-VN"/>
              </w:rPr>
            </w:pPr>
          </w:p>
        </w:tc>
        <w:tc>
          <w:tcPr>
            <w:tcW w:w="1649" w:type="pct"/>
            <w:noWrap/>
            <w:vAlign w:val="center"/>
            <w:hideMark/>
          </w:tcPr>
          <w:p w:rsidR="000A3DA4" w:rsidRDefault="005B0E5C" w:rsidP="00FC46AE">
            <w:pPr>
              <w:spacing w:before="100" w:beforeAutospacing="1" w:after="100" w:afterAutospacing="1"/>
              <w:ind w:firstLine="0"/>
              <w:jc w:val="center"/>
              <w:rPr>
                <w:szCs w:val="26"/>
                <w:lang w:val="vi-VN"/>
              </w:rPr>
            </w:pPr>
            <w:r>
              <w:rPr>
                <w:szCs w:val="26"/>
              </w:rPr>
              <w:t>Ngoặc 45 (R=</w:t>
            </w:r>
            <w:r w:rsidR="000A3DA4">
              <w:rPr>
                <w:szCs w:val="26"/>
              </w:rPr>
              <w:t>1,5D)</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25</w:t>
            </w:r>
          </w:p>
        </w:tc>
        <w:tc>
          <w:tcPr>
            <w:tcW w:w="783" w:type="pct"/>
            <w:noWrap/>
            <w:vAlign w:val="center"/>
            <w:hideMark/>
          </w:tcPr>
          <w:p w:rsidR="000A3DA4" w:rsidRDefault="000A3DA4" w:rsidP="00FC46AE">
            <w:pPr>
              <w:spacing w:before="100" w:beforeAutospacing="1" w:after="100" w:afterAutospacing="1"/>
              <w:rPr>
                <w:szCs w:val="26"/>
              </w:rPr>
            </w:pPr>
            <w:r>
              <w:rPr>
                <w:szCs w:val="26"/>
              </w:rPr>
              <w:t>2</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5</w:t>
            </w:r>
          </w:p>
        </w:tc>
        <w:tc>
          <w:tcPr>
            <w:tcW w:w="592" w:type="pct"/>
            <w:vMerge/>
            <w:vAlign w:val="center"/>
            <w:hideMark/>
          </w:tcPr>
          <w:p w:rsidR="000A3DA4" w:rsidRDefault="000A3DA4" w:rsidP="00FC46AE">
            <w:pPr>
              <w:spacing w:before="100" w:beforeAutospacing="1" w:after="100" w:afterAutospacing="1"/>
              <w:jc w:val="center"/>
              <w:rPr>
                <w:szCs w:val="26"/>
              </w:rPr>
            </w:pPr>
          </w:p>
        </w:tc>
      </w:tr>
      <w:tr w:rsidR="000A3DA4" w:rsidTr="00FC46AE">
        <w:trPr>
          <w:trHeight w:val="300"/>
        </w:trPr>
        <w:tc>
          <w:tcPr>
            <w:tcW w:w="815" w:type="pct"/>
            <w:vMerge/>
            <w:vAlign w:val="center"/>
            <w:hideMark/>
          </w:tcPr>
          <w:p w:rsidR="000A3DA4" w:rsidRDefault="000A3DA4" w:rsidP="00FC46AE">
            <w:pPr>
              <w:spacing w:before="100" w:beforeAutospacing="1" w:after="100" w:afterAutospacing="1"/>
              <w:jc w:val="center"/>
              <w:rPr>
                <w:szCs w:val="26"/>
                <w:lang w:val="vi-VN"/>
              </w:rPr>
            </w:pPr>
          </w:p>
        </w:tc>
        <w:tc>
          <w:tcPr>
            <w:tcW w:w="1649" w:type="pct"/>
            <w:noWrap/>
            <w:vAlign w:val="center"/>
            <w:hideMark/>
          </w:tcPr>
          <w:p w:rsidR="000A3DA4" w:rsidRDefault="000A3DA4" w:rsidP="00FC46AE">
            <w:pPr>
              <w:spacing w:before="100" w:beforeAutospacing="1" w:after="100" w:afterAutospacing="1"/>
              <w:ind w:firstLine="0"/>
              <w:jc w:val="center"/>
              <w:rPr>
                <w:szCs w:val="26"/>
              </w:rPr>
            </w:pPr>
            <w:r>
              <w:rPr>
                <w:szCs w:val="26"/>
              </w:rPr>
              <w:t>Loa (nối vào quạt)</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10</w:t>
            </w:r>
          </w:p>
        </w:tc>
        <w:tc>
          <w:tcPr>
            <w:tcW w:w="783" w:type="pct"/>
            <w:noWrap/>
            <w:vAlign w:val="center"/>
            <w:hideMark/>
          </w:tcPr>
          <w:p w:rsidR="000A3DA4" w:rsidRDefault="000A3DA4" w:rsidP="00FC46AE">
            <w:pPr>
              <w:spacing w:before="100" w:beforeAutospacing="1" w:after="100" w:afterAutospacing="1"/>
              <w:ind w:firstLine="0"/>
              <w:jc w:val="center"/>
              <w:rPr>
                <w:szCs w:val="26"/>
              </w:rPr>
            </w:pPr>
            <w:r>
              <w:rPr>
                <w:szCs w:val="26"/>
              </w:rPr>
              <w:t>1</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1</w:t>
            </w:r>
          </w:p>
        </w:tc>
        <w:tc>
          <w:tcPr>
            <w:tcW w:w="592" w:type="pct"/>
            <w:vMerge/>
            <w:vAlign w:val="center"/>
            <w:hideMark/>
          </w:tcPr>
          <w:p w:rsidR="000A3DA4" w:rsidRDefault="000A3DA4" w:rsidP="00FC46AE">
            <w:pPr>
              <w:spacing w:before="100" w:beforeAutospacing="1" w:after="100" w:afterAutospacing="1"/>
              <w:jc w:val="center"/>
              <w:rPr>
                <w:szCs w:val="26"/>
              </w:rPr>
            </w:pPr>
          </w:p>
        </w:tc>
      </w:tr>
      <w:tr w:rsidR="000A3DA4" w:rsidTr="00FC46AE">
        <w:trPr>
          <w:trHeight w:val="615"/>
        </w:trPr>
        <w:tc>
          <w:tcPr>
            <w:tcW w:w="815" w:type="pct"/>
            <w:vMerge/>
            <w:vAlign w:val="center"/>
            <w:hideMark/>
          </w:tcPr>
          <w:p w:rsidR="000A3DA4" w:rsidRDefault="000A3DA4" w:rsidP="00FC46AE">
            <w:pPr>
              <w:spacing w:before="100" w:beforeAutospacing="1" w:after="100" w:afterAutospacing="1"/>
              <w:jc w:val="center"/>
              <w:rPr>
                <w:szCs w:val="26"/>
                <w:lang w:val="vi-VN"/>
              </w:rPr>
            </w:pPr>
          </w:p>
        </w:tc>
        <w:tc>
          <w:tcPr>
            <w:tcW w:w="1649" w:type="pct"/>
            <w:vAlign w:val="center"/>
            <w:hideMark/>
          </w:tcPr>
          <w:p w:rsidR="000A3DA4" w:rsidRPr="00E771C4" w:rsidRDefault="000A3DA4" w:rsidP="00FC46AE">
            <w:pPr>
              <w:spacing w:before="100" w:beforeAutospacing="1" w:after="100" w:afterAutospacing="1"/>
              <w:ind w:firstLine="0"/>
              <w:jc w:val="center"/>
              <w:rPr>
                <w:szCs w:val="26"/>
                <w:lang w:val="vi-VN"/>
              </w:rPr>
            </w:pPr>
            <w:r w:rsidRPr="00E771C4">
              <w:rPr>
                <w:szCs w:val="26"/>
                <w:lang w:val="vi-VN"/>
              </w:rPr>
              <w:t>Van điều chỉnh (lá chắn)</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04</w:t>
            </w:r>
          </w:p>
        </w:tc>
        <w:tc>
          <w:tcPr>
            <w:tcW w:w="783" w:type="pct"/>
            <w:noWrap/>
            <w:vAlign w:val="center"/>
            <w:hideMark/>
          </w:tcPr>
          <w:p w:rsidR="000A3DA4" w:rsidRDefault="000A3DA4" w:rsidP="00FC46AE">
            <w:pPr>
              <w:spacing w:before="100" w:beforeAutospacing="1" w:after="100" w:afterAutospacing="1"/>
              <w:ind w:firstLine="0"/>
              <w:jc w:val="center"/>
              <w:rPr>
                <w:szCs w:val="26"/>
                <w:lang w:val="vi-VN"/>
              </w:rPr>
            </w:pPr>
            <w:r>
              <w:rPr>
                <w:szCs w:val="26"/>
              </w:rPr>
              <w:t>1</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04</w:t>
            </w:r>
          </w:p>
        </w:tc>
        <w:tc>
          <w:tcPr>
            <w:tcW w:w="592" w:type="pct"/>
            <w:vMerge/>
            <w:vAlign w:val="center"/>
            <w:hideMark/>
          </w:tcPr>
          <w:p w:rsidR="000A3DA4" w:rsidRDefault="000A3DA4" w:rsidP="00FC46AE">
            <w:pPr>
              <w:spacing w:before="100" w:beforeAutospacing="1" w:after="100" w:afterAutospacing="1"/>
              <w:jc w:val="center"/>
              <w:rPr>
                <w:szCs w:val="26"/>
              </w:rPr>
            </w:pPr>
          </w:p>
        </w:tc>
      </w:tr>
      <w:tr w:rsidR="000A3DA4" w:rsidTr="00FC46AE">
        <w:trPr>
          <w:trHeight w:val="300"/>
        </w:trPr>
        <w:tc>
          <w:tcPr>
            <w:tcW w:w="815" w:type="pct"/>
            <w:vMerge w:val="restart"/>
            <w:noWrap/>
            <w:vAlign w:val="center"/>
            <w:hideMark/>
          </w:tcPr>
          <w:p w:rsidR="000A3DA4" w:rsidRDefault="000A3DA4" w:rsidP="00FC46AE">
            <w:pPr>
              <w:spacing w:before="100" w:beforeAutospacing="1" w:after="100" w:afterAutospacing="1"/>
              <w:ind w:firstLine="0"/>
              <w:jc w:val="center"/>
              <w:rPr>
                <w:szCs w:val="26"/>
                <w:lang w:val="vi-VN"/>
              </w:rPr>
            </w:pPr>
            <w:r>
              <w:rPr>
                <w:szCs w:val="26"/>
              </w:rPr>
              <w:t>Đẩy</w:t>
            </w:r>
          </w:p>
        </w:tc>
        <w:tc>
          <w:tcPr>
            <w:tcW w:w="1649" w:type="pct"/>
            <w:noWrap/>
            <w:vAlign w:val="center"/>
            <w:hideMark/>
          </w:tcPr>
          <w:p w:rsidR="000A3DA4" w:rsidRDefault="005B0E5C" w:rsidP="00FC46AE">
            <w:pPr>
              <w:spacing w:before="100" w:beforeAutospacing="1" w:after="100" w:afterAutospacing="1"/>
              <w:jc w:val="center"/>
              <w:rPr>
                <w:szCs w:val="26"/>
              </w:rPr>
            </w:pPr>
            <w:r>
              <w:rPr>
                <w:szCs w:val="26"/>
              </w:rPr>
              <w:t>Ngoặc 60 (R=</w:t>
            </w:r>
            <w:r w:rsidR="000A3DA4">
              <w:rPr>
                <w:szCs w:val="26"/>
              </w:rPr>
              <w:t>1,5D)</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30</w:t>
            </w:r>
          </w:p>
        </w:tc>
        <w:tc>
          <w:tcPr>
            <w:tcW w:w="783" w:type="pct"/>
            <w:noWrap/>
            <w:vAlign w:val="center"/>
            <w:hideMark/>
          </w:tcPr>
          <w:p w:rsidR="000A3DA4" w:rsidRDefault="000A3DA4" w:rsidP="00FC46AE">
            <w:pPr>
              <w:spacing w:before="100" w:beforeAutospacing="1" w:after="100" w:afterAutospacing="1"/>
              <w:ind w:firstLine="0"/>
              <w:jc w:val="center"/>
              <w:rPr>
                <w:szCs w:val="26"/>
              </w:rPr>
            </w:pPr>
            <w:r>
              <w:rPr>
                <w:szCs w:val="26"/>
              </w:rPr>
              <w:t>1</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30</w:t>
            </w:r>
          </w:p>
        </w:tc>
        <w:tc>
          <w:tcPr>
            <w:tcW w:w="592" w:type="pct"/>
            <w:vMerge w:val="restart"/>
            <w:noWrap/>
            <w:vAlign w:val="center"/>
          </w:tcPr>
          <w:p w:rsidR="000A3DA4" w:rsidRDefault="000A3DA4" w:rsidP="00FC46AE">
            <w:pPr>
              <w:spacing w:before="100" w:beforeAutospacing="1" w:after="100" w:afterAutospacing="1"/>
              <w:ind w:firstLine="0"/>
              <w:jc w:val="center"/>
              <w:rPr>
                <w:szCs w:val="26"/>
              </w:rPr>
            </w:pPr>
            <w:r>
              <w:rPr>
                <w:szCs w:val="26"/>
              </w:rPr>
              <w:t>0,40</w:t>
            </w:r>
          </w:p>
        </w:tc>
      </w:tr>
      <w:tr w:rsidR="000A3DA4" w:rsidTr="00FC46AE">
        <w:trPr>
          <w:trHeight w:val="315"/>
        </w:trPr>
        <w:tc>
          <w:tcPr>
            <w:tcW w:w="815" w:type="pct"/>
            <w:vMerge/>
            <w:vAlign w:val="center"/>
            <w:hideMark/>
          </w:tcPr>
          <w:p w:rsidR="000A3DA4" w:rsidRDefault="000A3DA4" w:rsidP="00FC46AE">
            <w:pPr>
              <w:spacing w:before="100" w:beforeAutospacing="1" w:after="100" w:afterAutospacing="1"/>
              <w:jc w:val="center"/>
              <w:rPr>
                <w:szCs w:val="26"/>
                <w:lang w:val="vi-VN"/>
              </w:rPr>
            </w:pPr>
          </w:p>
        </w:tc>
        <w:tc>
          <w:tcPr>
            <w:tcW w:w="1649" w:type="pct"/>
            <w:noWrap/>
            <w:vAlign w:val="center"/>
            <w:hideMark/>
          </w:tcPr>
          <w:p w:rsidR="000A3DA4" w:rsidRDefault="000A3DA4" w:rsidP="00FC46AE">
            <w:pPr>
              <w:spacing w:before="100" w:beforeAutospacing="1" w:after="100" w:afterAutospacing="1"/>
              <w:jc w:val="center"/>
              <w:rPr>
                <w:szCs w:val="26"/>
              </w:rPr>
            </w:pPr>
            <w:r>
              <w:rPr>
                <w:szCs w:val="26"/>
              </w:rPr>
              <w:t>Loa (nối vào quạt)</w:t>
            </w:r>
          </w:p>
        </w:tc>
        <w:tc>
          <w:tcPr>
            <w:tcW w:w="549" w:type="pct"/>
            <w:noWrap/>
            <w:vAlign w:val="center"/>
            <w:hideMark/>
          </w:tcPr>
          <w:p w:rsidR="000A3DA4" w:rsidRDefault="000A3DA4" w:rsidP="00FC46AE">
            <w:pPr>
              <w:spacing w:before="100" w:beforeAutospacing="1" w:after="100" w:afterAutospacing="1"/>
              <w:ind w:firstLine="0"/>
              <w:jc w:val="center"/>
              <w:rPr>
                <w:szCs w:val="26"/>
              </w:rPr>
            </w:pPr>
            <w:r>
              <w:rPr>
                <w:szCs w:val="26"/>
              </w:rPr>
              <w:t>0,10</w:t>
            </w:r>
          </w:p>
        </w:tc>
        <w:tc>
          <w:tcPr>
            <w:tcW w:w="783" w:type="pct"/>
            <w:noWrap/>
            <w:vAlign w:val="center"/>
            <w:hideMark/>
          </w:tcPr>
          <w:p w:rsidR="000A3DA4" w:rsidRDefault="000A3DA4" w:rsidP="00FC46AE">
            <w:pPr>
              <w:spacing w:before="100" w:beforeAutospacing="1" w:after="100" w:afterAutospacing="1"/>
              <w:ind w:firstLine="0"/>
              <w:jc w:val="center"/>
              <w:rPr>
                <w:szCs w:val="26"/>
              </w:rPr>
            </w:pPr>
            <w:r>
              <w:rPr>
                <w:szCs w:val="26"/>
              </w:rPr>
              <w:t>1</w:t>
            </w:r>
          </w:p>
        </w:tc>
        <w:tc>
          <w:tcPr>
            <w:tcW w:w="612" w:type="pct"/>
            <w:noWrap/>
            <w:vAlign w:val="center"/>
            <w:hideMark/>
          </w:tcPr>
          <w:p w:rsidR="000A3DA4" w:rsidRDefault="000A3DA4" w:rsidP="00FC46AE">
            <w:pPr>
              <w:spacing w:before="100" w:beforeAutospacing="1" w:after="100" w:afterAutospacing="1"/>
              <w:ind w:firstLine="0"/>
              <w:jc w:val="center"/>
              <w:rPr>
                <w:szCs w:val="26"/>
              </w:rPr>
            </w:pPr>
            <w:r>
              <w:rPr>
                <w:szCs w:val="26"/>
              </w:rPr>
              <w:t>0,10</w:t>
            </w:r>
          </w:p>
        </w:tc>
        <w:tc>
          <w:tcPr>
            <w:tcW w:w="592" w:type="pct"/>
            <w:vMerge/>
            <w:vAlign w:val="center"/>
            <w:hideMark/>
          </w:tcPr>
          <w:p w:rsidR="000A3DA4" w:rsidRDefault="000A3DA4" w:rsidP="00FC46AE">
            <w:pPr>
              <w:spacing w:before="100" w:beforeAutospacing="1" w:after="100" w:afterAutospacing="1"/>
              <w:jc w:val="center"/>
              <w:rPr>
                <w:szCs w:val="26"/>
                <w:lang w:val="vi-VN"/>
              </w:rPr>
            </w:pPr>
          </w:p>
        </w:tc>
      </w:tr>
    </w:tbl>
    <w:p w:rsidR="000A3DA4" w:rsidRDefault="000A3DA4" w:rsidP="00836315">
      <w:pPr>
        <w:spacing w:after="0"/>
      </w:pPr>
      <w:r>
        <w:t xml:space="preserve">Áp suất động </w:t>
      </w:r>
      <w:r w:rsidR="00FB2327" w:rsidRPr="00FB2327">
        <w:rPr>
          <w:position w:val="-30"/>
        </w:rPr>
        <w:object w:dxaOrig="1219" w:dyaOrig="740">
          <v:shape id="_x0000_i1226" type="#_x0000_t75" style="width:61.5pt;height:36.75pt" o:ole="">
            <v:imagedata r:id="rId428" o:title=""/>
          </v:shape>
          <o:OLEObject Type="Embed" ProgID="Equation.DSMT4" ShapeID="_x0000_i1226" DrawAspect="Content" ObjectID="_1556300863" r:id="rId429"/>
        </w:object>
      </w:r>
      <w:r w:rsidR="005B0E5C">
        <w:t xml:space="preserve"> ứng với vận tốc v=</w:t>
      </w:r>
      <w:r>
        <w:t>2</w:t>
      </w:r>
      <w:r w:rsidR="00CF4C4B">
        <w:t>7</w:t>
      </w:r>
      <w:proofErr w:type="gramStart"/>
      <w:r w:rsidR="00CF4C4B">
        <w:t>,05</w:t>
      </w:r>
      <w:proofErr w:type="gramEnd"/>
      <w:r>
        <w:t xml:space="preserve"> m/s là P</w:t>
      </w:r>
      <w:r>
        <w:rPr>
          <w:vertAlign w:val="subscript"/>
        </w:rPr>
        <w:t xml:space="preserve">đ </w:t>
      </w:r>
      <w:r w:rsidR="00CF4C4B">
        <w:t>=38,4</w:t>
      </w:r>
      <w:r>
        <w:t xml:space="preserve"> KG/m</w:t>
      </w:r>
      <w:r>
        <w:rPr>
          <w:vertAlign w:val="superscript"/>
        </w:rPr>
        <w:t>2</w:t>
      </w:r>
    </w:p>
    <w:p w:rsidR="000A3DA4" w:rsidRPr="00CF4C4B" w:rsidRDefault="000A3DA4" w:rsidP="00836315">
      <w:pPr>
        <w:spacing w:after="0"/>
      </w:pPr>
      <w:r>
        <w:t>Vậy tổng tổn thất cục bộ:</w:t>
      </w:r>
      <w:r w:rsidR="00FB2327">
        <w:t xml:space="preserve"> </w:t>
      </w:r>
      <w:r w:rsidR="003F328A" w:rsidRPr="003F328A">
        <w:rPr>
          <w:position w:val="-14"/>
        </w:rPr>
        <w:object w:dxaOrig="4560" w:dyaOrig="420">
          <v:shape id="_x0000_i1227" type="#_x0000_t75" style="width:228pt;height:21pt" o:ole="">
            <v:imagedata r:id="rId430" o:title=""/>
          </v:shape>
          <o:OLEObject Type="Embed" ProgID="Equation.DSMT4" ShapeID="_x0000_i1227" DrawAspect="Content" ObjectID="_1556300864" r:id="rId431"/>
        </w:object>
      </w:r>
      <w:r w:rsidR="003F328A">
        <w:t xml:space="preserve"> </w:t>
      </w:r>
    </w:p>
    <w:p w:rsidR="000A3DA4" w:rsidRPr="00836315" w:rsidRDefault="000A3DA4" w:rsidP="00596E56">
      <w:pPr>
        <w:pStyle w:val="ListParagraph"/>
        <w:numPr>
          <w:ilvl w:val="0"/>
          <w:numId w:val="24"/>
        </w:numPr>
      </w:pPr>
      <w:r w:rsidRPr="00836315">
        <w:t>Tổn thất ma sát:</w:t>
      </w:r>
    </w:p>
    <w:tbl>
      <w:tblPr>
        <w:tblW w:w="5000" w:type="pct"/>
        <w:tblBorders>
          <w:top w:val="single" w:sz="8" w:space="0" w:color="auto"/>
          <w:left w:val="single" w:sz="8" w:space="0" w:color="auto"/>
          <w:bottom w:val="single" w:sz="8" w:space="0" w:color="auto"/>
          <w:right w:val="single" w:sz="8" w:space="0" w:color="auto"/>
          <w:insideH w:val="dotted" w:sz="4" w:space="0" w:color="auto"/>
          <w:insideV w:val="single" w:sz="8" w:space="0" w:color="auto"/>
        </w:tblBorders>
        <w:tblLook w:val="04A0" w:firstRow="1" w:lastRow="0" w:firstColumn="1" w:lastColumn="0" w:noHBand="0" w:noVBand="1"/>
      </w:tblPr>
      <w:tblGrid>
        <w:gridCol w:w="1245"/>
        <w:gridCol w:w="1326"/>
        <w:gridCol w:w="1527"/>
        <w:gridCol w:w="1087"/>
        <w:gridCol w:w="1267"/>
        <w:gridCol w:w="1269"/>
        <w:gridCol w:w="1566"/>
      </w:tblGrid>
      <w:tr w:rsidR="000A3DA4" w:rsidTr="009966EE">
        <w:trPr>
          <w:trHeight w:val="703"/>
        </w:trPr>
        <w:tc>
          <w:tcPr>
            <w:tcW w:w="671" w:type="pct"/>
            <w:vAlign w:val="center"/>
            <w:hideMark/>
          </w:tcPr>
          <w:p w:rsidR="000A3DA4" w:rsidRDefault="000A3DA4" w:rsidP="009966EE">
            <w:pPr>
              <w:spacing w:before="100" w:beforeAutospacing="1" w:after="100" w:afterAutospacing="1"/>
              <w:ind w:firstLine="0"/>
              <w:jc w:val="center"/>
              <w:rPr>
                <w:color w:val="auto"/>
                <w:szCs w:val="26"/>
              </w:rPr>
            </w:pPr>
            <w:r>
              <w:rPr>
                <w:szCs w:val="26"/>
              </w:rPr>
              <w:t>Đoạn ống</w:t>
            </w:r>
          </w:p>
        </w:tc>
        <w:tc>
          <w:tcPr>
            <w:tcW w:w="714" w:type="pct"/>
            <w:vAlign w:val="center"/>
            <w:hideMark/>
          </w:tcPr>
          <w:p w:rsidR="000A3DA4" w:rsidRDefault="000A3DA4" w:rsidP="009966EE">
            <w:pPr>
              <w:spacing w:before="100" w:beforeAutospacing="1" w:after="100" w:afterAutospacing="1"/>
              <w:ind w:firstLine="0"/>
              <w:jc w:val="center"/>
              <w:rPr>
                <w:szCs w:val="26"/>
              </w:rPr>
            </w:pPr>
            <w:r>
              <w:rPr>
                <w:szCs w:val="26"/>
              </w:rPr>
              <w:t>l (mm)</w:t>
            </w:r>
          </w:p>
        </w:tc>
        <w:tc>
          <w:tcPr>
            <w:tcW w:w="822" w:type="pct"/>
            <w:vAlign w:val="center"/>
            <w:hideMark/>
          </w:tcPr>
          <w:p w:rsidR="000A3DA4" w:rsidRDefault="009966EE" w:rsidP="009966EE">
            <w:pPr>
              <w:spacing w:before="100" w:beforeAutospacing="1" w:after="100" w:afterAutospacing="1"/>
              <w:ind w:firstLine="0"/>
              <w:jc w:val="center"/>
              <w:rPr>
                <w:szCs w:val="26"/>
              </w:rPr>
            </w:pPr>
            <w:r>
              <w:rPr>
                <w:szCs w:val="26"/>
              </w:rPr>
              <w:t>L(m</w:t>
            </w:r>
            <w:r>
              <w:rPr>
                <w:szCs w:val="26"/>
                <w:vertAlign w:val="superscript"/>
              </w:rPr>
              <w:t>3</w:t>
            </w:r>
            <w:r w:rsidR="000A3DA4">
              <w:rPr>
                <w:szCs w:val="26"/>
              </w:rPr>
              <w:t>/h)</w:t>
            </w:r>
          </w:p>
        </w:tc>
        <w:tc>
          <w:tcPr>
            <w:tcW w:w="585" w:type="pct"/>
            <w:vAlign w:val="center"/>
            <w:hideMark/>
          </w:tcPr>
          <w:p w:rsidR="000A3DA4" w:rsidRDefault="000A3DA4" w:rsidP="009966EE">
            <w:pPr>
              <w:spacing w:before="100" w:beforeAutospacing="1" w:after="100" w:afterAutospacing="1"/>
              <w:ind w:firstLine="0"/>
              <w:jc w:val="center"/>
              <w:rPr>
                <w:szCs w:val="26"/>
              </w:rPr>
            </w:pPr>
            <w:r>
              <w:rPr>
                <w:szCs w:val="26"/>
              </w:rPr>
              <w:t>d (mm)</w:t>
            </w:r>
          </w:p>
        </w:tc>
        <w:tc>
          <w:tcPr>
            <w:tcW w:w="682" w:type="pct"/>
            <w:vAlign w:val="center"/>
            <w:hideMark/>
          </w:tcPr>
          <w:p w:rsidR="000A3DA4" w:rsidRDefault="000A3DA4" w:rsidP="009966EE">
            <w:pPr>
              <w:spacing w:before="100" w:beforeAutospacing="1" w:after="100" w:afterAutospacing="1"/>
              <w:ind w:firstLine="0"/>
              <w:jc w:val="center"/>
              <w:rPr>
                <w:szCs w:val="26"/>
              </w:rPr>
            </w:pPr>
            <w:r>
              <w:rPr>
                <w:szCs w:val="26"/>
              </w:rPr>
              <w:t>V (m/s)</w:t>
            </w:r>
          </w:p>
        </w:tc>
        <w:tc>
          <w:tcPr>
            <w:tcW w:w="682" w:type="pct"/>
            <w:vAlign w:val="center"/>
            <w:hideMark/>
          </w:tcPr>
          <w:p w:rsidR="000A3DA4" w:rsidRDefault="000A3DA4" w:rsidP="009966EE">
            <w:pPr>
              <w:spacing w:before="100" w:beforeAutospacing="1" w:after="100" w:afterAutospacing="1"/>
              <w:ind w:firstLine="0"/>
              <w:jc w:val="center"/>
              <w:rPr>
                <w:szCs w:val="26"/>
              </w:rPr>
            </w:pPr>
            <w:r>
              <w:rPr>
                <w:szCs w:val="26"/>
              </w:rPr>
              <w:t>R</w:t>
            </w:r>
          </w:p>
        </w:tc>
        <w:tc>
          <w:tcPr>
            <w:tcW w:w="843" w:type="pct"/>
            <w:vAlign w:val="center"/>
            <w:hideMark/>
          </w:tcPr>
          <w:p w:rsidR="000A3DA4" w:rsidRDefault="00462CFE" w:rsidP="009966EE">
            <w:pPr>
              <w:spacing w:before="100" w:beforeAutospacing="1" w:after="100" w:afterAutospacing="1"/>
              <w:ind w:firstLine="0"/>
              <w:jc w:val="center"/>
              <w:rPr>
                <w:szCs w:val="26"/>
              </w:rPr>
            </w:pPr>
            <w:r w:rsidRPr="00462CFE">
              <w:rPr>
                <w:rFonts w:eastAsia="Arial"/>
                <w:position w:val="-12"/>
                <w:szCs w:val="26"/>
              </w:rPr>
              <w:object w:dxaOrig="720" w:dyaOrig="360">
                <v:shape id="_x0000_i1228" type="#_x0000_t75" style="width:36.75pt;height:21.75pt" o:ole="">
                  <v:imagedata r:id="rId432" o:title=""/>
                </v:shape>
                <o:OLEObject Type="Embed" ProgID="Equation.DSMT4" ShapeID="_x0000_i1228" DrawAspect="Content" ObjectID="_1556300865" r:id="rId433"/>
              </w:object>
            </w:r>
            <w:r>
              <w:rPr>
                <w:rFonts w:eastAsia="Arial"/>
                <w:szCs w:val="26"/>
              </w:rPr>
              <w:t xml:space="preserve"> </w:t>
            </w:r>
            <w:r w:rsidR="000A3DA4">
              <w:rPr>
                <w:szCs w:val="26"/>
              </w:rPr>
              <w:t>(KG/m</w:t>
            </w:r>
            <w:r w:rsidR="000A3DA4">
              <w:rPr>
                <w:szCs w:val="26"/>
                <w:vertAlign w:val="superscript"/>
              </w:rPr>
              <w:t>2</w:t>
            </w:r>
            <w:r w:rsidR="000A3DA4">
              <w:rPr>
                <w:szCs w:val="26"/>
              </w:rPr>
              <w:t>)</w:t>
            </w:r>
          </w:p>
        </w:tc>
      </w:tr>
      <w:tr w:rsidR="000A3DA4" w:rsidTr="009966EE">
        <w:trPr>
          <w:trHeight w:val="359"/>
        </w:trPr>
        <w:tc>
          <w:tcPr>
            <w:tcW w:w="671" w:type="pct"/>
            <w:vAlign w:val="center"/>
            <w:hideMark/>
          </w:tcPr>
          <w:p w:rsidR="000A3DA4" w:rsidRDefault="000A3DA4" w:rsidP="009966EE">
            <w:pPr>
              <w:spacing w:before="100" w:beforeAutospacing="1" w:after="100" w:afterAutospacing="1"/>
              <w:ind w:firstLine="0"/>
              <w:jc w:val="center"/>
              <w:rPr>
                <w:szCs w:val="26"/>
              </w:rPr>
            </w:pPr>
            <w:r>
              <w:rPr>
                <w:szCs w:val="26"/>
              </w:rPr>
              <w:lastRenderedPageBreak/>
              <w:t>1</w:t>
            </w:r>
          </w:p>
        </w:tc>
        <w:tc>
          <w:tcPr>
            <w:tcW w:w="714" w:type="pct"/>
            <w:vAlign w:val="center"/>
            <w:hideMark/>
          </w:tcPr>
          <w:p w:rsidR="000A3DA4" w:rsidRDefault="000A3DA4" w:rsidP="009966EE">
            <w:pPr>
              <w:tabs>
                <w:tab w:val="left" w:pos="977"/>
              </w:tabs>
              <w:spacing w:before="100" w:beforeAutospacing="1" w:after="100" w:afterAutospacing="1"/>
              <w:ind w:firstLine="0"/>
              <w:jc w:val="center"/>
              <w:rPr>
                <w:szCs w:val="26"/>
              </w:rPr>
            </w:pPr>
            <w:r>
              <w:rPr>
                <w:szCs w:val="26"/>
              </w:rPr>
              <w:t>12000</w:t>
            </w:r>
          </w:p>
        </w:tc>
        <w:tc>
          <w:tcPr>
            <w:tcW w:w="822" w:type="pct"/>
            <w:vAlign w:val="center"/>
            <w:hideMark/>
          </w:tcPr>
          <w:p w:rsidR="000A3DA4" w:rsidRDefault="000A3DA4" w:rsidP="009966EE">
            <w:pPr>
              <w:spacing w:before="100" w:beforeAutospacing="1" w:after="100" w:afterAutospacing="1"/>
              <w:ind w:firstLine="0"/>
              <w:jc w:val="center"/>
              <w:rPr>
                <w:szCs w:val="26"/>
              </w:rPr>
            </w:pPr>
            <w:r>
              <w:rPr>
                <w:szCs w:val="26"/>
              </w:rPr>
              <w:t>23976</w:t>
            </w:r>
          </w:p>
        </w:tc>
        <w:tc>
          <w:tcPr>
            <w:tcW w:w="585" w:type="pct"/>
            <w:vAlign w:val="center"/>
            <w:hideMark/>
          </w:tcPr>
          <w:p w:rsidR="000A3DA4" w:rsidRDefault="000A3DA4" w:rsidP="009966EE">
            <w:pPr>
              <w:spacing w:before="100" w:beforeAutospacing="1" w:after="100" w:afterAutospacing="1"/>
              <w:ind w:firstLine="0"/>
              <w:jc w:val="center"/>
              <w:rPr>
                <w:szCs w:val="26"/>
              </w:rPr>
            </w:pPr>
            <w:r>
              <w:rPr>
                <w:szCs w:val="26"/>
              </w:rPr>
              <w:t>560</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27,05</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1,075</w:t>
            </w:r>
          </w:p>
        </w:tc>
        <w:tc>
          <w:tcPr>
            <w:tcW w:w="843" w:type="pct"/>
            <w:vAlign w:val="center"/>
            <w:hideMark/>
          </w:tcPr>
          <w:p w:rsidR="000A3DA4" w:rsidRDefault="00170BA1" w:rsidP="009966EE">
            <w:pPr>
              <w:spacing w:before="100" w:beforeAutospacing="1" w:after="100" w:afterAutospacing="1"/>
              <w:ind w:firstLine="0"/>
              <w:jc w:val="center"/>
              <w:rPr>
                <w:szCs w:val="26"/>
              </w:rPr>
            </w:pPr>
            <w:r>
              <w:rPr>
                <w:szCs w:val="26"/>
              </w:rPr>
              <w:t>12,9</w:t>
            </w:r>
          </w:p>
        </w:tc>
      </w:tr>
      <w:tr w:rsidR="000A3DA4" w:rsidTr="009966EE">
        <w:trPr>
          <w:trHeight w:val="359"/>
        </w:trPr>
        <w:tc>
          <w:tcPr>
            <w:tcW w:w="671" w:type="pct"/>
            <w:vAlign w:val="center"/>
            <w:hideMark/>
          </w:tcPr>
          <w:p w:rsidR="000A3DA4" w:rsidRDefault="000A3DA4" w:rsidP="009966EE">
            <w:pPr>
              <w:spacing w:before="100" w:beforeAutospacing="1" w:after="100" w:afterAutospacing="1"/>
              <w:ind w:firstLine="0"/>
              <w:jc w:val="center"/>
              <w:rPr>
                <w:szCs w:val="26"/>
              </w:rPr>
            </w:pPr>
            <w:r>
              <w:rPr>
                <w:szCs w:val="26"/>
              </w:rPr>
              <w:t>2</w:t>
            </w:r>
          </w:p>
        </w:tc>
        <w:tc>
          <w:tcPr>
            <w:tcW w:w="714" w:type="pct"/>
            <w:vAlign w:val="center"/>
            <w:hideMark/>
          </w:tcPr>
          <w:p w:rsidR="000A3DA4" w:rsidRDefault="000A3DA4" w:rsidP="009966EE">
            <w:pPr>
              <w:spacing w:before="100" w:beforeAutospacing="1" w:after="100" w:afterAutospacing="1"/>
              <w:ind w:firstLine="0"/>
              <w:jc w:val="center"/>
              <w:rPr>
                <w:szCs w:val="26"/>
              </w:rPr>
            </w:pPr>
            <w:r>
              <w:rPr>
                <w:szCs w:val="26"/>
              </w:rPr>
              <w:t>4000</w:t>
            </w:r>
          </w:p>
        </w:tc>
        <w:tc>
          <w:tcPr>
            <w:tcW w:w="822" w:type="pct"/>
            <w:vAlign w:val="center"/>
            <w:hideMark/>
          </w:tcPr>
          <w:p w:rsidR="000A3DA4" w:rsidRDefault="000A3DA4" w:rsidP="009966EE">
            <w:pPr>
              <w:spacing w:before="100" w:beforeAutospacing="1" w:after="100" w:afterAutospacing="1"/>
              <w:ind w:firstLine="0"/>
              <w:jc w:val="center"/>
              <w:rPr>
                <w:szCs w:val="26"/>
              </w:rPr>
            </w:pPr>
            <w:r>
              <w:rPr>
                <w:szCs w:val="26"/>
              </w:rPr>
              <w:t>23976</w:t>
            </w:r>
          </w:p>
        </w:tc>
        <w:tc>
          <w:tcPr>
            <w:tcW w:w="585" w:type="pct"/>
            <w:vAlign w:val="center"/>
            <w:hideMark/>
          </w:tcPr>
          <w:p w:rsidR="000A3DA4" w:rsidRDefault="000A3DA4" w:rsidP="009966EE">
            <w:pPr>
              <w:spacing w:before="100" w:beforeAutospacing="1" w:after="100" w:afterAutospacing="1"/>
              <w:ind w:firstLine="0"/>
              <w:jc w:val="center"/>
              <w:rPr>
                <w:szCs w:val="26"/>
              </w:rPr>
            </w:pPr>
            <w:r>
              <w:rPr>
                <w:szCs w:val="26"/>
              </w:rPr>
              <w:t>560</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27,05</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1,0</w:t>
            </w:r>
            <w:r w:rsidR="000A3DA4">
              <w:rPr>
                <w:szCs w:val="26"/>
              </w:rPr>
              <w:t>75</w:t>
            </w:r>
          </w:p>
        </w:tc>
        <w:tc>
          <w:tcPr>
            <w:tcW w:w="843" w:type="pct"/>
            <w:vAlign w:val="center"/>
            <w:hideMark/>
          </w:tcPr>
          <w:p w:rsidR="000A3DA4" w:rsidRDefault="00170BA1" w:rsidP="009966EE">
            <w:pPr>
              <w:spacing w:before="100" w:beforeAutospacing="1" w:after="100" w:afterAutospacing="1"/>
              <w:ind w:firstLine="0"/>
              <w:jc w:val="center"/>
              <w:rPr>
                <w:szCs w:val="26"/>
              </w:rPr>
            </w:pPr>
            <w:r>
              <w:rPr>
                <w:szCs w:val="26"/>
              </w:rPr>
              <w:t>4,3</w:t>
            </w:r>
          </w:p>
        </w:tc>
      </w:tr>
      <w:tr w:rsidR="000A3DA4" w:rsidTr="009966EE">
        <w:trPr>
          <w:trHeight w:val="359"/>
        </w:trPr>
        <w:tc>
          <w:tcPr>
            <w:tcW w:w="671" w:type="pct"/>
            <w:vAlign w:val="center"/>
            <w:hideMark/>
          </w:tcPr>
          <w:p w:rsidR="000A3DA4" w:rsidRDefault="000A3DA4" w:rsidP="009966EE">
            <w:pPr>
              <w:spacing w:before="100" w:beforeAutospacing="1" w:after="100" w:afterAutospacing="1"/>
              <w:ind w:firstLine="0"/>
              <w:jc w:val="center"/>
              <w:rPr>
                <w:szCs w:val="26"/>
              </w:rPr>
            </w:pPr>
            <w:r>
              <w:rPr>
                <w:szCs w:val="26"/>
              </w:rPr>
              <w:t>3</w:t>
            </w:r>
          </w:p>
        </w:tc>
        <w:tc>
          <w:tcPr>
            <w:tcW w:w="714" w:type="pct"/>
            <w:vAlign w:val="center"/>
            <w:hideMark/>
          </w:tcPr>
          <w:p w:rsidR="000A3DA4" w:rsidRDefault="000A3DA4" w:rsidP="009966EE">
            <w:pPr>
              <w:spacing w:before="100" w:beforeAutospacing="1" w:after="100" w:afterAutospacing="1"/>
              <w:ind w:firstLine="0"/>
              <w:jc w:val="center"/>
              <w:rPr>
                <w:szCs w:val="26"/>
              </w:rPr>
            </w:pPr>
            <w:r>
              <w:rPr>
                <w:szCs w:val="26"/>
              </w:rPr>
              <w:t>3500</w:t>
            </w:r>
          </w:p>
        </w:tc>
        <w:tc>
          <w:tcPr>
            <w:tcW w:w="822" w:type="pct"/>
            <w:vAlign w:val="center"/>
            <w:hideMark/>
          </w:tcPr>
          <w:p w:rsidR="000A3DA4" w:rsidRDefault="000A3DA4" w:rsidP="009966EE">
            <w:pPr>
              <w:spacing w:before="100" w:beforeAutospacing="1" w:after="100" w:afterAutospacing="1"/>
              <w:ind w:firstLine="0"/>
              <w:jc w:val="center"/>
              <w:rPr>
                <w:szCs w:val="26"/>
              </w:rPr>
            </w:pPr>
          </w:p>
          <w:p w:rsidR="00A27041" w:rsidRDefault="00A27041" w:rsidP="009966EE">
            <w:pPr>
              <w:spacing w:before="100" w:beforeAutospacing="1" w:after="100" w:afterAutospacing="1"/>
              <w:jc w:val="center"/>
              <w:rPr>
                <w:szCs w:val="26"/>
              </w:rPr>
            </w:pPr>
          </w:p>
        </w:tc>
        <w:tc>
          <w:tcPr>
            <w:tcW w:w="585" w:type="pct"/>
            <w:vAlign w:val="center"/>
            <w:hideMark/>
          </w:tcPr>
          <w:p w:rsidR="000A3DA4" w:rsidRDefault="000A3DA4" w:rsidP="009966EE">
            <w:pPr>
              <w:spacing w:before="100" w:beforeAutospacing="1" w:after="100" w:afterAutospacing="1"/>
              <w:ind w:firstLine="0"/>
              <w:jc w:val="center"/>
              <w:rPr>
                <w:szCs w:val="26"/>
              </w:rPr>
            </w:pPr>
            <w:r>
              <w:rPr>
                <w:szCs w:val="26"/>
              </w:rPr>
              <w:t>560</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27,05</w:t>
            </w:r>
          </w:p>
        </w:tc>
        <w:tc>
          <w:tcPr>
            <w:tcW w:w="682" w:type="pct"/>
            <w:vAlign w:val="center"/>
            <w:hideMark/>
          </w:tcPr>
          <w:p w:rsidR="000A3DA4" w:rsidRDefault="009669C3" w:rsidP="009966EE">
            <w:pPr>
              <w:spacing w:before="100" w:beforeAutospacing="1" w:after="100" w:afterAutospacing="1"/>
              <w:ind w:firstLine="0"/>
              <w:jc w:val="center"/>
              <w:rPr>
                <w:szCs w:val="26"/>
              </w:rPr>
            </w:pPr>
            <w:r>
              <w:rPr>
                <w:szCs w:val="26"/>
              </w:rPr>
              <w:t>1,075</w:t>
            </w:r>
          </w:p>
        </w:tc>
        <w:tc>
          <w:tcPr>
            <w:tcW w:w="843" w:type="pct"/>
            <w:vAlign w:val="center"/>
            <w:hideMark/>
          </w:tcPr>
          <w:p w:rsidR="000A3DA4" w:rsidRDefault="00170BA1" w:rsidP="009966EE">
            <w:pPr>
              <w:spacing w:before="100" w:beforeAutospacing="1" w:after="100" w:afterAutospacing="1"/>
              <w:ind w:firstLine="0"/>
              <w:jc w:val="center"/>
              <w:rPr>
                <w:szCs w:val="26"/>
              </w:rPr>
            </w:pPr>
            <w:r>
              <w:rPr>
                <w:szCs w:val="26"/>
              </w:rPr>
              <w:t>3,76</w:t>
            </w:r>
          </w:p>
        </w:tc>
      </w:tr>
      <w:tr w:rsidR="000A3DA4" w:rsidTr="009966EE">
        <w:trPr>
          <w:trHeight w:val="359"/>
        </w:trPr>
        <w:tc>
          <w:tcPr>
            <w:tcW w:w="4157" w:type="pct"/>
            <w:gridSpan w:val="6"/>
            <w:vAlign w:val="center"/>
            <w:hideMark/>
          </w:tcPr>
          <w:p w:rsidR="000A3DA4" w:rsidRDefault="000A3DA4" w:rsidP="009966EE">
            <w:pPr>
              <w:spacing w:before="100" w:beforeAutospacing="1" w:after="100" w:afterAutospacing="1"/>
              <w:ind w:firstLine="0"/>
              <w:jc w:val="center"/>
              <w:rPr>
                <w:szCs w:val="26"/>
              </w:rPr>
            </w:pPr>
            <w:r>
              <w:rPr>
                <w:szCs w:val="26"/>
              </w:rPr>
              <w:t>Tổng</w:t>
            </w:r>
          </w:p>
        </w:tc>
        <w:tc>
          <w:tcPr>
            <w:tcW w:w="843" w:type="pct"/>
            <w:vAlign w:val="center"/>
            <w:hideMark/>
          </w:tcPr>
          <w:p w:rsidR="000A3DA4" w:rsidRDefault="00170BA1" w:rsidP="009966EE">
            <w:pPr>
              <w:spacing w:before="100" w:beforeAutospacing="1" w:after="100" w:afterAutospacing="1"/>
              <w:ind w:firstLine="0"/>
              <w:jc w:val="center"/>
              <w:rPr>
                <w:szCs w:val="26"/>
              </w:rPr>
            </w:pPr>
            <w:r>
              <w:rPr>
                <w:szCs w:val="26"/>
              </w:rPr>
              <w:t>20</w:t>
            </w:r>
            <w:r w:rsidR="000A3DA4">
              <w:rPr>
                <w:szCs w:val="26"/>
              </w:rPr>
              <w:t>,</w:t>
            </w:r>
            <w:r>
              <w:rPr>
                <w:szCs w:val="26"/>
              </w:rPr>
              <w:t>9</w:t>
            </w:r>
            <w:r w:rsidR="000A3DA4">
              <w:rPr>
                <w:szCs w:val="26"/>
              </w:rPr>
              <w:t>6</w:t>
            </w:r>
          </w:p>
        </w:tc>
      </w:tr>
    </w:tbl>
    <w:p w:rsidR="000A3DA4" w:rsidRPr="00836315" w:rsidRDefault="00A27041" w:rsidP="00FC46AE">
      <w:pPr>
        <w:pStyle w:val="ListParagraph"/>
        <w:numPr>
          <w:ilvl w:val="0"/>
          <w:numId w:val="24"/>
        </w:numPr>
        <w:tabs>
          <w:tab w:val="num" w:pos="1440"/>
        </w:tabs>
        <w:spacing w:before="120"/>
        <w:ind w:left="714" w:hanging="357"/>
        <w:rPr>
          <w:szCs w:val="26"/>
        </w:rPr>
      </w:pPr>
      <w:r w:rsidRPr="00836315">
        <w:rPr>
          <w:szCs w:val="26"/>
        </w:rPr>
        <w:t>Tổn thất qua thiết bị:</w:t>
      </w:r>
    </w:p>
    <w:p w:rsidR="00A27041" w:rsidRDefault="00A27041" w:rsidP="00FC46AE">
      <w:pPr>
        <w:spacing w:after="0"/>
      </w:pPr>
      <w:r>
        <w:t>Tổn thất qua thiết bị</w:t>
      </w:r>
      <w:r w:rsidR="0088531A">
        <w:t xml:space="preserve"> xử lý lấy bằng 2 lần tổn thất </w:t>
      </w:r>
      <w:r>
        <w:t>ma sát qua thiết bị lọc bụi cyclon LIOT có màng nước NO</w:t>
      </w:r>
      <w:r>
        <w:rPr>
          <w:vertAlign w:val="subscript"/>
        </w:rPr>
        <w:t>7</w:t>
      </w:r>
    </w:p>
    <w:p w:rsidR="00A27041" w:rsidRPr="00D03F03" w:rsidRDefault="00FB2327" w:rsidP="0088531A">
      <w:pPr>
        <w:spacing w:after="0"/>
        <w:ind w:firstLine="1701"/>
        <w:rPr>
          <w:szCs w:val="26"/>
        </w:rPr>
      </w:pPr>
      <w:r w:rsidRPr="00FB2327">
        <w:rPr>
          <w:rFonts w:eastAsia="Arial"/>
          <w:position w:val="-12"/>
          <w:szCs w:val="26"/>
          <w:lang w:val="vi-VN"/>
        </w:rPr>
        <w:object w:dxaOrig="2860" w:dyaOrig="400">
          <v:shape id="_x0000_i1229" type="#_x0000_t75" style="width:143.25pt;height:20.25pt" o:ole="">
            <v:imagedata r:id="rId434" o:title=""/>
          </v:shape>
          <o:OLEObject Type="Embed" ProgID="Equation.DSMT4" ShapeID="_x0000_i1229" DrawAspect="Content" ObjectID="_1556300866" r:id="rId435"/>
        </w:object>
      </w:r>
    </w:p>
    <w:p w:rsidR="00A27041" w:rsidRDefault="0088531A" w:rsidP="006058A0">
      <w:pPr>
        <w:spacing w:after="0"/>
      </w:pPr>
      <w:r>
        <w:t xml:space="preserve"> </w:t>
      </w:r>
      <w:r w:rsidR="00A27041">
        <w:sym w:font="Wingdings" w:char="F0E0"/>
      </w:r>
      <w:r w:rsidR="00A27041">
        <w:t>Vậy tổng tổn thất qua hệ thống:</w:t>
      </w:r>
    </w:p>
    <w:p w:rsidR="00A27041" w:rsidRDefault="00FB2327" w:rsidP="006058A0">
      <w:pPr>
        <w:spacing w:after="0"/>
        <w:ind w:firstLine="1701"/>
        <w:rPr>
          <w:szCs w:val="26"/>
        </w:rPr>
      </w:pPr>
      <w:r w:rsidRPr="00FB2327">
        <w:rPr>
          <w:rFonts w:eastAsia="Arial"/>
          <w:position w:val="-12"/>
          <w:szCs w:val="26"/>
        </w:rPr>
        <w:object w:dxaOrig="2200" w:dyaOrig="360">
          <v:shape id="_x0000_i1230" type="#_x0000_t75" style="width:110.25pt;height:18pt" o:ole="">
            <v:imagedata r:id="rId436" o:title=""/>
          </v:shape>
          <o:OLEObject Type="Embed" ProgID="Equation.DSMT4" ShapeID="_x0000_i1230" DrawAspect="Content" ObjectID="_1556300867" r:id="rId437"/>
        </w:object>
      </w:r>
      <w:r>
        <w:rPr>
          <w:rFonts w:eastAsia="Arial"/>
          <w:szCs w:val="26"/>
        </w:rPr>
        <w:t xml:space="preserve"> </w:t>
      </w:r>
    </w:p>
    <w:p w:rsidR="00A27041" w:rsidRDefault="006058A0" w:rsidP="006058A0">
      <w:pPr>
        <w:spacing w:after="0"/>
        <w:ind w:firstLine="2127"/>
        <w:rPr>
          <w:szCs w:val="26"/>
        </w:rPr>
      </w:pPr>
      <w:r w:rsidRPr="00F438EB">
        <w:rPr>
          <w:bCs/>
          <w:szCs w:val="26"/>
        </w:rPr>
        <w:t xml:space="preserve">= </w:t>
      </w:r>
      <w:r w:rsidR="00D03F03">
        <w:rPr>
          <w:szCs w:val="26"/>
        </w:rPr>
        <w:t>70</w:t>
      </w:r>
      <w:proofErr w:type="gramStart"/>
      <w:r w:rsidR="00D03F03">
        <w:rPr>
          <w:szCs w:val="26"/>
        </w:rPr>
        <w:t>,66</w:t>
      </w:r>
      <w:proofErr w:type="gramEnd"/>
      <w:r w:rsidR="00D03F03">
        <w:rPr>
          <w:szCs w:val="26"/>
        </w:rPr>
        <w:t>+136+</w:t>
      </w:r>
      <w:r w:rsidR="005B0E5C">
        <w:rPr>
          <w:szCs w:val="26"/>
        </w:rPr>
        <w:t>20,96=</w:t>
      </w:r>
      <w:r w:rsidR="00A27041">
        <w:rPr>
          <w:szCs w:val="26"/>
        </w:rPr>
        <w:t>227,62  KG/m</w:t>
      </w:r>
      <w:r w:rsidR="00A27041">
        <w:rPr>
          <w:szCs w:val="26"/>
          <w:vertAlign w:val="superscript"/>
        </w:rPr>
        <w:t>2</w:t>
      </w:r>
    </w:p>
    <w:p w:rsidR="00A27041" w:rsidRPr="006058A0" w:rsidRDefault="00D03F03" w:rsidP="006058A0">
      <w:r>
        <w:t>Lựa chọn quạt</w:t>
      </w:r>
      <w:r w:rsidR="00A27041" w:rsidRPr="006058A0">
        <w:t>:</w:t>
      </w:r>
    </w:p>
    <w:p w:rsidR="0040128B" w:rsidRPr="0040128B" w:rsidRDefault="00D03F03" w:rsidP="006058A0">
      <w:pPr>
        <w:rPr>
          <w:vertAlign w:val="superscript"/>
        </w:rPr>
      </w:pPr>
      <w:r>
        <w:t xml:space="preserve">Dựa vào tổn thất </w:t>
      </w:r>
      <w:r w:rsidRPr="00D03F03">
        <w:rPr>
          <w:position w:val="-14"/>
        </w:rPr>
        <w:object w:dxaOrig="3660" w:dyaOrig="420">
          <v:shape id="_x0000_i1231" type="#_x0000_t75" style="width:183pt;height:21pt" o:ole="">
            <v:imagedata r:id="rId438" o:title=""/>
          </v:shape>
          <o:OLEObject Type="Embed" ProgID="Equation.DSMT4" ShapeID="_x0000_i1231" DrawAspect="Content" ObjectID="_1556300868" r:id="rId439"/>
        </w:object>
      </w:r>
      <w:r>
        <w:t xml:space="preserve"> </w:t>
      </w:r>
    </w:p>
    <w:p w:rsidR="0040128B" w:rsidRDefault="0038456C" w:rsidP="006058A0">
      <w:r>
        <w:t>Lưu</w:t>
      </w:r>
      <w:r w:rsidR="004F227A">
        <w:t xml:space="preserve"> lượng</w:t>
      </w:r>
      <w:r w:rsidR="00D03F03">
        <w:t xml:space="preserve"> </w:t>
      </w:r>
      <w:r w:rsidR="00BB5B8C" w:rsidRPr="00BB5B8C">
        <w:rPr>
          <w:position w:val="-10"/>
        </w:rPr>
        <w:object w:dxaOrig="3840" w:dyaOrig="380">
          <v:shape id="_x0000_i1232" type="#_x0000_t75" style="width:192pt;height:18.75pt" o:ole="">
            <v:imagedata r:id="rId440" o:title=""/>
          </v:shape>
          <o:OLEObject Type="Embed" ProgID="Equation.DSMT4" ShapeID="_x0000_i1232" DrawAspect="Content" ObjectID="_1556300869" r:id="rId441"/>
        </w:object>
      </w:r>
    </w:p>
    <w:p w:rsidR="0038456C" w:rsidRDefault="0038456C" w:rsidP="006058A0">
      <w:r>
        <w:t>Tra bảng ta chọn được quạt li tâm 4-70 N</w:t>
      </w:r>
      <w:r w:rsidR="00C61365">
        <w:rPr>
          <w:vertAlign w:val="superscript"/>
        </w:rPr>
        <w:t>o</w:t>
      </w:r>
      <w:r>
        <w:t xml:space="preserve"> 12</w:t>
      </w:r>
    </w:p>
    <w:p w:rsidR="0038456C" w:rsidRDefault="0038456C" w:rsidP="006058A0">
      <w:r>
        <w:t>Các thông số kỹ thuật của quạt</w:t>
      </w:r>
    </w:p>
    <w:p w:rsidR="0038456C" w:rsidRDefault="00C12492" w:rsidP="006058A0">
      <w:pPr>
        <w:spacing w:after="0"/>
        <w:ind w:left="1418" w:firstLine="0"/>
      </w:pPr>
      <w:r>
        <w:t>Lưu lượng 23976</w:t>
      </w:r>
      <w:r w:rsidR="0038456C">
        <w:t xml:space="preserve"> m</w:t>
      </w:r>
      <w:r w:rsidR="0038456C">
        <w:rPr>
          <w:vertAlign w:val="superscript"/>
        </w:rPr>
        <w:t>3</w:t>
      </w:r>
      <w:r w:rsidR="0038456C">
        <w:t xml:space="preserve">/h </w:t>
      </w:r>
    </w:p>
    <w:p w:rsidR="0038456C" w:rsidRDefault="0038456C" w:rsidP="006058A0">
      <w:pPr>
        <w:spacing w:after="0"/>
        <w:ind w:left="1418" w:hanging="720"/>
        <w:rPr>
          <w:szCs w:val="26"/>
        </w:rPr>
      </w:pPr>
      <w:r>
        <w:rPr>
          <w:szCs w:val="26"/>
        </w:rPr>
        <w:tab/>
        <w:t xml:space="preserve">Hiệu suất </w:t>
      </w:r>
      <w:r>
        <w:rPr>
          <w:rFonts w:eastAsia="Arial"/>
          <w:position w:val="-10"/>
          <w:szCs w:val="26"/>
          <w:lang w:val="vi-VN"/>
        </w:rPr>
        <w:object w:dxaOrig="210" w:dyaOrig="270">
          <v:shape id="_x0000_i1233" type="#_x0000_t75" style="width:6.75pt;height:14.25pt" o:ole="">
            <v:imagedata r:id="rId442" o:title=""/>
          </v:shape>
          <o:OLEObject Type="Embed" ProgID="Equation.3" ShapeID="_x0000_i1233" DrawAspect="Content" ObjectID="_1556300870" r:id="rId443"/>
        </w:object>
      </w:r>
      <w:r>
        <w:rPr>
          <w:szCs w:val="26"/>
          <w:vertAlign w:val="subscript"/>
        </w:rPr>
        <w:t>q</w:t>
      </w:r>
      <w:r w:rsidR="007551FE">
        <w:rPr>
          <w:szCs w:val="26"/>
        </w:rPr>
        <w:t>=</w:t>
      </w:r>
      <w:r>
        <w:rPr>
          <w:szCs w:val="26"/>
        </w:rPr>
        <w:t>65 %</w:t>
      </w:r>
    </w:p>
    <w:p w:rsidR="0038456C" w:rsidRDefault="0038456C" w:rsidP="006058A0">
      <w:pPr>
        <w:spacing w:after="0"/>
        <w:ind w:left="1418" w:hanging="720"/>
        <w:rPr>
          <w:color w:val="auto"/>
          <w:szCs w:val="26"/>
        </w:rPr>
      </w:pPr>
      <w:r>
        <w:rPr>
          <w:szCs w:val="26"/>
        </w:rPr>
        <w:tab/>
        <w:t>Số vòng qu</w:t>
      </w:r>
      <w:r w:rsidR="006058A0">
        <w:rPr>
          <w:szCs w:val="26"/>
        </w:rPr>
        <w:t>ay</w:t>
      </w:r>
      <w:r w:rsidR="005B0E5C">
        <w:rPr>
          <w:szCs w:val="26"/>
        </w:rPr>
        <w:t xml:space="preserve"> n=</w:t>
      </w:r>
      <w:r>
        <w:rPr>
          <w:szCs w:val="26"/>
        </w:rPr>
        <w:t>950 v/p</w:t>
      </w:r>
    </w:p>
    <w:p w:rsidR="0038456C" w:rsidRDefault="0038456C" w:rsidP="006058A0">
      <w:pPr>
        <w:spacing w:after="0"/>
        <w:ind w:left="1418" w:hanging="720"/>
        <w:rPr>
          <w:szCs w:val="26"/>
        </w:rPr>
      </w:pPr>
      <w:r>
        <w:rPr>
          <w:szCs w:val="26"/>
        </w:rPr>
        <w:tab/>
      </w:r>
      <w:r w:rsidR="006058A0">
        <w:rPr>
          <w:szCs w:val="26"/>
        </w:rPr>
        <w:t xml:space="preserve">Vận tốc quay </w:t>
      </w:r>
      <w:r>
        <w:rPr>
          <w:szCs w:val="26"/>
        </w:rPr>
        <w:t>60</w:t>
      </w:r>
      <w:proofErr w:type="gramStart"/>
      <w:r>
        <w:rPr>
          <w:szCs w:val="26"/>
        </w:rPr>
        <w:t>,3</w:t>
      </w:r>
      <w:proofErr w:type="gramEnd"/>
      <w:r>
        <w:rPr>
          <w:szCs w:val="26"/>
        </w:rPr>
        <w:t xml:space="preserve"> m/s</w:t>
      </w:r>
    </w:p>
    <w:p w:rsidR="0038456C" w:rsidRDefault="0038456C" w:rsidP="006058A0">
      <w:pPr>
        <w:spacing w:after="0"/>
        <w:ind w:left="1418" w:firstLine="0"/>
        <w:rPr>
          <w:szCs w:val="26"/>
        </w:rPr>
      </w:pPr>
      <w:r>
        <w:rPr>
          <w:szCs w:val="26"/>
        </w:rPr>
        <w:t>Công suất động cơ của quạt:</w:t>
      </w:r>
    </w:p>
    <w:p w:rsidR="0038456C" w:rsidRDefault="0038456C" w:rsidP="006058A0">
      <w:pPr>
        <w:spacing w:after="0"/>
        <w:ind w:left="1418" w:firstLine="0"/>
        <w:rPr>
          <w:szCs w:val="26"/>
        </w:rPr>
      </w:pPr>
      <w:r>
        <w:rPr>
          <w:szCs w:val="26"/>
        </w:rPr>
        <w:t>N</w:t>
      </w:r>
      <w:r>
        <w:rPr>
          <w:szCs w:val="26"/>
          <w:vertAlign w:val="subscript"/>
        </w:rPr>
        <w:t xml:space="preserve">động cơ </w:t>
      </w:r>
      <w:r>
        <w:rPr>
          <w:szCs w:val="26"/>
        </w:rPr>
        <w:t>=</w:t>
      </w:r>
      <w:r w:rsidR="007551FE" w:rsidRPr="007551FE">
        <w:rPr>
          <w:position w:val="-36"/>
          <w:szCs w:val="26"/>
        </w:rPr>
        <w:object w:dxaOrig="2340" w:dyaOrig="780">
          <v:shape id="_x0000_i1234" type="#_x0000_t75" style="width:117pt;height:39pt" o:ole="">
            <v:imagedata r:id="rId444" o:title=""/>
          </v:shape>
          <o:OLEObject Type="Embed" ProgID="Equation.DSMT4" ShapeID="_x0000_i1234" DrawAspect="Content" ObjectID="_1556300871" r:id="rId445"/>
        </w:object>
      </w:r>
    </w:p>
    <w:p w:rsidR="0038456C" w:rsidRDefault="0038456C" w:rsidP="006058A0">
      <w:r>
        <w:t>Trong đó:</w:t>
      </w:r>
    </w:p>
    <w:p w:rsidR="0038456C" w:rsidRDefault="0038456C" w:rsidP="006058A0">
      <w:pPr>
        <w:spacing w:after="0"/>
        <w:ind w:left="1418" w:firstLine="0"/>
        <w:rPr>
          <w:szCs w:val="26"/>
        </w:rPr>
      </w:pPr>
      <w:r>
        <w:rPr>
          <w:rFonts w:eastAsia="Arial"/>
          <w:position w:val="-10"/>
          <w:szCs w:val="26"/>
          <w:lang w:val="vi-VN"/>
        </w:rPr>
        <w:object w:dxaOrig="210" w:dyaOrig="270">
          <v:shape id="_x0000_i1235" type="#_x0000_t75" style="width:6.75pt;height:14.25pt" o:ole="">
            <v:imagedata r:id="rId442" o:title=""/>
          </v:shape>
          <o:OLEObject Type="Embed" ProgID="Equation.3" ShapeID="_x0000_i1235" DrawAspect="Content" ObjectID="_1556300872" r:id="rId446"/>
        </w:object>
      </w:r>
      <w:r>
        <w:rPr>
          <w:szCs w:val="26"/>
          <w:vertAlign w:val="subscript"/>
        </w:rPr>
        <w:t>q</w:t>
      </w:r>
      <w:r w:rsidR="00C61365">
        <w:rPr>
          <w:szCs w:val="26"/>
        </w:rPr>
        <w:t xml:space="preserve">: Hiệu suất của quạt </w:t>
      </w:r>
      <w:r>
        <w:rPr>
          <w:rFonts w:eastAsia="Arial"/>
          <w:position w:val="-10"/>
          <w:szCs w:val="26"/>
          <w:lang w:val="vi-VN"/>
        </w:rPr>
        <w:object w:dxaOrig="210" w:dyaOrig="270">
          <v:shape id="_x0000_i1236" type="#_x0000_t75" style="width:6.75pt;height:14.25pt" o:ole="">
            <v:imagedata r:id="rId442" o:title=""/>
          </v:shape>
          <o:OLEObject Type="Embed" ProgID="Equation.3" ShapeID="_x0000_i1236" DrawAspect="Content" ObjectID="_1556300873" r:id="rId447"/>
        </w:object>
      </w:r>
      <w:r>
        <w:rPr>
          <w:szCs w:val="26"/>
          <w:vertAlign w:val="subscript"/>
        </w:rPr>
        <w:t>q</w:t>
      </w:r>
      <w:r>
        <w:rPr>
          <w:szCs w:val="26"/>
        </w:rPr>
        <w:t>=65%</w:t>
      </w:r>
    </w:p>
    <w:p w:rsidR="0038456C" w:rsidRDefault="0038456C" w:rsidP="006058A0">
      <w:pPr>
        <w:spacing w:after="0"/>
        <w:ind w:left="1418" w:firstLine="0"/>
        <w:rPr>
          <w:szCs w:val="26"/>
        </w:rPr>
      </w:pPr>
      <w:r>
        <w:rPr>
          <w:szCs w:val="26"/>
        </w:rPr>
        <w:t>Q</w:t>
      </w:r>
      <w:r>
        <w:rPr>
          <w:szCs w:val="26"/>
          <w:vertAlign w:val="subscript"/>
        </w:rPr>
        <w:t>K</w:t>
      </w:r>
      <w:r>
        <w:rPr>
          <w:szCs w:val="26"/>
        </w:rPr>
        <w:t>: Lưu lượng quạt Q</w:t>
      </w:r>
      <w:r>
        <w:rPr>
          <w:szCs w:val="26"/>
          <w:vertAlign w:val="subscript"/>
        </w:rPr>
        <w:t>K</w:t>
      </w:r>
      <w:r w:rsidR="005B0E5C">
        <w:rPr>
          <w:szCs w:val="26"/>
        </w:rPr>
        <w:t>=</w:t>
      </w:r>
      <w:r w:rsidR="00C12492">
        <w:rPr>
          <w:szCs w:val="26"/>
        </w:rPr>
        <w:t>23976</w:t>
      </w:r>
      <w:r>
        <w:rPr>
          <w:szCs w:val="26"/>
        </w:rPr>
        <w:t xml:space="preserve"> m</w:t>
      </w:r>
      <w:r>
        <w:rPr>
          <w:szCs w:val="26"/>
          <w:vertAlign w:val="superscript"/>
        </w:rPr>
        <w:t>3</w:t>
      </w:r>
      <w:r w:rsidR="005B0E5C">
        <w:rPr>
          <w:szCs w:val="26"/>
        </w:rPr>
        <w:t>/h=</w:t>
      </w:r>
      <w:r w:rsidR="00DA203E">
        <w:rPr>
          <w:szCs w:val="26"/>
        </w:rPr>
        <w:t>6</w:t>
      </w:r>
      <w:proofErr w:type="gramStart"/>
      <w:r w:rsidR="00C12492">
        <w:rPr>
          <w:szCs w:val="26"/>
        </w:rPr>
        <w:t>,66</w:t>
      </w:r>
      <w:proofErr w:type="gramEnd"/>
      <w:r>
        <w:rPr>
          <w:szCs w:val="26"/>
        </w:rPr>
        <w:t xml:space="preserve"> m</w:t>
      </w:r>
      <w:r>
        <w:rPr>
          <w:szCs w:val="26"/>
          <w:vertAlign w:val="superscript"/>
        </w:rPr>
        <w:t>3</w:t>
      </w:r>
      <w:r>
        <w:rPr>
          <w:szCs w:val="26"/>
        </w:rPr>
        <w:t>/s</w:t>
      </w:r>
    </w:p>
    <w:p w:rsidR="0038456C" w:rsidRDefault="0038456C" w:rsidP="006058A0">
      <w:pPr>
        <w:spacing w:after="0"/>
        <w:ind w:left="1418" w:firstLine="0"/>
        <w:rPr>
          <w:szCs w:val="26"/>
        </w:rPr>
      </w:pPr>
      <w:r>
        <w:rPr>
          <w:szCs w:val="26"/>
        </w:rPr>
        <w:t>P</w:t>
      </w:r>
      <w:r>
        <w:rPr>
          <w:szCs w:val="26"/>
          <w:vertAlign w:val="subscript"/>
        </w:rPr>
        <w:t>k</w:t>
      </w:r>
      <w:r w:rsidR="006058A0">
        <w:rPr>
          <w:szCs w:val="26"/>
        </w:rPr>
        <w:t xml:space="preserve">: Ap lực của quạt </w:t>
      </w:r>
      <w:r>
        <w:rPr>
          <w:rFonts w:eastAsia="Arial"/>
          <w:position w:val="-4"/>
          <w:szCs w:val="26"/>
          <w:lang w:val="vi-VN"/>
        </w:rPr>
        <w:object w:dxaOrig="210" w:dyaOrig="270">
          <v:shape id="_x0000_i1237" type="#_x0000_t75" style="width:6.75pt;height:14.25pt" o:ole="">
            <v:imagedata r:id="rId448" o:title=""/>
          </v:shape>
          <o:OLEObject Type="Embed" ProgID="Equation.3" ShapeID="_x0000_i1237" DrawAspect="Content" ObjectID="_1556300874" r:id="rId449"/>
        </w:object>
      </w:r>
      <w:r>
        <w:rPr>
          <w:szCs w:val="26"/>
        </w:rPr>
        <w:t>P</w:t>
      </w:r>
      <w:r>
        <w:rPr>
          <w:szCs w:val="26"/>
          <w:vertAlign w:val="subscript"/>
        </w:rPr>
        <w:t xml:space="preserve">K </w:t>
      </w:r>
      <w:r w:rsidR="00C12492">
        <w:rPr>
          <w:szCs w:val="26"/>
        </w:rPr>
        <w:t>=250</w:t>
      </w:r>
      <w:proofErr w:type="gramStart"/>
      <w:r w:rsidR="00C12492">
        <w:rPr>
          <w:szCs w:val="26"/>
        </w:rPr>
        <w:t>,4</w:t>
      </w:r>
      <w:proofErr w:type="gramEnd"/>
      <w:r>
        <w:rPr>
          <w:szCs w:val="26"/>
        </w:rPr>
        <w:t xml:space="preserve"> kg/m</w:t>
      </w:r>
      <w:r>
        <w:rPr>
          <w:szCs w:val="26"/>
          <w:vertAlign w:val="superscript"/>
        </w:rPr>
        <w:t>2</w:t>
      </w:r>
    </w:p>
    <w:p w:rsidR="0038456C" w:rsidRDefault="0038456C" w:rsidP="006058A0">
      <w:pPr>
        <w:spacing w:after="0"/>
        <w:ind w:left="1418" w:firstLine="0"/>
        <w:rPr>
          <w:szCs w:val="26"/>
        </w:rPr>
      </w:pPr>
      <w:r>
        <w:rPr>
          <w:szCs w:val="26"/>
        </w:rPr>
        <w:lastRenderedPageBreak/>
        <w:t>N</w:t>
      </w:r>
      <w:r>
        <w:rPr>
          <w:szCs w:val="26"/>
          <w:vertAlign w:val="subscript"/>
        </w:rPr>
        <w:t>động cơ</w:t>
      </w:r>
      <w:r>
        <w:rPr>
          <w:szCs w:val="26"/>
        </w:rPr>
        <w:t>=</w:t>
      </w:r>
      <w:r w:rsidR="006B4677" w:rsidRPr="00C61365">
        <w:rPr>
          <w:position w:val="-30"/>
          <w:szCs w:val="26"/>
        </w:rPr>
        <w:object w:dxaOrig="3400" w:dyaOrig="720">
          <v:shape id="_x0000_i1238" type="#_x0000_t75" style="width:172.5pt;height:36.75pt" o:ole="">
            <v:imagedata r:id="rId450" o:title=""/>
          </v:shape>
          <o:OLEObject Type="Embed" ProgID="Equation.DSMT4" ShapeID="_x0000_i1238" DrawAspect="Content" ObjectID="_1556300875" r:id="rId451"/>
        </w:object>
      </w:r>
      <w:r w:rsidR="00C61365">
        <w:rPr>
          <w:szCs w:val="26"/>
        </w:rPr>
        <w:t xml:space="preserve"> </w:t>
      </w:r>
    </w:p>
    <w:p w:rsidR="001947F6" w:rsidRPr="006058A0" w:rsidRDefault="001947F6" w:rsidP="006058A0">
      <w:r w:rsidRPr="006058A0">
        <w:t>Tính lượng vôi sử dụng:</w:t>
      </w:r>
    </w:p>
    <w:p w:rsidR="001947F6" w:rsidRPr="001947F6" w:rsidRDefault="001947F6" w:rsidP="006058A0">
      <w:pPr>
        <w:rPr>
          <w:color w:val="auto"/>
        </w:rPr>
      </w:pPr>
      <w:r w:rsidRPr="001947F6">
        <w:t>Quá trình khử SO</w:t>
      </w:r>
      <w:r w:rsidRPr="001947F6">
        <w:rPr>
          <w:vertAlign w:val="subscript"/>
        </w:rPr>
        <w:t>2</w:t>
      </w:r>
      <w:r w:rsidRPr="001947F6">
        <w:t xml:space="preserve"> trong Scrubber diễn ra </w:t>
      </w:r>
      <w:proofErr w:type="gramStart"/>
      <w:r w:rsidRPr="001947F6">
        <w:t>theo</w:t>
      </w:r>
      <w:proofErr w:type="gramEnd"/>
      <w:r w:rsidRPr="001947F6">
        <w:t xml:space="preserve"> phản ứng:</w:t>
      </w:r>
    </w:p>
    <w:p w:rsidR="001947F6" w:rsidRPr="006058A0" w:rsidRDefault="001947F6" w:rsidP="00411A4D">
      <w:pPr>
        <w:spacing w:after="0"/>
        <w:ind w:firstLine="1418"/>
        <w:rPr>
          <w:szCs w:val="26"/>
        </w:rPr>
      </w:pPr>
      <w:r w:rsidRPr="006058A0">
        <w:rPr>
          <w:szCs w:val="26"/>
        </w:rPr>
        <w:t>CaO + H</w:t>
      </w:r>
      <w:r w:rsidRPr="006058A0">
        <w:rPr>
          <w:szCs w:val="26"/>
          <w:vertAlign w:val="subscript"/>
        </w:rPr>
        <w:t>2</w:t>
      </w:r>
      <w:r w:rsidR="00FC46AE">
        <w:rPr>
          <w:szCs w:val="26"/>
        </w:rPr>
        <w:t>O</w:t>
      </w:r>
      <w:r w:rsidR="00FC46AE" w:rsidRPr="00FC46AE">
        <w:rPr>
          <w:position w:val="-6"/>
          <w:szCs w:val="26"/>
        </w:rPr>
        <w:object w:dxaOrig="320" w:dyaOrig="240">
          <v:shape id="_x0000_i1239" type="#_x0000_t75" style="width:14.25pt;height:14.25pt" o:ole="">
            <v:imagedata r:id="rId452" o:title=""/>
          </v:shape>
          <o:OLEObject Type="Embed" ProgID="Equation.DSMT4" ShapeID="_x0000_i1239" DrawAspect="Content" ObjectID="_1556300876" r:id="rId453"/>
        </w:object>
      </w:r>
      <w:proofErr w:type="gramStart"/>
      <w:r w:rsidRPr="006058A0">
        <w:rPr>
          <w:szCs w:val="26"/>
        </w:rPr>
        <w:t>Ca(</w:t>
      </w:r>
      <w:proofErr w:type="gramEnd"/>
      <w:r w:rsidRPr="006058A0">
        <w:rPr>
          <w:szCs w:val="26"/>
        </w:rPr>
        <w:t>OH)</w:t>
      </w:r>
      <w:r w:rsidRPr="006058A0">
        <w:rPr>
          <w:szCs w:val="26"/>
          <w:vertAlign w:val="subscript"/>
        </w:rPr>
        <w:t>2</w:t>
      </w:r>
      <w:r w:rsidRPr="006058A0">
        <w:rPr>
          <w:szCs w:val="26"/>
          <w:vertAlign w:val="subscript"/>
        </w:rPr>
        <w:tab/>
      </w:r>
      <w:r w:rsidRPr="006058A0">
        <w:rPr>
          <w:szCs w:val="26"/>
          <w:vertAlign w:val="subscript"/>
        </w:rPr>
        <w:tab/>
      </w:r>
      <w:r w:rsidRPr="006058A0">
        <w:rPr>
          <w:szCs w:val="26"/>
          <w:vertAlign w:val="subscript"/>
        </w:rPr>
        <w:tab/>
      </w:r>
      <w:r w:rsidRPr="006058A0">
        <w:rPr>
          <w:szCs w:val="26"/>
          <w:vertAlign w:val="subscript"/>
        </w:rPr>
        <w:tab/>
      </w:r>
    </w:p>
    <w:p w:rsidR="001947F6" w:rsidRPr="006058A0" w:rsidRDefault="001947F6" w:rsidP="00411A4D">
      <w:pPr>
        <w:spacing w:after="0"/>
        <w:ind w:firstLine="1418"/>
        <w:rPr>
          <w:szCs w:val="26"/>
        </w:rPr>
      </w:pPr>
      <w:proofErr w:type="gramStart"/>
      <w:r w:rsidRPr="006058A0">
        <w:rPr>
          <w:szCs w:val="26"/>
        </w:rPr>
        <w:t>Ca(</w:t>
      </w:r>
      <w:proofErr w:type="gramEnd"/>
      <w:r w:rsidRPr="006058A0">
        <w:rPr>
          <w:szCs w:val="26"/>
        </w:rPr>
        <w:t>OH)</w:t>
      </w:r>
      <w:r w:rsidRPr="006058A0">
        <w:rPr>
          <w:szCs w:val="26"/>
          <w:vertAlign w:val="subscript"/>
        </w:rPr>
        <w:t xml:space="preserve">2 + </w:t>
      </w:r>
      <w:r w:rsidRPr="006058A0">
        <w:rPr>
          <w:szCs w:val="26"/>
        </w:rPr>
        <w:t>SO</w:t>
      </w:r>
      <w:r w:rsidRPr="006058A0">
        <w:rPr>
          <w:szCs w:val="26"/>
          <w:vertAlign w:val="subscript"/>
        </w:rPr>
        <w:t>2</w:t>
      </w:r>
      <w:r w:rsidRPr="006058A0">
        <w:rPr>
          <w:szCs w:val="26"/>
          <w:vertAlign w:val="subscript"/>
        </w:rPr>
        <w:softHyphen/>
      </w:r>
      <w:r w:rsidR="00FC46AE" w:rsidRPr="00FC46AE">
        <w:rPr>
          <w:position w:val="-6"/>
          <w:szCs w:val="26"/>
        </w:rPr>
        <w:object w:dxaOrig="320" w:dyaOrig="240">
          <v:shape id="_x0000_i1240" type="#_x0000_t75" style="width:14.25pt;height:14.25pt" o:ole="">
            <v:imagedata r:id="rId454" o:title=""/>
          </v:shape>
          <o:OLEObject Type="Embed" ProgID="Equation.DSMT4" ShapeID="_x0000_i1240" DrawAspect="Content" ObjectID="_1556300877" r:id="rId455"/>
        </w:object>
      </w:r>
      <w:r w:rsidRPr="006058A0">
        <w:rPr>
          <w:szCs w:val="26"/>
        </w:rPr>
        <w:t>CaSO</w:t>
      </w:r>
      <w:r w:rsidRPr="006058A0">
        <w:rPr>
          <w:szCs w:val="26"/>
          <w:vertAlign w:val="subscript"/>
        </w:rPr>
        <w:t>3</w:t>
      </w:r>
      <w:r w:rsidRPr="006058A0">
        <w:rPr>
          <w:szCs w:val="26"/>
        </w:rPr>
        <w:t xml:space="preserve"> + H</w:t>
      </w:r>
      <w:r w:rsidRPr="006058A0">
        <w:rPr>
          <w:szCs w:val="26"/>
          <w:vertAlign w:val="subscript"/>
        </w:rPr>
        <w:t>2</w:t>
      </w:r>
      <w:r w:rsidRPr="006058A0">
        <w:rPr>
          <w:szCs w:val="26"/>
        </w:rPr>
        <w:t>O</w:t>
      </w:r>
      <w:r w:rsidRPr="006058A0">
        <w:rPr>
          <w:szCs w:val="26"/>
          <w:vertAlign w:val="subscript"/>
        </w:rPr>
        <w:tab/>
      </w:r>
      <w:r w:rsidRPr="006058A0">
        <w:rPr>
          <w:szCs w:val="26"/>
          <w:vertAlign w:val="subscript"/>
        </w:rPr>
        <w:tab/>
      </w:r>
      <w:r w:rsidRPr="006058A0">
        <w:rPr>
          <w:szCs w:val="26"/>
          <w:vertAlign w:val="subscript"/>
        </w:rPr>
        <w:tab/>
      </w:r>
    </w:p>
    <w:p w:rsidR="001947F6" w:rsidRPr="006058A0" w:rsidRDefault="001947F6" w:rsidP="00411A4D">
      <w:pPr>
        <w:spacing w:after="0"/>
        <w:ind w:firstLine="1418"/>
        <w:rPr>
          <w:szCs w:val="26"/>
        </w:rPr>
      </w:pPr>
      <w:r w:rsidRPr="006058A0">
        <w:rPr>
          <w:szCs w:val="26"/>
        </w:rPr>
        <w:t>CaSO</w:t>
      </w:r>
      <w:r w:rsidRPr="006058A0">
        <w:rPr>
          <w:szCs w:val="26"/>
          <w:vertAlign w:val="subscript"/>
        </w:rPr>
        <w:t>3</w:t>
      </w:r>
      <w:r w:rsidRPr="006058A0">
        <w:rPr>
          <w:szCs w:val="26"/>
        </w:rPr>
        <w:tab/>
        <w:t xml:space="preserve"> + ½ O</w:t>
      </w:r>
      <w:r w:rsidRPr="006058A0">
        <w:rPr>
          <w:szCs w:val="26"/>
          <w:vertAlign w:val="subscript"/>
        </w:rPr>
        <w:t>2</w:t>
      </w:r>
      <w:r w:rsidRPr="006058A0">
        <w:rPr>
          <w:szCs w:val="26"/>
        </w:rPr>
        <w:t xml:space="preserve"> + H</w:t>
      </w:r>
      <w:r w:rsidRPr="006058A0">
        <w:rPr>
          <w:szCs w:val="26"/>
          <w:vertAlign w:val="subscript"/>
        </w:rPr>
        <w:t>2</w:t>
      </w:r>
      <w:r w:rsidR="00FC46AE">
        <w:rPr>
          <w:szCs w:val="26"/>
        </w:rPr>
        <w:t>O</w:t>
      </w:r>
      <w:r w:rsidR="00FC46AE" w:rsidRPr="00FC46AE">
        <w:rPr>
          <w:position w:val="-6"/>
          <w:szCs w:val="26"/>
        </w:rPr>
        <w:object w:dxaOrig="320" w:dyaOrig="240">
          <v:shape id="_x0000_i1241" type="#_x0000_t75" style="width:14.25pt;height:14.25pt" o:ole="">
            <v:imagedata r:id="rId456" o:title=""/>
          </v:shape>
          <o:OLEObject Type="Embed" ProgID="Equation.DSMT4" ShapeID="_x0000_i1241" DrawAspect="Content" ObjectID="_1556300878" r:id="rId457"/>
        </w:object>
      </w:r>
      <w:r w:rsidRPr="006058A0">
        <w:rPr>
          <w:szCs w:val="26"/>
        </w:rPr>
        <w:t>CaSO</w:t>
      </w:r>
      <w:r w:rsidRPr="006058A0">
        <w:rPr>
          <w:szCs w:val="26"/>
        </w:rPr>
        <w:softHyphen/>
      </w:r>
      <w:r w:rsidRPr="006058A0">
        <w:rPr>
          <w:szCs w:val="26"/>
          <w:vertAlign w:val="subscript"/>
        </w:rPr>
        <w:t>4</w:t>
      </w:r>
      <w:r w:rsidRPr="006058A0">
        <w:rPr>
          <w:szCs w:val="26"/>
        </w:rPr>
        <w:t>,2H</w:t>
      </w:r>
      <w:r w:rsidRPr="006058A0">
        <w:rPr>
          <w:szCs w:val="26"/>
          <w:vertAlign w:val="subscript"/>
        </w:rPr>
        <w:t>2</w:t>
      </w:r>
      <w:r w:rsidRPr="006058A0">
        <w:rPr>
          <w:szCs w:val="26"/>
        </w:rPr>
        <w:t>O</w:t>
      </w:r>
    </w:p>
    <w:p w:rsidR="001947F6" w:rsidRDefault="00411A4D" w:rsidP="00411A4D">
      <w:r>
        <w:t xml:space="preserve">Lượng </w:t>
      </w:r>
      <w:proofErr w:type="gramStart"/>
      <w:r w:rsidR="001947F6">
        <w:t>Ca(</w:t>
      </w:r>
      <w:proofErr w:type="gramEnd"/>
      <w:r w:rsidR="001947F6">
        <w:t>OH)</w:t>
      </w:r>
      <w:r w:rsidR="001947F6">
        <w:rPr>
          <w:vertAlign w:val="subscript"/>
        </w:rPr>
        <w:t>2</w:t>
      </w:r>
      <w:r w:rsidR="00FC46AE">
        <w:rPr>
          <w:vertAlign w:val="subscript"/>
        </w:rPr>
        <w:t xml:space="preserve"> </w:t>
      </w:r>
      <w:r w:rsidR="001947F6">
        <w:t>cần để xử lý SO</w:t>
      </w:r>
      <w:r w:rsidR="001947F6">
        <w:rPr>
          <w:vertAlign w:val="subscript"/>
        </w:rPr>
        <w:t>2</w:t>
      </w:r>
      <w:r w:rsidR="001947F6">
        <w:t xml:space="preserve"> trong khói do đốt cháy 1 tấn đá được xác định  theo công thức : </w:t>
      </w:r>
    </w:p>
    <w:p w:rsidR="001947F6" w:rsidRPr="00F1521C" w:rsidRDefault="00F1521C" w:rsidP="00411A4D">
      <w:pPr>
        <w:spacing w:after="0"/>
        <w:ind w:firstLine="1701"/>
        <w:rPr>
          <w:color w:val="auto"/>
          <w:szCs w:val="26"/>
        </w:rPr>
      </w:pPr>
      <w:r w:rsidRPr="00BB5B8C">
        <w:rPr>
          <w:rFonts w:eastAsia="Arial"/>
          <w:position w:val="-32"/>
          <w:szCs w:val="26"/>
          <w:lang w:val="vi-VN"/>
        </w:rPr>
        <w:object w:dxaOrig="6340" w:dyaOrig="780">
          <v:shape id="_x0000_i1242" type="#_x0000_t75" style="width:316.5pt;height:39pt" o:ole="">
            <v:imagedata r:id="rId458" o:title=""/>
          </v:shape>
          <o:OLEObject Type="Embed" ProgID="Equation.DSMT4" ShapeID="_x0000_i1242" DrawAspect="Content" ObjectID="_1556300879" r:id="rId459"/>
        </w:object>
      </w:r>
    </w:p>
    <w:p w:rsidR="007008D0" w:rsidRDefault="007008D0" w:rsidP="00411A4D">
      <w:pPr>
        <w:rPr>
          <w:color w:val="auto"/>
        </w:rPr>
      </w:pPr>
      <w:r>
        <w:t>Trong đó:</w:t>
      </w:r>
    </w:p>
    <w:p w:rsidR="007008D0" w:rsidRDefault="00C61365" w:rsidP="00411A4D">
      <w:pPr>
        <w:spacing w:after="0"/>
        <w:ind w:left="1418" w:firstLine="0"/>
        <w:rPr>
          <w:szCs w:val="26"/>
        </w:rPr>
      </w:pPr>
      <w:r w:rsidRPr="00C61365">
        <w:rPr>
          <w:rFonts w:eastAsia="Arial"/>
          <w:position w:val="-12"/>
          <w:szCs w:val="26"/>
          <w:lang w:val="vi-VN"/>
        </w:rPr>
        <w:object w:dxaOrig="320" w:dyaOrig="360">
          <v:shape id="_x0000_i1243" type="#_x0000_t75" style="width:14.25pt;height:21.75pt" o:ole="">
            <v:imagedata r:id="rId460" o:title=""/>
          </v:shape>
          <o:OLEObject Type="Embed" ProgID="Equation.DSMT4" ShapeID="_x0000_i1243" DrawAspect="Content" ObjectID="_1556300880" r:id="rId461"/>
        </w:object>
      </w:r>
      <w:r w:rsidR="00411A4D">
        <w:rPr>
          <w:szCs w:val="26"/>
        </w:rPr>
        <w:t xml:space="preserve">: </w:t>
      </w:r>
      <w:proofErr w:type="gramStart"/>
      <w:r w:rsidR="007008D0">
        <w:rPr>
          <w:szCs w:val="26"/>
        </w:rPr>
        <w:t>thành</w:t>
      </w:r>
      <w:proofErr w:type="gramEnd"/>
      <w:r w:rsidR="007008D0">
        <w:rPr>
          <w:szCs w:val="26"/>
        </w:rPr>
        <w:t xml:space="preserve"> phần lưu huỳnh trong nhiên  liệu tính theo phần trăm khối lượng  (số phần trăm);S</w:t>
      </w:r>
      <w:r w:rsidR="007008D0">
        <w:rPr>
          <w:szCs w:val="26"/>
          <w:vertAlign w:val="subscript"/>
        </w:rPr>
        <w:t>p</w:t>
      </w:r>
      <w:r w:rsidR="007008D0">
        <w:rPr>
          <w:szCs w:val="26"/>
        </w:rPr>
        <w:t>=2,9</w:t>
      </w:r>
    </w:p>
    <w:p w:rsidR="007008D0" w:rsidRDefault="007008D0" w:rsidP="00411A4D">
      <w:pPr>
        <w:tabs>
          <w:tab w:val="num" w:pos="720"/>
          <w:tab w:val="num" w:pos="1080"/>
        </w:tabs>
        <w:spacing w:after="0"/>
        <w:ind w:left="1418" w:firstLine="0"/>
        <w:rPr>
          <w:szCs w:val="26"/>
          <w:lang w:val="vi-VN"/>
        </w:rPr>
      </w:pPr>
      <w:r>
        <w:rPr>
          <w:rFonts w:eastAsia="Arial"/>
          <w:position w:val="-12"/>
          <w:szCs w:val="26"/>
          <w:lang w:val="vi-VN"/>
        </w:rPr>
        <w:object w:dxaOrig="360" w:dyaOrig="375">
          <v:shape id="_x0000_i1244" type="#_x0000_t75" style="width:14.25pt;height:21.75pt" o:ole="">
            <v:imagedata r:id="rId462" o:title=""/>
          </v:shape>
          <o:OLEObject Type="Embed" ProgID="Equation.3" ShapeID="_x0000_i1244" DrawAspect="Content" ObjectID="_1556300881" r:id="rId463"/>
        </w:object>
      </w:r>
      <w:proofErr w:type="gramStart"/>
      <w:r>
        <w:rPr>
          <w:szCs w:val="26"/>
        </w:rPr>
        <w:t>,</w:t>
      </w:r>
      <w:r>
        <w:rPr>
          <w:rFonts w:eastAsia="Arial"/>
          <w:position w:val="-14"/>
          <w:szCs w:val="26"/>
          <w:lang w:val="vi-VN"/>
        </w:rPr>
        <w:object w:dxaOrig="795" w:dyaOrig="390">
          <v:shape id="_x0000_i1245" type="#_x0000_t75" style="width:43.5pt;height:21.75pt" o:ole="">
            <v:imagedata r:id="rId464" o:title=""/>
          </v:shape>
          <o:OLEObject Type="Embed" ProgID="Equation.3" ShapeID="_x0000_i1245" DrawAspect="Content" ObjectID="_1556300882" r:id="rId465"/>
        </w:object>
      </w:r>
      <w:r w:rsidR="007551FE">
        <w:rPr>
          <w:szCs w:val="26"/>
        </w:rPr>
        <w:t xml:space="preserve">: </w:t>
      </w:r>
      <w:r>
        <w:rPr>
          <w:szCs w:val="26"/>
        </w:rPr>
        <w:t>phân</w:t>
      </w:r>
      <w:proofErr w:type="gramEnd"/>
      <w:r>
        <w:rPr>
          <w:szCs w:val="26"/>
        </w:rPr>
        <w:t xml:space="preserve"> tử gam của lưu huỳnh và canxihydroxic</w:t>
      </w:r>
    </w:p>
    <w:p w:rsidR="007008D0" w:rsidRPr="00E771C4" w:rsidRDefault="007008D0" w:rsidP="00411A4D">
      <w:pPr>
        <w:tabs>
          <w:tab w:val="num" w:pos="720"/>
        </w:tabs>
        <w:spacing w:after="0"/>
        <w:ind w:left="1418" w:firstLine="0"/>
        <w:rPr>
          <w:szCs w:val="26"/>
          <w:lang w:val="vi-VN"/>
        </w:rPr>
      </w:pPr>
      <w:r>
        <w:rPr>
          <w:rFonts w:eastAsia="Arial"/>
          <w:position w:val="-10"/>
          <w:szCs w:val="26"/>
          <w:lang w:val="vi-VN"/>
        </w:rPr>
        <w:object w:dxaOrig="210" w:dyaOrig="300">
          <v:shape id="_x0000_i1246" type="#_x0000_t75" style="width:6.75pt;height:14.25pt" o:ole="" o:bullet="t">
            <v:imagedata r:id="rId466" o:title=""/>
          </v:shape>
          <o:OLEObject Type="Embed" ProgID="Equation.3" ShapeID="_x0000_i1246" DrawAspect="Content" ObjectID="_1556300883" r:id="rId467"/>
        </w:object>
      </w:r>
      <w:r w:rsidR="00411A4D" w:rsidRPr="00E771C4">
        <w:rPr>
          <w:szCs w:val="26"/>
          <w:lang w:val="vi-VN"/>
        </w:rPr>
        <w:t>:</w:t>
      </w:r>
      <w:r w:rsidR="007551FE" w:rsidRPr="00E771C4">
        <w:rPr>
          <w:szCs w:val="26"/>
          <w:lang w:val="vi-VN"/>
        </w:rPr>
        <w:t xml:space="preserve"> </w:t>
      </w:r>
      <w:r w:rsidRPr="00E771C4">
        <w:rPr>
          <w:szCs w:val="26"/>
          <w:lang w:val="vi-VN"/>
        </w:rPr>
        <w:t>hệ số khử SO</w:t>
      </w:r>
      <w:r w:rsidRPr="00E771C4">
        <w:rPr>
          <w:szCs w:val="26"/>
          <w:vertAlign w:val="subscript"/>
          <w:lang w:val="vi-VN"/>
        </w:rPr>
        <w:t>2</w:t>
      </w:r>
      <w:r w:rsidRPr="00E771C4">
        <w:rPr>
          <w:szCs w:val="26"/>
          <w:lang w:val="vi-VN"/>
        </w:rPr>
        <w:t xml:space="preserve"> trong khói thải- tức mức độ cần thiết phải khử SO</w:t>
      </w:r>
      <w:r w:rsidRPr="00E771C4">
        <w:rPr>
          <w:szCs w:val="26"/>
          <w:vertAlign w:val="subscript"/>
          <w:lang w:val="vi-VN"/>
        </w:rPr>
        <w:t>2</w:t>
      </w:r>
      <w:r w:rsidRPr="00E771C4">
        <w:rPr>
          <w:szCs w:val="26"/>
          <w:lang w:val="vi-VN"/>
        </w:rPr>
        <w:t xml:space="preserve"> trong khói thải để đạt giói hạn phát thải cho phép ( số thập phân )</w:t>
      </w:r>
    </w:p>
    <w:p w:rsidR="007008D0" w:rsidRPr="00E771C4" w:rsidRDefault="007551FE" w:rsidP="00411A4D">
      <w:pPr>
        <w:tabs>
          <w:tab w:val="num" w:pos="720"/>
          <w:tab w:val="num" w:pos="1080"/>
          <w:tab w:val="num" w:pos="1440"/>
        </w:tabs>
        <w:spacing w:after="0"/>
        <w:ind w:left="1418" w:firstLine="0"/>
        <w:rPr>
          <w:szCs w:val="26"/>
          <w:lang w:val="vi-VN"/>
        </w:rPr>
      </w:pPr>
      <w:r w:rsidRPr="00E771C4">
        <w:rPr>
          <w:szCs w:val="26"/>
          <w:lang w:val="vi-VN"/>
        </w:rPr>
        <w:t xml:space="preserve">K: </w:t>
      </w:r>
      <w:r w:rsidR="007008D0" w:rsidRPr="00E771C4">
        <w:rPr>
          <w:szCs w:val="26"/>
          <w:lang w:val="vi-VN"/>
        </w:rPr>
        <w:t>tỷ lệ Ca(OH)</w:t>
      </w:r>
      <w:r w:rsidR="007008D0" w:rsidRPr="00E771C4">
        <w:rPr>
          <w:szCs w:val="26"/>
          <w:vertAlign w:val="subscript"/>
          <w:lang w:val="vi-VN"/>
        </w:rPr>
        <w:t>2</w:t>
      </w:r>
      <w:r w:rsidR="007008D0" w:rsidRPr="00E771C4">
        <w:rPr>
          <w:szCs w:val="26"/>
          <w:lang w:val="vi-VN"/>
        </w:rPr>
        <w:t xml:space="preserve"> nguyên chất trong đá vôi ( số thập phân , thường K=0,8÷ 0,9 )</w:t>
      </w:r>
    </w:p>
    <w:p w:rsidR="007008D0" w:rsidRPr="00E771C4" w:rsidRDefault="007008D0" w:rsidP="00411A4D">
      <w:pPr>
        <w:rPr>
          <w:lang w:val="vi-VN"/>
        </w:rPr>
      </w:pPr>
      <w:r w:rsidRPr="00E771C4">
        <w:rPr>
          <w:lang w:val="vi-VN"/>
        </w:rPr>
        <w:t>Lượng Ca(OH)</w:t>
      </w:r>
      <w:r w:rsidRPr="00E771C4">
        <w:rPr>
          <w:vertAlign w:val="subscript"/>
          <w:lang w:val="vi-VN"/>
        </w:rPr>
        <w:t>2</w:t>
      </w:r>
      <w:r w:rsidRPr="00E771C4">
        <w:rPr>
          <w:lang w:val="vi-VN"/>
        </w:rPr>
        <w:t xml:space="preserve"> dùng để xử lý SO</w:t>
      </w:r>
      <w:r w:rsidRPr="00E771C4">
        <w:rPr>
          <w:vertAlign w:val="subscript"/>
          <w:lang w:val="vi-VN"/>
        </w:rPr>
        <w:t>2</w:t>
      </w:r>
      <w:r w:rsidRPr="00E771C4">
        <w:rPr>
          <w:lang w:val="vi-VN"/>
        </w:rPr>
        <w:t xml:space="preserve"> khi đốt cháy khối lượng B=830 kg/h dầu FO=0,83 tấn/h.</w:t>
      </w:r>
    </w:p>
    <w:p w:rsidR="007008D0" w:rsidRDefault="007551FE" w:rsidP="00411A4D">
      <w:pPr>
        <w:spacing w:after="0"/>
        <w:ind w:firstLine="1701"/>
        <w:rPr>
          <w:szCs w:val="26"/>
        </w:rPr>
      </w:pPr>
      <w:r w:rsidRPr="006B4677">
        <w:rPr>
          <w:rFonts w:eastAsia="Arial"/>
          <w:position w:val="-12"/>
          <w:szCs w:val="26"/>
          <w:lang w:val="vi-VN"/>
        </w:rPr>
        <w:object w:dxaOrig="4580" w:dyaOrig="360">
          <v:shape id="_x0000_i1247" type="#_x0000_t75" style="width:228.75pt;height:18pt" o:ole="">
            <v:imagedata r:id="rId468" o:title=""/>
          </v:shape>
          <o:OLEObject Type="Embed" ProgID="Equation.DSMT4" ShapeID="_x0000_i1247" DrawAspect="Content" ObjectID="_1556300884" r:id="rId469"/>
        </w:object>
      </w:r>
    </w:p>
    <w:p w:rsidR="007008D0" w:rsidRDefault="007008D0" w:rsidP="00411A4D">
      <w:pPr>
        <w:rPr>
          <w:color w:val="auto"/>
        </w:rPr>
      </w:pPr>
      <w:r>
        <w:t xml:space="preserve">Ta có phương trình: </w:t>
      </w:r>
    </w:p>
    <w:p w:rsidR="007008D0" w:rsidRDefault="007008D0" w:rsidP="00411A4D">
      <w:pPr>
        <w:tabs>
          <w:tab w:val="left" w:pos="0"/>
          <w:tab w:val="left" w:pos="3544"/>
          <w:tab w:val="right" w:pos="5670"/>
        </w:tabs>
        <w:spacing w:after="0"/>
        <w:ind w:firstLine="1701"/>
        <w:rPr>
          <w:szCs w:val="26"/>
        </w:rPr>
      </w:pPr>
      <w:r>
        <w:rPr>
          <w:szCs w:val="26"/>
        </w:rPr>
        <w:t>CaO +H</w:t>
      </w:r>
      <w:r>
        <w:rPr>
          <w:szCs w:val="26"/>
          <w:vertAlign w:val="subscript"/>
        </w:rPr>
        <w:t>2</w:t>
      </w:r>
      <w:r w:rsidR="00FC46AE">
        <w:rPr>
          <w:szCs w:val="26"/>
        </w:rPr>
        <w:t>O</w:t>
      </w:r>
      <w:r w:rsidR="00FC46AE" w:rsidRPr="00FC46AE">
        <w:rPr>
          <w:position w:val="-6"/>
          <w:szCs w:val="26"/>
        </w:rPr>
        <w:object w:dxaOrig="320" w:dyaOrig="240">
          <v:shape id="_x0000_i1248" type="#_x0000_t75" style="width:14.25pt;height:14.25pt" o:ole="">
            <v:imagedata r:id="rId470" o:title=""/>
          </v:shape>
          <o:OLEObject Type="Embed" ProgID="Equation.DSMT4" ShapeID="_x0000_i1248" DrawAspect="Content" ObjectID="_1556300885" r:id="rId471"/>
        </w:object>
      </w:r>
      <w:r w:rsidR="00FC46AE">
        <w:rPr>
          <w:szCs w:val="26"/>
        </w:rPr>
        <w:t xml:space="preserve"> </w:t>
      </w:r>
      <w:proofErr w:type="gramStart"/>
      <w:r>
        <w:rPr>
          <w:szCs w:val="26"/>
        </w:rPr>
        <w:t>Ca(</w:t>
      </w:r>
      <w:proofErr w:type="gramEnd"/>
      <w:r>
        <w:rPr>
          <w:szCs w:val="26"/>
        </w:rPr>
        <w:t>OH)</w:t>
      </w:r>
      <w:r>
        <w:rPr>
          <w:szCs w:val="26"/>
          <w:vertAlign w:val="subscript"/>
        </w:rPr>
        <w:t>2</w:t>
      </w:r>
    </w:p>
    <w:p w:rsidR="007008D0" w:rsidRPr="00411A4D" w:rsidRDefault="007008D0" w:rsidP="00411A4D">
      <w:pPr>
        <w:spacing w:after="0"/>
        <w:rPr>
          <w:color w:val="auto"/>
        </w:rPr>
      </w:pPr>
      <w:r w:rsidRPr="00411A4D">
        <w:t xml:space="preserve">Lượng </w:t>
      </w:r>
      <w:proofErr w:type="gramStart"/>
      <w:r w:rsidRPr="00411A4D">
        <w:t>Ca(</w:t>
      </w:r>
      <w:proofErr w:type="gramEnd"/>
      <w:r w:rsidRPr="00411A4D">
        <w:t>OH)</w:t>
      </w:r>
      <w:r w:rsidRPr="00411A4D">
        <w:rPr>
          <w:vertAlign w:val="subscript"/>
        </w:rPr>
        <w:t>2</w:t>
      </w:r>
      <w:r w:rsidRPr="00411A4D">
        <w:t xml:space="preserve"> cần phun trong 1 giờ là:</w:t>
      </w:r>
    </w:p>
    <w:p w:rsidR="007008D0" w:rsidRPr="00957569" w:rsidRDefault="006B4677" w:rsidP="00957569">
      <w:pPr>
        <w:spacing w:after="0"/>
        <w:ind w:firstLine="1701"/>
        <w:rPr>
          <w:szCs w:val="26"/>
        </w:rPr>
      </w:pPr>
      <w:r w:rsidRPr="006B4677">
        <w:rPr>
          <w:position w:val="-36"/>
          <w:szCs w:val="26"/>
        </w:rPr>
        <w:object w:dxaOrig="5100" w:dyaOrig="780">
          <v:shape id="_x0000_i1249" type="#_x0000_t75" style="width:255pt;height:39pt" o:ole="">
            <v:imagedata r:id="rId472" o:title=""/>
          </v:shape>
          <o:OLEObject Type="Embed" ProgID="Equation.DSMT4" ShapeID="_x0000_i1249" DrawAspect="Content" ObjectID="_1556300886" r:id="rId473"/>
        </w:object>
      </w:r>
    </w:p>
    <w:p w:rsidR="007008D0" w:rsidRDefault="007008D0" w:rsidP="00957569">
      <w:pPr>
        <w:rPr>
          <w:color w:val="auto"/>
        </w:rPr>
      </w:pPr>
      <w:r>
        <w:t>Tính lượng nước (tiêu thụ)</w:t>
      </w:r>
      <w:r w:rsidR="00957569">
        <w:t xml:space="preserve"> cung cấp cho quá trình xử lý (</w:t>
      </w:r>
      <w:r>
        <w:t>lượng nước bổ sung)</w:t>
      </w:r>
    </w:p>
    <w:p w:rsidR="007008D0" w:rsidRPr="007008D0" w:rsidRDefault="007008D0" w:rsidP="00957569">
      <w:pPr>
        <w:rPr>
          <w:color w:val="auto"/>
        </w:rPr>
      </w:pPr>
      <w:r>
        <w:t xml:space="preserve">Lượng nước cần cho </w:t>
      </w:r>
      <w:proofErr w:type="gramStart"/>
      <w:r>
        <w:t>pha</w:t>
      </w:r>
      <w:proofErr w:type="gramEnd"/>
      <w:r>
        <w:t xml:space="preserve"> loãng từ quá trình (1)</w:t>
      </w:r>
    </w:p>
    <w:p w:rsidR="007008D0" w:rsidRDefault="007008D0" w:rsidP="00957569">
      <w:pPr>
        <w:tabs>
          <w:tab w:val="num" w:pos="0"/>
        </w:tabs>
        <w:spacing w:after="0"/>
        <w:ind w:firstLine="1701"/>
        <w:rPr>
          <w:szCs w:val="26"/>
        </w:rPr>
      </w:pPr>
      <w:r>
        <w:rPr>
          <w:szCs w:val="26"/>
        </w:rPr>
        <w:lastRenderedPageBreak/>
        <w:t>CaO + H</w:t>
      </w:r>
      <w:r>
        <w:rPr>
          <w:szCs w:val="26"/>
          <w:vertAlign w:val="subscript"/>
        </w:rPr>
        <w:t>2</w:t>
      </w:r>
      <w:r w:rsidR="00484B93">
        <w:rPr>
          <w:szCs w:val="26"/>
        </w:rPr>
        <w:t>O</w:t>
      </w:r>
      <w:r w:rsidR="00484B93" w:rsidRPr="00484B93">
        <w:rPr>
          <w:position w:val="-6"/>
          <w:szCs w:val="26"/>
        </w:rPr>
        <w:object w:dxaOrig="320" w:dyaOrig="240">
          <v:shape id="_x0000_i1250" type="#_x0000_t75" style="width:14.25pt;height:14.25pt" o:ole="">
            <v:imagedata r:id="rId474" o:title=""/>
          </v:shape>
          <o:OLEObject Type="Embed" ProgID="Equation.DSMT4" ShapeID="_x0000_i1250" DrawAspect="Content" ObjectID="_1556300887" r:id="rId475"/>
        </w:object>
      </w:r>
      <w:r w:rsidR="00484B93">
        <w:rPr>
          <w:szCs w:val="26"/>
        </w:rPr>
        <w:t xml:space="preserve"> </w:t>
      </w:r>
      <w:proofErr w:type="gramStart"/>
      <w:r>
        <w:rPr>
          <w:szCs w:val="26"/>
        </w:rPr>
        <w:t>Ca(</w:t>
      </w:r>
      <w:proofErr w:type="gramEnd"/>
      <w:r>
        <w:rPr>
          <w:szCs w:val="26"/>
        </w:rPr>
        <w:t>OH)</w:t>
      </w:r>
      <w:r>
        <w:rPr>
          <w:szCs w:val="26"/>
          <w:vertAlign w:val="subscript"/>
        </w:rPr>
        <w:t>2</w:t>
      </w:r>
    </w:p>
    <w:p w:rsidR="007008D0" w:rsidRDefault="003621BC" w:rsidP="00957569">
      <w:pPr>
        <w:tabs>
          <w:tab w:val="num" w:pos="0"/>
        </w:tabs>
        <w:spacing w:after="0"/>
        <w:ind w:firstLine="1701"/>
        <w:rPr>
          <w:szCs w:val="26"/>
        </w:rPr>
      </w:pPr>
      <w:r w:rsidRPr="003621BC">
        <w:rPr>
          <w:rFonts w:eastAsia="Arial"/>
          <w:position w:val="-32"/>
          <w:szCs w:val="26"/>
          <w:lang w:val="vi-VN"/>
        </w:rPr>
        <w:object w:dxaOrig="2180" w:dyaOrig="780">
          <v:shape id="_x0000_i1251" type="#_x0000_t75" style="width:108.75pt;height:39pt" o:ole="">
            <v:imagedata r:id="rId476" o:title=""/>
          </v:shape>
          <o:OLEObject Type="Embed" ProgID="Equation.DSMT4" ShapeID="_x0000_i1251" DrawAspect="Content" ObjectID="_1556300888" r:id="rId477"/>
        </w:object>
      </w:r>
      <w:r>
        <w:rPr>
          <w:rFonts w:eastAsia="Arial"/>
          <w:szCs w:val="26"/>
          <w:lang w:val="vi-VN"/>
        </w:rPr>
        <w:t xml:space="preserve"> </w:t>
      </w:r>
    </w:p>
    <w:p w:rsidR="007008D0" w:rsidRDefault="006608D7" w:rsidP="006608D7">
      <w:pPr>
        <w:spacing w:after="0"/>
        <w:rPr>
          <w:szCs w:val="26"/>
        </w:rPr>
      </w:pPr>
      <w:r>
        <w:rPr>
          <w:szCs w:val="26"/>
        </w:rPr>
        <w:t xml:space="preserve">                             </w:t>
      </w:r>
      <w:r w:rsidR="003621BC" w:rsidRPr="003621BC">
        <w:rPr>
          <w:position w:val="-26"/>
          <w:szCs w:val="26"/>
        </w:rPr>
        <w:object w:dxaOrig="2860" w:dyaOrig="680">
          <v:shape id="_x0000_i1252" type="#_x0000_t75" style="width:143.25pt;height:33.75pt" o:ole="">
            <v:imagedata r:id="rId478" o:title=""/>
          </v:shape>
          <o:OLEObject Type="Embed" ProgID="Equation.DSMT4" ShapeID="_x0000_i1252" DrawAspect="Content" ObjectID="_1556300889" r:id="rId479"/>
        </w:object>
      </w:r>
    </w:p>
    <w:p w:rsidR="007008D0" w:rsidRDefault="007008D0" w:rsidP="00957569">
      <w:pPr>
        <w:spacing w:after="0"/>
      </w:pPr>
      <w:r>
        <w:t>Lượng nước cần cho quá trình (3)</w:t>
      </w:r>
    </w:p>
    <w:p w:rsidR="00484B93" w:rsidRDefault="003621BC" w:rsidP="00484B93">
      <w:pPr>
        <w:spacing w:after="0"/>
        <w:ind w:firstLine="1701"/>
        <w:rPr>
          <w:szCs w:val="26"/>
        </w:rPr>
      </w:pPr>
      <w:r w:rsidRPr="00484B93">
        <w:rPr>
          <w:rFonts w:eastAsia="Arial"/>
          <w:position w:val="-36"/>
          <w:szCs w:val="26"/>
          <w:lang w:val="vi-VN"/>
        </w:rPr>
        <w:object w:dxaOrig="2740" w:dyaOrig="820">
          <v:shape id="_x0000_i1253" type="#_x0000_t75" style="width:134.25pt;height:43.5pt" o:ole="">
            <v:imagedata r:id="rId480" o:title=""/>
          </v:shape>
          <o:OLEObject Type="Embed" ProgID="Equation.DSMT4" ShapeID="_x0000_i1253" DrawAspect="Content" ObjectID="_1556300890" r:id="rId481"/>
        </w:object>
      </w:r>
    </w:p>
    <w:p w:rsidR="009E1C38" w:rsidRDefault="006608D7" w:rsidP="006608D7">
      <w:pPr>
        <w:spacing w:after="0"/>
        <w:rPr>
          <w:szCs w:val="26"/>
        </w:rPr>
      </w:pPr>
      <w:r>
        <w:rPr>
          <w:szCs w:val="26"/>
        </w:rPr>
        <w:t xml:space="preserve">                             </w:t>
      </w:r>
      <w:r w:rsidR="003839AA" w:rsidRPr="003621BC">
        <w:rPr>
          <w:position w:val="-26"/>
          <w:szCs w:val="26"/>
        </w:rPr>
        <w:object w:dxaOrig="2720" w:dyaOrig="680">
          <v:shape id="_x0000_i1254" type="#_x0000_t75" style="width:135.75pt;height:33.75pt" o:ole="">
            <v:imagedata r:id="rId482" o:title=""/>
          </v:shape>
          <o:OLEObject Type="Embed" ProgID="Equation.DSMT4" ShapeID="_x0000_i1254" DrawAspect="Content" ObjectID="_1556300891" r:id="rId483"/>
        </w:object>
      </w:r>
    </w:p>
    <w:p w:rsidR="007008D0" w:rsidRDefault="007008D0" w:rsidP="009E1C38">
      <w:r>
        <w:t>Lượng nước mất đi do phản ứng 2</w:t>
      </w:r>
    </w:p>
    <w:p w:rsidR="002864A6" w:rsidRDefault="00AB0FEC" w:rsidP="009E1C38">
      <w:pPr>
        <w:spacing w:after="0"/>
        <w:ind w:firstLine="1701"/>
        <w:rPr>
          <w:szCs w:val="26"/>
        </w:rPr>
      </w:pPr>
      <w:r w:rsidRPr="00AB0FEC">
        <w:rPr>
          <w:rFonts w:eastAsia="Arial"/>
          <w:position w:val="-32"/>
          <w:szCs w:val="26"/>
          <w:lang w:val="vi-VN"/>
        </w:rPr>
        <w:object w:dxaOrig="2220" w:dyaOrig="780">
          <v:shape id="_x0000_i1255" type="#_x0000_t75" style="width:111pt;height:39pt" o:ole="">
            <v:imagedata r:id="rId484" o:title=""/>
          </v:shape>
          <o:OLEObject Type="Embed" ProgID="Equation.DSMT4" ShapeID="_x0000_i1255" DrawAspect="Content" ObjectID="_1556300892" r:id="rId485"/>
        </w:object>
      </w:r>
    </w:p>
    <w:p w:rsidR="007008D0" w:rsidRDefault="002864A6" w:rsidP="009E1C38">
      <w:pPr>
        <w:spacing w:after="0"/>
        <w:ind w:firstLine="1701"/>
        <w:rPr>
          <w:szCs w:val="26"/>
        </w:rPr>
      </w:pPr>
      <w:r>
        <w:rPr>
          <w:szCs w:val="26"/>
        </w:rPr>
        <w:t xml:space="preserve">            </w:t>
      </w:r>
      <w:r w:rsidR="00AB0FEC" w:rsidRPr="00AB0FEC">
        <w:rPr>
          <w:position w:val="-26"/>
          <w:szCs w:val="26"/>
        </w:rPr>
        <w:object w:dxaOrig="2600" w:dyaOrig="680">
          <v:shape id="_x0000_i1256" type="#_x0000_t75" style="width:129.75pt;height:33.75pt" o:ole="">
            <v:imagedata r:id="rId486" o:title=""/>
          </v:shape>
          <o:OLEObject Type="Embed" ProgID="Equation.DSMT4" ShapeID="_x0000_i1256" DrawAspect="Content" ObjectID="_1556300893" r:id="rId487"/>
        </w:object>
      </w:r>
    </w:p>
    <w:p w:rsidR="007008D0" w:rsidRDefault="007008D0" w:rsidP="009E1C38">
      <w:pPr>
        <w:spacing w:after="0"/>
      </w:pPr>
      <w:r>
        <w:t>Suy ra lượng nước cung cấp cho quá trình xử lý:</w:t>
      </w:r>
    </w:p>
    <w:p w:rsidR="007008D0" w:rsidRDefault="0016528E" w:rsidP="009E1C38">
      <w:pPr>
        <w:tabs>
          <w:tab w:val="num" w:pos="0"/>
        </w:tabs>
        <w:spacing w:after="0"/>
        <w:ind w:firstLine="1701"/>
        <w:rPr>
          <w:szCs w:val="26"/>
        </w:rPr>
      </w:pPr>
      <w:r w:rsidRPr="0016528E">
        <w:rPr>
          <w:rFonts w:eastAsia="Arial"/>
          <w:position w:val="-16"/>
          <w:szCs w:val="26"/>
          <w:lang w:val="vi-VN"/>
        </w:rPr>
        <w:object w:dxaOrig="3159" w:dyaOrig="400">
          <v:shape id="_x0000_i1257" type="#_x0000_t75" style="width:158.25pt;height:20.25pt" o:ole="">
            <v:imagedata r:id="rId488" o:title=""/>
          </v:shape>
          <o:OLEObject Type="Embed" ProgID="Equation.DSMT4" ShapeID="_x0000_i1257" DrawAspect="Content" ObjectID="_1556300894" r:id="rId489"/>
        </w:object>
      </w:r>
    </w:p>
    <w:p w:rsidR="007F07E8" w:rsidRDefault="007F07E8" w:rsidP="009E1C38">
      <w:pPr>
        <w:tabs>
          <w:tab w:val="num" w:pos="1418"/>
        </w:tabs>
        <w:spacing w:after="0"/>
        <w:ind w:firstLine="2268"/>
        <w:rPr>
          <w:szCs w:val="26"/>
        </w:rPr>
      </w:pPr>
      <w:r>
        <w:rPr>
          <w:szCs w:val="26"/>
        </w:rPr>
        <w:t>= 10</w:t>
      </w:r>
      <w:proofErr w:type="gramStart"/>
      <w:r>
        <w:rPr>
          <w:szCs w:val="26"/>
        </w:rPr>
        <w:t>,75</w:t>
      </w:r>
      <w:proofErr w:type="gramEnd"/>
      <w:r>
        <w:rPr>
          <w:szCs w:val="26"/>
        </w:rPr>
        <w:t xml:space="preserve"> + 8,14 – </w:t>
      </w:r>
      <w:r w:rsidR="007008D0">
        <w:rPr>
          <w:szCs w:val="26"/>
        </w:rPr>
        <w:t xml:space="preserve">14,2 = </w:t>
      </w:r>
      <w:r w:rsidRPr="007F07E8">
        <w:rPr>
          <w:color w:val="000000" w:themeColor="text1"/>
          <w:szCs w:val="26"/>
        </w:rPr>
        <w:t>4,69</w:t>
      </w:r>
      <w:r w:rsidR="007008D0" w:rsidRPr="007F07E8">
        <w:rPr>
          <w:color w:val="000000" w:themeColor="text1"/>
          <w:szCs w:val="26"/>
        </w:rPr>
        <w:t xml:space="preserve">  </w:t>
      </w:r>
      <w:r>
        <w:rPr>
          <w:szCs w:val="26"/>
        </w:rPr>
        <w:t>(kg/h)</w:t>
      </w:r>
    </w:p>
    <w:p w:rsidR="007008D0" w:rsidRDefault="007F07E8" w:rsidP="009E1C38">
      <w:r>
        <w:t>Lư</w:t>
      </w:r>
      <w:r w:rsidR="007008D0">
        <w:t xml:space="preserve">ợng cặn khô </w:t>
      </w:r>
      <w:proofErr w:type="gramStart"/>
      <w:r w:rsidR="007008D0">
        <w:t>thu</w:t>
      </w:r>
      <w:proofErr w:type="gramEnd"/>
      <w:r w:rsidR="007008D0">
        <w:t xml:space="preserve"> được trong quá trình xử lý được xác định theo công thức (c</w:t>
      </w:r>
      <w:r w:rsidR="007008D0">
        <w:rPr>
          <w:lang w:val="vi-VN"/>
        </w:rPr>
        <w:t>ông thức 14</w:t>
      </w:r>
      <w:r w:rsidR="007008D0">
        <w:t>.</w:t>
      </w:r>
      <w:r w:rsidR="007008D0">
        <w:rPr>
          <w:lang w:val="vi-VN"/>
        </w:rPr>
        <w:t xml:space="preserve">5 trang 96 tập 3 [6]) </w:t>
      </w:r>
    </w:p>
    <w:p w:rsidR="007008D0" w:rsidRDefault="00544BCF" w:rsidP="006E76A3">
      <w:pPr>
        <w:tabs>
          <w:tab w:val="left" w:pos="0"/>
          <w:tab w:val="right" w:pos="8931"/>
        </w:tabs>
        <w:spacing w:after="0"/>
        <w:ind w:firstLine="1701"/>
        <w:rPr>
          <w:szCs w:val="26"/>
        </w:rPr>
      </w:pPr>
      <w:r w:rsidRPr="00544BCF">
        <w:rPr>
          <w:position w:val="-32"/>
          <w:szCs w:val="26"/>
        </w:rPr>
        <w:object w:dxaOrig="6700" w:dyaOrig="760">
          <v:shape id="_x0000_i1258" type="#_x0000_t75" style="width:334.5pt;height:38.25pt" o:ole="">
            <v:imagedata r:id="rId490" o:title=""/>
          </v:shape>
          <o:OLEObject Type="Embed" ProgID="Equation.DSMT4" ShapeID="_x0000_i1258" DrawAspect="Content" ObjectID="_1556300895" r:id="rId491"/>
        </w:object>
      </w:r>
    </w:p>
    <w:p w:rsidR="007008D0" w:rsidRDefault="007008D0" w:rsidP="009E1C38">
      <w:pPr>
        <w:tabs>
          <w:tab w:val="left" w:pos="0"/>
          <w:tab w:val="right" w:pos="8931"/>
        </w:tabs>
        <w:spacing w:after="0"/>
        <w:ind w:firstLine="2268"/>
        <w:rPr>
          <w:szCs w:val="26"/>
          <w:lang w:val="vi-VN"/>
        </w:rPr>
      </w:pPr>
      <w:r>
        <w:rPr>
          <w:szCs w:val="26"/>
        </w:rPr>
        <w:t>(Công thức 14</w:t>
      </w:r>
      <w:proofErr w:type="gramStart"/>
      <w:r>
        <w:rPr>
          <w:szCs w:val="26"/>
        </w:rPr>
        <w:t>,5</w:t>
      </w:r>
      <w:proofErr w:type="gramEnd"/>
      <w:r>
        <w:rPr>
          <w:szCs w:val="26"/>
        </w:rPr>
        <w:t xml:space="preserve"> trang 96 tập 3 [3])</w:t>
      </w:r>
    </w:p>
    <w:p w:rsidR="009E1C38" w:rsidRDefault="00F1521C" w:rsidP="006E76A3">
      <w:pPr>
        <w:spacing w:after="0"/>
        <w:ind w:firstLine="1701"/>
        <w:rPr>
          <w:rFonts w:eastAsia="Arial"/>
        </w:rPr>
      </w:pPr>
      <w:r w:rsidRPr="00544BCF">
        <w:rPr>
          <w:rFonts w:eastAsia="Arial"/>
          <w:position w:val="-26"/>
          <w:lang w:val="vi-VN"/>
        </w:rPr>
        <w:object w:dxaOrig="6420" w:dyaOrig="680">
          <v:shape id="_x0000_i1259" type="#_x0000_t75" style="width:320.25pt;height:33.75pt" o:ole="">
            <v:imagedata r:id="rId492" o:title=""/>
          </v:shape>
          <o:OLEObject Type="Embed" ProgID="Equation.DSMT4" ShapeID="_x0000_i1259" DrawAspect="Content" ObjectID="_1556300896" r:id="rId493"/>
        </w:object>
      </w:r>
    </w:p>
    <w:p w:rsidR="007008D0" w:rsidRPr="009E1C38" w:rsidRDefault="009E1C38" w:rsidP="009E1C38">
      <w:pPr>
        <w:spacing w:after="0"/>
        <w:rPr>
          <w:rFonts w:eastAsia="Arial"/>
          <w:lang w:val="vi-VN"/>
        </w:rPr>
      </w:pPr>
      <w:r>
        <w:t xml:space="preserve">Lượng cặn </w:t>
      </w:r>
      <w:proofErr w:type="gramStart"/>
      <w:r>
        <w:t>thu</w:t>
      </w:r>
      <w:proofErr w:type="gramEnd"/>
      <w:r>
        <w:t xml:space="preserve"> được trong 1 giờ</w:t>
      </w:r>
      <w:r w:rsidR="007008D0">
        <w:t xml:space="preserve">: </w:t>
      </w:r>
    </w:p>
    <w:p w:rsidR="007008D0" w:rsidRDefault="005B0E5C" w:rsidP="009E1C38">
      <w:pPr>
        <w:tabs>
          <w:tab w:val="left" w:pos="0"/>
          <w:tab w:val="right" w:pos="8931"/>
        </w:tabs>
        <w:spacing w:after="0"/>
        <w:ind w:firstLine="1701"/>
        <w:rPr>
          <w:szCs w:val="26"/>
        </w:rPr>
      </w:pPr>
      <w:r w:rsidRPr="007840AD">
        <w:rPr>
          <w:position w:val="-12"/>
          <w:szCs w:val="26"/>
        </w:rPr>
        <w:object w:dxaOrig="4459" w:dyaOrig="360">
          <v:shape id="_x0000_i1260" type="#_x0000_t75" style="width:222.75pt;height:18pt" o:ole="">
            <v:imagedata r:id="rId494" o:title=""/>
          </v:shape>
          <o:OLEObject Type="Embed" ProgID="Equation.DSMT4" ShapeID="_x0000_i1260" DrawAspect="Content" ObjectID="_1556300897" r:id="rId495"/>
        </w:object>
      </w:r>
    </w:p>
    <w:p w:rsidR="007008D0" w:rsidRDefault="007008D0" w:rsidP="009E1C38">
      <w:pPr>
        <w:spacing w:after="0"/>
      </w:pPr>
      <w:r>
        <w:t xml:space="preserve">Thể tích lượng </w:t>
      </w:r>
      <w:proofErr w:type="gramStart"/>
      <w:r>
        <w:t>Ca(</w:t>
      </w:r>
      <w:proofErr w:type="gramEnd"/>
      <w:r>
        <w:t>OH)</w:t>
      </w:r>
      <w:r>
        <w:rPr>
          <w:vertAlign w:val="subscript"/>
        </w:rPr>
        <w:t>2</w:t>
      </w:r>
      <w:r>
        <w:t xml:space="preserve">: </w:t>
      </w:r>
    </w:p>
    <w:p w:rsidR="007008D0" w:rsidRDefault="00F1521C" w:rsidP="009E1C38">
      <w:pPr>
        <w:spacing w:after="0"/>
        <w:ind w:firstLine="1701"/>
        <w:rPr>
          <w:szCs w:val="26"/>
        </w:rPr>
      </w:pPr>
      <w:r w:rsidRPr="007840AD">
        <w:rPr>
          <w:position w:val="-30"/>
          <w:szCs w:val="26"/>
        </w:rPr>
        <w:object w:dxaOrig="4400" w:dyaOrig="720">
          <v:shape id="_x0000_i1261" type="#_x0000_t75" style="width:219.75pt;height:36pt" o:ole="">
            <v:imagedata r:id="rId496" o:title=""/>
          </v:shape>
          <o:OLEObject Type="Embed" ProgID="Equation.DSMT4" ShapeID="_x0000_i1261" DrawAspect="Content" ObjectID="_1556300898" r:id="rId497"/>
        </w:object>
      </w:r>
    </w:p>
    <w:p w:rsidR="007008D0" w:rsidRDefault="007008D0" w:rsidP="006E76A3">
      <w:pPr>
        <w:spacing w:after="0"/>
      </w:pPr>
      <w:r>
        <w:t xml:space="preserve">Chọn thể tích của bể trong 18 h </w:t>
      </w:r>
    </w:p>
    <w:p w:rsidR="007008D0" w:rsidRDefault="005B0E5C" w:rsidP="006E76A3">
      <w:pPr>
        <w:tabs>
          <w:tab w:val="left" w:pos="0"/>
        </w:tabs>
        <w:spacing w:after="0"/>
        <w:ind w:firstLine="1701"/>
        <w:rPr>
          <w:szCs w:val="26"/>
        </w:rPr>
      </w:pPr>
      <w:r w:rsidRPr="007840AD">
        <w:rPr>
          <w:position w:val="-10"/>
          <w:szCs w:val="26"/>
        </w:rPr>
        <w:object w:dxaOrig="2560" w:dyaOrig="380">
          <v:shape id="_x0000_i1262" type="#_x0000_t75" style="width:127.5pt;height:18.75pt" o:ole="">
            <v:imagedata r:id="rId498" o:title=""/>
          </v:shape>
          <o:OLEObject Type="Embed" ProgID="Equation.DSMT4" ShapeID="_x0000_i1262" DrawAspect="Content" ObjectID="_1556300899" r:id="rId499"/>
        </w:object>
      </w:r>
    </w:p>
    <w:p w:rsidR="007008D0" w:rsidRDefault="007008D0" w:rsidP="009E1C38">
      <w:pPr>
        <w:spacing w:after="0"/>
      </w:pPr>
      <w:r>
        <w:t xml:space="preserve">Chọn chiều cao chứa dung dich là </w:t>
      </w:r>
      <w:r w:rsidR="006E76A3">
        <w:t>0</w:t>
      </w:r>
      <w:proofErr w:type="gramStart"/>
      <w:r w:rsidR="006E76A3">
        <w:t>,8</w:t>
      </w:r>
      <w:proofErr w:type="gramEnd"/>
      <w:r w:rsidR="006E76A3">
        <w:t xml:space="preserve"> m</w:t>
      </w:r>
      <w:r w:rsidR="00AC30E2">
        <w:t>,</w:t>
      </w:r>
      <w:r w:rsidR="006E76A3">
        <w:t xml:space="preserve"> </w:t>
      </w:r>
      <w:r w:rsidR="00AC30E2">
        <w:t>chiều rộng 0,5</w:t>
      </w:r>
      <w:r w:rsidRPr="00756A62">
        <w:t xml:space="preserve"> m, chiều dài </w:t>
      </w:r>
      <w:r w:rsidR="00AC30E2">
        <w:t>1,3</w:t>
      </w:r>
      <w:r w:rsidRPr="00756A62">
        <w:t xml:space="preserve"> </w:t>
      </w:r>
      <w:r>
        <w:t>m</w:t>
      </w:r>
    </w:p>
    <w:p w:rsidR="00786321" w:rsidRDefault="009E1C38" w:rsidP="009E1C38">
      <w:r>
        <w:t>Thể tích lượng cặn</w:t>
      </w:r>
      <w:r w:rsidR="00786321">
        <w:t xml:space="preserve">: </w:t>
      </w:r>
    </w:p>
    <w:p w:rsidR="00786321" w:rsidRDefault="007551FE" w:rsidP="009E1C38">
      <w:pPr>
        <w:tabs>
          <w:tab w:val="left" w:pos="0"/>
        </w:tabs>
        <w:spacing w:after="0"/>
        <w:ind w:firstLine="1701"/>
        <w:rPr>
          <w:szCs w:val="26"/>
        </w:rPr>
      </w:pPr>
      <w:r w:rsidRPr="007840AD">
        <w:rPr>
          <w:position w:val="-30"/>
          <w:szCs w:val="26"/>
        </w:rPr>
        <w:object w:dxaOrig="4020" w:dyaOrig="720">
          <v:shape id="_x0000_i1263" type="#_x0000_t75" style="width:201pt;height:36pt" o:ole="">
            <v:imagedata r:id="rId500" o:title=""/>
          </v:shape>
          <o:OLEObject Type="Embed" ProgID="Equation.DSMT4" ShapeID="_x0000_i1263" DrawAspect="Content" ObjectID="_1556300900" r:id="rId501"/>
        </w:object>
      </w:r>
    </w:p>
    <w:p w:rsidR="007008D0" w:rsidRDefault="007008D0" w:rsidP="009E1C38">
      <w:r>
        <w:t>Chọn kích thước bể chứa cặn lưu trong thời gian là 16h:</w:t>
      </w:r>
    </w:p>
    <w:p w:rsidR="006E76A3" w:rsidRDefault="005B0E5C" w:rsidP="006E76A3">
      <w:pPr>
        <w:ind w:firstLine="1701"/>
      </w:pPr>
      <w:r w:rsidRPr="007840AD">
        <w:rPr>
          <w:position w:val="-10"/>
        </w:rPr>
        <w:object w:dxaOrig="2280" w:dyaOrig="380">
          <v:shape id="_x0000_i1264" type="#_x0000_t75" style="width:114.75pt;height:18.75pt" o:ole="">
            <v:imagedata r:id="rId502" o:title=""/>
          </v:shape>
          <o:OLEObject Type="Embed" ProgID="Equation.DSMT4" ShapeID="_x0000_i1264" DrawAspect="Content" ObjectID="_1556300901" r:id="rId503"/>
        </w:object>
      </w:r>
    </w:p>
    <w:p w:rsidR="007008D0" w:rsidRDefault="007008D0" w:rsidP="009E1C38">
      <w:r>
        <w:t xml:space="preserve">Chọn chiều cao chứa cặn </w:t>
      </w:r>
      <w:proofErr w:type="gramStart"/>
      <w:r>
        <w:t>là</w:t>
      </w:r>
      <w:r w:rsidR="0092697F">
        <w:t xml:space="preserve"> :</w:t>
      </w:r>
      <w:proofErr w:type="gramEnd"/>
      <w:r w:rsidR="0092697F">
        <w:t xml:space="preserve"> 0,8 m; </w:t>
      </w:r>
      <w:r w:rsidR="00AC30E2">
        <w:t>chiều rộng 1,2</w:t>
      </w:r>
      <w:r w:rsidRPr="00786321">
        <w:t xml:space="preserve"> m; chiều dài </w:t>
      </w:r>
      <w:r w:rsidR="00AC30E2">
        <w:t>1,5</w:t>
      </w:r>
      <w:r w:rsidRPr="00786321">
        <w:t xml:space="preserve"> m</w:t>
      </w:r>
    </w:p>
    <w:p w:rsidR="009E1C38" w:rsidRDefault="007008D0" w:rsidP="009E1C38">
      <w:r>
        <w:t>Chọn đường kính ống chính bơm dung dị</w:t>
      </w:r>
      <w:r w:rsidR="009E1C38">
        <w:t>ch 50 mm, đường kính ống đục lỗ</w:t>
      </w:r>
      <w:r>
        <w:t>: 30 mm</w:t>
      </w:r>
    </w:p>
    <w:p w:rsidR="007008D0" w:rsidRPr="009E1C38" w:rsidRDefault="007008D0" w:rsidP="009E1C38">
      <w:r w:rsidRPr="009E1C38">
        <w:rPr>
          <w:lang w:val="pt-BR"/>
        </w:rPr>
        <w:t>Ống dẫn Ca(OH)</w:t>
      </w:r>
      <w:r w:rsidRPr="009E1C38">
        <w:rPr>
          <w:vertAlign w:val="subscript"/>
          <w:lang w:val="pt-BR"/>
        </w:rPr>
        <w:t xml:space="preserve">2, </w:t>
      </w:r>
      <w:r w:rsidRPr="009E1C38">
        <w:rPr>
          <w:vertAlign w:val="subscript"/>
          <w:lang w:val="pt-BR"/>
        </w:rPr>
        <w:softHyphen/>
      </w:r>
      <w:r w:rsidRPr="009E1C38">
        <w:rPr>
          <w:lang w:val="pt-BR"/>
        </w:rPr>
        <w:t xml:space="preserve">nướcvào thiết bị: </w:t>
      </w:r>
      <w:r w:rsidRPr="009E1C38">
        <w:t>D</w:t>
      </w:r>
      <w:r w:rsidR="005B0E5C">
        <w:rPr>
          <w:lang w:val="pt-BR"/>
        </w:rPr>
        <w:t>=</w:t>
      </w:r>
      <w:r w:rsidRPr="009E1C38">
        <w:rPr>
          <w:lang w:val="pt-BR"/>
        </w:rPr>
        <w:t>60mm</w:t>
      </w:r>
    </w:p>
    <w:p w:rsidR="00786321" w:rsidRPr="009E1C38" w:rsidRDefault="00786321" w:rsidP="009E1C38">
      <w:r w:rsidRPr="009E1C38">
        <w:t>Vận hành hệ thống xử lý khí thải:</w:t>
      </w:r>
    </w:p>
    <w:p w:rsidR="00786321" w:rsidRPr="00786321" w:rsidRDefault="00786321" w:rsidP="00596E56">
      <w:pPr>
        <w:pStyle w:val="ListParagraph"/>
        <w:numPr>
          <w:ilvl w:val="0"/>
          <w:numId w:val="10"/>
        </w:numPr>
        <w:spacing w:after="0"/>
        <w:rPr>
          <w:szCs w:val="26"/>
        </w:rPr>
      </w:pPr>
      <w:r>
        <w:rPr>
          <w:szCs w:val="26"/>
          <w:lang w:val="es-AR"/>
        </w:rPr>
        <w:t>Trước khi vận hành hệ thống xử lý khí thải cần phải pha dung dịch vôi sữa đúng liều lượng.</w:t>
      </w:r>
    </w:p>
    <w:p w:rsidR="00786321" w:rsidRPr="00786321" w:rsidRDefault="00786321" w:rsidP="00596E56">
      <w:pPr>
        <w:pStyle w:val="ListParagraph"/>
        <w:numPr>
          <w:ilvl w:val="0"/>
          <w:numId w:val="10"/>
        </w:numPr>
        <w:spacing w:after="0"/>
        <w:rPr>
          <w:szCs w:val="26"/>
        </w:rPr>
      </w:pPr>
      <w:r>
        <w:rPr>
          <w:szCs w:val="26"/>
          <w:lang w:val="es-AR"/>
        </w:rPr>
        <w:t>Khởi động bơm dung dịch trong khoảng 2 ÷ 3 phút.</w:t>
      </w:r>
    </w:p>
    <w:p w:rsidR="00786321" w:rsidRDefault="00786321" w:rsidP="00596E56">
      <w:pPr>
        <w:pStyle w:val="ListParagraph"/>
        <w:numPr>
          <w:ilvl w:val="0"/>
          <w:numId w:val="10"/>
        </w:numPr>
        <w:spacing w:after="0"/>
        <w:rPr>
          <w:szCs w:val="26"/>
        </w:rPr>
      </w:pPr>
      <w:r>
        <w:rPr>
          <w:szCs w:val="26"/>
        </w:rPr>
        <w:t>Khởi động hệ thống phun mưa.</w:t>
      </w:r>
    </w:p>
    <w:p w:rsidR="00786321" w:rsidRDefault="00786321" w:rsidP="00596E56">
      <w:pPr>
        <w:pStyle w:val="ListParagraph"/>
        <w:numPr>
          <w:ilvl w:val="0"/>
          <w:numId w:val="10"/>
        </w:numPr>
        <w:spacing w:after="0"/>
        <w:rPr>
          <w:szCs w:val="26"/>
        </w:rPr>
      </w:pPr>
      <w:r>
        <w:rPr>
          <w:szCs w:val="26"/>
        </w:rPr>
        <w:t>Khởi động bơm, quạt hút.</w:t>
      </w:r>
    </w:p>
    <w:p w:rsidR="00786321" w:rsidRDefault="00786321" w:rsidP="00596E56">
      <w:pPr>
        <w:pStyle w:val="ListParagraph"/>
        <w:numPr>
          <w:ilvl w:val="0"/>
          <w:numId w:val="10"/>
        </w:numPr>
        <w:spacing w:after="0"/>
        <w:rPr>
          <w:szCs w:val="26"/>
        </w:rPr>
      </w:pPr>
      <w:r>
        <w:rPr>
          <w:szCs w:val="26"/>
        </w:rPr>
        <w:t>Thau rửa định kỳ để đảm bảo năng suất lọc, kiểm tra mũi phun định kỳ để tránh tắc nghẽn.</w:t>
      </w:r>
    </w:p>
    <w:p w:rsidR="00404F18" w:rsidRDefault="00404F18" w:rsidP="009E1C38">
      <w:pPr>
        <w:pStyle w:val="Heading2"/>
        <w:spacing w:before="0"/>
      </w:pPr>
      <w:bookmarkStart w:id="88" w:name="_Toc481010935"/>
      <w:r>
        <w:t>Tính toán xử lý Bụi cho ống khói số 4</w:t>
      </w:r>
      <w:bookmarkEnd w:id="88"/>
    </w:p>
    <w:p w:rsidR="00404F18" w:rsidRDefault="00404F18" w:rsidP="007D2147">
      <w:pPr>
        <w:pStyle w:val="Heading3"/>
      </w:pPr>
      <w:bookmarkStart w:id="89" w:name="_Toc481010936"/>
      <w:r>
        <w:t>Đề xuất phương án giải quyết</w:t>
      </w:r>
      <w:bookmarkEnd w:id="89"/>
    </w:p>
    <w:p w:rsidR="00404F18" w:rsidRDefault="00404F18" w:rsidP="00DC25D0">
      <w:r>
        <w:t xml:space="preserve">Đối với việc xử lý bụi than thì phương pháp lọc bụi li tâm, lọc bụi bằng điện hoặc lọc bụi kiểu ướt đều hoàn toàn áp dụng được, xét về hiệu quả xử lý thì phương pháp bằng lọc bụi bằng điện và phương pháp ướt đạt hiệu suất rất cao tuy nhiên trong khâu vận hành phát sinh thêm các yếu tố cần xử lý như điện năng - lọc bụi bằng điện; xử lý bùn cặn - lọc bụi kiểu ướt. Trong khi đó, phương pháp lọc bụi bằng phương pháp li tâm nổi bật ở khâu vận hành cũng như thiết kế đơn giản mà hiệu suất cũng đủ đảm bảo yêu cầu đặt ra. Đối với phương pháp li tâm, hiệu suất xử lý cao và không cần tái sử dụng bụi (bụi than) tôi lựa chọn xử lý bằng hệ thống xử lý bằng xiclon chùm với </w:t>
      </w:r>
      <w:r>
        <w:lastRenderedPageBreak/>
        <w:t>cấu tạo gọn nhẹ, lọc được các hạt bụi có kích thước nhỏ ≥10μm, bố trí lắp song song để đảm bảo lưu lượng xử lí.</w:t>
      </w:r>
    </w:p>
    <w:p w:rsidR="00404F18" w:rsidRDefault="00404F18" w:rsidP="00DC25D0">
      <w:r w:rsidRPr="00404F18">
        <w:t>Lựa chọn sơ đồ hệ thống xử lý bụi như sau</w:t>
      </w:r>
      <w:r>
        <w:t>:</w:t>
      </w:r>
    </w:p>
    <w:p w:rsidR="002D5AAF" w:rsidRDefault="002D5AAF" w:rsidP="00DC25D0"/>
    <w:p w:rsidR="002D5AAF" w:rsidRDefault="002D5AAF" w:rsidP="00DC25D0"/>
    <w:p w:rsidR="00404F18" w:rsidRPr="00404F18" w:rsidRDefault="00404F18" w:rsidP="00B53D37">
      <w:pPr>
        <w:spacing w:before="100" w:beforeAutospacing="1" w:after="100" w:afterAutospacing="1"/>
        <w:ind w:left="22" w:hanging="11"/>
      </w:pPr>
      <w:r>
        <w:rPr>
          <w:noProof/>
          <w:sz w:val="24"/>
          <w:szCs w:val="24"/>
          <w:lang w:val="vi-VN" w:eastAsia="vi-VN"/>
        </w:rPr>
        <mc:AlternateContent>
          <mc:Choice Requires="wpg">
            <w:drawing>
              <wp:anchor distT="0" distB="0" distL="114300" distR="114300" simplePos="0" relativeHeight="251668992" behindDoc="0" locked="0" layoutInCell="1" allowOverlap="1" wp14:anchorId="0AFBA622" wp14:editId="732117F4">
                <wp:simplePos x="0" y="0"/>
                <wp:positionH relativeFrom="margin">
                  <wp:posOffset>-365</wp:posOffset>
                </wp:positionH>
                <wp:positionV relativeFrom="paragraph">
                  <wp:posOffset>5620</wp:posOffset>
                </wp:positionV>
                <wp:extent cx="5023253" cy="2386800"/>
                <wp:effectExtent l="0" t="0" r="25400" b="0"/>
                <wp:wrapNone/>
                <wp:docPr id="705" name="Group 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3253" cy="2386800"/>
                          <a:chOff x="2164" y="11564"/>
                          <a:chExt cx="7922" cy="3928"/>
                        </a:xfrm>
                      </wpg:grpSpPr>
                      <wps:wsp>
                        <wps:cNvPr id="706" name="Text Box 328"/>
                        <wps:cNvSpPr txBox="1">
                          <a:spLocks noChangeArrowheads="1"/>
                        </wps:cNvSpPr>
                        <wps:spPr bwMode="auto">
                          <a:xfrm>
                            <a:off x="2164" y="14502"/>
                            <a:ext cx="166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404F18">
                              <w:pPr>
                                <w:jc w:val="center"/>
                              </w:pPr>
                              <w:r>
                                <w:t>KHÍ THẢI LÒ ĐỐT</w:t>
                              </w:r>
                            </w:p>
                          </w:txbxContent>
                        </wps:txbx>
                        <wps:bodyPr rot="0" vert="horz" wrap="square" lIns="91440" tIns="45720" rIns="91440" bIns="45720" anchor="t" anchorCtr="0" upright="1">
                          <a:noAutofit/>
                        </wps:bodyPr>
                      </wps:wsp>
                      <wps:wsp>
                        <wps:cNvPr id="707" name="Rectangle 329"/>
                        <wps:cNvSpPr>
                          <a:spLocks noChangeArrowheads="1"/>
                        </wps:cNvSpPr>
                        <wps:spPr bwMode="auto">
                          <a:xfrm>
                            <a:off x="5164" y="11576"/>
                            <a:ext cx="1796" cy="7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8" name="Rectangle 330"/>
                        <wps:cNvSpPr>
                          <a:spLocks noChangeArrowheads="1"/>
                        </wps:cNvSpPr>
                        <wps:spPr bwMode="auto">
                          <a:xfrm>
                            <a:off x="5156" y="13558"/>
                            <a:ext cx="1796" cy="8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 name="Rectangle 331"/>
                        <wps:cNvSpPr>
                          <a:spLocks noChangeArrowheads="1"/>
                        </wps:cNvSpPr>
                        <wps:spPr bwMode="auto">
                          <a:xfrm>
                            <a:off x="8381" y="13697"/>
                            <a:ext cx="1705" cy="672"/>
                          </a:xfrm>
                          <a:prstGeom prst="rect">
                            <a:avLst/>
                          </a:prstGeom>
                          <a:solidFill>
                            <a:srgbClr val="FFFFFF"/>
                          </a:solidFill>
                          <a:ln w="9525">
                            <a:solidFill>
                              <a:srgbClr val="000000"/>
                            </a:solidFill>
                            <a:miter lim="800000"/>
                            <a:headEnd/>
                            <a:tailEnd/>
                          </a:ln>
                        </wps:spPr>
                        <wps:txbx>
                          <w:txbxContent>
                            <w:p w:rsidR="00F833A9" w:rsidRDefault="00F833A9" w:rsidP="002D5AAF">
                              <w:pPr>
                                <w:ind w:firstLine="0"/>
                              </w:pPr>
                              <w:r>
                                <w:t xml:space="preserve">     QUẠT</w:t>
                              </w:r>
                            </w:p>
                          </w:txbxContent>
                        </wps:txbx>
                        <wps:bodyPr rot="0" vert="horz" wrap="square" lIns="91440" tIns="45720" rIns="91440" bIns="45720" anchor="t" anchorCtr="0" upright="1">
                          <a:noAutofit/>
                        </wps:bodyPr>
                      </wps:wsp>
                      <wps:wsp>
                        <wps:cNvPr id="710" name="Text Box 332"/>
                        <wps:cNvSpPr txBox="1">
                          <a:spLocks noChangeArrowheads="1"/>
                        </wps:cNvSpPr>
                        <wps:spPr bwMode="auto">
                          <a:xfrm>
                            <a:off x="4735" y="11564"/>
                            <a:ext cx="2093"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404F18">
                              <w:pPr>
                                <w:jc w:val="center"/>
                              </w:pPr>
                              <w:r>
                                <w:t>XYCLON CHÙM</w:t>
                              </w:r>
                            </w:p>
                          </w:txbxContent>
                        </wps:txbx>
                        <wps:bodyPr rot="0" vert="horz" wrap="square" lIns="91440" tIns="45720" rIns="91440" bIns="45720" anchor="t" anchorCtr="0" upright="1">
                          <a:noAutofit/>
                        </wps:bodyPr>
                      </wps:wsp>
                      <wps:wsp>
                        <wps:cNvPr id="711" name="Text Box 333"/>
                        <wps:cNvSpPr txBox="1">
                          <a:spLocks noChangeArrowheads="1"/>
                        </wps:cNvSpPr>
                        <wps:spPr bwMode="auto">
                          <a:xfrm>
                            <a:off x="5251" y="13697"/>
                            <a:ext cx="1827"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2D5AAF">
                              <w:pPr>
                                <w:ind w:firstLine="0"/>
                              </w:pPr>
                              <w:r>
                                <w:t>ỐNG KHÓI</w:t>
                              </w:r>
                            </w:p>
                          </w:txbxContent>
                        </wps:txbx>
                        <wps:bodyPr rot="0" vert="horz" wrap="square" lIns="91440" tIns="45720" rIns="91440" bIns="45720" anchor="t" anchorCtr="0" upright="1">
                          <a:noAutofit/>
                        </wps:bodyPr>
                      </wps:wsp>
                      <wps:wsp>
                        <wps:cNvPr id="712" name="Text Box 334"/>
                        <wps:cNvSpPr txBox="1">
                          <a:spLocks noChangeArrowheads="1"/>
                        </wps:cNvSpPr>
                        <wps:spPr bwMode="auto">
                          <a:xfrm>
                            <a:off x="5317" y="14538"/>
                            <a:ext cx="1665"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A9" w:rsidRDefault="00F833A9" w:rsidP="00404F18">
                              <w:pPr>
                                <w:jc w:val="center"/>
                              </w:pPr>
                              <w:r>
                                <w:t>RA NGOÀI</w:t>
                              </w:r>
                            </w:p>
                          </w:txbxContent>
                        </wps:txbx>
                        <wps:bodyPr rot="0" vert="horz" wrap="square" lIns="91440" tIns="45720" rIns="91440" bIns="45720" anchor="t" anchorCtr="0" upright="1">
                          <a:noAutofit/>
                        </wps:bodyPr>
                      </wps:wsp>
                      <wps:wsp>
                        <wps:cNvPr id="713" name="AutoShape 335"/>
                        <wps:cNvCnPr>
                          <a:cxnSpLocks noChangeShapeType="1"/>
                        </wps:cNvCnPr>
                        <wps:spPr bwMode="auto">
                          <a:xfrm flipH="1">
                            <a:off x="6960" y="11955"/>
                            <a:ext cx="142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AutoShape 336"/>
                        <wps:cNvCnPr>
                          <a:cxnSpLocks noChangeShapeType="1"/>
                        </wps:cNvCnPr>
                        <wps:spPr bwMode="auto">
                          <a:xfrm>
                            <a:off x="9270" y="11955"/>
                            <a:ext cx="0" cy="17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5" name="AutoShape 337"/>
                        <wps:cNvCnPr>
                          <a:cxnSpLocks noChangeShapeType="1"/>
                        </wps:cNvCnPr>
                        <wps:spPr bwMode="auto">
                          <a:xfrm>
                            <a:off x="3793" y="13877"/>
                            <a:ext cx="0" cy="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AutoShape 338"/>
                        <wps:cNvCnPr>
                          <a:cxnSpLocks noChangeShapeType="1"/>
                        </wps:cNvCnPr>
                        <wps:spPr bwMode="auto">
                          <a:xfrm flipV="1">
                            <a:off x="3793" y="13877"/>
                            <a:ext cx="225" cy="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AutoShape 339"/>
                        <wps:cNvCnPr>
                          <a:cxnSpLocks noChangeShapeType="1"/>
                        </wps:cNvCnPr>
                        <wps:spPr bwMode="auto">
                          <a:xfrm>
                            <a:off x="4018" y="13877"/>
                            <a:ext cx="0" cy="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340"/>
                        <wps:cNvCnPr>
                          <a:cxnSpLocks noChangeShapeType="1"/>
                        </wps:cNvCnPr>
                        <wps:spPr bwMode="auto">
                          <a:xfrm flipH="1" flipV="1">
                            <a:off x="3793" y="13877"/>
                            <a:ext cx="225" cy="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AutoShape 341"/>
                        <wps:cNvCnPr>
                          <a:cxnSpLocks noChangeShapeType="1"/>
                        </wps:cNvCnPr>
                        <wps:spPr bwMode="auto">
                          <a:xfrm>
                            <a:off x="8381" y="11955"/>
                            <a:ext cx="8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AutoShape 342"/>
                        <wps:cNvCnPr>
                          <a:cxnSpLocks noChangeShapeType="1"/>
                        </wps:cNvCnPr>
                        <wps:spPr bwMode="auto">
                          <a:xfrm flipV="1">
                            <a:off x="2895" y="11951"/>
                            <a:ext cx="2269"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1" name="AutoShape 343"/>
                        <wps:cNvCnPr>
                          <a:cxnSpLocks noChangeShapeType="1"/>
                        </wps:cNvCnPr>
                        <wps:spPr bwMode="auto">
                          <a:xfrm>
                            <a:off x="2895" y="11951"/>
                            <a:ext cx="0" cy="2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AutoShape 344"/>
                        <wps:cNvCnPr>
                          <a:cxnSpLocks noChangeShapeType="1"/>
                        </wps:cNvCnPr>
                        <wps:spPr bwMode="auto">
                          <a:xfrm>
                            <a:off x="2895" y="14024"/>
                            <a:ext cx="2269"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3" name="AutoShape 345"/>
                        <wps:cNvCnPr>
                          <a:cxnSpLocks noChangeShapeType="1"/>
                        </wps:cNvCnPr>
                        <wps:spPr bwMode="auto">
                          <a:xfrm flipH="1">
                            <a:off x="6960" y="14022"/>
                            <a:ext cx="142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4" name="AutoShape 346"/>
                        <wps:cNvCnPr>
                          <a:cxnSpLocks noChangeShapeType="1"/>
                        </wps:cNvCnPr>
                        <wps:spPr bwMode="auto">
                          <a:xfrm>
                            <a:off x="2739" y="12659"/>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AutoShape 347"/>
                        <wps:cNvCnPr>
                          <a:cxnSpLocks noChangeShapeType="1"/>
                        </wps:cNvCnPr>
                        <wps:spPr bwMode="auto">
                          <a:xfrm>
                            <a:off x="2739" y="12659"/>
                            <a:ext cx="300" cy="2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AutoShape 348"/>
                        <wps:cNvCnPr>
                          <a:cxnSpLocks noChangeShapeType="1"/>
                        </wps:cNvCnPr>
                        <wps:spPr bwMode="auto">
                          <a:xfrm flipH="1">
                            <a:off x="2739" y="12659"/>
                            <a:ext cx="300" cy="2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AutoShape 349"/>
                        <wps:cNvCnPr>
                          <a:cxnSpLocks noChangeShapeType="1"/>
                        </wps:cNvCnPr>
                        <wps:spPr bwMode="auto">
                          <a:xfrm>
                            <a:off x="2739" y="12935"/>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AutoShape 350"/>
                        <wps:cNvCnPr>
                          <a:cxnSpLocks noChangeShapeType="1"/>
                        </wps:cNvCnPr>
                        <wps:spPr bwMode="auto">
                          <a:xfrm flipV="1">
                            <a:off x="2895" y="14024"/>
                            <a:ext cx="0" cy="4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AutoShape 351"/>
                        <wps:cNvCnPr>
                          <a:cxnSpLocks noChangeShapeType="1"/>
                        </wps:cNvCnPr>
                        <wps:spPr bwMode="auto">
                          <a:xfrm>
                            <a:off x="6078" y="14369"/>
                            <a:ext cx="0" cy="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AFBA622" id="Group 705" o:spid="_x0000_s7628" style="position:absolute;left:0;text-align:left;margin-left:-.05pt;margin-top:.45pt;width:395.55pt;height:187.95pt;z-index:251668992;mso-position-horizontal-relative:margin;mso-position-vertical-relative:text" coordorigin="2164,11564" coordsize="7922,3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M6cIgcAAA5LAAAOAAAAZHJzL2Uyb0RvYy54bWzsXF2Pm0YUfa/U/4B4dwzDtxVvlNjrtNK2&#10;jZq07yxgGxUYOrBrb6v+9947w5exnWyya7JIsw8r7MEwc+fMmXvvufD6zT5NlPuIFTHN5qr+SlOV&#10;KAtoGGebufrHp9XEVZWi9LPQT2gWzdWHqFDfXP34w+tdPosI3dIkjJgCF8mK2S6fq9uyzGfTaRFs&#10;o9QvXtE8yqBxTVnql/CRbaYh83dw9TSZEk2zpzvKwpzRICoK+HYpGtUrfv31OgrK39brIiqVZK5C&#10;30r+n/H/t/h/evXan22Yn2/joOqG/w29SP04g5s2l1r6pa/csfjoUmkcMFrQdfkqoOmUrtdxEPEx&#10;wGh0rTea94ze5Xwsm9lukzdmAtP27PTNlw1+vf/AlDicq45mqUrmpzBJ/L4KfgHm2eWbGZz1nuUf&#10;8w9MjBEOb2jwVwHN0347ft6Ik5Xb3S80hAv6dyXl5tmvWYqXgIErez4LD80sRPtSCeBLSyMGsQxV&#10;CaCNGK7tatU8BVuYTPwd0W1TVaBZ1y044pMYbK+rCzgeIeLXhkdcbJ36M3Fn3tuqdzg0AF3R2rV4&#10;ml0/bv084tNVoMUau9q1XT/hEN/RvWKIbuH94US0q1LuoQEGxM1UCPMqGV1s/WwTvWWM7raRH0IP&#10;dT6gzk/FOAq8yJfs3drNBCsLu9Vm120bAIA2dy1u0sZo/ixnRfk+oqmCB3OVwbLi/fTvb4pS2Lc+&#10;BWc3o6s4SfisJNnBF3BN8Q3cFX6KbXh/vlL+9TTv2r12zYlJ7OuJqS2Xk7erhTmxV7pjLY3lYrHU&#10;/8P76uZsG4dhlOFt6lWrm4+bvYo/xHpr1m1BkzjEy2GXCra5XSRMufeBNVb8r0JR57TpYTc4yGAs&#10;vSHpxNTeEW+ysl1nYq5Ma+I5mjvRdO+dZ2umZy5Xh0O6ibPo6UNSdnPVs4gl0HR2bBr/Ox6bP0vj&#10;Eng5iVOAQ3OSP0MMXmchn9rSjxNx3DEFdr81BUx3PdGw8ooZglTAtdzf7jntuHyBYuMtDR8Aw4wC&#10;woCqYVOBgy1l/6jKDgh6rhZ/3/ksUpXk5wzWgaebJjI6/2BaDoEPrNty223xswAuNVdLVRGHi1Ls&#10;Anc5izdbuJNYeRl9C1y1jjmq215xnuNkMRhrODVr/A6rDUggiYA2PJyrg7UPaL0QWVgdknXsHlk4&#10;HrAakoXjPJEsOkvqkSsPOWRogHPa6mFYAvZgmwNPT7gPHcAafOceDLAWgBK9AsOyOK2I3QWdCr0B&#10;rKuLHbR2Cb56d5OArbl35AzrnQIsB8dAgHUNV68Aa3tOn2HRH0eGtR3uqX27OzZewLZeQrPxSdLt&#10;kq4OTo8g3Ta2MDhcOhAeJrYwHQMAi+zbxmTo2yP7Es2r4rl+QPbV7CtjiyZckrFFFUT2/LKGNbzG&#10;+5CsccAasOscsYbRCy2GYQ2IUc9vgS6BIOhZtkDJGpI1eHLmERkJr3EBJWscsAYkVY9Ygwf/g/sa&#10;lqEDM6CvYVpGP9Jr8piezGPKPOZQeUyv8bolaxywBjj+gjUwscolEsWASKHNYy4yISsF+6ySlRrd&#10;g5/+6SEHCelA9hA/Qdo5L3so6yTOf8IfYkq+EpxsSLpXQYpn8U50UkQmAVcE3Q3uNp6Pt4uS+Zgz&#10;XtAsg9wsZeIWjxFDnpy2BEWwSr+fSMUrJTdVyWKeL4a8+VxNoxAy5hGIs3gEVodxvUwJpvHROnKC&#10;UGTEpl3LClw36rn8Ys3h6BAUoOkNlabXQYc8hjfPlle74oXg3QG1R5yzoIYGRLTumF9IIklQX0RX&#10;HCeoIZFzDGqeoBwM1IaDKSOEruE6vdxoBWricAYfIVFLGu7U+HxV7cqZGgu9qbHoehmNtAxFFhei&#10;Ye5l/NnzMj6HXQKiPKdkid7DAoqnFz3gljhOvm20/i56G8njcujtOBGmpoOAK/l28MqjcSK2Efs7&#10;iIVynAGjOsm8L6uCbpw4bmoAujhuEsCDMG9bBaAf5SRcFzo45pSE9HSf2dPFMsej2EwE95eNzU7y&#10;LXG9WvT3QMiD2W7zaYTYFXi/UCEoUw8y9VAXy2MK9hjeXW36QoFcxxX+HKjr1IMBxfKC2+pHGuoC&#10;+KpG/sWCWjLyczNyo4t2fYiuMDokZE2N8Fuf4mGZAv4ej5aM0jEmp2Q78/vLdgBvjuIW3noj2wmJ&#10;8Gxd94tlZCnbDS7bAUeecDOGle2IY4B/jBk3Yls82deC2oBHHmXcd6Fn/cZJyKc0OXNYTe5RiCXi&#10;WTGpyj3r86njxOwpVc4cSpXr1/5I9H63p6vHid5Tqpw5rCrXwawniuakjzDI+wDGidhTqpw1lCrX&#10;r4Jo02jHOYnKuzUdvhmM0FeQMdvwMdsprU6IDpdVPjqpYVsDxIoHDwxQNw70jgrTlnhtjsT0wG9w&#10;eWbGhkJi/tIlXnVcvSAK3+rU/czLjdvXWF39DwAA//8DAFBLAwQUAAYACAAAACEAa59xGt4AAAAG&#10;AQAADwAAAGRycy9kb3ducmV2LnhtbEyPzWrDMBCE74W+g9hCb4mshubH9TqE0PYUCk0KpTfF2tgm&#10;lmQsxXbevttTcxxmmPkmW4+2ET11ofYOQU0TEOQKb2pXInwd3iZLECFqZ3TjHSFcKcA6v7/LdGr8&#10;4D6p38dScIkLqUaoYmxTKUNRkdVh6lty7J18Z3Vk2ZXSdHrgctvIpySZS6trxwuVbmlbUXHeXyzC&#10;+6CHzUy99rvzaXv9OTx/fO8UIT4+jJsXEJHG+B+GP3xGh5yZjv7iTBANwkRxEGEFgs3FSvGxI8Js&#10;MV+CzDN5i5//AgAA//8DAFBLAQItABQABgAIAAAAIQC2gziS/gAAAOEBAAATAAAAAAAAAAAAAAAA&#10;AAAAAABbQ29udGVudF9UeXBlc10ueG1sUEsBAi0AFAAGAAgAAAAhADj9If/WAAAAlAEAAAsAAAAA&#10;AAAAAAAAAAAALwEAAF9yZWxzLy5yZWxzUEsBAi0AFAAGAAgAAAAhAPe8zpwiBwAADksAAA4AAAAA&#10;AAAAAAAAAAAALgIAAGRycy9lMm9Eb2MueG1sUEsBAi0AFAAGAAgAAAAhAGufcRreAAAABgEAAA8A&#10;AAAAAAAAAAAAAAAAfAkAAGRycy9kb3ducmV2LnhtbFBLBQYAAAAABAAEAPMAAACHCgAAAAA=&#10;">
                <v:shape id="Text Box 328" o:spid="_x0000_s7629" type="#_x0000_t202" style="position:absolute;left:2164;top:14502;width:1665;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F833A9" w:rsidRDefault="00F833A9" w:rsidP="00404F18">
                        <w:pPr>
                          <w:jc w:val="center"/>
                        </w:pPr>
                        <w:r>
                          <w:t>KHÍ THẢI LÒ ĐỐT</w:t>
                        </w:r>
                      </w:p>
                    </w:txbxContent>
                  </v:textbox>
                </v:shape>
                <v:rect id="Rectangle 329" o:spid="_x0000_s7630" style="position:absolute;left:5164;top:11576;width:1796;height: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lHsUA&#10;AADcAAAADwAAAGRycy9kb3ducmV2LnhtbESPQWvCQBSE7wX/w/IEb3W3FmqNbkJpUexR48XbM/tM&#10;YrNvQ3bV2F/fFYQeh5n5hllkvW3EhTpfO9bwMlYgiAtnai417PLl8zsIH5ANNo5Jw408ZOngaYGJ&#10;cVfe0GUbShEh7BPUUIXQJlL6oiKLfuxa4ugdXWcxRNmV0nR4jXDbyIlSb9JizXGhwpY+Kyp+tmer&#10;4VBPdvi7yVfKzpav4bvPT+f9l9ajYf8xBxGoD//hR3ttNEzV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UexQAAANwAAAAPAAAAAAAAAAAAAAAAAJgCAABkcnMv&#10;ZG93bnJldi54bWxQSwUGAAAAAAQABAD1AAAAigMAAAAA&#10;"/>
                <v:rect id="Rectangle 330" o:spid="_x0000_s7631" style="position:absolute;left:5156;top:13558;width:1796;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xbMEA&#10;AADcAAAADwAAAGRycy9kb3ducmV2LnhtbERPPW/CMBDdK/EfrENiKzYgUUgxCIFAMEJY2K7xNUmJ&#10;z1FsIPDr8VCJ8el9zxatrcSNGl861jDoKxDEmTMl5xpO6eZzAsIHZIOVY9LwIA+Leedjholxdz7Q&#10;7RhyEUPYJ6ihCKFOpPRZQRZ939XEkft1jcUQYZNL0+A9httKDpUaS4slx4YCa1oVlF2OV6vhpxye&#10;8HlIt8pON6Owb9O/63mtda/bLr9BBGrDW/zv3hkNXyqujW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SsWzBAAAA3AAAAA8AAAAAAAAAAAAAAAAAmAIAAGRycy9kb3du&#10;cmV2LnhtbFBLBQYAAAAABAAEAPUAAACGAwAAAAA=&#10;"/>
                <v:rect id="Rectangle 331" o:spid="_x0000_s7632" style="position:absolute;left:8381;top:13697;width:1705;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4U98QA&#10;AADcAAAADwAAAGRycy9kb3ducmV2LnhtbESPzW7CMBCE70h9B2srcQO7IPETMKhqBYIjhEtv23hJ&#10;0sbrKDYQeHqMhMRxNDPfaObL1lbiTI0vHWv46CsQxJkzJecaDumqNwHhA7LByjFpuJKH5eKtM8fE&#10;uAvv6LwPuYgQ9glqKEKoEyl9VpBF33c1cfSOrrEYomxyaRq8RLit5ECpkbRYclwosKavgrL//clq&#10;+C0HB7zt0rWy09UwbNv07/TzrXX3vf2cgQjUhlf42d4YDWM1h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FPfEAAAA3AAAAA8AAAAAAAAAAAAAAAAAmAIAAGRycy9k&#10;b3ducmV2LnhtbFBLBQYAAAAABAAEAPUAAACJAwAAAAA=&#10;">
                  <v:textbox>
                    <w:txbxContent>
                      <w:p w:rsidR="00F833A9" w:rsidRDefault="00F833A9" w:rsidP="002D5AAF">
                        <w:pPr>
                          <w:ind w:firstLine="0"/>
                        </w:pPr>
                        <w:r>
                          <w:t xml:space="preserve">     QUẠT</w:t>
                        </w:r>
                      </w:p>
                    </w:txbxContent>
                  </v:textbox>
                </v:rect>
                <v:shape id="Text Box 332" o:spid="_x0000_s7633" type="#_x0000_t202" style="position:absolute;left:4735;top:11564;width:2093;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F833A9" w:rsidRDefault="00F833A9" w:rsidP="00404F18">
                        <w:pPr>
                          <w:jc w:val="center"/>
                        </w:pPr>
                        <w:r>
                          <w:t>XYCLON CHÙM</w:t>
                        </w:r>
                      </w:p>
                    </w:txbxContent>
                  </v:textbox>
                </v:shape>
                <v:shape id="Text Box 333" o:spid="_x0000_s7634" type="#_x0000_t202" style="position:absolute;left:5251;top:13697;width:182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F833A9" w:rsidRDefault="00F833A9" w:rsidP="002D5AAF">
                        <w:pPr>
                          <w:ind w:firstLine="0"/>
                        </w:pPr>
                        <w:r>
                          <w:t>ỐNG KHÓI</w:t>
                        </w:r>
                      </w:p>
                    </w:txbxContent>
                  </v:textbox>
                </v:shape>
                <v:shape id="Text Box 334" o:spid="_x0000_s7635" type="#_x0000_t202" style="position:absolute;left:5317;top:14538;width:1665;height: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F833A9" w:rsidRDefault="00F833A9" w:rsidP="00404F18">
                        <w:pPr>
                          <w:jc w:val="center"/>
                        </w:pPr>
                        <w:r>
                          <w:t>RA NGOÀI</w:t>
                        </w:r>
                      </w:p>
                    </w:txbxContent>
                  </v:textbox>
                </v:shape>
                <v:shape id="AutoShape 335" o:spid="_x0000_s7636" type="#_x0000_t32" style="position:absolute;left:6960;top:11955;width:142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6vhcMAAADcAAAADwAAAGRycy9kb3ducmV2LnhtbESPQWsCMRSE74X+h/AK3mpWxbasRmkF&#10;QbxItVCPj81zN7h5WTZxs/57Iwgeh5n5hpkve1uLjlpvHCsYDTMQxIXThksFf4f1+xcIH5A11o5J&#10;wZU8LBevL3PMtYv8S90+lCJB2OeooAqhyaX0RUUW/dA1xMk7udZiSLItpW4xJrit5TjLPqRFw2mh&#10;woZWFRXn/cUqMHFnumazij/b/6PXkcx16oxSg7f+ewYiUB+e4Ud7oxV8jiZ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ur4XDAAAA3AAAAA8AAAAAAAAAAAAA&#10;AAAAoQIAAGRycy9kb3ducmV2LnhtbFBLBQYAAAAABAAEAPkAAACRAwAAAAA=&#10;">
                  <v:stroke endarrow="block"/>
                </v:shape>
                <v:shape id="AutoShape 336" o:spid="_x0000_s7637" type="#_x0000_t32" style="position:absolute;left:9270;top:11955;width:0;height:17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Z8ssYAAADcAAAADwAAAGRycy9kb3ducmV2LnhtbESPT2vCQBTE7wW/w/KE3uomRVqNriJC&#10;pVh68A9Bb4/sMwlm34bdVWM/fbdQ8DjMzG+Y6bwzjbiS87VlBekgAUFcWF1zqWC/+3gZgfABWWNj&#10;mRTcycN81nuaYqbtjTd03YZSRAj7DBVUIbSZlL6oyKAf2JY4eifrDIYoXSm1w1uEm0a+JsmbNFhz&#10;XKiwpWVFxXl7MQoOX+NLfs+/aZ2n4/URnfE/u5VSz/1uMQERqAuP8H/7Uyt4T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WfLLGAAAA3AAAAA8AAAAAAAAA&#10;AAAAAAAAoQIAAGRycy9kb3ducmV2LnhtbFBLBQYAAAAABAAEAPkAAACUAwAAAAA=&#10;">
                  <v:stroke endarrow="block"/>
                </v:shape>
                <v:shape id="AutoShape 337" o:spid="_x0000_s7638" type="#_x0000_t32" style="position:absolute;left:3793;top:13877;width:0;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1fsYAAADcAAAADwAAAGRycy9kb3ducmV2LnhtbESPQWsCMRSE7wX/Q3hCL0WzW7CV1Shr&#10;QagFD1q9Pzevm9DNy7qJuv33TaHgcZiZb5j5sneNuFIXrGcF+TgDQVx5bblWcPhcj6YgQkTW2Hgm&#10;BT8UYLkYPMyx0P7GO7ruYy0ShEOBCkyMbSFlqAw5DGPfEifvy3cOY5JdLXWHtwR3jXzOshfp0HJa&#10;MNjSm6Hqe39xCrabfFWejN187M52O1mXzaV+Oir1OOzLGYhIfbyH/9vvWsFr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NdX7GAAAA3AAAAA8AAAAAAAAA&#10;AAAAAAAAoQIAAGRycy9kb3ducmV2LnhtbFBLBQYAAAAABAAEAPkAAACUAwAAAAA=&#10;"/>
                <v:shape id="AutoShape 338" o:spid="_x0000_s7639" type="#_x0000_t32" style="position:absolute;left:3793;top:13877;width:225;height:2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YsQAAADcAAAADwAAAGRycy9kb3ducmV2LnhtbESPQYvCMBSE7wv+h/AEL4um9aBSjSIL&#10;C4uHBbUHj4/k2Rabl5pka/ffbxYEj8PMfMNsdoNtRU8+NI4V5LMMBLF2puFKQXn+nK5AhIhssHVM&#10;Cn4pwG47ettgYdyDj9SfYiUShEOBCuoYu0LKoGuyGGauI07e1XmLMUlfSePxkeC2lfMsW0iLDaeF&#10;Gjv6qEnfTj9WQXMov8v+/R69Xh3yi8/D+dJqpSbjYb8GEWmIr/Cz/WUULPMF/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vmtixAAAANwAAAAPAAAAAAAAAAAA&#10;AAAAAKECAABkcnMvZG93bnJldi54bWxQSwUGAAAAAAQABAD5AAAAkgMAAAAA&#10;"/>
                <v:shape id="AutoShape 339" o:spid="_x0000_s7640" type="#_x0000_t32" style="position:absolute;left:4018;top:13877;width:0;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OksYAAADcAAAADwAAAGRycy9kb3ducmV2LnhtbESPT2sCMRTE70K/Q3iFXkSzW2iV1Sjb&#10;glALHvx3f25eN6Gbl+0m6vbbNwXB4zAzv2Hmy9414kJdsJ4V5OMMBHHlteVawWG/Gk1BhIissfFM&#10;Cn4pwHLxMJhjof2Vt3TZxVokCIcCFZgY20LKUBlyGMa+JU7el+8cxiS7WuoOrwnuGvmcZa/SoeW0&#10;YLCld0PV9+7sFGzW+Vt5Mnb9uf2xm5dV2Zzr4VGpp8e+nIGI1Md7+Nb+0Aom+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TTpLGAAAA3AAAAA8AAAAAAAAA&#10;AAAAAAAAoQIAAGRycy9kb3ducmV2LnhtbFBLBQYAAAAABAAEAPkAAACUAwAAAAA=&#10;"/>
                <v:shape id="AutoShape 340" o:spid="_x0000_s7641" type="#_x0000_t32" style="position:absolute;left:3793;top:13877;width:225;height:2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wXdMMAAADcAAAADwAAAGRycy9kb3ducmV2LnhtbERPTWvCQBC9C/6HZQpepNlY0JbUNQSl&#10;IEKxSQu5DtlpkiY7G7Krpv++eyh4fLzvbTqZXlxpdK1lBasoBkFcWd1yreDr8+3xBYTzyBp7y6Tg&#10;lxyku/lsi4m2N87pWvhahBB2CSpovB8SKV3VkEEX2YE4cN92NOgDHGupR7yFcNPLpzjeSIMth4YG&#10;B9o3VHXFxSjw78vT+ic/n7OC+ZB9nMou25dKLR6m7BWEp8nfxf/uo1bwvAprw5lw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cF3TDAAAA3AAAAA8AAAAAAAAAAAAA&#10;AAAAoQIAAGRycy9kb3ducmV2LnhtbFBLBQYAAAAABAAEAPkAAACRAwAAAAA=&#10;"/>
                <v:shape id="AutoShape 341" o:spid="_x0000_s7642" type="#_x0000_t32" style="position:absolute;left:8381;top:11955;width: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e8YAAADcAAAADwAAAGRycy9kb3ducmV2LnhtbESPT2sCMRTE74V+h/AKvRTNrtBWt0bZ&#10;CkItePDf/XXzugndvGw3Ubff3ghCj8PM/IaZznvXiBN1wXpWkA8zEMSV15ZrBfvdcjAGESKyxsYz&#10;KfijAPPZ/d0UC+3PvKHTNtYiQTgUqMDE2BZShsqQwzD0LXHyvn3nMCbZ1VJ3eE5w18hRlr1Ih5bT&#10;gsGWFoaqn+3RKViv8vfyy9jV5+bXrp+XZXOsnw5KPT705RuISH38D9/aH1rBa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Af3vGAAAA3AAAAA8AAAAAAAAA&#10;AAAAAAAAoQIAAGRycy9kb3ducmV2LnhtbFBLBQYAAAAABAAEAPkAAACUAwAAAAA=&#10;"/>
                <v:shape id="AutoShape 342" o:spid="_x0000_s7643" type="#_x0000_t32" style="position:absolute;left:2895;top:11951;width:2269;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D7T8EAAADcAAAADwAAAGRycy9kb3ducmV2LnhtbERPz2vCMBS+C/sfwhvsZtMJc6M2yiYM&#10;iheZDrbjo3m2Yc1LabKm/e/NQfD48f0ud5PtxEiDN44VPGc5COLaacONgu/z5/INhA/IGjvHpGAm&#10;D7vtw6LEQrvIXzSeQiNSCPsCFbQh9IWUvm7Jos9cT5y4ixsshgSHRuoBYwq3nVzl+VpaNJwaWuxp&#10;31L9d/q3Ckw8mrGv9vHj8PPrdSQzvzij1NPj9L4BEWgKd/HNXWkFr6s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UPtPwQAAANwAAAAPAAAAAAAAAAAAAAAA&#10;AKECAABkcnMvZG93bnJldi54bWxQSwUGAAAAAAQABAD5AAAAjwMAAAAA&#10;">
                  <v:stroke endarrow="block"/>
                </v:shape>
                <v:shape id="AutoShape 343" o:spid="_x0000_s7644" type="#_x0000_t32" style="position:absolute;left:2895;top:11951;width:0;height:2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5wMYAAADcAAAADwAAAGRycy9kb3ducmV2LnhtbESPQWsCMRSE74X+h/AKvRTNrtBWVqNs&#10;C0IVPGj1/tw8N8HNy3YTdfvvG6HgcZiZb5jpvHeNuFAXrGcF+TADQVx5bblWsPteDMYgQkTW2Hgm&#10;Bb8UYD57fJhiof2VN3TZxlokCIcCFZgY20LKUBlyGIa+JU7e0XcOY5JdLXWH1wR3jRxl2Zt0aDkt&#10;GGzp01B12p6dgvUy/ygPxi5Xmx+7fl2Uzbl+2Sv1/NSXExCR+ngP/7e/tIL3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aucDGAAAA3AAAAA8AAAAAAAAA&#10;AAAAAAAAoQIAAGRycy9kb3ducmV2LnhtbFBLBQYAAAAABAAEAPkAAACUAwAAAAA=&#10;"/>
                <v:shape id="AutoShape 344" o:spid="_x0000_s7645" type="#_x0000_t32" style="position:absolute;left:2895;top:14024;width:2269;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4MUAAADcAAAADwAAAGRycy9kb3ducmV2LnhtbESPQWvCQBSE74L/YXlCb7oxh1ajq0ih&#10;IpYe1BL09sg+k2D2bdhdNfbXdwtCj8PMfMPMl51pxI2cry0rGI8SEMSF1TWXCr4PH8MJCB+QNTaW&#10;ScGDPCwX/d4cM23vvKPbPpQiQthnqKAKoc2k9EVFBv3ItsTRO1tnMETpSqkd3iPcNDJNkldpsOa4&#10;UGFL7xUVl/3VKDh+Tq/5I/+ibT6ebk/ojP85rJV6GXSrGYhAXfgPP9sbreAtTe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L4MUAAADcAAAADwAAAAAAAAAA&#10;AAAAAAChAgAAZHJzL2Rvd25yZXYueG1sUEsFBgAAAAAEAAQA+QAAAJMDAAAAAA==&#10;">
                  <v:stroke endarrow="block"/>
                </v:shape>
                <v:shape id="AutoShape 345" o:spid="_x0000_s7646" type="#_x0000_t32" style="position:absolute;left:6960;top:14022;width:142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JlOMMAAADcAAAADwAAAGRycy9kb3ducmV2LnhtbESPQWsCMRSE7wX/Q3iCt5pVaZXVKFYQ&#10;pJdSFfT42Dx3g5uXZZNu1n9vCoUeh5n5hllteluLjlpvHCuYjDMQxIXThksF59P+dQHCB2SNtWNS&#10;8CAPm/XgZYW5dpG/qTuGUiQI+xwVVCE0uZS+qMiiH7uGOHk311oMSbal1C3GBLe1nGbZu7RoOC1U&#10;2NCuouJ+/LEKTPwyXXPYxY/Py9XrSObx5oxSo2G/XYII1If/8F/7oBXMp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CZTjDAAAA3AAAAA8AAAAAAAAAAAAA&#10;AAAAoQIAAGRycy9kb3ducmV2LnhtbFBLBQYAAAAABAAEAPkAAACRAwAAAAA=&#10;">
                  <v:stroke endarrow="block"/>
                </v:shape>
                <v:shape id="AutoShape 346" o:spid="_x0000_s7647" type="#_x0000_t32" style="position:absolute;left:2739;top:12659;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0aWMYAAADcAAAADwAAAGRycy9kb3ducmV2LnhtbESPT2sCMRTE74V+h/CEXopmFatlNcq2&#10;INSCB//dXzfPTXDzst1EXb99Uyj0OMzMb5j5snO1uFIbrGcFw0EGgrj02nKl4LBf9V9BhIissfZM&#10;Cu4UYLl4fJhjrv2Nt3TdxUokCIccFZgYm1zKUBpyGAa+IU7eybcOY5JtJXWLtwR3tRxl2UQ6tJwW&#10;DDb0bqg87y5OwWY9fCu+jF1/br/t5mVV1Jfq+ajUU68rZiAidfE//Nf+0Aqm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tGljGAAAA3AAAAA8AAAAAAAAA&#10;AAAAAAAAoQIAAGRycy9kb3ducmV2LnhtbFBLBQYAAAAABAAEAPkAAACUAwAAAAA=&#10;"/>
                <v:shape id="AutoShape 347" o:spid="_x0000_s7648" type="#_x0000_t32" style="position:absolute;left:2739;top:12659;width:300;height:2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T0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hv8PGAAAA3AAAAA8AAAAAAAAA&#10;AAAAAAAAoQIAAGRycy9kb3ducmV2LnhtbFBLBQYAAAAABAAEAPkAAACUAwAAAAA=&#10;"/>
                <v:shape id="AutoShape 348" o:spid="_x0000_s7649" type="#_x0000_t32" style="position:absolute;left:2739;top:12659;width:300;height: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Kh38QAAADcAAAADwAAAGRycy9kb3ducmV2LnhtbESPQYvCMBSE74L/ITzBi2haD65UoyzC&#10;gngQVnvw+EiebdnmpSbZ2v33G2Fhj8PMfMNs94NtRU8+NI4V5IsMBLF2puFKQXn9mK9BhIhssHVM&#10;Cn4owH43Hm2xMO7Jn9RfYiUShEOBCuoYu0LKoGuyGBauI07e3XmLMUlfSePxmeC2lcssW0mLDaeF&#10;Gjs61KS/Lt9WQXMqz2U/e0Sv16f85vNwvbVaqelkeN+AiDTE//Bf+2gUvC1X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0qHfxAAAANwAAAAPAAAAAAAAAAAA&#10;AAAAAKECAABkcnMvZG93bnJldi54bWxQSwUGAAAAAAQABAD5AAAAkgMAAAAA&#10;"/>
                <v:shape id="AutoShape 349" o:spid="_x0000_s7650" type="#_x0000_t32" style="position:absolute;left:2739;top:12935;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L8UAAADcAAAADwAAAGRycy9kb3ducmV2LnhtbESPT2sCMRTE7wW/Q3iFXopmFaqyNcoq&#10;CLXgwX/35+Z1E7p5WTdRt9++EQo9DjPzG2a26FwtbtQG61nBcJCBIC69tlwpOB7W/SmIEJE11p5J&#10;wQ8FWMx7TzPMtb/zjm77WIkE4ZCjAhNjk0sZSkMOw8A3xMn78q3DmGRbSd3iPcFdLUdZNpYOLacF&#10;gw2tDJXf+6tTsN0Ml8XZ2M3n7mK3b+uivlavJ6VenrviHUSkLv6H/9ofWsFk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EL8UAAADcAAAADwAAAAAAAAAA&#10;AAAAAAChAgAAZHJzL2Rvd25yZXYueG1sUEsFBgAAAAAEAAQA+QAAAJMDAAAAAA==&#10;"/>
                <v:shape id="AutoShape 350" o:spid="_x0000_s7651" type="#_x0000_t32" style="position:absolute;left:2895;top:14024;width:0;height: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b3ScEAAADcAAAADwAAAGRycy9kb3ducmV2LnhtbERPz2vCMBS+C/sfwhvsZtMJc6M2yiYM&#10;iheZDrbjo3m2Yc1LabKm/e/NQfD48f0ud5PtxEiDN44VPGc5COLaacONgu/z5/INhA/IGjvHpGAm&#10;D7vtw6LEQrvIXzSeQiNSCPsCFbQh9IWUvm7Jos9cT5y4ixsshgSHRuoBYwq3nVzl+VpaNJwaWuxp&#10;31L9d/q3Ckw8mrGv9vHj8PPrdSQzvzij1NPj9L4BEWgKd/HNXWkFr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JvdJwQAAANwAAAAPAAAAAAAAAAAAAAAA&#10;AKECAABkcnMvZG93bnJldi54bWxQSwUGAAAAAAQABAD5AAAAjwMAAAAA&#10;">
                  <v:stroke endarrow="block"/>
                </v:shape>
                <v:shape id="AutoShape 351" o:spid="_x0000_s7652" type="#_x0000_t32" style="position:absolute;left:6078;top:14369;width:0;height: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sZkcYAAADcAAAADwAAAGRycy9kb3ducmV2LnhtbESPT2vCQBTE7wW/w/KE3upGD62JrlIK&#10;FbF48A+hvT2yzyQ0+zbsrhr99K4geBxm5jfMdN6ZRpzI+dqyguEgAUFcWF1zqWC/+34bg/ABWWNj&#10;mRRcyMN81nuZYqbtmTd02oZSRAj7DBVUIbSZlL6oyKAf2JY4egfrDIYoXSm1w3OEm0aOkuRdGqw5&#10;LlTY0ldFxf/2aBT8/qTH/JKvaZUP09UfOuOvu4VSr/3ucwIiUBee4Ud7qRV8jFK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7GZHGAAAA3AAAAA8AAAAAAAAA&#10;AAAAAAAAoQIAAGRycy9kb3ducmV2LnhtbFBLBQYAAAAABAAEAPkAAACUAwAAAAA=&#10;">
                  <v:stroke endarrow="block"/>
                </v:shape>
                <w10:wrap anchorx="margin"/>
              </v:group>
            </w:pict>
          </mc:Fallback>
        </mc:AlternateContent>
      </w:r>
    </w:p>
    <w:p w:rsidR="00BC5838" w:rsidRPr="00BC5838" w:rsidRDefault="00BC5838" w:rsidP="00B53D37">
      <w:pPr>
        <w:spacing w:before="100" w:beforeAutospacing="1" w:after="100" w:afterAutospacing="1"/>
        <w:ind w:left="1091" w:firstLine="0"/>
        <w:rPr>
          <w:szCs w:val="26"/>
        </w:rPr>
      </w:pPr>
    </w:p>
    <w:p w:rsidR="00786321" w:rsidRPr="00786321" w:rsidRDefault="00786321" w:rsidP="00B53D37">
      <w:pPr>
        <w:spacing w:before="100" w:beforeAutospacing="1" w:after="100" w:afterAutospacing="1"/>
        <w:ind w:left="1091" w:firstLine="0"/>
        <w:rPr>
          <w:szCs w:val="26"/>
        </w:rPr>
      </w:pPr>
    </w:p>
    <w:p w:rsidR="007008D0" w:rsidRPr="007008D0" w:rsidRDefault="007008D0" w:rsidP="00B53D37">
      <w:pPr>
        <w:tabs>
          <w:tab w:val="left" w:pos="1134"/>
          <w:tab w:val="left" w:pos="2127"/>
          <w:tab w:val="left" w:pos="2410"/>
          <w:tab w:val="left" w:pos="3544"/>
          <w:tab w:val="right" w:pos="5670"/>
        </w:tabs>
        <w:spacing w:before="100" w:beforeAutospacing="1" w:after="100" w:afterAutospacing="1"/>
        <w:ind w:firstLine="426"/>
        <w:rPr>
          <w:color w:val="auto"/>
          <w:szCs w:val="26"/>
        </w:rPr>
      </w:pPr>
    </w:p>
    <w:p w:rsidR="007008D0" w:rsidRDefault="007008D0" w:rsidP="00B53D37">
      <w:pPr>
        <w:tabs>
          <w:tab w:val="num" w:pos="720"/>
          <w:tab w:val="num" w:pos="1080"/>
          <w:tab w:val="num" w:pos="1440"/>
        </w:tabs>
        <w:spacing w:before="100" w:beforeAutospacing="1" w:after="100" w:afterAutospacing="1"/>
        <w:rPr>
          <w:szCs w:val="26"/>
        </w:rPr>
      </w:pPr>
    </w:p>
    <w:p w:rsidR="007008D0" w:rsidRDefault="007008D0" w:rsidP="00B53D37">
      <w:pPr>
        <w:tabs>
          <w:tab w:val="num" w:pos="720"/>
          <w:tab w:val="num" w:pos="1080"/>
          <w:tab w:val="num" w:pos="1440"/>
        </w:tabs>
        <w:spacing w:before="100" w:beforeAutospacing="1" w:after="100" w:afterAutospacing="1"/>
        <w:rPr>
          <w:szCs w:val="26"/>
        </w:rPr>
      </w:pPr>
    </w:p>
    <w:p w:rsidR="00404F18" w:rsidRPr="002D5AAF" w:rsidRDefault="00D53031" w:rsidP="00DC25D0">
      <w:pPr>
        <w:spacing w:before="100" w:beforeAutospacing="1" w:after="100" w:afterAutospacing="1"/>
        <w:ind w:firstLine="0"/>
        <w:jc w:val="center"/>
        <w:rPr>
          <w:bCs/>
          <w:i/>
        </w:rPr>
      </w:pPr>
      <w:r w:rsidRPr="002D5AAF">
        <w:rPr>
          <w:bCs/>
          <w:i/>
        </w:rPr>
        <w:t>Hình 6.2</w:t>
      </w:r>
      <w:r w:rsidR="00404F18" w:rsidRPr="002D5AAF">
        <w:rPr>
          <w:bCs/>
          <w:i/>
        </w:rPr>
        <w:t xml:space="preserve"> – Sơ đồ công nghệ xử lý bụi</w:t>
      </w:r>
    </w:p>
    <w:p w:rsidR="00404F18" w:rsidRDefault="00404F18" w:rsidP="007D2147">
      <w:pPr>
        <w:pStyle w:val="Heading3"/>
      </w:pPr>
      <w:bookmarkStart w:id="90" w:name="_Toc481010937"/>
      <w:r>
        <w:t>Tính toán thiết bị</w:t>
      </w:r>
      <w:bookmarkEnd w:id="90"/>
    </w:p>
    <w:p w:rsidR="00404F18" w:rsidRDefault="00404F18" w:rsidP="00596E56">
      <w:pPr>
        <w:pStyle w:val="ListParagraph"/>
        <w:numPr>
          <w:ilvl w:val="0"/>
          <w:numId w:val="24"/>
        </w:numPr>
        <w:spacing w:before="100" w:beforeAutospacing="1" w:after="100" w:afterAutospacing="1"/>
      </w:pPr>
      <w:r>
        <w:t>Tính toán xyclon chum:</w:t>
      </w:r>
    </w:p>
    <w:p w:rsidR="00404F18" w:rsidRDefault="00E561E6" w:rsidP="00DC25D0">
      <w:r>
        <w:t>Với lưu lượng cần xử lý L</w:t>
      </w:r>
      <w:r w:rsidR="005B0E5C">
        <w:rPr>
          <w:vertAlign w:val="subscript"/>
        </w:rPr>
        <w:t>t</w:t>
      </w:r>
      <w:r w:rsidR="005B0E5C">
        <w:rPr>
          <w:color w:val="000000" w:themeColor="text1"/>
        </w:rPr>
        <w:t>=</w:t>
      </w:r>
      <w:r w:rsidR="00BF042A">
        <w:rPr>
          <w:color w:val="000000" w:themeColor="text1"/>
        </w:rPr>
        <w:t>2</w:t>
      </w:r>
      <w:proofErr w:type="gramStart"/>
      <w:r w:rsidR="00BF042A">
        <w:rPr>
          <w:color w:val="000000" w:themeColor="text1"/>
        </w:rPr>
        <w:t>,36</w:t>
      </w:r>
      <w:proofErr w:type="gramEnd"/>
      <w:r w:rsidR="00BF042A">
        <w:rPr>
          <w:color w:val="000000" w:themeColor="text1"/>
        </w:rPr>
        <w:t xml:space="preserve"> </w:t>
      </w:r>
      <w:r>
        <w:t>m</w:t>
      </w:r>
      <w:r>
        <w:rPr>
          <w:vertAlign w:val="superscript"/>
        </w:rPr>
        <w:t>3</w:t>
      </w:r>
      <w:r w:rsidR="005B0E5C">
        <w:t>/s=</w:t>
      </w:r>
      <w:r w:rsidRPr="00E561E6">
        <w:rPr>
          <w:color w:val="000000" w:themeColor="text1"/>
        </w:rPr>
        <w:t>8496</w:t>
      </w:r>
      <w:r>
        <w:rPr>
          <w:color w:val="FF0000"/>
        </w:rPr>
        <w:t xml:space="preserve"> </w:t>
      </w:r>
      <w:r>
        <w:t xml:space="preserve"> m</w:t>
      </w:r>
      <w:r>
        <w:rPr>
          <w:vertAlign w:val="superscript"/>
        </w:rPr>
        <w:t>3</w:t>
      </w:r>
      <w:r>
        <w:t>/h, chọn thiết bị là Xyclon chum.</w:t>
      </w:r>
    </w:p>
    <w:p w:rsidR="00E561E6" w:rsidRDefault="00E561E6" w:rsidP="00DC25D0">
      <w:r>
        <w:t>Chọn Xyclon con bằng gang, đường kính qui ước D</w:t>
      </w:r>
      <w:r w:rsidR="005B0E5C">
        <w:rPr>
          <w:vertAlign w:val="subscript"/>
        </w:rPr>
        <w:t>qu</w:t>
      </w:r>
      <w:r w:rsidR="005B0E5C">
        <w:t>=</w:t>
      </w:r>
      <w:r>
        <w:t>100 mm với cánh hư</w:t>
      </w:r>
      <w:r w:rsidR="005B0E5C">
        <w:t>ớng dòng loại chân vịt 8 cánh α=</w:t>
      </w:r>
      <w:r>
        <w:t>30</w:t>
      </w:r>
      <w:r>
        <w:rPr>
          <w:vertAlign w:val="superscript"/>
        </w:rPr>
        <w:t>0</w:t>
      </w:r>
      <w:r>
        <w:t>.</w:t>
      </w:r>
    </w:p>
    <w:p w:rsidR="00E561E6" w:rsidRDefault="00E561E6" w:rsidP="00DC25D0">
      <w:pPr>
        <w:rPr>
          <w:szCs w:val="26"/>
        </w:rPr>
      </w:pPr>
      <w:r>
        <w:t>Lưu lượng cực đại của một xyclon con là L = 110 m</w:t>
      </w:r>
      <w:r>
        <w:rPr>
          <w:vertAlign w:val="superscript"/>
        </w:rPr>
        <w:t>3</w:t>
      </w:r>
      <w:r w:rsidR="001043D0">
        <w:t xml:space="preserve">/h (Bảng 7.9/128 </w:t>
      </w:r>
      <w:proofErr w:type="gramStart"/>
      <w:r w:rsidR="001043D0">
        <w:t>-</w:t>
      </w:r>
      <w:r w:rsidR="001043D0">
        <w:rPr>
          <w:szCs w:val="26"/>
        </w:rPr>
        <w:t>[</w:t>
      </w:r>
      <w:proofErr w:type="gramEnd"/>
      <w:r w:rsidR="001043D0">
        <w:rPr>
          <w:szCs w:val="26"/>
        </w:rPr>
        <w:t>4</w:t>
      </w:r>
      <w:r>
        <w:rPr>
          <w:szCs w:val="26"/>
        </w:rPr>
        <w:t>]- Tập 2)</w:t>
      </w:r>
    </w:p>
    <w:p w:rsidR="00E561E6" w:rsidRDefault="006E76A3" w:rsidP="007840AD">
      <w:pPr>
        <w:spacing w:after="0"/>
      </w:pPr>
      <w:r>
        <w:t>Số lượng Xyclon</w:t>
      </w:r>
      <w:r w:rsidR="001043D0">
        <w:t xml:space="preserve"> con</w:t>
      </w:r>
      <w:r>
        <w:t>:</w:t>
      </w:r>
      <w:r w:rsidR="007840AD" w:rsidRPr="007840AD">
        <w:rPr>
          <w:position w:val="-26"/>
        </w:rPr>
        <w:object w:dxaOrig="1380" w:dyaOrig="680">
          <v:shape id="_x0000_i1265" type="#_x0000_t75" style="width:69pt;height:33.75pt" o:ole="">
            <v:imagedata r:id="rId504" o:title=""/>
          </v:shape>
          <o:OLEObject Type="Embed" ProgID="Equation.DSMT4" ShapeID="_x0000_i1265" DrawAspect="Content" ObjectID="_1556300902" r:id="rId505"/>
        </w:object>
      </w:r>
      <w:r w:rsidR="007840AD">
        <w:t xml:space="preserve"> </w:t>
      </w:r>
    </w:p>
    <w:p w:rsidR="00E561E6" w:rsidRDefault="002D1732" w:rsidP="007840AD">
      <w:pPr>
        <w:spacing w:after="0"/>
      </w:pPr>
      <w:r>
        <w:t>Bố trí các xyclon thành 9 hàng, mỗi hàng 9 chiếc, kích thước mỗi cạnh tiết diện ngan</w:t>
      </w:r>
      <w:r w:rsidR="001043D0">
        <w:t>g hình vuông của xyclon chum là</w:t>
      </w:r>
      <w:r>
        <w:t>:</w:t>
      </w:r>
    </w:p>
    <w:p w:rsidR="002D1732" w:rsidRDefault="005B0E5C" w:rsidP="00EA1955">
      <w:pPr>
        <w:pStyle w:val="ListParagraph"/>
        <w:spacing w:after="0"/>
        <w:ind w:left="1091" w:firstLine="610"/>
      </w:pPr>
      <w:r>
        <w:t>K=</w:t>
      </w:r>
      <w:r w:rsidR="002D1732">
        <w:t>1100 mm</w:t>
      </w:r>
    </w:p>
    <w:p w:rsidR="002D1732" w:rsidRDefault="005B0E5C" w:rsidP="00EA1955">
      <w:pPr>
        <w:pStyle w:val="ListParagraph"/>
        <w:spacing w:after="0"/>
        <w:ind w:left="1091" w:firstLine="610"/>
      </w:pPr>
      <w:r>
        <w:lastRenderedPageBreak/>
        <w:t>M=</w:t>
      </w:r>
      <w:r w:rsidR="002D1732">
        <w:t>130 mm</w:t>
      </w:r>
    </w:p>
    <w:p w:rsidR="002D1732" w:rsidRDefault="005B0E5C" w:rsidP="00EA1955">
      <w:pPr>
        <w:pStyle w:val="ListParagraph"/>
        <w:spacing w:after="0"/>
        <w:ind w:left="1091" w:firstLine="610"/>
      </w:pPr>
      <w:r>
        <w:t>N=</w:t>
      </w:r>
      <w:r w:rsidR="002D1732">
        <w:t>95 mm</w:t>
      </w:r>
    </w:p>
    <w:p w:rsidR="002D1732" w:rsidRDefault="001043D0" w:rsidP="00EA1955">
      <w:pPr>
        <w:spacing w:after="0"/>
        <w:ind w:firstLine="2268"/>
        <w:rPr>
          <w:szCs w:val="26"/>
        </w:rPr>
      </w:pPr>
      <w:r>
        <w:rPr>
          <w:szCs w:val="26"/>
        </w:rPr>
        <w:t>(Bảng 7.10/128 – [4</w:t>
      </w:r>
      <w:r w:rsidR="002D1732">
        <w:rPr>
          <w:szCs w:val="26"/>
        </w:rPr>
        <w:t>] - Tập 2)</w:t>
      </w:r>
    </w:p>
    <w:p w:rsidR="002D1732" w:rsidRDefault="002D1732" w:rsidP="00EA1955">
      <w:r>
        <w:t>Bề cao của ống dẫn khí vào khi vận tốc dòng khí vào là v</w:t>
      </w:r>
      <w:r>
        <w:rPr>
          <w:vertAlign w:val="subscript"/>
        </w:rPr>
        <w:t>vào</w:t>
      </w:r>
      <w:r w:rsidR="005B0E5C">
        <w:t>=</w:t>
      </w:r>
      <w:r>
        <w:t>10 m/s</w:t>
      </w:r>
    </w:p>
    <w:p w:rsidR="002D1732" w:rsidRPr="00BF042A" w:rsidRDefault="001E43B0" w:rsidP="00997980">
      <w:pPr>
        <w:spacing w:after="0"/>
        <w:ind w:firstLine="993"/>
        <w:rPr>
          <w:szCs w:val="26"/>
        </w:rPr>
      </w:pPr>
      <w:r w:rsidRPr="000D6491">
        <w:rPr>
          <w:rFonts w:eastAsia="Arial"/>
          <w:position w:val="-36"/>
          <w:szCs w:val="26"/>
          <w:lang w:val="vi-VN"/>
        </w:rPr>
        <w:object w:dxaOrig="6720" w:dyaOrig="780">
          <v:shape id="_x0000_i1266" type="#_x0000_t75" style="width:338.25pt;height:35.25pt" o:ole="">
            <v:imagedata r:id="rId506" o:title=""/>
          </v:shape>
          <o:OLEObject Type="Embed" ProgID="Equation.DSMT4" ShapeID="_x0000_i1266" DrawAspect="Content" ObjectID="_1556300903" r:id="rId507"/>
        </w:object>
      </w:r>
    </w:p>
    <w:p w:rsidR="002D1732" w:rsidRDefault="00F0099F" w:rsidP="00997980">
      <w:pPr>
        <w:spacing w:after="0"/>
      </w:pPr>
      <w:r>
        <w:t>Trong đó</w:t>
      </w:r>
      <w:r w:rsidR="002D1732">
        <w:t>:</w:t>
      </w:r>
    </w:p>
    <w:p w:rsidR="002D1732" w:rsidRPr="00EA1955" w:rsidRDefault="002D1732" w:rsidP="00EA1955">
      <w:pPr>
        <w:spacing w:after="0"/>
        <w:ind w:left="1418" w:firstLine="0"/>
        <w:rPr>
          <w:color w:val="auto"/>
          <w:szCs w:val="26"/>
        </w:rPr>
      </w:pPr>
      <w:r w:rsidRPr="00EA1955">
        <w:rPr>
          <w:szCs w:val="26"/>
        </w:rPr>
        <w:t>L (m</w:t>
      </w:r>
      <w:r w:rsidRPr="00EA1955">
        <w:rPr>
          <w:szCs w:val="26"/>
          <w:vertAlign w:val="superscript"/>
        </w:rPr>
        <w:t>3</w:t>
      </w:r>
      <w:r w:rsidRPr="00EA1955">
        <w:rPr>
          <w:szCs w:val="26"/>
        </w:rPr>
        <w:t>/s): lưu lượng khí cần lọc của xyclon chum</w:t>
      </w:r>
    </w:p>
    <w:p w:rsidR="002D1732" w:rsidRPr="00EA1955" w:rsidRDefault="002D1732" w:rsidP="00EA1955">
      <w:pPr>
        <w:spacing w:after="0"/>
        <w:ind w:left="1418" w:firstLine="0"/>
        <w:rPr>
          <w:color w:val="auto"/>
          <w:szCs w:val="26"/>
        </w:rPr>
      </w:pPr>
      <w:proofErr w:type="gramStart"/>
      <w:r w:rsidRPr="00EA1955">
        <w:rPr>
          <w:szCs w:val="26"/>
        </w:rPr>
        <w:t>n</w:t>
      </w:r>
      <w:proofErr w:type="gramEnd"/>
      <w:r w:rsidRPr="00EA1955">
        <w:rPr>
          <w:szCs w:val="26"/>
        </w:rPr>
        <w:t>: số lượng xyclon con trong một dãy ngang so với chiều chuyển động của dòng khí</w:t>
      </w:r>
    </w:p>
    <w:p w:rsidR="00FD78E6" w:rsidRPr="00EA1955" w:rsidRDefault="00FD78E6" w:rsidP="00EA1955">
      <w:pPr>
        <w:spacing w:after="0"/>
        <w:ind w:left="1418" w:firstLine="0"/>
        <w:rPr>
          <w:color w:val="auto"/>
          <w:szCs w:val="26"/>
        </w:rPr>
      </w:pPr>
      <w:r w:rsidRPr="00EA1955">
        <w:rPr>
          <w:szCs w:val="26"/>
        </w:rPr>
        <w:t>M (m), d</w:t>
      </w:r>
      <w:r w:rsidRPr="00EA1955">
        <w:rPr>
          <w:szCs w:val="26"/>
          <w:vertAlign w:val="subscript"/>
        </w:rPr>
        <w:t>1</w:t>
      </w:r>
      <w:r w:rsidR="00F0099F">
        <w:rPr>
          <w:szCs w:val="26"/>
        </w:rPr>
        <w:t xml:space="preserve"> (m)</w:t>
      </w:r>
      <w:r w:rsidRPr="00EA1955">
        <w:rPr>
          <w:szCs w:val="26"/>
        </w:rPr>
        <w:t>: các kích th</w:t>
      </w:r>
      <w:r w:rsidR="001043D0">
        <w:rPr>
          <w:szCs w:val="26"/>
        </w:rPr>
        <w:t>ước cho ở bảng 7.10;7.8/128 – [4</w:t>
      </w:r>
      <w:r w:rsidRPr="00EA1955">
        <w:rPr>
          <w:szCs w:val="26"/>
        </w:rPr>
        <w:t>] Tập 2</w:t>
      </w:r>
    </w:p>
    <w:p w:rsidR="00FD78E6" w:rsidRPr="00EA1955" w:rsidRDefault="00FD78E6" w:rsidP="00EA1955">
      <w:pPr>
        <w:spacing w:after="0"/>
        <w:ind w:left="1418" w:firstLine="0"/>
        <w:rPr>
          <w:szCs w:val="26"/>
        </w:rPr>
      </w:pPr>
      <w:r w:rsidRPr="00EA1955">
        <w:rPr>
          <w:szCs w:val="26"/>
          <w:vertAlign w:val="subscript"/>
        </w:rPr>
        <w:t>Vvào</w:t>
      </w:r>
      <w:r w:rsidR="005B0E5C">
        <w:rPr>
          <w:szCs w:val="26"/>
        </w:rPr>
        <w:t>=</w:t>
      </w:r>
      <w:r w:rsidRPr="00EA1955">
        <w:rPr>
          <w:szCs w:val="26"/>
        </w:rPr>
        <w:t>10 – 14 m/s: vận tốc dòng khí trên tiết diện sống của dãy xyclon con đầu tiên.</w:t>
      </w:r>
    </w:p>
    <w:p w:rsidR="00FD78E6" w:rsidRDefault="00FD78E6" w:rsidP="001A65D8">
      <w:r>
        <w:t>Vận tốc quy ước khi đi qua Xyclon đường kính d = 100 mm.</w:t>
      </w:r>
    </w:p>
    <w:p w:rsidR="00FD78E6" w:rsidRDefault="001E43B0" w:rsidP="001A65D8">
      <w:pPr>
        <w:spacing w:after="0"/>
        <w:ind w:firstLine="1701"/>
        <w:rPr>
          <w:szCs w:val="26"/>
        </w:rPr>
      </w:pPr>
      <w:r w:rsidRPr="001E43B0">
        <w:rPr>
          <w:position w:val="-30"/>
          <w:szCs w:val="26"/>
        </w:rPr>
        <w:object w:dxaOrig="3920" w:dyaOrig="720">
          <v:shape id="_x0000_i1267" type="#_x0000_t75" style="width:195.75pt;height:36pt" o:ole="">
            <v:imagedata r:id="rId508" o:title=""/>
          </v:shape>
          <o:OLEObject Type="Embed" ProgID="Equation.DSMT4" ShapeID="_x0000_i1267" DrawAspect="Content" ObjectID="_1556300904" r:id="rId509"/>
        </w:object>
      </w:r>
    </w:p>
    <w:p w:rsidR="00FD78E6" w:rsidRDefault="00FD78E6" w:rsidP="001A65D8">
      <w:pPr>
        <w:spacing w:after="0"/>
      </w:pPr>
      <w:r>
        <w:t>Vậy sức cản khí động của riêng bản thân Xyclon chùm là:</w:t>
      </w:r>
    </w:p>
    <w:p w:rsidR="00FD78E6" w:rsidRDefault="00FF316E" w:rsidP="001A65D8">
      <w:pPr>
        <w:spacing w:after="0"/>
        <w:ind w:firstLine="1701"/>
        <w:rPr>
          <w:szCs w:val="26"/>
        </w:rPr>
      </w:pPr>
      <w:r w:rsidRPr="00FF316E">
        <w:rPr>
          <w:position w:val="-26"/>
          <w:szCs w:val="26"/>
        </w:rPr>
        <w:object w:dxaOrig="2020" w:dyaOrig="680">
          <v:shape id="_x0000_i1268" type="#_x0000_t75" style="width:100.5pt;height:33.75pt" o:ole="">
            <v:imagedata r:id="rId510" o:title=""/>
          </v:shape>
          <o:OLEObject Type="Embed" ProgID="Equation.DSMT4" ShapeID="_x0000_i1268" DrawAspect="Content" ObjectID="_1556300905" r:id="rId511"/>
        </w:object>
      </w:r>
    </w:p>
    <w:p w:rsidR="001A65D8" w:rsidRDefault="00FD78E6" w:rsidP="001A65D8">
      <w:pPr>
        <w:spacing w:after="0"/>
        <w:rPr>
          <w:vertAlign w:val="superscript"/>
        </w:rPr>
      </w:pPr>
      <w:r>
        <w:t xml:space="preserve">Với </w:t>
      </w:r>
      <w:r w:rsidR="005F5070" w:rsidRPr="005F5070">
        <w:rPr>
          <w:position w:val="-26"/>
        </w:rPr>
        <w:object w:dxaOrig="5300" w:dyaOrig="680">
          <v:shape id="_x0000_i1269" type="#_x0000_t75" style="width:264.75pt;height:33.75pt" o:ole="">
            <v:imagedata r:id="rId512" o:title=""/>
          </v:shape>
          <o:OLEObject Type="Embed" ProgID="Equation.DSMT4" ShapeID="_x0000_i1269" DrawAspect="Content" ObjectID="_1556300906" r:id="rId513"/>
        </w:object>
      </w:r>
    </w:p>
    <w:p w:rsidR="00FD78E6" w:rsidRPr="001A65D8" w:rsidRDefault="00FD78E6" w:rsidP="001A65D8">
      <w:pPr>
        <w:spacing w:after="0"/>
      </w:pPr>
      <w:r>
        <w:t xml:space="preserve">Suy ra </w:t>
      </w:r>
      <w:r w:rsidR="005F5070" w:rsidRPr="005F5070">
        <w:rPr>
          <w:position w:val="-26"/>
        </w:rPr>
        <w:object w:dxaOrig="6340" w:dyaOrig="680">
          <v:shape id="_x0000_i1270" type="#_x0000_t75" style="width:316.5pt;height:33.75pt" o:ole="">
            <v:imagedata r:id="rId514" o:title=""/>
          </v:shape>
          <o:OLEObject Type="Embed" ProgID="Equation.DSMT4" ShapeID="_x0000_i1270" DrawAspect="Content" ObjectID="_1556300907" r:id="rId515"/>
        </w:object>
      </w:r>
      <w:r w:rsidR="005F5070">
        <w:t xml:space="preserve"> </w:t>
      </w:r>
    </w:p>
    <w:p w:rsidR="006E12AA" w:rsidRPr="001A65D8" w:rsidRDefault="00E1234A" w:rsidP="00596E56">
      <w:pPr>
        <w:pStyle w:val="ListParagraph"/>
        <w:numPr>
          <w:ilvl w:val="0"/>
          <w:numId w:val="24"/>
        </w:numPr>
        <w:spacing w:after="0"/>
        <w:rPr>
          <w:color w:val="auto"/>
          <w:szCs w:val="26"/>
        </w:rPr>
      </w:pPr>
      <w:r w:rsidRPr="001A65D8">
        <w:rPr>
          <w:color w:val="auto"/>
          <w:szCs w:val="26"/>
        </w:rPr>
        <w:t>Tính toán thủy lực</w:t>
      </w:r>
    </w:p>
    <w:p w:rsidR="00E1234A" w:rsidRPr="001A65D8" w:rsidRDefault="00E1234A" w:rsidP="00596E56">
      <w:pPr>
        <w:pStyle w:val="ListParagraph"/>
        <w:numPr>
          <w:ilvl w:val="0"/>
          <w:numId w:val="28"/>
        </w:numPr>
      </w:pPr>
      <w:r w:rsidRPr="001A65D8">
        <w:t>Tổn thất ma sát:</w:t>
      </w:r>
    </w:p>
    <w:p w:rsidR="00E1234A" w:rsidRDefault="00E1234A" w:rsidP="001A65D8">
      <w:r w:rsidRPr="00E1234A">
        <w:t>TTDĐ gồm tổn thất ma sát qua đường ống đẩy và đường ống hút</w:t>
      </w:r>
    </w:p>
    <w:p w:rsidR="00E1234A" w:rsidRDefault="0039034F" w:rsidP="001A65D8">
      <w:pPr>
        <w:spacing w:after="0"/>
        <w:ind w:firstLine="1701"/>
        <w:rPr>
          <w:szCs w:val="26"/>
        </w:rPr>
      </w:pPr>
      <w:r w:rsidRPr="0039034F">
        <w:rPr>
          <w:position w:val="-12"/>
          <w:szCs w:val="26"/>
        </w:rPr>
        <w:object w:dxaOrig="1860" w:dyaOrig="360">
          <v:shape id="_x0000_i1271" type="#_x0000_t75" style="width:93pt;height:18pt" o:ole="">
            <v:imagedata r:id="rId516" o:title=""/>
          </v:shape>
          <o:OLEObject Type="Embed" ProgID="Equation.DSMT4" ShapeID="_x0000_i1271" DrawAspect="Content" ObjectID="_1556300908" r:id="rId517"/>
        </w:object>
      </w:r>
    </w:p>
    <w:p w:rsidR="00E1234A" w:rsidRDefault="00E1234A" w:rsidP="0039034F">
      <w:pPr>
        <w:spacing w:after="0"/>
        <w:rPr>
          <w:color w:val="auto"/>
        </w:rPr>
      </w:pPr>
      <w:r>
        <w:t>Trong đó:</w:t>
      </w:r>
    </w:p>
    <w:p w:rsidR="00E1234A" w:rsidRPr="001A65D8" w:rsidRDefault="00E1234A" w:rsidP="001A65D8">
      <w:pPr>
        <w:spacing w:after="0"/>
        <w:ind w:left="1418" w:firstLine="0"/>
        <w:rPr>
          <w:color w:val="auto"/>
          <w:szCs w:val="26"/>
        </w:rPr>
      </w:pPr>
      <w:r w:rsidRPr="001A65D8">
        <w:rPr>
          <w:szCs w:val="26"/>
        </w:rPr>
        <w:t>R: Tổn thất ma sát trên 1[m] dài của đường ống ứng với đường kính hình tròn ở điều kiện tiêu chuẩn, xác định bằng cách tra bảng, [kG/m</w:t>
      </w:r>
      <w:r w:rsidRPr="001A65D8">
        <w:rPr>
          <w:szCs w:val="26"/>
          <w:vertAlign w:val="superscript"/>
        </w:rPr>
        <w:t>2</w:t>
      </w:r>
      <w:proofErr w:type="gramStart"/>
      <w:r w:rsidRPr="001A65D8">
        <w:rPr>
          <w:szCs w:val="26"/>
        </w:rPr>
        <w:t>,m</w:t>
      </w:r>
      <w:proofErr w:type="gramEnd"/>
      <w:r w:rsidRPr="001A65D8">
        <w:rPr>
          <w:szCs w:val="26"/>
        </w:rPr>
        <w:t>]</w:t>
      </w:r>
    </w:p>
    <w:p w:rsidR="00E1234A" w:rsidRPr="001A65D8" w:rsidRDefault="00E1234A" w:rsidP="001A65D8">
      <w:pPr>
        <w:spacing w:after="0"/>
        <w:ind w:left="1418" w:firstLine="0"/>
        <w:rPr>
          <w:szCs w:val="26"/>
        </w:rPr>
      </w:pPr>
      <w:proofErr w:type="gramStart"/>
      <w:r w:rsidRPr="001A65D8">
        <w:rPr>
          <w:szCs w:val="26"/>
        </w:rPr>
        <w:t>l</w:t>
      </w:r>
      <w:proofErr w:type="gramEnd"/>
      <w:r w:rsidRPr="001A65D8">
        <w:rPr>
          <w:szCs w:val="26"/>
        </w:rPr>
        <w:t>: chiều dài đoạn ống tính toán, [m]</w:t>
      </w:r>
    </w:p>
    <w:p w:rsidR="00E1234A" w:rsidRPr="001A65D8" w:rsidRDefault="00E1234A" w:rsidP="001A65D8">
      <w:pPr>
        <w:spacing w:after="0"/>
        <w:ind w:left="1418" w:firstLine="0"/>
        <w:rPr>
          <w:szCs w:val="26"/>
        </w:rPr>
      </w:pPr>
      <w:proofErr w:type="gramStart"/>
      <w:r w:rsidRPr="001A65D8">
        <w:rPr>
          <w:szCs w:val="26"/>
        </w:rPr>
        <w:lastRenderedPageBreak/>
        <w:t>η</w:t>
      </w:r>
      <w:proofErr w:type="gramEnd"/>
      <w:r w:rsidRPr="001A65D8">
        <w:rPr>
          <w:szCs w:val="26"/>
        </w:rPr>
        <w:t>: hệ số hiệu chỉnh tổn thất áp suất ma sát phụ thuộc vào nhiệt đ</w:t>
      </w:r>
      <w:r w:rsidR="006D6631" w:rsidRPr="001A65D8">
        <w:rPr>
          <w:szCs w:val="26"/>
        </w:rPr>
        <w:t>ộ, Với nhiệt độ khói thải t= 150</w:t>
      </w:r>
      <w:r w:rsidRPr="001A65D8">
        <w:rPr>
          <w:szCs w:val="26"/>
          <w:vertAlign w:val="superscript"/>
        </w:rPr>
        <w:t>0</w:t>
      </w:r>
      <w:r w:rsidR="009809C7">
        <w:rPr>
          <w:szCs w:val="26"/>
        </w:rPr>
        <w:t>C, tra bảng 5-1/151- [7</w:t>
      </w:r>
      <w:r w:rsidR="005B0E5C">
        <w:rPr>
          <w:szCs w:val="26"/>
        </w:rPr>
        <w:t>]  được η=</w:t>
      </w:r>
      <w:r w:rsidRPr="001A65D8">
        <w:rPr>
          <w:szCs w:val="26"/>
        </w:rPr>
        <w:t>0,75</w:t>
      </w:r>
    </w:p>
    <w:p w:rsidR="00E1234A" w:rsidRPr="001A65D8" w:rsidRDefault="00E1234A" w:rsidP="001A65D8">
      <w:pPr>
        <w:spacing w:after="0"/>
        <w:ind w:left="1418" w:firstLine="0"/>
        <w:rPr>
          <w:szCs w:val="26"/>
        </w:rPr>
      </w:pPr>
      <w:proofErr w:type="gramStart"/>
      <w:r w:rsidRPr="001A65D8">
        <w:rPr>
          <w:szCs w:val="26"/>
        </w:rPr>
        <w:t>n</w:t>
      </w:r>
      <w:proofErr w:type="gramEnd"/>
      <w:r w:rsidRPr="001A65D8">
        <w:rPr>
          <w:szCs w:val="26"/>
        </w:rPr>
        <w:t>: hệ số hiệu chỉnh độ sai, n=1.</w:t>
      </w:r>
    </w:p>
    <w:p w:rsidR="00E1234A" w:rsidRPr="001A65D8" w:rsidRDefault="00E1234A" w:rsidP="0039034F">
      <w:pPr>
        <w:pStyle w:val="ListParagraph"/>
        <w:numPr>
          <w:ilvl w:val="0"/>
          <w:numId w:val="28"/>
        </w:numPr>
        <w:ind w:left="1281" w:hanging="357"/>
        <w:rPr>
          <w:szCs w:val="26"/>
        </w:rPr>
      </w:pPr>
      <w:r w:rsidRPr="001A65D8">
        <w:rPr>
          <w:szCs w:val="26"/>
        </w:rPr>
        <w:t>Tính tổn thất dọc đường ( tổn thất ma sát) qua hệ thống xử lý bụi</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222"/>
        <w:gridCol w:w="1096"/>
        <w:gridCol w:w="1150"/>
        <w:gridCol w:w="1757"/>
        <w:gridCol w:w="1889"/>
        <w:gridCol w:w="873"/>
        <w:gridCol w:w="1300"/>
      </w:tblGrid>
      <w:tr w:rsidR="009966EE" w:rsidTr="009966EE">
        <w:trPr>
          <w:trHeight w:val="941"/>
          <w:jc w:val="center"/>
        </w:trPr>
        <w:tc>
          <w:tcPr>
            <w:tcW w:w="658" w:type="pct"/>
            <w:noWrap/>
            <w:vAlign w:val="center"/>
            <w:hideMark/>
          </w:tcPr>
          <w:p w:rsidR="00E1234A" w:rsidRPr="00E1234A" w:rsidRDefault="00E1234A" w:rsidP="009966EE">
            <w:pPr>
              <w:spacing w:before="100" w:beforeAutospacing="1" w:after="100" w:afterAutospacing="1"/>
              <w:ind w:firstLine="0"/>
              <w:jc w:val="center"/>
              <w:rPr>
                <w:bCs/>
                <w:color w:val="auto"/>
                <w:szCs w:val="26"/>
              </w:rPr>
            </w:pPr>
            <w:r w:rsidRPr="00E1234A">
              <w:rPr>
                <w:bCs/>
                <w:szCs w:val="26"/>
              </w:rPr>
              <w:t>Thông số</w:t>
            </w:r>
          </w:p>
        </w:tc>
        <w:tc>
          <w:tcPr>
            <w:tcW w:w="590" w:type="pct"/>
            <w:noWrap/>
            <w:vAlign w:val="center"/>
            <w:hideMark/>
          </w:tcPr>
          <w:p w:rsidR="00E1234A" w:rsidRPr="00E1234A" w:rsidRDefault="00E1234A" w:rsidP="009966EE">
            <w:pPr>
              <w:spacing w:before="100" w:beforeAutospacing="1" w:after="100" w:afterAutospacing="1"/>
              <w:ind w:firstLine="0"/>
              <w:jc w:val="center"/>
              <w:rPr>
                <w:bCs/>
                <w:szCs w:val="26"/>
              </w:rPr>
            </w:pPr>
            <w:r w:rsidRPr="00E1234A">
              <w:rPr>
                <w:bCs/>
                <w:szCs w:val="26"/>
              </w:rPr>
              <w:t>L</w:t>
            </w:r>
            <w:r w:rsidRPr="00E1234A">
              <w:rPr>
                <w:bCs/>
                <w:szCs w:val="26"/>
                <w:vertAlign w:val="subscript"/>
              </w:rPr>
              <w:t>T</w:t>
            </w:r>
            <w:r w:rsidRPr="00E1234A">
              <w:rPr>
                <w:bCs/>
                <w:szCs w:val="26"/>
              </w:rPr>
              <w:t xml:space="preserve"> (m</w:t>
            </w:r>
            <w:r w:rsidRPr="00E1234A">
              <w:rPr>
                <w:bCs/>
                <w:szCs w:val="26"/>
                <w:vertAlign w:val="superscript"/>
              </w:rPr>
              <w:t>3</w:t>
            </w:r>
            <w:r w:rsidRPr="00E1234A">
              <w:rPr>
                <w:bCs/>
                <w:szCs w:val="26"/>
              </w:rPr>
              <w:t>/h)</w:t>
            </w:r>
          </w:p>
        </w:tc>
        <w:tc>
          <w:tcPr>
            <w:tcW w:w="619" w:type="pct"/>
            <w:vAlign w:val="center"/>
            <w:hideMark/>
          </w:tcPr>
          <w:p w:rsidR="00E1234A" w:rsidRPr="00E1234A" w:rsidRDefault="00E1234A" w:rsidP="009966EE">
            <w:pPr>
              <w:spacing w:before="100" w:beforeAutospacing="1" w:after="100" w:afterAutospacing="1"/>
              <w:ind w:firstLine="0"/>
              <w:jc w:val="center"/>
              <w:rPr>
                <w:bCs/>
                <w:szCs w:val="26"/>
              </w:rPr>
            </w:pPr>
            <w:r w:rsidRPr="00E1234A">
              <w:t xml:space="preserve">Đường </w:t>
            </w:r>
            <w:r w:rsidRPr="00E1234A">
              <w:rPr>
                <w:bCs/>
                <w:szCs w:val="26"/>
              </w:rPr>
              <w:t>kính</w:t>
            </w:r>
            <w:r w:rsidR="009809C7">
              <w:t xml:space="preserve"> ống D(mm)</w:t>
            </w:r>
          </w:p>
        </w:tc>
        <w:tc>
          <w:tcPr>
            <w:tcW w:w="946" w:type="pct"/>
            <w:noWrap/>
            <w:vAlign w:val="center"/>
            <w:hideMark/>
          </w:tcPr>
          <w:p w:rsidR="00E1234A" w:rsidRPr="00E1234A" w:rsidRDefault="00E1234A" w:rsidP="009966EE">
            <w:pPr>
              <w:spacing w:before="100" w:beforeAutospacing="1" w:after="100" w:afterAutospacing="1"/>
              <w:ind w:firstLine="0"/>
              <w:jc w:val="center"/>
              <w:rPr>
                <w:bCs/>
                <w:szCs w:val="26"/>
              </w:rPr>
            </w:pPr>
            <w:r w:rsidRPr="00E1234A">
              <w:rPr>
                <w:bCs/>
                <w:szCs w:val="26"/>
              </w:rPr>
              <w:t>Tổng chiều dài l (m)</w:t>
            </w:r>
          </w:p>
        </w:tc>
        <w:tc>
          <w:tcPr>
            <w:tcW w:w="1017" w:type="pct"/>
            <w:vAlign w:val="center"/>
            <w:hideMark/>
          </w:tcPr>
          <w:p w:rsidR="00E1234A" w:rsidRPr="00E1234A" w:rsidRDefault="00E1234A" w:rsidP="009966EE">
            <w:pPr>
              <w:spacing w:before="100" w:beforeAutospacing="1" w:after="100" w:afterAutospacing="1"/>
              <w:ind w:firstLine="0"/>
              <w:jc w:val="center"/>
              <w:rPr>
                <w:bCs/>
                <w:szCs w:val="26"/>
              </w:rPr>
            </w:pPr>
            <w:r w:rsidRPr="00E1234A">
              <w:rPr>
                <w:bCs/>
                <w:szCs w:val="26"/>
              </w:rPr>
              <w:t>Tổn thất ma sát</w:t>
            </w:r>
            <w:r w:rsidRPr="00E1234A">
              <w:rPr>
                <w:bCs/>
                <w:szCs w:val="26"/>
              </w:rPr>
              <w:br/>
              <w:t>đơn vị R (kg/m</w:t>
            </w:r>
            <w:r w:rsidRPr="00E1234A">
              <w:rPr>
                <w:bCs/>
                <w:szCs w:val="26"/>
                <w:vertAlign w:val="superscript"/>
              </w:rPr>
              <w:t>2</w:t>
            </w:r>
            <w:r w:rsidRPr="00E1234A">
              <w:rPr>
                <w:bCs/>
                <w:szCs w:val="26"/>
              </w:rPr>
              <w:t>,m)</w:t>
            </w:r>
          </w:p>
        </w:tc>
        <w:tc>
          <w:tcPr>
            <w:tcW w:w="470" w:type="pct"/>
            <w:vAlign w:val="center"/>
            <w:hideMark/>
          </w:tcPr>
          <w:p w:rsidR="00E1234A" w:rsidRPr="00E1234A" w:rsidRDefault="00E1234A" w:rsidP="009966EE">
            <w:pPr>
              <w:spacing w:before="100" w:beforeAutospacing="1" w:after="100" w:afterAutospacing="1"/>
              <w:ind w:firstLine="0"/>
              <w:jc w:val="center"/>
              <w:rPr>
                <w:bCs/>
                <w:szCs w:val="26"/>
              </w:rPr>
            </w:pPr>
            <w:r w:rsidRPr="00E1234A">
              <w:rPr>
                <w:bCs/>
                <w:szCs w:val="26"/>
              </w:rPr>
              <w:t xml:space="preserve">Hệ số </w:t>
            </w:r>
            <w:r w:rsidRPr="00E1234A">
              <w:rPr>
                <w:bCs/>
                <w:szCs w:val="26"/>
              </w:rPr>
              <w:br/>
              <w:t>η</w:t>
            </w:r>
          </w:p>
        </w:tc>
        <w:tc>
          <w:tcPr>
            <w:tcW w:w="700" w:type="pct"/>
            <w:vAlign w:val="center"/>
            <w:hideMark/>
          </w:tcPr>
          <w:p w:rsidR="00E1234A" w:rsidRPr="00E1234A" w:rsidRDefault="00E1234A" w:rsidP="009809C7">
            <w:pPr>
              <w:spacing w:before="100" w:beforeAutospacing="1" w:after="100" w:afterAutospacing="1"/>
              <w:ind w:firstLine="0"/>
              <w:jc w:val="center"/>
              <w:rPr>
                <w:bCs/>
                <w:szCs w:val="26"/>
              </w:rPr>
            </w:pPr>
            <w:r w:rsidRPr="00E1234A">
              <w:rPr>
                <w:bCs/>
                <w:szCs w:val="26"/>
              </w:rPr>
              <w:t>ΔP</w:t>
            </w:r>
            <w:r w:rsidRPr="00E1234A">
              <w:rPr>
                <w:bCs/>
                <w:szCs w:val="26"/>
                <w:vertAlign w:val="subscript"/>
              </w:rPr>
              <w:t>ms</w:t>
            </w:r>
            <w:r w:rsidRPr="00E1234A">
              <w:rPr>
                <w:bCs/>
                <w:szCs w:val="26"/>
              </w:rPr>
              <w:t xml:space="preserve"> (kG/m</w:t>
            </w:r>
            <w:r w:rsidRPr="00E1234A">
              <w:rPr>
                <w:bCs/>
                <w:szCs w:val="26"/>
                <w:vertAlign w:val="superscript"/>
              </w:rPr>
              <w:t>2</w:t>
            </w:r>
            <w:r>
              <w:rPr>
                <w:bCs/>
                <w:szCs w:val="26"/>
              </w:rPr>
              <w:t>)</w:t>
            </w:r>
            <w:r>
              <w:rPr>
                <w:bCs/>
                <w:szCs w:val="26"/>
              </w:rPr>
              <w:br/>
              <w:t xml:space="preserve">= </w:t>
            </w:r>
            <w:r w:rsidR="009809C7" w:rsidRPr="009809C7">
              <w:rPr>
                <w:bCs/>
                <w:position w:val="-10"/>
                <w:szCs w:val="26"/>
              </w:rPr>
              <w:object w:dxaOrig="900" w:dyaOrig="340">
                <v:shape id="_x0000_i1272" type="#_x0000_t75" style="width:43.5pt;height:14.25pt" o:ole="">
                  <v:imagedata r:id="rId518" o:title=""/>
                </v:shape>
                <o:OLEObject Type="Embed" ProgID="Equation.DSMT4" ShapeID="_x0000_i1272" DrawAspect="Content" ObjectID="_1556300909" r:id="rId519"/>
              </w:object>
            </w:r>
            <w:r w:rsidR="009809C7">
              <w:rPr>
                <w:bCs/>
                <w:szCs w:val="26"/>
              </w:rPr>
              <w:t xml:space="preserve"> </w:t>
            </w:r>
          </w:p>
        </w:tc>
      </w:tr>
      <w:tr w:rsidR="009966EE" w:rsidTr="009966EE">
        <w:trPr>
          <w:trHeight w:val="298"/>
          <w:jc w:val="center"/>
        </w:trPr>
        <w:tc>
          <w:tcPr>
            <w:tcW w:w="658" w:type="pct"/>
            <w:noWrap/>
            <w:vAlign w:val="center"/>
            <w:hideMark/>
          </w:tcPr>
          <w:p w:rsidR="00E1234A" w:rsidRDefault="00E1234A" w:rsidP="009966EE">
            <w:pPr>
              <w:spacing w:before="100" w:beforeAutospacing="1" w:after="100" w:afterAutospacing="1"/>
              <w:ind w:firstLine="0"/>
              <w:jc w:val="center"/>
              <w:rPr>
                <w:szCs w:val="26"/>
              </w:rPr>
            </w:pPr>
            <w:r>
              <w:rPr>
                <w:szCs w:val="26"/>
              </w:rPr>
              <w:t>Ống hút</w:t>
            </w:r>
          </w:p>
        </w:tc>
        <w:tc>
          <w:tcPr>
            <w:tcW w:w="590" w:type="pct"/>
            <w:noWrap/>
            <w:vAlign w:val="center"/>
            <w:hideMark/>
          </w:tcPr>
          <w:p w:rsidR="00E1234A" w:rsidRDefault="00E1234A" w:rsidP="009966EE">
            <w:pPr>
              <w:spacing w:before="100" w:beforeAutospacing="1" w:after="100" w:afterAutospacing="1"/>
              <w:ind w:firstLine="0"/>
              <w:jc w:val="center"/>
              <w:rPr>
                <w:szCs w:val="26"/>
              </w:rPr>
            </w:pPr>
            <w:r>
              <w:rPr>
                <w:szCs w:val="26"/>
              </w:rPr>
              <w:t>8496</w:t>
            </w:r>
          </w:p>
        </w:tc>
        <w:tc>
          <w:tcPr>
            <w:tcW w:w="619" w:type="pct"/>
            <w:vAlign w:val="center"/>
            <w:hideMark/>
          </w:tcPr>
          <w:p w:rsidR="00E1234A" w:rsidRDefault="00E1234A" w:rsidP="009966EE">
            <w:pPr>
              <w:spacing w:before="100" w:beforeAutospacing="1" w:after="100" w:afterAutospacing="1"/>
              <w:ind w:firstLine="0"/>
              <w:jc w:val="center"/>
              <w:rPr>
                <w:szCs w:val="26"/>
              </w:rPr>
            </w:pPr>
            <w:r>
              <w:rPr>
                <w:szCs w:val="26"/>
              </w:rPr>
              <w:t>500</w:t>
            </w:r>
          </w:p>
        </w:tc>
        <w:tc>
          <w:tcPr>
            <w:tcW w:w="946" w:type="pct"/>
            <w:noWrap/>
            <w:vAlign w:val="center"/>
            <w:hideMark/>
          </w:tcPr>
          <w:p w:rsidR="00E1234A" w:rsidRDefault="00E1234A" w:rsidP="009966EE">
            <w:pPr>
              <w:spacing w:before="100" w:beforeAutospacing="1" w:after="100" w:afterAutospacing="1"/>
              <w:ind w:firstLine="0"/>
              <w:jc w:val="center"/>
              <w:rPr>
                <w:szCs w:val="26"/>
              </w:rPr>
            </w:pPr>
            <w:r>
              <w:rPr>
                <w:szCs w:val="26"/>
              </w:rPr>
              <w:t>12</w:t>
            </w:r>
          </w:p>
        </w:tc>
        <w:tc>
          <w:tcPr>
            <w:tcW w:w="1017" w:type="pct"/>
            <w:noWrap/>
            <w:vAlign w:val="center"/>
            <w:hideMark/>
          </w:tcPr>
          <w:p w:rsidR="00E1234A" w:rsidRDefault="00E1234A" w:rsidP="009966EE">
            <w:pPr>
              <w:spacing w:before="100" w:beforeAutospacing="1" w:after="100" w:afterAutospacing="1"/>
              <w:ind w:firstLine="0"/>
              <w:jc w:val="center"/>
              <w:rPr>
                <w:szCs w:val="26"/>
              </w:rPr>
            </w:pPr>
            <w:r>
              <w:rPr>
                <w:szCs w:val="26"/>
              </w:rPr>
              <w:t>0,264</w:t>
            </w:r>
          </w:p>
        </w:tc>
        <w:tc>
          <w:tcPr>
            <w:tcW w:w="470" w:type="pct"/>
            <w:noWrap/>
            <w:vAlign w:val="center"/>
            <w:hideMark/>
          </w:tcPr>
          <w:p w:rsidR="00E1234A" w:rsidRDefault="00E1234A" w:rsidP="009966EE">
            <w:pPr>
              <w:spacing w:before="100" w:beforeAutospacing="1" w:after="100" w:afterAutospacing="1"/>
              <w:ind w:firstLine="0"/>
              <w:jc w:val="center"/>
              <w:rPr>
                <w:szCs w:val="26"/>
              </w:rPr>
            </w:pPr>
            <w:r>
              <w:rPr>
                <w:szCs w:val="26"/>
              </w:rPr>
              <w:t>0,75</w:t>
            </w:r>
          </w:p>
        </w:tc>
        <w:tc>
          <w:tcPr>
            <w:tcW w:w="700" w:type="pct"/>
            <w:noWrap/>
            <w:vAlign w:val="center"/>
            <w:hideMark/>
          </w:tcPr>
          <w:p w:rsidR="00E1234A" w:rsidRDefault="00E1234A" w:rsidP="009966EE">
            <w:pPr>
              <w:spacing w:before="100" w:beforeAutospacing="1" w:after="100" w:afterAutospacing="1"/>
              <w:ind w:firstLine="0"/>
              <w:jc w:val="center"/>
              <w:rPr>
                <w:szCs w:val="26"/>
              </w:rPr>
            </w:pPr>
            <w:r>
              <w:rPr>
                <w:szCs w:val="26"/>
              </w:rPr>
              <w:t>2,376</w:t>
            </w:r>
          </w:p>
        </w:tc>
      </w:tr>
      <w:tr w:rsidR="009966EE" w:rsidTr="009966EE">
        <w:trPr>
          <w:trHeight w:val="314"/>
          <w:jc w:val="center"/>
        </w:trPr>
        <w:tc>
          <w:tcPr>
            <w:tcW w:w="658" w:type="pct"/>
            <w:noWrap/>
            <w:vAlign w:val="center"/>
            <w:hideMark/>
          </w:tcPr>
          <w:p w:rsidR="00E1234A" w:rsidRDefault="00E1234A" w:rsidP="009966EE">
            <w:pPr>
              <w:spacing w:before="100" w:beforeAutospacing="1" w:after="100" w:afterAutospacing="1"/>
              <w:ind w:firstLine="0"/>
              <w:jc w:val="center"/>
              <w:rPr>
                <w:szCs w:val="26"/>
                <w:lang w:val="vi-VN"/>
              </w:rPr>
            </w:pPr>
            <w:r>
              <w:rPr>
                <w:szCs w:val="26"/>
              </w:rPr>
              <w:t>Ống đẩy</w:t>
            </w:r>
          </w:p>
        </w:tc>
        <w:tc>
          <w:tcPr>
            <w:tcW w:w="590" w:type="pct"/>
            <w:noWrap/>
            <w:vAlign w:val="center"/>
            <w:hideMark/>
          </w:tcPr>
          <w:p w:rsidR="00E1234A" w:rsidRDefault="00E1234A" w:rsidP="009966EE">
            <w:pPr>
              <w:spacing w:before="100" w:beforeAutospacing="1" w:after="100" w:afterAutospacing="1"/>
              <w:ind w:firstLine="0"/>
              <w:jc w:val="center"/>
              <w:rPr>
                <w:szCs w:val="26"/>
              </w:rPr>
            </w:pPr>
            <w:r>
              <w:rPr>
                <w:szCs w:val="26"/>
              </w:rPr>
              <w:t>8496</w:t>
            </w:r>
          </w:p>
        </w:tc>
        <w:tc>
          <w:tcPr>
            <w:tcW w:w="619" w:type="pct"/>
            <w:vAlign w:val="center"/>
            <w:hideMark/>
          </w:tcPr>
          <w:p w:rsidR="00E1234A" w:rsidRDefault="00E1234A" w:rsidP="009966EE">
            <w:pPr>
              <w:spacing w:before="100" w:beforeAutospacing="1" w:after="100" w:afterAutospacing="1"/>
              <w:ind w:firstLine="0"/>
              <w:jc w:val="center"/>
              <w:rPr>
                <w:szCs w:val="26"/>
              </w:rPr>
            </w:pPr>
            <w:r>
              <w:rPr>
                <w:szCs w:val="26"/>
              </w:rPr>
              <w:t>500</w:t>
            </w:r>
          </w:p>
        </w:tc>
        <w:tc>
          <w:tcPr>
            <w:tcW w:w="946" w:type="pct"/>
            <w:noWrap/>
            <w:vAlign w:val="center"/>
            <w:hideMark/>
          </w:tcPr>
          <w:p w:rsidR="00E1234A" w:rsidRDefault="00E1234A" w:rsidP="009966EE">
            <w:pPr>
              <w:spacing w:before="100" w:beforeAutospacing="1" w:after="100" w:afterAutospacing="1"/>
              <w:ind w:firstLine="0"/>
              <w:jc w:val="center"/>
              <w:rPr>
                <w:szCs w:val="26"/>
                <w:lang w:val="vi-VN"/>
              </w:rPr>
            </w:pPr>
            <w:r>
              <w:rPr>
                <w:szCs w:val="26"/>
              </w:rPr>
              <w:t>5</w:t>
            </w:r>
          </w:p>
        </w:tc>
        <w:tc>
          <w:tcPr>
            <w:tcW w:w="1017" w:type="pct"/>
            <w:noWrap/>
            <w:vAlign w:val="center"/>
            <w:hideMark/>
          </w:tcPr>
          <w:p w:rsidR="00E1234A" w:rsidRDefault="00E1234A" w:rsidP="009966EE">
            <w:pPr>
              <w:spacing w:before="100" w:beforeAutospacing="1" w:after="100" w:afterAutospacing="1"/>
              <w:ind w:firstLine="0"/>
              <w:jc w:val="center"/>
              <w:rPr>
                <w:szCs w:val="26"/>
              </w:rPr>
            </w:pPr>
            <w:r>
              <w:rPr>
                <w:szCs w:val="26"/>
              </w:rPr>
              <w:t>0,264</w:t>
            </w:r>
          </w:p>
        </w:tc>
        <w:tc>
          <w:tcPr>
            <w:tcW w:w="470" w:type="pct"/>
            <w:noWrap/>
            <w:vAlign w:val="center"/>
            <w:hideMark/>
          </w:tcPr>
          <w:p w:rsidR="00E1234A" w:rsidRDefault="00E1234A" w:rsidP="009966EE">
            <w:pPr>
              <w:spacing w:before="100" w:beforeAutospacing="1" w:after="100" w:afterAutospacing="1"/>
              <w:ind w:firstLine="0"/>
              <w:jc w:val="center"/>
              <w:rPr>
                <w:szCs w:val="26"/>
              </w:rPr>
            </w:pPr>
            <w:r>
              <w:rPr>
                <w:szCs w:val="26"/>
              </w:rPr>
              <w:t>0,75</w:t>
            </w:r>
          </w:p>
        </w:tc>
        <w:tc>
          <w:tcPr>
            <w:tcW w:w="700" w:type="pct"/>
            <w:noWrap/>
            <w:vAlign w:val="center"/>
            <w:hideMark/>
          </w:tcPr>
          <w:p w:rsidR="00E1234A" w:rsidRDefault="00E1234A" w:rsidP="009966EE">
            <w:pPr>
              <w:spacing w:before="100" w:beforeAutospacing="1" w:after="100" w:afterAutospacing="1"/>
              <w:ind w:firstLine="0"/>
              <w:jc w:val="center"/>
              <w:rPr>
                <w:szCs w:val="26"/>
              </w:rPr>
            </w:pPr>
            <w:r>
              <w:rPr>
                <w:szCs w:val="26"/>
              </w:rPr>
              <w:t>0,99</w:t>
            </w:r>
          </w:p>
        </w:tc>
      </w:tr>
    </w:tbl>
    <w:p w:rsidR="00E1234A" w:rsidRDefault="00E1234A" w:rsidP="001A65D8">
      <w:pPr>
        <w:spacing w:after="0"/>
      </w:pPr>
      <w:r>
        <w:t>Tổng tổn thất dọc đường:</w:t>
      </w:r>
    </w:p>
    <w:p w:rsidR="00E1234A" w:rsidRDefault="00E1234A" w:rsidP="001A65D8">
      <w:pPr>
        <w:spacing w:after="0"/>
        <w:ind w:firstLine="1701"/>
        <w:rPr>
          <w:szCs w:val="26"/>
        </w:rPr>
      </w:pPr>
      <w:r>
        <w:rPr>
          <w:szCs w:val="26"/>
        </w:rPr>
        <w:t>ΔP</w:t>
      </w:r>
      <w:r>
        <w:rPr>
          <w:szCs w:val="26"/>
          <w:vertAlign w:val="subscript"/>
        </w:rPr>
        <w:t>ms</w:t>
      </w:r>
      <w:r>
        <w:rPr>
          <w:szCs w:val="26"/>
        </w:rPr>
        <w:t xml:space="preserve"> = ΔP</w:t>
      </w:r>
      <w:r>
        <w:rPr>
          <w:szCs w:val="26"/>
          <w:vertAlign w:val="subscript"/>
        </w:rPr>
        <w:t>ms</w:t>
      </w:r>
      <w:r>
        <w:rPr>
          <w:szCs w:val="26"/>
          <w:vertAlign w:val="superscript"/>
        </w:rPr>
        <w:t xml:space="preserve">h </w:t>
      </w:r>
      <w:r>
        <w:rPr>
          <w:szCs w:val="26"/>
        </w:rPr>
        <w:t>+ ΔP</w:t>
      </w:r>
      <w:r>
        <w:rPr>
          <w:szCs w:val="26"/>
          <w:vertAlign w:val="subscript"/>
        </w:rPr>
        <w:t>ms</w:t>
      </w:r>
      <w:r>
        <w:rPr>
          <w:szCs w:val="26"/>
          <w:vertAlign w:val="superscript"/>
        </w:rPr>
        <w:t xml:space="preserve">đ </w:t>
      </w:r>
      <w:r w:rsidR="007551FE">
        <w:rPr>
          <w:szCs w:val="26"/>
        </w:rPr>
        <w:t>=2,376 + 0</w:t>
      </w:r>
      <w:proofErr w:type="gramStart"/>
      <w:r w:rsidR="007551FE">
        <w:rPr>
          <w:szCs w:val="26"/>
        </w:rPr>
        <w:t>,99</w:t>
      </w:r>
      <w:proofErr w:type="gramEnd"/>
      <w:r w:rsidR="007551FE">
        <w:rPr>
          <w:szCs w:val="26"/>
        </w:rPr>
        <w:t>=</w:t>
      </w:r>
      <w:r>
        <w:rPr>
          <w:szCs w:val="26"/>
        </w:rPr>
        <w:t>3,366 kG/m</w:t>
      </w:r>
      <w:r>
        <w:rPr>
          <w:szCs w:val="26"/>
          <w:vertAlign w:val="superscript"/>
        </w:rPr>
        <w:t>2</w:t>
      </w:r>
    </w:p>
    <w:p w:rsidR="00F305F6" w:rsidRPr="001A65D8" w:rsidRDefault="00F305F6" w:rsidP="00596E56">
      <w:pPr>
        <w:pStyle w:val="ListParagraph"/>
        <w:numPr>
          <w:ilvl w:val="0"/>
          <w:numId w:val="28"/>
        </w:numPr>
        <w:spacing w:after="0"/>
        <w:rPr>
          <w:color w:val="auto"/>
          <w:szCs w:val="26"/>
        </w:rPr>
      </w:pPr>
      <w:r w:rsidRPr="001A65D8">
        <w:rPr>
          <w:color w:val="auto"/>
          <w:szCs w:val="26"/>
        </w:rPr>
        <w:t>Tổn thất cục bộ</w:t>
      </w:r>
    </w:p>
    <w:p w:rsidR="00F305F6" w:rsidRDefault="00F305F6" w:rsidP="001A65D8">
      <w:pPr>
        <w:spacing w:after="0"/>
      </w:pPr>
      <w:r>
        <w:t xml:space="preserve">Công thức xác định TTCB:  </w:t>
      </w:r>
      <w:r w:rsidR="0039034F" w:rsidRPr="0039034F">
        <w:rPr>
          <w:position w:val="-30"/>
        </w:rPr>
        <w:object w:dxaOrig="1980" w:dyaOrig="740">
          <v:shape id="_x0000_i1273" type="#_x0000_t75" style="width:98.25pt;height:36.75pt" o:ole="">
            <v:imagedata r:id="rId520" o:title=""/>
          </v:shape>
          <o:OLEObject Type="Embed" ProgID="Equation.DSMT4" ShapeID="_x0000_i1273" DrawAspect="Content" ObjectID="_1556300910" r:id="rId521"/>
        </w:object>
      </w:r>
    </w:p>
    <w:p w:rsidR="007F347B" w:rsidRDefault="007F347B" w:rsidP="0039034F">
      <w:pPr>
        <w:spacing w:after="0"/>
        <w:rPr>
          <w:color w:val="auto"/>
        </w:rPr>
      </w:pPr>
      <w:r>
        <w:t>Trong đó:</w:t>
      </w:r>
    </w:p>
    <w:p w:rsidR="007F347B" w:rsidRDefault="007F347B" w:rsidP="001A65D8">
      <w:pPr>
        <w:pStyle w:val="ListParagraph"/>
        <w:spacing w:after="0"/>
        <w:ind w:left="1418" w:firstLine="0"/>
        <w:rPr>
          <w:szCs w:val="26"/>
        </w:rPr>
      </w:pPr>
      <w:r>
        <w:rPr>
          <w:szCs w:val="26"/>
        </w:rPr>
        <w:t>Σξ: Tổng hệ số sức cản cục bộ của đoạn ống tính toán, tra bảng phụ lục 4 [1]</w:t>
      </w:r>
    </w:p>
    <w:p w:rsidR="007F347B" w:rsidRDefault="0039034F" w:rsidP="001A65D8">
      <w:pPr>
        <w:pStyle w:val="ListParagraph"/>
        <w:spacing w:after="0"/>
        <w:ind w:left="1418" w:firstLine="0"/>
        <w:rPr>
          <w:szCs w:val="26"/>
        </w:rPr>
      </w:pPr>
      <w:r w:rsidRPr="0039034F">
        <w:rPr>
          <w:position w:val="-30"/>
          <w:sz w:val="24"/>
          <w:szCs w:val="24"/>
          <w:lang w:val="x-none" w:eastAsia="x-none"/>
        </w:rPr>
        <w:object w:dxaOrig="800" w:dyaOrig="740">
          <v:shape id="_x0000_i1274" type="#_x0000_t75" style="width:40.5pt;height:36.75pt" o:ole="">
            <v:imagedata r:id="rId522" o:title=""/>
          </v:shape>
          <o:OLEObject Type="Embed" ProgID="Equation.DSMT4" ShapeID="_x0000_i1274" DrawAspect="Content" ObjectID="_1556300911" r:id="rId523"/>
        </w:object>
      </w:r>
      <w:r w:rsidR="00F0099F">
        <w:rPr>
          <w:szCs w:val="26"/>
        </w:rPr>
        <w:t xml:space="preserve">: </w:t>
      </w:r>
      <w:proofErr w:type="gramStart"/>
      <w:r w:rsidR="007F347B">
        <w:rPr>
          <w:szCs w:val="26"/>
        </w:rPr>
        <w:t>áp</w:t>
      </w:r>
      <w:proofErr w:type="gramEnd"/>
      <w:r w:rsidR="007F347B">
        <w:rPr>
          <w:szCs w:val="26"/>
        </w:rPr>
        <w:t xml:space="preserve"> </w:t>
      </w:r>
      <w:r w:rsidR="009809C7">
        <w:rPr>
          <w:szCs w:val="26"/>
        </w:rPr>
        <w:t>suất động, tra bảng phụ lục 3 [8</w:t>
      </w:r>
      <w:r w:rsidR="007F347B">
        <w:rPr>
          <w:szCs w:val="26"/>
        </w:rPr>
        <w:t>]</w:t>
      </w:r>
    </w:p>
    <w:p w:rsidR="007F347B" w:rsidRPr="001A65D8" w:rsidRDefault="007F347B" w:rsidP="00596E56">
      <w:pPr>
        <w:pStyle w:val="ListParagraph"/>
        <w:numPr>
          <w:ilvl w:val="0"/>
          <w:numId w:val="28"/>
        </w:numPr>
        <w:spacing w:before="100" w:beforeAutospacing="1" w:after="100" w:afterAutospacing="1"/>
        <w:rPr>
          <w:b/>
          <w:szCs w:val="26"/>
        </w:rPr>
      </w:pPr>
      <w:r w:rsidRPr="001A65D8">
        <w:rPr>
          <w:szCs w:val="26"/>
        </w:rPr>
        <w:t>Thống kê hệ số sức cản cục bộ thiết bị trong hệ thống xử lý bụi</w:t>
      </w:r>
    </w:p>
    <w:tbl>
      <w:tblPr>
        <w:tblW w:w="5000"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609"/>
        <w:gridCol w:w="2699"/>
        <w:gridCol w:w="1116"/>
        <w:gridCol w:w="1549"/>
        <w:gridCol w:w="1116"/>
        <w:gridCol w:w="1198"/>
      </w:tblGrid>
      <w:tr w:rsidR="007F347B" w:rsidRPr="009966EE" w:rsidTr="009966EE">
        <w:trPr>
          <w:trHeight w:val="315"/>
        </w:trPr>
        <w:tc>
          <w:tcPr>
            <w:tcW w:w="866"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Đoạn ống</w:t>
            </w: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Chi tiết</w:t>
            </w:r>
          </w:p>
        </w:tc>
        <w:tc>
          <w:tcPr>
            <w:tcW w:w="601"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ξ</w:t>
            </w:r>
          </w:p>
        </w:tc>
        <w:tc>
          <w:tcPr>
            <w:tcW w:w="834"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Số lượng</w:t>
            </w:r>
          </w:p>
        </w:tc>
        <w:tc>
          <w:tcPr>
            <w:tcW w:w="601"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Σξ</w:t>
            </w:r>
          </w:p>
        </w:tc>
        <w:tc>
          <w:tcPr>
            <w:tcW w:w="645"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Tổng</w:t>
            </w:r>
          </w:p>
        </w:tc>
      </w:tr>
      <w:tr w:rsidR="007F347B" w:rsidRPr="009966EE" w:rsidTr="009966EE">
        <w:trPr>
          <w:trHeight w:val="300"/>
        </w:trPr>
        <w:tc>
          <w:tcPr>
            <w:tcW w:w="866" w:type="pct"/>
            <w:vMerge w:val="restar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Hút</w:t>
            </w: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Ngoặc 90 (R = 1,5D)</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40</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5</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2,0</w:t>
            </w:r>
          </w:p>
        </w:tc>
        <w:tc>
          <w:tcPr>
            <w:tcW w:w="645" w:type="pct"/>
            <w:vMerge w:val="restart"/>
            <w:noWrap/>
            <w:vAlign w:val="center"/>
          </w:tcPr>
          <w:p w:rsidR="007F347B" w:rsidRPr="009966EE" w:rsidRDefault="007F347B" w:rsidP="009966EE">
            <w:pPr>
              <w:spacing w:before="100" w:beforeAutospacing="1" w:after="100" w:afterAutospacing="1"/>
              <w:ind w:firstLine="0"/>
              <w:jc w:val="center"/>
              <w:rPr>
                <w:szCs w:val="26"/>
              </w:rPr>
            </w:pPr>
            <w:r w:rsidRPr="009966EE">
              <w:rPr>
                <w:bCs/>
                <w:szCs w:val="26"/>
              </w:rPr>
              <w:t>2,9</w:t>
            </w:r>
          </w:p>
        </w:tc>
      </w:tr>
      <w:tr w:rsidR="007F347B" w:rsidRPr="009966EE" w:rsidTr="009966EE">
        <w:trPr>
          <w:trHeight w:val="300"/>
        </w:trPr>
        <w:tc>
          <w:tcPr>
            <w:tcW w:w="866" w:type="pct"/>
            <w:vMerge/>
            <w:vAlign w:val="center"/>
            <w:hideMark/>
          </w:tcPr>
          <w:p w:rsidR="007F347B" w:rsidRPr="009966EE" w:rsidRDefault="007F347B" w:rsidP="009966EE">
            <w:pPr>
              <w:spacing w:before="100" w:beforeAutospacing="1" w:after="100" w:afterAutospacing="1"/>
              <w:jc w:val="center"/>
              <w:rPr>
                <w:bCs/>
                <w:szCs w:val="26"/>
                <w:lang w:val="vi-VN"/>
              </w:rPr>
            </w:pP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lang w:val="vi-VN"/>
              </w:rPr>
            </w:pPr>
            <w:r w:rsidRPr="009966EE">
              <w:rPr>
                <w:bCs/>
                <w:szCs w:val="26"/>
              </w:rPr>
              <w:t>Phễu thu hẹp</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0</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w:t>
            </w:r>
          </w:p>
        </w:tc>
        <w:tc>
          <w:tcPr>
            <w:tcW w:w="645" w:type="pct"/>
            <w:vMerge/>
            <w:vAlign w:val="center"/>
            <w:hideMark/>
          </w:tcPr>
          <w:p w:rsidR="007F347B" w:rsidRPr="009966EE" w:rsidRDefault="007F347B" w:rsidP="009966EE">
            <w:pPr>
              <w:spacing w:before="100" w:beforeAutospacing="1" w:after="100" w:afterAutospacing="1"/>
              <w:jc w:val="center"/>
              <w:rPr>
                <w:szCs w:val="26"/>
              </w:rPr>
            </w:pPr>
          </w:p>
        </w:tc>
      </w:tr>
      <w:tr w:rsidR="007F347B" w:rsidRPr="009966EE" w:rsidTr="009966EE">
        <w:trPr>
          <w:trHeight w:val="300"/>
        </w:trPr>
        <w:tc>
          <w:tcPr>
            <w:tcW w:w="866" w:type="pct"/>
            <w:vMerge/>
            <w:vAlign w:val="center"/>
            <w:hideMark/>
          </w:tcPr>
          <w:p w:rsidR="007F347B" w:rsidRPr="009966EE" w:rsidRDefault="007F347B" w:rsidP="009966EE">
            <w:pPr>
              <w:spacing w:before="100" w:beforeAutospacing="1" w:after="100" w:afterAutospacing="1"/>
              <w:jc w:val="center"/>
              <w:rPr>
                <w:bCs/>
                <w:szCs w:val="26"/>
                <w:lang w:val="vi-VN"/>
              </w:rPr>
            </w:pP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lang w:val="vi-VN"/>
              </w:rPr>
            </w:pPr>
            <w:r w:rsidRPr="009966EE">
              <w:rPr>
                <w:bCs/>
                <w:szCs w:val="26"/>
              </w:rPr>
              <w:t>Phễu mở rộng</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05</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05</w:t>
            </w:r>
          </w:p>
        </w:tc>
        <w:tc>
          <w:tcPr>
            <w:tcW w:w="645" w:type="pct"/>
            <w:vMerge/>
            <w:vAlign w:val="center"/>
            <w:hideMark/>
          </w:tcPr>
          <w:p w:rsidR="007F347B" w:rsidRPr="009966EE" w:rsidRDefault="007F347B" w:rsidP="009966EE">
            <w:pPr>
              <w:spacing w:before="100" w:beforeAutospacing="1" w:after="100" w:afterAutospacing="1"/>
              <w:jc w:val="center"/>
              <w:rPr>
                <w:szCs w:val="26"/>
              </w:rPr>
            </w:pPr>
          </w:p>
        </w:tc>
      </w:tr>
      <w:tr w:rsidR="007F347B" w:rsidRPr="009966EE" w:rsidTr="009966EE">
        <w:trPr>
          <w:trHeight w:val="300"/>
        </w:trPr>
        <w:tc>
          <w:tcPr>
            <w:tcW w:w="866" w:type="pct"/>
            <w:vMerge/>
            <w:vAlign w:val="center"/>
            <w:hideMark/>
          </w:tcPr>
          <w:p w:rsidR="007F347B" w:rsidRPr="009966EE" w:rsidRDefault="007F347B" w:rsidP="009966EE">
            <w:pPr>
              <w:spacing w:before="100" w:beforeAutospacing="1" w:after="100" w:afterAutospacing="1"/>
              <w:jc w:val="center"/>
              <w:rPr>
                <w:bCs/>
                <w:szCs w:val="26"/>
                <w:lang w:val="vi-VN"/>
              </w:rPr>
            </w:pP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Loa (nối vào quạt)</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0</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0</w:t>
            </w:r>
          </w:p>
        </w:tc>
        <w:tc>
          <w:tcPr>
            <w:tcW w:w="645" w:type="pct"/>
            <w:vMerge/>
            <w:vAlign w:val="center"/>
            <w:hideMark/>
          </w:tcPr>
          <w:p w:rsidR="007F347B" w:rsidRPr="009966EE" w:rsidRDefault="007F347B" w:rsidP="009966EE">
            <w:pPr>
              <w:spacing w:before="100" w:beforeAutospacing="1" w:after="100" w:afterAutospacing="1"/>
              <w:jc w:val="center"/>
              <w:rPr>
                <w:szCs w:val="26"/>
              </w:rPr>
            </w:pPr>
          </w:p>
        </w:tc>
      </w:tr>
      <w:tr w:rsidR="007F347B" w:rsidRPr="009966EE" w:rsidTr="009966EE">
        <w:trPr>
          <w:trHeight w:val="615"/>
        </w:trPr>
        <w:tc>
          <w:tcPr>
            <w:tcW w:w="866" w:type="pct"/>
            <w:vMerge/>
            <w:vAlign w:val="center"/>
            <w:hideMark/>
          </w:tcPr>
          <w:p w:rsidR="007F347B" w:rsidRPr="009966EE" w:rsidRDefault="007F347B" w:rsidP="009966EE">
            <w:pPr>
              <w:spacing w:before="100" w:beforeAutospacing="1" w:after="100" w:afterAutospacing="1"/>
              <w:jc w:val="center"/>
              <w:rPr>
                <w:bCs/>
                <w:szCs w:val="26"/>
                <w:lang w:val="vi-VN"/>
              </w:rPr>
            </w:pPr>
          </w:p>
        </w:tc>
        <w:tc>
          <w:tcPr>
            <w:tcW w:w="1453" w:type="pct"/>
            <w:vAlign w:val="center"/>
            <w:hideMark/>
          </w:tcPr>
          <w:p w:rsidR="007F347B" w:rsidRPr="00E771C4" w:rsidRDefault="007F347B" w:rsidP="009966EE">
            <w:pPr>
              <w:spacing w:before="100" w:beforeAutospacing="1" w:after="100" w:afterAutospacing="1"/>
              <w:ind w:firstLine="0"/>
              <w:jc w:val="center"/>
              <w:rPr>
                <w:bCs/>
                <w:szCs w:val="26"/>
                <w:lang w:val="vi-VN"/>
              </w:rPr>
            </w:pPr>
            <w:r w:rsidRPr="00E771C4">
              <w:rPr>
                <w:bCs/>
                <w:szCs w:val="26"/>
                <w:lang w:val="vi-VN"/>
              </w:rPr>
              <w:t>Van điều chỉnh 5 cánh</w:t>
            </w:r>
            <w:r w:rsidRPr="00E771C4">
              <w:rPr>
                <w:bCs/>
                <w:szCs w:val="26"/>
                <w:lang w:val="vi-VN"/>
              </w:rPr>
              <w:br/>
              <w:t>(nghiêng 20</w:t>
            </w:r>
            <w:r w:rsidRPr="00E771C4">
              <w:rPr>
                <w:bCs/>
                <w:szCs w:val="26"/>
                <w:vertAlign w:val="superscript"/>
                <w:lang w:val="vi-VN"/>
              </w:rPr>
              <w:t>0</w:t>
            </w:r>
            <w:r w:rsidRPr="00E771C4">
              <w:rPr>
                <w:bCs/>
                <w:szCs w:val="26"/>
                <w:lang w:val="vi-VN"/>
              </w:rPr>
              <w:t>)</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65</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65</w:t>
            </w:r>
          </w:p>
        </w:tc>
        <w:tc>
          <w:tcPr>
            <w:tcW w:w="645" w:type="pct"/>
            <w:vMerge/>
            <w:vAlign w:val="center"/>
            <w:hideMark/>
          </w:tcPr>
          <w:p w:rsidR="007F347B" w:rsidRPr="009966EE" w:rsidRDefault="007F347B" w:rsidP="009966EE">
            <w:pPr>
              <w:spacing w:before="100" w:beforeAutospacing="1" w:after="100" w:afterAutospacing="1"/>
              <w:jc w:val="center"/>
              <w:rPr>
                <w:szCs w:val="26"/>
              </w:rPr>
            </w:pPr>
          </w:p>
        </w:tc>
      </w:tr>
      <w:tr w:rsidR="007F347B" w:rsidRPr="009966EE" w:rsidTr="009966EE">
        <w:trPr>
          <w:trHeight w:val="300"/>
        </w:trPr>
        <w:tc>
          <w:tcPr>
            <w:tcW w:w="866" w:type="pct"/>
            <w:vMerge w:val="restar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Đẩy</w:t>
            </w: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Ngoặc 60 (R = 1, 5D)</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30</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30</w:t>
            </w:r>
          </w:p>
        </w:tc>
        <w:tc>
          <w:tcPr>
            <w:tcW w:w="645" w:type="pct"/>
            <w:vMerge w:val="restart"/>
            <w:noWrap/>
            <w:vAlign w:val="center"/>
          </w:tcPr>
          <w:p w:rsidR="007F347B" w:rsidRPr="009966EE" w:rsidRDefault="009966EE" w:rsidP="009966EE">
            <w:pPr>
              <w:spacing w:before="100" w:beforeAutospacing="1" w:after="100" w:afterAutospacing="1"/>
              <w:ind w:firstLine="0"/>
              <w:jc w:val="center"/>
              <w:rPr>
                <w:szCs w:val="26"/>
              </w:rPr>
            </w:pPr>
            <w:r w:rsidRPr="009966EE">
              <w:rPr>
                <w:szCs w:val="26"/>
              </w:rPr>
              <w:t>0,40</w:t>
            </w:r>
          </w:p>
        </w:tc>
      </w:tr>
      <w:tr w:rsidR="007F347B" w:rsidRPr="009966EE" w:rsidTr="009966EE">
        <w:trPr>
          <w:trHeight w:val="483"/>
        </w:trPr>
        <w:tc>
          <w:tcPr>
            <w:tcW w:w="866" w:type="pct"/>
            <w:vMerge/>
            <w:vAlign w:val="center"/>
            <w:hideMark/>
          </w:tcPr>
          <w:p w:rsidR="007F347B" w:rsidRPr="009966EE" w:rsidRDefault="007F347B" w:rsidP="009966EE">
            <w:pPr>
              <w:spacing w:before="100" w:beforeAutospacing="1" w:after="100" w:afterAutospacing="1"/>
              <w:jc w:val="center"/>
              <w:rPr>
                <w:bCs/>
                <w:szCs w:val="26"/>
                <w:lang w:val="vi-VN"/>
              </w:rPr>
            </w:pPr>
          </w:p>
        </w:tc>
        <w:tc>
          <w:tcPr>
            <w:tcW w:w="1453" w:type="pct"/>
            <w:noWrap/>
            <w:vAlign w:val="center"/>
            <w:hideMark/>
          </w:tcPr>
          <w:p w:rsidR="007F347B" w:rsidRPr="009966EE" w:rsidRDefault="007F347B" w:rsidP="009966EE">
            <w:pPr>
              <w:spacing w:before="100" w:beforeAutospacing="1" w:after="100" w:afterAutospacing="1"/>
              <w:ind w:firstLine="0"/>
              <w:jc w:val="center"/>
              <w:rPr>
                <w:bCs/>
                <w:szCs w:val="26"/>
              </w:rPr>
            </w:pPr>
            <w:r w:rsidRPr="009966EE">
              <w:rPr>
                <w:bCs/>
                <w:szCs w:val="26"/>
              </w:rPr>
              <w:t>Loa (nối vào quạt)</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0</w:t>
            </w:r>
          </w:p>
        </w:tc>
        <w:tc>
          <w:tcPr>
            <w:tcW w:w="834"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1</w:t>
            </w:r>
          </w:p>
        </w:tc>
        <w:tc>
          <w:tcPr>
            <w:tcW w:w="601" w:type="pct"/>
            <w:noWrap/>
            <w:vAlign w:val="center"/>
            <w:hideMark/>
          </w:tcPr>
          <w:p w:rsidR="007F347B" w:rsidRPr="009966EE" w:rsidRDefault="007F347B" w:rsidP="009966EE">
            <w:pPr>
              <w:spacing w:before="100" w:beforeAutospacing="1" w:after="100" w:afterAutospacing="1"/>
              <w:ind w:firstLine="0"/>
              <w:jc w:val="center"/>
              <w:rPr>
                <w:szCs w:val="26"/>
              </w:rPr>
            </w:pPr>
            <w:r w:rsidRPr="009966EE">
              <w:rPr>
                <w:szCs w:val="26"/>
              </w:rPr>
              <w:t>0,10</w:t>
            </w:r>
          </w:p>
        </w:tc>
        <w:tc>
          <w:tcPr>
            <w:tcW w:w="645" w:type="pct"/>
            <w:vMerge/>
            <w:vAlign w:val="center"/>
            <w:hideMark/>
          </w:tcPr>
          <w:p w:rsidR="007F347B" w:rsidRPr="009966EE" w:rsidRDefault="007F347B" w:rsidP="009966EE">
            <w:pPr>
              <w:spacing w:before="100" w:beforeAutospacing="1" w:after="100" w:afterAutospacing="1"/>
              <w:jc w:val="center"/>
              <w:rPr>
                <w:szCs w:val="26"/>
                <w:lang w:val="vi-VN"/>
              </w:rPr>
            </w:pPr>
          </w:p>
        </w:tc>
      </w:tr>
    </w:tbl>
    <w:p w:rsidR="007F347B" w:rsidRDefault="007F347B" w:rsidP="00D87972">
      <w:pPr>
        <w:spacing w:after="0"/>
      </w:pPr>
      <w:r>
        <w:t xml:space="preserve">Áp suất động </w:t>
      </w:r>
      <w:r w:rsidR="0039034F" w:rsidRPr="0039034F">
        <w:rPr>
          <w:position w:val="-30"/>
        </w:rPr>
        <w:object w:dxaOrig="1219" w:dyaOrig="740">
          <v:shape id="_x0000_i1275" type="#_x0000_t75" style="width:60pt;height:36.75pt" o:ole="">
            <v:imagedata r:id="rId524" o:title=""/>
          </v:shape>
          <o:OLEObject Type="Embed" ProgID="Equation.DSMT4" ShapeID="_x0000_i1275" DrawAspect="Content" ObjectID="_1556300912" r:id="rId525"/>
        </w:object>
      </w:r>
      <w:r w:rsidR="0039034F">
        <w:t xml:space="preserve"> </w:t>
      </w:r>
      <w:r w:rsidR="00BF042A">
        <w:t>ứng với vận tốc v = 12</w:t>
      </w:r>
      <w:proofErr w:type="gramStart"/>
      <w:r w:rsidR="00BF042A">
        <w:t>,02</w:t>
      </w:r>
      <w:proofErr w:type="gramEnd"/>
      <w:r w:rsidR="00BF042A">
        <w:t xml:space="preserve"> </w:t>
      </w:r>
      <w:r>
        <w:t>m/s là P</w:t>
      </w:r>
      <w:r>
        <w:rPr>
          <w:vertAlign w:val="subscript"/>
        </w:rPr>
        <w:t xml:space="preserve">đ </w:t>
      </w:r>
      <w:r>
        <w:t>= 8,46 KG/m</w:t>
      </w:r>
      <w:r>
        <w:rPr>
          <w:vertAlign w:val="superscript"/>
        </w:rPr>
        <w:t>2</w:t>
      </w:r>
    </w:p>
    <w:p w:rsidR="007F347B" w:rsidRDefault="007F347B" w:rsidP="00D87972">
      <w:pPr>
        <w:spacing w:after="0"/>
      </w:pPr>
      <w:r>
        <w:lastRenderedPageBreak/>
        <w:t>Vậy tổng tổn thất cục bộ:</w:t>
      </w:r>
      <w:r w:rsidR="00A976E2" w:rsidRPr="00A976E2">
        <w:rPr>
          <w:position w:val="-14"/>
        </w:rPr>
        <w:object w:dxaOrig="4320" w:dyaOrig="420">
          <v:shape id="_x0000_i1276" type="#_x0000_t75" style="width:3in;height:21pt" o:ole="">
            <v:imagedata r:id="rId526" o:title=""/>
          </v:shape>
          <o:OLEObject Type="Embed" ProgID="Equation.DSMT4" ShapeID="_x0000_i1276" DrawAspect="Content" ObjectID="_1556300913" r:id="rId527"/>
        </w:object>
      </w:r>
    </w:p>
    <w:p w:rsidR="007F347B" w:rsidRPr="001A65D8" w:rsidRDefault="007F347B" w:rsidP="00596E56">
      <w:pPr>
        <w:pStyle w:val="ListParagraph"/>
        <w:numPr>
          <w:ilvl w:val="0"/>
          <w:numId w:val="28"/>
        </w:numPr>
        <w:spacing w:after="0"/>
        <w:rPr>
          <w:b/>
          <w:color w:val="auto"/>
          <w:szCs w:val="26"/>
        </w:rPr>
      </w:pPr>
      <w:r w:rsidRPr="001A65D8">
        <w:rPr>
          <w:szCs w:val="26"/>
        </w:rPr>
        <w:t>Tổn thất qua thiết bị</w:t>
      </w:r>
    </w:p>
    <w:p w:rsidR="001A65D8" w:rsidRDefault="007F347B" w:rsidP="001A65D8">
      <w:pPr>
        <w:spacing w:after="0"/>
        <w:rPr>
          <w:vertAlign w:val="superscript"/>
        </w:rPr>
      </w:pPr>
      <w:r>
        <w:t>Tổn thất qua Xyclon chùm được tính theo cá</w:t>
      </w:r>
      <w:r w:rsidR="005B0E5C">
        <w:t>ch chọn thiết bị ở trên là ∆P=</w:t>
      </w:r>
      <w:r>
        <w:t>33</w:t>
      </w:r>
      <w:proofErr w:type="gramStart"/>
      <w:r>
        <w:t>,3</w:t>
      </w:r>
      <w:proofErr w:type="gramEnd"/>
      <w:r>
        <w:t xml:space="preserve"> kG/m</w:t>
      </w:r>
    </w:p>
    <w:p w:rsidR="007F347B" w:rsidRPr="001A65D8" w:rsidRDefault="007F347B" w:rsidP="001A65D8">
      <w:pPr>
        <w:spacing w:after="0"/>
        <w:rPr>
          <w:lang w:val="x-none"/>
        </w:rPr>
      </w:pPr>
      <w:r>
        <w:sym w:font="Wingdings" w:char="F0E0"/>
      </w:r>
      <w:r w:rsidRPr="001A65D8">
        <w:t>Tổn thất áp suất toàn phần của hệ thống</w:t>
      </w:r>
    </w:p>
    <w:p w:rsidR="007F347B" w:rsidRDefault="00DD59CA" w:rsidP="001A65D8">
      <w:pPr>
        <w:spacing w:after="0"/>
        <w:ind w:firstLine="1701"/>
        <w:rPr>
          <w:szCs w:val="26"/>
          <w:vertAlign w:val="superscript"/>
        </w:rPr>
      </w:pPr>
      <w:r w:rsidRPr="00DD59CA">
        <w:rPr>
          <w:position w:val="-12"/>
          <w:szCs w:val="26"/>
        </w:rPr>
        <w:object w:dxaOrig="6300" w:dyaOrig="400">
          <v:shape id="_x0000_i1277" type="#_x0000_t75" style="width:315pt;height:20.25pt" o:ole="">
            <v:imagedata r:id="rId528" o:title=""/>
          </v:shape>
          <o:OLEObject Type="Embed" ProgID="Equation.DSMT4" ShapeID="_x0000_i1277" DrawAspect="Content" ObjectID="_1556300914" r:id="rId529"/>
        </w:object>
      </w:r>
    </w:p>
    <w:p w:rsidR="007F347B" w:rsidRPr="001A65D8" w:rsidRDefault="007F347B" w:rsidP="00596E56">
      <w:pPr>
        <w:pStyle w:val="ListParagraph"/>
        <w:numPr>
          <w:ilvl w:val="0"/>
          <w:numId w:val="28"/>
        </w:numPr>
        <w:spacing w:after="0"/>
        <w:rPr>
          <w:iCs/>
          <w:szCs w:val="26"/>
        </w:rPr>
      </w:pPr>
      <w:r w:rsidRPr="001A65D8">
        <w:rPr>
          <w:iCs/>
          <w:szCs w:val="26"/>
        </w:rPr>
        <w:t>Chọn quạt:</w:t>
      </w:r>
    </w:p>
    <w:p w:rsidR="007F347B" w:rsidRPr="001A65D8" w:rsidRDefault="003842DF" w:rsidP="001A65D8">
      <w:pPr>
        <w:tabs>
          <w:tab w:val="left" w:pos="0"/>
        </w:tabs>
        <w:spacing w:after="0"/>
        <w:ind w:firstLine="1701"/>
        <w:rPr>
          <w:szCs w:val="26"/>
        </w:rPr>
      </w:pPr>
      <w:r w:rsidRPr="003842DF">
        <w:rPr>
          <w:position w:val="-10"/>
          <w:szCs w:val="26"/>
        </w:rPr>
        <w:object w:dxaOrig="3120" w:dyaOrig="380">
          <v:shape id="_x0000_i1278" type="#_x0000_t75" style="width:156pt;height:18.75pt" o:ole="">
            <v:imagedata r:id="rId530" o:title=""/>
          </v:shape>
          <o:OLEObject Type="Embed" ProgID="Equation.DSMT4" ShapeID="_x0000_i1278" DrawAspect="Content" ObjectID="_1556300915" r:id="rId531"/>
        </w:object>
      </w:r>
    </w:p>
    <w:p w:rsidR="001A65D8" w:rsidRDefault="003842DF" w:rsidP="001A65D8">
      <w:pPr>
        <w:tabs>
          <w:tab w:val="left" w:pos="0"/>
        </w:tabs>
        <w:spacing w:after="0"/>
        <w:ind w:firstLine="1701"/>
        <w:rPr>
          <w:szCs w:val="26"/>
        </w:rPr>
      </w:pPr>
      <w:r w:rsidRPr="003842DF">
        <w:rPr>
          <w:position w:val="-14"/>
          <w:szCs w:val="26"/>
        </w:rPr>
        <w:object w:dxaOrig="3600" w:dyaOrig="420">
          <v:shape id="_x0000_i1279" type="#_x0000_t75" style="width:180pt;height:21pt" o:ole="">
            <v:imagedata r:id="rId532" o:title=""/>
          </v:shape>
          <o:OLEObject Type="Embed" ProgID="Equation.DSMT4" ShapeID="_x0000_i1279" DrawAspect="Content" ObjectID="_1556300916" r:id="rId533"/>
        </w:object>
      </w:r>
    </w:p>
    <w:p w:rsidR="001A65D8" w:rsidRPr="00E771C4" w:rsidRDefault="007F347B" w:rsidP="001A65D8">
      <w:r>
        <w:t>C</w:t>
      </w:r>
      <w:r w:rsidRPr="00E771C4">
        <w:t xml:space="preserve">họn loại quạt li tâm </w:t>
      </w:r>
      <w:r>
        <w:t>Ц</w:t>
      </w:r>
      <w:r w:rsidRPr="00E771C4">
        <w:t xml:space="preserve"> 4-70 N</w:t>
      </w:r>
      <w:r w:rsidRPr="00E771C4">
        <w:rPr>
          <w:vertAlign w:val="superscript"/>
        </w:rPr>
        <w:t xml:space="preserve">0 </w:t>
      </w:r>
      <w:r w:rsidRPr="00E771C4">
        <w:t>8,</w:t>
      </w:r>
    </w:p>
    <w:p w:rsidR="007F347B" w:rsidRPr="001A65D8" w:rsidRDefault="007F347B" w:rsidP="00072011">
      <w:pPr>
        <w:spacing w:after="0"/>
      </w:pPr>
      <w:r w:rsidRPr="00E771C4">
        <w:t>Dựa vào biểu đồ đặc tính của quạt, ta xác định được các thông số như sau:</w:t>
      </w:r>
    </w:p>
    <w:p w:rsidR="007F347B" w:rsidRPr="00E771C4" w:rsidRDefault="007F347B" w:rsidP="00072011">
      <w:pPr>
        <w:pStyle w:val="ListParagraph"/>
        <w:tabs>
          <w:tab w:val="left" w:pos="0"/>
        </w:tabs>
        <w:spacing w:after="0"/>
        <w:ind w:firstLine="1701"/>
        <w:rPr>
          <w:szCs w:val="26"/>
        </w:rPr>
      </w:pPr>
      <w:r w:rsidRPr="00E771C4">
        <w:rPr>
          <w:szCs w:val="26"/>
        </w:rPr>
        <w:t xml:space="preserve">Hiệu suất làm việc của quạt: </w:t>
      </w:r>
      <w:r>
        <w:rPr>
          <w:szCs w:val="26"/>
        </w:rPr>
        <w:t>η</w:t>
      </w:r>
      <w:r w:rsidR="005B0E5C" w:rsidRPr="00E771C4">
        <w:rPr>
          <w:szCs w:val="26"/>
        </w:rPr>
        <w:t>=</w:t>
      </w:r>
      <w:r w:rsidR="006215A8" w:rsidRPr="00E771C4">
        <w:rPr>
          <w:szCs w:val="26"/>
        </w:rPr>
        <w:t>75</w:t>
      </w:r>
      <w:r w:rsidRPr="00E771C4">
        <w:rPr>
          <w:szCs w:val="26"/>
        </w:rPr>
        <w:t>%</w:t>
      </w:r>
    </w:p>
    <w:p w:rsidR="005A4DD2" w:rsidRDefault="005B0E5C" w:rsidP="005A4DD2">
      <w:pPr>
        <w:pStyle w:val="ListParagraph"/>
        <w:tabs>
          <w:tab w:val="left" w:pos="0"/>
        </w:tabs>
        <w:spacing w:after="0"/>
        <w:ind w:firstLine="1701"/>
        <w:rPr>
          <w:szCs w:val="26"/>
          <w:lang w:val="x-none"/>
        </w:rPr>
      </w:pPr>
      <w:r>
        <w:rPr>
          <w:szCs w:val="26"/>
        </w:rPr>
        <w:t>Số vòng quay: n=</w:t>
      </w:r>
      <w:r w:rsidR="006215A8">
        <w:rPr>
          <w:szCs w:val="26"/>
        </w:rPr>
        <w:t>80</w:t>
      </w:r>
      <w:r w:rsidR="007F347B">
        <w:rPr>
          <w:szCs w:val="26"/>
        </w:rPr>
        <w:t>0 (v/ph)</w:t>
      </w:r>
    </w:p>
    <w:p w:rsidR="007F347B" w:rsidRPr="005A4DD2" w:rsidRDefault="007F347B" w:rsidP="005A4DD2">
      <w:pPr>
        <w:rPr>
          <w:lang w:val="x-none"/>
        </w:rPr>
      </w:pPr>
      <w:r w:rsidRPr="005A4DD2">
        <w:t>Các kích thước của quạt</w:t>
      </w: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2600"/>
        <w:gridCol w:w="965"/>
        <w:gridCol w:w="793"/>
        <w:gridCol w:w="793"/>
        <w:gridCol w:w="793"/>
        <w:gridCol w:w="793"/>
        <w:gridCol w:w="793"/>
        <w:gridCol w:w="793"/>
        <w:gridCol w:w="964"/>
      </w:tblGrid>
      <w:tr w:rsidR="007F347B" w:rsidTr="009966EE">
        <w:trPr>
          <w:trHeight w:val="20"/>
          <w:jc w:val="center"/>
        </w:trPr>
        <w:tc>
          <w:tcPr>
            <w:tcW w:w="1399"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Quạt Ц 4-70 N</w:t>
            </w:r>
            <w:r>
              <w:rPr>
                <w:szCs w:val="26"/>
                <w:vertAlign w:val="superscript"/>
              </w:rPr>
              <w:t>0</w:t>
            </w:r>
            <w:r>
              <w:rPr>
                <w:szCs w:val="26"/>
              </w:rPr>
              <w:t>8</w:t>
            </w:r>
          </w:p>
        </w:tc>
        <w:tc>
          <w:tcPr>
            <w:tcW w:w="519"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H</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b</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b</w:t>
            </w:r>
            <w:r>
              <w:rPr>
                <w:szCs w:val="26"/>
                <w:vertAlign w:val="subscript"/>
              </w:rPr>
              <w:t>1</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vertAlign w:val="subscript"/>
              </w:rPr>
            </w:pPr>
            <w:r>
              <w:rPr>
                <w:szCs w:val="26"/>
              </w:rPr>
              <w:t>b</w:t>
            </w:r>
            <w:r>
              <w:rPr>
                <w:szCs w:val="26"/>
                <w:vertAlign w:val="subscript"/>
              </w:rPr>
              <w:t>2</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vertAlign w:val="subscript"/>
              </w:rPr>
            </w:pPr>
            <w:r>
              <w:rPr>
                <w:szCs w:val="26"/>
              </w:rPr>
              <w:t>b</w:t>
            </w:r>
            <w:r>
              <w:rPr>
                <w:szCs w:val="26"/>
                <w:vertAlign w:val="subscript"/>
              </w:rPr>
              <w:t>3</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vertAlign w:val="subscript"/>
              </w:rPr>
            </w:pPr>
            <w:r>
              <w:rPr>
                <w:szCs w:val="26"/>
              </w:rPr>
              <w:t>b</w:t>
            </w:r>
            <w:r>
              <w:rPr>
                <w:szCs w:val="26"/>
                <w:vertAlign w:val="subscript"/>
              </w:rPr>
              <w:t>4</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b</w:t>
            </w:r>
            <w:r>
              <w:rPr>
                <w:szCs w:val="26"/>
                <w:vertAlign w:val="subscript"/>
              </w:rPr>
              <w:t>5</w:t>
            </w:r>
          </w:p>
        </w:tc>
        <w:tc>
          <w:tcPr>
            <w:tcW w:w="519"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L</w:t>
            </w:r>
          </w:p>
        </w:tc>
      </w:tr>
      <w:tr w:rsidR="007F347B" w:rsidTr="009966EE">
        <w:trPr>
          <w:trHeight w:val="20"/>
          <w:jc w:val="center"/>
        </w:trPr>
        <w:tc>
          <w:tcPr>
            <w:tcW w:w="1399" w:type="pct"/>
            <w:vAlign w:val="center"/>
          </w:tcPr>
          <w:p w:rsidR="007F347B" w:rsidRDefault="007F347B" w:rsidP="009966EE">
            <w:pPr>
              <w:tabs>
                <w:tab w:val="left" w:pos="180"/>
                <w:tab w:val="left" w:pos="360"/>
              </w:tabs>
              <w:spacing w:before="100" w:beforeAutospacing="1" w:after="100" w:afterAutospacing="1"/>
              <w:jc w:val="center"/>
              <w:rPr>
                <w:szCs w:val="26"/>
              </w:rPr>
            </w:pPr>
          </w:p>
        </w:tc>
        <w:tc>
          <w:tcPr>
            <w:tcW w:w="519"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1236</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890</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518</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616</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870</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365</w:t>
            </w:r>
          </w:p>
        </w:tc>
        <w:tc>
          <w:tcPr>
            <w:tcW w:w="427"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926</w:t>
            </w:r>
          </w:p>
        </w:tc>
        <w:tc>
          <w:tcPr>
            <w:tcW w:w="519" w:type="pct"/>
            <w:vAlign w:val="center"/>
            <w:hideMark/>
          </w:tcPr>
          <w:p w:rsidR="007F347B" w:rsidRDefault="007F347B" w:rsidP="009966EE">
            <w:pPr>
              <w:tabs>
                <w:tab w:val="left" w:pos="180"/>
                <w:tab w:val="left" w:pos="360"/>
              </w:tabs>
              <w:spacing w:before="100" w:beforeAutospacing="1" w:after="100" w:afterAutospacing="1"/>
              <w:ind w:firstLine="0"/>
              <w:jc w:val="center"/>
              <w:rPr>
                <w:szCs w:val="26"/>
              </w:rPr>
            </w:pPr>
            <w:r>
              <w:rPr>
                <w:szCs w:val="26"/>
              </w:rPr>
              <w:t>1455</w:t>
            </w:r>
          </w:p>
        </w:tc>
      </w:tr>
    </w:tbl>
    <w:p w:rsidR="00E0041B" w:rsidRDefault="00E0041B" w:rsidP="005A4DD2">
      <w:pPr>
        <w:tabs>
          <w:tab w:val="left" w:pos="360"/>
        </w:tabs>
        <w:spacing w:before="100" w:beforeAutospacing="1" w:after="100" w:afterAutospacing="1"/>
        <w:ind w:firstLine="0"/>
        <w:rPr>
          <w:szCs w:val="26"/>
          <w:lang w:val="vi-VN"/>
        </w:rPr>
      </w:pP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634"/>
        <w:gridCol w:w="1047"/>
        <w:gridCol w:w="1046"/>
        <w:gridCol w:w="1048"/>
        <w:gridCol w:w="1046"/>
        <w:gridCol w:w="1046"/>
        <w:gridCol w:w="1215"/>
        <w:gridCol w:w="1205"/>
      </w:tblGrid>
      <w:tr w:rsidR="007F347B" w:rsidTr="00E0041B">
        <w:trPr>
          <w:trHeight w:val="20"/>
          <w:jc w:val="center"/>
        </w:trPr>
        <w:tc>
          <w:tcPr>
            <w:tcW w:w="879"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c</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vertAlign w:val="subscript"/>
              </w:rPr>
            </w:pPr>
            <w:r>
              <w:rPr>
                <w:szCs w:val="26"/>
              </w:rPr>
              <w:t>c</w:t>
            </w:r>
            <w:r>
              <w:rPr>
                <w:szCs w:val="26"/>
                <w:vertAlign w:val="subscript"/>
              </w:rPr>
              <w:t>1</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vertAlign w:val="subscript"/>
              </w:rPr>
            </w:pPr>
            <w:r>
              <w:rPr>
                <w:szCs w:val="26"/>
              </w:rPr>
              <w:t>c</w:t>
            </w:r>
            <w:r>
              <w:rPr>
                <w:szCs w:val="26"/>
                <w:vertAlign w:val="subscript"/>
              </w:rPr>
              <w:t>2</w:t>
            </w:r>
          </w:p>
        </w:tc>
        <w:tc>
          <w:tcPr>
            <w:tcW w:w="564"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c</w:t>
            </w:r>
            <w:r>
              <w:rPr>
                <w:szCs w:val="26"/>
                <w:vertAlign w:val="subscript"/>
              </w:rPr>
              <w:t>3</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c</w:t>
            </w:r>
            <w:r>
              <w:rPr>
                <w:szCs w:val="26"/>
                <w:vertAlign w:val="subscript"/>
              </w:rPr>
              <w:t>4</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l</w:t>
            </w:r>
          </w:p>
        </w:tc>
        <w:tc>
          <w:tcPr>
            <w:tcW w:w="654"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vertAlign w:val="subscript"/>
              </w:rPr>
            </w:pPr>
            <w:r>
              <w:rPr>
                <w:szCs w:val="26"/>
              </w:rPr>
              <w:t>b</w:t>
            </w:r>
            <w:r>
              <w:rPr>
                <w:szCs w:val="26"/>
                <w:vertAlign w:val="subscript"/>
              </w:rPr>
              <w:t>6</w:t>
            </w:r>
          </w:p>
        </w:tc>
        <w:tc>
          <w:tcPr>
            <w:tcW w:w="649"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d</w:t>
            </w:r>
          </w:p>
        </w:tc>
      </w:tr>
      <w:tr w:rsidR="007F347B" w:rsidTr="00E0041B">
        <w:trPr>
          <w:trHeight w:val="20"/>
          <w:jc w:val="center"/>
        </w:trPr>
        <w:tc>
          <w:tcPr>
            <w:tcW w:w="879"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520</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1040</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1255</w:t>
            </w:r>
          </w:p>
        </w:tc>
        <w:tc>
          <w:tcPr>
            <w:tcW w:w="564"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350</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74</w:t>
            </w:r>
          </w:p>
        </w:tc>
        <w:tc>
          <w:tcPr>
            <w:tcW w:w="563"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776</w:t>
            </w:r>
          </w:p>
        </w:tc>
        <w:tc>
          <w:tcPr>
            <w:tcW w:w="654"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110</w:t>
            </w:r>
          </w:p>
        </w:tc>
        <w:tc>
          <w:tcPr>
            <w:tcW w:w="649" w:type="pct"/>
            <w:vAlign w:val="center"/>
            <w:hideMark/>
          </w:tcPr>
          <w:p w:rsidR="007F347B" w:rsidRDefault="007F347B" w:rsidP="00E0041B">
            <w:pPr>
              <w:tabs>
                <w:tab w:val="left" w:pos="180"/>
                <w:tab w:val="left" w:pos="360"/>
              </w:tabs>
              <w:spacing w:before="100" w:beforeAutospacing="1" w:after="100" w:afterAutospacing="1"/>
              <w:ind w:firstLine="0"/>
              <w:jc w:val="center"/>
              <w:rPr>
                <w:szCs w:val="26"/>
              </w:rPr>
            </w:pPr>
            <w:r>
              <w:rPr>
                <w:szCs w:val="26"/>
              </w:rPr>
              <w:t>400</w:t>
            </w:r>
          </w:p>
        </w:tc>
      </w:tr>
    </w:tbl>
    <w:p w:rsidR="007F347B" w:rsidRDefault="007F347B" w:rsidP="005A4DD2">
      <w:pPr>
        <w:tabs>
          <w:tab w:val="left" w:pos="360"/>
        </w:tabs>
        <w:spacing w:before="100" w:beforeAutospacing="1" w:after="100" w:afterAutospacing="1"/>
        <w:ind w:firstLine="0"/>
        <w:rPr>
          <w:szCs w:val="26"/>
          <w:lang w:val="vi-VN"/>
        </w:rPr>
      </w:pPr>
    </w:p>
    <w:tbl>
      <w:tblPr>
        <w:tblW w:w="5000" w:type="pct"/>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190"/>
        <w:gridCol w:w="1190"/>
        <w:gridCol w:w="1190"/>
        <w:gridCol w:w="1074"/>
        <w:gridCol w:w="1191"/>
        <w:gridCol w:w="1191"/>
        <w:gridCol w:w="1191"/>
        <w:gridCol w:w="1070"/>
      </w:tblGrid>
      <w:tr w:rsidR="007F347B" w:rsidTr="00E0041B">
        <w:trPr>
          <w:trHeight w:val="20"/>
          <w:jc w:val="center"/>
        </w:trPr>
        <w:tc>
          <w:tcPr>
            <w:tcW w:w="2500" w:type="pct"/>
            <w:gridSpan w:val="4"/>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Miệng thổi</w:t>
            </w:r>
          </w:p>
        </w:tc>
        <w:tc>
          <w:tcPr>
            <w:tcW w:w="2500" w:type="pct"/>
            <w:gridSpan w:val="4"/>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Miệng hút</w:t>
            </w:r>
          </w:p>
        </w:tc>
      </w:tr>
      <w:tr w:rsidR="007F347B" w:rsidTr="00E0041B">
        <w:trPr>
          <w:trHeight w:val="20"/>
          <w:jc w:val="center"/>
        </w:trPr>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A</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vertAlign w:val="subscript"/>
              </w:rPr>
            </w:pPr>
            <w:r>
              <w:rPr>
                <w:szCs w:val="26"/>
              </w:rPr>
              <w:t>A</w:t>
            </w:r>
            <w:r>
              <w:rPr>
                <w:szCs w:val="26"/>
                <w:vertAlign w:val="subscript"/>
              </w:rPr>
              <w:t>1</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vertAlign w:val="subscript"/>
              </w:rPr>
            </w:pPr>
            <w:r>
              <w:rPr>
                <w:szCs w:val="26"/>
              </w:rPr>
              <w:t>A</w:t>
            </w:r>
            <w:r>
              <w:rPr>
                <w:szCs w:val="26"/>
                <w:vertAlign w:val="subscript"/>
              </w:rPr>
              <w:t>2</w:t>
            </w:r>
          </w:p>
        </w:tc>
        <w:tc>
          <w:tcPr>
            <w:tcW w:w="578"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Số lỗ</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D</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vertAlign w:val="subscript"/>
              </w:rPr>
            </w:pPr>
            <w:r>
              <w:rPr>
                <w:szCs w:val="26"/>
              </w:rPr>
              <w:t>D</w:t>
            </w:r>
            <w:r>
              <w:rPr>
                <w:szCs w:val="26"/>
                <w:vertAlign w:val="subscript"/>
              </w:rPr>
              <w:t>1</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vertAlign w:val="subscript"/>
              </w:rPr>
            </w:pPr>
            <w:r>
              <w:rPr>
                <w:szCs w:val="26"/>
              </w:rPr>
              <w:t>D</w:t>
            </w:r>
            <w:r>
              <w:rPr>
                <w:szCs w:val="26"/>
                <w:vertAlign w:val="subscript"/>
              </w:rPr>
              <w:t>2</w:t>
            </w:r>
          </w:p>
        </w:tc>
        <w:tc>
          <w:tcPr>
            <w:tcW w:w="578"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Số lỗ</w:t>
            </w:r>
          </w:p>
        </w:tc>
      </w:tr>
      <w:tr w:rsidR="007F347B" w:rsidTr="00E0041B">
        <w:trPr>
          <w:trHeight w:val="20"/>
          <w:jc w:val="center"/>
        </w:trPr>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560</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636</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600</w:t>
            </w:r>
          </w:p>
        </w:tc>
        <w:tc>
          <w:tcPr>
            <w:tcW w:w="578"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16</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720</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760</w:t>
            </w:r>
          </w:p>
        </w:tc>
        <w:tc>
          <w:tcPr>
            <w:tcW w:w="641"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800</w:t>
            </w:r>
          </w:p>
        </w:tc>
        <w:tc>
          <w:tcPr>
            <w:tcW w:w="578" w:type="pct"/>
            <w:vAlign w:val="center"/>
            <w:hideMark/>
          </w:tcPr>
          <w:p w:rsidR="007F347B" w:rsidRDefault="007F347B" w:rsidP="00E0041B">
            <w:pPr>
              <w:tabs>
                <w:tab w:val="left" w:pos="360"/>
              </w:tabs>
              <w:spacing w:before="100" w:beforeAutospacing="1" w:after="100" w:afterAutospacing="1"/>
              <w:ind w:firstLine="0"/>
              <w:jc w:val="center"/>
              <w:rPr>
                <w:szCs w:val="26"/>
              </w:rPr>
            </w:pPr>
            <w:r>
              <w:rPr>
                <w:szCs w:val="26"/>
              </w:rPr>
              <w:t>16</w:t>
            </w:r>
          </w:p>
        </w:tc>
      </w:tr>
    </w:tbl>
    <w:p w:rsidR="007F347B" w:rsidRPr="002D087A" w:rsidRDefault="007F347B" w:rsidP="005A4DD2">
      <w:pPr>
        <w:spacing w:before="240" w:after="0"/>
        <w:rPr>
          <w:szCs w:val="26"/>
          <w:lang w:val="x-none"/>
        </w:rPr>
      </w:pPr>
      <w:r w:rsidRPr="002D087A">
        <w:rPr>
          <w:szCs w:val="26"/>
        </w:rPr>
        <w:t>Công suất động cơ của quạt:</w:t>
      </w:r>
    </w:p>
    <w:p w:rsidR="007F347B" w:rsidRDefault="00BF042A" w:rsidP="005A4DD2">
      <w:pPr>
        <w:spacing w:after="0"/>
        <w:ind w:firstLine="1701"/>
        <w:rPr>
          <w:szCs w:val="26"/>
        </w:rPr>
      </w:pPr>
      <w:r w:rsidRPr="00BF042A">
        <w:rPr>
          <w:position w:val="-36"/>
          <w:szCs w:val="26"/>
        </w:rPr>
        <w:object w:dxaOrig="2720" w:dyaOrig="800">
          <v:shape id="_x0000_i1280" type="#_x0000_t75" style="width:135.75pt;height:39.75pt" o:ole="">
            <v:imagedata r:id="rId534" o:title=""/>
          </v:shape>
          <o:OLEObject Type="Embed" ProgID="Equation.DSMT4" ShapeID="_x0000_i1280" DrawAspect="Content" ObjectID="_1556300917" r:id="rId535"/>
        </w:object>
      </w:r>
    </w:p>
    <w:p w:rsidR="00BF042A" w:rsidRDefault="00BF042A" w:rsidP="005A4DD2"/>
    <w:p w:rsidR="005A4DD2" w:rsidRDefault="007F347B" w:rsidP="005A4DD2">
      <w:r>
        <w:lastRenderedPageBreak/>
        <w:t>Trong đó:</w:t>
      </w:r>
    </w:p>
    <w:p w:rsidR="007F347B" w:rsidRPr="005A4DD2" w:rsidRDefault="007F347B" w:rsidP="005A4DD2">
      <w:pPr>
        <w:spacing w:after="0"/>
        <w:ind w:left="1418" w:firstLine="0"/>
      </w:pPr>
      <w:proofErr w:type="gramStart"/>
      <w:r>
        <w:rPr>
          <w:szCs w:val="26"/>
        </w:rPr>
        <w:t>η</w:t>
      </w:r>
      <w:r>
        <w:rPr>
          <w:szCs w:val="26"/>
          <w:vertAlign w:val="subscript"/>
        </w:rPr>
        <w:t>q</w:t>
      </w:r>
      <w:proofErr w:type="gramEnd"/>
      <w:r>
        <w:rPr>
          <w:szCs w:val="26"/>
        </w:rPr>
        <w:t>: hiệu suất của quạt, 75%</w:t>
      </w:r>
    </w:p>
    <w:p w:rsidR="007F347B" w:rsidRDefault="007F347B" w:rsidP="005A4DD2">
      <w:pPr>
        <w:pStyle w:val="ListParagraph"/>
        <w:spacing w:after="0"/>
        <w:ind w:left="1418" w:firstLine="0"/>
        <w:rPr>
          <w:szCs w:val="26"/>
        </w:rPr>
      </w:pPr>
      <w:r>
        <w:rPr>
          <w:szCs w:val="26"/>
        </w:rPr>
        <w:t>L</w:t>
      </w:r>
      <w:r>
        <w:rPr>
          <w:szCs w:val="26"/>
          <w:vertAlign w:val="subscript"/>
        </w:rPr>
        <w:t>q</w:t>
      </w:r>
      <w:r>
        <w:rPr>
          <w:szCs w:val="26"/>
        </w:rPr>
        <w:t xml:space="preserve">: lưu lượng quạt </w:t>
      </w:r>
      <w:r w:rsidR="002D087A">
        <w:rPr>
          <w:szCs w:val="26"/>
        </w:rPr>
        <w:t>8496</w:t>
      </w:r>
      <w:r>
        <w:rPr>
          <w:szCs w:val="26"/>
        </w:rPr>
        <w:t xml:space="preserve"> m</w:t>
      </w:r>
      <w:r>
        <w:rPr>
          <w:szCs w:val="26"/>
          <w:vertAlign w:val="superscript"/>
        </w:rPr>
        <w:t>3</w:t>
      </w:r>
      <w:r w:rsidR="005B0E5C">
        <w:rPr>
          <w:szCs w:val="26"/>
        </w:rPr>
        <w:t>/h=</w:t>
      </w:r>
      <w:r w:rsidR="002D087A">
        <w:rPr>
          <w:szCs w:val="26"/>
        </w:rPr>
        <w:t>2</w:t>
      </w:r>
      <w:proofErr w:type="gramStart"/>
      <w:r w:rsidR="002D087A">
        <w:rPr>
          <w:szCs w:val="26"/>
        </w:rPr>
        <w:t>,36</w:t>
      </w:r>
      <w:proofErr w:type="gramEnd"/>
      <w:r>
        <w:rPr>
          <w:szCs w:val="26"/>
        </w:rPr>
        <w:t xml:space="preserve"> m</w:t>
      </w:r>
      <w:r>
        <w:rPr>
          <w:szCs w:val="26"/>
          <w:vertAlign w:val="superscript"/>
        </w:rPr>
        <w:t>3</w:t>
      </w:r>
      <w:r>
        <w:rPr>
          <w:szCs w:val="26"/>
        </w:rPr>
        <w:t>/s</w:t>
      </w:r>
    </w:p>
    <w:p w:rsidR="007F347B" w:rsidRDefault="007F347B" w:rsidP="005A4DD2">
      <w:pPr>
        <w:pStyle w:val="ListParagraph"/>
        <w:spacing w:after="0"/>
        <w:ind w:left="1418" w:firstLine="0"/>
        <w:rPr>
          <w:szCs w:val="26"/>
        </w:rPr>
      </w:pPr>
      <w:r>
        <w:rPr>
          <w:szCs w:val="26"/>
        </w:rPr>
        <w:t>∆P</w:t>
      </w:r>
      <w:r>
        <w:rPr>
          <w:szCs w:val="26"/>
          <w:vertAlign w:val="subscript"/>
        </w:rPr>
        <w:t>q</w:t>
      </w:r>
      <w:r w:rsidR="007740BB">
        <w:rPr>
          <w:szCs w:val="26"/>
        </w:rPr>
        <w:t xml:space="preserve">: áp lực của quạt, </w:t>
      </w:r>
      <w:r w:rsidR="002D087A">
        <w:rPr>
          <w:szCs w:val="26"/>
        </w:rPr>
        <w:t>64,586</w:t>
      </w:r>
      <w:r>
        <w:rPr>
          <w:szCs w:val="26"/>
        </w:rPr>
        <w:t xml:space="preserve"> kG/m</w:t>
      </w:r>
      <w:r>
        <w:rPr>
          <w:szCs w:val="26"/>
          <w:vertAlign w:val="superscript"/>
        </w:rPr>
        <w:t>2</w:t>
      </w:r>
    </w:p>
    <w:p w:rsidR="007F347B" w:rsidRPr="005A4DD2" w:rsidRDefault="007F347B" w:rsidP="005A4DD2">
      <w:pPr>
        <w:spacing w:after="0"/>
      </w:pPr>
      <w:r w:rsidRPr="005A4DD2">
        <w:t>Vậy:</w:t>
      </w:r>
    </w:p>
    <w:p w:rsidR="007F347B" w:rsidRPr="005A4DD2" w:rsidRDefault="007740BB" w:rsidP="00072011">
      <w:pPr>
        <w:spacing w:after="0"/>
        <w:ind w:firstLine="1701"/>
        <w:rPr>
          <w:szCs w:val="26"/>
        </w:rPr>
      </w:pPr>
      <w:r w:rsidRPr="007740BB">
        <w:rPr>
          <w:position w:val="-30"/>
        </w:rPr>
        <w:object w:dxaOrig="3519" w:dyaOrig="720">
          <v:shape id="_x0000_i1281" type="#_x0000_t75" style="width:176.25pt;height:36pt" o:ole="">
            <v:imagedata r:id="rId536" o:title=""/>
          </v:shape>
          <o:OLEObject Type="Embed" ProgID="Equation.DSMT4" ShapeID="_x0000_i1281" DrawAspect="Content" ObjectID="_1556300918" r:id="rId537"/>
        </w:object>
      </w:r>
    </w:p>
    <w:p w:rsidR="00B2681E" w:rsidRDefault="00B2681E" w:rsidP="00072011">
      <w:pPr>
        <w:pStyle w:val="Heading2"/>
        <w:spacing w:before="0" w:after="120"/>
        <w:ind w:left="578" w:hanging="578"/>
      </w:pPr>
      <w:bookmarkStart w:id="91" w:name="_Toc481010938"/>
      <w:r>
        <w:t>Phương án kiểm soát môi trường</w:t>
      </w:r>
      <w:bookmarkEnd w:id="91"/>
    </w:p>
    <w:p w:rsidR="00B2681E" w:rsidRDefault="0019759F" w:rsidP="00B2681E">
      <w:pPr>
        <w:pStyle w:val="Heading3"/>
      </w:pPr>
      <w:bookmarkStart w:id="92" w:name="_Toc481010939"/>
      <w:r>
        <w:t>Lắp đặt hệ thống xử lý khí thải</w:t>
      </w:r>
      <w:bookmarkEnd w:id="92"/>
    </w:p>
    <w:p w:rsidR="0019759F" w:rsidRDefault="00AC2AEA" w:rsidP="005A4DD2">
      <w:r>
        <w:t>Theo QCVN 19-2009/BTNMT; QCVN 05-2013/BTNMT ta thấy cần phải xử lý bụi đối với ống khói 1</w:t>
      </w:r>
      <w:proofErr w:type="gramStart"/>
      <w:r>
        <w:t>,2</w:t>
      </w:r>
      <w:proofErr w:type="gramEnd"/>
      <w:r>
        <w:t xml:space="preserve"> và 4; xử lý SO</w:t>
      </w:r>
      <w:r>
        <w:rPr>
          <w:vertAlign w:val="subscript"/>
        </w:rPr>
        <w:t>2</w:t>
      </w:r>
      <w:r>
        <w:t xml:space="preserve"> đối với ống khói 3 và 5.</w:t>
      </w:r>
    </w:p>
    <w:p w:rsidR="00AC2AEA" w:rsidRDefault="001F3F73" w:rsidP="0019759F">
      <w:r>
        <w:t xml:space="preserve">Với hiệu suất của các ống khói như bảng </w:t>
      </w:r>
      <w:r w:rsidR="00FE5D7C">
        <w:t>6.3 ta được các vệt khuếch tán sau sử lý như các hình dưới đây:</w:t>
      </w:r>
    </w:p>
    <w:p w:rsidR="00FE5D7C" w:rsidRPr="00AC2AEA" w:rsidRDefault="000506E4" w:rsidP="00072011">
      <w:pPr>
        <w:spacing w:after="0"/>
      </w:pPr>
      <w:r w:rsidRPr="00981DE7">
        <w:rPr>
          <w:noProof/>
          <w:szCs w:val="26"/>
          <w:lang w:val="vi-VN" w:eastAsia="vi-VN"/>
        </w:rPr>
        <w:drawing>
          <wp:inline distT="0" distB="0" distL="0" distR="0" wp14:anchorId="57A0CEEB" wp14:editId="4F2F0122">
            <wp:extent cx="4843780" cy="3238500"/>
            <wp:effectExtent l="0" t="0" r="0" b="0"/>
            <wp:docPr id="28" name="Picture 28" descr="C:\Users\My Hanh\Dropbox\KO SAI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y Hanh\Dropbox\KO SAI 1.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865322" cy="3252903"/>
                    </a:xfrm>
                    <a:prstGeom prst="rect">
                      <a:avLst/>
                    </a:prstGeom>
                    <a:noFill/>
                    <a:ln>
                      <a:noFill/>
                    </a:ln>
                  </pic:spPr>
                </pic:pic>
              </a:graphicData>
            </a:graphic>
          </wp:inline>
        </w:drawing>
      </w:r>
    </w:p>
    <w:p w:rsidR="00E1234A" w:rsidRPr="00072011" w:rsidRDefault="000506E4" w:rsidP="00072011">
      <w:pPr>
        <w:spacing w:before="120"/>
        <w:jc w:val="center"/>
        <w:rPr>
          <w:i/>
          <w:szCs w:val="26"/>
        </w:rPr>
      </w:pPr>
      <w:r w:rsidRPr="00072011">
        <w:rPr>
          <w:i/>
          <w:szCs w:val="26"/>
        </w:rPr>
        <w:t>Hình</w:t>
      </w:r>
      <w:r w:rsidR="00D53031" w:rsidRPr="00072011">
        <w:rPr>
          <w:i/>
          <w:szCs w:val="26"/>
        </w:rPr>
        <w:t xml:space="preserve"> 6.3.</w:t>
      </w:r>
      <w:r w:rsidRPr="00072011">
        <w:rPr>
          <w:i/>
          <w:szCs w:val="26"/>
        </w:rPr>
        <w:t xml:space="preserve"> Vệt khuếch tán bụi vào mùa hè sau xử lý</w:t>
      </w:r>
    </w:p>
    <w:p w:rsidR="000506E4" w:rsidRPr="00E1234A" w:rsidRDefault="004A7504" w:rsidP="00072011">
      <w:pPr>
        <w:spacing w:after="0"/>
        <w:rPr>
          <w:szCs w:val="26"/>
        </w:rPr>
      </w:pPr>
      <w:r w:rsidRPr="006469A4">
        <w:rPr>
          <w:noProof/>
          <w:szCs w:val="26"/>
          <w:lang w:val="vi-VN" w:eastAsia="vi-VN"/>
        </w:rPr>
        <w:lastRenderedPageBreak/>
        <w:drawing>
          <wp:inline distT="0" distB="0" distL="0" distR="0" wp14:anchorId="594B678B" wp14:editId="3CD01271">
            <wp:extent cx="4938395" cy="3190875"/>
            <wp:effectExtent l="0" t="0" r="0" b="9525"/>
            <wp:docPr id="8" name="Picture 8" descr="C:\Users\My Hanh\Dropbox\KO SAI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y Hanh\Dropbox\KO SAI 2.pn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988088" cy="3222983"/>
                    </a:xfrm>
                    <a:prstGeom prst="rect">
                      <a:avLst/>
                    </a:prstGeom>
                    <a:noFill/>
                    <a:ln>
                      <a:noFill/>
                    </a:ln>
                  </pic:spPr>
                </pic:pic>
              </a:graphicData>
            </a:graphic>
          </wp:inline>
        </w:drawing>
      </w:r>
    </w:p>
    <w:p w:rsidR="00E1234A" w:rsidRPr="00072011" w:rsidRDefault="00D53031" w:rsidP="00072011">
      <w:pPr>
        <w:spacing w:before="120"/>
        <w:jc w:val="center"/>
        <w:rPr>
          <w:i/>
          <w:szCs w:val="26"/>
        </w:rPr>
      </w:pPr>
      <w:r w:rsidRPr="00072011">
        <w:rPr>
          <w:i/>
          <w:szCs w:val="26"/>
        </w:rPr>
        <w:t>Hình 6.4.</w:t>
      </w:r>
      <w:r w:rsidR="004A7504" w:rsidRPr="00072011">
        <w:rPr>
          <w:i/>
          <w:szCs w:val="26"/>
        </w:rPr>
        <w:t xml:space="preserve"> Vệt khuếch tán bụi vào mùa đông sau xử lý</w:t>
      </w:r>
    </w:p>
    <w:p w:rsidR="00E1234A" w:rsidRDefault="004A7504" w:rsidP="005A4DD2">
      <w:r>
        <w:t xml:space="preserve">Với phương pháp xử lý các chất gây ô nhiễm ta thấy các vệt khuếch tán của bụi đã giảm đi đáng kể về kích thước và nồng độ. Chiều dài của vệt khuếch </w:t>
      </w:r>
      <w:r w:rsidR="005D27DB">
        <w:t xml:space="preserve">tán </w:t>
      </w:r>
      <w:proofErr w:type="gramStart"/>
      <w:r w:rsidR="005D27DB">
        <w:t>theo</w:t>
      </w:r>
      <w:proofErr w:type="gramEnd"/>
      <w:r w:rsidR="005D27DB">
        <w:t xml:space="preserve"> hai mùa ban đầu rất lướn</w:t>
      </w:r>
      <w:r>
        <w:t xml:space="preserve"> nh</w:t>
      </w:r>
      <w:r w:rsidR="005D27DB">
        <w:t>ưng sau khi qua xử lý đã giảm đi rất nhiều.</w:t>
      </w:r>
    </w:p>
    <w:p w:rsidR="004A7504" w:rsidRDefault="00072011" w:rsidP="00072011">
      <w:pPr>
        <w:spacing w:after="0"/>
        <w:ind w:firstLine="0"/>
        <w:rPr>
          <w:color w:val="auto"/>
          <w:szCs w:val="26"/>
        </w:rPr>
      </w:pPr>
      <w:r>
        <w:rPr>
          <w:noProof/>
          <w:szCs w:val="26"/>
        </w:rPr>
        <w:t xml:space="preserve">        </w:t>
      </w:r>
      <w:r w:rsidR="00E6264F" w:rsidRPr="00EC529C">
        <w:rPr>
          <w:noProof/>
          <w:szCs w:val="26"/>
          <w:lang w:val="vi-VN" w:eastAsia="vi-VN"/>
        </w:rPr>
        <w:drawing>
          <wp:inline distT="0" distB="0" distL="0" distR="0" wp14:anchorId="156055D1" wp14:editId="2BC8E175">
            <wp:extent cx="5068570" cy="3162300"/>
            <wp:effectExtent l="0" t="0" r="0" b="0"/>
            <wp:docPr id="735" name="Picture 735" descr="C:\Users\My Hanh\Dropbox\KO SAI3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 Hanh\Dropbox\KO SAI3 3.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068570" cy="3162300"/>
                    </a:xfrm>
                    <a:prstGeom prst="rect">
                      <a:avLst/>
                    </a:prstGeom>
                    <a:noFill/>
                    <a:ln>
                      <a:noFill/>
                    </a:ln>
                  </pic:spPr>
                </pic:pic>
              </a:graphicData>
            </a:graphic>
          </wp:inline>
        </w:drawing>
      </w:r>
    </w:p>
    <w:p w:rsidR="00E1234A" w:rsidRPr="00072011" w:rsidRDefault="00E6264F" w:rsidP="00072011">
      <w:pPr>
        <w:spacing w:before="120"/>
        <w:ind w:left="731" w:firstLine="0"/>
        <w:jc w:val="center"/>
        <w:rPr>
          <w:i/>
          <w:color w:val="auto"/>
          <w:szCs w:val="26"/>
        </w:rPr>
      </w:pPr>
      <w:r w:rsidRPr="00072011">
        <w:rPr>
          <w:i/>
          <w:color w:val="auto"/>
          <w:szCs w:val="26"/>
        </w:rPr>
        <w:t>Hình</w:t>
      </w:r>
      <w:r w:rsidR="00D53031" w:rsidRPr="00072011">
        <w:rPr>
          <w:i/>
          <w:color w:val="auto"/>
          <w:szCs w:val="26"/>
        </w:rPr>
        <w:t xml:space="preserve"> 6.5. </w:t>
      </w:r>
      <w:r w:rsidRPr="00072011">
        <w:rPr>
          <w:i/>
          <w:color w:val="auto"/>
          <w:szCs w:val="26"/>
        </w:rPr>
        <w:t>Vệt khuếch tán SO</w:t>
      </w:r>
      <w:r w:rsidRPr="00072011">
        <w:rPr>
          <w:i/>
          <w:color w:val="auto"/>
          <w:szCs w:val="26"/>
          <w:vertAlign w:val="subscript"/>
        </w:rPr>
        <w:t>2</w:t>
      </w:r>
      <w:r w:rsidRPr="00072011">
        <w:rPr>
          <w:i/>
          <w:color w:val="auto"/>
          <w:szCs w:val="26"/>
        </w:rPr>
        <w:t xml:space="preserve"> vào mùa hè của ống khói sau xử lý</w:t>
      </w:r>
    </w:p>
    <w:p w:rsidR="00E6264F" w:rsidRPr="00E6264F" w:rsidRDefault="00E6264F" w:rsidP="00072011">
      <w:pPr>
        <w:spacing w:after="0"/>
        <w:rPr>
          <w:color w:val="auto"/>
          <w:szCs w:val="26"/>
        </w:rPr>
      </w:pPr>
      <w:r w:rsidRPr="007A1B64">
        <w:rPr>
          <w:noProof/>
          <w:szCs w:val="26"/>
          <w:lang w:val="vi-VN" w:eastAsia="vi-VN"/>
        </w:rPr>
        <w:lastRenderedPageBreak/>
        <w:drawing>
          <wp:inline distT="0" distB="0" distL="0" distR="0" wp14:anchorId="547E17A0" wp14:editId="045D31F7">
            <wp:extent cx="5039995" cy="2990850"/>
            <wp:effectExtent l="0" t="0" r="8255" b="0"/>
            <wp:docPr id="10" name="Picture 10" descr="C:\Users\My Hanh\Dropbox\KO SAI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 Hanh\Dropbox\KO SAI 4.pn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069876" cy="3008582"/>
                    </a:xfrm>
                    <a:prstGeom prst="rect">
                      <a:avLst/>
                    </a:prstGeom>
                    <a:noFill/>
                    <a:ln>
                      <a:noFill/>
                    </a:ln>
                  </pic:spPr>
                </pic:pic>
              </a:graphicData>
            </a:graphic>
          </wp:inline>
        </w:drawing>
      </w:r>
    </w:p>
    <w:p w:rsidR="00E1234A" w:rsidRPr="00072011" w:rsidRDefault="00E6264F" w:rsidP="00072011">
      <w:pPr>
        <w:spacing w:before="120"/>
        <w:ind w:left="731" w:firstLine="0"/>
        <w:jc w:val="center"/>
        <w:rPr>
          <w:i/>
          <w:color w:val="auto"/>
          <w:szCs w:val="26"/>
        </w:rPr>
      </w:pPr>
      <w:r w:rsidRPr="00072011">
        <w:rPr>
          <w:i/>
          <w:color w:val="auto"/>
          <w:szCs w:val="26"/>
        </w:rPr>
        <w:t>Hình</w:t>
      </w:r>
      <w:r w:rsidR="00D53031" w:rsidRPr="00072011">
        <w:rPr>
          <w:i/>
          <w:color w:val="auto"/>
          <w:szCs w:val="26"/>
        </w:rPr>
        <w:t xml:space="preserve"> 6.6. </w:t>
      </w:r>
      <w:r w:rsidRPr="00072011">
        <w:rPr>
          <w:i/>
          <w:color w:val="auto"/>
          <w:szCs w:val="26"/>
        </w:rPr>
        <w:t>Vệt khuếch tán SO</w:t>
      </w:r>
      <w:r w:rsidRPr="00072011">
        <w:rPr>
          <w:i/>
          <w:color w:val="auto"/>
          <w:szCs w:val="26"/>
          <w:vertAlign w:val="subscript"/>
        </w:rPr>
        <w:t>2</w:t>
      </w:r>
      <w:r w:rsidRPr="00072011">
        <w:rPr>
          <w:i/>
          <w:color w:val="auto"/>
          <w:szCs w:val="26"/>
        </w:rPr>
        <w:t xml:space="preserve"> vào mùa đông của ống khói sau xử lý</w:t>
      </w:r>
    </w:p>
    <w:p w:rsidR="00E6264F" w:rsidRDefault="00380DDA" w:rsidP="00072011">
      <w:pPr>
        <w:spacing w:after="0"/>
        <w:rPr>
          <w:szCs w:val="26"/>
        </w:rPr>
      </w:pPr>
      <w:r>
        <w:rPr>
          <w:color w:val="auto"/>
          <w:szCs w:val="26"/>
        </w:rPr>
        <w:t>Đối với SO</w:t>
      </w:r>
      <w:r>
        <w:rPr>
          <w:color w:val="auto"/>
          <w:szCs w:val="26"/>
          <w:vertAlign w:val="subscript"/>
        </w:rPr>
        <w:t>2</w:t>
      </w:r>
      <w:r>
        <w:rPr>
          <w:color w:val="auto"/>
          <w:szCs w:val="26"/>
        </w:rPr>
        <w:t xml:space="preserve"> tuy kích thước của vệt khuếch tán </w:t>
      </w:r>
      <w:r>
        <w:rPr>
          <w:szCs w:val="26"/>
        </w:rPr>
        <w:t>còn lớn nhưng nồng độ tối đa còn dưới 0,08 mg/m</w:t>
      </w:r>
      <w:r>
        <w:rPr>
          <w:szCs w:val="26"/>
          <w:vertAlign w:val="superscript"/>
        </w:rPr>
        <w:t>3</w:t>
      </w:r>
      <w:r>
        <w:rPr>
          <w:szCs w:val="26"/>
        </w:rPr>
        <w:t>, và có kích thước không đáng kể không gây ảnh hưởng đến môi trường xung quanh.</w:t>
      </w:r>
    </w:p>
    <w:p w:rsidR="00380DDA" w:rsidRDefault="00380DDA" w:rsidP="00072011">
      <w:pPr>
        <w:spacing w:before="120"/>
        <w:rPr>
          <w:szCs w:val="26"/>
        </w:rPr>
      </w:pPr>
      <w:r>
        <w:rPr>
          <w:color w:val="auto"/>
          <w:szCs w:val="26"/>
        </w:rPr>
        <w:t xml:space="preserve">Ta thấy rằng sau xử lý </w:t>
      </w:r>
      <w:r>
        <w:rPr>
          <w:szCs w:val="26"/>
        </w:rPr>
        <w:t>bụi và SO</w:t>
      </w:r>
      <w:r>
        <w:rPr>
          <w:szCs w:val="26"/>
          <w:vertAlign w:val="subscript"/>
        </w:rPr>
        <w:t>2</w:t>
      </w:r>
      <w:r>
        <w:rPr>
          <w:szCs w:val="26"/>
        </w:rPr>
        <w:t xml:space="preserve"> không còn gây ảnh hưởng đến sức khỏe của con người. Lắp đặt hệ thống xử lý các tác nhân ô nhiễm là biện pháp hữu hiệu để giải quyết triệt để vấn đề ô nhiễm môi trường gây ra bởi các nhà máy. Tuy nhiên chúng ta cần phải đầu tư các thiết bị xử lý với giá thành cao.</w:t>
      </w:r>
    </w:p>
    <w:p w:rsidR="00AF7745" w:rsidRDefault="00380DDA" w:rsidP="00AF7745">
      <w:pPr>
        <w:pStyle w:val="Heading3"/>
      </w:pPr>
      <w:bookmarkStart w:id="93" w:name="_Toc481010940"/>
      <w:r>
        <w:t>Nâng chiều cao ống khói</w:t>
      </w:r>
      <w:bookmarkEnd w:id="93"/>
    </w:p>
    <w:p w:rsidR="00AF7745" w:rsidRDefault="00AF7745" w:rsidP="007D2147">
      <w:r w:rsidRPr="00AF7745">
        <w:t>Muốn giảm</w:t>
      </w:r>
      <w:r>
        <w:t xml:space="preserve"> nồng độ khí thải của các chất ô nhiễm xuống dưới so với QCVN 05-2013/BTNMT thì ta nâng độ cao của các</w:t>
      </w:r>
      <w:r w:rsidR="00072011">
        <w:t xml:space="preserve"> ống khói lần lượt như bảng sau</w:t>
      </w:r>
      <w:r>
        <w:t>:</w:t>
      </w:r>
    </w:p>
    <w:tbl>
      <w:tblPr>
        <w:tblW w:w="5000" w:type="pct"/>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CellMar>
          <w:top w:w="9" w:type="dxa"/>
        </w:tblCellMar>
        <w:tblLook w:val="04A0" w:firstRow="1" w:lastRow="0" w:firstColumn="1" w:lastColumn="0" w:noHBand="0" w:noVBand="1"/>
      </w:tblPr>
      <w:tblGrid>
        <w:gridCol w:w="1953"/>
        <w:gridCol w:w="3666"/>
        <w:gridCol w:w="3668"/>
      </w:tblGrid>
      <w:tr w:rsidR="00AF7745" w:rsidRPr="00847D1D" w:rsidTr="005D27DB">
        <w:trPr>
          <w:trHeight w:val="283"/>
        </w:trPr>
        <w:tc>
          <w:tcPr>
            <w:tcW w:w="1051" w:type="pct"/>
            <w:vAlign w:val="center"/>
          </w:tcPr>
          <w:p w:rsidR="00AF7745" w:rsidRPr="00847D1D" w:rsidRDefault="00AF7745" w:rsidP="00E0041B">
            <w:pPr>
              <w:spacing w:after="0"/>
              <w:ind w:firstLine="0"/>
              <w:jc w:val="center"/>
              <w:rPr>
                <w:szCs w:val="26"/>
              </w:rPr>
            </w:pPr>
            <w:r w:rsidRPr="00847D1D">
              <w:rPr>
                <w:szCs w:val="26"/>
              </w:rPr>
              <w:t>Ống khói</w:t>
            </w:r>
          </w:p>
        </w:tc>
        <w:tc>
          <w:tcPr>
            <w:tcW w:w="1973" w:type="pct"/>
            <w:vAlign w:val="center"/>
          </w:tcPr>
          <w:p w:rsidR="00AF7745" w:rsidRPr="00847D1D" w:rsidRDefault="00AF7745" w:rsidP="00E0041B">
            <w:pPr>
              <w:spacing w:after="0"/>
              <w:ind w:firstLine="0"/>
              <w:jc w:val="center"/>
              <w:rPr>
                <w:szCs w:val="26"/>
              </w:rPr>
            </w:pPr>
            <w:r w:rsidRPr="00847D1D">
              <w:rPr>
                <w:szCs w:val="26"/>
              </w:rPr>
              <w:t>Chiều cao ố</w:t>
            </w:r>
            <w:r>
              <w:rPr>
                <w:szCs w:val="26"/>
              </w:rPr>
              <w:t>ng khói  ban đầu</w:t>
            </w:r>
            <w:r w:rsidRPr="00847D1D">
              <w:rPr>
                <w:szCs w:val="26"/>
              </w:rPr>
              <w:t xml:space="preserve"> (m)</w:t>
            </w:r>
          </w:p>
        </w:tc>
        <w:tc>
          <w:tcPr>
            <w:tcW w:w="1975" w:type="pct"/>
            <w:vAlign w:val="center"/>
          </w:tcPr>
          <w:p w:rsidR="00AF7745" w:rsidRPr="00847D1D" w:rsidRDefault="00AF7745" w:rsidP="00E0041B">
            <w:pPr>
              <w:spacing w:after="0"/>
              <w:ind w:firstLine="0"/>
              <w:jc w:val="center"/>
              <w:rPr>
                <w:szCs w:val="26"/>
              </w:rPr>
            </w:pPr>
            <w:r w:rsidRPr="00847D1D">
              <w:rPr>
                <w:szCs w:val="26"/>
              </w:rPr>
              <w:t>Chiều cao ống khói sau khi nâng (m)</w:t>
            </w:r>
          </w:p>
        </w:tc>
      </w:tr>
      <w:tr w:rsidR="00AF7745" w:rsidRPr="00847D1D" w:rsidTr="00E0041B">
        <w:trPr>
          <w:trHeight w:val="458"/>
        </w:trPr>
        <w:tc>
          <w:tcPr>
            <w:tcW w:w="1051" w:type="pct"/>
            <w:vAlign w:val="center"/>
          </w:tcPr>
          <w:p w:rsidR="00AF7745" w:rsidRPr="00847D1D" w:rsidRDefault="00AF7745" w:rsidP="00E0041B">
            <w:pPr>
              <w:spacing w:after="0"/>
              <w:ind w:right="110" w:firstLine="0"/>
              <w:jc w:val="center"/>
              <w:rPr>
                <w:szCs w:val="26"/>
              </w:rPr>
            </w:pPr>
            <w:r w:rsidRPr="00847D1D">
              <w:rPr>
                <w:szCs w:val="26"/>
              </w:rPr>
              <w:t>1</w:t>
            </w:r>
          </w:p>
        </w:tc>
        <w:tc>
          <w:tcPr>
            <w:tcW w:w="1973" w:type="pct"/>
            <w:vAlign w:val="center"/>
          </w:tcPr>
          <w:p w:rsidR="00AF7745" w:rsidRPr="00847D1D" w:rsidRDefault="00AF7745" w:rsidP="00E0041B">
            <w:pPr>
              <w:spacing w:after="0"/>
              <w:ind w:right="111" w:firstLine="0"/>
              <w:jc w:val="center"/>
              <w:rPr>
                <w:szCs w:val="26"/>
              </w:rPr>
            </w:pPr>
            <w:r>
              <w:rPr>
                <w:szCs w:val="26"/>
              </w:rPr>
              <w:t>29</w:t>
            </w:r>
          </w:p>
        </w:tc>
        <w:tc>
          <w:tcPr>
            <w:tcW w:w="1975" w:type="pct"/>
            <w:vAlign w:val="center"/>
          </w:tcPr>
          <w:p w:rsidR="00AF7745" w:rsidRPr="00847D1D" w:rsidRDefault="00AF7745" w:rsidP="00E0041B">
            <w:pPr>
              <w:spacing w:after="0"/>
              <w:ind w:right="113" w:firstLine="0"/>
              <w:jc w:val="center"/>
              <w:rPr>
                <w:szCs w:val="26"/>
              </w:rPr>
            </w:pPr>
            <w:r>
              <w:rPr>
                <w:szCs w:val="26"/>
              </w:rPr>
              <w:t>90</w:t>
            </w:r>
          </w:p>
        </w:tc>
      </w:tr>
      <w:tr w:rsidR="00AF7745" w:rsidRPr="00847D1D" w:rsidTr="00E0041B">
        <w:trPr>
          <w:trHeight w:val="458"/>
        </w:trPr>
        <w:tc>
          <w:tcPr>
            <w:tcW w:w="1051" w:type="pct"/>
            <w:vAlign w:val="center"/>
          </w:tcPr>
          <w:p w:rsidR="00AF7745" w:rsidRPr="00847D1D" w:rsidRDefault="00AF7745" w:rsidP="00E0041B">
            <w:pPr>
              <w:spacing w:after="0"/>
              <w:ind w:right="110" w:firstLine="0"/>
              <w:jc w:val="center"/>
              <w:rPr>
                <w:szCs w:val="26"/>
              </w:rPr>
            </w:pPr>
            <w:r w:rsidRPr="00847D1D">
              <w:rPr>
                <w:szCs w:val="26"/>
              </w:rPr>
              <w:t>2</w:t>
            </w:r>
          </w:p>
        </w:tc>
        <w:tc>
          <w:tcPr>
            <w:tcW w:w="1973" w:type="pct"/>
            <w:vAlign w:val="center"/>
          </w:tcPr>
          <w:p w:rsidR="00AF7745" w:rsidRPr="00847D1D" w:rsidRDefault="00AF7745" w:rsidP="00E0041B">
            <w:pPr>
              <w:spacing w:after="0"/>
              <w:ind w:right="111" w:firstLine="0"/>
              <w:jc w:val="center"/>
              <w:rPr>
                <w:szCs w:val="26"/>
              </w:rPr>
            </w:pPr>
            <w:r>
              <w:rPr>
                <w:szCs w:val="26"/>
              </w:rPr>
              <w:t>28</w:t>
            </w:r>
          </w:p>
        </w:tc>
        <w:tc>
          <w:tcPr>
            <w:tcW w:w="1975" w:type="pct"/>
            <w:vAlign w:val="center"/>
          </w:tcPr>
          <w:p w:rsidR="00AF7745" w:rsidRPr="00847D1D" w:rsidRDefault="00AF7745" w:rsidP="00E0041B">
            <w:pPr>
              <w:spacing w:after="0"/>
              <w:ind w:right="113" w:firstLine="0"/>
              <w:jc w:val="center"/>
              <w:rPr>
                <w:szCs w:val="26"/>
              </w:rPr>
            </w:pPr>
            <w:r>
              <w:rPr>
                <w:szCs w:val="26"/>
              </w:rPr>
              <w:t>56</w:t>
            </w:r>
          </w:p>
        </w:tc>
      </w:tr>
      <w:tr w:rsidR="00AF7745" w:rsidRPr="00847D1D" w:rsidTr="00E0041B">
        <w:trPr>
          <w:trHeight w:val="458"/>
        </w:trPr>
        <w:tc>
          <w:tcPr>
            <w:tcW w:w="1051" w:type="pct"/>
            <w:vAlign w:val="center"/>
          </w:tcPr>
          <w:p w:rsidR="00AF7745" w:rsidRPr="00847D1D" w:rsidRDefault="00AF7745" w:rsidP="00E0041B">
            <w:pPr>
              <w:spacing w:after="0"/>
              <w:ind w:right="110" w:firstLine="0"/>
              <w:jc w:val="center"/>
              <w:rPr>
                <w:szCs w:val="26"/>
              </w:rPr>
            </w:pPr>
            <w:r w:rsidRPr="00847D1D">
              <w:rPr>
                <w:szCs w:val="26"/>
              </w:rPr>
              <w:t>3</w:t>
            </w:r>
          </w:p>
        </w:tc>
        <w:tc>
          <w:tcPr>
            <w:tcW w:w="1973" w:type="pct"/>
            <w:vAlign w:val="center"/>
          </w:tcPr>
          <w:p w:rsidR="00AF7745" w:rsidRPr="00847D1D" w:rsidRDefault="00AF7745" w:rsidP="00E0041B">
            <w:pPr>
              <w:spacing w:after="0"/>
              <w:ind w:right="111" w:firstLine="0"/>
              <w:jc w:val="center"/>
              <w:rPr>
                <w:szCs w:val="26"/>
              </w:rPr>
            </w:pPr>
            <w:r>
              <w:rPr>
                <w:szCs w:val="26"/>
              </w:rPr>
              <w:t>32</w:t>
            </w:r>
          </w:p>
        </w:tc>
        <w:tc>
          <w:tcPr>
            <w:tcW w:w="1975" w:type="pct"/>
            <w:vAlign w:val="center"/>
          </w:tcPr>
          <w:p w:rsidR="00AF7745" w:rsidRPr="00847D1D" w:rsidRDefault="00AF7745" w:rsidP="00E0041B">
            <w:pPr>
              <w:spacing w:after="0"/>
              <w:ind w:right="113" w:firstLine="0"/>
              <w:jc w:val="center"/>
              <w:rPr>
                <w:szCs w:val="26"/>
              </w:rPr>
            </w:pPr>
            <w:r>
              <w:rPr>
                <w:szCs w:val="26"/>
              </w:rPr>
              <w:t>50</w:t>
            </w:r>
          </w:p>
        </w:tc>
      </w:tr>
      <w:tr w:rsidR="00AF7745" w:rsidRPr="00847D1D" w:rsidTr="005D27DB">
        <w:trPr>
          <w:trHeight w:val="283"/>
        </w:trPr>
        <w:tc>
          <w:tcPr>
            <w:tcW w:w="1051" w:type="pct"/>
            <w:vAlign w:val="center"/>
          </w:tcPr>
          <w:p w:rsidR="00AF7745" w:rsidRPr="00847D1D" w:rsidRDefault="00AF7745" w:rsidP="00E0041B">
            <w:pPr>
              <w:spacing w:after="0"/>
              <w:ind w:right="110" w:firstLine="0"/>
              <w:jc w:val="center"/>
              <w:rPr>
                <w:szCs w:val="26"/>
              </w:rPr>
            </w:pPr>
            <w:r w:rsidRPr="00847D1D">
              <w:rPr>
                <w:szCs w:val="26"/>
              </w:rPr>
              <w:t>4</w:t>
            </w:r>
          </w:p>
        </w:tc>
        <w:tc>
          <w:tcPr>
            <w:tcW w:w="1973" w:type="pct"/>
            <w:vAlign w:val="center"/>
          </w:tcPr>
          <w:p w:rsidR="00AF7745" w:rsidRPr="00847D1D" w:rsidRDefault="00AF7745" w:rsidP="00E0041B">
            <w:pPr>
              <w:spacing w:after="0"/>
              <w:ind w:right="111" w:firstLine="0"/>
              <w:jc w:val="center"/>
              <w:rPr>
                <w:szCs w:val="26"/>
              </w:rPr>
            </w:pPr>
            <w:r>
              <w:rPr>
                <w:szCs w:val="26"/>
              </w:rPr>
              <w:t>29</w:t>
            </w:r>
          </w:p>
        </w:tc>
        <w:tc>
          <w:tcPr>
            <w:tcW w:w="1975" w:type="pct"/>
            <w:vAlign w:val="center"/>
          </w:tcPr>
          <w:p w:rsidR="00AF7745" w:rsidRPr="00847D1D" w:rsidRDefault="00AF7745" w:rsidP="00E0041B">
            <w:pPr>
              <w:spacing w:after="0"/>
              <w:ind w:right="113" w:firstLine="0"/>
              <w:jc w:val="center"/>
              <w:rPr>
                <w:szCs w:val="26"/>
              </w:rPr>
            </w:pPr>
            <w:r>
              <w:rPr>
                <w:szCs w:val="26"/>
              </w:rPr>
              <w:t>104</w:t>
            </w:r>
          </w:p>
        </w:tc>
      </w:tr>
      <w:tr w:rsidR="00AF7745" w:rsidRPr="00847D1D" w:rsidTr="00E0041B">
        <w:trPr>
          <w:trHeight w:val="461"/>
        </w:trPr>
        <w:tc>
          <w:tcPr>
            <w:tcW w:w="1051" w:type="pct"/>
            <w:vAlign w:val="center"/>
          </w:tcPr>
          <w:p w:rsidR="00AF7745" w:rsidRPr="00847D1D" w:rsidRDefault="00AF7745" w:rsidP="00E0041B">
            <w:pPr>
              <w:spacing w:after="0"/>
              <w:ind w:right="110" w:firstLine="0"/>
              <w:jc w:val="center"/>
              <w:rPr>
                <w:szCs w:val="26"/>
              </w:rPr>
            </w:pPr>
            <w:r>
              <w:rPr>
                <w:szCs w:val="26"/>
              </w:rPr>
              <w:t>5</w:t>
            </w:r>
          </w:p>
        </w:tc>
        <w:tc>
          <w:tcPr>
            <w:tcW w:w="1973" w:type="pct"/>
            <w:vAlign w:val="center"/>
          </w:tcPr>
          <w:p w:rsidR="00AF7745" w:rsidRPr="00847D1D" w:rsidRDefault="00AF7745" w:rsidP="00E0041B">
            <w:pPr>
              <w:spacing w:after="0"/>
              <w:ind w:right="111" w:firstLine="0"/>
              <w:jc w:val="center"/>
              <w:rPr>
                <w:szCs w:val="26"/>
              </w:rPr>
            </w:pPr>
            <w:r>
              <w:rPr>
                <w:szCs w:val="26"/>
              </w:rPr>
              <w:t>33</w:t>
            </w:r>
          </w:p>
        </w:tc>
        <w:tc>
          <w:tcPr>
            <w:tcW w:w="1975" w:type="pct"/>
            <w:vAlign w:val="center"/>
          </w:tcPr>
          <w:p w:rsidR="00AF7745" w:rsidRPr="00847D1D" w:rsidRDefault="00AF7745" w:rsidP="00E0041B">
            <w:pPr>
              <w:spacing w:after="0"/>
              <w:ind w:right="113" w:firstLine="0"/>
              <w:jc w:val="center"/>
              <w:rPr>
                <w:szCs w:val="26"/>
              </w:rPr>
            </w:pPr>
            <w:r>
              <w:rPr>
                <w:szCs w:val="26"/>
              </w:rPr>
              <w:t>48</w:t>
            </w:r>
          </w:p>
        </w:tc>
      </w:tr>
    </w:tbl>
    <w:p w:rsidR="00AF7745" w:rsidRDefault="00AF7745" w:rsidP="00AF7745"/>
    <w:p w:rsidR="00AF7745" w:rsidRPr="00AF7745" w:rsidRDefault="00AF7745" w:rsidP="00072011">
      <w:pPr>
        <w:spacing w:after="0"/>
      </w:pPr>
      <w:r w:rsidRPr="00047B09">
        <w:rPr>
          <w:noProof/>
          <w:szCs w:val="26"/>
          <w:lang w:val="vi-VN" w:eastAsia="vi-VN"/>
        </w:rPr>
        <w:drawing>
          <wp:inline distT="0" distB="0" distL="0" distR="0" wp14:anchorId="0652863C" wp14:editId="26F45370">
            <wp:extent cx="4974590" cy="3314700"/>
            <wp:effectExtent l="0" t="0" r="0" b="0"/>
            <wp:docPr id="12" name="Picture 12" descr="C:\Users\My Hanh\Dropbox\THAY 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 Hanh\Dropbox\THAY H 1.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992416" cy="3326578"/>
                    </a:xfrm>
                    <a:prstGeom prst="rect">
                      <a:avLst/>
                    </a:prstGeom>
                    <a:noFill/>
                    <a:ln>
                      <a:noFill/>
                    </a:ln>
                  </pic:spPr>
                </pic:pic>
              </a:graphicData>
            </a:graphic>
          </wp:inline>
        </w:drawing>
      </w:r>
    </w:p>
    <w:p w:rsidR="00FD78E6" w:rsidRPr="00072011" w:rsidRDefault="00AF7745" w:rsidP="00072011">
      <w:pPr>
        <w:spacing w:before="120"/>
        <w:jc w:val="center"/>
        <w:rPr>
          <w:i/>
          <w:szCs w:val="26"/>
        </w:rPr>
      </w:pPr>
      <w:r w:rsidRPr="00072011">
        <w:rPr>
          <w:i/>
          <w:szCs w:val="26"/>
        </w:rPr>
        <w:t>Hình</w:t>
      </w:r>
      <w:r w:rsidR="00D53031" w:rsidRPr="00072011">
        <w:rPr>
          <w:i/>
          <w:szCs w:val="26"/>
        </w:rPr>
        <w:t xml:space="preserve"> 6.7.</w:t>
      </w:r>
      <w:r w:rsidRPr="00072011">
        <w:rPr>
          <w:i/>
          <w:szCs w:val="26"/>
        </w:rPr>
        <w:t xml:space="preserve"> Vệt khuếch tán bụi mùa hè sau khi nâng chiều cao ống khói</w:t>
      </w:r>
    </w:p>
    <w:p w:rsidR="00AF7745" w:rsidRPr="00FD78E6" w:rsidRDefault="00AF7745" w:rsidP="00072011">
      <w:pPr>
        <w:spacing w:after="0"/>
        <w:rPr>
          <w:szCs w:val="26"/>
        </w:rPr>
      </w:pPr>
      <w:r w:rsidRPr="00DD7113">
        <w:rPr>
          <w:noProof/>
          <w:szCs w:val="26"/>
          <w:lang w:val="vi-VN" w:eastAsia="vi-VN"/>
        </w:rPr>
        <w:drawing>
          <wp:inline distT="0" distB="0" distL="0" distR="0" wp14:anchorId="0631A68A" wp14:editId="39CEAE1C">
            <wp:extent cx="5060950" cy="3486150"/>
            <wp:effectExtent l="0" t="0" r="6350" b="0"/>
            <wp:docPr id="738" name="Picture 738" descr="C:\Users\My Hanh\Dropbox\THAY 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y Hanh\Dropbox\THAY H 2.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104019" cy="3515817"/>
                    </a:xfrm>
                    <a:prstGeom prst="rect">
                      <a:avLst/>
                    </a:prstGeom>
                    <a:noFill/>
                    <a:ln>
                      <a:noFill/>
                    </a:ln>
                  </pic:spPr>
                </pic:pic>
              </a:graphicData>
            </a:graphic>
          </wp:inline>
        </w:drawing>
      </w:r>
    </w:p>
    <w:p w:rsidR="00FD78E6" w:rsidRPr="00072011" w:rsidRDefault="00AF7745" w:rsidP="00072011">
      <w:pPr>
        <w:spacing w:before="120"/>
        <w:jc w:val="center"/>
        <w:rPr>
          <w:i/>
          <w:color w:val="auto"/>
          <w:szCs w:val="26"/>
        </w:rPr>
      </w:pPr>
      <w:r w:rsidRPr="00072011">
        <w:rPr>
          <w:i/>
          <w:color w:val="auto"/>
          <w:szCs w:val="26"/>
        </w:rPr>
        <w:t>Hình</w:t>
      </w:r>
      <w:r w:rsidR="00D53031" w:rsidRPr="00072011">
        <w:rPr>
          <w:i/>
          <w:color w:val="auto"/>
          <w:szCs w:val="26"/>
        </w:rPr>
        <w:t xml:space="preserve"> 6.8. </w:t>
      </w:r>
      <w:r w:rsidRPr="00072011">
        <w:rPr>
          <w:i/>
          <w:color w:val="auto"/>
          <w:szCs w:val="26"/>
        </w:rPr>
        <w:t>Vệt khuếch tán bụi mùa đông sau khi nâng chiều cao ống khói</w:t>
      </w:r>
    </w:p>
    <w:p w:rsidR="00AF7745" w:rsidRDefault="00AF7745" w:rsidP="00072011">
      <w:pPr>
        <w:spacing w:after="0"/>
        <w:rPr>
          <w:color w:val="auto"/>
          <w:szCs w:val="26"/>
        </w:rPr>
      </w:pPr>
      <w:r w:rsidRPr="00735B1D">
        <w:rPr>
          <w:noProof/>
          <w:szCs w:val="26"/>
          <w:lang w:val="vi-VN" w:eastAsia="vi-VN"/>
        </w:rPr>
        <w:lastRenderedPageBreak/>
        <w:drawing>
          <wp:inline distT="0" distB="0" distL="0" distR="0" wp14:anchorId="48FA47EE" wp14:editId="44A6548C">
            <wp:extent cx="5071110" cy="3514725"/>
            <wp:effectExtent l="0" t="0" r="0" b="9525"/>
            <wp:docPr id="741" name="Picture 741" descr="C:\Users\My Hanh\Dropbox\THAY H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y Hanh\Dropbox\THAY H 3.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094264" cy="3530773"/>
                    </a:xfrm>
                    <a:prstGeom prst="rect">
                      <a:avLst/>
                    </a:prstGeom>
                    <a:noFill/>
                    <a:ln>
                      <a:noFill/>
                    </a:ln>
                  </pic:spPr>
                </pic:pic>
              </a:graphicData>
            </a:graphic>
          </wp:inline>
        </w:drawing>
      </w:r>
    </w:p>
    <w:p w:rsidR="00FD78E6" w:rsidRPr="00072011" w:rsidRDefault="00AF7745" w:rsidP="00072011">
      <w:pPr>
        <w:spacing w:before="120"/>
        <w:jc w:val="center"/>
        <w:rPr>
          <w:i/>
          <w:color w:val="auto"/>
          <w:szCs w:val="26"/>
        </w:rPr>
      </w:pPr>
      <w:r w:rsidRPr="00072011">
        <w:rPr>
          <w:i/>
          <w:color w:val="auto"/>
          <w:szCs w:val="26"/>
        </w:rPr>
        <w:t>Hình</w:t>
      </w:r>
      <w:r w:rsidR="00D53031" w:rsidRPr="00072011">
        <w:rPr>
          <w:i/>
          <w:color w:val="auto"/>
          <w:szCs w:val="26"/>
        </w:rPr>
        <w:t xml:space="preserve"> 6.9. </w:t>
      </w:r>
      <w:r w:rsidRPr="00072011">
        <w:rPr>
          <w:i/>
          <w:color w:val="auto"/>
          <w:szCs w:val="26"/>
        </w:rPr>
        <w:t xml:space="preserve"> Vệt khuếch tán SO</w:t>
      </w:r>
      <w:r w:rsidRPr="00072011">
        <w:rPr>
          <w:i/>
          <w:color w:val="auto"/>
          <w:szCs w:val="26"/>
          <w:vertAlign w:val="subscript"/>
        </w:rPr>
        <w:t>2</w:t>
      </w:r>
      <w:r w:rsidRPr="00072011">
        <w:rPr>
          <w:i/>
          <w:color w:val="auto"/>
          <w:szCs w:val="26"/>
        </w:rPr>
        <w:t xml:space="preserve"> mùa hè sau khi nâng chiều cao ống khói</w:t>
      </w:r>
    </w:p>
    <w:p w:rsidR="00AF7745" w:rsidRDefault="00AF7745" w:rsidP="00072011">
      <w:pPr>
        <w:spacing w:after="0"/>
        <w:rPr>
          <w:color w:val="auto"/>
          <w:szCs w:val="26"/>
        </w:rPr>
      </w:pPr>
      <w:r w:rsidRPr="008B1542">
        <w:rPr>
          <w:noProof/>
          <w:szCs w:val="26"/>
          <w:lang w:val="vi-VN" w:eastAsia="vi-VN"/>
        </w:rPr>
        <w:drawing>
          <wp:inline distT="0" distB="0" distL="0" distR="0" wp14:anchorId="3C064598" wp14:editId="57A89DAD">
            <wp:extent cx="4931708" cy="3516923"/>
            <wp:effectExtent l="0" t="0" r="2540" b="7620"/>
            <wp:docPr id="742" name="Picture 742" descr="C:\Users\My Hanh\Dropbox\THAY 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y Hanh\Dropbox\THAY H 4.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951593" cy="3531103"/>
                    </a:xfrm>
                    <a:prstGeom prst="rect">
                      <a:avLst/>
                    </a:prstGeom>
                    <a:noFill/>
                    <a:ln>
                      <a:noFill/>
                    </a:ln>
                  </pic:spPr>
                </pic:pic>
              </a:graphicData>
            </a:graphic>
          </wp:inline>
        </w:drawing>
      </w:r>
    </w:p>
    <w:p w:rsidR="00AF7745" w:rsidRPr="00072011" w:rsidRDefault="00D53031" w:rsidP="00072011">
      <w:pPr>
        <w:spacing w:before="120"/>
        <w:jc w:val="center"/>
        <w:rPr>
          <w:i/>
          <w:color w:val="auto"/>
          <w:szCs w:val="26"/>
        </w:rPr>
      </w:pPr>
      <w:r w:rsidRPr="00072011">
        <w:rPr>
          <w:i/>
          <w:color w:val="auto"/>
          <w:szCs w:val="26"/>
        </w:rPr>
        <w:t>Hình 6.10.</w:t>
      </w:r>
      <w:r w:rsidR="00AF7745" w:rsidRPr="00072011">
        <w:rPr>
          <w:i/>
          <w:color w:val="auto"/>
          <w:szCs w:val="26"/>
        </w:rPr>
        <w:t xml:space="preserve"> Vệt khuếch tán SO</w:t>
      </w:r>
      <w:r w:rsidR="00AF7745" w:rsidRPr="00072011">
        <w:rPr>
          <w:i/>
          <w:color w:val="auto"/>
          <w:szCs w:val="26"/>
          <w:vertAlign w:val="subscript"/>
        </w:rPr>
        <w:t>2</w:t>
      </w:r>
      <w:r w:rsidR="00AF7745" w:rsidRPr="00072011">
        <w:rPr>
          <w:i/>
          <w:color w:val="auto"/>
          <w:szCs w:val="26"/>
        </w:rPr>
        <w:t xml:space="preserve"> mùa hè sau khi nâng chiều cao ống khói</w:t>
      </w:r>
    </w:p>
    <w:p w:rsidR="005A4DD2" w:rsidRDefault="00AF7745" w:rsidP="00072011">
      <w:pPr>
        <w:spacing w:after="0"/>
        <w:rPr>
          <w:szCs w:val="26"/>
        </w:rPr>
      </w:pPr>
      <w:r>
        <w:rPr>
          <w:color w:val="auto"/>
          <w:szCs w:val="26"/>
        </w:rPr>
        <w:lastRenderedPageBreak/>
        <w:t xml:space="preserve">Ta thấy </w:t>
      </w:r>
      <w:r>
        <w:rPr>
          <w:szCs w:val="26"/>
        </w:rPr>
        <w:t>việc thay đổi chiều cao ống khói thích hợp có thể giảm được sự ảnh hưởng của các chất gây ô nhiễm. Tuy nhiên kích thước các vệt khuếch tán không thay đổi nhiều nhưng nồng độ các chất ô nhiễm giảm x</w:t>
      </w:r>
      <w:r w:rsidR="005A4DD2">
        <w:rPr>
          <w:szCs w:val="26"/>
        </w:rPr>
        <w:t>uống so với QCVN 05-2013/BTNMT.</w:t>
      </w:r>
    </w:p>
    <w:p w:rsidR="00AF7745" w:rsidRDefault="00AF7745" w:rsidP="00072011">
      <w:pPr>
        <w:spacing w:before="120"/>
      </w:pPr>
      <w:r>
        <w:t xml:space="preserve">Biện pháp thay đổi ống khói </w:t>
      </w:r>
      <w:r w:rsidRPr="00C66055">
        <w:t>để kiểm soát ô nhiễm là phương pháp đơn giản, ít tốn kém. Tuy nhiên nhược điểm là phải tùy thuộc vào điều kiện khí hậu của nơi đặt ống khói và công nghệ xây dựng. Nhược điểm lớn nhất của phương pháp là vấn đề ô nhiễm không được giải quyết hoàn toàn</w:t>
      </w:r>
      <w:r>
        <w:t>.</w:t>
      </w:r>
    </w:p>
    <w:p w:rsidR="00AF7745" w:rsidRDefault="00BB20A9" w:rsidP="00BB20A9">
      <w:pPr>
        <w:pStyle w:val="Heading3"/>
      </w:pPr>
      <w:bookmarkStart w:id="94" w:name="_Toc481010941"/>
      <w:r>
        <w:t>Thay đổi thời gian làm việc</w:t>
      </w:r>
      <w:bookmarkEnd w:id="94"/>
    </w:p>
    <w:p w:rsidR="00A03D37" w:rsidRDefault="00A03D37" w:rsidP="00784D1B">
      <w:pPr>
        <w:spacing w:after="0"/>
      </w:pPr>
      <w:r>
        <w:t>Từ biểu đồ khuếch tán, ta thấy rằng với việc hoạt động đồng thời của 5 ống khói sẽ làm tăng nồng độ cũng như kích thước các vệt ô nhiễm của các chất. Do đó việc phân bố thời gian làm việc của các ống khói để tránh các hiện tượng trên cũng là một phương pháp kiểm soát ô nhiễm môi trường.</w:t>
      </w:r>
    </w:p>
    <w:p w:rsidR="00A03D37" w:rsidRDefault="00A03D37" w:rsidP="00784D1B">
      <w:pPr>
        <w:spacing w:before="120"/>
      </w:pPr>
      <w:r>
        <w:t>Do ống khói 1,2 và 4 có nồng độ bụi vượt QCVN 05-2013/BTNMT; ống khói 3 và 5 có nồng độ SO</w:t>
      </w:r>
      <w:r>
        <w:rPr>
          <w:vertAlign w:val="subscript"/>
        </w:rPr>
        <w:t>2</w:t>
      </w:r>
      <w:r>
        <w:t xml:space="preserve"> vượt QCVN 05-2013/BTNMT; dựa vào vị trí khoảng cách của các ống khói ta phân bô thời gian làm việc của các ống khói như sau :</w:t>
      </w:r>
    </w:p>
    <w:p w:rsidR="00A03D37" w:rsidRDefault="00A03D37" w:rsidP="00A03D37">
      <w:pPr>
        <w:spacing w:after="0"/>
        <w:ind w:firstLine="0"/>
        <w:rPr>
          <w:szCs w:val="26"/>
        </w:rPr>
      </w:pPr>
      <w:r>
        <w:rPr>
          <w:szCs w:val="26"/>
        </w:rPr>
        <w:t>Ống khói 1</w:t>
      </w:r>
      <w:proofErr w:type="gramStart"/>
      <w:r>
        <w:rPr>
          <w:szCs w:val="26"/>
        </w:rPr>
        <w:t>,2</w:t>
      </w:r>
      <w:proofErr w:type="gramEnd"/>
      <w:r>
        <w:rPr>
          <w:szCs w:val="26"/>
        </w:rPr>
        <w:t xml:space="preserve"> và 4 sẽ xả thải bụi cùng thời điểm</w:t>
      </w:r>
    </w:p>
    <w:p w:rsidR="00A03D37" w:rsidRDefault="00A03D37" w:rsidP="00A03D37">
      <w:pPr>
        <w:spacing w:after="0"/>
        <w:ind w:firstLine="0"/>
        <w:rPr>
          <w:szCs w:val="26"/>
        </w:rPr>
      </w:pPr>
      <w:r>
        <w:rPr>
          <w:szCs w:val="26"/>
        </w:rPr>
        <w:t>Ống khói 3 và 5 sẽ xả thải SO</w:t>
      </w:r>
      <w:r>
        <w:rPr>
          <w:szCs w:val="26"/>
          <w:vertAlign w:val="subscript"/>
        </w:rPr>
        <w:t>2</w:t>
      </w:r>
      <w:r>
        <w:rPr>
          <w:szCs w:val="26"/>
        </w:rPr>
        <w:t xml:space="preserve"> cùng thời điểm </w:t>
      </w:r>
    </w:p>
    <w:p w:rsidR="00A03D37" w:rsidRPr="00A03D37" w:rsidRDefault="00D81517" w:rsidP="00784D1B">
      <w:pPr>
        <w:spacing w:after="0"/>
        <w:ind w:firstLine="0"/>
        <w:rPr>
          <w:szCs w:val="26"/>
        </w:rPr>
      </w:pPr>
      <w:r>
        <w:rPr>
          <w:szCs w:val="26"/>
        </w:rPr>
        <w:lastRenderedPageBreak/>
        <w:t xml:space="preserve">         </w:t>
      </w:r>
      <w:r w:rsidRPr="00AA6A62">
        <w:rPr>
          <w:noProof/>
          <w:szCs w:val="26"/>
          <w:lang w:val="vi-VN" w:eastAsia="vi-VN"/>
        </w:rPr>
        <w:drawing>
          <wp:inline distT="0" distB="0" distL="0" distR="0" wp14:anchorId="7AB5DE4B" wp14:editId="2E1DEB64">
            <wp:extent cx="5067300" cy="3498850"/>
            <wp:effectExtent l="0" t="0" r="0" b="6350"/>
            <wp:docPr id="1" name="Picture 1" descr="C:\Users\My Hanh\Desktop\1 H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 Hanh\Desktop\1 HÈ.pn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082491" cy="3509339"/>
                    </a:xfrm>
                    <a:prstGeom prst="rect">
                      <a:avLst/>
                    </a:prstGeom>
                    <a:noFill/>
                    <a:ln>
                      <a:noFill/>
                    </a:ln>
                  </pic:spPr>
                </pic:pic>
              </a:graphicData>
            </a:graphic>
          </wp:inline>
        </w:drawing>
      </w:r>
    </w:p>
    <w:p w:rsidR="00A03D37" w:rsidRPr="00AF5DEF" w:rsidRDefault="00A03D37" w:rsidP="00AF5DEF">
      <w:pPr>
        <w:spacing w:before="120"/>
        <w:jc w:val="center"/>
        <w:rPr>
          <w:i/>
        </w:rPr>
      </w:pPr>
      <w:r w:rsidRPr="00AF5DEF">
        <w:rPr>
          <w:i/>
        </w:rPr>
        <w:t>Hình</w:t>
      </w:r>
      <w:r w:rsidR="00D53031" w:rsidRPr="00AF5DEF">
        <w:rPr>
          <w:i/>
        </w:rPr>
        <w:t xml:space="preserve"> 6.11.</w:t>
      </w:r>
      <w:r w:rsidRPr="00AF5DEF">
        <w:rPr>
          <w:i/>
        </w:rPr>
        <w:t xml:space="preserve"> Ống khói 1, 2 và 4 xả bụi vào mùa hè</w:t>
      </w:r>
    </w:p>
    <w:p w:rsidR="00A03D37" w:rsidRPr="00BB20A9" w:rsidRDefault="00D81517" w:rsidP="00784D1B">
      <w:pPr>
        <w:spacing w:after="0"/>
      </w:pPr>
      <w:r w:rsidRPr="00444EB6">
        <w:rPr>
          <w:noProof/>
          <w:szCs w:val="26"/>
          <w:lang w:val="vi-VN" w:eastAsia="vi-VN"/>
        </w:rPr>
        <w:drawing>
          <wp:inline distT="0" distB="0" distL="0" distR="0" wp14:anchorId="4CDC36D1" wp14:editId="372FC173">
            <wp:extent cx="5076825" cy="3613150"/>
            <wp:effectExtent l="0" t="0" r="9525" b="6350"/>
            <wp:docPr id="736" name="Picture 736" descr="C:\Users\My Hanh\Desktop\1 ĐÔ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 Hanh\Desktop\1 ĐÔNG.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115381" cy="3640590"/>
                    </a:xfrm>
                    <a:prstGeom prst="rect">
                      <a:avLst/>
                    </a:prstGeom>
                    <a:noFill/>
                    <a:ln>
                      <a:noFill/>
                    </a:ln>
                  </pic:spPr>
                </pic:pic>
              </a:graphicData>
            </a:graphic>
          </wp:inline>
        </w:drawing>
      </w:r>
    </w:p>
    <w:p w:rsidR="002D1732" w:rsidRPr="00AF5DEF" w:rsidRDefault="00A03D37" w:rsidP="00AF5DEF">
      <w:pPr>
        <w:spacing w:before="120"/>
        <w:jc w:val="center"/>
        <w:rPr>
          <w:i/>
          <w:color w:val="auto"/>
          <w:szCs w:val="26"/>
        </w:rPr>
      </w:pPr>
      <w:r w:rsidRPr="00AF5DEF">
        <w:rPr>
          <w:i/>
          <w:color w:val="auto"/>
          <w:szCs w:val="26"/>
        </w:rPr>
        <w:t>Hình</w:t>
      </w:r>
      <w:r w:rsidR="00D53031" w:rsidRPr="00AF5DEF">
        <w:rPr>
          <w:i/>
          <w:color w:val="auto"/>
          <w:szCs w:val="26"/>
        </w:rPr>
        <w:t xml:space="preserve"> 6.12. </w:t>
      </w:r>
      <w:r w:rsidRPr="00AF5DEF">
        <w:rPr>
          <w:i/>
          <w:color w:val="auto"/>
          <w:szCs w:val="26"/>
        </w:rPr>
        <w:t>Ống khói 1</w:t>
      </w:r>
      <w:proofErr w:type="gramStart"/>
      <w:r w:rsidRPr="00AF5DEF">
        <w:rPr>
          <w:i/>
          <w:color w:val="auto"/>
          <w:szCs w:val="26"/>
        </w:rPr>
        <w:t>,2</w:t>
      </w:r>
      <w:proofErr w:type="gramEnd"/>
      <w:r w:rsidRPr="00AF5DEF">
        <w:rPr>
          <w:i/>
          <w:color w:val="auto"/>
          <w:szCs w:val="26"/>
        </w:rPr>
        <w:t xml:space="preserve"> và 4 xả bụi vào mùa đông</w:t>
      </w:r>
    </w:p>
    <w:p w:rsidR="00A03D37" w:rsidRPr="00A03D37" w:rsidRDefault="00D81517" w:rsidP="00784D1B">
      <w:pPr>
        <w:spacing w:after="0"/>
        <w:rPr>
          <w:color w:val="auto"/>
          <w:szCs w:val="26"/>
        </w:rPr>
      </w:pPr>
      <w:r w:rsidRPr="00C40AAA">
        <w:rPr>
          <w:noProof/>
          <w:szCs w:val="26"/>
          <w:lang w:val="vi-VN" w:eastAsia="vi-VN"/>
        </w:rPr>
        <w:lastRenderedPageBreak/>
        <w:drawing>
          <wp:inline distT="0" distB="0" distL="0" distR="0" wp14:anchorId="3E1D243B" wp14:editId="7F03C1E6">
            <wp:extent cx="5057775" cy="3578225"/>
            <wp:effectExtent l="0" t="0" r="9525" b="3175"/>
            <wp:docPr id="737" name="Picture 737" descr="C:\Users\My Hanh\Desktop\2 H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 Hanh\Desktop\2 HÈ.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083287" cy="3596274"/>
                    </a:xfrm>
                    <a:prstGeom prst="rect">
                      <a:avLst/>
                    </a:prstGeom>
                    <a:noFill/>
                    <a:ln>
                      <a:noFill/>
                    </a:ln>
                  </pic:spPr>
                </pic:pic>
              </a:graphicData>
            </a:graphic>
          </wp:inline>
        </w:drawing>
      </w:r>
    </w:p>
    <w:p w:rsidR="002D1732" w:rsidRPr="00AF5DEF" w:rsidRDefault="00D53031" w:rsidP="00AF5DEF">
      <w:pPr>
        <w:spacing w:before="120"/>
        <w:jc w:val="center"/>
        <w:rPr>
          <w:i/>
          <w:color w:val="auto"/>
          <w:szCs w:val="26"/>
        </w:rPr>
      </w:pPr>
      <w:r w:rsidRPr="00AF5DEF">
        <w:rPr>
          <w:i/>
          <w:color w:val="auto"/>
          <w:szCs w:val="26"/>
        </w:rPr>
        <w:t xml:space="preserve">Hình 6.13. </w:t>
      </w:r>
      <w:r w:rsidR="00A03D37" w:rsidRPr="00AF5DEF">
        <w:rPr>
          <w:i/>
          <w:color w:val="auto"/>
          <w:szCs w:val="26"/>
        </w:rPr>
        <w:t xml:space="preserve"> Ống khói 3 và 5 xả SO</w:t>
      </w:r>
      <w:r w:rsidR="00A03D37" w:rsidRPr="00AF5DEF">
        <w:rPr>
          <w:i/>
          <w:color w:val="auto"/>
          <w:szCs w:val="26"/>
          <w:vertAlign w:val="subscript"/>
        </w:rPr>
        <w:t>2</w:t>
      </w:r>
      <w:r w:rsidR="00A03D37" w:rsidRPr="00AF5DEF">
        <w:rPr>
          <w:i/>
          <w:color w:val="auto"/>
          <w:szCs w:val="26"/>
        </w:rPr>
        <w:t xml:space="preserve"> vào mùa hè</w:t>
      </w:r>
    </w:p>
    <w:p w:rsidR="00A03D37" w:rsidRPr="00A03D37" w:rsidRDefault="00A03D37" w:rsidP="00784D1B">
      <w:pPr>
        <w:spacing w:after="0"/>
        <w:rPr>
          <w:color w:val="auto"/>
          <w:szCs w:val="26"/>
        </w:rPr>
      </w:pPr>
      <w:r w:rsidRPr="002A65B8">
        <w:rPr>
          <w:noProof/>
          <w:szCs w:val="26"/>
          <w:lang w:val="vi-VN" w:eastAsia="vi-VN"/>
        </w:rPr>
        <w:drawing>
          <wp:inline distT="0" distB="0" distL="0" distR="0" wp14:anchorId="4E3285EC" wp14:editId="034881D5">
            <wp:extent cx="5057775" cy="3507740"/>
            <wp:effectExtent l="0" t="0" r="9525" b="0"/>
            <wp:docPr id="765" name="Picture 765" descr="C:\Users\My Hanh\Desktop\2 ĐÔ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y Hanh\Desktop\2 ĐÔNG.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080702" cy="3523641"/>
                    </a:xfrm>
                    <a:prstGeom prst="rect">
                      <a:avLst/>
                    </a:prstGeom>
                    <a:noFill/>
                    <a:ln>
                      <a:noFill/>
                    </a:ln>
                  </pic:spPr>
                </pic:pic>
              </a:graphicData>
            </a:graphic>
          </wp:inline>
        </w:drawing>
      </w:r>
    </w:p>
    <w:p w:rsidR="002D1732" w:rsidRDefault="00A03D37" w:rsidP="00AF5DEF">
      <w:pPr>
        <w:spacing w:before="120"/>
        <w:jc w:val="center"/>
        <w:rPr>
          <w:i/>
        </w:rPr>
      </w:pPr>
      <w:r w:rsidRPr="00AF5DEF">
        <w:rPr>
          <w:i/>
        </w:rPr>
        <w:t xml:space="preserve">Hình </w:t>
      </w:r>
      <w:r w:rsidR="00D53031" w:rsidRPr="00AF5DEF">
        <w:rPr>
          <w:i/>
        </w:rPr>
        <w:t>6.14.</w:t>
      </w:r>
      <w:r w:rsidRPr="00AF5DEF">
        <w:rPr>
          <w:i/>
        </w:rPr>
        <w:t xml:space="preserve"> Ống khói 3 và 5 xả SO</w:t>
      </w:r>
      <w:r w:rsidRPr="00AF5DEF">
        <w:rPr>
          <w:i/>
          <w:vertAlign w:val="subscript"/>
        </w:rPr>
        <w:t>2</w:t>
      </w:r>
      <w:r w:rsidRPr="00AF5DEF">
        <w:rPr>
          <w:i/>
        </w:rPr>
        <w:t xml:space="preserve"> vào mùa đông</w:t>
      </w:r>
    </w:p>
    <w:p w:rsidR="00C23516" w:rsidRDefault="00C23516" w:rsidP="00AF5DEF">
      <w:pPr>
        <w:spacing w:before="120"/>
        <w:jc w:val="center"/>
        <w:rPr>
          <w:i/>
        </w:rPr>
      </w:pPr>
    </w:p>
    <w:p w:rsidR="00C23516" w:rsidRDefault="00C23516" w:rsidP="00AF5DEF">
      <w:pPr>
        <w:spacing w:before="120"/>
        <w:jc w:val="center"/>
        <w:rPr>
          <w:b/>
          <w:sz w:val="28"/>
          <w:szCs w:val="28"/>
        </w:rPr>
      </w:pPr>
      <w:r w:rsidRPr="00C23516">
        <w:rPr>
          <w:b/>
          <w:sz w:val="28"/>
          <w:szCs w:val="28"/>
        </w:rPr>
        <w:lastRenderedPageBreak/>
        <w:t>KẾT LUẬN</w:t>
      </w:r>
    </w:p>
    <w:p w:rsidR="00C23516" w:rsidRDefault="00C23516" w:rsidP="00C23516">
      <w:pPr>
        <w:spacing w:before="120"/>
        <w:rPr>
          <w:b/>
          <w:sz w:val="28"/>
          <w:szCs w:val="28"/>
        </w:rPr>
      </w:pPr>
    </w:p>
    <w:p w:rsidR="00C23516" w:rsidRDefault="00C23516" w:rsidP="00C23516">
      <w:pPr>
        <w:spacing w:before="120"/>
        <w:rPr>
          <w:b/>
          <w:sz w:val="28"/>
          <w:szCs w:val="28"/>
        </w:rPr>
      </w:pPr>
    </w:p>
    <w:p w:rsidR="00C23516" w:rsidRPr="0074479B" w:rsidRDefault="00CC64AC" w:rsidP="00C23516">
      <w:pPr>
        <w:spacing w:before="120"/>
        <w:rPr>
          <w:szCs w:val="26"/>
        </w:rPr>
      </w:pPr>
      <w:r w:rsidRPr="0074479B">
        <w:rPr>
          <w:szCs w:val="26"/>
        </w:rPr>
        <w:t>Đề tài tốt nghiệp em được nhận “Thông gió và kiểm soát ô n</w:t>
      </w:r>
      <w:r w:rsidR="00AB5D4A" w:rsidRPr="0074479B">
        <w:rPr>
          <w:szCs w:val="26"/>
        </w:rPr>
        <w:t>hiễm môi trường không khí cho Xí</w:t>
      </w:r>
      <w:r w:rsidRPr="0074479B">
        <w:rPr>
          <w:szCs w:val="26"/>
        </w:rPr>
        <w:t xml:space="preserve"> nghiệp chế biến trà xuất khẩu - Hà Tây”. Vì vậy vấn đề em giải quyết ở đây gồm 3 phần chính:</w:t>
      </w:r>
    </w:p>
    <w:p w:rsidR="00CC64AC" w:rsidRPr="0074479B" w:rsidRDefault="00CC64AC" w:rsidP="00CC64AC">
      <w:pPr>
        <w:pStyle w:val="ListParagraph"/>
        <w:numPr>
          <w:ilvl w:val="0"/>
          <w:numId w:val="28"/>
        </w:numPr>
        <w:spacing w:before="120"/>
        <w:rPr>
          <w:szCs w:val="26"/>
        </w:rPr>
      </w:pPr>
      <w:r w:rsidRPr="0074479B">
        <w:rPr>
          <w:szCs w:val="26"/>
        </w:rPr>
        <w:t>Thiết kế hệ thống thông gió trong nhà</w:t>
      </w:r>
    </w:p>
    <w:p w:rsidR="00CC64AC" w:rsidRPr="0074479B" w:rsidRDefault="00CC64AC" w:rsidP="00CC64AC">
      <w:pPr>
        <w:pStyle w:val="ListParagraph"/>
        <w:numPr>
          <w:ilvl w:val="0"/>
          <w:numId w:val="28"/>
        </w:numPr>
        <w:spacing w:before="120"/>
        <w:rPr>
          <w:szCs w:val="26"/>
        </w:rPr>
      </w:pPr>
      <w:r w:rsidRPr="0074479B">
        <w:rPr>
          <w:szCs w:val="26"/>
        </w:rPr>
        <w:t>Kiểm soát môi trường không khí</w:t>
      </w:r>
    </w:p>
    <w:p w:rsidR="00CC64AC" w:rsidRPr="0074479B" w:rsidRDefault="00CC64AC" w:rsidP="00CC64AC">
      <w:pPr>
        <w:pStyle w:val="ListParagraph"/>
        <w:numPr>
          <w:ilvl w:val="0"/>
          <w:numId w:val="28"/>
        </w:numPr>
        <w:spacing w:before="120"/>
        <w:rPr>
          <w:szCs w:val="26"/>
        </w:rPr>
      </w:pPr>
      <w:r w:rsidRPr="0074479B">
        <w:rPr>
          <w:szCs w:val="26"/>
        </w:rPr>
        <w:t>Xử lý khí thải</w:t>
      </w:r>
    </w:p>
    <w:p w:rsidR="00CC64AC" w:rsidRPr="0074479B" w:rsidRDefault="00241BCD" w:rsidP="00CC64AC">
      <w:pPr>
        <w:spacing w:before="120"/>
        <w:rPr>
          <w:szCs w:val="26"/>
        </w:rPr>
      </w:pPr>
      <w:r w:rsidRPr="0074479B">
        <w:rPr>
          <w:szCs w:val="26"/>
        </w:rPr>
        <w:t xml:space="preserve">Về vấn đề thiết kế hệ thống thông gió trong nhà thì </w:t>
      </w:r>
      <w:r w:rsidR="00AB5D4A" w:rsidRPr="0074479B">
        <w:rPr>
          <w:szCs w:val="26"/>
        </w:rPr>
        <w:t>lượng nhiệt tỏa ra là Q</w:t>
      </w:r>
      <w:r w:rsidR="00AB5D4A" w:rsidRPr="0074479B">
        <w:rPr>
          <w:szCs w:val="26"/>
          <w:vertAlign w:val="subscript"/>
        </w:rPr>
        <w:t>tỏa</w:t>
      </w:r>
      <w:r w:rsidR="00AB5D4A" w:rsidRPr="0074479B">
        <w:rPr>
          <w:szCs w:val="26"/>
        </w:rPr>
        <w:t>=48784,42 (kcal/h), lượng nhiệt thu vào Q</w:t>
      </w:r>
      <w:r w:rsidR="00AB5D4A" w:rsidRPr="0074479B">
        <w:rPr>
          <w:szCs w:val="26"/>
          <w:vertAlign w:val="subscript"/>
        </w:rPr>
        <w:t>thu</w:t>
      </w:r>
      <w:r w:rsidR="003F16D2" w:rsidRPr="0074479B">
        <w:rPr>
          <w:szCs w:val="26"/>
        </w:rPr>
        <w:t>=</w:t>
      </w:r>
      <w:r w:rsidR="00E34B26" w:rsidRPr="0074479B">
        <w:rPr>
          <w:szCs w:val="26"/>
        </w:rPr>
        <w:t>53245,57 (kcal/h) và lượng nhiệt tổn thất là Q</w:t>
      </w:r>
      <w:r w:rsidR="00E34B26" w:rsidRPr="0074479B">
        <w:rPr>
          <w:szCs w:val="26"/>
          <w:vertAlign w:val="subscript"/>
        </w:rPr>
        <w:t>tt</w:t>
      </w:r>
      <w:r w:rsidR="003F16D2" w:rsidRPr="0074479B">
        <w:rPr>
          <w:szCs w:val="26"/>
        </w:rPr>
        <w:t>=</w:t>
      </w:r>
      <w:r w:rsidR="00E34B26" w:rsidRPr="0074479B">
        <w:rPr>
          <w:szCs w:val="26"/>
        </w:rPr>
        <w:t>4975,9918 (kcal/h) nên lượng nhiệt thừa cần giải quyết là Q</w:t>
      </w:r>
      <w:r w:rsidR="00E34B26" w:rsidRPr="0074479B">
        <w:rPr>
          <w:szCs w:val="26"/>
          <w:vertAlign w:val="subscript"/>
        </w:rPr>
        <w:t>th</w:t>
      </w:r>
      <w:r w:rsidR="00E34B26" w:rsidRPr="0074479B">
        <w:rPr>
          <w:szCs w:val="26"/>
        </w:rPr>
        <w:t xml:space="preserve"> = 97054 (kcal/h) (lượng nhiệt thừa vào mùa hè cao hơn mùa đông nên sẽ lựa chọn hệ thống thông gió theo tổng nhiệt thừa vào mùa hè). Từ ưu và nhược của phương án thông gió tự nhiên và cơ khí em lựa chọn phương án thông gió cơ khí, vì vậy lưu lượng thống gió cơ khí của em là L</w:t>
      </w:r>
      <w:r w:rsidR="00E34B26" w:rsidRPr="0074479B">
        <w:rPr>
          <w:szCs w:val="26"/>
          <w:vertAlign w:val="subscript"/>
        </w:rPr>
        <w:t>ck</w:t>
      </w:r>
      <w:r w:rsidR="003F16D2" w:rsidRPr="0074479B">
        <w:rPr>
          <w:szCs w:val="26"/>
        </w:rPr>
        <w:t>=</w:t>
      </w:r>
      <w:r w:rsidR="00E34B26" w:rsidRPr="0074479B">
        <w:rPr>
          <w:szCs w:val="26"/>
        </w:rPr>
        <w:t>25788</w:t>
      </w:r>
      <w:proofErr w:type="gramStart"/>
      <w:r w:rsidR="00E34B26" w:rsidRPr="0074479B">
        <w:rPr>
          <w:szCs w:val="26"/>
        </w:rPr>
        <w:t>,16</w:t>
      </w:r>
      <w:proofErr w:type="gramEnd"/>
      <w:r w:rsidR="006B1A7A" w:rsidRPr="0074479B">
        <w:rPr>
          <w:szCs w:val="26"/>
        </w:rPr>
        <w:t xml:space="preserve"> </w:t>
      </w:r>
      <w:r w:rsidR="00E34B26" w:rsidRPr="0074479B">
        <w:rPr>
          <w:szCs w:val="26"/>
        </w:rPr>
        <w:t>(m</w:t>
      </w:r>
      <w:r w:rsidR="00E34B26" w:rsidRPr="0074479B">
        <w:rPr>
          <w:szCs w:val="26"/>
          <w:vertAlign w:val="superscript"/>
        </w:rPr>
        <w:t>3</w:t>
      </w:r>
      <w:r w:rsidR="006B1A7A" w:rsidRPr="0074479B">
        <w:rPr>
          <w:szCs w:val="26"/>
        </w:rPr>
        <w:t>/h). Để hệ thống vẫn hoạt động bình thường khi gặp sự cố thì em chọn quạt có lưu lượng L = 28367 (m</w:t>
      </w:r>
      <w:r w:rsidR="006B1A7A" w:rsidRPr="0074479B">
        <w:rPr>
          <w:szCs w:val="26"/>
          <w:vertAlign w:val="superscript"/>
        </w:rPr>
        <w:t>3</w:t>
      </w:r>
      <w:r w:rsidR="006B1A7A" w:rsidRPr="0074479B">
        <w:rPr>
          <w:szCs w:val="26"/>
        </w:rPr>
        <w:t>/h) để cấp cho hệ thống, khi đó em cần 24 miệng thổi loa 3 tầng với lưu lượng mỗi miệng thổi là 1200 (m</w:t>
      </w:r>
      <w:r w:rsidR="006B1A7A" w:rsidRPr="0074479B">
        <w:rPr>
          <w:szCs w:val="26"/>
          <w:vertAlign w:val="superscript"/>
        </w:rPr>
        <w:t>3</w:t>
      </w:r>
      <w:r w:rsidR="006B1A7A" w:rsidRPr="0074479B">
        <w:rPr>
          <w:szCs w:val="26"/>
        </w:rPr>
        <w:t xml:space="preserve">/h) để thiết kế hệ thống thông gió. Lựa chọn phương </w:t>
      </w:r>
      <w:proofErr w:type="gramStart"/>
      <w:r w:rsidR="006B1A7A" w:rsidRPr="0074479B">
        <w:rPr>
          <w:szCs w:val="26"/>
        </w:rPr>
        <w:t>án</w:t>
      </w:r>
      <w:proofErr w:type="gramEnd"/>
      <w:r w:rsidR="006B1A7A" w:rsidRPr="0074479B">
        <w:rPr>
          <w:szCs w:val="26"/>
        </w:rPr>
        <w:t xml:space="preserve"> thông gió cần chú ý phải phù hợp với không gian của nhà máy, có tổn thất áp lực trong quá trình vận hành là nhỏ nhất và dễ dàng trong việc thi công l</w:t>
      </w:r>
      <w:r w:rsidR="008D4F4C" w:rsidRPr="0074479B">
        <w:rPr>
          <w:szCs w:val="26"/>
        </w:rPr>
        <w:t>ắp đặt. Từ những thống kê</w:t>
      </w:r>
      <w:r w:rsidR="006B1A7A" w:rsidRPr="0074479B">
        <w:rPr>
          <w:szCs w:val="26"/>
        </w:rPr>
        <w:t xml:space="preserve"> em đã một phần nào giải quyết được lượng nhiệt</w:t>
      </w:r>
      <w:r w:rsidR="00146BDF" w:rsidRPr="0074479B">
        <w:rPr>
          <w:szCs w:val="26"/>
        </w:rPr>
        <w:t xml:space="preserve"> thừa của nhà máy, giúp nhà máy nâng cao năng suất và công nhân làm việc được thoải mái và </w:t>
      </w:r>
      <w:proofErr w:type="gramStart"/>
      <w:r w:rsidR="00146BDF" w:rsidRPr="0074479B">
        <w:rPr>
          <w:szCs w:val="26"/>
        </w:rPr>
        <w:t>an</w:t>
      </w:r>
      <w:proofErr w:type="gramEnd"/>
      <w:r w:rsidR="00146BDF" w:rsidRPr="0074479B">
        <w:rPr>
          <w:szCs w:val="26"/>
        </w:rPr>
        <w:t xml:space="preserve"> toàn hơn.</w:t>
      </w:r>
    </w:p>
    <w:p w:rsidR="008D4F4C" w:rsidRPr="0074479B" w:rsidRDefault="008D4F4C" w:rsidP="00CC64AC">
      <w:pPr>
        <w:spacing w:before="120"/>
        <w:rPr>
          <w:szCs w:val="26"/>
        </w:rPr>
      </w:pPr>
      <w:r w:rsidRPr="0074479B">
        <w:rPr>
          <w:szCs w:val="26"/>
        </w:rPr>
        <w:t>Trước khi đi vào vấn đề kiểm soát môi trường không khí thì em sẽ nêu ra vấn đề ô nhiễm môi trường không khí của nhà máy như sau: Nhà máy có 5 ống khói hoạt động với loại nhiên liệu và lượng nhiên liệu của 5 ống khói khác nhau được thể hiện cụ thể trong bài</w:t>
      </w:r>
      <w:r w:rsidR="0013586A" w:rsidRPr="0074479B">
        <w:rPr>
          <w:szCs w:val="26"/>
        </w:rPr>
        <w:t xml:space="preserve">. Với lượng nhiên liệu như thế thì lượng khí thải ô nhiễm sinh ra ở mỗi loại nhiên liệu khi đốt cháy </w:t>
      </w:r>
      <w:r w:rsidR="00B33DC8" w:rsidRPr="0074479B">
        <w:rPr>
          <w:szCs w:val="26"/>
        </w:rPr>
        <w:t>sẽ làm ô nhiễm môi trường không khí, cụ thể là ống khói số 1</w:t>
      </w:r>
      <w:proofErr w:type="gramStart"/>
      <w:r w:rsidR="00B33DC8" w:rsidRPr="0074479B">
        <w:rPr>
          <w:szCs w:val="26"/>
        </w:rPr>
        <w:t>,2,4</w:t>
      </w:r>
      <w:proofErr w:type="gramEnd"/>
      <w:r w:rsidR="00B33DC8" w:rsidRPr="0074479B">
        <w:rPr>
          <w:szCs w:val="26"/>
        </w:rPr>
        <w:t xml:space="preserve"> sinh ra bụi khi đốt cháy nhiên liệu altra và CAM4QN, ống khói số 3,5 sinh ra SO</w:t>
      </w:r>
      <w:r w:rsidR="00B33DC8" w:rsidRPr="0074479B">
        <w:rPr>
          <w:szCs w:val="26"/>
          <w:vertAlign w:val="subscript"/>
        </w:rPr>
        <w:t>2</w:t>
      </w:r>
      <w:r w:rsidR="00B33DC8" w:rsidRPr="0074479B">
        <w:rPr>
          <w:szCs w:val="26"/>
        </w:rPr>
        <w:t xml:space="preserve"> khi đốt cháy dầu FO, ngoài ra các ống khói còn sinh ra các khí CO, CO</w:t>
      </w:r>
      <w:r w:rsidR="00B33DC8" w:rsidRPr="0074479B">
        <w:rPr>
          <w:szCs w:val="26"/>
          <w:vertAlign w:val="subscript"/>
        </w:rPr>
        <w:t>2</w:t>
      </w:r>
      <w:r w:rsidR="00B33DC8" w:rsidRPr="0074479B">
        <w:rPr>
          <w:szCs w:val="26"/>
        </w:rPr>
        <w:t>, NO</w:t>
      </w:r>
      <w:r w:rsidR="00B33DC8" w:rsidRPr="0074479B">
        <w:rPr>
          <w:szCs w:val="26"/>
          <w:vertAlign w:val="subscript"/>
        </w:rPr>
        <w:t>x</w:t>
      </w:r>
      <w:r w:rsidR="00B33DC8" w:rsidRPr="0074479B">
        <w:rPr>
          <w:szCs w:val="26"/>
        </w:rPr>
        <w:t xml:space="preserve">…. Để kiểm soát ô nhiễm môi trường không khí cho các ống khói thì em có đề suất các </w:t>
      </w:r>
      <w:r w:rsidR="00B33DC8" w:rsidRPr="0074479B">
        <w:rPr>
          <w:szCs w:val="26"/>
        </w:rPr>
        <w:lastRenderedPageBreak/>
        <w:t xml:space="preserve">phương </w:t>
      </w:r>
      <w:proofErr w:type="gramStart"/>
      <w:r w:rsidR="00B33DC8" w:rsidRPr="0074479B">
        <w:rPr>
          <w:szCs w:val="26"/>
        </w:rPr>
        <w:t>án</w:t>
      </w:r>
      <w:proofErr w:type="gramEnd"/>
      <w:r w:rsidR="00B33DC8" w:rsidRPr="0074479B">
        <w:rPr>
          <w:szCs w:val="26"/>
        </w:rPr>
        <w:t xml:space="preserve"> là </w:t>
      </w:r>
      <w:r w:rsidR="004E3C58" w:rsidRPr="0074479B">
        <w:rPr>
          <w:szCs w:val="26"/>
        </w:rPr>
        <w:t>xử lý bằng hệ thống, bằng việc nâng chiều cao ống khói và thay đổi giờ làm việc của các nhà máy</w:t>
      </w:r>
      <w:r w:rsidR="004B75ED" w:rsidRPr="0074479B">
        <w:rPr>
          <w:szCs w:val="26"/>
        </w:rPr>
        <w:t xml:space="preserve">. Có lẽ đây là các phương </w:t>
      </w:r>
      <w:proofErr w:type="gramStart"/>
      <w:r w:rsidR="004B75ED" w:rsidRPr="0074479B">
        <w:rPr>
          <w:szCs w:val="26"/>
        </w:rPr>
        <w:t>án</w:t>
      </w:r>
      <w:proofErr w:type="gramEnd"/>
      <w:r w:rsidR="00316083" w:rsidRPr="0074479B">
        <w:rPr>
          <w:szCs w:val="26"/>
        </w:rPr>
        <w:t xml:space="preserve"> được đề suất cho việc kiểm soát ô nhiễm môi trường tuy nhiên việc thực thi các phương án này còn phụ thuộc nhiều vào các ban lãnh đạo và quản lý của Xí nghiệp.</w:t>
      </w:r>
    </w:p>
    <w:p w:rsidR="004E3C58" w:rsidRPr="0074479B" w:rsidRDefault="00921D4B" w:rsidP="00CC64AC">
      <w:pPr>
        <w:spacing w:before="120"/>
        <w:rPr>
          <w:szCs w:val="26"/>
        </w:rPr>
      </w:pPr>
      <w:r w:rsidRPr="0074479B">
        <w:rPr>
          <w:szCs w:val="26"/>
        </w:rPr>
        <w:t>Vì nhà máy sinh ra lượng bụi và lượng SO</w:t>
      </w:r>
      <w:r w:rsidRPr="0074479B">
        <w:rPr>
          <w:szCs w:val="26"/>
          <w:vertAlign w:val="subscript"/>
        </w:rPr>
        <w:t xml:space="preserve">2 </w:t>
      </w:r>
      <w:r w:rsidRPr="0074479B">
        <w:rPr>
          <w:szCs w:val="26"/>
        </w:rPr>
        <w:t>nhiều gây ảnh hưởng đến môi trường không khí xun</w:t>
      </w:r>
      <w:r w:rsidR="004B75ED" w:rsidRPr="0074479B">
        <w:rPr>
          <w:szCs w:val="26"/>
        </w:rPr>
        <w:t>g quanh cũng như sức khỏe của co</w:t>
      </w:r>
      <w:r w:rsidRPr="0074479B">
        <w:rPr>
          <w:szCs w:val="26"/>
        </w:rPr>
        <w:t>n người nên em giải quyết vấn đề ô nhiễm bằng cách em đã lựa chọn hệ thống xử lý bụi là xiclon chùm và xử lý SO</w:t>
      </w:r>
      <w:r w:rsidRPr="0074479B">
        <w:rPr>
          <w:szCs w:val="26"/>
          <w:vertAlign w:val="subscript"/>
        </w:rPr>
        <w:t>2</w:t>
      </w:r>
      <w:r w:rsidR="004B75ED" w:rsidRPr="0074479B">
        <w:rPr>
          <w:szCs w:val="26"/>
        </w:rPr>
        <w:t xml:space="preserve"> là scrubber. Em đã tính toán và thiết kế các thiết bị xử lý bụi và SO</w:t>
      </w:r>
      <w:r w:rsidR="004B75ED" w:rsidRPr="0074479B">
        <w:rPr>
          <w:szCs w:val="26"/>
          <w:vertAlign w:val="subscript"/>
        </w:rPr>
        <w:t xml:space="preserve">2 </w:t>
      </w:r>
      <w:r w:rsidR="004B75ED" w:rsidRPr="0074479B">
        <w:rPr>
          <w:szCs w:val="26"/>
        </w:rPr>
        <w:t>dựa vào ống khói thải ra lượng chất ô nhiễm nhiều nhất, cụ thể là các ống khói 1,2,4 sinh ra lượng bụi nhiều nhưng trong đó lượng bụi của ống khói số 4 là lớn nhất nên em sẽ thiết kế xiclon chùm theo lượng bụi sinh ra của ống khói số 4, khi giải quyết được lượng bụi gây ô nhiễm của ống khói số 4 thì các ống khói 1, 2 sẽ dễ dàng giải quyết hơn. Tương tự em thiết kế hệ thống xử lý SO</w:t>
      </w:r>
      <w:r w:rsidR="004B75ED" w:rsidRPr="0074479B">
        <w:rPr>
          <w:szCs w:val="26"/>
          <w:vertAlign w:val="subscript"/>
        </w:rPr>
        <w:t>2</w:t>
      </w:r>
      <w:r w:rsidR="004B75ED" w:rsidRPr="0074479B">
        <w:rPr>
          <w:szCs w:val="26"/>
        </w:rPr>
        <w:t xml:space="preserve"> cho ống khói số 3. Nhờ vào lựa chọn hệ thống xử lý và cách tính toán em đã phần nào giải quyết được vấn đề ô nhiễm của nhà máy.  </w:t>
      </w:r>
    </w:p>
    <w:p w:rsidR="00316083" w:rsidRPr="0074479B" w:rsidRDefault="00FE0AFF" w:rsidP="00CC64AC">
      <w:pPr>
        <w:spacing w:before="120"/>
        <w:rPr>
          <w:szCs w:val="26"/>
        </w:rPr>
      </w:pPr>
      <w:r w:rsidRPr="0074479B">
        <w:rPr>
          <w:szCs w:val="26"/>
        </w:rPr>
        <w:t>Em đã một phần nào giải quyết được các vấn đề của nhà máy, tuy nhiên trong quá trình tính toán và thiết kế còn nhiều bất cập, sai xót đó là vẫn chưa tìm ra được phương án kiểm soát nào thực thi dễ dàng hơn</w:t>
      </w:r>
      <w:r w:rsidR="00146BDF" w:rsidRPr="0074479B">
        <w:rPr>
          <w:szCs w:val="26"/>
        </w:rPr>
        <w:t xml:space="preserve"> và các số liệu tính toán cũng như việc lựa chọn hệ thống xử lý khí thải và bụi vẫn không tránh khỏi thiếu sót vì chưa có kinh nghiệm tiếp xúc trực tiếp với hệ thống, vì vậy em kính mong các thầy cô và bạn bè góp ý để đề tài được hoàn thiện hơn.</w:t>
      </w:r>
    </w:p>
    <w:p w:rsidR="00EE050C" w:rsidRDefault="00EE050C" w:rsidP="00CC64AC">
      <w:pPr>
        <w:spacing w:before="120"/>
        <w:rPr>
          <w:sz w:val="28"/>
          <w:szCs w:val="28"/>
        </w:rPr>
      </w:pPr>
    </w:p>
    <w:p w:rsidR="00EE050C" w:rsidRDefault="00EE050C" w:rsidP="00CC64AC">
      <w:pPr>
        <w:spacing w:before="120"/>
        <w:rPr>
          <w:sz w:val="28"/>
          <w:szCs w:val="28"/>
        </w:rPr>
      </w:pPr>
    </w:p>
    <w:p w:rsidR="00EE050C" w:rsidRDefault="00EE050C" w:rsidP="00CC64AC">
      <w:pPr>
        <w:spacing w:before="120"/>
        <w:rPr>
          <w:sz w:val="28"/>
          <w:szCs w:val="28"/>
        </w:rPr>
      </w:pPr>
    </w:p>
    <w:p w:rsidR="00EE050C" w:rsidRDefault="00EE050C" w:rsidP="00CC64AC">
      <w:pPr>
        <w:spacing w:before="120"/>
        <w:rPr>
          <w:sz w:val="28"/>
          <w:szCs w:val="28"/>
        </w:rPr>
      </w:pPr>
    </w:p>
    <w:p w:rsidR="0074479B" w:rsidRDefault="0074479B" w:rsidP="00EE050C">
      <w:pPr>
        <w:spacing w:after="0"/>
        <w:jc w:val="center"/>
        <w:rPr>
          <w:b/>
          <w:sz w:val="28"/>
          <w:szCs w:val="28"/>
        </w:rPr>
      </w:pPr>
    </w:p>
    <w:p w:rsidR="0074479B" w:rsidRDefault="0074479B" w:rsidP="00EE050C">
      <w:pPr>
        <w:spacing w:after="0"/>
        <w:jc w:val="center"/>
        <w:rPr>
          <w:b/>
          <w:sz w:val="28"/>
          <w:szCs w:val="28"/>
        </w:rPr>
      </w:pPr>
    </w:p>
    <w:p w:rsidR="0074479B" w:rsidRDefault="0074479B" w:rsidP="00EE050C">
      <w:pPr>
        <w:spacing w:after="0"/>
        <w:jc w:val="center"/>
        <w:rPr>
          <w:b/>
          <w:sz w:val="28"/>
          <w:szCs w:val="28"/>
        </w:rPr>
      </w:pPr>
    </w:p>
    <w:p w:rsidR="0074479B" w:rsidRDefault="0074479B" w:rsidP="00EE050C">
      <w:pPr>
        <w:spacing w:after="0"/>
        <w:jc w:val="center"/>
        <w:rPr>
          <w:b/>
          <w:sz w:val="28"/>
          <w:szCs w:val="28"/>
        </w:rPr>
      </w:pPr>
    </w:p>
    <w:p w:rsidR="0074479B" w:rsidRDefault="0074479B" w:rsidP="00EE050C">
      <w:pPr>
        <w:spacing w:after="0"/>
        <w:jc w:val="center"/>
        <w:rPr>
          <w:b/>
          <w:sz w:val="28"/>
          <w:szCs w:val="28"/>
        </w:rPr>
      </w:pPr>
    </w:p>
    <w:p w:rsidR="0074479B" w:rsidRDefault="0074479B" w:rsidP="00EE050C">
      <w:pPr>
        <w:spacing w:after="0"/>
        <w:jc w:val="center"/>
        <w:rPr>
          <w:b/>
          <w:sz w:val="28"/>
          <w:szCs w:val="28"/>
        </w:rPr>
      </w:pPr>
    </w:p>
    <w:p w:rsidR="00EE050C" w:rsidRDefault="00EE050C" w:rsidP="00EE050C">
      <w:pPr>
        <w:spacing w:after="0"/>
        <w:jc w:val="center"/>
        <w:rPr>
          <w:b/>
          <w:sz w:val="28"/>
          <w:szCs w:val="28"/>
        </w:rPr>
      </w:pPr>
      <w:r w:rsidRPr="00890082">
        <w:rPr>
          <w:b/>
          <w:sz w:val="28"/>
          <w:szCs w:val="28"/>
        </w:rPr>
        <w:lastRenderedPageBreak/>
        <w:t>TÀI LIỆU THAM KHẢO</w:t>
      </w:r>
    </w:p>
    <w:p w:rsidR="00EE050C" w:rsidRDefault="00EE050C" w:rsidP="00EE050C">
      <w:pPr>
        <w:spacing w:after="0"/>
        <w:jc w:val="center"/>
        <w:rPr>
          <w:b/>
          <w:sz w:val="28"/>
          <w:szCs w:val="28"/>
        </w:rPr>
      </w:pPr>
    </w:p>
    <w:p w:rsidR="00EE050C" w:rsidRPr="00890082" w:rsidRDefault="00EE050C" w:rsidP="00EE050C">
      <w:pPr>
        <w:spacing w:after="0"/>
        <w:jc w:val="center"/>
        <w:rPr>
          <w:b/>
          <w:sz w:val="28"/>
          <w:szCs w:val="28"/>
        </w:rPr>
      </w:pPr>
    </w:p>
    <w:p w:rsidR="00EE050C" w:rsidRPr="00E43293" w:rsidRDefault="00EE050C" w:rsidP="00EE050C">
      <w:pPr>
        <w:pStyle w:val="ListParagraph"/>
        <w:numPr>
          <w:ilvl w:val="0"/>
          <w:numId w:val="32"/>
        </w:numPr>
        <w:spacing w:after="160"/>
        <w:ind w:left="709"/>
        <w:jc w:val="left"/>
        <w:rPr>
          <w:b/>
          <w:szCs w:val="26"/>
        </w:rPr>
      </w:pPr>
      <w:r>
        <w:rPr>
          <w:szCs w:val="26"/>
        </w:rPr>
        <w:t xml:space="preserve">Website : </w:t>
      </w:r>
      <w:r w:rsidRPr="002A558F">
        <w:rPr>
          <w:i/>
          <w:szCs w:val="26"/>
        </w:rPr>
        <w:t>http://www.hanoi.gov.vn</w:t>
      </w:r>
    </w:p>
    <w:p w:rsidR="00EE050C" w:rsidRPr="00E43293" w:rsidRDefault="00EE050C" w:rsidP="00EE050C">
      <w:pPr>
        <w:pStyle w:val="ListParagraph"/>
        <w:numPr>
          <w:ilvl w:val="0"/>
          <w:numId w:val="32"/>
        </w:numPr>
        <w:spacing w:after="160"/>
        <w:jc w:val="left"/>
        <w:rPr>
          <w:b/>
          <w:szCs w:val="26"/>
        </w:rPr>
      </w:pPr>
      <w:r>
        <w:rPr>
          <w:szCs w:val="26"/>
        </w:rPr>
        <w:t>QCVN 02:2009/BXD. Quy chuẩn kỹ thuật quốc gia số liệu điều kiện tự nhiên dùng trong xây dựng.</w:t>
      </w:r>
    </w:p>
    <w:p w:rsidR="00EE050C" w:rsidRPr="00712EED" w:rsidRDefault="00EE050C" w:rsidP="00EE050C">
      <w:pPr>
        <w:pStyle w:val="ListParagraph"/>
        <w:numPr>
          <w:ilvl w:val="0"/>
          <w:numId w:val="32"/>
        </w:numPr>
        <w:spacing w:after="160"/>
        <w:jc w:val="left"/>
        <w:rPr>
          <w:b/>
          <w:szCs w:val="26"/>
        </w:rPr>
      </w:pPr>
      <w:r w:rsidRPr="00712EED">
        <w:rPr>
          <w:szCs w:val="26"/>
        </w:rPr>
        <w:t xml:space="preserve">GS.TS.Trần Ngọc Chấn (2001). </w:t>
      </w:r>
      <w:r w:rsidRPr="00712EED">
        <w:rPr>
          <w:i/>
          <w:szCs w:val="26"/>
        </w:rPr>
        <w:t>Ô nhiễm không khí và xử lý khí thải, Tập 1</w:t>
      </w:r>
      <w:r w:rsidRPr="00712EED">
        <w:rPr>
          <w:szCs w:val="26"/>
        </w:rPr>
        <w:t>. NXB Khoa học và kỹ thuật Hà Nội.</w:t>
      </w:r>
    </w:p>
    <w:p w:rsidR="00EE050C" w:rsidRPr="00712EED" w:rsidRDefault="00EE050C" w:rsidP="00EE050C">
      <w:pPr>
        <w:pStyle w:val="ListParagraph"/>
        <w:numPr>
          <w:ilvl w:val="0"/>
          <w:numId w:val="32"/>
        </w:numPr>
        <w:spacing w:after="160"/>
        <w:jc w:val="left"/>
        <w:rPr>
          <w:b/>
          <w:szCs w:val="26"/>
        </w:rPr>
      </w:pPr>
      <w:r w:rsidRPr="00712EED">
        <w:rPr>
          <w:szCs w:val="26"/>
        </w:rPr>
        <w:t xml:space="preserve">GS.TS.Trần Ngọc Chấn (2001). </w:t>
      </w:r>
      <w:r w:rsidRPr="00712EED">
        <w:rPr>
          <w:i/>
          <w:szCs w:val="26"/>
        </w:rPr>
        <w:t>Ô nhiễm không khí và xử lý khí thải, Tập 2</w:t>
      </w:r>
      <w:r w:rsidRPr="00712EED">
        <w:rPr>
          <w:szCs w:val="26"/>
        </w:rPr>
        <w:t>. NXB Khoa học và kỹ thuật Hà Nội.</w:t>
      </w:r>
    </w:p>
    <w:p w:rsidR="00EE050C" w:rsidRPr="00712EED" w:rsidRDefault="00EE050C" w:rsidP="00EE050C">
      <w:pPr>
        <w:pStyle w:val="ListParagraph"/>
        <w:numPr>
          <w:ilvl w:val="0"/>
          <w:numId w:val="32"/>
        </w:numPr>
        <w:spacing w:after="160"/>
        <w:jc w:val="left"/>
        <w:rPr>
          <w:b/>
          <w:szCs w:val="26"/>
        </w:rPr>
      </w:pPr>
      <w:r w:rsidRPr="00712EED">
        <w:rPr>
          <w:szCs w:val="26"/>
        </w:rPr>
        <w:t xml:space="preserve">GS.TS.Trần Ngọc Chấn (2001). </w:t>
      </w:r>
      <w:r w:rsidRPr="00712EED">
        <w:rPr>
          <w:i/>
          <w:szCs w:val="26"/>
        </w:rPr>
        <w:t>Ô nhiễm không khí và xử lý khí thải, Tậ</w:t>
      </w:r>
      <w:r>
        <w:rPr>
          <w:i/>
          <w:szCs w:val="26"/>
        </w:rPr>
        <w:t>p 3</w:t>
      </w:r>
      <w:r w:rsidRPr="00712EED">
        <w:rPr>
          <w:szCs w:val="26"/>
        </w:rPr>
        <w:t>. NXB Khoa học và kỹ thuật Hà Nội.</w:t>
      </w:r>
    </w:p>
    <w:p w:rsidR="00EE050C" w:rsidRPr="008E1596" w:rsidRDefault="00EE050C" w:rsidP="00EE050C">
      <w:pPr>
        <w:pStyle w:val="ListParagraph"/>
        <w:numPr>
          <w:ilvl w:val="0"/>
          <w:numId w:val="32"/>
        </w:numPr>
        <w:spacing w:after="160"/>
        <w:jc w:val="left"/>
        <w:rPr>
          <w:b/>
          <w:szCs w:val="26"/>
        </w:rPr>
      </w:pPr>
      <w:r>
        <w:rPr>
          <w:szCs w:val="26"/>
        </w:rPr>
        <w:t xml:space="preserve">TS.Nguyễn Duy Động (2000). </w:t>
      </w:r>
      <w:r w:rsidRPr="008E1596">
        <w:rPr>
          <w:i/>
          <w:szCs w:val="26"/>
        </w:rPr>
        <w:t>Thông gió và kỹ thuật xử lý khí thải</w:t>
      </w:r>
      <w:r>
        <w:rPr>
          <w:szCs w:val="26"/>
        </w:rPr>
        <w:t>.NXB Gíao dục.</w:t>
      </w:r>
    </w:p>
    <w:p w:rsidR="00EE050C" w:rsidRPr="002C2A7F" w:rsidRDefault="00EE050C" w:rsidP="00EE050C">
      <w:pPr>
        <w:pStyle w:val="ListParagraph"/>
        <w:numPr>
          <w:ilvl w:val="0"/>
          <w:numId w:val="32"/>
        </w:numPr>
        <w:spacing w:after="160"/>
        <w:jc w:val="left"/>
        <w:rPr>
          <w:b/>
          <w:szCs w:val="26"/>
        </w:rPr>
      </w:pPr>
      <w:r>
        <w:rPr>
          <w:szCs w:val="26"/>
        </w:rPr>
        <w:t xml:space="preserve">TS.Nguyễn Đình Huấn (2014). </w:t>
      </w:r>
      <w:r w:rsidRPr="00FE1CC9">
        <w:rPr>
          <w:i/>
          <w:szCs w:val="26"/>
        </w:rPr>
        <w:t>Thông gió</w:t>
      </w:r>
      <w:r>
        <w:rPr>
          <w:i/>
          <w:szCs w:val="26"/>
        </w:rPr>
        <w:t>.</w:t>
      </w:r>
    </w:p>
    <w:p w:rsidR="00EE050C" w:rsidRPr="002C2A7F" w:rsidRDefault="00EE050C" w:rsidP="00EE050C">
      <w:pPr>
        <w:pStyle w:val="ListParagraph"/>
        <w:numPr>
          <w:ilvl w:val="0"/>
          <w:numId w:val="32"/>
        </w:numPr>
        <w:spacing w:after="160"/>
        <w:jc w:val="left"/>
        <w:rPr>
          <w:b/>
          <w:szCs w:val="26"/>
        </w:rPr>
      </w:pPr>
      <w:r w:rsidRPr="002C2A7F">
        <w:rPr>
          <w:iCs/>
          <w:szCs w:val="26"/>
        </w:rPr>
        <w:t>GS.TS. Trần Ngọc Chấn, (1998).</w:t>
      </w:r>
      <w:r w:rsidRPr="002C2A7F">
        <w:rPr>
          <w:szCs w:val="26"/>
        </w:rPr>
        <w:t xml:space="preserve"> </w:t>
      </w:r>
      <w:r w:rsidRPr="002C2A7F">
        <w:rPr>
          <w:i/>
          <w:szCs w:val="26"/>
        </w:rPr>
        <w:t>Kĩ thuật thông gió</w:t>
      </w:r>
      <w:r w:rsidRPr="002C2A7F">
        <w:rPr>
          <w:szCs w:val="26"/>
        </w:rPr>
        <w:t>. Nhà xuất bản Xây dựng Hà Nội.</w:t>
      </w:r>
    </w:p>
    <w:p w:rsidR="00EE050C" w:rsidRPr="00FD3BE4" w:rsidRDefault="00EE050C" w:rsidP="00EE050C">
      <w:pPr>
        <w:pStyle w:val="ListParagraph"/>
        <w:numPr>
          <w:ilvl w:val="0"/>
          <w:numId w:val="32"/>
        </w:numPr>
        <w:spacing w:after="160"/>
        <w:jc w:val="left"/>
        <w:rPr>
          <w:b/>
          <w:i/>
          <w:szCs w:val="26"/>
        </w:rPr>
      </w:pPr>
      <w:r>
        <w:rPr>
          <w:szCs w:val="26"/>
        </w:rPr>
        <w:t xml:space="preserve">QCVN 05:2013/BTNMT. </w:t>
      </w:r>
      <w:r w:rsidRPr="00FD3BE4">
        <w:rPr>
          <w:szCs w:val="26"/>
        </w:rPr>
        <w:t>Quy chuẩn kỹ thuật quốc gia về chất lượng không khí xung quanh</w:t>
      </w:r>
      <w:r w:rsidRPr="00FD3BE4">
        <w:rPr>
          <w:i/>
          <w:szCs w:val="26"/>
        </w:rPr>
        <w:t>.</w:t>
      </w:r>
    </w:p>
    <w:p w:rsidR="00EE050C" w:rsidRPr="00890082" w:rsidRDefault="00EE050C" w:rsidP="00EE050C">
      <w:pPr>
        <w:pStyle w:val="ListParagraph"/>
        <w:numPr>
          <w:ilvl w:val="0"/>
          <w:numId w:val="32"/>
        </w:numPr>
        <w:spacing w:after="160"/>
        <w:ind w:left="567" w:right="49"/>
        <w:jc w:val="left"/>
        <w:rPr>
          <w:b/>
          <w:i/>
          <w:szCs w:val="26"/>
        </w:rPr>
      </w:pPr>
      <w:r>
        <w:rPr>
          <w:szCs w:val="26"/>
        </w:rPr>
        <w:t>QCVN 19:2009/BTNMT. Quy chuẩn kỹ thuật quốc gia về khí thải công nghiệp đối với bụi và các chất vô cơ.</w:t>
      </w:r>
    </w:p>
    <w:p w:rsidR="00EE050C" w:rsidRDefault="00EE050C" w:rsidP="00CC64AC">
      <w:pPr>
        <w:spacing w:before="120"/>
        <w:rPr>
          <w:sz w:val="28"/>
          <w:szCs w:val="28"/>
        </w:rPr>
      </w:pPr>
    </w:p>
    <w:p w:rsidR="00146BDF" w:rsidRPr="004B75ED" w:rsidRDefault="00146BDF" w:rsidP="00CC64AC">
      <w:pPr>
        <w:spacing w:before="120"/>
        <w:rPr>
          <w:sz w:val="28"/>
          <w:szCs w:val="28"/>
        </w:rPr>
      </w:pPr>
    </w:p>
    <w:p w:rsidR="00A03D37" w:rsidRPr="00A03D37" w:rsidRDefault="00A03D37" w:rsidP="00B53D37">
      <w:pPr>
        <w:spacing w:before="100" w:beforeAutospacing="1" w:after="100" w:afterAutospacing="1"/>
      </w:pPr>
    </w:p>
    <w:sectPr w:rsidR="00A03D37" w:rsidRPr="00A03D37" w:rsidSect="003621BC">
      <w:headerReference w:type="even" r:id="rId550"/>
      <w:headerReference w:type="default" r:id="rId551"/>
      <w:footerReference w:type="even" r:id="rId552"/>
      <w:footerReference w:type="default" r:id="rId553"/>
      <w:headerReference w:type="first" r:id="rId554"/>
      <w:footerReference w:type="first" r:id="rId555"/>
      <w:pgSz w:w="11906" w:h="16841"/>
      <w:pgMar w:top="1418" w:right="1134" w:bottom="1418" w:left="1701" w:header="907" w:footer="907"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7ACC" w:rsidRDefault="00787ACC">
      <w:pPr>
        <w:spacing w:after="0" w:line="240" w:lineRule="auto"/>
      </w:pPr>
      <w:r>
        <w:separator/>
      </w:r>
    </w:p>
  </w:endnote>
  <w:endnote w:type="continuationSeparator" w:id="0">
    <w:p w:rsidR="00787ACC" w:rsidRDefault="00787A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A3"/>
    <w:family w:val="swiss"/>
    <w:pitch w:val="variable"/>
    <w:sig w:usb0="E0002AFF" w:usb1="C000247B" w:usb2="00000009" w:usb3="00000000" w:csb0="000001FF" w:csb1="00000000"/>
  </w:font>
  <w:font w:name="Calibri Light">
    <w:panose1 w:val="020F0302020204030204"/>
    <w:charset w:val="A3"/>
    <w:family w:val="swiss"/>
    <w:pitch w:val="variable"/>
    <w:sig w:usb0="E0002A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Prop BT">
    <w:altName w:val="Symbol"/>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ommercialPi BT">
    <w:altName w:val="Wingdings 2"/>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2" w:line="259" w:lineRule="auto"/>
      <w:ind w:firstLine="0"/>
    </w:pPr>
    <w:r>
      <w:rPr>
        <w:rFonts w:ascii="Calibri" w:eastAsia="Calibri" w:hAnsi="Calibri" w:cs="Calibri"/>
        <w:noProof/>
        <w:sz w:val="22"/>
        <w:lang w:val="vi-VN" w:eastAsia="vi-VN"/>
      </w:rPr>
      <mc:AlternateContent>
        <mc:Choice Requires="wpg">
          <w:drawing>
            <wp:anchor distT="0" distB="0" distL="114300" distR="114300" simplePos="0" relativeHeight="251667456" behindDoc="0" locked="0" layoutInCell="1" allowOverlap="1" wp14:anchorId="7C33C2A0" wp14:editId="68BE65F0">
              <wp:simplePos x="0" y="0"/>
              <wp:positionH relativeFrom="page">
                <wp:posOffset>1062533</wp:posOffset>
              </wp:positionH>
              <wp:positionV relativeFrom="page">
                <wp:posOffset>10079736</wp:posOffset>
              </wp:positionV>
              <wp:extent cx="5798185" cy="56388"/>
              <wp:effectExtent l="0" t="0" r="0" b="0"/>
              <wp:wrapSquare wrapText="bothSides"/>
              <wp:docPr id="243713" name="Group 243713"/>
              <wp:cNvGraphicFramePr/>
              <a:graphic xmlns:a="http://schemas.openxmlformats.org/drawingml/2006/main">
                <a:graphicData uri="http://schemas.microsoft.com/office/word/2010/wordprocessingGroup">
                  <wpg:wgp>
                    <wpg:cNvGrpSpPr/>
                    <wpg:grpSpPr>
                      <a:xfrm>
                        <a:off x="0" y="0"/>
                        <a:ext cx="5798185" cy="56388"/>
                        <a:chOff x="0" y="0"/>
                        <a:chExt cx="5798185" cy="56388"/>
                      </a:xfrm>
                    </wpg:grpSpPr>
                    <wps:wsp>
                      <wps:cNvPr id="251414" name="Shape 251414"/>
                      <wps:cNvSpPr/>
                      <wps:spPr>
                        <a:xfrm>
                          <a:off x="0" y="0"/>
                          <a:ext cx="5798185" cy="38100"/>
                        </a:xfrm>
                        <a:custGeom>
                          <a:avLst/>
                          <a:gdLst/>
                          <a:ahLst/>
                          <a:cxnLst/>
                          <a:rect l="0" t="0" r="0" b="0"/>
                          <a:pathLst>
                            <a:path w="5798185" h="38100">
                              <a:moveTo>
                                <a:pt x="0" y="0"/>
                              </a:moveTo>
                              <a:lnTo>
                                <a:pt x="5798185" y="0"/>
                              </a:lnTo>
                              <a:lnTo>
                                <a:pt x="5798185"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415" name="Shape 251415"/>
                      <wps:cNvSpPr/>
                      <wps:spPr>
                        <a:xfrm>
                          <a:off x="0" y="47244"/>
                          <a:ext cx="5798185" cy="9144"/>
                        </a:xfrm>
                        <a:custGeom>
                          <a:avLst/>
                          <a:gdLst/>
                          <a:ahLst/>
                          <a:cxnLst/>
                          <a:rect l="0" t="0" r="0" b="0"/>
                          <a:pathLst>
                            <a:path w="5798185" h="9144">
                              <a:moveTo>
                                <a:pt x="0" y="0"/>
                              </a:moveTo>
                              <a:lnTo>
                                <a:pt x="5798185" y="0"/>
                              </a:lnTo>
                              <a:lnTo>
                                <a:pt x="579818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5="http://schemas.microsoft.com/office/word/2012/wordml">
          <w:pict>
            <v:group w14:anchorId="3577F27F" id="Group 243713" o:spid="_x0000_s1026" style="position:absolute;margin-left:83.65pt;margin-top:793.7pt;width:456.55pt;height:4.45pt;z-index:251667456;mso-position-horizontal-relative:page;mso-position-vertical-relative:page" coordsize="5798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A/i6QIAAAAKAAAOAAAAZHJzL2Uyb0RvYy54bWzsVktv2zAMvg/YfxB8Xx3n0aRGnB7WrZdh&#10;K9buB6iy/ABkSZDUOPn3oyjLcR8oig7oaTlItERS5Ed9jLaXh06QPTe2VbJIsrNZQrhkqmxlXSR/&#10;7r5/2STEOipLKpTkRXLkNrncff607XXO56pRouSGgBNp814XSeOcztPUsoZ31J4pzSVsVsp01MGn&#10;qdPS0B68dyKdz2bnaa9MqY1i3FpYvQqbyQ79VxVn7ldVWe6IKBKIzeFocLz3Y7rb0rw2VDctG8Kg&#10;74iio62EQ0dXV9RR8mDaZ666lhllVeXOmOpSVVUt45gDZJPNnmRzbdSDxlzqvK/1CBNA+wSnd7tl&#10;P/c3hrRlkcyXi3W2SIikHdQJjybDGoDU6zoH3Wujb/WNGRbq8OXzPlSm8zNkRA4I73GElx8cYbC4&#10;Wl9sss0qIQz2VueLzSbAzxqo0TMr1nx71S6Nh6Y+tjGUXsNFsies7L9hddtQzbEE1ucfsVply2wZ&#10;sUIdMg9rCA3qjkDZ3AJm70JpsclmeEnHbGnOHqy75grhpvsf1oU7XEaJNlFiBxlFA0x4lQOaOm/n&#10;o/Qi6Sf1aookBOJ3O7Xndwr13JOiQZCnXSGnWmPt47UA3agRZ43+pprT9KNWnIM2cBo8vlUvQhl8&#10;QAg+1d12EDB9kKcAC+mRgFMYhe5UCeqQ5l3roG2JtoOeN1/PxhoJCd78FQwVR8kdBfdwCfmbV0A1&#10;pIdfsKa+/yoM2VPfnPCHzqnQDR1WPUMgpEEVZfTj7atWiNFlhqYvuQweBmVvx7EvjpazYMmGaEJz&#10;hBYDSccWCRGMRniykm60l9DYMcxJtl68V+URWwUCApz0XeSjyAldJjSyCTlXPkofAhD5reRcrufL&#10;ZWhTL7axiyxsA0KxBU6vz4fxE+PwpTkRcEqQePFPu49pNCVd1I0acX5Oz0nyUSnO08PfqPb4XAD0&#10;Pzk9CX1R7UeQE/9H4ZmBTWZ4Evl3zPQb5OnDbfcXAAD//wMAUEsDBBQABgAIAAAAIQChib5j4gAA&#10;AA4BAAAPAAAAZHJzL2Rvd25yZXYueG1sTI/BTsMwEETvSPyDtUjcqB1C0xDiVFUFnCokWiTEzY23&#10;SdTYjmI3Sf+ezQluM7uj2bf5ejItG7D3jbMSooUAhrZ0urGVhK/D20MKzAdltWqdRQlX9LAubm9y&#10;lWk32k8c9qFiVGJ9piTUIXQZ576s0Si/cB1a2p1cb1Qg21dc92qkctPyRyESblRj6UKtOtzWWJ73&#10;FyPhfVTjJo5eh935tL3+HJYf37sIpby/mzYvwAJO4S8MMz6hQ0FMR3ex2rOWfLKKKUpima6egM0R&#10;kQpSx3n2nMTAi5z/f6P4BQAA//8DAFBLAQItABQABgAIAAAAIQC2gziS/gAAAOEBAAATAAAAAAAA&#10;AAAAAAAAAAAAAABbQ29udGVudF9UeXBlc10ueG1sUEsBAi0AFAAGAAgAAAAhADj9If/WAAAAlAEA&#10;AAsAAAAAAAAAAAAAAAAALwEAAF9yZWxzLy5yZWxzUEsBAi0AFAAGAAgAAAAhAIHED+LpAgAAAAoA&#10;AA4AAAAAAAAAAAAAAAAALgIAAGRycy9lMm9Eb2MueG1sUEsBAi0AFAAGAAgAAAAhAKGJvmPiAAAA&#10;DgEAAA8AAAAAAAAAAAAAAAAAQwUAAGRycy9kb3ducmV2LnhtbFBLBQYAAAAABAAEAPMAAABSBgAA&#10;AAA=&#10;">
              <v:shape id="Shape 251414" o:spid="_x0000_s1027" style="position:absolute;width:57981;height:381;visibility:visible;mso-wrap-style:square;v-text-anchor:top" coordsize="5798185,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FLcUA&#10;AADfAAAADwAAAGRycy9kb3ducmV2LnhtbESPzWrDMBCE74G+g9hCbons/BbXckgLgV7j9AEWa2s5&#10;tVaupSRKn74qFHocZuYbptxF24srjb5zrCCfZyCIG6c7bhW8nw6zJxA+IGvsHZOCO3nYVQ+TEgvt&#10;bnykax1akSDsC1RgQhgKKX1jyKKfu4E4eR9utBiSHFupR7wluO3lIss20mLHacHgQK+Gms/6YhUs&#10;0Ti53XyF+/o7nre+jofj+UWp6WPcP4MIFMN/+K/9phUs1vkqX8Hvn/QFZ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IYUtxQAAAN8AAAAPAAAAAAAAAAAAAAAAAJgCAABkcnMv&#10;ZG93bnJldi54bWxQSwUGAAAAAAQABAD1AAAAigMAAAAA&#10;" path="m,l5798185,r,38100l,38100,,e" fillcolor="black" stroked="f" strokeweight="0">
                <v:stroke miterlimit="83231f" joinstyle="miter"/>
                <v:path arrowok="t" textboxrect="0,0,5798185,38100"/>
              </v:shape>
              <v:shape id="Shape 251415" o:spid="_x0000_s1028" style="position:absolute;top:472;width:57981;height:91;visibility:visible;mso-wrap-style:square;v-text-anchor:top" coordsize="579818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1gMYA&#10;AADfAAAADwAAAGRycy9kb3ducmV2LnhtbESPUWvCMBSF3wf+h3CFvc20ZQ7pjCIFwTIQpv6AS3Jt&#10;ypqb2kTt9usXYbDHwznnO5zlenSduNEQWs8K8lkGglh703Kj4HTcvixAhIhssPNMCr4pwHo1eVpi&#10;afydP+l2iI1IEA4lKrAx9qWUQVtyGGa+J07e2Q8OY5JDI82A9wR3nSyy7E06bDktWOypsqS/Dlen&#10;oL3qwsrL0Tb6Y784Vz91VftaqefpuHkHEWmM/+G/9s4oKOb5az6Hx5/0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k1gMYAAADfAAAADwAAAAAAAAAAAAAAAACYAgAAZHJz&#10;L2Rvd25yZXYueG1sUEsFBgAAAAAEAAQA9QAAAIsDAAAAAA==&#10;" path="m,l5798185,r,9144l,9144,,e" fillcolor="black" stroked="f" strokeweight="0">
                <v:stroke miterlimit="83231f" joinstyle="miter"/>
                <v:path arrowok="t" textboxrect="0,0,5798185,9144"/>
              </v:shape>
              <w10:wrap type="square" anchorx="page" anchory="page"/>
            </v:group>
          </w:pict>
        </mc:Fallback>
      </mc:AlternateContent>
    </w:r>
    <w:r>
      <w:rPr>
        <w:b/>
        <w:sz w:val="24"/>
      </w:rPr>
      <w:t xml:space="preserve">GVHD: ThS. Nguyễn Phước Quý An       SVTH: Võ Thị Minh Hường –Lớp 11QLMT </w:t>
    </w:r>
    <w:r>
      <w:fldChar w:fldCharType="begin"/>
    </w:r>
    <w:r>
      <w:instrText xml:space="preserve"> PAGE   \* MERGEFORMAT </w:instrText>
    </w:r>
    <w:r>
      <w:fldChar w:fldCharType="separate"/>
    </w:r>
    <w:r>
      <w:rPr>
        <w:sz w:val="24"/>
      </w:rPr>
      <w:t>67</w:t>
    </w:r>
    <w:r>
      <w:rPr>
        <w:sz w:val="24"/>
      </w:rPr>
      <w:fldChar w:fldCharType="end"/>
    </w:r>
    <w:r>
      <w:rPr>
        <w:rFonts w:ascii="Calibri" w:eastAsia="Calibri" w:hAnsi="Calibri" w:cs="Calibri"/>
        <w:sz w:val="22"/>
      </w:rPr>
      <w:t xml:space="preserve"> </w:t>
    </w:r>
  </w:p>
  <w:p w:rsidR="00F833A9" w:rsidRDefault="00F833A9">
    <w:pPr>
      <w:spacing w:after="0" w:line="259" w:lineRule="auto"/>
      <w:ind w:firstLine="0"/>
      <w:jc w:val="left"/>
    </w:pP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2" w:line="259" w:lineRule="auto"/>
      <w:ind w:firstLine="0"/>
    </w:pPr>
    <w:r>
      <w:rPr>
        <w:rFonts w:ascii="Calibri" w:eastAsia="Calibri" w:hAnsi="Calibri" w:cs="Calibri"/>
        <w:noProof/>
        <w:sz w:val="22"/>
        <w:lang w:val="vi-VN" w:eastAsia="vi-VN"/>
      </w:rPr>
      <mc:AlternateContent>
        <mc:Choice Requires="wpg">
          <w:drawing>
            <wp:anchor distT="0" distB="0" distL="114300" distR="114300" simplePos="0" relativeHeight="251669504" behindDoc="0" locked="0" layoutInCell="1" allowOverlap="1" wp14:anchorId="730D6459" wp14:editId="63CF9C5F">
              <wp:simplePos x="0" y="0"/>
              <wp:positionH relativeFrom="page">
                <wp:posOffset>1062533</wp:posOffset>
              </wp:positionH>
              <wp:positionV relativeFrom="page">
                <wp:posOffset>10079736</wp:posOffset>
              </wp:positionV>
              <wp:extent cx="5798185" cy="56388"/>
              <wp:effectExtent l="0" t="0" r="0" b="0"/>
              <wp:wrapSquare wrapText="bothSides"/>
              <wp:docPr id="243577" name="Group 243577"/>
              <wp:cNvGraphicFramePr/>
              <a:graphic xmlns:a="http://schemas.openxmlformats.org/drawingml/2006/main">
                <a:graphicData uri="http://schemas.microsoft.com/office/word/2010/wordprocessingGroup">
                  <wpg:wgp>
                    <wpg:cNvGrpSpPr/>
                    <wpg:grpSpPr>
                      <a:xfrm>
                        <a:off x="0" y="0"/>
                        <a:ext cx="5798185" cy="56388"/>
                        <a:chOff x="0" y="0"/>
                        <a:chExt cx="5798185" cy="56388"/>
                      </a:xfrm>
                    </wpg:grpSpPr>
                    <wps:wsp>
                      <wps:cNvPr id="251410" name="Shape 251410"/>
                      <wps:cNvSpPr/>
                      <wps:spPr>
                        <a:xfrm>
                          <a:off x="0" y="0"/>
                          <a:ext cx="5798185" cy="38100"/>
                        </a:xfrm>
                        <a:custGeom>
                          <a:avLst/>
                          <a:gdLst/>
                          <a:ahLst/>
                          <a:cxnLst/>
                          <a:rect l="0" t="0" r="0" b="0"/>
                          <a:pathLst>
                            <a:path w="5798185" h="38100">
                              <a:moveTo>
                                <a:pt x="0" y="0"/>
                              </a:moveTo>
                              <a:lnTo>
                                <a:pt x="5798185" y="0"/>
                              </a:lnTo>
                              <a:lnTo>
                                <a:pt x="5798185"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411" name="Shape 251411"/>
                      <wps:cNvSpPr/>
                      <wps:spPr>
                        <a:xfrm>
                          <a:off x="0" y="47244"/>
                          <a:ext cx="5798185" cy="9144"/>
                        </a:xfrm>
                        <a:custGeom>
                          <a:avLst/>
                          <a:gdLst/>
                          <a:ahLst/>
                          <a:cxnLst/>
                          <a:rect l="0" t="0" r="0" b="0"/>
                          <a:pathLst>
                            <a:path w="5798185" h="9144">
                              <a:moveTo>
                                <a:pt x="0" y="0"/>
                              </a:moveTo>
                              <a:lnTo>
                                <a:pt x="5798185" y="0"/>
                              </a:lnTo>
                              <a:lnTo>
                                <a:pt x="579818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5="http://schemas.microsoft.com/office/word/2012/wordml">
          <w:pict>
            <v:group w14:anchorId="6B7941F2" id="Group 243577" o:spid="_x0000_s1026" style="position:absolute;margin-left:83.65pt;margin-top:793.7pt;width:456.55pt;height:4.45pt;z-index:251669504;mso-position-horizontal-relative:page;mso-position-vertical-relative:page" coordsize="5798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mBy6AIAAAAKAAAOAAAAZHJzL2Uyb0RvYy54bWzsVs1u2zAMvg/YOwi+r47TpEmNOD2sWy/D&#10;VqzdA6iy/APIkiCpcfL2oyjLcdOiKDqgp+Vg0RJJkR/5Md5c7TtBdtzYVskiyc5mCeGSqbKVdZH8&#10;uf/+ZZ0Q66gsqVCSF8mB2+Rq+/nTptc5n6tGiZIbAk6kzXtdJI1zOk9TyxreUXumNJdwWCnTUQev&#10;pk5LQ3vw3ol0PptdpL0ypTaKcWth9zocJlv0X1WcuV9VZbkjokggNodPg88H/0y3G5rXhuqmZUMY&#10;9B1RdLSVcOno6po6Sh5N+8xV1zKjrKrcGVNdqqqqZRxzgGyy2Uk2N0Y9asylzvtajzABtCc4vdst&#10;+7m7NaQti2S+OF+uVgmRtIM64dVk2AOQel3noHtj9J2+NcNGHd583vvKdH6FjMge4T2M8PK9Iww2&#10;l6vLdbZeJoTB2fLifL0O8LMGavTMijXfXrVL46Wpj20MpdfQSPaIlf03rO4aqjmWwPr8I1bLbJFB&#10;OwWsUIfMwx5Cg7ojUDa3gNm7UDpfZzNs0jFbmrNH6264Qrjp7od1oYfLKNEmSmwvo2iACa9yQFPn&#10;7XyUXiT9pF5NkYRA/GmndvxeoZ47KRoEeTwVcqo11j62BehGjbhq9DfVnKYfteIatKEI4PGtehHK&#10;4ANC8KluN4OA6YM8BVhIjwTcwihMp0pQhzTvWgdjS7QdzLz5ajbWSEjw5lswVBwldxDcwyXkb14B&#10;1ZAefsOa+uGrMGRH/XDCHzqnQjd02PUMgZAGVZTRj7evWiFGlxmavuQyeBiUvR3HuThazoIlG6IJ&#10;wxFGDCQdRyREMBrhzUq60V7CYMcwJ9l68UGVBxwVCAhw0k+RjyJn9gI5Mx+lDwGI/FZyLlbzxSKM&#10;qRfH2GUWjgGhOAKn7fNh/MQ4fGmOBJwSJDb+8fQpjaaki7pRI67P6TlJPirFdXr5G9We3guA/ien&#10;J6Evqv0IcuL/KHxm4JAZPon8d8z0HeTph9v2LwAAAP//AwBQSwMEFAAGAAgAAAAhAKGJvmPiAAAA&#10;DgEAAA8AAABkcnMvZG93bnJldi54bWxMj8FOwzAQRO9I/IO1SNyoHULTEOJUVQWcKiRaJMTNjbdJ&#10;1NiOYjdJ/57NCW4zu6PZt/l6Mi0bsPeNsxKihQCGtnS6sZWEr8PbQwrMB2W1ap1FCVf0sC5ub3KV&#10;aTfaTxz2oWJUYn2mJNQhdBnnvqzRKL9wHVranVxvVCDbV1z3aqRy0/JHIRJuVGPpQq063NZYnvcX&#10;I+F9VOMmjl6H3fm0vf4clh/fuwilvL+bNi/AAk7hLwwzPqFDQUxHd7Has5Z8soopSmKZrp6AzRGR&#10;ClLHefacxMCLnP9/o/gFAAD//wMAUEsBAi0AFAAGAAgAAAAhALaDOJL+AAAA4QEAABMAAAAAAAAA&#10;AAAAAAAAAAAAAFtDb250ZW50X1R5cGVzXS54bWxQSwECLQAUAAYACAAAACEAOP0h/9YAAACUAQAA&#10;CwAAAAAAAAAAAAAAAAAvAQAAX3JlbHMvLnJlbHNQSwECLQAUAAYACAAAACEAsY5gcugCAAAACgAA&#10;DgAAAAAAAAAAAAAAAAAuAgAAZHJzL2Uyb0RvYy54bWxQSwECLQAUAAYACAAAACEAoYm+Y+IAAAAO&#10;AQAADwAAAAAAAAAAAAAAAABCBQAAZHJzL2Rvd25yZXYueG1sUEsFBgAAAAAEAAQA8wAAAFEGAAAA&#10;AA==&#10;">
              <v:shape id="Shape 251410" o:spid="_x0000_s1027" style="position:absolute;width:57981;height:381;visibility:visible;mso-wrap-style:square;v-text-anchor:top" coordsize="5798185,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qDLsQA&#10;AADfAAAADwAAAGRycy9kb3ducmV2LnhtbESPy27CMBBF90j8gzVI3YETWh4KGNRWQuqWwAeM4iEO&#10;xOMQu2D4eryo1OXVfemst9G24ka9bxwryCcZCOLK6YZrBcfDbrwE4QOyxtYxKXiQh+1mOFhjod2d&#10;93QrQy3SCPsCFZgQukJKXxmy6CeuI07eyfUWQ5J9LXWP9zRuWznNsrm02HB6MNjRt6HqUv5aBe9o&#10;nFzMr+Exe8bzwpdxtz9/KfU2ip8rEIFi+A//tX+0guks/8gTQeJJLC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agy7EAAAA3wAAAA8AAAAAAAAAAAAAAAAAmAIAAGRycy9k&#10;b3ducmV2LnhtbFBLBQYAAAAABAAEAPUAAACJAwAAAAA=&#10;" path="m,l5798185,r,38100l,38100,,e" fillcolor="black" stroked="f" strokeweight="0">
                <v:stroke miterlimit="83231f" joinstyle="miter"/>
                <v:path arrowok="t" textboxrect="0,0,5798185,38100"/>
              </v:shape>
              <v:shape id="Shape 251411" o:spid="_x0000_s1028" style="position:absolute;top:472;width:57981;height:91;visibility:visible;mso-wrap-style:square;v-text-anchor:top" coordsize="579818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zg8YA&#10;AADfAAAADwAAAGRycy9kb3ducmV2LnhtbESPUWvCMBSF3wf+h3CFvc20xQ3pjCIFwSIMpvsBl+Ta&#10;FJub2kTt/PXLYLDHwznnO5zlenSduNEQWs8K8lkGglh703Kj4Ou4fVmACBHZYOeZFHxTgPVq8rTE&#10;0vg7f9LtEBuRIBxKVGBj7Espg7bkMMx8T5y8kx8cxiSHRpoB7wnuOllk2Zt02HJasNhTZUmfD1en&#10;oL3qwsrL0TZ6/7E4VY+6qn2t1PN03LyDiDTG//Bfe2cUFK/5PM/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Izg8YAAADfAAAADwAAAAAAAAAAAAAAAACYAgAAZHJz&#10;L2Rvd25yZXYueG1sUEsFBgAAAAAEAAQA9QAAAIsDAAAAAA==&#10;" path="m,l5798185,r,9144l,9144,,e" fillcolor="black" stroked="f" strokeweight="0">
                <v:stroke miterlimit="83231f" joinstyle="miter"/>
                <v:path arrowok="t" textboxrect="0,0,5798185,9144"/>
              </v:shape>
              <w10:wrap type="square" anchorx="page" anchory="page"/>
            </v:group>
          </w:pict>
        </mc:Fallback>
      </mc:AlternateContent>
    </w:r>
    <w:r>
      <w:rPr>
        <w:b/>
        <w:sz w:val="24"/>
      </w:rPr>
      <w:t xml:space="preserve">GVHD: ThS. Nguyễn Phước Quý An       SVTH: Võ Thị Minh Hường –Lớp 11QLMT </w:t>
    </w:r>
    <w:r>
      <w:fldChar w:fldCharType="begin"/>
    </w:r>
    <w:r>
      <w:instrText xml:space="preserve"> PAGE   \* MERGEFORMAT </w:instrText>
    </w:r>
    <w:r>
      <w:fldChar w:fldCharType="separate"/>
    </w:r>
    <w:r>
      <w:rPr>
        <w:sz w:val="24"/>
      </w:rPr>
      <w:t>67</w:t>
    </w:r>
    <w:r>
      <w:rPr>
        <w:sz w:val="24"/>
      </w:rPr>
      <w:fldChar w:fldCharType="end"/>
    </w:r>
    <w:r>
      <w:rPr>
        <w:rFonts w:ascii="Calibri" w:eastAsia="Calibri" w:hAnsi="Calibri" w:cs="Calibri"/>
        <w:sz w:val="22"/>
      </w:rPr>
      <w:t xml:space="preserve"> </w:t>
    </w:r>
  </w:p>
  <w:p w:rsidR="00F833A9" w:rsidRDefault="00F833A9">
    <w:pPr>
      <w:spacing w:after="0" w:line="259" w:lineRule="auto"/>
      <w:ind w:firstLine="0"/>
      <w:jc w:val="left"/>
    </w:pP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rsidP="00D22FEC">
    <w:pPr>
      <w:pBdr>
        <w:top w:val="thinThickSmallGap" w:sz="24" w:space="1" w:color="auto"/>
      </w:pBdr>
      <w:tabs>
        <w:tab w:val="left" w:pos="0"/>
        <w:tab w:val="center" w:pos="5103"/>
        <w:tab w:val="right" w:pos="9071"/>
      </w:tabs>
      <w:spacing w:after="2" w:line="259" w:lineRule="auto"/>
      <w:ind w:firstLine="0"/>
      <w:jc w:val="left"/>
    </w:pPr>
    <w:r w:rsidRPr="00507921">
      <w:rPr>
        <w:sz w:val="20"/>
        <w:szCs w:val="20"/>
      </w:rPr>
      <w:t xml:space="preserve">SVTH: Lê Thị Mỹ Hạnh-Lớp 12QLMT </w:t>
    </w:r>
    <w:r>
      <w:rPr>
        <w:sz w:val="20"/>
        <w:szCs w:val="20"/>
      </w:rPr>
      <w:tab/>
    </w:r>
    <w:r w:rsidRPr="00507921">
      <w:rPr>
        <w:sz w:val="20"/>
        <w:szCs w:val="20"/>
      </w:rPr>
      <w:t>GVHD: Nguyễn Đình Huấn</w:t>
    </w:r>
    <w:r>
      <w:rPr>
        <w:sz w:val="20"/>
        <w:szCs w:val="20"/>
      </w:rPr>
      <w:tab/>
    </w:r>
    <w:r w:rsidRPr="00507921">
      <w:rPr>
        <w:sz w:val="20"/>
        <w:szCs w:val="20"/>
      </w:rPr>
      <w:t xml:space="preserve"> </w:t>
    </w:r>
    <w:r w:rsidRPr="00507921">
      <w:rPr>
        <w:sz w:val="20"/>
        <w:szCs w:val="20"/>
      </w:rPr>
      <w:fldChar w:fldCharType="begin"/>
    </w:r>
    <w:r w:rsidRPr="00507921">
      <w:rPr>
        <w:sz w:val="20"/>
        <w:szCs w:val="20"/>
      </w:rPr>
      <w:instrText xml:space="preserve"> PAGE   \* MERGEFORMAT </w:instrText>
    </w:r>
    <w:r w:rsidRPr="00507921">
      <w:rPr>
        <w:sz w:val="20"/>
        <w:szCs w:val="20"/>
      </w:rPr>
      <w:fldChar w:fldCharType="separate"/>
    </w:r>
    <w:r w:rsidR="00E771C4">
      <w:rPr>
        <w:noProof/>
        <w:sz w:val="20"/>
        <w:szCs w:val="20"/>
      </w:rPr>
      <w:t>31</w:t>
    </w:r>
    <w:r w:rsidRPr="00507921">
      <w:rPr>
        <w:sz w:val="20"/>
        <w:szCs w:val="20"/>
      </w:rPr>
      <w:fldChar w:fldCharType="end"/>
    </w:r>
    <w:r w:rsidRPr="00507921">
      <w:rPr>
        <w:rFonts w:ascii="Calibri" w:eastAsia="Calibri" w:hAnsi="Calibri" w:cs="Calibri"/>
        <w:sz w:val="20"/>
        <w:szCs w:val="20"/>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160" w:line="259" w:lineRule="auto"/>
      <w:ind w:firstLine="0"/>
      <w:jc w:val="lef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rsidP="007A6267">
    <w:pPr>
      <w:pBdr>
        <w:top w:val="thinThickSmallGap" w:sz="24" w:space="1" w:color="auto"/>
      </w:pBdr>
      <w:tabs>
        <w:tab w:val="left" w:pos="0"/>
        <w:tab w:val="center" w:pos="5103"/>
        <w:tab w:val="right" w:pos="9071"/>
      </w:tabs>
      <w:spacing w:after="2" w:line="259" w:lineRule="auto"/>
      <w:ind w:firstLine="0"/>
      <w:jc w:val="left"/>
    </w:pPr>
    <w:r w:rsidRPr="00507921">
      <w:rPr>
        <w:sz w:val="20"/>
        <w:szCs w:val="20"/>
      </w:rPr>
      <w:t xml:space="preserve">SVTH: Lê Thị Mỹ Hạnh-Lớp 12QLMT </w:t>
    </w:r>
    <w:r>
      <w:rPr>
        <w:sz w:val="20"/>
        <w:szCs w:val="20"/>
      </w:rPr>
      <w:tab/>
    </w:r>
    <w:r w:rsidRPr="00507921">
      <w:rPr>
        <w:sz w:val="20"/>
        <w:szCs w:val="20"/>
      </w:rPr>
      <w:t>GVHD: Nguyễn Đình Huấn</w:t>
    </w:r>
    <w:r>
      <w:rPr>
        <w:sz w:val="20"/>
        <w:szCs w:val="20"/>
      </w:rPr>
      <w:tab/>
    </w:r>
    <w:r w:rsidRPr="00507921">
      <w:rPr>
        <w:sz w:val="20"/>
        <w:szCs w:val="20"/>
      </w:rPr>
      <w:t xml:space="preserve"> </w:t>
    </w:r>
    <w:r w:rsidRPr="00507921">
      <w:rPr>
        <w:sz w:val="20"/>
        <w:szCs w:val="20"/>
      </w:rPr>
      <w:fldChar w:fldCharType="begin"/>
    </w:r>
    <w:r w:rsidRPr="00507921">
      <w:rPr>
        <w:sz w:val="20"/>
        <w:szCs w:val="20"/>
      </w:rPr>
      <w:instrText xml:space="preserve"> PAGE   \* MERGEFORMAT </w:instrText>
    </w:r>
    <w:r w:rsidRPr="00507921">
      <w:rPr>
        <w:sz w:val="20"/>
        <w:szCs w:val="20"/>
      </w:rPr>
      <w:fldChar w:fldCharType="separate"/>
    </w:r>
    <w:r w:rsidR="00E771C4">
      <w:rPr>
        <w:noProof/>
        <w:sz w:val="20"/>
        <w:szCs w:val="20"/>
      </w:rPr>
      <w:t>84</w:t>
    </w:r>
    <w:r w:rsidRPr="00507921">
      <w:rPr>
        <w:sz w:val="20"/>
        <w:szCs w:val="20"/>
      </w:rPr>
      <w:fldChar w:fldCharType="end"/>
    </w:r>
    <w:r w:rsidRPr="00507921">
      <w:rPr>
        <w:rFonts w:ascii="Calibri" w:eastAsia="Calibri" w:hAnsi="Calibri" w:cs="Calibri"/>
        <w:sz w:val="20"/>
        <w:szCs w:val="20"/>
      </w:rPr>
      <w:t xml:space="preserve"> </w:t>
    </w:r>
  </w:p>
  <w:p w:rsidR="00F833A9" w:rsidRDefault="00F833A9">
    <w:pPr>
      <w:spacing w:after="160" w:line="259" w:lineRule="auto"/>
      <w:ind w:firstLine="0"/>
      <w:jc w:val="lef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160" w:line="259" w:lineRule="auto"/>
      <w:ind w:firstLine="0"/>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7ACC" w:rsidRDefault="00787ACC">
      <w:pPr>
        <w:spacing w:after="0" w:line="240" w:lineRule="auto"/>
      </w:pPr>
      <w:r>
        <w:separator/>
      </w:r>
    </w:p>
  </w:footnote>
  <w:footnote w:type="continuationSeparator" w:id="0">
    <w:p w:rsidR="00787ACC" w:rsidRDefault="00787A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89" w:line="242" w:lineRule="auto"/>
      <w:ind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4384" behindDoc="0" locked="0" layoutInCell="1" allowOverlap="1" wp14:anchorId="2DFDC736" wp14:editId="7BD02BF8">
              <wp:simplePos x="0" y="0"/>
              <wp:positionH relativeFrom="page">
                <wp:posOffset>1062533</wp:posOffset>
              </wp:positionH>
              <wp:positionV relativeFrom="page">
                <wp:posOffset>637032</wp:posOffset>
              </wp:positionV>
              <wp:extent cx="5798185" cy="56387"/>
              <wp:effectExtent l="0" t="0" r="0" b="0"/>
              <wp:wrapSquare wrapText="bothSides"/>
              <wp:docPr id="243684" name="Group 243684"/>
              <wp:cNvGraphicFramePr/>
              <a:graphic xmlns:a="http://schemas.openxmlformats.org/drawingml/2006/main">
                <a:graphicData uri="http://schemas.microsoft.com/office/word/2010/wordprocessingGroup">
                  <wpg:wgp>
                    <wpg:cNvGrpSpPr/>
                    <wpg:grpSpPr>
                      <a:xfrm>
                        <a:off x="0" y="0"/>
                        <a:ext cx="5798185" cy="56387"/>
                        <a:chOff x="0" y="0"/>
                        <a:chExt cx="5798185" cy="56387"/>
                      </a:xfrm>
                    </wpg:grpSpPr>
                    <wps:wsp>
                      <wps:cNvPr id="251402" name="Shape 251402"/>
                      <wps:cNvSpPr/>
                      <wps:spPr>
                        <a:xfrm>
                          <a:off x="0" y="18287"/>
                          <a:ext cx="5798185" cy="38100"/>
                        </a:xfrm>
                        <a:custGeom>
                          <a:avLst/>
                          <a:gdLst/>
                          <a:ahLst/>
                          <a:cxnLst/>
                          <a:rect l="0" t="0" r="0" b="0"/>
                          <a:pathLst>
                            <a:path w="5798185" h="38100">
                              <a:moveTo>
                                <a:pt x="0" y="0"/>
                              </a:moveTo>
                              <a:lnTo>
                                <a:pt x="5798185" y="0"/>
                              </a:lnTo>
                              <a:lnTo>
                                <a:pt x="5798185"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403" name="Shape 251403"/>
                      <wps:cNvSpPr/>
                      <wps:spPr>
                        <a:xfrm>
                          <a:off x="0" y="0"/>
                          <a:ext cx="5798185" cy="9144"/>
                        </a:xfrm>
                        <a:custGeom>
                          <a:avLst/>
                          <a:gdLst/>
                          <a:ahLst/>
                          <a:cxnLst/>
                          <a:rect l="0" t="0" r="0" b="0"/>
                          <a:pathLst>
                            <a:path w="5798185" h="9144">
                              <a:moveTo>
                                <a:pt x="0" y="0"/>
                              </a:moveTo>
                              <a:lnTo>
                                <a:pt x="5798185" y="0"/>
                              </a:lnTo>
                              <a:lnTo>
                                <a:pt x="579818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5="http://schemas.microsoft.com/office/word/2012/wordml">
          <w:pict>
            <v:group w14:anchorId="53AFD6E4" id="Group 243684" o:spid="_x0000_s1026" style="position:absolute;margin-left:83.65pt;margin-top:50.15pt;width:456.55pt;height:4.45pt;z-index:251664384;mso-position-horizontal-relative:page;mso-position-vertical-relative:page" coordsize="5798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IVr6AIAAAAKAAAOAAAAZHJzL2Uyb0RvYy54bWzsVs1unDAQvlfqO1jcG2B/EoKWzaFpc6na&#10;qkkfwDHmRzK2ZTvL7tt3PGCWJNsoSqWcygEP9sx45ht/gzdX+06QHTe2VbKI0rMkIlwyVbayLqLf&#10;d18/ZRGxjsqSCiV5ER24ja62Hz9sep3zhWqUKLkh4ETavNdF1Din8zi2rOEdtWdKcwmLlTIddfBp&#10;6rg0tAfvnYgXSXIe98qU2ijGrYXZ62Ex2qL/quLM/agqyx0RRQSxOXwbfN/7d7zd0Lw2VDctG8Og&#10;b4iio62ETSdX19RR8mDaZ666lhllVeXOmOpiVVUt45gDZJMmT7K5MepBYy513td6ggmgfYLTm92y&#10;77ufhrRlES1Wy/NsFRFJO6gTbk3GOQCp13UOujdG3+qfZpyohy+f974ynR8hI7JHeA8TvHzvCIPJ&#10;9cVllmbriDBYW58vs4sBftZAjZ5ZsebLi3Zx2DT2sU2h9BoOkj1iZf8Nq9uGao4lsD7/gNU6XSWL&#10;gBXqkMUwh9Cg7gSUzS1g9leU0mwRkDiJ1DJLEzyoU8Y0Zw/W3XCFkNPdN+uGc1wGiTZBYnsZRANs&#10;eJEHmjpv5yP1IulnNWuKaAjEr3Zqx+8U6rknhYMgj6tCzrWm+oejAbpBI4wa/c015+kHrTAO2sBr&#10;8PhavQDl4ANC8KluN6OA6YM8B1hIjwTswih0qEpQh1TvWgetS7Qd9L3FRTLVSEjw5o/hUHWU3EFw&#10;D5eQv3gFdEOK+Alr6vvPwpAd9Q0KH3ROhW7oOOtZAiGNqiijH29ftUJMLlM0PeVy8DAqezuOvXGy&#10;TAZLNkYzNEhoM5B0aJMQwWSEOyvpJnsJzR3DnGXrxXtVHrBdICDAS99J3ougyxMEXfoofQhA5tcS&#10;dPxLnCTnZbpajfUJLXB+dN6NmxiHL8uRfHNyhEN/XH1MoTnhgm7QCONzas6SD0phnG/+SrXH+458&#10;/E9MX1T7HsTE/yhcMxDy8Urk7zHzb5DnF7ftHwAAAP//AwBQSwMEFAAGAAgAAAAhAIb2M5vgAAAA&#10;DAEAAA8AAABkcnMvZG93bnJldi54bWxMj0FPwkAQhe8m/ofNmHiT3YIi1m4JIeqJkAgmhNvQDm1D&#10;d7fpLm35905Pensv8/Lme8lyMLXoqPWVsxqiiQJBNnN5ZQsNP/vPpwUIH9DmWDtLGm7kYZne3yUY&#10;566339TtQiG4xPoYNZQhNLGUPivJoJ+4hizfzq41GNi2hcxb7Lnc1HKq1FwarCx/KLGhdUnZZXc1&#10;Gr567Fez6KPbXM7r23H/sj1sItL68WFYvYMINIS/MIz4jA4pM53c1eZe1OznrzOOslCKxZhQC/UM&#10;4jSqtynINJH/R6S/AAAA//8DAFBLAQItABQABgAIAAAAIQC2gziS/gAAAOEBAAATAAAAAAAAAAAA&#10;AAAAAAAAAABbQ29udGVudF9UeXBlc10ueG1sUEsBAi0AFAAGAAgAAAAhADj9If/WAAAAlAEAAAsA&#10;AAAAAAAAAAAAAAAALwEAAF9yZWxzLy5yZWxzUEsBAi0AFAAGAAgAAAAhAC9AhWvoAgAAAAoAAA4A&#10;AAAAAAAAAAAAAAAALgIAAGRycy9lMm9Eb2MueG1sUEsBAi0AFAAGAAgAAAAhAIb2M5vgAAAADAEA&#10;AA8AAAAAAAAAAAAAAAAAQgUAAGRycy9kb3ducmV2LnhtbFBLBQYAAAAABAAEAPMAAABPBgAAAAA=&#10;">
              <v:shape id="Shape 251402" o:spid="_x0000_s1027" style="position:absolute;top:182;width:57981;height:381;visibility:visible;mso-wrap-style:square;v-text-anchor:top" coordsize="5798185,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0uH8UA&#10;AADfAAAADwAAAGRycy9kb3ducmV2LnhtbESPzW7CMBCE75V4B2uReisOofwoYBBFQuJK2gdYxUsc&#10;iNchdsH06XGlSj2OZuYbzWoTbStu1PvGsYLxKANBXDndcK3g63P/tgDhA7LG1jEpeJCHzXrwssJC&#10;uzsf6VaGWiQI+wIVmBC6QkpfGbLoR64jTt7J9RZDkn0tdY/3BLetzLNsJi02nBYMdrQzVF3Kb6tg&#10;gsbJ+ewaHtOfeJ77Mu6P5w+lXodxuwQRKIb/8F/7oBXk0/F7lsPvn/QF5P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S4fxQAAAN8AAAAPAAAAAAAAAAAAAAAAAJgCAABkcnMv&#10;ZG93bnJldi54bWxQSwUGAAAAAAQABAD1AAAAigMAAAAA&#10;" path="m,l5798185,r,38100l,38100,,e" fillcolor="black" stroked="f" strokeweight="0">
                <v:stroke miterlimit="83231f" joinstyle="miter"/>
                <v:path arrowok="t" textboxrect="0,0,5798185,38100"/>
              </v:shape>
              <v:shape id="Shape 251403" o:spid="_x0000_s1028" style="position:absolute;width:57981;height:91;visibility:visible;mso-wrap-style:square;v-text-anchor:top" coordsize="579818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WesscA&#10;AADfAAAADwAAAGRycy9kb3ducmV2LnhtbESPUWvCMBSF3wf7D+EKe5up3SbSGUUKwspAmO4HXJJr&#10;U2xuuiZq5683guDj4ZzzHc58ObhWnKgPjWcFk3EGglh703Ct4He3fp2BCBHZYOuZFPxTgOXi+WmO&#10;hfFn/qHTNtYiQTgUqMDG2BVSBm3JYRj7jjh5e987jEn2tTQ9nhPctTLPsql02HBasNhRaUkftken&#10;oDnq3Mq/na3192a2Ly9VWflKqZfRsPoEEWmIj/C9/WUU5B+T9+wNbn/SF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VnrLHAAAA3wAAAA8AAAAAAAAAAAAAAAAAmAIAAGRy&#10;cy9kb3ducmV2LnhtbFBLBQYAAAAABAAEAPUAAACMAwAAAAA=&#10;" path="m,l5798185,r,9144l,9144,,e" fillcolor="black" stroked="f" strokeweight="0">
                <v:stroke miterlimit="83231f" joinstyle="miter"/>
                <v:path arrowok="t" textboxrect="0,0,5798185,9144"/>
              </v:shape>
              <w10:wrap type="square" anchorx="page" anchory="page"/>
            </v:group>
          </w:pict>
        </mc:Fallback>
      </mc:AlternateContent>
    </w:r>
    <w:r>
      <w:rPr>
        <w:b/>
        <w:i/>
        <w:sz w:val="24"/>
      </w:rPr>
      <w:t xml:space="preserve">Đồ án tốt nghiệp: Thiết kế HTTG phân xưởng máy may ở HT và kiểm soát ô nhiễm không khí Khu công nghiệp HT </w:t>
    </w:r>
  </w:p>
  <w:p w:rsidR="00F833A9" w:rsidRDefault="00F833A9">
    <w:pPr>
      <w:spacing w:after="0" w:line="259" w:lineRule="auto"/>
      <w:ind w:firstLine="0"/>
      <w:jc w:val="left"/>
    </w:pPr>
    <w:r>
      <w:rPr>
        <w:rFonts w:ascii="Calibri" w:eastAsia="Calibri" w:hAnsi="Calibri" w:cs="Calibri"/>
        <w:sz w:val="22"/>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89" w:line="242" w:lineRule="auto"/>
      <w:ind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6432" behindDoc="0" locked="0" layoutInCell="1" allowOverlap="1" wp14:anchorId="6B59A517" wp14:editId="691F5BB0">
              <wp:simplePos x="0" y="0"/>
              <wp:positionH relativeFrom="page">
                <wp:posOffset>1062533</wp:posOffset>
              </wp:positionH>
              <wp:positionV relativeFrom="page">
                <wp:posOffset>637032</wp:posOffset>
              </wp:positionV>
              <wp:extent cx="5798185" cy="56387"/>
              <wp:effectExtent l="0" t="0" r="0" b="0"/>
              <wp:wrapSquare wrapText="bothSides"/>
              <wp:docPr id="243548" name="Group 243548"/>
              <wp:cNvGraphicFramePr/>
              <a:graphic xmlns:a="http://schemas.openxmlformats.org/drawingml/2006/main">
                <a:graphicData uri="http://schemas.microsoft.com/office/word/2010/wordprocessingGroup">
                  <wpg:wgp>
                    <wpg:cNvGrpSpPr/>
                    <wpg:grpSpPr>
                      <a:xfrm>
                        <a:off x="0" y="0"/>
                        <a:ext cx="5798185" cy="56387"/>
                        <a:chOff x="0" y="0"/>
                        <a:chExt cx="5798185" cy="56387"/>
                      </a:xfrm>
                    </wpg:grpSpPr>
                    <wps:wsp>
                      <wps:cNvPr id="251398" name="Shape 251398"/>
                      <wps:cNvSpPr/>
                      <wps:spPr>
                        <a:xfrm>
                          <a:off x="0" y="18287"/>
                          <a:ext cx="5798185" cy="38100"/>
                        </a:xfrm>
                        <a:custGeom>
                          <a:avLst/>
                          <a:gdLst/>
                          <a:ahLst/>
                          <a:cxnLst/>
                          <a:rect l="0" t="0" r="0" b="0"/>
                          <a:pathLst>
                            <a:path w="5798185" h="38100">
                              <a:moveTo>
                                <a:pt x="0" y="0"/>
                              </a:moveTo>
                              <a:lnTo>
                                <a:pt x="5798185" y="0"/>
                              </a:lnTo>
                              <a:lnTo>
                                <a:pt x="5798185"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399" name="Shape 251399"/>
                      <wps:cNvSpPr/>
                      <wps:spPr>
                        <a:xfrm>
                          <a:off x="0" y="0"/>
                          <a:ext cx="5798185" cy="9144"/>
                        </a:xfrm>
                        <a:custGeom>
                          <a:avLst/>
                          <a:gdLst/>
                          <a:ahLst/>
                          <a:cxnLst/>
                          <a:rect l="0" t="0" r="0" b="0"/>
                          <a:pathLst>
                            <a:path w="5798185" h="9144">
                              <a:moveTo>
                                <a:pt x="0" y="0"/>
                              </a:moveTo>
                              <a:lnTo>
                                <a:pt x="5798185" y="0"/>
                              </a:lnTo>
                              <a:lnTo>
                                <a:pt x="579818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5="http://schemas.microsoft.com/office/word/2012/wordml">
          <w:pict>
            <v:group w14:anchorId="2A8F1595" id="Group 243548" o:spid="_x0000_s1026" style="position:absolute;margin-left:83.65pt;margin-top:50.15pt;width:456.55pt;height:4.45pt;z-index:251666432;mso-position-horizontal-relative:page;mso-position-vertical-relative:page" coordsize="5798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J7l6QIAAAAKAAAOAAAAZHJzL2Uyb0RvYy54bWzsVktv2zAMvg/YfxB8X23n0SZGkh7WrZdh&#10;G9buB6iy/ABkSZDUOPn3o2jLUR8rig7oaT5YtERS5Ed9tDaXh06QPTe2VXKb5GdZQrhkqmxlvU1+&#10;3379tEqIdVSWVCjJt8mR2+Ry9/HDptcFn6lGiZIbAk6kLXq9TRrndJGmljW8o/ZMaS5hsVKmow4+&#10;TZ2WhvbgvRPpLMvO016ZUhvFuLUwezUsJjv0X1WcuR9VZbkjYptAbA7fBt93/p3uNrSoDdVNy8Yw&#10;6Bui6GgrYdPJ1RV1lNyb9omrrmVGWVW5M6a6VFVVyzjmANnk2aNsro2615hLXfS1nmACaB/h9Ga3&#10;7Pv+pyFtuU1mi/lyAdWStIM64dZknAOQel0XoHtt9I3+acaJevjyeR8q0/kRMiIHhPc4wcsPjjCY&#10;XF6sV/lqmRAGa8vz+epigJ81UKMnVqz58qJdGjZNfWxTKL2Gg2RPWNl/w+qmoZpjCazPP2C1zOfr&#10;CSvUIbNhDqFB3QkoW1jA7K8o5atZQOJZpOarPMODOmVMC3Zv3TVXCDndf7NuOMdlkGgTJHaQQTTA&#10;hhd5oKnzdj5SL5I+qlmzTYZA/Gqn9vxWoZ57VDgI8rQqZKw11T8cDdANGmHU6C/WjNMPWmEctIHX&#10;4PG1egHKwQeE4FPdbUYB0wc5BlhIjwTswih0qEpQh1TvWgetS7Qd9L3ZRTbVSEjw5o/hUHWU3FFw&#10;D5eQv3gFdEOK+Alr6rvPwpA99Q0KH3ROhW7oOOtZAiGNqiijH29ftUJMLnM0fc7l4GFU9nYce+Nk&#10;mQ2WbIxmaJDQZiDp0CYhgskId1bSTfYSmjuGGWXrxTtVHrFdICDAS99J3oug69DMIoKufZQ+BCDz&#10;awk6/iWeJec6XyzG+oQWGB+dd+MmxuHLciJfTI5w6E+rDykUEy7oBo0wPqVmlHxQCmO8+SvVHu47&#10;8vE/MX1R7XsQE/+jcM1AyMcrkb/HxN8gxxe33R8AAAD//wMAUEsDBBQABgAIAAAAIQCG9jOb4AAA&#10;AAwBAAAPAAAAZHJzL2Rvd25yZXYueG1sTI9BT8JAEIXvJv6HzZh4k92CItZuCSHqiZAIJoTb0A5t&#10;Q3e36S5t+fdOT3p7L/Py5nvJcjC16Kj1lbMaookCQTZzeWULDT/7z6cFCB/Q5lg7Sxpu5GGZ3t8l&#10;GOeut9/U7UIhuMT6GDWUITSxlD4ryaCfuIYs386uNRjYtoXMW+y53NRyqtRcGqwsfyixoXVJ2WV3&#10;NRq+euxXs+ij21zO69tx/7I9bCLS+vFhWL2DCDSEvzCM+IwOKTOd3NXmXtTs568zjrJQisWYUAv1&#10;DOI0qrcpyDSR/0ekvwAAAP//AwBQSwECLQAUAAYACAAAACEAtoM4kv4AAADhAQAAEwAAAAAAAAAA&#10;AAAAAAAAAAAAW0NvbnRlbnRfVHlwZXNdLnhtbFBLAQItABQABgAIAAAAIQA4/SH/1gAAAJQBAAAL&#10;AAAAAAAAAAAAAAAAAC8BAABfcmVscy8ucmVsc1BLAQItABQABgAIAAAAIQDYOJ7l6QIAAAAKAAAO&#10;AAAAAAAAAAAAAAAAAC4CAABkcnMvZTJvRG9jLnhtbFBLAQItABQABgAIAAAAIQCG9jOb4AAAAAwB&#10;AAAPAAAAAAAAAAAAAAAAAEMFAABkcnMvZG93bnJldi54bWxQSwUGAAAAAAQABADzAAAAUAYAAAAA&#10;">
              <v:shape id="Shape 251398" o:spid="_x0000_s1027" style="position:absolute;top:182;width:57981;height:381;visibility:visible;mso-wrap-style:square;v-text-anchor:top" coordsize="5798185,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VBF8EA&#10;AADfAAAADwAAAGRycy9kb3ducmV2LnhtbERPS27CMBDdI3EHa5DYgQOIX8CggoTULWkPMIqHOBCP&#10;Q+yC4fT1olKXT++/3UfbiAd1vnasYDLOQBCXTtdcKfj+Oo1WIHxA1tg4JgUv8rDf9XtbzLV78pke&#10;RahECmGfowITQptL6UtDFv3YtcSJu7jOYkiwq6Tu8JnCbSOnWbaQFmtODQZbOhoqb8WPVTBD4+Ry&#10;cQ+v+Ttel76Ip/P1oNRwED82IALF8C/+c39qBdP5ZLZOg9Of9AX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VQRfBAAAA3wAAAA8AAAAAAAAAAAAAAAAAmAIAAGRycy9kb3du&#10;cmV2LnhtbFBLBQYAAAAABAAEAPUAAACGAwAAAAA=&#10;" path="m,l5798185,r,38100l,38100,,e" fillcolor="black" stroked="f" strokeweight="0">
                <v:stroke miterlimit="83231f" joinstyle="miter"/>
                <v:path arrowok="t" textboxrect="0,0,5798185,38100"/>
              </v:shape>
              <v:shape id="Shape 251399" o:spid="_x0000_s1028" style="position:absolute;width:57981;height:91;visibility:visible;mso-wrap-style:square;v-text-anchor:top" coordsize="579818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3xuscA&#10;AADfAAAADwAAAGRycy9kb3ducmV2LnhtbESPUWvCMBSF34X9h3CFvWlqh6KdUUZhsCIMrPsBl+Ta&#10;FJubrona7dcvg8EeD+ec73C2+9F14kZDaD0rWMwzEMTam5YbBR+n19kaRIjIBjvPpOCLAux3D5Mt&#10;Fsbf+Ui3OjYiQTgUqMDG2BdSBm3JYZj7njh5Zz84jEkOjTQD3hPcdTLPspV02HJasNhTaUlf6qtT&#10;0F51buXnyTb68L4+l99VWflKqcfp+PIMItIY/8N/7TejIF8unjYb+P2Tv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d8brHAAAA3wAAAA8AAAAAAAAAAAAAAAAAmAIAAGRy&#10;cy9kb3ducmV2LnhtbFBLBQYAAAAABAAEAPUAAACMAwAAAAA=&#10;" path="m,l5798185,r,9144l,9144,,e" fillcolor="black" stroked="f" strokeweight="0">
                <v:stroke miterlimit="83231f" joinstyle="miter"/>
                <v:path arrowok="t" textboxrect="0,0,5798185,9144"/>
              </v:shape>
              <w10:wrap type="square" anchorx="page" anchory="page"/>
            </v:group>
          </w:pict>
        </mc:Fallback>
      </mc:AlternateContent>
    </w:r>
    <w:r>
      <w:rPr>
        <w:b/>
        <w:i/>
        <w:sz w:val="24"/>
      </w:rPr>
      <w:t xml:space="preserve">Đồ án tốt nghiệp: Thiết kế HTTG phân xưởng máy may ở HT và kiểm soát ô nhiễm không khí Khu công nghiệp HT </w:t>
    </w:r>
  </w:p>
  <w:p w:rsidR="00F833A9" w:rsidRDefault="00F833A9">
    <w:pPr>
      <w:spacing w:after="0" w:line="259" w:lineRule="auto"/>
      <w:ind w:firstLine="0"/>
      <w:jc w:val="left"/>
    </w:pPr>
    <w:r>
      <w:rPr>
        <w:rFonts w:ascii="Calibri" w:eastAsia="Calibri" w:hAnsi="Calibri" w:cs="Calibri"/>
        <w:sz w:val="22"/>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Pr="00757D4B" w:rsidRDefault="00F833A9" w:rsidP="00757D4B">
    <w:pPr>
      <w:pBdr>
        <w:bottom w:val="thickThinSmallGap" w:sz="24" w:space="10" w:color="auto"/>
      </w:pBdr>
      <w:spacing w:after="89" w:line="242" w:lineRule="auto"/>
      <w:ind w:firstLine="0"/>
      <w:jc w:val="center"/>
      <w:rPr>
        <w:i/>
        <w:sz w:val="20"/>
        <w:szCs w:val="20"/>
        <w:u w:val="single"/>
      </w:rPr>
    </w:pPr>
    <w:r w:rsidRPr="00757D4B">
      <w:rPr>
        <w:i/>
        <w:sz w:val="20"/>
        <w:szCs w:val="20"/>
        <w:u w:val="single"/>
      </w:rPr>
      <w:t>Đồ án tốt nghiệp: Thông gió và kiểm soát ô nhiễm môi trường không khí cho Xí nghiệp chế biến trà xuất khẩu – Hà Tây</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160" w:line="259" w:lineRule="auto"/>
      <w:ind w:firstLine="0"/>
      <w:jc w:val="lef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Pr="00757D4B" w:rsidRDefault="00F833A9" w:rsidP="007A6267">
    <w:pPr>
      <w:pBdr>
        <w:bottom w:val="thickThinSmallGap" w:sz="24" w:space="10" w:color="auto"/>
      </w:pBdr>
      <w:spacing w:after="89" w:line="242" w:lineRule="auto"/>
      <w:ind w:firstLine="0"/>
      <w:jc w:val="center"/>
      <w:rPr>
        <w:i/>
        <w:sz w:val="20"/>
        <w:szCs w:val="20"/>
        <w:u w:val="single"/>
      </w:rPr>
    </w:pPr>
    <w:r w:rsidRPr="00757D4B">
      <w:rPr>
        <w:i/>
        <w:sz w:val="20"/>
        <w:szCs w:val="20"/>
        <w:u w:val="single"/>
      </w:rPr>
      <w:t>Đồ án tốt nghiệp: Thông gió và kiểm soát ô nhiễm môi trường không khí cho Xí nghiệp chế biến trà xuất khẩu – Hà Tây</w:t>
    </w:r>
  </w:p>
  <w:p w:rsidR="00F833A9" w:rsidRPr="00D22FEC" w:rsidRDefault="00F833A9" w:rsidP="00D22FEC">
    <w:pPr>
      <w:pStyle w:val="Header"/>
      <w:ind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3A9" w:rsidRDefault="00F833A9">
    <w:pPr>
      <w:spacing w:after="160" w:line="259" w:lineRule="auto"/>
      <w:ind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3059"/>
    <w:multiLevelType w:val="hybridMultilevel"/>
    <w:tmpl w:val="6BE83B0C"/>
    <w:lvl w:ilvl="0" w:tplc="8780B872">
      <w:numFmt w:val="bullet"/>
      <w:pStyle w:val="CONG"/>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DB4E01"/>
    <w:multiLevelType w:val="hybridMultilevel"/>
    <w:tmpl w:val="2A5449B0"/>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060E6FAD"/>
    <w:multiLevelType w:val="hybridMultilevel"/>
    <w:tmpl w:val="343EB826"/>
    <w:lvl w:ilvl="0" w:tplc="CBE0EA6C">
      <w:start w:val="1"/>
      <w:numFmt w:val="bullet"/>
      <w:lvlText w:val="-"/>
      <w:lvlJc w:val="left"/>
      <w:pPr>
        <w:ind w:left="1274"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3">
    <w:nsid w:val="09EF4241"/>
    <w:multiLevelType w:val="hybridMultilevel"/>
    <w:tmpl w:val="005C0222"/>
    <w:lvl w:ilvl="0" w:tplc="04090005">
      <w:start w:val="1"/>
      <w:numFmt w:val="bullet"/>
      <w:lvlText w:val=""/>
      <w:lvlJc w:val="left"/>
      <w:pPr>
        <w:ind w:left="1091" w:hanging="360"/>
      </w:pPr>
      <w:rPr>
        <w:rFonts w:ascii="Wingdings" w:hAnsi="Wingdings" w:hint="default"/>
      </w:rPr>
    </w:lvl>
    <w:lvl w:ilvl="1" w:tplc="04090003" w:tentative="1">
      <w:start w:val="1"/>
      <w:numFmt w:val="bullet"/>
      <w:lvlText w:val="o"/>
      <w:lvlJc w:val="left"/>
      <w:pPr>
        <w:ind w:left="1811" w:hanging="360"/>
      </w:pPr>
      <w:rPr>
        <w:rFonts w:ascii="Courier New" w:hAnsi="Courier New" w:cs="Courier New" w:hint="default"/>
      </w:rPr>
    </w:lvl>
    <w:lvl w:ilvl="2" w:tplc="04090005" w:tentative="1">
      <w:start w:val="1"/>
      <w:numFmt w:val="bullet"/>
      <w:lvlText w:val=""/>
      <w:lvlJc w:val="left"/>
      <w:pPr>
        <w:ind w:left="2531" w:hanging="360"/>
      </w:pPr>
      <w:rPr>
        <w:rFonts w:ascii="Wingdings" w:hAnsi="Wingdings" w:hint="default"/>
      </w:rPr>
    </w:lvl>
    <w:lvl w:ilvl="3" w:tplc="04090001" w:tentative="1">
      <w:start w:val="1"/>
      <w:numFmt w:val="bullet"/>
      <w:lvlText w:val=""/>
      <w:lvlJc w:val="left"/>
      <w:pPr>
        <w:ind w:left="3251" w:hanging="360"/>
      </w:pPr>
      <w:rPr>
        <w:rFonts w:ascii="Symbol" w:hAnsi="Symbol" w:hint="default"/>
      </w:rPr>
    </w:lvl>
    <w:lvl w:ilvl="4" w:tplc="04090003" w:tentative="1">
      <w:start w:val="1"/>
      <w:numFmt w:val="bullet"/>
      <w:lvlText w:val="o"/>
      <w:lvlJc w:val="left"/>
      <w:pPr>
        <w:ind w:left="3971" w:hanging="360"/>
      </w:pPr>
      <w:rPr>
        <w:rFonts w:ascii="Courier New" w:hAnsi="Courier New" w:cs="Courier New" w:hint="default"/>
      </w:rPr>
    </w:lvl>
    <w:lvl w:ilvl="5" w:tplc="04090005" w:tentative="1">
      <w:start w:val="1"/>
      <w:numFmt w:val="bullet"/>
      <w:lvlText w:val=""/>
      <w:lvlJc w:val="left"/>
      <w:pPr>
        <w:ind w:left="4691" w:hanging="360"/>
      </w:pPr>
      <w:rPr>
        <w:rFonts w:ascii="Wingdings" w:hAnsi="Wingdings" w:hint="default"/>
      </w:rPr>
    </w:lvl>
    <w:lvl w:ilvl="6" w:tplc="04090001" w:tentative="1">
      <w:start w:val="1"/>
      <w:numFmt w:val="bullet"/>
      <w:lvlText w:val=""/>
      <w:lvlJc w:val="left"/>
      <w:pPr>
        <w:ind w:left="5411" w:hanging="360"/>
      </w:pPr>
      <w:rPr>
        <w:rFonts w:ascii="Symbol" w:hAnsi="Symbol" w:hint="default"/>
      </w:rPr>
    </w:lvl>
    <w:lvl w:ilvl="7" w:tplc="04090003" w:tentative="1">
      <w:start w:val="1"/>
      <w:numFmt w:val="bullet"/>
      <w:lvlText w:val="o"/>
      <w:lvlJc w:val="left"/>
      <w:pPr>
        <w:ind w:left="6131" w:hanging="360"/>
      </w:pPr>
      <w:rPr>
        <w:rFonts w:ascii="Courier New" w:hAnsi="Courier New" w:cs="Courier New" w:hint="default"/>
      </w:rPr>
    </w:lvl>
    <w:lvl w:ilvl="8" w:tplc="04090005" w:tentative="1">
      <w:start w:val="1"/>
      <w:numFmt w:val="bullet"/>
      <w:lvlText w:val=""/>
      <w:lvlJc w:val="left"/>
      <w:pPr>
        <w:ind w:left="6851" w:hanging="360"/>
      </w:pPr>
      <w:rPr>
        <w:rFonts w:ascii="Wingdings" w:hAnsi="Wingdings" w:hint="default"/>
      </w:rPr>
    </w:lvl>
  </w:abstractNum>
  <w:abstractNum w:abstractNumId="4">
    <w:nsid w:val="0D871353"/>
    <w:multiLevelType w:val="hybridMultilevel"/>
    <w:tmpl w:val="1E60A006"/>
    <w:lvl w:ilvl="0" w:tplc="CBE0EA6C">
      <w:start w:val="1"/>
      <w:numFmt w:val="bullet"/>
      <w:lvlText w:val="-"/>
      <w:lvlJc w:val="left"/>
      <w:pPr>
        <w:ind w:left="1451"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171" w:hanging="360"/>
      </w:pPr>
      <w:rPr>
        <w:rFonts w:ascii="Courier New" w:hAnsi="Courier New" w:cs="Courier New" w:hint="default"/>
      </w:rPr>
    </w:lvl>
    <w:lvl w:ilvl="2" w:tplc="04090005" w:tentative="1">
      <w:start w:val="1"/>
      <w:numFmt w:val="bullet"/>
      <w:lvlText w:val=""/>
      <w:lvlJc w:val="left"/>
      <w:pPr>
        <w:ind w:left="2891" w:hanging="360"/>
      </w:pPr>
      <w:rPr>
        <w:rFonts w:ascii="Wingdings" w:hAnsi="Wingdings" w:hint="default"/>
      </w:rPr>
    </w:lvl>
    <w:lvl w:ilvl="3" w:tplc="04090001" w:tentative="1">
      <w:start w:val="1"/>
      <w:numFmt w:val="bullet"/>
      <w:lvlText w:val=""/>
      <w:lvlJc w:val="left"/>
      <w:pPr>
        <w:ind w:left="3611" w:hanging="360"/>
      </w:pPr>
      <w:rPr>
        <w:rFonts w:ascii="Symbol" w:hAnsi="Symbol" w:hint="default"/>
      </w:rPr>
    </w:lvl>
    <w:lvl w:ilvl="4" w:tplc="04090003" w:tentative="1">
      <w:start w:val="1"/>
      <w:numFmt w:val="bullet"/>
      <w:lvlText w:val="o"/>
      <w:lvlJc w:val="left"/>
      <w:pPr>
        <w:ind w:left="4331" w:hanging="360"/>
      </w:pPr>
      <w:rPr>
        <w:rFonts w:ascii="Courier New" w:hAnsi="Courier New" w:cs="Courier New" w:hint="default"/>
      </w:rPr>
    </w:lvl>
    <w:lvl w:ilvl="5" w:tplc="04090005" w:tentative="1">
      <w:start w:val="1"/>
      <w:numFmt w:val="bullet"/>
      <w:lvlText w:val=""/>
      <w:lvlJc w:val="left"/>
      <w:pPr>
        <w:ind w:left="5051" w:hanging="360"/>
      </w:pPr>
      <w:rPr>
        <w:rFonts w:ascii="Wingdings" w:hAnsi="Wingdings" w:hint="default"/>
      </w:rPr>
    </w:lvl>
    <w:lvl w:ilvl="6" w:tplc="04090001" w:tentative="1">
      <w:start w:val="1"/>
      <w:numFmt w:val="bullet"/>
      <w:lvlText w:val=""/>
      <w:lvlJc w:val="left"/>
      <w:pPr>
        <w:ind w:left="5771" w:hanging="360"/>
      </w:pPr>
      <w:rPr>
        <w:rFonts w:ascii="Symbol" w:hAnsi="Symbol" w:hint="default"/>
      </w:rPr>
    </w:lvl>
    <w:lvl w:ilvl="7" w:tplc="04090003" w:tentative="1">
      <w:start w:val="1"/>
      <w:numFmt w:val="bullet"/>
      <w:lvlText w:val="o"/>
      <w:lvlJc w:val="left"/>
      <w:pPr>
        <w:ind w:left="6491" w:hanging="360"/>
      </w:pPr>
      <w:rPr>
        <w:rFonts w:ascii="Courier New" w:hAnsi="Courier New" w:cs="Courier New" w:hint="default"/>
      </w:rPr>
    </w:lvl>
    <w:lvl w:ilvl="8" w:tplc="04090005" w:tentative="1">
      <w:start w:val="1"/>
      <w:numFmt w:val="bullet"/>
      <w:lvlText w:val=""/>
      <w:lvlJc w:val="left"/>
      <w:pPr>
        <w:ind w:left="7211" w:hanging="360"/>
      </w:pPr>
      <w:rPr>
        <w:rFonts w:ascii="Wingdings" w:hAnsi="Wingdings" w:hint="default"/>
      </w:rPr>
    </w:lvl>
  </w:abstractNum>
  <w:abstractNum w:abstractNumId="5">
    <w:nsid w:val="14745EC0"/>
    <w:multiLevelType w:val="hybridMultilevel"/>
    <w:tmpl w:val="DC14A60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4764D5"/>
    <w:multiLevelType w:val="hybridMultilevel"/>
    <w:tmpl w:val="7E9EF6FE"/>
    <w:lvl w:ilvl="0" w:tplc="F0B63252">
      <w:start w:val="1"/>
      <w:numFmt w:val="bullet"/>
      <w:pStyle w:val="CHM"/>
      <w:lvlText w:val="▪"/>
      <w:lvlJc w:val="left"/>
      <w:pPr>
        <w:ind w:left="731" w:hanging="3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51" w:hanging="360"/>
      </w:pPr>
      <w:rPr>
        <w:rFonts w:ascii="Courier New" w:hAnsi="Courier New" w:cs="Courier New" w:hint="default"/>
      </w:rPr>
    </w:lvl>
    <w:lvl w:ilvl="2" w:tplc="04090005" w:tentative="1">
      <w:start w:val="1"/>
      <w:numFmt w:val="bullet"/>
      <w:lvlText w:val=""/>
      <w:lvlJc w:val="left"/>
      <w:pPr>
        <w:ind w:left="2171" w:hanging="360"/>
      </w:pPr>
      <w:rPr>
        <w:rFonts w:ascii="Wingdings" w:hAnsi="Wingdings" w:hint="default"/>
      </w:rPr>
    </w:lvl>
    <w:lvl w:ilvl="3" w:tplc="04090001" w:tentative="1">
      <w:start w:val="1"/>
      <w:numFmt w:val="bullet"/>
      <w:lvlText w:val=""/>
      <w:lvlJc w:val="left"/>
      <w:pPr>
        <w:ind w:left="2891" w:hanging="360"/>
      </w:pPr>
      <w:rPr>
        <w:rFonts w:ascii="Symbol" w:hAnsi="Symbol" w:hint="default"/>
      </w:rPr>
    </w:lvl>
    <w:lvl w:ilvl="4" w:tplc="04090003" w:tentative="1">
      <w:start w:val="1"/>
      <w:numFmt w:val="bullet"/>
      <w:lvlText w:val="o"/>
      <w:lvlJc w:val="left"/>
      <w:pPr>
        <w:ind w:left="3611" w:hanging="360"/>
      </w:pPr>
      <w:rPr>
        <w:rFonts w:ascii="Courier New" w:hAnsi="Courier New" w:cs="Courier New" w:hint="default"/>
      </w:rPr>
    </w:lvl>
    <w:lvl w:ilvl="5" w:tplc="04090005" w:tentative="1">
      <w:start w:val="1"/>
      <w:numFmt w:val="bullet"/>
      <w:lvlText w:val=""/>
      <w:lvlJc w:val="left"/>
      <w:pPr>
        <w:ind w:left="4331" w:hanging="360"/>
      </w:pPr>
      <w:rPr>
        <w:rFonts w:ascii="Wingdings" w:hAnsi="Wingdings" w:hint="default"/>
      </w:rPr>
    </w:lvl>
    <w:lvl w:ilvl="6" w:tplc="04090001" w:tentative="1">
      <w:start w:val="1"/>
      <w:numFmt w:val="bullet"/>
      <w:lvlText w:val=""/>
      <w:lvlJc w:val="left"/>
      <w:pPr>
        <w:ind w:left="5051" w:hanging="360"/>
      </w:pPr>
      <w:rPr>
        <w:rFonts w:ascii="Symbol" w:hAnsi="Symbol" w:hint="default"/>
      </w:rPr>
    </w:lvl>
    <w:lvl w:ilvl="7" w:tplc="04090003" w:tentative="1">
      <w:start w:val="1"/>
      <w:numFmt w:val="bullet"/>
      <w:lvlText w:val="o"/>
      <w:lvlJc w:val="left"/>
      <w:pPr>
        <w:ind w:left="5771" w:hanging="360"/>
      </w:pPr>
      <w:rPr>
        <w:rFonts w:ascii="Courier New" w:hAnsi="Courier New" w:cs="Courier New" w:hint="default"/>
      </w:rPr>
    </w:lvl>
    <w:lvl w:ilvl="8" w:tplc="04090005" w:tentative="1">
      <w:start w:val="1"/>
      <w:numFmt w:val="bullet"/>
      <w:lvlText w:val=""/>
      <w:lvlJc w:val="left"/>
      <w:pPr>
        <w:ind w:left="6491" w:hanging="360"/>
      </w:pPr>
      <w:rPr>
        <w:rFonts w:ascii="Wingdings" w:hAnsi="Wingdings" w:hint="default"/>
      </w:rPr>
    </w:lvl>
  </w:abstractNum>
  <w:abstractNum w:abstractNumId="7">
    <w:nsid w:val="235C4399"/>
    <w:multiLevelType w:val="hybridMultilevel"/>
    <w:tmpl w:val="C3C4B7EC"/>
    <w:lvl w:ilvl="0" w:tplc="F0DE0BFE">
      <w:numFmt w:val="bullet"/>
      <w:lvlText w:val="+"/>
      <w:lvlJc w:val="center"/>
      <w:pPr>
        <w:ind w:left="3133" w:hanging="360"/>
      </w:pPr>
      <w:rPr>
        <w:rFonts w:ascii="Times New Roman" w:eastAsia="Times New Roman" w:hAnsi="Times New Roman" w:cs="Times New Roman" w:hint="default"/>
      </w:rPr>
    </w:lvl>
    <w:lvl w:ilvl="1" w:tplc="04090003" w:tentative="1">
      <w:start w:val="1"/>
      <w:numFmt w:val="bullet"/>
      <w:lvlText w:val="o"/>
      <w:lvlJc w:val="left"/>
      <w:pPr>
        <w:ind w:left="3853" w:hanging="360"/>
      </w:pPr>
      <w:rPr>
        <w:rFonts w:ascii="Courier New" w:hAnsi="Courier New" w:cs="Courier New" w:hint="default"/>
      </w:rPr>
    </w:lvl>
    <w:lvl w:ilvl="2" w:tplc="04090005" w:tentative="1">
      <w:start w:val="1"/>
      <w:numFmt w:val="bullet"/>
      <w:lvlText w:val=""/>
      <w:lvlJc w:val="left"/>
      <w:pPr>
        <w:ind w:left="4573" w:hanging="360"/>
      </w:pPr>
      <w:rPr>
        <w:rFonts w:ascii="Wingdings" w:hAnsi="Wingdings" w:hint="default"/>
      </w:rPr>
    </w:lvl>
    <w:lvl w:ilvl="3" w:tplc="04090001" w:tentative="1">
      <w:start w:val="1"/>
      <w:numFmt w:val="bullet"/>
      <w:lvlText w:val=""/>
      <w:lvlJc w:val="left"/>
      <w:pPr>
        <w:ind w:left="5293" w:hanging="360"/>
      </w:pPr>
      <w:rPr>
        <w:rFonts w:ascii="Symbol" w:hAnsi="Symbol" w:hint="default"/>
      </w:rPr>
    </w:lvl>
    <w:lvl w:ilvl="4" w:tplc="04090003" w:tentative="1">
      <w:start w:val="1"/>
      <w:numFmt w:val="bullet"/>
      <w:lvlText w:val="o"/>
      <w:lvlJc w:val="left"/>
      <w:pPr>
        <w:ind w:left="6013" w:hanging="360"/>
      </w:pPr>
      <w:rPr>
        <w:rFonts w:ascii="Courier New" w:hAnsi="Courier New" w:cs="Courier New" w:hint="default"/>
      </w:rPr>
    </w:lvl>
    <w:lvl w:ilvl="5" w:tplc="04090005" w:tentative="1">
      <w:start w:val="1"/>
      <w:numFmt w:val="bullet"/>
      <w:lvlText w:val=""/>
      <w:lvlJc w:val="left"/>
      <w:pPr>
        <w:ind w:left="6733" w:hanging="360"/>
      </w:pPr>
      <w:rPr>
        <w:rFonts w:ascii="Wingdings" w:hAnsi="Wingdings" w:hint="default"/>
      </w:rPr>
    </w:lvl>
    <w:lvl w:ilvl="6" w:tplc="04090001" w:tentative="1">
      <w:start w:val="1"/>
      <w:numFmt w:val="bullet"/>
      <w:lvlText w:val=""/>
      <w:lvlJc w:val="left"/>
      <w:pPr>
        <w:ind w:left="7453" w:hanging="360"/>
      </w:pPr>
      <w:rPr>
        <w:rFonts w:ascii="Symbol" w:hAnsi="Symbol" w:hint="default"/>
      </w:rPr>
    </w:lvl>
    <w:lvl w:ilvl="7" w:tplc="04090003" w:tentative="1">
      <w:start w:val="1"/>
      <w:numFmt w:val="bullet"/>
      <w:lvlText w:val="o"/>
      <w:lvlJc w:val="left"/>
      <w:pPr>
        <w:ind w:left="8173" w:hanging="360"/>
      </w:pPr>
      <w:rPr>
        <w:rFonts w:ascii="Courier New" w:hAnsi="Courier New" w:cs="Courier New" w:hint="default"/>
      </w:rPr>
    </w:lvl>
    <w:lvl w:ilvl="8" w:tplc="04090005" w:tentative="1">
      <w:start w:val="1"/>
      <w:numFmt w:val="bullet"/>
      <w:lvlText w:val=""/>
      <w:lvlJc w:val="left"/>
      <w:pPr>
        <w:ind w:left="8893" w:hanging="360"/>
      </w:pPr>
      <w:rPr>
        <w:rFonts w:ascii="Wingdings" w:hAnsi="Wingdings" w:hint="default"/>
      </w:rPr>
    </w:lvl>
  </w:abstractNum>
  <w:abstractNum w:abstractNumId="8">
    <w:nsid w:val="24D35E2B"/>
    <w:multiLevelType w:val="hybridMultilevel"/>
    <w:tmpl w:val="33E67E2A"/>
    <w:lvl w:ilvl="0" w:tplc="04090001">
      <w:start w:val="2"/>
      <w:numFmt w:val="bullet"/>
      <w:lvlText w:val="-"/>
      <w:lvlJc w:val="left"/>
      <w:pPr>
        <w:ind w:left="1451" w:hanging="360"/>
      </w:pPr>
      <w:rPr>
        <w:rFonts w:ascii="Times New Roman" w:eastAsia="Times New Roman" w:hAnsi="Times New Roman" w:cs="Times New Roman" w:hint="default"/>
        <w:b/>
      </w:rPr>
    </w:lvl>
    <w:lvl w:ilvl="1" w:tplc="04090003" w:tentative="1">
      <w:start w:val="1"/>
      <w:numFmt w:val="bullet"/>
      <w:lvlText w:val="o"/>
      <w:lvlJc w:val="left"/>
      <w:pPr>
        <w:ind w:left="2171" w:hanging="360"/>
      </w:pPr>
      <w:rPr>
        <w:rFonts w:ascii="Courier New" w:hAnsi="Courier New" w:cs="Courier New" w:hint="default"/>
      </w:rPr>
    </w:lvl>
    <w:lvl w:ilvl="2" w:tplc="04090005" w:tentative="1">
      <w:start w:val="1"/>
      <w:numFmt w:val="bullet"/>
      <w:lvlText w:val=""/>
      <w:lvlJc w:val="left"/>
      <w:pPr>
        <w:ind w:left="2891" w:hanging="360"/>
      </w:pPr>
      <w:rPr>
        <w:rFonts w:ascii="Wingdings" w:hAnsi="Wingdings" w:hint="default"/>
      </w:rPr>
    </w:lvl>
    <w:lvl w:ilvl="3" w:tplc="04090001" w:tentative="1">
      <w:start w:val="1"/>
      <w:numFmt w:val="bullet"/>
      <w:lvlText w:val=""/>
      <w:lvlJc w:val="left"/>
      <w:pPr>
        <w:ind w:left="3611" w:hanging="360"/>
      </w:pPr>
      <w:rPr>
        <w:rFonts w:ascii="Symbol" w:hAnsi="Symbol" w:hint="default"/>
      </w:rPr>
    </w:lvl>
    <w:lvl w:ilvl="4" w:tplc="04090003" w:tentative="1">
      <w:start w:val="1"/>
      <w:numFmt w:val="bullet"/>
      <w:lvlText w:val="o"/>
      <w:lvlJc w:val="left"/>
      <w:pPr>
        <w:ind w:left="4331" w:hanging="360"/>
      </w:pPr>
      <w:rPr>
        <w:rFonts w:ascii="Courier New" w:hAnsi="Courier New" w:cs="Courier New" w:hint="default"/>
      </w:rPr>
    </w:lvl>
    <w:lvl w:ilvl="5" w:tplc="04090005" w:tentative="1">
      <w:start w:val="1"/>
      <w:numFmt w:val="bullet"/>
      <w:lvlText w:val=""/>
      <w:lvlJc w:val="left"/>
      <w:pPr>
        <w:ind w:left="5051" w:hanging="360"/>
      </w:pPr>
      <w:rPr>
        <w:rFonts w:ascii="Wingdings" w:hAnsi="Wingdings" w:hint="default"/>
      </w:rPr>
    </w:lvl>
    <w:lvl w:ilvl="6" w:tplc="04090001" w:tentative="1">
      <w:start w:val="1"/>
      <w:numFmt w:val="bullet"/>
      <w:lvlText w:val=""/>
      <w:lvlJc w:val="left"/>
      <w:pPr>
        <w:ind w:left="5771" w:hanging="360"/>
      </w:pPr>
      <w:rPr>
        <w:rFonts w:ascii="Symbol" w:hAnsi="Symbol" w:hint="default"/>
      </w:rPr>
    </w:lvl>
    <w:lvl w:ilvl="7" w:tplc="04090003" w:tentative="1">
      <w:start w:val="1"/>
      <w:numFmt w:val="bullet"/>
      <w:lvlText w:val="o"/>
      <w:lvlJc w:val="left"/>
      <w:pPr>
        <w:ind w:left="6491" w:hanging="360"/>
      </w:pPr>
      <w:rPr>
        <w:rFonts w:ascii="Courier New" w:hAnsi="Courier New" w:cs="Courier New" w:hint="default"/>
      </w:rPr>
    </w:lvl>
    <w:lvl w:ilvl="8" w:tplc="04090005" w:tentative="1">
      <w:start w:val="1"/>
      <w:numFmt w:val="bullet"/>
      <w:lvlText w:val=""/>
      <w:lvlJc w:val="left"/>
      <w:pPr>
        <w:ind w:left="7211" w:hanging="360"/>
      </w:pPr>
      <w:rPr>
        <w:rFonts w:ascii="Wingdings" w:hAnsi="Wingdings" w:hint="default"/>
      </w:rPr>
    </w:lvl>
  </w:abstractNum>
  <w:abstractNum w:abstractNumId="9">
    <w:nsid w:val="25F307EA"/>
    <w:multiLevelType w:val="multilevel"/>
    <w:tmpl w:val="5F0237EA"/>
    <w:lvl w:ilvl="0">
      <w:start w:val="1"/>
      <w:numFmt w:val="decimal"/>
      <w:pStyle w:val="Heading1"/>
      <w:lvlText w:val="CHƯƠNG %1:"/>
      <w:lvlJc w:val="center"/>
      <w:pPr>
        <w:ind w:left="432" w:hanging="144"/>
      </w:pPr>
      <w:rPr>
        <w:rFonts w:hint="default"/>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277A2FED"/>
    <w:multiLevelType w:val="hybridMultilevel"/>
    <w:tmpl w:val="A8FC67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BB7459"/>
    <w:multiLevelType w:val="hybridMultilevel"/>
    <w:tmpl w:val="8932AE16"/>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2AF65A35"/>
    <w:multiLevelType w:val="hybridMultilevel"/>
    <w:tmpl w:val="E83CF22C"/>
    <w:lvl w:ilvl="0" w:tplc="F0DE0BFE">
      <w:numFmt w:val="bullet"/>
      <w:lvlText w:val="+"/>
      <w:lvlJc w:val="center"/>
      <w:pPr>
        <w:ind w:left="2171" w:hanging="360"/>
      </w:pPr>
      <w:rPr>
        <w:rFonts w:ascii="Times New Roman" w:eastAsia="Times New Roman" w:hAnsi="Times New Roman" w:cs="Times New Roman" w:hint="default"/>
      </w:rPr>
    </w:lvl>
    <w:lvl w:ilvl="1" w:tplc="04090003" w:tentative="1">
      <w:start w:val="1"/>
      <w:numFmt w:val="bullet"/>
      <w:lvlText w:val="o"/>
      <w:lvlJc w:val="left"/>
      <w:pPr>
        <w:ind w:left="2891" w:hanging="360"/>
      </w:pPr>
      <w:rPr>
        <w:rFonts w:ascii="Courier New" w:hAnsi="Courier New" w:cs="Courier New" w:hint="default"/>
      </w:rPr>
    </w:lvl>
    <w:lvl w:ilvl="2" w:tplc="04090005" w:tentative="1">
      <w:start w:val="1"/>
      <w:numFmt w:val="bullet"/>
      <w:lvlText w:val=""/>
      <w:lvlJc w:val="left"/>
      <w:pPr>
        <w:ind w:left="3611" w:hanging="360"/>
      </w:pPr>
      <w:rPr>
        <w:rFonts w:ascii="Wingdings" w:hAnsi="Wingdings" w:hint="default"/>
      </w:rPr>
    </w:lvl>
    <w:lvl w:ilvl="3" w:tplc="04090001" w:tentative="1">
      <w:start w:val="1"/>
      <w:numFmt w:val="bullet"/>
      <w:lvlText w:val=""/>
      <w:lvlJc w:val="left"/>
      <w:pPr>
        <w:ind w:left="4331" w:hanging="360"/>
      </w:pPr>
      <w:rPr>
        <w:rFonts w:ascii="Symbol" w:hAnsi="Symbol" w:hint="default"/>
      </w:rPr>
    </w:lvl>
    <w:lvl w:ilvl="4" w:tplc="04090003" w:tentative="1">
      <w:start w:val="1"/>
      <w:numFmt w:val="bullet"/>
      <w:lvlText w:val="o"/>
      <w:lvlJc w:val="left"/>
      <w:pPr>
        <w:ind w:left="5051" w:hanging="360"/>
      </w:pPr>
      <w:rPr>
        <w:rFonts w:ascii="Courier New" w:hAnsi="Courier New" w:cs="Courier New" w:hint="default"/>
      </w:rPr>
    </w:lvl>
    <w:lvl w:ilvl="5" w:tplc="04090005" w:tentative="1">
      <w:start w:val="1"/>
      <w:numFmt w:val="bullet"/>
      <w:lvlText w:val=""/>
      <w:lvlJc w:val="left"/>
      <w:pPr>
        <w:ind w:left="5771" w:hanging="360"/>
      </w:pPr>
      <w:rPr>
        <w:rFonts w:ascii="Wingdings" w:hAnsi="Wingdings" w:hint="default"/>
      </w:rPr>
    </w:lvl>
    <w:lvl w:ilvl="6" w:tplc="04090001" w:tentative="1">
      <w:start w:val="1"/>
      <w:numFmt w:val="bullet"/>
      <w:lvlText w:val=""/>
      <w:lvlJc w:val="left"/>
      <w:pPr>
        <w:ind w:left="6491" w:hanging="360"/>
      </w:pPr>
      <w:rPr>
        <w:rFonts w:ascii="Symbol" w:hAnsi="Symbol" w:hint="default"/>
      </w:rPr>
    </w:lvl>
    <w:lvl w:ilvl="7" w:tplc="04090003" w:tentative="1">
      <w:start w:val="1"/>
      <w:numFmt w:val="bullet"/>
      <w:lvlText w:val="o"/>
      <w:lvlJc w:val="left"/>
      <w:pPr>
        <w:ind w:left="7211" w:hanging="360"/>
      </w:pPr>
      <w:rPr>
        <w:rFonts w:ascii="Courier New" w:hAnsi="Courier New" w:cs="Courier New" w:hint="default"/>
      </w:rPr>
    </w:lvl>
    <w:lvl w:ilvl="8" w:tplc="04090005" w:tentative="1">
      <w:start w:val="1"/>
      <w:numFmt w:val="bullet"/>
      <w:lvlText w:val=""/>
      <w:lvlJc w:val="left"/>
      <w:pPr>
        <w:ind w:left="7931" w:hanging="360"/>
      </w:pPr>
      <w:rPr>
        <w:rFonts w:ascii="Wingdings" w:hAnsi="Wingdings" w:hint="default"/>
      </w:rPr>
    </w:lvl>
  </w:abstractNum>
  <w:abstractNum w:abstractNumId="13">
    <w:nsid w:val="2B064539"/>
    <w:multiLevelType w:val="hybridMultilevel"/>
    <w:tmpl w:val="5782985E"/>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nsid w:val="333A6BB3"/>
    <w:multiLevelType w:val="hybridMultilevel"/>
    <w:tmpl w:val="9044F68A"/>
    <w:lvl w:ilvl="0" w:tplc="AD367FD2">
      <w:start w:val="1"/>
      <w:numFmt w:val="bullet"/>
      <w:pStyle w:val="LlL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AE011F"/>
    <w:multiLevelType w:val="hybridMultilevel"/>
    <w:tmpl w:val="8D2C6F90"/>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3AD952DD"/>
    <w:multiLevelType w:val="hybridMultilevel"/>
    <w:tmpl w:val="546C20C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nsid w:val="4ADD5659"/>
    <w:multiLevelType w:val="hybridMultilevel"/>
    <w:tmpl w:val="5A04BAB2"/>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nsid w:val="513E7CF6"/>
    <w:multiLevelType w:val="hybridMultilevel"/>
    <w:tmpl w:val="93C0D30E"/>
    <w:lvl w:ilvl="0" w:tplc="F0DE0BFE">
      <w:numFmt w:val="bullet"/>
      <w:lvlText w:val="+"/>
      <w:lvlJc w:val="center"/>
      <w:pPr>
        <w:ind w:left="1451" w:hanging="360"/>
      </w:pPr>
      <w:rPr>
        <w:rFonts w:ascii="Times New Roman" w:eastAsia="Times New Roman" w:hAnsi="Times New Roman" w:cs="Times New Roman" w:hint="default"/>
      </w:rPr>
    </w:lvl>
    <w:lvl w:ilvl="1" w:tplc="04090003" w:tentative="1">
      <w:start w:val="1"/>
      <w:numFmt w:val="bullet"/>
      <w:lvlText w:val="o"/>
      <w:lvlJc w:val="left"/>
      <w:pPr>
        <w:ind w:left="2171" w:hanging="360"/>
      </w:pPr>
      <w:rPr>
        <w:rFonts w:ascii="Courier New" w:hAnsi="Courier New" w:cs="Courier New" w:hint="default"/>
      </w:rPr>
    </w:lvl>
    <w:lvl w:ilvl="2" w:tplc="04090005" w:tentative="1">
      <w:start w:val="1"/>
      <w:numFmt w:val="bullet"/>
      <w:lvlText w:val=""/>
      <w:lvlJc w:val="left"/>
      <w:pPr>
        <w:ind w:left="2891" w:hanging="360"/>
      </w:pPr>
      <w:rPr>
        <w:rFonts w:ascii="Wingdings" w:hAnsi="Wingdings" w:hint="default"/>
      </w:rPr>
    </w:lvl>
    <w:lvl w:ilvl="3" w:tplc="04090001" w:tentative="1">
      <w:start w:val="1"/>
      <w:numFmt w:val="bullet"/>
      <w:lvlText w:val=""/>
      <w:lvlJc w:val="left"/>
      <w:pPr>
        <w:ind w:left="3611" w:hanging="360"/>
      </w:pPr>
      <w:rPr>
        <w:rFonts w:ascii="Symbol" w:hAnsi="Symbol" w:hint="default"/>
      </w:rPr>
    </w:lvl>
    <w:lvl w:ilvl="4" w:tplc="04090003" w:tentative="1">
      <w:start w:val="1"/>
      <w:numFmt w:val="bullet"/>
      <w:lvlText w:val="o"/>
      <w:lvlJc w:val="left"/>
      <w:pPr>
        <w:ind w:left="4331" w:hanging="360"/>
      </w:pPr>
      <w:rPr>
        <w:rFonts w:ascii="Courier New" w:hAnsi="Courier New" w:cs="Courier New" w:hint="default"/>
      </w:rPr>
    </w:lvl>
    <w:lvl w:ilvl="5" w:tplc="04090005" w:tentative="1">
      <w:start w:val="1"/>
      <w:numFmt w:val="bullet"/>
      <w:lvlText w:val=""/>
      <w:lvlJc w:val="left"/>
      <w:pPr>
        <w:ind w:left="5051" w:hanging="360"/>
      </w:pPr>
      <w:rPr>
        <w:rFonts w:ascii="Wingdings" w:hAnsi="Wingdings" w:hint="default"/>
      </w:rPr>
    </w:lvl>
    <w:lvl w:ilvl="6" w:tplc="04090001" w:tentative="1">
      <w:start w:val="1"/>
      <w:numFmt w:val="bullet"/>
      <w:lvlText w:val=""/>
      <w:lvlJc w:val="left"/>
      <w:pPr>
        <w:ind w:left="5771" w:hanging="360"/>
      </w:pPr>
      <w:rPr>
        <w:rFonts w:ascii="Symbol" w:hAnsi="Symbol" w:hint="default"/>
      </w:rPr>
    </w:lvl>
    <w:lvl w:ilvl="7" w:tplc="04090003" w:tentative="1">
      <w:start w:val="1"/>
      <w:numFmt w:val="bullet"/>
      <w:lvlText w:val="o"/>
      <w:lvlJc w:val="left"/>
      <w:pPr>
        <w:ind w:left="6491" w:hanging="360"/>
      </w:pPr>
      <w:rPr>
        <w:rFonts w:ascii="Courier New" w:hAnsi="Courier New" w:cs="Courier New" w:hint="default"/>
      </w:rPr>
    </w:lvl>
    <w:lvl w:ilvl="8" w:tplc="04090005" w:tentative="1">
      <w:start w:val="1"/>
      <w:numFmt w:val="bullet"/>
      <w:lvlText w:val=""/>
      <w:lvlJc w:val="left"/>
      <w:pPr>
        <w:ind w:left="7211" w:hanging="360"/>
      </w:pPr>
      <w:rPr>
        <w:rFonts w:ascii="Wingdings" w:hAnsi="Wingdings" w:hint="default"/>
      </w:rPr>
    </w:lvl>
  </w:abstractNum>
  <w:abstractNum w:abstractNumId="19">
    <w:nsid w:val="54906C66"/>
    <w:multiLevelType w:val="hybridMultilevel"/>
    <w:tmpl w:val="AFCA75AE"/>
    <w:lvl w:ilvl="0" w:tplc="F0DE0BFE">
      <w:numFmt w:val="bullet"/>
      <w:lvlText w:val="+"/>
      <w:lvlJc w:val="center"/>
      <w:pPr>
        <w:ind w:left="2171" w:hanging="360"/>
      </w:pPr>
      <w:rPr>
        <w:rFonts w:ascii="Times New Roman" w:eastAsia="Times New Roman" w:hAnsi="Times New Roman" w:cs="Times New Roman" w:hint="default"/>
      </w:rPr>
    </w:lvl>
    <w:lvl w:ilvl="1" w:tplc="04090003" w:tentative="1">
      <w:start w:val="1"/>
      <w:numFmt w:val="bullet"/>
      <w:lvlText w:val="o"/>
      <w:lvlJc w:val="left"/>
      <w:pPr>
        <w:ind w:left="2891" w:hanging="360"/>
      </w:pPr>
      <w:rPr>
        <w:rFonts w:ascii="Courier New" w:hAnsi="Courier New" w:cs="Courier New" w:hint="default"/>
      </w:rPr>
    </w:lvl>
    <w:lvl w:ilvl="2" w:tplc="04090005" w:tentative="1">
      <w:start w:val="1"/>
      <w:numFmt w:val="bullet"/>
      <w:lvlText w:val=""/>
      <w:lvlJc w:val="left"/>
      <w:pPr>
        <w:ind w:left="3611" w:hanging="360"/>
      </w:pPr>
      <w:rPr>
        <w:rFonts w:ascii="Wingdings" w:hAnsi="Wingdings" w:hint="default"/>
      </w:rPr>
    </w:lvl>
    <w:lvl w:ilvl="3" w:tplc="04090001" w:tentative="1">
      <w:start w:val="1"/>
      <w:numFmt w:val="bullet"/>
      <w:lvlText w:val=""/>
      <w:lvlJc w:val="left"/>
      <w:pPr>
        <w:ind w:left="4331" w:hanging="360"/>
      </w:pPr>
      <w:rPr>
        <w:rFonts w:ascii="Symbol" w:hAnsi="Symbol" w:hint="default"/>
      </w:rPr>
    </w:lvl>
    <w:lvl w:ilvl="4" w:tplc="04090003" w:tentative="1">
      <w:start w:val="1"/>
      <w:numFmt w:val="bullet"/>
      <w:lvlText w:val="o"/>
      <w:lvlJc w:val="left"/>
      <w:pPr>
        <w:ind w:left="5051" w:hanging="360"/>
      </w:pPr>
      <w:rPr>
        <w:rFonts w:ascii="Courier New" w:hAnsi="Courier New" w:cs="Courier New" w:hint="default"/>
      </w:rPr>
    </w:lvl>
    <w:lvl w:ilvl="5" w:tplc="04090005" w:tentative="1">
      <w:start w:val="1"/>
      <w:numFmt w:val="bullet"/>
      <w:lvlText w:val=""/>
      <w:lvlJc w:val="left"/>
      <w:pPr>
        <w:ind w:left="5771" w:hanging="360"/>
      </w:pPr>
      <w:rPr>
        <w:rFonts w:ascii="Wingdings" w:hAnsi="Wingdings" w:hint="default"/>
      </w:rPr>
    </w:lvl>
    <w:lvl w:ilvl="6" w:tplc="04090001" w:tentative="1">
      <w:start w:val="1"/>
      <w:numFmt w:val="bullet"/>
      <w:lvlText w:val=""/>
      <w:lvlJc w:val="left"/>
      <w:pPr>
        <w:ind w:left="6491" w:hanging="360"/>
      </w:pPr>
      <w:rPr>
        <w:rFonts w:ascii="Symbol" w:hAnsi="Symbol" w:hint="default"/>
      </w:rPr>
    </w:lvl>
    <w:lvl w:ilvl="7" w:tplc="04090003" w:tentative="1">
      <w:start w:val="1"/>
      <w:numFmt w:val="bullet"/>
      <w:lvlText w:val="o"/>
      <w:lvlJc w:val="left"/>
      <w:pPr>
        <w:ind w:left="7211" w:hanging="360"/>
      </w:pPr>
      <w:rPr>
        <w:rFonts w:ascii="Courier New" w:hAnsi="Courier New" w:cs="Courier New" w:hint="default"/>
      </w:rPr>
    </w:lvl>
    <w:lvl w:ilvl="8" w:tplc="04090005" w:tentative="1">
      <w:start w:val="1"/>
      <w:numFmt w:val="bullet"/>
      <w:lvlText w:val=""/>
      <w:lvlJc w:val="left"/>
      <w:pPr>
        <w:ind w:left="7931" w:hanging="360"/>
      </w:pPr>
      <w:rPr>
        <w:rFonts w:ascii="Wingdings" w:hAnsi="Wingdings" w:hint="default"/>
      </w:rPr>
    </w:lvl>
  </w:abstractNum>
  <w:abstractNum w:abstractNumId="20">
    <w:nsid w:val="54D23D0A"/>
    <w:multiLevelType w:val="hybridMultilevel"/>
    <w:tmpl w:val="B7B084B2"/>
    <w:lvl w:ilvl="0" w:tplc="017C5D8E">
      <w:start w:val="1"/>
      <w:numFmt w:val="bullet"/>
      <w:pStyle w:val="TRU"/>
      <w:lvlText w:val="-"/>
      <w:lvlJc w:val="left"/>
      <w:pPr>
        <w:ind w:left="1854"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nsid w:val="58493A6E"/>
    <w:multiLevelType w:val="hybridMultilevel"/>
    <w:tmpl w:val="819CCD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nsid w:val="5B1A4642"/>
    <w:multiLevelType w:val="hybridMultilevel"/>
    <w:tmpl w:val="C310DC96"/>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nsid w:val="6394697B"/>
    <w:multiLevelType w:val="hybridMultilevel"/>
    <w:tmpl w:val="BEF083BE"/>
    <w:lvl w:ilvl="0" w:tplc="CBE0EA6C">
      <w:start w:val="1"/>
      <w:numFmt w:val="bullet"/>
      <w:lvlText w:val="-"/>
      <w:lvlJc w:val="left"/>
      <w:pPr>
        <w:ind w:left="1287"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6DE25656"/>
    <w:multiLevelType w:val="hybridMultilevel"/>
    <w:tmpl w:val="6DB2B7B8"/>
    <w:lvl w:ilvl="0" w:tplc="F0DE0BFE">
      <w:numFmt w:val="bullet"/>
      <w:lvlText w:val="+"/>
      <w:lvlJc w:val="center"/>
      <w:pPr>
        <w:ind w:left="1451" w:hanging="360"/>
      </w:pPr>
      <w:rPr>
        <w:rFonts w:ascii="Times New Roman" w:eastAsia="Times New Roman" w:hAnsi="Times New Roman" w:cs="Times New Roman" w:hint="default"/>
      </w:rPr>
    </w:lvl>
    <w:lvl w:ilvl="1" w:tplc="04090003" w:tentative="1">
      <w:start w:val="1"/>
      <w:numFmt w:val="bullet"/>
      <w:lvlText w:val="o"/>
      <w:lvlJc w:val="left"/>
      <w:pPr>
        <w:ind w:left="2171" w:hanging="360"/>
      </w:pPr>
      <w:rPr>
        <w:rFonts w:ascii="Courier New" w:hAnsi="Courier New" w:cs="Courier New" w:hint="default"/>
      </w:rPr>
    </w:lvl>
    <w:lvl w:ilvl="2" w:tplc="04090005" w:tentative="1">
      <w:start w:val="1"/>
      <w:numFmt w:val="bullet"/>
      <w:lvlText w:val=""/>
      <w:lvlJc w:val="left"/>
      <w:pPr>
        <w:ind w:left="2891" w:hanging="360"/>
      </w:pPr>
      <w:rPr>
        <w:rFonts w:ascii="Wingdings" w:hAnsi="Wingdings" w:hint="default"/>
      </w:rPr>
    </w:lvl>
    <w:lvl w:ilvl="3" w:tplc="04090001" w:tentative="1">
      <w:start w:val="1"/>
      <w:numFmt w:val="bullet"/>
      <w:lvlText w:val=""/>
      <w:lvlJc w:val="left"/>
      <w:pPr>
        <w:ind w:left="3611" w:hanging="360"/>
      </w:pPr>
      <w:rPr>
        <w:rFonts w:ascii="Symbol" w:hAnsi="Symbol" w:hint="default"/>
      </w:rPr>
    </w:lvl>
    <w:lvl w:ilvl="4" w:tplc="04090003" w:tentative="1">
      <w:start w:val="1"/>
      <w:numFmt w:val="bullet"/>
      <w:lvlText w:val="o"/>
      <w:lvlJc w:val="left"/>
      <w:pPr>
        <w:ind w:left="4331" w:hanging="360"/>
      </w:pPr>
      <w:rPr>
        <w:rFonts w:ascii="Courier New" w:hAnsi="Courier New" w:cs="Courier New" w:hint="default"/>
      </w:rPr>
    </w:lvl>
    <w:lvl w:ilvl="5" w:tplc="04090005" w:tentative="1">
      <w:start w:val="1"/>
      <w:numFmt w:val="bullet"/>
      <w:lvlText w:val=""/>
      <w:lvlJc w:val="left"/>
      <w:pPr>
        <w:ind w:left="5051" w:hanging="360"/>
      </w:pPr>
      <w:rPr>
        <w:rFonts w:ascii="Wingdings" w:hAnsi="Wingdings" w:hint="default"/>
      </w:rPr>
    </w:lvl>
    <w:lvl w:ilvl="6" w:tplc="04090001" w:tentative="1">
      <w:start w:val="1"/>
      <w:numFmt w:val="bullet"/>
      <w:lvlText w:val=""/>
      <w:lvlJc w:val="left"/>
      <w:pPr>
        <w:ind w:left="5771" w:hanging="360"/>
      </w:pPr>
      <w:rPr>
        <w:rFonts w:ascii="Symbol" w:hAnsi="Symbol" w:hint="default"/>
      </w:rPr>
    </w:lvl>
    <w:lvl w:ilvl="7" w:tplc="04090003" w:tentative="1">
      <w:start w:val="1"/>
      <w:numFmt w:val="bullet"/>
      <w:lvlText w:val="o"/>
      <w:lvlJc w:val="left"/>
      <w:pPr>
        <w:ind w:left="6491" w:hanging="360"/>
      </w:pPr>
      <w:rPr>
        <w:rFonts w:ascii="Courier New" w:hAnsi="Courier New" w:cs="Courier New" w:hint="default"/>
      </w:rPr>
    </w:lvl>
    <w:lvl w:ilvl="8" w:tplc="04090005" w:tentative="1">
      <w:start w:val="1"/>
      <w:numFmt w:val="bullet"/>
      <w:lvlText w:val=""/>
      <w:lvlJc w:val="left"/>
      <w:pPr>
        <w:ind w:left="7211" w:hanging="360"/>
      </w:pPr>
      <w:rPr>
        <w:rFonts w:ascii="Wingdings" w:hAnsi="Wingdings" w:hint="default"/>
      </w:rPr>
    </w:lvl>
  </w:abstractNum>
  <w:abstractNum w:abstractNumId="25">
    <w:nsid w:val="74400B40"/>
    <w:multiLevelType w:val="hybridMultilevel"/>
    <w:tmpl w:val="7472CA66"/>
    <w:lvl w:ilvl="0" w:tplc="E91EEB28">
      <w:start w:val="1"/>
      <w:numFmt w:val="decimal"/>
      <w:lvlText w:val="[%1]"/>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BE229E"/>
    <w:multiLevelType w:val="hybridMultilevel"/>
    <w:tmpl w:val="CE10E51C"/>
    <w:lvl w:ilvl="0" w:tplc="04090001">
      <w:start w:val="2"/>
      <w:numFmt w:val="bullet"/>
      <w:lvlText w:val="-"/>
      <w:lvlJc w:val="left"/>
      <w:pPr>
        <w:ind w:left="1274" w:hanging="360"/>
      </w:pPr>
      <w:rPr>
        <w:rFonts w:ascii="Times New Roman" w:eastAsia="Times New Roman" w:hAnsi="Times New Roman" w:cs="Times New Roman" w:hint="default"/>
        <w:b/>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27">
    <w:nsid w:val="76FB3B5B"/>
    <w:multiLevelType w:val="hybridMultilevel"/>
    <w:tmpl w:val="7A4A0BCA"/>
    <w:lvl w:ilvl="0" w:tplc="04090009">
      <w:start w:val="1"/>
      <w:numFmt w:val="bullet"/>
      <w:lvlText w:val=""/>
      <w:lvlJc w:val="left"/>
      <w:pPr>
        <w:ind w:left="554" w:hanging="360"/>
      </w:pPr>
      <w:rPr>
        <w:rFonts w:ascii="Wingdings" w:hAnsi="Wingdings"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8">
    <w:nsid w:val="79F507E5"/>
    <w:multiLevelType w:val="hybridMultilevel"/>
    <w:tmpl w:val="878A50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6"/>
  </w:num>
  <w:num w:numId="3">
    <w:abstractNumId w:val="18"/>
  </w:num>
  <w:num w:numId="4">
    <w:abstractNumId w:val="4"/>
  </w:num>
  <w:num w:numId="5">
    <w:abstractNumId w:val="8"/>
  </w:num>
  <w:num w:numId="6">
    <w:abstractNumId w:val="7"/>
  </w:num>
  <w:num w:numId="7">
    <w:abstractNumId w:val="2"/>
  </w:num>
  <w:num w:numId="8">
    <w:abstractNumId w:val="12"/>
  </w:num>
  <w:num w:numId="9">
    <w:abstractNumId w:val="19"/>
  </w:num>
  <w:num w:numId="10">
    <w:abstractNumId w:val="24"/>
  </w:num>
  <w:num w:numId="11">
    <w:abstractNumId w:val="0"/>
  </w:num>
  <w:num w:numId="12">
    <w:abstractNumId w:val="20"/>
  </w:num>
  <w:num w:numId="13">
    <w:abstractNumId w:val="9"/>
  </w:num>
  <w:num w:numId="14">
    <w:abstractNumId w:val="14"/>
  </w:num>
  <w:num w:numId="15">
    <w:abstractNumId w:val="3"/>
  </w:num>
  <w:num w:numId="16">
    <w:abstractNumId w:val="26"/>
  </w:num>
  <w:num w:numId="17">
    <w:abstractNumId w:val="10"/>
  </w:num>
  <w:num w:numId="18">
    <w:abstractNumId w:val="17"/>
  </w:num>
  <w:num w:numId="19">
    <w:abstractNumId w:val="15"/>
  </w:num>
  <w:num w:numId="20">
    <w:abstractNumId w:val="9"/>
    <w:lvlOverride w:ilvl="0">
      <w:startOverride w:val="4"/>
    </w:lvlOverride>
    <w:lvlOverride w:ilvl="1">
      <w:startOverride w:val="1"/>
    </w:lvlOverride>
  </w:num>
  <w:num w:numId="21">
    <w:abstractNumId w:val="9"/>
    <w:lvlOverride w:ilvl="0">
      <w:startOverride w:val="4"/>
    </w:lvlOverride>
    <w:lvlOverride w:ilvl="1">
      <w:startOverride w:val="1"/>
    </w:lvlOverride>
    <w:lvlOverride w:ilvl="2">
      <w:startOverride w:val="2"/>
    </w:lvlOverride>
  </w:num>
  <w:num w:numId="22">
    <w:abstractNumId w:val="9"/>
    <w:lvlOverride w:ilvl="0">
      <w:startOverride w:val="5"/>
    </w:lvlOverride>
    <w:lvlOverride w:ilvl="1">
      <w:startOverride w:val="1"/>
    </w:lvlOverride>
  </w:num>
  <w:num w:numId="23">
    <w:abstractNumId w:val="1"/>
  </w:num>
  <w:num w:numId="24">
    <w:abstractNumId w:val="28"/>
  </w:num>
  <w:num w:numId="25">
    <w:abstractNumId w:val="23"/>
  </w:num>
  <w:num w:numId="26">
    <w:abstractNumId w:val="11"/>
  </w:num>
  <w:num w:numId="27">
    <w:abstractNumId w:val="13"/>
  </w:num>
  <w:num w:numId="28">
    <w:abstractNumId w:val="22"/>
  </w:num>
  <w:num w:numId="29">
    <w:abstractNumId w:val="5"/>
  </w:num>
  <w:num w:numId="30">
    <w:abstractNumId w:val="16"/>
  </w:num>
  <w:num w:numId="31">
    <w:abstractNumId w:val="21"/>
  </w:num>
  <w:num w:numId="32">
    <w:abstractNumId w:val="2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902"/>
    <w:rsid w:val="00002DD6"/>
    <w:rsid w:val="0001044C"/>
    <w:rsid w:val="0001344F"/>
    <w:rsid w:val="0002397F"/>
    <w:rsid w:val="000248F6"/>
    <w:rsid w:val="00040AE8"/>
    <w:rsid w:val="000506E4"/>
    <w:rsid w:val="00054D17"/>
    <w:rsid w:val="00056C3E"/>
    <w:rsid w:val="00065B37"/>
    <w:rsid w:val="00070F68"/>
    <w:rsid w:val="00071862"/>
    <w:rsid w:val="00072011"/>
    <w:rsid w:val="0007500B"/>
    <w:rsid w:val="00081E56"/>
    <w:rsid w:val="000A2577"/>
    <w:rsid w:val="000A3DA4"/>
    <w:rsid w:val="000A6347"/>
    <w:rsid w:val="000B2C3A"/>
    <w:rsid w:val="000C0DC1"/>
    <w:rsid w:val="000D287B"/>
    <w:rsid w:val="000D6491"/>
    <w:rsid w:val="000D6E7C"/>
    <w:rsid w:val="000E0F53"/>
    <w:rsid w:val="000E21BE"/>
    <w:rsid w:val="000E2545"/>
    <w:rsid w:val="000E3F5C"/>
    <w:rsid w:val="000E560F"/>
    <w:rsid w:val="000E656A"/>
    <w:rsid w:val="001043D0"/>
    <w:rsid w:val="00105D46"/>
    <w:rsid w:val="00110E01"/>
    <w:rsid w:val="00114A6B"/>
    <w:rsid w:val="001200C9"/>
    <w:rsid w:val="0012167E"/>
    <w:rsid w:val="00122BD7"/>
    <w:rsid w:val="00122C4A"/>
    <w:rsid w:val="0013586A"/>
    <w:rsid w:val="00135BC8"/>
    <w:rsid w:val="001377E2"/>
    <w:rsid w:val="00140B81"/>
    <w:rsid w:val="001426D7"/>
    <w:rsid w:val="00144518"/>
    <w:rsid w:val="00146BDF"/>
    <w:rsid w:val="00153F06"/>
    <w:rsid w:val="00154D5C"/>
    <w:rsid w:val="00160CC2"/>
    <w:rsid w:val="00161B90"/>
    <w:rsid w:val="0016528E"/>
    <w:rsid w:val="00166E2B"/>
    <w:rsid w:val="00170BA1"/>
    <w:rsid w:val="0017474F"/>
    <w:rsid w:val="001811CE"/>
    <w:rsid w:val="00181916"/>
    <w:rsid w:val="00187D13"/>
    <w:rsid w:val="00193B4F"/>
    <w:rsid w:val="001947F6"/>
    <w:rsid w:val="0019759F"/>
    <w:rsid w:val="001A65D8"/>
    <w:rsid w:val="001C2851"/>
    <w:rsid w:val="001C6428"/>
    <w:rsid w:val="001C7140"/>
    <w:rsid w:val="001D2BE9"/>
    <w:rsid w:val="001D453D"/>
    <w:rsid w:val="001D4B4F"/>
    <w:rsid w:val="001D504F"/>
    <w:rsid w:val="001D6C7B"/>
    <w:rsid w:val="001E1951"/>
    <w:rsid w:val="001E2BD7"/>
    <w:rsid w:val="001E43B0"/>
    <w:rsid w:val="001F3F73"/>
    <w:rsid w:val="00200BBD"/>
    <w:rsid w:val="0020546A"/>
    <w:rsid w:val="00210324"/>
    <w:rsid w:val="00213782"/>
    <w:rsid w:val="00217282"/>
    <w:rsid w:val="002250DB"/>
    <w:rsid w:val="00231CFC"/>
    <w:rsid w:val="002357FD"/>
    <w:rsid w:val="00237B04"/>
    <w:rsid w:val="00237EC2"/>
    <w:rsid w:val="00241BCD"/>
    <w:rsid w:val="00243D4A"/>
    <w:rsid w:val="00255DAA"/>
    <w:rsid w:val="00275CA6"/>
    <w:rsid w:val="002827B5"/>
    <w:rsid w:val="0028298C"/>
    <w:rsid w:val="002864A6"/>
    <w:rsid w:val="00290C16"/>
    <w:rsid w:val="00290EB7"/>
    <w:rsid w:val="00294ADE"/>
    <w:rsid w:val="00295844"/>
    <w:rsid w:val="002A4151"/>
    <w:rsid w:val="002A4810"/>
    <w:rsid w:val="002A501D"/>
    <w:rsid w:val="002C130D"/>
    <w:rsid w:val="002D087A"/>
    <w:rsid w:val="002D1732"/>
    <w:rsid w:val="002D4FE7"/>
    <w:rsid w:val="002D58CC"/>
    <w:rsid w:val="002D5AAF"/>
    <w:rsid w:val="002D7069"/>
    <w:rsid w:val="002D7947"/>
    <w:rsid w:val="002E032F"/>
    <w:rsid w:val="002F718E"/>
    <w:rsid w:val="003002D7"/>
    <w:rsid w:val="00310082"/>
    <w:rsid w:val="003122C2"/>
    <w:rsid w:val="00316083"/>
    <w:rsid w:val="00322866"/>
    <w:rsid w:val="00350EC2"/>
    <w:rsid w:val="00351347"/>
    <w:rsid w:val="0035425A"/>
    <w:rsid w:val="003568EE"/>
    <w:rsid w:val="00357992"/>
    <w:rsid w:val="003621BC"/>
    <w:rsid w:val="0036459F"/>
    <w:rsid w:val="00366CBF"/>
    <w:rsid w:val="003720F4"/>
    <w:rsid w:val="003752DD"/>
    <w:rsid w:val="0037666C"/>
    <w:rsid w:val="00380DDA"/>
    <w:rsid w:val="003839AA"/>
    <w:rsid w:val="003842DF"/>
    <w:rsid w:val="0038456C"/>
    <w:rsid w:val="0039034F"/>
    <w:rsid w:val="00393DB9"/>
    <w:rsid w:val="0039658E"/>
    <w:rsid w:val="003B353E"/>
    <w:rsid w:val="003B5567"/>
    <w:rsid w:val="003B5593"/>
    <w:rsid w:val="003B5F0B"/>
    <w:rsid w:val="003C0146"/>
    <w:rsid w:val="003C3294"/>
    <w:rsid w:val="003C73E6"/>
    <w:rsid w:val="003C7AC6"/>
    <w:rsid w:val="003D2806"/>
    <w:rsid w:val="003D77A0"/>
    <w:rsid w:val="003D7B68"/>
    <w:rsid w:val="003F16D2"/>
    <w:rsid w:val="003F328A"/>
    <w:rsid w:val="003F6804"/>
    <w:rsid w:val="0040128B"/>
    <w:rsid w:val="00404173"/>
    <w:rsid w:val="00404F18"/>
    <w:rsid w:val="00411A4D"/>
    <w:rsid w:val="004203E9"/>
    <w:rsid w:val="004249B5"/>
    <w:rsid w:val="00431C7E"/>
    <w:rsid w:val="00436426"/>
    <w:rsid w:val="004366D9"/>
    <w:rsid w:val="004406CE"/>
    <w:rsid w:val="004426E6"/>
    <w:rsid w:val="00454629"/>
    <w:rsid w:val="00456BD7"/>
    <w:rsid w:val="00462CFE"/>
    <w:rsid w:val="004647A3"/>
    <w:rsid w:val="0046564E"/>
    <w:rsid w:val="0046595D"/>
    <w:rsid w:val="004664BC"/>
    <w:rsid w:val="00472E1F"/>
    <w:rsid w:val="00484B93"/>
    <w:rsid w:val="00495B47"/>
    <w:rsid w:val="00496A5B"/>
    <w:rsid w:val="004A7504"/>
    <w:rsid w:val="004B5B2F"/>
    <w:rsid w:val="004B6D7C"/>
    <w:rsid w:val="004B7495"/>
    <w:rsid w:val="004B75ED"/>
    <w:rsid w:val="004C0E3F"/>
    <w:rsid w:val="004C3718"/>
    <w:rsid w:val="004C402E"/>
    <w:rsid w:val="004C5CB5"/>
    <w:rsid w:val="004E3C58"/>
    <w:rsid w:val="004E3E64"/>
    <w:rsid w:val="004F227A"/>
    <w:rsid w:val="00505179"/>
    <w:rsid w:val="00507921"/>
    <w:rsid w:val="00514968"/>
    <w:rsid w:val="005160BB"/>
    <w:rsid w:val="005241C3"/>
    <w:rsid w:val="00524FE8"/>
    <w:rsid w:val="005277C9"/>
    <w:rsid w:val="00531FD3"/>
    <w:rsid w:val="00544BCF"/>
    <w:rsid w:val="00550956"/>
    <w:rsid w:val="00556A5F"/>
    <w:rsid w:val="00560811"/>
    <w:rsid w:val="005815A0"/>
    <w:rsid w:val="00582D4B"/>
    <w:rsid w:val="0058646F"/>
    <w:rsid w:val="00590862"/>
    <w:rsid w:val="00594A42"/>
    <w:rsid w:val="00596E56"/>
    <w:rsid w:val="005A2B26"/>
    <w:rsid w:val="005A4DD2"/>
    <w:rsid w:val="005B0E5C"/>
    <w:rsid w:val="005B7636"/>
    <w:rsid w:val="005C277D"/>
    <w:rsid w:val="005D1235"/>
    <w:rsid w:val="005D27DB"/>
    <w:rsid w:val="005D483F"/>
    <w:rsid w:val="005E12E0"/>
    <w:rsid w:val="005E3984"/>
    <w:rsid w:val="005E5F6C"/>
    <w:rsid w:val="005E796C"/>
    <w:rsid w:val="005F2ACD"/>
    <w:rsid w:val="005F5070"/>
    <w:rsid w:val="00602AC7"/>
    <w:rsid w:val="006058A0"/>
    <w:rsid w:val="00611318"/>
    <w:rsid w:val="0061272C"/>
    <w:rsid w:val="006135F4"/>
    <w:rsid w:val="006147D7"/>
    <w:rsid w:val="006215A8"/>
    <w:rsid w:val="00637403"/>
    <w:rsid w:val="00641601"/>
    <w:rsid w:val="006419EE"/>
    <w:rsid w:val="00643787"/>
    <w:rsid w:val="006453EF"/>
    <w:rsid w:val="00646537"/>
    <w:rsid w:val="006505D4"/>
    <w:rsid w:val="006608D7"/>
    <w:rsid w:val="006628EC"/>
    <w:rsid w:val="00663029"/>
    <w:rsid w:val="006639E6"/>
    <w:rsid w:val="00665B27"/>
    <w:rsid w:val="00667429"/>
    <w:rsid w:val="00676141"/>
    <w:rsid w:val="00676BB9"/>
    <w:rsid w:val="00686AAD"/>
    <w:rsid w:val="0069198D"/>
    <w:rsid w:val="006A623D"/>
    <w:rsid w:val="006B0531"/>
    <w:rsid w:val="006B1A7A"/>
    <w:rsid w:val="006B4677"/>
    <w:rsid w:val="006B5689"/>
    <w:rsid w:val="006C224D"/>
    <w:rsid w:val="006C7C51"/>
    <w:rsid w:val="006D005D"/>
    <w:rsid w:val="006D370D"/>
    <w:rsid w:val="006D5C29"/>
    <w:rsid w:val="006D6631"/>
    <w:rsid w:val="006E12AA"/>
    <w:rsid w:val="006E16CB"/>
    <w:rsid w:val="006E6413"/>
    <w:rsid w:val="006E76A3"/>
    <w:rsid w:val="006F16E3"/>
    <w:rsid w:val="006F1902"/>
    <w:rsid w:val="006F2821"/>
    <w:rsid w:val="006F3B48"/>
    <w:rsid w:val="006F5B97"/>
    <w:rsid w:val="007008D0"/>
    <w:rsid w:val="00703B64"/>
    <w:rsid w:val="00706E04"/>
    <w:rsid w:val="00711234"/>
    <w:rsid w:val="0071450E"/>
    <w:rsid w:val="00715429"/>
    <w:rsid w:val="007307BD"/>
    <w:rsid w:val="00732DE6"/>
    <w:rsid w:val="007360DA"/>
    <w:rsid w:val="00741F3D"/>
    <w:rsid w:val="0074479B"/>
    <w:rsid w:val="0075087B"/>
    <w:rsid w:val="007551FE"/>
    <w:rsid w:val="00756A62"/>
    <w:rsid w:val="00757D4B"/>
    <w:rsid w:val="00763DD7"/>
    <w:rsid w:val="00764207"/>
    <w:rsid w:val="00765BF1"/>
    <w:rsid w:val="007740BB"/>
    <w:rsid w:val="00781071"/>
    <w:rsid w:val="007840AD"/>
    <w:rsid w:val="00784D1B"/>
    <w:rsid w:val="0078583E"/>
    <w:rsid w:val="00785A5B"/>
    <w:rsid w:val="00786321"/>
    <w:rsid w:val="00787ACC"/>
    <w:rsid w:val="00796AC6"/>
    <w:rsid w:val="0079710B"/>
    <w:rsid w:val="007A20B0"/>
    <w:rsid w:val="007A4592"/>
    <w:rsid w:val="007A6267"/>
    <w:rsid w:val="007B0BF7"/>
    <w:rsid w:val="007B2FEB"/>
    <w:rsid w:val="007C265D"/>
    <w:rsid w:val="007C5560"/>
    <w:rsid w:val="007D2147"/>
    <w:rsid w:val="007E28A2"/>
    <w:rsid w:val="007F07E8"/>
    <w:rsid w:val="007F347B"/>
    <w:rsid w:val="007F4D2C"/>
    <w:rsid w:val="007F55BF"/>
    <w:rsid w:val="008036DC"/>
    <w:rsid w:val="00803766"/>
    <w:rsid w:val="00805907"/>
    <w:rsid w:val="008121CB"/>
    <w:rsid w:val="008145D9"/>
    <w:rsid w:val="008153BD"/>
    <w:rsid w:val="00816343"/>
    <w:rsid w:val="00822018"/>
    <w:rsid w:val="0082255C"/>
    <w:rsid w:val="008240D4"/>
    <w:rsid w:val="00836315"/>
    <w:rsid w:val="00836AC6"/>
    <w:rsid w:val="00837CEF"/>
    <w:rsid w:val="008455FB"/>
    <w:rsid w:val="008473CA"/>
    <w:rsid w:val="00850BC8"/>
    <w:rsid w:val="00853769"/>
    <w:rsid w:val="00862803"/>
    <w:rsid w:val="008706FB"/>
    <w:rsid w:val="00872B9E"/>
    <w:rsid w:val="0088531A"/>
    <w:rsid w:val="0089619C"/>
    <w:rsid w:val="008A2FE1"/>
    <w:rsid w:val="008A439C"/>
    <w:rsid w:val="008A4DA7"/>
    <w:rsid w:val="008B6C6C"/>
    <w:rsid w:val="008C44AC"/>
    <w:rsid w:val="008C6417"/>
    <w:rsid w:val="008C6D24"/>
    <w:rsid w:val="008D06A2"/>
    <w:rsid w:val="008D0C23"/>
    <w:rsid w:val="008D465E"/>
    <w:rsid w:val="008D4F4C"/>
    <w:rsid w:val="008D66ED"/>
    <w:rsid w:val="008E1866"/>
    <w:rsid w:val="008E5A6C"/>
    <w:rsid w:val="008E7D1C"/>
    <w:rsid w:val="008F2568"/>
    <w:rsid w:val="008F41D2"/>
    <w:rsid w:val="009116A1"/>
    <w:rsid w:val="009179EB"/>
    <w:rsid w:val="00921D4B"/>
    <w:rsid w:val="0092309D"/>
    <w:rsid w:val="0092697F"/>
    <w:rsid w:val="009335EB"/>
    <w:rsid w:val="00943DEE"/>
    <w:rsid w:val="00943F67"/>
    <w:rsid w:val="00944E27"/>
    <w:rsid w:val="00946EDA"/>
    <w:rsid w:val="009476BE"/>
    <w:rsid w:val="009535CD"/>
    <w:rsid w:val="00957569"/>
    <w:rsid w:val="009669C3"/>
    <w:rsid w:val="00973003"/>
    <w:rsid w:val="00974160"/>
    <w:rsid w:val="00974311"/>
    <w:rsid w:val="009752D1"/>
    <w:rsid w:val="009809C7"/>
    <w:rsid w:val="009874B1"/>
    <w:rsid w:val="00987F41"/>
    <w:rsid w:val="009966EE"/>
    <w:rsid w:val="00997980"/>
    <w:rsid w:val="009A3A06"/>
    <w:rsid w:val="009A7A2B"/>
    <w:rsid w:val="009B3C01"/>
    <w:rsid w:val="009C20AC"/>
    <w:rsid w:val="009C3F51"/>
    <w:rsid w:val="009C482F"/>
    <w:rsid w:val="009C6440"/>
    <w:rsid w:val="009D268C"/>
    <w:rsid w:val="009D7B23"/>
    <w:rsid w:val="009E1C38"/>
    <w:rsid w:val="009E559B"/>
    <w:rsid w:val="009F358E"/>
    <w:rsid w:val="009F72BD"/>
    <w:rsid w:val="00A03D37"/>
    <w:rsid w:val="00A11A1A"/>
    <w:rsid w:val="00A17008"/>
    <w:rsid w:val="00A27041"/>
    <w:rsid w:val="00A3111A"/>
    <w:rsid w:val="00A41C75"/>
    <w:rsid w:val="00A4386C"/>
    <w:rsid w:val="00A52176"/>
    <w:rsid w:val="00A53885"/>
    <w:rsid w:val="00A61BB0"/>
    <w:rsid w:val="00A66CAE"/>
    <w:rsid w:val="00A67F34"/>
    <w:rsid w:val="00A76921"/>
    <w:rsid w:val="00A80075"/>
    <w:rsid w:val="00A8178A"/>
    <w:rsid w:val="00A829BD"/>
    <w:rsid w:val="00A84805"/>
    <w:rsid w:val="00A95653"/>
    <w:rsid w:val="00A96699"/>
    <w:rsid w:val="00A976E2"/>
    <w:rsid w:val="00AA3753"/>
    <w:rsid w:val="00AB0FEC"/>
    <w:rsid w:val="00AB1ED0"/>
    <w:rsid w:val="00AB5D4A"/>
    <w:rsid w:val="00AC0851"/>
    <w:rsid w:val="00AC2AEA"/>
    <w:rsid w:val="00AC30E2"/>
    <w:rsid w:val="00AD0C31"/>
    <w:rsid w:val="00AE01C9"/>
    <w:rsid w:val="00AE0B01"/>
    <w:rsid w:val="00AE0C92"/>
    <w:rsid w:val="00AE1201"/>
    <w:rsid w:val="00AE21C3"/>
    <w:rsid w:val="00AF237F"/>
    <w:rsid w:val="00AF5B69"/>
    <w:rsid w:val="00AF5DEF"/>
    <w:rsid w:val="00AF7745"/>
    <w:rsid w:val="00B03B0F"/>
    <w:rsid w:val="00B11652"/>
    <w:rsid w:val="00B1629D"/>
    <w:rsid w:val="00B22017"/>
    <w:rsid w:val="00B22B0B"/>
    <w:rsid w:val="00B22B0C"/>
    <w:rsid w:val="00B2681E"/>
    <w:rsid w:val="00B277B3"/>
    <w:rsid w:val="00B331EA"/>
    <w:rsid w:val="00B33DC8"/>
    <w:rsid w:val="00B3464A"/>
    <w:rsid w:val="00B35CE9"/>
    <w:rsid w:val="00B42BB1"/>
    <w:rsid w:val="00B45F5B"/>
    <w:rsid w:val="00B50D22"/>
    <w:rsid w:val="00B51D51"/>
    <w:rsid w:val="00B53D37"/>
    <w:rsid w:val="00B56E00"/>
    <w:rsid w:val="00B609F7"/>
    <w:rsid w:val="00B66572"/>
    <w:rsid w:val="00B71A09"/>
    <w:rsid w:val="00B76E5A"/>
    <w:rsid w:val="00B85CBA"/>
    <w:rsid w:val="00B85CCC"/>
    <w:rsid w:val="00B92506"/>
    <w:rsid w:val="00B96A47"/>
    <w:rsid w:val="00BB20A9"/>
    <w:rsid w:val="00BB3501"/>
    <w:rsid w:val="00BB5B8C"/>
    <w:rsid w:val="00BB6188"/>
    <w:rsid w:val="00BC2C44"/>
    <w:rsid w:val="00BC2E2A"/>
    <w:rsid w:val="00BC370A"/>
    <w:rsid w:val="00BC5838"/>
    <w:rsid w:val="00BC6F3B"/>
    <w:rsid w:val="00BC743A"/>
    <w:rsid w:val="00BC7AD2"/>
    <w:rsid w:val="00BD50CB"/>
    <w:rsid w:val="00BD735D"/>
    <w:rsid w:val="00BD79E6"/>
    <w:rsid w:val="00BE019B"/>
    <w:rsid w:val="00BE40DB"/>
    <w:rsid w:val="00BE5343"/>
    <w:rsid w:val="00BE745B"/>
    <w:rsid w:val="00BF014D"/>
    <w:rsid w:val="00BF042A"/>
    <w:rsid w:val="00BF270E"/>
    <w:rsid w:val="00C04062"/>
    <w:rsid w:val="00C117D6"/>
    <w:rsid w:val="00C12492"/>
    <w:rsid w:val="00C16077"/>
    <w:rsid w:val="00C23516"/>
    <w:rsid w:val="00C25E3C"/>
    <w:rsid w:val="00C27496"/>
    <w:rsid w:val="00C3259F"/>
    <w:rsid w:val="00C36A99"/>
    <w:rsid w:val="00C37865"/>
    <w:rsid w:val="00C42E95"/>
    <w:rsid w:val="00C42EB9"/>
    <w:rsid w:val="00C61365"/>
    <w:rsid w:val="00C63924"/>
    <w:rsid w:val="00C75155"/>
    <w:rsid w:val="00C76E14"/>
    <w:rsid w:val="00C81EDE"/>
    <w:rsid w:val="00C82289"/>
    <w:rsid w:val="00C85042"/>
    <w:rsid w:val="00C851EF"/>
    <w:rsid w:val="00C8637F"/>
    <w:rsid w:val="00C87101"/>
    <w:rsid w:val="00C87F1C"/>
    <w:rsid w:val="00C9261A"/>
    <w:rsid w:val="00CA3BC6"/>
    <w:rsid w:val="00CA5C29"/>
    <w:rsid w:val="00CA6F36"/>
    <w:rsid w:val="00CB2BB2"/>
    <w:rsid w:val="00CB494A"/>
    <w:rsid w:val="00CB7377"/>
    <w:rsid w:val="00CC10D4"/>
    <w:rsid w:val="00CC426D"/>
    <w:rsid w:val="00CC5C97"/>
    <w:rsid w:val="00CC64AC"/>
    <w:rsid w:val="00CC6B68"/>
    <w:rsid w:val="00CD0B89"/>
    <w:rsid w:val="00CE1FC2"/>
    <w:rsid w:val="00CE3832"/>
    <w:rsid w:val="00CF4C4B"/>
    <w:rsid w:val="00CF6FDF"/>
    <w:rsid w:val="00D03979"/>
    <w:rsid w:val="00D03F03"/>
    <w:rsid w:val="00D13342"/>
    <w:rsid w:val="00D16D68"/>
    <w:rsid w:val="00D22FEC"/>
    <w:rsid w:val="00D235BC"/>
    <w:rsid w:val="00D24399"/>
    <w:rsid w:val="00D25AF1"/>
    <w:rsid w:val="00D26A3E"/>
    <w:rsid w:val="00D36852"/>
    <w:rsid w:val="00D418FE"/>
    <w:rsid w:val="00D41C39"/>
    <w:rsid w:val="00D53031"/>
    <w:rsid w:val="00D555B7"/>
    <w:rsid w:val="00D55A4C"/>
    <w:rsid w:val="00D701DA"/>
    <w:rsid w:val="00D7449B"/>
    <w:rsid w:val="00D81517"/>
    <w:rsid w:val="00D8197C"/>
    <w:rsid w:val="00D87972"/>
    <w:rsid w:val="00D954D8"/>
    <w:rsid w:val="00DA05E7"/>
    <w:rsid w:val="00DA203E"/>
    <w:rsid w:val="00DA2826"/>
    <w:rsid w:val="00DA2BA1"/>
    <w:rsid w:val="00DA672D"/>
    <w:rsid w:val="00DB1904"/>
    <w:rsid w:val="00DB44CE"/>
    <w:rsid w:val="00DC25D0"/>
    <w:rsid w:val="00DC3911"/>
    <w:rsid w:val="00DC6299"/>
    <w:rsid w:val="00DD59CA"/>
    <w:rsid w:val="00DE5126"/>
    <w:rsid w:val="00DE60ED"/>
    <w:rsid w:val="00DE6331"/>
    <w:rsid w:val="00DF0DA0"/>
    <w:rsid w:val="00DF3CD3"/>
    <w:rsid w:val="00E0041B"/>
    <w:rsid w:val="00E1234A"/>
    <w:rsid w:val="00E17221"/>
    <w:rsid w:val="00E233A5"/>
    <w:rsid w:val="00E30DDD"/>
    <w:rsid w:val="00E34B26"/>
    <w:rsid w:val="00E3743E"/>
    <w:rsid w:val="00E42406"/>
    <w:rsid w:val="00E43CAE"/>
    <w:rsid w:val="00E51FFC"/>
    <w:rsid w:val="00E55FB7"/>
    <w:rsid w:val="00E561E6"/>
    <w:rsid w:val="00E6264F"/>
    <w:rsid w:val="00E645E3"/>
    <w:rsid w:val="00E73004"/>
    <w:rsid w:val="00E73302"/>
    <w:rsid w:val="00E75839"/>
    <w:rsid w:val="00E771C4"/>
    <w:rsid w:val="00E9042E"/>
    <w:rsid w:val="00EA1630"/>
    <w:rsid w:val="00EA1955"/>
    <w:rsid w:val="00EA7BB9"/>
    <w:rsid w:val="00EB2D57"/>
    <w:rsid w:val="00EB6088"/>
    <w:rsid w:val="00EB68C9"/>
    <w:rsid w:val="00EB6A2B"/>
    <w:rsid w:val="00EB7C67"/>
    <w:rsid w:val="00EC3B3C"/>
    <w:rsid w:val="00EC5896"/>
    <w:rsid w:val="00ED2745"/>
    <w:rsid w:val="00ED55A8"/>
    <w:rsid w:val="00ED562A"/>
    <w:rsid w:val="00EE050C"/>
    <w:rsid w:val="00EE24E3"/>
    <w:rsid w:val="00EE4D76"/>
    <w:rsid w:val="00EF2D7D"/>
    <w:rsid w:val="00F0099F"/>
    <w:rsid w:val="00F11DB2"/>
    <w:rsid w:val="00F141A7"/>
    <w:rsid w:val="00F1521C"/>
    <w:rsid w:val="00F16EF6"/>
    <w:rsid w:val="00F17447"/>
    <w:rsid w:val="00F1765E"/>
    <w:rsid w:val="00F230DC"/>
    <w:rsid w:val="00F3056D"/>
    <w:rsid w:val="00F305F6"/>
    <w:rsid w:val="00F34944"/>
    <w:rsid w:val="00F36212"/>
    <w:rsid w:val="00F43669"/>
    <w:rsid w:val="00F438EB"/>
    <w:rsid w:val="00F529C5"/>
    <w:rsid w:val="00F52B5A"/>
    <w:rsid w:val="00F744FC"/>
    <w:rsid w:val="00F80B17"/>
    <w:rsid w:val="00F80DF8"/>
    <w:rsid w:val="00F833A9"/>
    <w:rsid w:val="00F84247"/>
    <w:rsid w:val="00F843DD"/>
    <w:rsid w:val="00F9387C"/>
    <w:rsid w:val="00F97F14"/>
    <w:rsid w:val="00FB1FF1"/>
    <w:rsid w:val="00FB2317"/>
    <w:rsid w:val="00FB2327"/>
    <w:rsid w:val="00FB25A9"/>
    <w:rsid w:val="00FB2A42"/>
    <w:rsid w:val="00FB69DB"/>
    <w:rsid w:val="00FB73C1"/>
    <w:rsid w:val="00FC46AE"/>
    <w:rsid w:val="00FD78E6"/>
    <w:rsid w:val="00FE0AFF"/>
    <w:rsid w:val="00FE2FC6"/>
    <w:rsid w:val="00FE5D7C"/>
    <w:rsid w:val="00FF1BD4"/>
    <w:rsid w:val="00FF316E"/>
    <w:rsid w:val="00FF4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3E9"/>
    <w:pPr>
      <w:spacing w:after="120" w:line="312" w:lineRule="auto"/>
      <w:ind w:firstLine="567"/>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rsid w:val="00862803"/>
    <w:pPr>
      <w:keepNext/>
      <w:keepLines/>
      <w:numPr>
        <w:numId w:val="13"/>
      </w:numPr>
      <w:spacing w:before="120" w:after="120" w:line="252" w:lineRule="auto"/>
      <w:jc w:val="center"/>
      <w:outlineLvl w:val="0"/>
    </w:pPr>
    <w:rPr>
      <w:rFonts w:ascii="Times New Roman" w:eastAsia="Times New Roman" w:hAnsi="Times New Roman" w:cs="Times New Roman"/>
      <w:b/>
      <w:color w:val="000000"/>
      <w:sz w:val="26"/>
    </w:rPr>
  </w:style>
  <w:style w:type="paragraph" w:styleId="Heading2">
    <w:name w:val="heading 2"/>
    <w:next w:val="Normal"/>
    <w:link w:val="Heading2Char"/>
    <w:uiPriority w:val="9"/>
    <w:unhideWhenUsed/>
    <w:qFormat/>
    <w:rsid w:val="00663029"/>
    <w:pPr>
      <w:keepNext/>
      <w:keepLines/>
      <w:numPr>
        <w:ilvl w:val="1"/>
        <w:numId w:val="13"/>
      </w:numPr>
      <w:spacing w:before="120" w:after="139" w:line="252" w:lineRule="auto"/>
      <w:ind w:right="28"/>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rsid w:val="009179EB"/>
    <w:pPr>
      <w:keepNext/>
      <w:keepLines/>
      <w:numPr>
        <w:ilvl w:val="2"/>
        <w:numId w:val="13"/>
      </w:numPr>
      <w:spacing w:after="240" w:line="252" w:lineRule="auto"/>
      <w:ind w:right="28"/>
      <w:outlineLvl w:val="2"/>
    </w:pPr>
    <w:rPr>
      <w:rFonts w:ascii="Times New Roman" w:eastAsia="Times New Roman" w:hAnsi="Times New Roman" w:cs="Times New Roman"/>
      <w:b/>
      <w:i/>
      <w:color w:val="000000"/>
      <w:sz w:val="26"/>
    </w:rPr>
  </w:style>
  <w:style w:type="paragraph" w:styleId="Heading4">
    <w:name w:val="heading 4"/>
    <w:next w:val="Normal"/>
    <w:link w:val="Heading4Char"/>
    <w:uiPriority w:val="9"/>
    <w:unhideWhenUsed/>
    <w:qFormat/>
    <w:pPr>
      <w:keepNext/>
      <w:keepLines/>
      <w:numPr>
        <w:ilvl w:val="3"/>
        <w:numId w:val="13"/>
      </w:numPr>
      <w:spacing w:after="139" w:line="251" w:lineRule="auto"/>
      <w:ind w:right="26"/>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numPr>
        <w:ilvl w:val="4"/>
        <w:numId w:val="13"/>
      </w:numPr>
      <w:spacing w:after="0"/>
      <w:outlineLvl w:val="4"/>
    </w:pPr>
    <w:rPr>
      <w:rFonts w:ascii="Times New Roman" w:eastAsia="Times New Roman" w:hAnsi="Times New Roman" w:cs="Times New Roman"/>
      <w:b/>
      <w:color w:val="000000"/>
      <w:sz w:val="24"/>
    </w:rPr>
  </w:style>
  <w:style w:type="paragraph" w:styleId="Heading6">
    <w:name w:val="heading 6"/>
    <w:next w:val="Normal"/>
    <w:link w:val="Heading6Char"/>
    <w:uiPriority w:val="9"/>
    <w:unhideWhenUsed/>
    <w:qFormat/>
    <w:pPr>
      <w:keepNext/>
      <w:keepLines/>
      <w:numPr>
        <w:ilvl w:val="5"/>
        <w:numId w:val="13"/>
      </w:numPr>
      <w:spacing w:after="0"/>
      <w:outlineLvl w:val="5"/>
    </w:pPr>
    <w:rPr>
      <w:rFonts w:ascii="Times New Roman" w:eastAsia="Times New Roman" w:hAnsi="Times New Roman" w:cs="Times New Roman"/>
      <w:b/>
      <w:color w:val="000000"/>
      <w:sz w:val="24"/>
    </w:rPr>
  </w:style>
  <w:style w:type="paragraph" w:styleId="Heading7">
    <w:name w:val="heading 7"/>
    <w:next w:val="Normal"/>
    <w:link w:val="Heading7Char"/>
    <w:uiPriority w:val="9"/>
    <w:unhideWhenUsed/>
    <w:qFormat/>
    <w:pPr>
      <w:keepNext/>
      <w:keepLines/>
      <w:numPr>
        <w:ilvl w:val="6"/>
        <w:numId w:val="13"/>
      </w:numPr>
      <w:spacing w:after="235" w:line="268" w:lineRule="auto"/>
      <w:ind w:right="25"/>
      <w:jc w:val="center"/>
      <w:outlineLvl w:val="6"/>
    </w:pPr>
    <w:rPr>
      <w:rFonts w:ascii="Times New Roman" w:eastAsia="Times New Roman" w:hAnsi="Times New Roman" w:cs="Times New Roman"/>
      <w:i/>
      <w:color w:val="000000"/>
      <w:sz w:val="24"/>
    </w:rPr>
  </w:style>
  <w:style w:type="paragraph" w:styleId="Heading8">
    <w:name w:val="heading 8"/>
    <w:basedOn w:val="Normal"/>
    <w:next w:val="Normal"/>
    <w:link w:val="Heading8Char"/>
    <w:uiPriority w:val="9"/>
    <w:semiHidden/>
    <w:unhideWhenUsed/>
    <w:qFormat/>
    <w:rsid w:val="00663029"/>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9042E"/>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link w:val="Heading5"/>
    <w:uiPriority w:val="9"/>
    <w:rPr>
      <w:rFonts w:ascii="Times New Roman" w:eastAsia="Times New Roman" w:hAnsi="Times New Roman" w:cs="Times New Roman"/>
      <w:b/>
      <w:color w:val="000000"/>
      <w:sz w:val="24"/>
    </w:rPr>
  </w:style>
  <w:style w:type="character" w:customStyle="1" w:styleId="Heading6Char">
    <w:name w:val="Heading 6 Char"/>
    <w:link w:val="Heading6"/>
    <w:uiPriority w:val="9"/>
    <w:rPr>
      <w:rFonts w:ascii="Times New Roman" w:eastAsia="Times New Roman" w:hAnsi="Times New Roman" w:cs="Times New Roman"/>
      <w:b/>
      <w:color w:val="000000"/>
      <w:sz w:val="24"/>
    </w:rPr>
  </w:style>
  <w:style w:type="character" w:customStyle="1" w:styleId="Heading7Char">
    <w:name w:val="Heading 7 Char"/>
    <w:link w:val="Heading7"/>
    <w:uiPriority w:val="9"/>
    <w:rPr>
      <w:rFonts w:ascii="Times New Roman" w:eastAsia="Times New Roman" w:hAnsi="Times New Roman" w:cs="Times New Roman"/>
      <w:i/>
      <w:color w:val="000000"/>
      <w:sz w:val="24"/>
    </w:rPr>
  </w:style>
  <w:style w:type="character" w:customStyle="1" w:styleId="Heading1Char">
    <w:name w:val="Heading 1 Char"/>
    <w:link w:val="Heading1"/>
    <w:uiPriority w:val="9"/>
    <w:rsid w:val="00862803"/>
    <w:rPr>
      <w:rFonts w:ascii="Times New Roman" w:eastAsia="Times New Roman" w:hAnsi="Times New Roman" w:cs="Times New Roman"/>
      <w:b/>
      <w:color w:val="000000"/>
      <w:sz w:val="26"/>
    </w:rPr>
  </w:style>
  <w:style w:type="character" w:customStyle="1" w:styleId="Heading2Char">
    <w:name w:val="Heading 2 Char"/>
    <w:link w:val="Heading2"/>
    <w:uiPriority w:val="9"/>
    <w:rsid w:val="00663029"/>
    <w:rPr>
      <w:rFonts w:ascii="Times New Roman" w:eastAsia="Times New Roman" w:hAnsi="Times New Roman" w:cs="Times New Roman"/>
      <w:b/>
      <w:color w:val="000000"/>
      <w:sz w:val="26"/>
    </w:rPr>
  </w:style>
  <w:style w:type="character" w:customStyle="1" w:styleId="Heading3Char">
    <w:name w:val="Heading 3 Char"/>
    <w:link w:val="Heading3"/>
    <w:uiPriority w:val="9"/>
    <w:rsid w:val="009179EB"/>
    <w:rPr>
      <w:rFonts w:ascii="Times New Roman" w:eastAsia="Times New Roman" w:hAnsi="Times New Roman" w:cs="Times New Roman"/>
      <w:b/>
      <w:i/>
      <w:color w:val="000000"/>
      <w:sz w:val="26"/>
    </w:rPr>
  </w:style>
  <w:style w:type="character" w:customStyle="1" w:styleId="Heading4Char">
    <w:name w:val="Heading 4 Char"/>
    <w:link w:val="Heading4"/>
    <w:uiPriority w:val="9"/>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aliases w:val="CHẤM ĐẦU"/>
    <w:basedOn w:val="Normal"/>
    <w:link w:val="ListParagraphChar"/>
    <w:uiPriority w:val="34"/>
    <w:qFormat/>
    <w:rsid w:val="00AE01C9"/>
    <w:pPr>
      <w:ind w:firstLine="851"/>
      <w:contextualSpacing/>
    </w:pPr>
  </w:style>
  <w:style w:type="character" w:customStyle="1" w:styleId="ListParagraphChar">
    <w:name w:val="List Paragraph Char"/>
    <w:aliases w:val="CHẤM ĐẦU Char"/>
    <w:link w:val="ListParagraph"/>
    <w:locked/>
    <w:rsid w:val="00AE01C9"/>
    <w:rPr>
      <w:rFonts w:ascii="Times New Roman" w:eastAsia="Times New Roman" w:hAnsi="Times New Roman" w:cs="Times New Roman"/>
      <w:color w:val="000000"/>
      <w:sz w:val="26"/>
    </w:rPr>
  </w:style>
  <w:style w:type="paragraph" w:customStyle="1" w:styleId="Nomal13pt">
    <w:name w:val="Nomal+13pt"/>
    <w:basedOn w:val="BodyText2"/>
    <w:rsid w:val="003720F4"/>
    <w:pPr>
      <w:spacing w:line="360" w:lineRule="auto"/>
      <w:ind w:left="792" w:hanging="432"/>
      <w:jc w:val="left"/>
    </w:pPr>
    <w:rPr>
      <w:color w:val="auto"/>
      <w:szCs w:val="26"/>
    </w:rPr>
  </w:style>
  <w:style w:type="paragraph" w:styleId="BodyText2">
    <w:name w:val="Body Text 2"/>
    <w:basedOn w:val="Normal"/>
    <w:link w:val="BodyText2Char"/>
    <w:uiPriority w:val="99"/>
    <w:semiHidden/>
    <w:unhideWhenUsed/>
    <w:rsid w:val="003720F4"/>
    <w:pPr>
      <w:spacing w:line="480" w:lineRule="auto"/>
    </w:pPr>
  </w:style>
  <w:style w:type="character" w:customStyle="1" w:styleId="BodyText2Char">
    <w:name w:val="Body Text 2 Char"/>
    <w:basedOn w:val="DefaultParagraphFont"/>
    <w:link w:val="BodyText2"/>
    <w:uiPriority w:val="99"/>
    <w:semiHidden/>
    <w:rsid w:val="003720F4"/>
    <w:rPr>
      <w:rFonts w:ascii="Times New Roman" w:eastAsia="Times New Roman" w:hAnsi="Times New Roman" w:cs="Times New Roman"/>
      <w:color w:val="000000"/>
      <w:sz w:val="26"/>
    </w:rPr>
  </w:style>
  <w:style w:type="paragraph" w:customStyle="1" w:styleId="DANHMCHNH">
    <w:name w:val="DANH MỤC HÌNH"/>
    <w:basedOn w:val="TOC3"/>
    <w:qFormat/>
    <w:rsid w:val="00A76921"/>
    <w:pPr>
      <w:tabs>
        <w:tab w:val="right" w:leader="dot" w:pos="9059"/>
      </w:tabs>
      <w:spacing w:line="276" w:lineRule="auto"/>
      <w:ind w:left="440" w:firstLine="0"/>
      <w:jc w:val="center"/>
    </w:pPr>
    <w:rPr>
      <w:rFonts w:eastAsia="Calibri"/>
      <w:noProof/>
      <w:color w:val="auto"/>
    </w:rPr>
  </w:style>
  <w:style w:type="paragraph" w:styleId="TOC3">
    <w:name w:val="toc 3"/>
    <w:basedOn w:val="Normal"/>
    <w:next w:val="Normal"/>
    <w:autoRedefine/>
    <w:uiPriority w:val="39"/>
    <w:unhideWhenUsed/>
    <w:rsid w:val="00F11DB2"/>
    <w:pPr>
      <w:spacing w:after="100"/>
      <w:ind w:left="520"/>
    </w:pPr>
    <w:rPr>
      <w:i/>
    </w:rPr>
  </w:style>
  <w:style w:type="character" w:customStyle="1" w:styleId="Heading9Char">
    <w:name w:val="Heading 9 Char"/>
    <w:basedOn w:val="DefaultParagraphFont"/>
    <w:link w:val="Heading9"/>
    <w:uiPriority w:val="9"/>
    <w:semiHidden/>
    <w:rsid w:val="00E9042E"/>
    <w:rPr>
      <w:rFonts w:asciiTheme="majorHAnsi" w:eastAsiaTheme="majorEastAsia" w:hAnsiTheme="majorHAnsi" w:cstheme="majorBidi"/>
      <w:i/>
      <w:iCs/>
      <w:color w:val="272727" w:themeColor="text1" w:themeTint="D8"/>
      <w:sz w:val="21"/>
      <w:szCs w:val="21"/>
    </w:rPr>
  </w:style>
  <w:style w:type="paragraph" w:customStyle="1" w:styleId="DANHMCBNG">
    <w:name w:val="DANH MỤC BẢNG"/>
    <w:basedOn w:val="TOCHeading"/>
    <w:qFormat/>
    <w:rsid w:val="0020546A"/>
    <w:pPr>
      <w:spacing w:before="0" w:line="360" w:lineRule="auto"/>
      <w:ind w:left="442" w:right="0"/>
      <w:jc w:val="left"/>
    </w:pPr>
    <w:rPr>
      <w:rFonts w:ascii="Times New Roman" w:eastAsia="Calibri" w:hAnsi="Times New Roman" w:cs="Times New Roman"/>
      <w:b/>
      <w:color w:val="auto"/>
      <w:sz w:val="24"/>
      <w:szCs w:val="26"/>
    </w:rPr>
  </w:style>
  <w:style w:type="paragraph" w:styleId="TOCHeading">
    <w:name w:val="TOC Heading"/>
    <w:basedOn w:val="Heading1"/>
    <w:next w:val="Normal"/>
    <w:uiPriority w:val="39"/>
    <w:unhideWhenUsed/>
    <w:qFormat/>
    <w:rsid w:val="0020546A"/>
    <w:pPr>
      <w:numPr>
        <w:numId w:val="0"/>
      </w:numPr>
      <w:spacing w:before="240" w:after="0" w:line="271" w:lineRule="auto"/>
      <w:ind w:left="21" w:right="40"/>
      <w:jc w:val="both"/>
      <w:outlineLvl w:val="9"/>
    </w:pPr>
    <w:rPr>
      <w:rFonts w:asciiTheme="majorHAnsi" w:eastAsiaTheme="majorEastAsia" w:hAnsiTheme="majorHAnsi" w:cstheme="majorBidi"/>
      <w:b w:val="0"/>
      <w:color w:val="2E74B5" w:themeColor="accent1" w:themeShade="BF"/>
      <w:sz w:val="32"/>
      <w:szCs w:val="32"/>
    </w:rPr>
  </w:style>
  <w:style w:type="character" w:styleId="Strong">
    <w:name w:val="Strong"/>
    <w:basedOn w:val="DefaultParagraphFont"/>
    <w:uiPriority w:val="22"/>
    <w:qFormat/>
    <w:rsid w:val="00DF0DA0"/>
    <w:rPr>
      <w:b/>
      <w:bCs/>
    </w:rPr>
  </w:style>
  <w:style w:type="paragraph" w:styleId="BodyText">
    <w:name w:val="Body Text"/>
    <w:basedOn w:val="Normal"/>
    <w:link w:val="BodyTextChar"/>
    <w:uiPriority w:val="99"/>
    <w:unhideWhenUsed/>
    <w:rsid w:val="006505D4"/>
  </w:style>
  <w:style w:type="character" w:customStyle="1" w:styleId="BodyTextChar">
    <w:name w:val="Body Text Char"/>
    <w:basedOn w:val="DefaultParagraphFont"/>
    <w:link w:val="BodyText"/>
    <w:uiPriority w:val="99"/>
    <w:rsid w:val="006505D4"/>
    <w:rPr>
      <w:rFonts w:ascii="Times New Roman" w:eastAsia="Times New Roman" w:hAnsi="Times New Roman" w:cs="Times New Roman"/>
      <w:color w:val="000000"/>
      <w:sz w:val="26"/>
    </w:rPr>
  </w:style>
  <w:style w:type="character" w:customStyle="1" w:styleId="hea-Char">
    <w:name w:val="hea- Char"/>
    <w:link w:val="hea-"/>
    <w:locked/>
    <w:rsid w:val="00676BB9"/>
    <w:rPr>
      <w:rFonts w:ascii="MS Mincho" w:eastAsia="MS Mincho" w:hAnsi="MS Mincho"/>
      <w:sz w:val="26"/>
      <w:szCs w:val="26"/>
      <w:lang w:val="x-none" w:eastAsia="x-none"/>
    </w:rPr>
  </w:style>
  <w:style w:type="paragraph" w:customStyle="1" w:styleId="hea-">
    <w:name w:val="hea-"/>
    <w:basedOn w:val="ListParagraph"/>
    <w:link w:val="hea-Char"/>
    <w:rsid w:val="00676BB9"/>
    <w:pPr>
      <w:snapToGrid w:val="0"/>
      <w:spacing w:before="60" w:after="0" w:line="360" w:lineRule="auto"/>
      <w:ind w:left="1287" w:hanging="360"/>
    </w:pPr>
    <w:rPr>
      <w:rFonts w:ascii="MS Mincho" w:eastAsia="MS Mincho" w:hAnsi="MS Mincho" w:cstheme="minorBidi"/>
      <w:color w:val="auto"/>
      <w:szCs w:val="26"/>
      <w:lang w:val="x-none" w:eastAsia="x-none"/>
    </w:rPr>
  </w:style>
  <w:style w:type="paragraph" w:styleId="NormalWeb">
    <w:name w:val="Normal (Web)"/>
    <w:basedOn w:val="Normal"/>
    <w:uiPriority w:val="99"/>
    <w:semiHidden/>
    <w:unhideWhenUsed/>
    <w:rsid w:val="0061272C"/>
    <w:pPr>
      <w:spacing w:before="100" w:beforeAutospacing="1" w:after="100" w:afterAutospacing="1" w:line="240" w:lineRule="auto"/>
      <w:ind w:firstLine="0"/>
      <w:jc w:val="left"/>
    </w:pPr>
    <w:rPr>
      <w:rFonts w:eastAsiaTheme="minorEastAsia"/>
      <w:color w:val="auto"/>
      <w:sz w:val="24"/>
      <w:szCs w:val="24"/>
    </w:rPr>
  </w:style>
  <w:style w:type="paragraph" w:styleId="TOC1">
    <w:name w:val="toc 1"/>
    <w:basedOn w:val="Normal"/>
    <w:next w:val="Normal"/>
    <w:autoRedefine/>
    <w:uiPriority w:val="39"/>
    <w:unhideWhenUsed/>
    <w:rsid w:val="009D7B23"/>
    <w:pPr>
      <w:spacing w:after="100"/>
    </w:pPr>
    <w:rPr>
      <w:b/>
    </w:rPr>
  </w:style>
  <w:style w:type="paragraph" w:styleId="TOC2">
    <w:name w:val="toc 2"/>
    <w:basedOn w:val="Normal"/>
    <w:next w:val="Normal"/>
    <w:autoRedefine/>
    <w:uiPriority w:val="39"/>
    <w:unhideWhenUsed/>
    <w:rsid w:val="00D22FEC"/>
    <w:pPr>
      <w:tabs>
        <w:tab w:val="right" w:leader="dot" w:pos="9067"/>
      </w:tabs>
      <w:spacing w:after="100"/>
      <w:ind w:firstLine="0"/>
      <w:jc w:val="left"/>
    </w:pPr>
    <w:rPr>
      <w:b/>
    </w:rPr>
  </w:style>
  <w:style w:type="character" w:styleId="Hyperlink">
    <w:name w:val="Hyperlink"/>
    <w:basedOn w:val="DefaultParagraphFont"/>
    <w:uiPriority w:val="99"/>
    <w:unhideWhenUsed/>
    <w:rsid w:val="002D4FE7"/>
    <w:rPr>
      <w:color w:val="0563C1" w:themeColor="hyperlink"/>
      <w:u w:val="single"/>
    </w:rPr>
  </w:style>
  <w:style w:type="paragraph" w:styleId="Caption">
    <w:name w:val="caption"/>
    <w:basedOn w:val="Normal"/>
    <w:next w:val="Normal"/>
    <w:uiPriority w:val="35"/>
    <w:unhideWhenUsed/>
    <w:qFormat/>
    <w:rsid w:val="009535CD"/>
    <w:pPr>
      <w:spacing w:after="0" w:line="240" w:lineRule="auto"/>
      <w:jc w:val="center"/>
    </w:pPr>
    <w:rPr>
      <w:i/>
      <w:iCs/>
      <w:color w:val="000000" w:themeColor="text1"/>
      <w:szCs w:val="18"/>
    </w:rPr>
  </w:style>
  <w:style w:type="paragraph" w:customStyle="1" w:styleId="CHM">
    <w:name w:val="CHẤM"/>
    <w:basedOn w:val="ListParagraph"/>
    <w:link w:val="CHMChar"/>
    <w:qFormat/>
    <w:rsid w:val="00D16D68"/>
    <w:pPr>
      <w:numPr>
        <w:numId w:val="2"/>
      </w:numPr>
      <w:spacing w:before="100" w:beforeAutospacing="1" w:after="100" w:afterAutospacing="1"/>
    </w:pPr>
  </w:style>
  <w:style w:type="paragraph" w:customStyle="1" w:styleId="CONG">
    <w:name w:val="CONG"/>
    <w:basedOn w:val="Normal"/>
    <w:link w:val="CONGChar"/>
    <w:qFormat/>
    <w:rsid w:val="008E7D1C"/>
    <w:pPr>
      <w:numPr>
        <w:numId w:val="11"/>
      </w:numPr>
      <w:tabs>
        <w:tab w:val="right" w:pos="9072"/>
      </w:tabs>
      <w:spacing w:before="100" w:beforeAutospacing="1" w:after="100" w:afterAutospacing="1" w:line="240" w:lineRule="auto"/>
      <w:ind w:left="1491" w:hanging="357"/>
    </w:pPr>
    <w:rPr>
      <w:rFonts w:eastAsiaTheme="minorHAnsi"/>
      <w:color w:val="auto"/>
      <w:szCs w:val="26"/>
    </w:rPr>
  </w:style>
  <w:style w:type="character" w:customStyle="1" w:styleId="CHMChar">
    <w:name w:val="CHẤM Char"/>
    <w:basedOn w:val="ListParagraphChar"/>
    <w:link w:val="CHM"/>
    <w:rsid w:val="00D16D68"/>
    <w:rPr>
      <w:rFonts w:ascii="Times New Roman" w:eastAsia="Times New Roman" w:hAnsi="Times New Roman" w:cs="Times New Roman"/>
      <w:color w:val="000000"/>
      <w:sz w:val="26"/>
    </w:rPr>
  </w:style>
  <w:style w:type="paragraph" w:customStyle="1" w:styleId="TRU">
    <w:name w:val="TRU"/>
    <w:basedOn w:val="CONG"/>
    <w:link w:val="TRUChar"/>
    <w:qFormat/>
    <w:rsid w:val="008E7D1C"/>
    <w:pPr>
      <w:numPr>
        <w:numId w:val="12"/>
      </w:numPr>
      <w:ind w:left="2058" w:hanging="357"/>
    </w:pPr>
  </w:style>
  <w:style w:type="character" w:customStyle="1" w:styleId="CONGChar">
    <w:name w:val="CONG Char"/>
    <w:basedOn w:val="DefaultParagraphFont"/>
    <w:link w:val="CONG"/>
    <w:rsid w:val="008E7D1C"/>
    <w:rPr>
      <w:rFonts w:ascii="Times New Roman" w:eastAsiaTheme="minorHAnsi" w:hAnsi="Times New Roman" w:cs="Times New Roman"/>
      <w:sz w:val="26"/>
      <w:szCs w:val="26"/>
    </w:rPr>
  </w:style>
  <w:style w:type="character" w:customStyle="1" w:styleId="TRUChar">
    <w:name w:val="TRU Char"/>
    <w:basedOn w:val="CONGChar"/>
    <w:link w:val="TRU"/>
    <w:rsid w:val="008E7D1C"/>
    <w:rPr>
      <w:rFonts w:ascii="Times New Roman" w:eastAsiaTheme="minorHAnsi" w:hAnsi="Times New Roman" w:cs="Times New Roman"/>
      <w:sz w:val="26"/>
      <w:szCs w:val="26"/>
    </w:rPr>
  </w:style>
  <w:style w:type="character" w:customStyle="1" w:styleId="Heading8Char">
    <w:name w:val="Heading 8 Char"/>
    <w:basedOn w:val="DefaultParagraphFont"/>
    <w:link w:val="Heading8"/>
    <w:uiPriority w:val="9"/>
    <w:semiHidden/>
    <w:rsid w:val="00663029"/>
    <w:rPr>
      <w:rFonts w:asciiTheme="majorHAnsi" w:eastAsiaTheme="majorEastAsia" w:hAnsiTheme="majorHAnsi" w:cstheme="majorBidi"/>
      <w:color w:val="272727" w:themeColor="text1" w:themeTint="D8"/>
      <w:sz w:val="21"/>
      <w:szCs w:val="21"/>
    </w:rPr>
  </w:style>
  <w:style w:type="character" w:styleId="CommentReference">
    <w:name w:val="annotation reference"/>
    <w:basedOn w:val="DefaultParagraphFont"/>
    <w:uiPriority w:val="99"/>
    <w:semiHidden/>
    <w:unhideWhenUsed/>
    <w:rsid w:val="00160CC2"/>
    <w:rPr>
      <w:sz w:val="16"/>
      <w:szCs w:val="16"/>
    </w:rPr>
  </w:style>
  <w:style w:type="paragraph" w:styleId="CommentText">
    <w:name w:val="annotation text"/>
    <w:basedOn w:val="Normal"/>
    <w:link w:val="CommentTextChar"/>
    <w:uiPriority w:val="99"/>
    <w:semiHidden/>
    <w:unhideWhenUsed/>
    <w:rsid w:val="00160CC2"/>
    <w:pPr>
      <w:spacing w:line="240" w:lineRule="auto"/>
    </w:pPr>
    <w:rPr>
      <w:sz w:val="20"/>
      <w:szCs w:val="20"/>
    </w:rPr>
  </w:style>
  <w:style w:type="character" w:customStyle="1" w:styleId="CommentTextChar">
    <w:name w:val="Comment Text Char"/>
    <w:basedOn w:val="DefaultParagraphFont"/>
    <w:link w:val="CommentText"/>
    <w:uiPriority w:val="99"/>
    <w:semiHidden/>
    <w:rsid w:val="00160CC2"/>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160CC2"/>
    <w:rPr>
      <w:b/>
      <w:bCs/>
    </w:rPr>
  </w:style>
  <w:style w:type="character" w:customStyle="1" w:styleId="CommentSubjectChar">
    <w:name w:val="Comment Subject Char"/>
    <w:basedOn w:val="CommentTextChar"/>
    <w:link w:val="CommentSubject"/>
    <w:uiPriority w:val="99"/>
    <w:semiHidden/>
    <w:rsid w:val="00160CC2"/>
    <w:rPr>
      <w:rFonts w:ascii="Times New Roman" w:eastAsia="Times New Roman" w:hAnsi="Times New Roman" w:cs="Times New Roman"/>
      <w:b/>
      <w:bCs/>
      <w:color w:val="000000"/>
      <w:sz w:val="20"/>
      <w:szCs w:val="20"/>
    </w:rPr>
  </w:style>
  <w:style w:type="paragraph" w:styleId="BalloonText">
    <w:name w:val="Balloon Text"/>
    <w:basedOn w:val="Normal"/>
    <w:link w:val="BalloonTextChar"/>
    <w:uiPriority w:val="99"/>
    <w:semiHidden/>
    <w:unhideWhenUsed/>
    <w:rsid w:val="00160C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0CC2"/>
    <w:rPr>
      <w:rFonts w:ascii="Segoe UI" w:eastAsia="Times New Roman" w:hAnsi="Segoe UI" w:cs="Segoe UI"/>
      <w:color w:val="000000"/>
      <w:sz w:val="18"/>
      <w:szCs w:val="18"/>
    </w:rPr>
  </w:style>
  <w:style w:type="table" w:styleId="TableGrid0">
    <w:name w:val="Table Grid"/>
    <w:basedOn w:val="TableNormal"/>
    <w:uiPriority w:val="39"/>
    <w:rsid w:val="00E00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lLA">
    <w:name w:val="LlLA"/>
    <w:basedOn w:val="ListParagraph"/>
    <w:link w:val="LlLAChar"/>
    <w:qFormat/>
    <w:rsid w:val="008706FB"/>
    <w:pPr>
      <w:numPr>
        <w:numId w:val="14"/>
      </w:numPr>
      <w:spacing w:before="100" w:beforeAutospacing="1" w:after="100" w:afterAutospacing="1"/>
      <w:ind w:left="0" w:firstLine="1077"/>
    </w:pPr>
    <w:rPr>
      <w:color w:val="auto"/>
    </w:rPr>
  </w:style>
  <w:style w:type="character" w:customStyle="1" w:styleId="LlLAChar">
    <w:name w:val="LlLA Char"/>
    <w:basedOn w:val="ListParagraphChar"/>
    <w:link w:val="LlLA"/>
    <w:rsid w:val="008706FB"/>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C36A99"/>
    <w:rPr>
      <w:color w:val="808080"/>
    </w:rPr>
  </w:style>
  <w:style w:type="paragraph" w:styleId="Header">
    <w:name w:val="header"/>
    <w:basedOn w:val="Normal"/>
    <w:link w:val="HeaderChar"/>
    <w:uiPriority w:val="99"/>
    <w:unhideWhenUsed/>
    <w:rsid w:val="00732D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DE6"/>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732D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DE6"/>
    <w:rPr>
      <w:rFonts w:ascii="Times New Roman" w:eastAsia="Times New Roman" w:hAnsi="Times New Roman" w:cs="Times New Roman"/>
      <w:color w:val="000000"/>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3E9"/>
    <w:pPr>
      <w:spacing w:after="120" w:line="312" w:lineRule="auto"/>
      <w:ind w:firstLine="567"/>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rsid w:val="00862803"/>
    <w:pPr>
      <w:keepNext/>
      <w:keepLines/>
      <w:numPr>
        <w:numId w:val="13"/>
      </w:numPr>
      <w:spacing w:before="120" w:after="120" w:line="252" w:lineRule="auto"/>
      <w:jc w:val="center"/>
      <w:outlineLvl w:val="0"/>
    </w:pPr>
    <w:rPr>
      <w:rFonts w:ascii="Times New Roman" w:eastAsia="Times New Roman" w:hAnsi="Times New Roman" w:cs="Times New Roman"/>
      <w:b/>
      <w:color w:val="000000"/>
      <w:sz w:val="26"/>
    </w:rPr>
  </w:style>
  <w:style w:type="paragraph" w:styleId="Heading2">
    <w:name w:val="heading 2"/>
    <w:next w:val="Normal"/>
    <w:link w:val="Heading2Char"/>
    <w:uiPriority w:val="9"/>
    <w:unhideWhenUsed/>
    <w:qFormat/>
    <w:rsid w:val="00663029"/>
    <w:pPr>
      <w:keepNext/>
      <w:keepLines/>
      <w:numPr>
        <w:ilvl w:val="1"/>
        <w:numId w:val="13"/>
      </w:numPr>
      <w:spacing w:before="120" w:after="139" w:line="252" w:lineRule="auto"/>
      <w:ind w:right="28"/>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rsid w:val="009179EB"/>
    <w:pPr>
      <w:keepNext/>
      <w:keepLines/>
      <w:numPr>
        <w:ilvl w:val="2"/>
        <w:numId w:val="13"/>
      </w:numPr>
      <w:spacing w:after="240" w:line="252" w:lineRule="auto"/>
      <w:ind w:right="28"/>
      <w:outlineLvl w:val="2"/>
    </w:pPr>
    <w:rPr>
      <w:rFonts w:ascii="Times New Roman" w:eastAsia="Times New Roman" w:hAnsi="Times New Roman" w:cs="Times New Roman"/>
      <w:b/>
      <w:i/>
      <w:color w:val="000000"/>
      <w:sz w:val="26"/>
    </w:rPr>
  </w:style>
  <w:style w:type="paragraph" w:styleId="Heading4">
    <w:name w:val="heading 4"/>
    <w:next w:val="Normal"/>
    <w:link w:val="Heading4Char"/>
    <w:uiPriority w:val="9"/>
    <w:unhideWhenUsed/>
    <w:qFormat/>
    <w:pPr>
      <w:keepNext/>
      <w:keepLines/>
      <w:numPr>
        <w:ilvl w:val="3"/>
        <w:numId w:val="13"/>
      </w:numPr>
      <w:spacing w:after="139" w:line="251" w:lineRule="auto"/>
      <w:ind w:right="26"/>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numPr>
        <w:ilvl w:val="4"/>
        <w:numId w:val="13"/>
      </w:numPr>
      <w:spacing w:after="0"/>
      <w:outlineLvl w:val="4"/>
    </w:pPr>
    <w:rPr>
      <w:rFonts w:ascii="Times New Roman" w:eastAsia="Times New Roman" w:hAnsi="Times New Roman" w:cs="Times New Roman"/>
      <w:b/>
      <w:color w:val="000000"/>
      <w:sz w:val="24"/>
    </w:rPr>
  </w:style>
  <w:style w:type="paragraph" w:styleId="Heading6">
    <w:name w:val="heading 6"/>
    <w:next w:val="Normal"/>
    <w:link w:val="Heading6Char"/>
    <w:uiPriority w:val="9"/>
    <w:unhideWhenUsed/>
    <w:qFormat/>
    <w:pPr>
      <w:keepNext/>
      <w:keepLines/>
      <w:numPr>
        <w:ilvl w:val="5"/>
        <w:numId w:val="13"/>
      </w:numPr>
      <w:spacing w:after="0"/>
      <w:outlineLvl w:val="5"/>
    </w:pPr>
    <w:rPr>
      <w:rFonts w:ascii="Times New Roman" w:eastAsia="Times New Roman" w:hAnsi="Times New Roman" w:cs="Times New Roman"/>
      <w:b/>
      <w:color w:val="000000"/>
      <w:sz w:val="24"/>
    </w:rPr>
  </w:style>
  <w:style w:type="paragraph" w:styleId="Heading7">
    <w:name w:val="heading 7"/>
    <w:next w:val="Normal"/>
    <w:link w:val="Heading7Char"/>
    <w:uiPriority w:val="9"/>
    <w:unhideWhenUsed/>
    <w:qFormat/>
    <w:pPr>
      <w:keepNext/>
      <w:keepLines/>
      <w:numPr>
        <w:ilvl w:val="6"/>
        <w:numId w:val="13"/>
      </w:numPr>
      <w:spacing w:after="235" w:line="268" w:lineRule="auto"/>
      <w:ind w:right="25"/>
      <w:jc w:val="center"/>
      <w:outlineLvl w:val="6"/>
    </w:pPr>
    <w:rPr>
      <w:rFonts w:ascii="Times New Roman" w:eastAsia="Times New Roman" w:hAnsi="Times New Roman" w:cs="Times New Roman"/>
      <w:i/>
      <w:color w:val="000000"/>
      <w:sz w:val="24"/>
    </w:rPr>
  </w:style>
  <w:style w:type="paragraph" w:styleId="Heading8">
    <w:name w:val="heading 8"/>
    <w:basedOn w:val="Normal"/>
    <w:next w:val="Normal"/>
    <w:link w:val="Heading8Char"/>
    <w:uiPriority w:val="9"/>
    <w:semiHidden/>
    <w:unhideWhenUsed/>
    <w:qFormat/>
    <w:rsid w:val="00663029"/>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9042E"/>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link w:val="Heading5"/>
    <w:uiPriority w:val="9"/>
    <w:rPr>
      <w:rFonts w:ascii="Times New Roman" w:eastAsia="Times New Roman" w:hAnsi="Times New Roman" w:cs="Times New Roman"/>
      <w:b/>
      <w:color w:val="000000"/>
      <w:sz w:val="24"/>
    </w:rPr>
  </w:style>
  <w:style w:type="character" w:customStyle="1" w:styleId="Heading6Char">
    <w:name w:val="Heading 6 Char"/>
    <w:link w:val="Heading6"/>
    <w:uiPriority w:val="9"/>
    <w:rPr>
      <w:rFonts w:ascii="Times New Roman" w:eastAsia="Times New Roman" w:hAnsi="Times New Roman" w:cs="Times New Roman"/>
      <w:b/>
      <w:color w:val="000000"/>
      <w:sz w:val="24"/>
    </w:rPr>
  </w:style>
  <w:style w:type="character" w:customStyle="1" w:styleId="Heading7Char">
    <w:name w:val="Heading 7 Char"/>
    <w:link w:val="Heading7"/>
    <w:uiPriority w:val="9"/>
    <w:rPr>
      <w:rFonts w:ascii="Times New Roman" w:eastAsia="Times New Roman" w:hAnsi="Times New Roman" w:cs="Times New Roman"/>
      <w:i/>
      <w:color w:val="000000"/>
      <w:sz w:val="24"/>
    </w:rPr>
  </w:style>
  <w:style w:type="character" w:customStyle="1" w:styleId="Heading1Char">
    <w:name w:val="Heading 1 Char"/>
    <w:link w:val="Heading1"/>
    <w:uiPriority w:val="9"/>
    <w:rsid w:val="00862803"/>
    <w:rPr>
      <w:rFonts w:ascii="Times New Roman" w:eastAsia="Times New Roman" w:hAnsi="Times New Roman" w:cs="Times New Roman"/>
      <w:b/>
      <w:color w:val="000000"/>
      <w:sz w:val="26"/>
    </w:rPr>
  </w:style>
  <w:style w:type="character" w:customStyle="1" w:styleId="Heading2Char">
    <w:name w:val="Heading 2 Char"/>
    <w:link w:val="Heading2"/>
    <w:uiPriority w:val="9"/>
    <w:rsid w:val="00663029"/>
    <w:rPr>
      <w:rFonts w:ascii="Times New Roman" w:eastAsia="Times New Roman" w:hAnsi="Times New Roman" w:cs="Times New Roman"/>
      <w:b/>
      <w:color w:val="000000"/>
      <w:sz w:val="26"/>
    </w:rPr>
  </w:style>
  <w:style w:type="character" w:customStyle="1" w:styleId="Heading3Char">
    <w:name w:val="Heading 3 Char"/>
    <w:link w:val="Heading3"/>
    <w:uiPriority w:val="9"/>
    <w:rsid w:val="009179EB"/>
    <w:rPr>
      <w:rFonts w:ascii="Times New Roman" w:eastAsia="Times New Roman" w:hAnsi="Times New Roman" w:cs="Times New Roman"/>
      <w:b/>
      <w:i/>
      <w:color w:val="000000"/>
      <w:sz w:val="26"/>
    </w:rPr>
  </w:style>
  <w:style w:type="character" w:customStyle="1" w:styleId="Heading4Char">
    <w:name w:val="Heading 4 Char"/>
    <w:link w:val="Heading4"/>
    <w:uiPriority w:val="9"/>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aliases w:val="CHẤM ĐẦU"/>
    <w:basedOn w:val="Normal"/>
    <w:link w:val="ListParagraphChar"/>
    <w:uiPriority w:val="34"/>
    <w:qFormat/>
    <w:rsid w:val="00AE01C9"/>
    <w:pPr>
      <w:ind w:firstLine="851"/>
      <w:contextualSpacing/>
    </w:pPr>
  </w:style>
  <w:style w:type="character" w:customStyle="1" w:styleId="ListParagraphChar">
    <w:name w:val="List Paragraph Char"/>
    <w:aliases w:val="CHẤM ĐẦU Char"/>
    <w:link w:val="ListParagraph"/>
    <w:locked/>
    <w:rsid w:val="00AE01C9"/>
    <w:rPr>
      <w:rFonts w:ascii="Times New Roman" w:eastAsia="Times New Roman" w:hAnsi="Times New Roman" w:cs="Times New Roman"/>
      <w:color w:val="000000"/>
      <w:sz w:val="26"/>
    </w:rPr>
  </w:style>
  <w:style w:type="paragraph" w:customStyle="1" w:styleId="Nomal13pt">
    <w:name w:val="Nomal+13pt"/>
    <w:basedOn w:val="BodyText2"/>
    <w:rsid w:val="003720F4"/>
    <w:pPr>
      <w:spacing w:line="360" w:lineRule="auto"/>
      <w:ind w:left="792" w:hanging="432"/>
      <w:jc w:val="left"/>
    </w:pPr>
    <w:rPr>
      <w:color w:val="auto"/>
      <w:szCs w:val="26"/>
    </w:rPr>
  </w:style>
  <w:style w:type="paragraph" w:styleId="BodyText2">
    <w:name w:val="Body Text 2"/>
    <w:basedOn w:val="Normal"/>
    <w:link w:val="BodyText2Char"/>
    <w:uiPriority w:val="99"/>
    <w:semiHidden/>
    <w:unhideWhenUsed/>
    <w:rsid w:val="003720F4"/>
    <w:pPr>
      <w:spacing w:line="480" w:lineRule="auto"/>
    </w:pPr>
  </w:style>
  <w:style w:type="character" w:customStyle="1" w:styleId="BodyText2Char">
    <w:name w:val="Body Text 2 Char"/>
    <w:basedOn w:val="DefaultParagraphFont"/>
    <w:link w:val="BodyText2"/>
    <w:uiPriority w:val="99"/>
    <w:semiHidden/>
    <w:rsid w:val="003720F4"/>
    <w:rPr>
      <w:rFonts w:ascii="Times New Roman" w:eastAsia="Times New Roman" w:hAnsi="Times New Roman" w:cs="Times New Roman"/>
      <w:color w:val="000000"/>
      <w:sz w:val="26"/>
    </w:rPr>
  </w:style>
  <w:style w:type="paragraph" w:customStyle="1" w:styleId="DANHMCHNH">
    <w:name w:val="DANH MỤC HÌNH"/>
    <w:basedOn w:val="TOC3"/>
    <w:qFormat/>
    <w:rsid w:val="00A76921"/>
    <w:pPr>
      <w:tabs>
        <w:tab w:val="right" w:leader="dot" w:pos="9059"/>
      </w:tabs>
      <w:spacing w:line="276" w:lineRule="auto"/>
      <w:ind w:left="440" w:firstLine="0"/>
      <w:jc w:val="center"/>
    </w:pPr>
    <w:rPr>
      <w:rFonts w:eastAsia="Calibri"/>
      <w:noProof/>
      <w:color w:val="auto"/>
    </w:rPr>
  </w:style>
  <w:style w:type="paragraph" w:styleId="TOC3">
    <w:name w:val="toc 3"/>
    <w:basedOn w:val="Normal"/>
    <w:next w:val="Normal"/>
    <w:autoRedefine/>
    <w:uiPriority w:val="39"/>
    <w:unhideWhenUsed/>
    <w:rsid w:val="00F11DB2"/>
    <w:pPr>
      <w:spacing w:after="100"/>
      <w:ind w:left="520"/>
    </w:pPr>
    <w:rPr>
      <w:i/>
    </w:rPr>
  </w:style>
  <w:style w:type="character" w:customStyle="1" w:styleId="Heading9Char">
    <w:name w:val="Heading 9 Char"/>
    <w:basedOn w:val="DefaultParagraphFont"/>
    <w:link w:val="Heading9"/>
    <w:uiPriority w:val="9"/>
    <w:semiHidden/>
    <w:rsid w:val="00E9042E"/>
    <w:rPr>
      <w:rFonts w:asciiTheme="majorHAnsi" w:eastAsiaTheme="majorEastAsia" w:hAnsiTheme="majorHAnsi" w:cstheme="majorBidi"/>
      <w:i/>
      <w:iCs/>
      <w:color w:val="272727" w:themeColor="text1" w:themeTint="D8"/>
      <w:sz w:val="21"/>
      <w:szCs w:val="21"/>
    </w:rPr>
  </w:style>
  <w:style w:type="paragraph" w:customStyle="1" w:styleId="DANHMCBNG">
    <w:name w:val="DANH MỤC BẢNG"/>
    <w:basedOn w:val="TOCHeading"/>
    <w:qFormat/>
    <w:rsid w:val="0020546A"/>
    <w:pPr>
      <w:spacing w:before="0" w:line="360" w:lineRule="auto"/>
      <w:ind w:left="442" w:right="0"/>
      <w:jc w:val="left"/>
    </w:pPr>
    <w:rPr>
      <w:rFonts w:ascii="Times New Roman" w:eastAsia="Calibri" w:hAnsi="Times New Roman" w:cs="Times New Roman"/>
      <w:b/>
      <w:color w:val="auto"/>
      <w:sz w:val="24"/>
      <w:szCs w:val="26"/>
    </w:rPr>
  </w:style>
  <w:style w:type="paragraph" w:styleId="TOCHeading">
    <w:name w:val="TOC Heading"/>
    <w:basedOn w:val="Heading1"/>
    <w:next w:val="Normal"/>
    <w:uiPriority w:val="39"/>
    <w:unhideWhenUsed/>
    <w:qFormat/>
    <w:rsid w:val="0020546A"/>
    <w:pPr>
      <w:numPr>
        <w:numId w:val="0"/>
      </w:numPr>
      <w:spacing w:before="240" w:after="0" w:line="271" w:lineRule="auto"/>
      <w:ind w:left="21" w:right="40"/>
      <w:jc w:val="both"/>
      <w:outlineLvl w:val="9"/>
    </w:pPr>
    <w:rPr>
      <w:rFonts w:asciiTheme="majorHAnsi" w:eastAsiaTheme="majorEastAsia" w:hAnsiTheme="majorHAnsi" w:cstheme="majorBidi"/>
      <w:b w:val="0"/>
      <w:color w:val="2E74B5" w:themeColor="accent1" w:themeShade="BF"/>
      <w:sz w:val="32"/>
      <w:szCs w:val="32"/>
    </w:rPr>
  </w:style>
  <w:style w:type="character" w:styleId="Strong">
    <w:name w:val="Strong"/>
    <w:basedOn w:val="DefaultParagraphFont"/>
    <w:uiPriority w:val="22"/>
    <w:qFormat/>
    <w:rsid w:val="00DF0DA0"/>
    <w:rPr>
      <w:b/>
      <w:bCs/>
    </w:rPr>
  </w:style>
  <w:style w:type="paragraph" w:styleId="BodyText">
    <w:name w:val="Body Text"/>
    <w:basedOn w:val="Normal"/>
    <w:link w:val="BodyTextChar"/>
    <w:uiPriority w:val="99"/>
    <w:unhideWhenUsed/>
    <w:rsid w:val="006505D4"/>
  </w:style>
  <w:style w:type="character" w:customStyle="1" w:styleId="BodyTextChar">
    <w:name w:val="Body Text Char"/>
    <w:basedOn w:val="DefaultParagraphFont"/>
    <w:link w:val="BodyText"/>
    <w:uiPriority w:val="99"/>
    <w:rsid w:val="006505D4"/>
    <w:rPr>
      <w:rFonts w:ascii="Times New Roman" w:eastAsia="Times New Roman" w:hAnsi="Times New Roman" w:cs="Times New Roman"/>
      <w:color w:val="000000"/>
      <w:sz w:val="26"/>
    </w:rPr>
  </w:style>
  <w:style w:type="character" w:customStyle="1" w:styleId="hea-Char">
    <w:name w:val="hea- Char"/>
    <w:link w:val="hea-"/>
    <w:locked/>
    <w:rsid w:val="00676BB9"/>
    <w:rPr>
      <w:rFonts w:ascii="MS Mincho" w:eastAsia="MS Mincho" w:hAnsi="MS Mincho"/>
      <w:sz w:val="26"/>
      <w:szCs w:val="26"/>
      <w:lang w:val="x-none" w:eastAsia="x-none"/>
    </w:rPr>
  </w:style>
  <w:style w:type="paragraph" w:customStyle="1" w:styleId="hea-">
    <w:name w:val="hea-"/>
    <w:basedOn w:val="ListParagraph"/>
    <w:link w:val="hea-Char"/>
    <w:rsid w:val="00676BB9"/>
    <w:pPr>
      <w:snapToGrid w:val="0"/>
      <w:spacing w:before="60" w:after="0" w:line="360" w:lineRule="auto"/>
      <w:ind w:left="1287" w:hanging="360"/>
    </w:pPr>
    <w:rPr>
      <w:rFonts w:ascii="MS Mincho" w:eastAsia="MS Mincho" w:hAnsi="MS Mincho" w:cstheme="minorBidi"/>
      <w:color w:val="auto"/>
      <w:szCs w:val="26"/>
      <w:lang w:val="x-none" w:eastAsia="x-none"/>
    </w:rPr>
  </w:style>
  <w:style w:type="paragraph" w:styleId="NormalWeb">
    <w:name w:val="Normal (Web)"/>
    <w:basedOn w:val="Normal"/>
    <w:uiPriority w:val="99"/>
    <w:semiHidden/>
    <w:unhideWhenUsed/>
    <w:rsid w:val="0061272C"/>
    <w:pPr>
      <w:spacing w:before="100" w:beforeAutospacing="1" w:after="100" w:afterAutospacing="1" w:line="240" w:lineRule="auto"/>
      <w:ind w:firstLine="0"/>
      <w:jc w:val="left"/>
    </w:pPr>
    <w:rPr>
      <w:rFonts w:eastAsiaTheme="minorEastAsia"/>
      <w:color w:val="auto"/>
      <w:sz w:val="24"/>
      <w:szCs w:val="24"/>
    </w:rPr>
  </w:style>
  <w:style w:type="paragraph" w:styleId="TOC1">
    <w:name w:val="toc 1"/>
    <w:basedOn w:val="Normal"/>
    <w:next w:val="Normal"/>
    <w:autoRedefine/>
    <w:uiPriority w:val="39"/>
    <w:unhideWhenUsed/>
    <w:rsid w:val="009D7B23"/>
    <w:pPr>
      <w:spacing w:after="100"/>
    </w:pPr>
    <w:rPr>
      <w:b/>
    </w:rPr>
  </w:style>
  <w:style w:type="paragraph" w:styleId="TOC2">
    <w:name w:val="toc 2"/>
    <w:basedOn w:val="Normal"/>
    <w:next w:val="Normal"/>
    <w:autoRedefine/>
    <w:uiPriority w:val="39"/>
    <w:unhideWhenUsed/>
    <w:rsid w:val="00D22FEC"/>
    <w:pPr>
      <w:tabs>
        <w:tab w:val="right" w:leader="dot" w:pos="9067"/>
      </w:tabs>
      <w:spacing w:after="100"/>
      <w:ind w:firstLine="0"/>
      <w:jc w:val="left"/>
    </w:pPr>
    <w:rPr>
      <w:b/>
    </w:rPr>
  </w:style>
  <w:style w:type="character" w:styleId="Hyperlink">
    <w:name w:val="Hyperlink"/>
    <w:basedOn w:val="DefaultParagraphFont"/>
    <w:uiPriority w:val="99"/>
    <w:unhideWhenUsed/>
    <w:rsid w:val="002D4FE7"/>
    <w:rPr>
      <w:color w:val="0563C1" w:themeColor="hyperlink"/>
      <w:u w:val="single"/>
    </w:rPr>
  </w:style>
  <w:style w:type="paragraph" w:styleId="Caption">
    <w:name w:val="caption"/>
    <w:basedOn w:val="Normal"/>
    <w:next w:val="Normal"/>
    <w:uiPriority w:val="35"/>
    <w:unhideWhenUsed/>
    <w:qFormat/>
    <w:rsid w:val="009535CD"/>
    <w:pPr>
      <w:spacing w:after="0" w:line="240" w:lineRule="auto"/>
      <w:jc w:val="center"/>
    </w:pPr>
    <w:rPr>
      <w:i/>
      <w:iCs/>
      <w:color w:val="000000" w:themeColor="text1"/>
      <w:szCs w:val="18"/>
    </w:rPr>
  </w:style>
  <w:style w:type="paragraph" w:customStyle="1" w:styleId="CHM">
    <w:name w:val="CHẤM"/>
    <w:basedOn w:val="ListParagraph"/>
    <w:link w:val="CHMChar"/>
    <w:qFormat/>
    <w:rsid w:val="00D16D68"/>
    <w:pPr>
      <w:numPr>
        <w:numId w:val="2"/>
      </w:numPr>
      <w:spacing w:before="100" w:beforeAutospacing="1" w:after="100" w:afterAutospacing="1"/>
    </w:pPr>
  </w:style>
  <w:style w:type="paragraph" w:customStyle="1" w:styleId="CONG">
    <w:name w:val="CONG"/>
    <w:basedOn w:val="Normal"/>
    <w:link w:val="CONGChar"/>
    <w:qFormat/>
    <w:rsid w:val="008E7D1C"/>
    <w:pPr>
      <w:numPr>
        <w:numId w:val="11"/>
      </w:numPr>
      <w:tabs>
        <w:tab w:val="right" w:pos="9072"/>
      </w:tabs>
      <w:spacing w:before="100" w:beforeAutospacing="1" w:after="100" w:afterAutospacing="1" w:line="240" w:lineRule="auto"/>
      <w:ind w:left="1491" w:hanging="357"/>
    </w:pPr>
    <w:rPr>
      <w:rFonts w:eastAsiaTheme="minorHAnsi"/>
      <w:color w:val="auto"/>
      <w:szCs w:val="26"/>
    </w:rPr>
  </w:style>
  <w:style w:type="character" w:customStyle="1" w:styleId="CHMChar">
    <w:name w:val="CHẤM Char"/>
    <w:basedOn w:val="ListParagraphChar"/>
    <w:link w:val="CHM"/>
    <w:rsid w:val="00D16D68"/>
    <w:rPr>
      <w:rFonts w:ascii="Times New Roman" w:eastAsia="Times New Roman" w:hAnsi="Times New Roman" w:cs="Times New Roman"/>
      <w:color w:val="000000"/>
      <w:sz w:val="26"/>
    </w:rPr>
  </w:style>
  <w:style w:type="paragraph" w:customStyle="1" w:styleId="TRU">
    <w:name w:val="TRU"/>
    <w:basedOn w:val="CONG"/>
    <w:link w:val="TRUChar"/>
    <w:qFormat/>
    <w:rsid w:val="008E7D1C"/>
    <w:pPr>
      <w:numPr>
        <w:numId w:val="12"/>
      </w:numPr>
      <w:ind w:left="2058" w:hanging="357"/>
    </w:pPr>
  </w:style>
  <w:style w:type="character" w:customStyle="1" w:styleId="CONGChar">
    <w:name w:val="CONG Char"/>
    <w:basedOn w:val="DefaultParagraphFont"/>
    <w:link w:val="CONG"/>
    <w:rsid w:val="008E7D1C"/>
    <w:rPr>
      <w:rFonts w:ascii="Times New Roman" w:eastAsiaTheme="minorHAnsi" w:hAnsi="Times New Roman" w:cs="Times New Roman"/>
      <w:sz w:val="26"/>
      <w:szCs w:val="26"/>
    </w:rPr>
  </w:style>
  <w:style w:type="character" w:customStyle="1" w:styleId="TRUChar">
    <w:name w:val="TRU Char"/>
    <w:basedOn w:val="CONGChar"/>
    <w:link w:val="TRU"/>
    <w:rsid w:val="008E7D1C"/>
    <w:rPr>
      <w:rFonts w:ascii="Times New Roman" w:eastAsiaTheme="minorHAnsi" w:hAnsi="Times New Roman" w:cs="Times New Roman"/>
      <w:sz w:val="26"/>
      <w:szCs w:val="26"/>
    </w:rPr>
  </w:style>
  <w:style w:type="character" w:customStyle="1" w:styleId="Heading8Char">
    <w:name w:val="Heading 8 Char"/>
    <w:basedOn w:val="DefaultParagraphFont"/>
    <w:link w:val="Heading8"/>
    <w:uiPriority w:val="9"/>
    <w:semiHidden/>
    <w:rsid w:val="00663029"/>
    <w:rPr>
      <w:rFonts w:asciiTheme="majorHAnsi" w:eastAsiaTheme="majorEastAsia" w:hAnsiTheme="majorHAnsi" w:cstheme="majorBidi"/>
      <w:color w:val="272727" w:themeColor="text1" w:themeTint="D8"/>
      <w:sz w:val="21"/>
      <w:szCs w:val="21"/>
    </w:rPr>
  </w:style>
  <w:style w:type="character" w:styleId="CommentReference">
    <w:name w:val="annotation reference"/>
    <w:basedOn w:val="DefaultParagraphFont"/>
    <w:uiPriority w:val="99"/>
    <w:semiHidden/>
    <w:unhideWhenUsed/>
    <w:rsid w:val="00160CC2"/>
    <w:rPr>
      <w:sz w:val="16"/>
      <w:szCs w:val="16"/>
    </w:rPr>
  </w:style>
  <w:style w:type="paragraph" w:styleId="CommentText">
    <w:name w:val="annotation text"/>
    <w:basedOn w:val="Normal"/>
    <w:link w:val="CommentTextChar"/>
    <w:uiPriority w:val="99"/>
    <w:semiHidden/>
    <w:unhideWhenUsed/>
    <w:rsid w:val="00160CC2"/>
    <w:pPr>
      <w:spacing w:line="240" w:lineRule="auto"/>
    </w:pPr>
    <w:rPr>
      <w:sz w:val="20"/>
      <w:szCs w:val="20"/>
    </w:rPr>
  </w:style>
  <w:style w:type="character" w:customStyle="1" w:styleId="CommentTextChar">
    <w:name w:val="Comment Text Char"/>
    <w:basedOn w:val="DefaultParagraphFont"/>
    <w:link w:val="CommentText"/>
    <w:uiPriority w:val="99"/>
    <w:semiHidden/>
    <w:rsid w:val="00160CC2"/>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160CC2"/>
    <w:rPr>
      <w:b/>
      <w:bCs/>
    </w:rPr>
  </w:style>
  <w:style w:type="character" w:customStyle="1" w:styleId="CommentSubjectChar">
    <w:name w:val="Comment Subject Char"/>
    <w:basedOn w:val="CommentTextChar"/>
    <w:link w:val="CommentSubject"/>
    <w:uiPriority w:val="99"/>
    <w:semiHidden/>
    <w:rsid w:val="00160CC2"/>
    <w:rPr>
      <w:rFonts w:ascii="Times New Roman" w:eastAsia="Times New Roman" w:hAnsi="Times New Roman" w:cs="Times New Roman"/>
      <w:b/>
      <w:bCs/>
      <w:color w:val="000000"/>
      <w:sz w:val="20"/>
      <w:szCs w:val="20"/>
    </w:rPr>
  </w:style>
  <w:style w:type="paragraph" w:styleId="BalloonText">
    <w:name w:val="Balloon Text"/>
    <w:basedOn w:val="Normal"/>
    <w:link w:val="BalloonTextChar"/>
    <w:uiPriority w:val="99"/>
    <w:semiHidden/>
    <w:unhideWhenUsed/>
    <w:rsid w:val="00160C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0CC2"/>
    <w:rPr>
      <w:rFonts w:ascii="Segoe UI" w:eastAsia="Times New Roman" w:hAnsi="Segoe UI" w:cs="Segoe UI"/>
      <w:color w:val="000000"/>
      <w:sz w:val="18"/>
      <w:szCs w:val="18"/>
    </w:rPr>
  </w:style>
  <w:style w:type="table" w:styleId="TableGrid0">
    <w:name w:val="Table Grid"/>
    <w:basedOn w:val="TableNormal"/>
    <w:uiPriority w:val="39"/>
    <w:rsid w:val="00E00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lLA">
    <w:name w:val="LlLA"/>
    <w:basedOn w:val="ListParagraph"/>
    <w:link w:val="LlLAChar"/>
    <w:qFormat/>
    <w:rsid w:val="008706FB"/>
    <w:pPr>
      <w:numPr>
        <w:numId w:val="14"/>
      </w:numPr>
      <w:spacing w:before="100" w:beforeAutospacing="1" w:after="100" w:afterAutospacing="1"/>
      <w:ind w:left="0" w:firstLine="1077"/>
    </w:pPr>
    <w:rPr>
      <w:color w:val="auto"/>
    </w:rPr>
  </w:style>
  <w:style w:type="character" w:customStyle="1" w:styleId="LlLAChar">
    <w:name w:val="LlLA Char"/>
    <w:basedOn w:val="ListParagraphChar"/>
    <w:link w:val="LlLA"/>
    <w:rsid w:val="008706FB"/>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C36A99"/>
    <w:rPr>
      <w:color w:val="808080"/>
    </w:rPr>
  </w:style>
  <w:style w:type="paragraph" w:styleId="Header">
    <w:name w:val="header"/>
    <w:basedOn w:val="Normal"/>
    <w:link w:val="HeaderChar"/>
    <w:uiPriority w:val="99"/>
    <w:unhideWhenUsed/>
    <w:rsid w:val="00732D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DE6"/>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732D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DE6"/>
    <w:rPr>
      <w:rFonts w:ascii="Times New Roman" w:eastAsia="Times New Roman" w:hAnsi="Times New Roman" w:cs="Times New Roman"/>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32128">
      <w:bodyDiv w:val="1"/>
      <w:marLeft w:val="0"/>
      <w:marRight w:val="0"/>
      <w:marTop w:val="0"/>
      <w:marBottom w:val="0"/>
      <w:divBdr>
        <w:top w:val="none" w:sz="0" w:space="0" w:color="auto"/>
        <w:left w:val="none" w:sz="0" w:space="0" w:color="auto"/>
        <w:bottom w:val="none" w:sz="0" w:space="0" w:color="auto"/>
        <w:right w:val="none" w:sz="0" w:space="0" w:color="auto"/>
      </w:divBdr>
    </w:div>
    <w:div w:id="23093515">
      <w:bodyDiv w:val="1"/>
      <w:marLeft w:val="0"/>
      <w:marRight w:val="0"/>
      <w:marTop w:val="0"/>
      <w:marBottom w:val="0"/>
      <w:divBdr>
        <w:top w:val="none" w:sz="0" w:space="0" w:color="auto"/>
        <w:left w:val="none" w:sz="0" w:space="0" w:color="auto"/>
        <w:bottom w:val="none" w:sz="0" w:space="0" w:color="auto"/>
        <w:right w:val="none" w:sz="0" w:space="0" w:color="auto"/>
      </w:divBdr>
    </w:div>
    <w:div w:id="56129364">
      <w:bodyDiv w:val="1"/>
      <w:marLeft w:val="0"/>
      <w:marRight w:val="0"/>
      <w:marTop w:val="0"/>
      <w:marBottom w:val="0"/>
      <w:divBdr>
        <w:top w:val="none" w:sz="0" w:space="0" w:color="auto"/>
        <w:left w:val="none" w:sz="0" w:space="0" w:color="auto"/>
        <w:bottom w:val="none" w:sz="0" w:space="0" w:color="auto"/>
        <w:right w:val="none" w:sz="0" w:space="0" w:color="auto"/>
      </w:divBdr>
    </w:div>
    <w:div w:id="67581264">
      <w:bodyDiv w:val="1"/>
      <w:marLeft w:val="0"/>
      <w:marRight w:val="0"/>
      <w:marTop w:val="0"/>
      <w:marBottom w:val="0"/>
      <w:divBdr>
        <w:top w:val="none" w:sz="0" w:space="0" w:color="auto"/>
        <w:left w:val="none" w:sz="0" w:space="0" w:color="auto"/>
        <w:bottom w:val="none" w:sz="0" w:space="0" w:color="auto"/>
        <w:right w:val="none" w:sz="0" w:space="0" w:color="auto"/>
      </w:divBdr>
    </w:div>
    <w:div w:id="69736919">
      <w:bodyDiv w:val="1"/>
      <w:marLeft w:val="0"/>
      <w:marRight w:val="0"/>
      <w:marTop w:val="0"/>
      <w:marBottom w:val="0"/>
      <w:divBdr>
        <w:top w:val="none" w:sz="0" w:space="0" w:color="auto"/>
        <w:left w:val="none" w:sz="0" w:space="0" w:color="auto"/>
        <w:bottom w:val="none" w:sz="0" w:space="0" w:color="auto"/>
        <w:right w:val="none" w:sz="0" w:space="0" w:color="auto"/>
      </w:divBdr>
    </w:div>
    <w:div w:id="137193450">
      <w:bodyDiv w:val="1"/>
      <w:marLeft w:val="0"/>
      <w:marRight w:val="0"/>
      <w:marTop w:val="0"/>
      <w:marBottom w:val="0"/>
      <w:divBdr>
        <w:top w:val="none" w:sz="0" w:space="0" w:color="auto"/>
        <w:left w:val="none" w:sz="0" w:space="0" w:color="auto"/>
        <w:bottom w:val="none" w:sz="0" w:space="0" w:color="auto"/>
        <w:right w:val="none" w:sz="0" w:space="0" w:color="auto"/>
      </w:divBdr>
    </w:div>
    <w:div w:id="161044008">
      <w:bodyDiv w:val="1"/>
      <w:marLeft w:val="0"/>
      <w:marRight w:val="0"/>
      <w:marTop w:val="0"/>
      <w:marBottom w:val="0"/>
      <w:divBdr>
        <w:top w:val="none" w:sz="0" w:space="0" w:color="auto"/>
        <w:left w:val="none" w:sz="0" w:space="0" w:color="auto"/>
        <w:bottom w:val="none" w:sz="0" w:space="0" w:color="auto"/>
        <w:right w:val="none" w:sz="0" w:space="0" w:color="auto"/>
      </w:divBdr>
    </w:div>
    <w:div w:id="163205057">
      <w:bodyDiv w:val="1"/>
      <w:marLeft w:val="0"/>
      <w:marRight w:val="0"/>
      <w:marTop w:val="0"/>
      <w:marBottom w:val="0"/>
      <w:divBdr>
        <w:top w:val="none" w:sz="0" w:space="0" w:color="auto"/>
        <w:left w:val="none" w:sz="0" w:space="0" w:color="auto"/>
        <w:bottom w:val="none" w:sz="0" w:space="0" w:color="auto"/>
        <w:right w:val="none" w:sz="0" w:space="0" w:color="auto"/>
      </w:divBdr>
    </w:div>
    <w:div w:id="184710667">
      <w:bodyDiv w:val="1"/>
      <w:marLeft w:val="0"/>
      <w:marRight w:val="0"/>
      <w:marTop w:val="0"/>
      <w:marBottom w:val="0"/>
      <w:divBdr>
        <w:top w:val="none" w:sz="0" w:space="0" w:color="auto"/>
        <w:left w:val="none" w:sz="0" w:space="0" w:color="auto"/>
        <w:bottom w:val="none" w:sz="0" w:space="0" w:color="auto"/>
        <w:right w:val="none" w:sz="0" w:space="0" w:color="auto"/>
      </w:divBdr>
    </w:div>
    <w:div w:id="240069232">
      <w:bodyDiv w:val="1"/>
      <w:marLeft w:val="0"/>
      <w:marRight w:val="0"/>
      <w:marTop w:val="0"/>
      <w:marBottom w:val="0"/>
      <w:divBdr>
        <w:top w:val="none" w:sz="0" w:space="0" w:color="auto"/>
        <w:left w:val="none" w:sz="0" w:space="0" w:color="auto"/>
        <w:bottom w:val="none" w:sz="0" w:space="0" w:color="auto"/>
        <w:right w:val="none" w:sz="0" w:space="0" w:color="auto"/>
      </w:divBdr>
    </w:div>
    <w:div w:id="278152096">
      <w:bodyDiv w:val="1"/>
      <w:marLeft w:val="0"/>
      <w:marRight w:val="0"/>
      <w:marTop w:val="0"/>
      <w:marBottom w:val="0"/>
      <w:divBdr>
        <w:top w:val="none" w:sz="0" w:space="0" w:color="auto"/>
        <w:left w:val="none" w:sz="0" w:space="0" w:color="auto"/>
        <w:bottom w:val="none" w:sz="0" w:space="0" w:color="auto"/>
        <w:right w:val="none" w:sz="0" w:space="0" w:color="auto"/>
      </w:divBdr>
    </w:div>
    <w:div w:id="290868486">
      <w:bodyDiv w:val="1"/>
      <w:marLeft w:val="0"/>
      <w:marRight w:val="0"/>
      <w:marTop w:val="0"/>
      <w:marBottom w:val="0"/>
      <w:divBdr>
        <w:top w:val="none" w:sz="0" w:space="0" w:color="auto"/>
        <w:left w:val="none" w:sz="0" w:space="0" w:color="auto"/>
        <w:bottom w:val="none" w:sz="0" w:space="0" w:color="auto"/>
        <w:right w:val="none" w:sz="0" w:space="0" w:color="auto"/>
      </w:divBdr>
    </w:div>
    <w:div w:id="348290346">
      <w:bodyDiv w:val="1"/>
      <w:marLeft w:val="0"/>
      <w:marRight w:val="0"/>
      <w:marTop w:val="0"/>
      <w:marBottom w:val="0"/>
      <w:divBdr>
        <w:top w:val="none" w:sz="0" w:space="0" w:color="auto"/>
        <w:left w:val="none" w:sz="0" w:space="0" w:color="auto"/>
        <w:bottom w:val="none" w:sz="0" w:space="0" w:color="auto"/>
        <w:right w:val="none" w:sz="0" w:space="0" w:color="auto"/>
      </w:divBdr>
    </w:div>
    <w:div w:id="440106814">
      <w:bodyDiv w:val="1"/>
      <w:marLeft w:val="0"/>
      <w:marRight w:val="0"/>
      <w:marTop w:val="0"/>
      <w:marBottom w:val="0"/>
      <w:divBdr>
        <w:top w:val="none" w:sz="0" w:space="0" w:color="auto"/>
        <w:left w:val="none" w:sz="0" w:space="0" w:color="auto"/>
        <w:bottom w:val="none" w:sz="0" w:space="0" w:color="auto"/>
        <w:right w:val="none" w:sz="0" w:space="0" w:color="auto"/>
      </w:divBdr>
    </w:div>
    <w:div w:id="510800373">
      <w:bodyDiv w:val="1"/>
      <w:marLeft w:val="0"/>
      <w:marRight w:val="0"/>
      <w:marTop w:val="0"/>
      <w:marBottom w:val="0"/>
      <w:divBdr>
        <w:top w:val="none" w:sz="0" w:space="0" w:color="auto"/>
        <w:left w:val="none" w:sz="0" w:space="0" w:color="auto"/>
        <w:bottom w:val="none" w:sz="0" w:space="0" w:color="auto"/>
        <w:right w:val="none" w:sz="0" w:space="0" w:color="auto"/>
      </w:divBdr>
    </w:div>
    <w:div w:id="567768886">
      <w:bodyDiv w:val="1"/>
      <w:marLeft w:val="0"/>
      <w:marRight w:val="0"/>
      <w:marTop w:val="0"/>
      <w:marBottom w:val="0"/>
      <w:divBdr>
        <w:top w:val="none" w:sz="0" w:space="0" w:color="auto"/>
        <w:left w:val="none" w:sz="0" w:space="0" w:color="auto"/>
        <w:bottom w:val="none" w:sz="0" w:space="0" w:color="auto"/>
        <w:right w:val="none" w:sz="0" w:space="0" w:color="auto"/>
      </w:divBdr>
    </w:div>
    <w:div w:id="620460120">
      <w:bodyDiv w:val="1"/>
      <w:marLeft w:val="0"/>
      <w:marRight w:val="0"/>
      <w:marTop w:val="0"/>
      <w:marBottom w:val="0"/>
      <w:divBdr>
        <w:top w:val="none" w:sz="0" w:space="0" w:color="auto"/>
        <w:left w:val="none" w:sz="0" w:space="0" w:color="auto"/>
        <w:bottom w:val="none" w:sz="0" w:space="0" w:color="auto"/>
        <w:right w:val="none" w:sz="0" w:space="0" w:color="auto"/>
      </w:divBdr>
    </w:div>
    <w:div w:id="644506296">
      <w:bodyDiv w:val="1"/>
      <w:marLeft w:val="0"/>
      <w:marRight w:val="0"/>
      <w:marTop w:val="0"/>
      <w:marBottom w:val="0"/>
      <w:divBdr>
        <w:top w:val="none" w:sz="0" w:space="0" w:color="auto"/>
        <w:left w:val="none" w:sz="0" w:space="0" w:color="auto"/>
        <w:bottom w:val="none" w:sz="0" w:space="0" w:color="auto"/>
        <w:right w:val="none" w:sz="0" w:space="0" w:color="auto"/>
      </w:divBdr>
    </w:div>
    <w:div w:id="650448088">
      <w:bodyDiv w:val="1"/>
      <w:marLeft w:val="0"/>
      <w:marRight w:val="0"/>
      <w:marTop w:val="0"/>
      <w:marBottom w:val="0"/>
      <w:divBdr>
        <w:top w:val="none" w:sz="0" w:space="0" w:color="auto"/>
        <w:left w:val="none" w:sz="0" w:space="0" w:color="auto"/>
        <w:bottom w:val="none" w:sz="0" w:space="0" w:color="auto"/>
        <w:right w:val="none" w:sz="0" w:space="0" w:color="auto"/>
      </w:divBdr>
    </w:div>
    <w:div w:id="734164930">
      <w:bodyDiv w:val="1"/>
      <w:marLeft w:val="0"/>
      <w:marRight w:val="0"/>
      <w:marTop w:val="0"/>
      <w:marBottom w:val="0"/>
      <w:divBdr>
        <w:top w:val="none" w:sz="0" w:space="0" w:color="auto"/>
        <w:left w:val="none" w:sz="0" w:space="0" w:color="auto"/>
        <w:bottom w:val="none" w:sz="0" w:space="0" w:color="auto"/>
        <w:right w:val="none" w:sz="0" w:space="0" w:color="auto"/>
      </w:divBdr>
    </w:div>
    <w:div w:id="758333211">
      <w:bodyDiv w:val="1"/>
      <w:marLeft w:val="0"/>
      <w:marRight w:val="0"/>
      <w:marTop w:val="0"/>
      <w:marBottom w:val="0"/>
      <w:divBdr>
        <w:top w:val="none" w:sz="0" w:space="0" w:color="auto"/>
        <w:left w:val="none" w:sz="0" w:space="0" w:color="auto"/>
        <w:bottom w:val="none" w:sz="0" w:space="0" w:color="auto"/>
        <w:right w:val="none" w:sz="0" w:space="0" w:color="auto"/>
      </w:divBdr>
    </w:div>
    <w:div w:id="762646311">
      <w:bodyDiv w:val="1"/>
      <w:marLeft w:val="0"/>
      <w:marRight w:val="0"/>
      <w:marTop w:val="0"/>
      <w:marBottom w:val="0"/>
      <w:divBdr>
        <w:top w:val="none" w:sz="0" w:space="0" w:color="auto"/>
        <w:left w:val="none" w:sz="0" w:space="0" w:color="auto"/>
        <w:bottom w:val="none" w:sz="0" w:space="0" w:color="auto"/>
        <w:right w:val="none" w:sz="0" w:space="0" w:color="auto"/>
      </w:divBdr>
    </w:div>
    <w:div w:id="785805982">
      <w:bodyDiv w:val="1"/>
      <w:marLeft w:val="0"/>
      <w:marRight w:val="0"/>
      <w:marTop w:val="0"/>
      <w:marBottom w:val="0"/>
      <w:divBdr>
        <w:top w:val="none" w:sz="0" w:space="0" w:color="auto"/>
        <w:left w:val="none" w:sz="0" w:space="0" w:color="auto"/>
        <w:bottom w:val="none" w:sz="0" w:space="0" w:color="auto"/>
        <w:right w:val="none" w:sz="0" w:space="0" w:color="auto"/>
      </w:divBdr>
    </w:div>
    <w:div w:id="821889625">
      <w:bodyDiv w:val="1"/>
      <w:marLeft w:val="0"/>
      <w:marRight w:val="0"/>
      <w:marTop w:val="0"/>
      <w:marBottom w:val="0"/>
      <w:divBdr>
        <w:top w:val="none" w:sz="0" w:space="0" w:color="auto"/>
        <w:left w:val="none" w:sz="0" w:space="0" w:color="auto"/>
        <w:bottom w:val="none" w:sz="0" w:space="0" w:color="auto"/>
        <w:right w:val="none" w:sz="0" w:space="0" w:color="auto"/>
      </w:divBdr>
    </w:div>
    <w:div w:id="848956288">
      <w:bodyDiv w:val="1"/>
      <w:marLeft w:val="0"/>
      <w:marRight w:val="0"/>
      <w:marTop w:val="0"/>
      <w:marBottom w:val="0"/>
      <w:divBdr>
        <w:top w:val="none" w:sz="0" w:space="0" w:color="auto"/>
        <w:left w:val="none" w:sz="0" w:space="0" w:color="auto"/>
        <w:bottom w:val="none" w:sz="0" w:space="0" w:color="auto"/>
        <w:right w:val="none" w:sz="0" w:space="0" w:color="auto"/>
      </w:divBdr>
    </w:div>
    <w:div w:id="862716407">
      <w:bodyDiv w:val="1"/>
      <w:marLeft w:val="0"/>
      <w:marRight w:val="0"/>
      <w:marTop w:val="0"/>
      <w:marBottom w:val="0"/>
      <w:divBdr>
        <w:top w:val="none" w:sz="0" w:space="0" w:color="auto"/>
        <w:left w:val="none" w:sz="0" w:space="0" w:color="auto"/>
        <w:bottom w:val="none" w:sz="0" w:space="0" w:color="auto"/>
        <w:right w:val="none" w:sz="0" w:space="0" w:color="auto"/>
      </w:divBdr>
    </w:div>
    <w:div w:id="868881424">
      <w:bodyDiv w:val="1"/>
      <w:marLeft w:val="0"/>
      <w:marRight w:val="0"/>
      <w:marTop w:val="0"/>
      <w:marBottom w:val="0"/>
      <w:divBdr>
        <w:top w:val="none" w:sz="0" w:space="0" w:color="auto"/>
        <w:left w:val="none" w:sz="0" w:space="0" w:color="auto"/>
        <w:bottom w:val="none" w:sz="0" w:space="0" w:color="auto"/>
        <w:right w:val="none" w:sz="0" w:space="0" w:color="auto"/>
      </w:divBdr>
    </w:div>
    <w:div w:id="872116996">
      <w:bodyDiv w:val="1"/>
      <w:marLeft w:val="0"/>
      <w:marRight w:val="0"/>
      <w:marTop w:val="0"/>
      <w:marBottom w:val="0"/>
      <w:divBdr>
        <w:top w:val="none" w:sz="0" w:space="0" w:color="auto"/>
        <w:left w:val="none" w:sz="0" w:space="0" w:color="auto"/>
        <w:bottom w:val="none" w:sz="0" w:space="0" w:color="auto"/>
        <w:right w:val="none" w:sz="0" w:space="0" w:color="auto"/>
      </w:divBdr>
    </w:div>
    <w:div w:id="886722790">
      <w:bodyDiv w:val="1"/>
      <w:marLeft w:val="0"/>
      <w:marRight w:val="0"/>
      <w:marTop w:val="0"/>
      <w:marBottom w:val="0"/>
      <w:divBdr>
        <w:top w:val="none" w:sz="0" w:space="0" w:color="auto"/>
        <w:left w:val="none" w:sz="0" w:space="0" w:color="auto"/>
        <w:bottom w:val="none" w:sz="0" w:space="0" w:color="auto"/>
        <w:right w:val="none" w:sz="0" w:space="0" w:color="auto"/>
      </w:divBdr>
    </w:div>
    <w:div w:id="891425048">
      <w:bodyDiv w:val="1"/>
      <w:marLeft w:val="0"/>
      <w:marRight w:val="0"/>
      <w:marTop w:val="0"/>
      <w:marBottom w:val="0"/>
      <w:divBdr>
        <w:top w:val="none" w:sz="0" w:space="0" w:color="auto"/>
        <w:left w:val="none" w:sz="0" w:space="0" w:color="auto"/>
        <w:bottom w:val="none" w:sz="0" w:space="0" w:color="auto"/>
        <w:right w:val="none" w:sz="0" w:space="0" w:color="auto"/>
      </w:divBdr>
    </w:div>
    <w:div w:id="943226522">
      <w:bodyDiv w:val="1"/>
      <w:marLeft w:val="0"/>
      <w:marRight w:val="0"/>
      <w:marTop w:val="0"/>
      <w:marBottom w:val="0"/>
      <w:divBdr>
        <w:top w:val="none" w:sz="0" w:space="0" w:color="auto"/>
        <w:left w:val="none" w:sz="0" w:space="0" w:color="auto"/>
        <w:bottom w:val="none" w:sz="0" w:space="0" w:color="auto"/>
        <w:right w:val="none" w:sz="0" w:space="0" w:color="auto"/>
      </w:divBdr>
    </w:div>
    <w:div w:id="962031655">
      <w:bodyDiv w:val="1"/>
      <w:marLeft w:val="0"/>
      <w:marRight w:val="0"/>
      <w:marTop w:val="0"/>
      <w:marBottom w:val="0"/>
      <w:divBdr>
        <w:top w:val="none" w:sz="0" w:space="0" w:color="auto"/>
        <w:left w:val="none" w:sz="0" w:space="0" w:color="auto"/>
        <w:bottom w:val="none" w:sz="0" w:space="0" w:color="auto"/>
        <w:right w:val="none" w:sz="0" w:space="0" w:color="auto"/>
      </w:divBdr>
    </w:div>
    <w:div w:id="1020662176">
      <w:bodyDiv w:val="1"/>
      <w:marLeft w:val="0"/>
      <w:marRight w:val="0"/>
      <w:marTop w:val="0"/>
      <w:marBottom w:val="0"/>
      <w:divBdr>
        <w:top w:val="none" w:sz="0" w:space="0" w:color="auto"/>
        <w:left w:val="none" w:sz="0" w:space="0" w:color="auto"/>
        <w:bottom w:val="none" w:sz="0" w:space="0" w:color="auto"/>
        <w:right w:val="none" w:sz="0" w:space="0" w:color="auto"/>
      </w:divBdr>
    </w:div>
    <w:div w:id="1033071358">
      <w:bodyDiv w:val="1"/>
      <w:marLeft w:val="0"/>
      <w:marRight w:val="0"/>
      <w:marTop w:val="0"/>
      <w:marBottom w:val="0"/>
      <w:divBdr>
        <w:top w:val="none" w:sz="0" w:space="0" w:color="auto"/>
        <w:left w:val="none" w:sz="0" w:space="0" w:color="auto"/>
        <w:bottom w:val="none" w:sz="0" w:space="0" w:color="auto"/>
        <w:right w:val="none" w:sz="0" w:space="0" w:color="auto"/>
      </w:divBdr>
    </w:div>
    <w:div w:id="1036009782">
      <w:bodyDiv w:val="1"/>
      <w:marLeft w:val="0"/>
      <w:marRight w:val="0"/>
      <w:marTop w:val="0"/>
      <w:marBottom w:val="0"/>
      <w:divBdr>
        <w:top w:val="none" w:sz="0" w:space="0" w:color="auto"/>
        <w:left w:val="none" w:sz="0" w:space="0" w:color="auto"/>
        <w:bottom w:val="none" w:sz="0" w:space="0" w:color="auto"/>
        <w:right w:val="none" w:sz="0" w:space="0" w:color="auto"/>
      </w:divBdr>
    </w:div>
    <w:div w:id="1040663085">
      <w:bodyDiv w:val="1"/>
      <w:marLeft w:val="0"/>
      <w:marRight w:val="0"/>
      <w:marTop w:val="0"/>
      <w:marBottom w:val="0"/>
      <w:divBdr>
        <w:top w:val="none" w:sz="0" w:space="0" w:color="auto"/>
        <w:left w:val="none" w:sz="0" w:space="0" w:color="auto"/>
        <w:bottom w:val="none" w:sz="0" w:space="0" w:color="auto"/>
        <w:right w:val="none" w:sz="0" w:space="0" w:color="auto"/>
      </w:divBdr>
    </w:div>
    <w:div w:id="1041399190">
      <w:bodyDiv w:val="1"/>
      <w:marLeft w:val="0"/>
      <w:marRight w:val="0"/>
      <w:marTop w:val="0"/>
      <w:marBottom w:val="0"/>
      <w:divBdr>
        <w:top w:val="none" w:sz="0" w:space="0" w:color="auto"/>
        <w:left w:val="none" w:sz="0" w:space="0" w:color="auto"/>
        <w:bottom w:val="none" w:sz="0" w:space="0" w:color="auto"/>
        <w:right w:val="none" w:sz="0" w:space="0" w:color="auto"/>
      </w:divBdr>
    </w:div>
    <w:div w:id="1074469276">
      <w:bodyDiv w:val="1"/>
      <w:marLeft w:val="0"/>
      <w:marRight w:val="0"/>
      <w:marTop w:val="0"/>
      <w:marBottom w:val="0"/>
      <w:divBdr>
        <w:top w:val="none" w:sz="0" w:space="0" w:color="auto"/>
        <w:left w:val="none" w:sz="0" w:space="0" w:color="auto"/>
        <w:bottom w:val="none" w:sz="0" w:space="0" w:color="auto"/>
        <w:right w:val="none" w:sz="0" w:space="0" w:color="auto"/>
      </w:divBdr>
    </w:div>
    <w:div w:id="1092094420">
      <w:bodyDiv w:val="1"/>
      <w:marLeft w:val="0"/>
      <w:marRight w:val="0"/>
      <w:marTop w:val="0"/>
      <w:marBottom w:val="0"/>
      <w:divBdr>
        <w:top w:val="none" w:sz="0" w:space="0" w:color="auto"/>
        <w:left w:val="none" w:sz="0" w:space="0" w:color="auto"/>
        <w:bottom w:val="none" w:sz="0" w:space="0" w:color="auto"/>
        <w:right w:val="none" w:sz="0" w:space="0" w:color="auto"/>
      </w:divBdr>
    </w:div>
    <w:div w:id="1098406069">
      <w:bodyDiv w:val="1"/>
      <w:marLeft w:val="0"/>
      <w:marRight w:val="0"/>
      <w:marTop w:val="0"/>
      <w:marBottom w:val="0"/>
      <w:divBdr>
        <w:top w:val="none" w:sz="0" w:space="0" w:color="auto"/>
        <w:left w:val="none" w:sz="0" w:space="0" w:color="auto"/>
        <w:bottom w:val="none" w:sz="0" w:space="0" w:color="auto"/>
        <w:right w:val="none" w:sz="0" w:space="0" w:color="auto"/>
      </w:divBdr>
    </w:div>
    <w:div w:id="1101996627">
      <w:bodyDiv w:val="1"/>
      <w:marLeft w:val="0"/>
      <w:marRight w:val="0"/>
      <w:marTop w:val="0"/>
      <w:marBottom w:val="0"/>
      <w:divBdr>
        <w:top w:val="none" w:sz="0" w:space="0" w:color="auto"/>
        <w:left w:val="none" w:sz="0" w:space="0" w:color="auto"/>
        <w:bottom w:val="none" w:sz="0" w:space="0" w:color="auto"/>
        <w:right w:val="none" w:sz="0" w:space="0" w:color="auto"/>
      </w:divBdr>
    </w:div>
    <w:div w:id="1237351696">
      <w:bodyDiv w:val="1"/>
      <w:marLeft w:val="0"/>
      <w:marRight w:val="0"/>
      <w:marTop w:val="0"/>
      <w:marBottom w:val="0"/>
      <w:divBdr>
        <w:top w:val="none" w:sz="0" w:space="0" w:color="auto"/>
        <w:left w:val="none" w:sz="0" w:space="0" w:color="auto"/>
        <w:bottom w:val="none" w:sz="0" w:space="0" w:color="auto"/>
        <w:right w:val="none" w:sz="0" w:space="0" w:color="auto"/>
      </w:divBdr>
    </w:div>
    <w:div w:id="1285113801">
      <w:bodyDiv w:val="1"/>
      <w:marLeft w:val="0"/>
      <w:marRight w:val="0"/>
      <w:marTop w:val="0"/>
      <w:marBottom w:val="0"/>
      <w:divBdr>
        <w:top w:val="none" w:sz="0" w:space="0" w:color="auto"/>
        <w:left w:val="none" w:sz="0" w:space="0" w:color="auto"/>
        <w:bottom w:val="none" w:sz="0" w:space="0" w:color="auto"/>
        <w:right w:val="none" w:sz="0" w:space="0" w:color="auto"/>
      </w:divBdr>
    </w:div>
    <w:div w:id="1356733970">
      <w:bodyDiv w:val="1"/>
      <w:marLeft w:val="0"/>
      <w:marRight w:val="0"/>
      <w:marTop w:val="0"/>
      <w:marBottom w:val="0"/>
      <w:divBdr>
        <w:top w:val="none" w:sz="0" w:space="0" w:color="auto"/>
        <w:left w:val="none" w:sz="0" w:space="0" w:color="auto"/>
        <w:bottom w:val="none" w:sz="0" w:space="0" w:color="auto"/>
        <w:right w:val="none" w:sz="0" w:space="0" w:color="auto"/>
      </w:divBdr>
    </w:div>
    <w:div w:id="1367867935">
      <w:bodyDiv w:val="1"/>
      <w:marLeft w:val="0"/>
      <w:marRight w:val="0"/>
      <w:marTop w:val="0"/>
      <w:marBottom w:val="0"/>
      <w:divBdr>
        <w:top w:val="none" w:sz="0" w:space="0" w:color="auto"/>
        <w:left w:val="none" w:sz="0" w:space="0" w:color="auto"/>
        <w:bottom w:val="none" w:sz="0" w:space="0" w:color="auto"/>
        <w:right w:val="none" w:sz="0" w:space="0" w:color="auto"/>
      </w:divBdr>
    </w:div>
    <w:div w:id="1376615248">
      <w:bodyDiv w:val="1"/>
      <w:marLeft w:val="0"/>
      <w:marRight w:val="0"/>
      <w:marTop w:val="0"/>
      <w:marBottom w:val="0"/>
      <w:divBdr>
        <w:top w:val="none" w:sz="0" w:space="0" w:color="auto"/>
        <w:left w:val="none" w:sz="0" w:space="0" w:color="auto"/>
        <w:bottom w:val="none" w:sz="0" w:space="0" w:color="auto"/>
        <w:right w:val="none" w:sz="0" w:space="0" w:color="auto"/>
      </w:divBdr>
    </w:div>
    <w:div w:id="1383869390">
      <w:bodyDiv w:val="1"/>
      <w:marLeft w:val="0"/>
      <w:marRight w:val="0"/>
      <w:marTop w:val="0"/>
      <w:marBottom w:val="0"/>
      <w:divBdr>
        <w:top w:val="none" w:sz="0" w:space="0" w:color="auto"/>
        <w:left w:val="none" w:sz="0" w:space="0" w:color="auto"/>
        <w:bottom w:val="none" w:sz="0" w:space="0" w:color="auto"/>
        <w:right w:val="none" w:sz="0" w:space="0" w:color="auto"/>
      </w:divBdr>
    </w:div>
    <w:div w:id="1406415902">
      <w:bodyDiv w:val="1"/>
      <w:marLeft w:val="0"/>
      <w:marRight w:val="0"/>
      <w:marTop w:val="0"/>
      <w:marBottom w:val="0"/>
      <w:divBdr>
        <w:top w:val="none" w:sz="0" w:space="0" w:color="auto"/>
        <w:left w:val="none" w:sz="0" w:space="0" w:color="auto"/>
        <w:bottom w:val="none" w:sz="0" w:space="0" w:color="auto"/>
        <w:right w:val="none" w:sz="0" w:space="0" w:color="auto"/>
      </w:divBdr>
    </w:div>
    <w:div w:id="1421636682">
      <w:bodyDiv w:val="1"/>
      <w:marLeft w:val="0"/>
      <w:marRight w:val="0"/>
      <w:marTop w:val="0"/>
      <w:marBottom w:val="0"/>
      <w:divBdr>
        <w:top w:val="none" w:sz="0" w:space="0" w:color="auto"/>
        <w:left w:val="none" w:sz="0" w:space="0" w:color="auto"/>
        <w:bottom w:val="none" w:sz="0" w:space="0" w:color="auto"/>
        <w:right w:val="none" w:sz="0" w:space="0" w:color="auto"/>
      </w:divBdr>
    </w:div>
    <w:div w:id="1433549030">
      <w:bodyDiv w:val="1"/>
      <w:marLeft w:val="0"/>
      <w:marRight w:val="0"/>
      <w:marTop w:val="0"/>
      <w:marBottom w:val="0"/>
      <w:divBdr>
        <w:top w:val="none" w:sz="0" w:space="0" w:color="auto"/>
        <w:left w:val="none" w:sz="0" w:space="0" w:color="auto"/>
        <w:bottom w:val="none" w:sz="0" w:space="0" w:color="auto"/>
        <w:right w:val="none" w:sz="0" w:space="0" w:color="auto"/>
      </w:divBdr>
    </w:div>
    <w:div w:id="1448430687">
      <w:bodyDiv w:val="1"/>
      <w:marLeft w:val="0"/>
      <w:marRight w:val="0"/>
      <w:marTop w:val="0"/>
      <w:marBottom w:val="0"/>
      <w:divBdr>
        <w:top w:val="none" w:sz="0" w:space="0" w:color="auto"/>
        <w:left w:val="none" w:sz="0" w:space="0" w:color="auto"/>
        <w:bottom w:val="none" w:sz="0" w:space="0" w:color="auto"/>
        <w:right w:val="none" w:sz="0" w:space="0" w:color="auto"/>
      </w:divBdr>
    </w:div>
    <w:div w:id="1452823904">
      <w:bodyDiv w:val="1"/>
      <w:marLeft w:val="0"/>
      <w:marRight w:val="0"/>
      <w:marTop w:val="0"/>
      <w:marBottom w:val="0"/>
      <w:divBdr>
        <w:top w:val="none" w:sz="0" w:space="0" w:color="auto"/>
        <w:left w:val="none" w:sz="0" w:space="0" w:color="auto"/>
        <w:bottom w:val="none" w:sz="0" w:space="0" w:color="auto"/>
        <w:right w:val="none" w:sz="0" w:space="0" w:color="auto"/>
      </w:divBdr>
    </w:div>
    <w:div w:id="1476024839">
      <w:bodyDiv w:val="1"/>
      <w:marLeft w:val="0"/>
      <w:marRight w:val="0"/>
      <w:marTop w:val="0"/>
      <w:marBottom w:val="0"/>
      <w:divBdr>
        <w:top w:val="none" w:sz="0" w:space="0" w:color="auto"/>
        <w:left w:val="none" w:sz="0" w:space="0" w:color="auto"/>
        <w:bottom w:val="none" w:sz="0" w:space="0" w:color="auto"/>
        <w:right w:val="none" w:sz="0" w:space="0" w:color="auto"/>
      </w:divBdr>
    </w:div>
    <w:div w:id="1526408707">
      <w:bodyDiv w:val="1"/>
      <w:marLeft w:val="0"/>
      <w:marRight w:val="0"/>
      <w:marTop w:val="0"/>
      <w:marBottom w:val="0"/>
      <w:divBdr>
        <w:top w:val="none" w:sz="0" w:space="0" w:color="auto"/>
        <w:left w:val="none" w:sz="0" w:space="0" w:color="auto"/>
        <w:bottom w:val="none" w:sz="0" w:space="0" w:color="auto"/>
        <w:right w:val="none" w:sz="0" w:space="0" w:color="auto"/>
      </w:divBdr>
    </w:div>
    <w:div w:id="1549419104">
      <w:bodyDiv w:val="1"/>
      <w:marLeft w:val="0"/>
      <w:marRight w:val="0"/>
      <w:marTop w:val="0"/>
      <w:marBottom w:val="0"/>
      <w:divBdr>
        <w:top w:val="none" w:sz="0" w:space="0" w:color="auto"/>
        <w:left w:val="none" w:sz="0" w:space="0" w:color="auto"/>
        <w:bottom w:val="none" w:sz="0" w:space="0" w:color="auto"/>
        <w:right w:val="none" w:sz="0" w:space="0" w:color="auto"/>
      </w:divBdr>
    </w:div>
    <w:div w:id="1561288474">
      <w:bodyDiv w:val="1"/>
      <w:marLeft w:val="0"/>
      <w:marRight w:val="0"/>
      <w:marTop w:val="0"/>
      <w:marBottom w:val="0"/>
      <w:divBdr>
        <w:top w:val="none" w:sz="0" w:space="0" w:color="auto"/>
        <w:left w:val="none" w:sz="0" w:space="0" w:color="auto"/>
        <w:bottom w:val="none" w:sz="0" w:space="0" w:color="auto"/>
        <w:right w:val="none" w:sz="0" w:space="0" w:color="auto"/>
      </w:divBdr>
    </w:div>
    <w:div w:id="1616868104">
      <w:bodyDiv w:val="1"/>
      <w:marLeft w:val="0"/>
      <w:marRight w:val="0"/>
      <w:marTop w:val="0"/>
      <w:marBottom w:val="0"/>
      <w:divBdr>
        <w:top w:val="none" w:sz="0" w:space="0" w:color="auto"/>
        <w:left w:val="none" w:sz="0" w:space="0" w:color="auto"/>
        <w:bottom w:val="none" w:sz="0" w:space="0" w:color="auto"/>
        <w:right w:val="none" w:sz="0" w:space="0" w:color="auto"/>
      </w:divBdr>
    </w:div>
    <w:div w:id="1647319291">
      <w:bodyDiv w:val="1"/>
      <w:marLeft w:val="0"/>
      <w:marRight w:val="0"/>
      <w:marTop w:val="0"/>
      <w:marBottom w:val="0"/>
      <w:divBdr>
        <w:top w:val="none" w:sz="0" w:space="0" w:color="auto"/>
        <w:left w:val="none" w:sz="0" w:space="0" w:color="auto"/>
        <w:bottom w:val="none" w:sz="0" w:space="0" w:color="auto"/>
        <w:right w:val="none" w:sz="0" w:space="0" w:color="auto"/>
      </w:divBdr>
    </w:div>
    <w:div w:id="1674642807">
      <w:bodyDiv w:val="1"/>
      <w:marLeft w:val="0"/>
      <w:marRight w:val="0"/>
      <w:marTop w:val="0"/>
      <w:marBottom w:val="0"/>
      <w:divBdr>
        <w:top w:val="none" w:sz="0" w:space="0" w:color="auto"/>
        <w:left w:val="none" w:sz="0" w:space="0" w:color="auto"/>
        <w:bottom w:val="none" w:sz="0" w:space="0" w:color="auto"/>
        <w:right w:val="none" w:sz="0" w:space="0" w:color="auto"/>
      </w:divBdr>
    </w:div>
    <w:div w:id="1774282765">
      <w:bodyDiv w:val="1"/>
      <w:marLeft w:val="0"/>
      <w:marRight w:val="0"/>
      <w:marTop w:val="0"/>
      <w:marBottom w:val="0"/>
      <w:divBdr>
        <w:top w:val="none" w:sz="0" w:space="0" w:color="auto"/>
        <w:left w:val="none" w:sz="0" w:space="0" w:color="auto"/>
        <w:bottom w:val="none" w:sz="0" w:space="0" w:color="auto"/>
        <w:right w:val="none" w:sz="0" w:space="0" w:color="auto"/>
      </w:divBdr>
    </w:div>
    <w:div w:id="1796291075">
      <w:bodyDiv w:val="1"/>
      <w:marLeft w:val="0"/>
      <w:marRight w:val="0"/>
      <w:marTop w:val="0"/>
      <w:marBottom w:val="0"/>
      <w:divBdr>
        <w:top w:val="none" w:sz="0" w:space="0" w:color="auto"/>
        <w:left w:val="none" w:sz="0" w:space="0" w:color="auto"/>
        <w:bottom w:val="none" w:sz="0" w:space="0" w:color="auto"/>
        <w:right w:val="none" w:sz="0" w:space="0" w:color="auto"/>
      </w:divBdr>
    </w:div>
    <w:div w:id="1826507684">
      <w:bodyDiv w:val="1"/>
      <w:marLeft w:val="0"/>
      <w:marRight w:val="0"/>
      <w:marTop w:val="0"/>
      <w:marBottom w:val="0"/>
      <w:divBdr>
        <w:top w:val="none" w:sz="0" w:space="0" w:color="auto"/>
        <w:left w:val="none" w:sz="0" w:space="0" w:color="auto"/>
        <w:bottom w:val="none" w:sz="0" w:space="0" w:color="auto"/>
        <w:right w:val="none" w:sz="0" w:space="0" w:color="auto"/>
      </w:divBdr>
    </w:div>
    <w:div w:id="1832795678">
      <w:bodyDiv w:val="1"/>
      <w:marLeft w:val="0"/>
      <w:marRight w:val="0"/>
      <w:marTop w:val="0"/>
      <w:marBottom w:val="0"/>
      <w:divBdr>
        <w:top w:val="none" w:sz="0" w:space="0" w:color="auto"/>
        <w:left w:val="none" w:sz="0" w:space="0" w:color="auto"/>
        <w:bottom w:val="none" w:sz="0" w:space="0" w:color="auto"/>
        <w:right w:val="none" w:sz="0" w:space="0" w:color="auto"/>
      </w:divBdr>
    </w:div>
    <w:div w:id="1867908737">
      <w:bodyDiv w:val="1"/>
      <w:marLeft w:val="0"/>
      <w:marRight w:val="0"/>
      <w:marTop w:val="0"/>
      <w:marBottom w:val="0"/>
      <w:divBdr>
        <w:top w:val="none" w:sz="0" w:space="0" w:color="auto"/>
        <w:left w:val="none" w:sz="0" w:space="0" w:color="auto"/>
        <w:bottom w:val="none" w:sz="0" w:space="0" w:color="auto"/>
        <w:right w:val="none" w:sz="0" w:space="0" w:color="auto"/>
      </w:divBdr>
    </w:div>
    <w:div w:id="1925794310">
      <w:bodyDiv w:val="1"/>
      <w:marLeft w:val="0"/>
      <w:marRight w:val="0"/>
      <w:marTop w:val="0"/>
      <w:marBottom w:val="0"/>
      <w:divBdr>
        <w:top w:val="none" w:sz="0" w:space="0" w:color="auto"/>
        <w:left w:val="none" w:sz="0" w:space="0" w:color="auto"/>
        <w:bottom w:val="none" w:sz="0" w:space="0" w:color="auto"/>
        <w:right w:val="none" w:sz="0" w:space="0" w:color="auto"/>
      </w:divBdr>
    </w:div>
    <w:div w:id="1938824486">
      <w:bodyDiv w:val="1"/>
      <w:marLeft w:val="0"/>
      <w:marRight w:val="0"/>
      <w:marTop w:val="0"/>
      <w:marBottom w:val="0"/>
      <w:divBdr>
        <w:top w:val="none" w:sz="0" w:space="0" w:color="auto"/>
        <w:left w:val="none" w:sz="0" w:space="0" w:color="auto"/>
        <w:bottom w:val="none" w:sz="0" w:space="0" w:color="auto"/>
        <w:right w:val="none" w:sz="0" w:space="0" w:color="auto"/>
      </w:divBdr>
    </w:div>
    <w:div w:id="1940521987">
      <w:bodyDiv w:val="1"/>
      <w:marLeft w:val="0"/>
      <w:marRight w:val="0"/>
      <w:marTop w:val="0"/>
      <w:marBottom w:val="0"/>
      <w:divBdr>
        <w:top w:val="none" w:sz="0" w:space="0" w:color="auto"/>
        <w:left w:val="none" w:sz="0" w:space="0" w:color="auto"/>
        <w:bottom w:val="none" w:sz="0" w:space="0" w:color="auto"/>
        <w:right w:val="none" w:sz="0" w:space="0" w:color="auto"/>
      </w:divBdr>
    </w:div>
    <w:div w:id="1956792515">
      <w:bodyDiv w:val="1"/>
      <w:marLeft w:val="0"/>
      <w:marRight w:val="0"/>
      <w:marTop w:val="0"/>
      <w:marBottom w:val="0"/>
      <w:divBdr>
        <w:top w:val="none" w:sz="0" w:space="0" w:color="auto"/>
        <w:left w:val="none" w:sz="0" w:space="0" w:color="auto"/>
        <w:bottom w:val="none" w:sz="0" w:space="0" w:color="auto"/>
        <w:right w:val="none" w:sz="0" w:space="0" w:color="auto"/>
      </w:divBdr>
    </w:div>
    <w:div w:id="2003000622">
      <w:bodyDiv w:val="1"/>
      <w:marLeft w:val="0"/>
      <w:marRight w:val="0"/>
      <w:marTop w:val="0"/>
      <w:marBottom w:val="0"/>
      <w:divBdr>
        <w:top w:val="none" w:sz="0" w:space="0" w:color="auto"/>
        <w:left w:val="none" w:sz="0" w:space="0" w:color="auto"/>
        <w:bottom w:val="none" w:sz="0" w:space="0" w:color="auto"/>
        <w:right w:val="none" w:sz="0" w:space="0" w:color="auto"/>
      </w:divBdr>
    </w:div>
    <w:div w:id="2108648773">
      <w:bodyDiv w:val="1"/>
      <w:marLeft w:val="0"/>
      <w:marRight w:val="0"/>
      <w:marTop w:val="0"/>
      <w:marBottom w:val="0"/>
      <w:divBdr>
        <w:top w:val="none" w:sz="0" w:space="0" w:color="auto"/>
        <w:left w:val="none" w:sz="0" w:space="0" w:color="auto"/>
        <w:bottom w:val="none" w:sz="0" w:space="0" w:color="auto"/>
        <w:right w:val="none" w:sz="0" w:space="0" w:color="auto"/>
      </w:divBdr>
    </w:div>
    <w:div w:id="21286986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0.bin"/><Relationship Id="rId21" Type="http://schemas.openxmlformats.org/officeDocument/2006/relationships/oleObject" Target="embeddings/oleObject1.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image" Target="media/image154.wmf"/><Relationship Id="rId366" Type="http://schemas.openxmlformats.org/officeDocument/2006/relationships/image" Target="media/image177.wmf"/><Relationship Id="rId531" Type="http://schemas.openxmlformats.org/officeDocument/2006/relationships/oleObject" Target="embeddings/oleObject255.bin"/><Relationship Id="rId170" Type="http://schemas.openxmlformats.org/officeDocument/2006/relationships/image" Target="media/image77.wmf"/><Relationship Id="rId226" Type="http://schemas.openxmlformats.org/officeDocument/2006/relationships/image" Target="media/image105.wmf"/><Relationship Id="rId433" Type="http://schemas.openxmlformats.org/officeDocument/2006/relationships/oleObject" Target="embeddings/oleObject205.bin"/><Relationship Id="rId268" Type="http://schemas.openxmlformats.org/officeDocument/2006/relationships/image" Target="media/image127.wmf"/><Relationship Id="rId475" Type="http://schemas.openxmlformats.org/officeDocument/2006/relationships/oleObject" Target="embeddings/oleObject227.bin"/><Relationship Id="rId32" Type="http://schemas.openxmlformats.org/officeDocument/2006/relationships/image" Target="media/image9.wmf"/><Relationship Id="rId74" Type="http://schemas.openxmlformats.org/officeDocument/2006/relationships/image" Target="media/image29.wmf"/><Relationship Id="rId128" Type="http://schemas.openxmlformats.org/officeDocument/2006/relationships/oleObject" Target="embeddings/oleObject57.bin"/><Relationship Id="rId335" Type="http://schemas.openxmlformats.org/officeDocument/2006/relationships/image" Target="media/image159.wmf"/><Relationship Id="rId377" Type="http://schemas.openxmlformats.org/officeDocument/2006/relationships/oleObject" Target="embeddings/oleObject177.bin"/><Relationship Id="rId500" Type="http://schemas.openxmlformats.org/officeDocument/2006/relationships/image" Target="media/image243.wmf"/><Relationship Id="rId542" Type="http://schemas.openxmlformats.org/officeDocument/2006/relationships/image" Target="media/image266.png"/><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95.wmf"/><Relationship Id="rId279" Type="http://schemas.openxmlformats.org/officeDocument/2006/relationships/image" Target="media/image133.wmf"/><Relationship Id="rId444" Type="http://schemas.openxmlformats.org/officeDocument/2006/relationships/image" Target="media/image216.wmf"/><Relationship Id="rId486" Type="http://schemas.openxmlformats.org/officeDocument/2006/relationships/image" Target="media/image236.wmf"/><Relationship Id="rId43" Type="http://schemas.openxmlformats.org/officeDocument/2006/relationships/image" Target="media/image12.wmf"/><Relationship Id="rId139" Type="http://schemas.openxmlformats.org/officeDocument/2006/relationships/image" Target="media/image61.wmf"/><Relationship Id="rId290" Type="http://schemas.openxmlformats.org/officeDocument/2006/relationships/oleObject" Target="embeddings/oleObject135.bin"/><Relationship Id="rId304" Type="http://schemas.openxmlformats.org/officeDocument/2006/relationships/image" Target="media/image144.wmf"/><Relationship Id="rId346" Type="http://schemas.openxmlformats.org/officeDocument/2006/relationships/oleObject" Target="embeddings/oleObject164.bin"/><Relationship Id="rId388" Type="http://schemas.openxmlformats.org/officeDocument/2006/relationships/image" Target="media/image188.wmf"/><Relationship Id="rId511" Type="http://schemas.openxmlformats.org/officeDocument/2006/relationships/oleObject" Target="embeddings/oleObject245.bin"/><Relationship Id="rId553" Type="http://schemas.openxmlformats.org/officeDocument/2006/relationships/footer" Target="footer5.xml"/><Relationship Id="rId85" Type="http://schemas.openxmlformats.org/officeDocument/2006/relationships/oleObject" Target="embeddings/oleObject35.bin"/><Relationship Id="rId150" Type="http://schemas.openxmlformats.org/officeDocument/2006/relationships/oleObject" Target="embeddings/oleObject68.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195.bin"/><Relationship Id="rId248" Type="http://schemas.openxmlformats.org/officeDocument/2006/relationships/image" Target="media/image116.wmf"/><Relationship Id="rId455" Type="http://schemas.openxmlformats.org/officeDocument/2006/relationships/oleObject" Target="embeddings/oleObject217.bin"/><Relationship Id="rId497" Type="http://schemas.openxmlformats.org/officeDocument/2006/relationships/oleObject" Target="embeddings/oleObject238.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48.bin"/><Relationship Id="rId357" Type="http://schemas.openxmlformats.org/officeDocument/2006/relationships/image" Target="media/image170.png"/><Relationship Id="rId522" Type="http://schemas.openxmlformats.org/officeDocument/2006/relationships/image" Target="media/image254.wmf"/><Relationship Id="rId54" Type="http://schemas.openxmlformats.org/officeDocument/2006/relationships/image" Target="media/image18.jpeg"/><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oleObject" Target="embeddings/oleObject101.bin"/><Relationship Id="rId399" Type="http://schemas.openxmlformats.org/officeDocument/2006/relationships/oleObject" Target="embeddings/oleObject188.bin"/><Relationship Id="rId259" Type="http://schemas.openxmlformats.org/officeDocument/2006/relationships/header" Target="header3.xml"/><Relationship Id="rId424" Type="http://schemas.openxmlformats.org/officeDocument/2006/relationships/image" Target="media/image206.wmf"/><Relationship Id="rId466" Type="http://schemas.openxmlformats.org/officeDocument/2006/relationships/image" Target="media/image226.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image" Target="media/image128.wmf"/><Relationship Id="rId326" Type="http://schemas.openxmlformats.org/officeDocument/2006/relationships/oleObject" Target="embeddings/oleObject154.bin"/><Relationship Id="rId533" Type="http://schemas.openxmlformats.org/officeDocument/2006/relationships/oleObject" Target="embeddings/oleObject256.bin"/><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image" Target="media/image178.wmf"/><Relationship Id="rId172" Type="http://schemas.openxmlformats.org/officeDocument/2006/relationships/image" Target="media/image78.wmf"/><Relationship Id="rId228" Type="http://schemas.openxmlformats.org/officeDocument/2006/relationships/image" Target="media/image106.wmf"/><Relationship Id="rId435" Type="http://schemas.openxmlformats.org/officeDocument/2006/relationships/oleObject" Target="embeddings/oleObject206.bin"/><Relationship Id="rId477" Type="http://schemas.openxmlformats.org/officeDocument/2006/relationships/oleObject" Target="embeddings/oleObject228.bin"/><Relationship Id="rId281" Type="http://schemas.openxmlformats.org/officeDocument/2006/relationships/image" Target="media/image134.wmf"/><Relationship Id="rId337" Type="http://schemas.openxmlformats.org/officeDocument/2006/relationships/image" Target="media/image160.wmf"/><Relationship Id="rId502" Type="http://schemas.openxmlformats.org/officeDocument/2006/relationships/image" Target="media/image244.wmf"/><Relationship Id="rId34" Type="http://schemas.openxmlformats.org/officeDocument/2006/relationships/oleObject" Target="embeddings/oleObject9.bin"/><Relationship Id="rId76" Type="http://schemas.openxmlformats.org/officeDocument/2006/relationships/image" Target="media/image30.wmf"/><Relationship Id="rId141" Type="http://schemas.openxmlformats.org/officeDocument/2006/relationships/image" Target="media/image62.wmf"/><Relationship Id="rId379" Type="http://schemas.openxmlformats.org/officeDocument/2006/relationships/oleObject" Target="embeddings/oleObject178.bin"/><Relationship Id="rId544" Type="http://schemas.openxmlformats.org/officeDocument/2006/relationships/image" Target="media/image268.png"/><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oleObject" Target="embeddings/oleObject212.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image" Target="media/image237.wmf"/><Relationship Id="rId45" Type="http://schemas.openxmlformats.org/officeDocument/2006/relationships/image" Target="media/image13.wmf"/><Relationship Id="rId87" Type="http://schemas.openxmlformats.org/officeDocument/2006/relationships/oleObject" Target="embeddings/oleObject36.bin"/><Relationship Id="rId110" Type="http://schemas.openxmlformats.org/officeDocument/2006/relationships/oleObject" Target="embeddings/oleObject48.bin"/><Relationship Id="rId348" Type="http://schemas.openxmlformats.org/officeDocument/2006/relationships/oleObject" Target="embeddings/oleObject165.bin"/><Relationship Id="rId513" Type="http://schemas.openxmlformats.org/officeDocument/2006/relationships/oleObject" Target="embeddings/oleObject246.bin"/><Relationship Id="rId555" Type="http://schemas.openxmlformats.org/officeDocument/2006/relationships/footer" Target="footer6.xml"/><Relationship Id="rId152" Type="http://schemas.openxmlformats.org/officeDocument/2006/relationships/oleObject" Target="embeddings/oleObject69.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96.bin"/><Relationship Id="rId457" Type="http://schemas.openxmlformats.org/officeDocument/2006/relationships/oleObject" Target="embeddings/oleObject218.bin"/><Relationship Id="rId261" Type="http://schemas.openxmlformats.org/officeDocument/2006/relationships/image" Target="media/image123.emf"/><Relationship Id="rId499" Type="http://schemas.openxmlformats.org/officeDocument/2006/relationships/oleObject" Target="embeddings/oleObject239.bin"/><Relationship Id="rId14" Type="http://schemas.openxmlformats.org/officeDocument/2006/relationships/hyperlink" Target="https://vi.wikipedia.org/wiki/Nhi%E1%BB%87t_%C4%91%E1%BB%9Bi" TargetMode="External"/><Relationship Id="rId56" Type="http://schemas.openxmlformats.org/officeDocument/2006/relationships/image" Target="media/image20.wmf"/><Relationship Id="rId317" Type="http://schemas.openxmlformats.org/officeDocument/2006/relationships/oleObject" Target="embeddings/oleObject149.bin"/><Relationship Id="rId359" Type="http://schemas.openxmlformats.org/officeDocument/2006/relationships/image" Target="media/image172.png"/><Relationship Id="rId524" Type="http://schemas.openxmlformats.org/officeDocument/2006/relationships/image" Target="media/image255.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oleObject" Target="embeddings/oleObject102.bin"/><Relationship Id="rId370" Type="http://schemas.openxmlformats.org/officeDocument/2006/relationships/image" Target="media/image179.wmf"/><Relationship Id="rId426" Type="http://schemas.openxmlformats.org/officeDocument/2006/relationships/image" Target="media/image207.wmf"/><Relationship Id="rId230" Type="http://schemas.openxmlformats.org/officeDocument/2006/relationships/image" Target="media/image107.wmf"/><Relationship Id="rId468" Type="http://schemas.openxmlformats.org/officeDocument/2006/relationships/image" Target="media/image227.wmf"/><Relationship Id="rId25" Type="http://schemas.openxmlformats.org/officeDocument/2006/relationships/oleObject" Target="embeddings/oleObject3.bin"/><Relationship Id="rId67" Type="http://schemas.openxmlformats.org/officeDocument/2006/relationships/oleObject" Target="embeddings/oleObject26.bin"/><Relationship Id="rId272" Type="http://schemas.openxmlformats.org/officeDocument/2006/relationships/image" Target="media/image129.png"/><Relationship Id="rId328" Type="http://schemas.openxmlformats.org/officeDocument/2006/relationships/oleObject" Target="embeddings/oleObject155.bin"/><Relationship Id="rId535" Type="http://schemas.openxmlformats.org/officeDocument/2006/relationships/oleObject" Target="embeddings/oleObject257.bin"/><Relationship Id="rId132" Type="http://schemas.openxmlformats.org/officeDocument/2006/relationships/oleObject" Target="embeddings/oleObject59.bin"/><Relationship Id="rId174" Type="http://schemas.openxmlformats.org/officeDocument/2006/relationships/image" Target="media/image79.wmf"/><Relationship Id="rId381" Type="http://schemas.openxmlformats.org/officeDocument/2006/relationships/oleObject" Target="embeddings/oleObject179.bin"/><Relationship Id="rId241" Type="http://schemas.openxmlformats.org/officeDocument/2006/relationships/oleObject" Target="embeddings/oleObject113.bin"/><Relationship Id="rId437" Type="http://schemas.openxmlformats.org/officeDocument/2006/relationships/oleObject" Target="embeddings/oleObject207.bin"/><Relationship Id="rId479" Type="http://schemas.openxmlformats.org/officeDocument/2006/relationships/oleObject" Target="embeddings/oleObject229.bin"/><Relationship Id="rId15" Type="http://schemas.openxmlformats.org/officeDocument/2006/relationships/hyperlink" Target="https://vi.wikipedia.org/wiki/Nhi%E1%BB%87t_%C4%91%E1%BB%9Bi" TargetMode="External"/><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24.wmf"/><Relationship Id="rId283" Type="http://schemas.openxmlformats.org/officeDocument/2006/relationships/image" Target="media/image135.png"/><Relationship Id="rId318" Type="http://schemas.openxmlformats.org/officeDocument/2006/relationships/image" Target="media/image151.wmf"/><Relationship Id="rId339" Type="http://schemas.openxmlformats.org/officeDocument/2006/relationships/image" Target="media/image161.wmf"/><Relationship Id="rId490" Type="http://schemas.openxmlformats.org/officeDocument/2006/relationships/image" Target="media/image238.wmf"/><Relationship Id="rId504" Type="http://schemas.openxmlformats.org/officeDocument/2006/relationships/image" Target="media/image245.wmf"/><Relationship Id="rId525" Type="http://schemas.openxmlformats.org/officeDocument/2006/relationships/oleObject" Target="embeddings/oleObject252.bin"/><Relationship Id="rId546" Type="http://schemas.openxmlformats.org/officeDocument/2006/relationships/image" Target="media/image270.png"/><Relationship Id="rId78" Type="http://schemas.openxmlformats.org/officeDocument/2006/relationships/image" Target="media/image3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3.wmf"/><Relationship Id="rId164" Type="http://schemas.openxmlformats.org/officeDocument/2006/relationships/oleObject" Target="embeddings/oleObject75.bin"/><Relationship Id="rId185" Type="http://schemas.openxmlformats.org/officeDocument/2006/relationships/oleObject" Target="embeddings/oleObject85.bin"/><Relationship Id="rId350" Type="http://schemas.openxmlformats.org/officeDocument/2006/relationships/oleObject" Target="embeddings/oleObject166.bin"/><Relationship Id="rId371" Type="http://schemas.openxmlformats.org/officeDocument/2006/relationships/oleObject" Target="embeddings/oleObject174.bin"/><Relationship Id="rId406" Type="http://schemas.openxmlformats.org/officeDocument/2006/relationships/image" Target="media/image197.wmf"/><Relationship Id="rId9" Type="http://schemas.openxmlformats.org/officeDocument/2006/relationships/header" Target="header1.xml"/><Relationship Id="rId210" Type="http://schemas.openxmlformats.org/officeDocument/2006/relationships/image" Target="media/image97.wmf"/><Relationship Id="rId392" Type="http://schemas.openxmlformats.org/officeDocument/2006/relationships/image" Target="media/image190.wmf"/><Relationship Id="rId427" Type="http://schemas.openxmlformats.org/officeDocument/2006/relationships/oleObject" Target="embeddings/oleObject202.bin"/><Relationship Id="rId448" Type="http://schemas.openxmlformats.org/officeDocument/2006/relationships/image" Target="media/image217.wmf"/><Relationship Id="rId469" Type="http://schemas.openxmlformats.org/officeDocument/2006/relationships/oleObject" Target="embeddings/oleObject224.bin"/><Relationship Id="rId26" Type="http://schemas.openxmlformats.org/officeDocument/2006/relationships/image" Target="media/image7.wmf"/><Relationship Id="rId231" Type="http://schemas.openxmlformats.org/officeDocument/2006/relationships/oleObject" Target="embeddings/oleObject108.bin"/><Relationship Id="rId252" Type="http://schemas.openxmlformats.org/officeDocument/2006/relationships/image" Target="media/image118.wmf"/><Relationship Id="rId273" Type="http://schemas.openxmlformats.org/officeDocument/2006/relationships/image" Target="media/image130.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80" Type="http://schemas.openxmlformats.org/officeDocument/2006/relationships/image" Target="media/image233.wmf"/><Relationship Id="rId515" Type="http://schemas.openxmlformats.org/officeDocument/2006/relationships/oleObject" Target="embeddings/oleObject247.bin"/><Relationship Id="rId536" Type="http://schemas.openxmlformats.org/officeDocument/2006/relationships/image" Target="media/image261.wmf"/><Relationship Id="rId47" Type="http://schemas.openxmlformats.org/officeDocument/2006/relationships/image" Target="media/image14.wmf"/><Relationship Id="rId68" Type="http://schemas.openxmlformats.org/officeDocument/2006/relationships/image" Target="media/image26.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oleObject" Target="embeddings/oleObject70.bin"/><Relationship Id="rId175" Type="http://schemas.openxmlformats.org/officeDocument/2006/relationships/oleObject" Target="embeddings/oleObject80.bin"/><Relationship Id="rId340" Type="http://schemas.openxmlformats.org/officeDocument/2006/relationships/oleObject" Target="embeddings/oleObject161.bin"/><Relationship Id="rId361" Type="http://schemas.openxmlformats.org/officeDocument/2006/relationships/image" Target="media/image174.png"/><Relationship Id="rId557" Type="http://schemas.openxmlformats.org/officeDocument/2006/relationships/theme" Target="theme/theme1.xml"/><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image" Target="media/image185.wmf"/><Relationship Id="rId417" Type="http://schemas.openxmlformats.org/officeDocument/2006/relationships/oleObject" Target="embeddings/oleObject197.bin"/><Relationship Id="rId438" Type="http://schemas.openxmlformats.org/officeDocument/2006/relationships/image" Target="media/image213.wmf"/><Relationship Id="rId459" Type="http://schemas.openxmlformats.org/officeDocument/2006/relationships/oleObject" Target="embeddings/oleObject219.bin"/><Relationship Id="rId16" Type="http://schemas.openxmlformats.org/officeDocument/2006/relationships/hyperlink" Target="https://vi.wikipedia.org/wiki/Gi%C3%B3_m%C3%B9a" TargetMode="External"/><Relationship Id="rId221" Type="http://schemas.openxmlformats.org/officeDocument/2006/relationships/oleObject" Target="embeddings/oleObject103.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oleObject" Target="embeddings/oleObject131.bin"/><Relationship Id="rId319" Type="http://schemas.openxmlformats.org/officeDocument/2006/relationships/oleObject" Target="embeddings/oleObject150.bin"/><Relationship Id="rId470" Type="http://schemas.openxmlformats.org/officeDocument/2006/relationships/image" Target="media/image228.wmf"/><Relationship Id="rId491" Type="http://schemas.openxmlformats.org/officeDocument/2006/relationships/oleObject" Target="embeddings/oleObject235.bin"/><Relationship Id="rId505" Type="http://schemas.openxmlformats.org/officeDocument/2006/relationships/oleObject" Target="embeddings/oleObject242.bin"/><Relationship Id="rId526" Type="http://schemas.openxmlformats.org/officeDocument/2006/relationships/image" Target="media/image256.wmf"/><Relationship Id="rId37" Type="http://schemas.openxmlformats.org/officeDocument/2006/relationships/oleObject" Target="embeddings/oleObject12.bin"/><Relationship Id="rId58" Type="http://schemas.openxmlformats.org/officeDocument/2006/relationships/image" Target="media/image21.w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65.bin"/><Relationship Id="rId330" Type="http://schemas.openxmlformats.org/officeDocument/2006/relationships/oleObject" Target="embeddings/oleObject156.bin"/><Relationship Id="rId547" Type="http://schemas.openxmlformats.org/officeDocument/2006/relationships/image" Target="media/image271.png"/><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image" Target="media/image85.wmf"/><Relationship Id="rId351" Type="http://schemas.openxmlformats.org/officeDocument/2006/relationships/image" Target="media/image167.wmf"/><Relationship Id="rId372" Type="http://schemas.openxmlformats.org/officeDocument/2006/relationships/image" Target="media/image180.wmf"/><Relationship Id="rId393" Type="http://schemas.openxmlformats.org/officeDocument/2006/relationships/oleObject" Target="embeddings/oleObject185.bin"/><Relationship Id="rId407" Type="http://schemas.openxmlformats.org/officeDocument/2006/relationships/oleObject" Target="embeddings/oleObject192.bin"/><Relationship Id="rId428" Type="http://schemas.openxmlformats.org/officeDocument/2006/relationships/image" Target="media/image208.wmf"/><Relationship Id="rId449" Type="http://schemas.openxmlformats.org/officeDocument/2006/relationships/oleObject" Target="embeddings/oleObject214.bin"/><Relationship Id="rId211" Type="http://schemas.openxmlformats.org/officeDocument/2006/relationships/oleObject" Target="embeddings/oleObject98.bin"/><Relationship Id="rId232" Type="http://schemas.openxmlformats.org/officeDocument/2006/relationships/image" Target="media/image108.wmf"/><Relationship Id="rId253" Type="http://schemas.openxmlformats.org/officeDocument/2006/relationships/oleObject" Target="embeddings/oleObject119.bin"/><Relationship Id="rId274" Type="http://schemas.openxmlformats.org/officeDocument/2006/relationships/oleObject" Target="embeddings/oleObject126.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3.wmf"/><Relationship Id="rId481" Type="http://schemas.openxmlformats.org/officeDocument/2006/relationships/oleObject" Target="embeddings/oleObject230.bin"/><Relationship Id="rId516" Type="http://schemas.openxmlformats.org/officeDocument/2006/relationships/image" Target="media/image251.wmf"/><Relationship Id="rId27" Type="http://schemas.openxmlformats.org/officeDocument/2006/relationships/oleObject" Target="embeddings/oleObject4.bin"/><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image" Target="media/image152.wmf"/><Relationship Id="rId537" Type="http://schemas.openxmlformats.org/officeDocument/2006/relationships/oleObject" Target="embeddings/oleObject258.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oleObject" Target="embeddings/oleObject91.bin"/><Relationship Id="rId341" Type="http://schemas.openxmlformats.org/officeDocument/2006/relationships/image" Target="media/image162.wmf"/><Relationship Id="rId362" Type="http://schemas.openxmlformats.org/officeDocument/2006/relationships/image" Target="media/image175.wmf"/><Relationship Id="rId383" Type="http://schemas.openxmlformats.org/officeDocument/2006/relationships/oleObject" Target="embeddings/oleObject180.bin"/><Relationship Id="rId418" Type="http://schemas.openxmlformats.org/officeDocument/2006/relationships/image" Target="media/image203.wmf"/><Relationship Id="rId439" Type="http://schemas.openxmlformats.org/officeDocument/2006/relationships/oleObject" Target="embeddings/oleObject208.bin"/><Relationship Id="rId201" Type="http://schemas.openxmlformats.org/officeDocument/2006/relationships/oleObject" Target="embeddings/oleObject93.bin"/><Relationship Id="rId222" Type="http://schemas.openxmlformats.org/officeDocument/2006/relationships/image" Target="media/image103.wmf"/><Relationship Id="rId243" Type="http://schemas.openxmlformats.org/officeDocument/2006/relationships/oleObject" Target="embeddings/oleObject114.bin"/><Relationship Id="rId264" Type="http://schemas.openxmlformats.org/officeDocument/2006/relationships/image" Target="media/image125.wmf"/><Relationship Id="rId285" Type="http://schemas.openxmlformats.org/officeDocument/2006/relationships/oleObject" Target="embeddings/oleObject132.bin"/><Relationship Id="rId450" Type="http://schemas.openxmlformats.org/officeDocument/2006/relationships/image" Target="media/image218.wmf"/><Relationship Id="rId471" Type="http://schemas.openxmlformats.org/officeDocument/2006/relationships/oleObject" Target="embeddings/oleObject225.bin"/><Relationship Id="rId506" Type="http://schemas.openxmlformats.org/officeDocument/2006/relationships/image" Target="media/image246.wmf"/><Relationship Id="rId17" Type="http://schemas.openxmlformats.org/officeDocument/2006/relationships/hyperlink" Target="https://vi.wikipedia.org/wiki/Gi%C3%B3_m%C3%B9a" TargetMode="External"/><Relationship Id="rId38" Type="http://schemas.openxmlformats.org/officeDocument/2006/relationships/image" Target="media/image1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image" Target="media/image147.wmf"/><Relationship Id="rId492" Type="http://schemas.openxmlformats.org/officeDocument/2006/relationships/image" Target="media/image239.wmf"/><Relationship Id="rId527" Type="http://schemas.openxmlformats.org/officeDocument/2006/relationships/oleObject" Target="embeddings/oleObject253.bin"/><Relationship Id="rId548" Type="http://schemas.openxmlformats.org/officeDocument/2006/relationships/image" Target="media/image272.png"/><Relationship Id="rId70" Type="http://schemas.openxmlformats.org/officeDocument/2006/relationships/image" Target="media/image27.wmf"/><Relationship Id="rId91" Type="http://schemas.openxmlformats.org/officeDocument/2006/relationships/oleObject" Target="embeddings/oleObject38.bin"/><Relationship Id="rId145" Type="http://schemas.openxmlformats.org/officeDocument/2006/relationships/image" Target="media/image64.wmf"/><Relationship Id="rId166" Type="http://schemas.openxmlformats.org/officeDocument/2006/relationships/oleObject" Target="embeddings/oleObject76.bin"/><Relationship Id="rId187" Type="http://schemas.openxmlformats.org/officeDocument/2006/relationships/oleObject" Target="embeddings/oleObject86.bin"/><Relationship Id="rId331" Type="http://schemas.openxmlformats.org/officeDocument/2006/relationships/image" Target="media/image157.wmf"/><Relationship Id="rId352" Type="http://schemas.openxmlformats.org/officeDocument/2006/relationships/oleObject" Target="embeddings/oleObject167.bin"/><Relationship Id="rId373" Type="http://schemas.openxmlformats.org/officeDocument/2006/relationships/oleObject" Target="embeddings/oleObject175.bin"/><Relationship Id="rId394" Type="http://schemas.openxmlformats.org/officeDocument/2006/relationships/image" Target="media/image191.wmf"/><Relationship Id="rId408" Type="http://schemas.openxmlformats.org/officeDocument/2006/relationships/image" Target="media/image198.wmf"/><Relationship Id="rId429"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9.bin"/><Relationship Id="rId254" Type="http://schemas.openxmlformats.org/officeDocument/2006/relationships/image" Target="media/image119.wmf"/><Relationship Id="rId440" Type="http://schemas.openxmlformats.org/officeDocument/2006/relationships/image" Target="media/image214.wmf"/><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0.bin"/><Relationship Id="rId275" Type="http://schemas.openxmlformats.org/officeDocument/2006/relationships/image" Target="media/image131.wmf"/><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oleObject" Target="embeddings/oleObject220.bin"/><Relationship Id="rId482" Type="http://schemas.openxmlformats.org/officeDocument/2006/relationships/image" Target="media/image234.wmf"/><Relationship Id="rId517" Type="http://schemas.openxmlformats.org/officeDocument/2006/relationships/oleObject" Target="embeddings/oleObject248.bin"/><Relationship Id="rId538" Type="http://schemas.openxmlformats.org/officeDocument/2006/relationships/image" Target="media/image262.png"/><Relationship Id="rId60" Type="http://schemas.openxmlformats.org/officeDocument/2006/relationships/image" Target="media/image22.wmf"/><Relationship Id="rId81" Type="http://schemas.openxmlformats.org/officeDocument/2006/relationships/oleObject" Target="embeddings/oleObject33.bin"/><Relationship Id="rId135" Type="http://schemas.openxmlformats.org/officeDocument/2006/relationships/image" Target="media/image59.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1.wmf"/><Relationship Id="rId321" Type="http://schemas.openxmlformats.org/officeDocument/2006/relationships/oleObject" Target="embeddings/oleObject151.bin"/><Relationship Id="rId342" Type="http://schemas.openxmlformats.org/officeDocument/2006/relationships/oleObject" Target="embeddings/oleObject162.bin"/><Relationship Id="rId363" Type="http://schemas.openxmlformats.org/officeDocument/2006/relationships/oleObject" Target="embeddings/oleObject170.bin"/><Relationship Id="rId384" Type="http://schemas.openxmlformats.org/officeDocument/2006/relationships/image" Target="media/image186.wmf"/><Relationship Id="rId419" Type="http://schemas.openxmlformats.org/officeDocument/2006/relationships/oleObject" Target="embeddings/oleObject198.bin"/><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image" Target="media/image114.wmf"/><Relationship Id="rId430" Type="http://schemas.openxmlformats.org/officeDocument/2006/relationships/image" Target="media/image209.wmf"/><Relationship Id="rId18" Type="http://schemas.openxmlformats.org/officeDocument/2006/relationships/image" Target="media/image2.jpeg"/><Relationship Id="rId39" Type="http://schemas.openxmlformats.org/officeDocument/2006/relationships/oleObject" Target="embeddings/oleObject13.bin"/><Relationship Id="rId265" Type="http://schemas.openxmlformats.org/officeDocument/2006/relationships/oleObject" Target="embeddings/oleObject122.bin"/><Relationship Id="rId286" Type="http://schemas.openxmlformats.org/officeDocument/2006/relationships/oleObject" Target="embeddings/oleObject133.bin"/><Relationship Id="rId451" Type="http://schemas.openxmlformats.org/officeDocument/2006/relationships/oleObject" Target="embeddings/oleObject215.bin"/><Relationship Id="rId472" Type="http://schemas.openxmlformats.org/officeDocument/2006/relationships/image" Target="media/image229.wmf"/><Relationship Id="rId493" Type="http://schemas.openxmlformats.org/officeDocument/2006/relationships/oleObject" Target="embeddings/oleObject236.bin"/><Relationship Id="rId507" Type="http://schemas.openxmlformats.org/officeDocument/2006/relationships/oleObject" Target="embeddings/oleObject243.bin"/><Relationship Id="rId528" Type="http://schemas.openxmlformats.org/officeDocument/2006/relationships/image" Target="media/image257.wmf"/><Relationship Id="rId549" Type="http://schemas.openxmlformats.org/officeDocument/2006/relationships/image" Target="media/image273.png"/><Relationship Id="rId50" Type="http://schemas.openxmlformats.org/officeDocument/2006/relationships/oleObject" Target="embeddings/oleObject19.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66.bin"/><Relationship Id="rId167" Type="http://schemas.openxmlformats.org/officeDocument/2006/relationships/image" Target="media/image75.jpg"/><Relationship Id="rId188" Type="http://schemas.openxmlformats.org/officeDocument/2006/relationships/image" Target="media/image86.wmf"/><Relationship Id="rId311" Type="http://schemas.openxmlformats.org/officeDocument/2006/relationships/oleObject" Target="embeddings/oleObject146.bin"/><Relationship Id="rId332" Type="http://schemas.openxmlformats.org/officeDocument/2006/relationships/oleObject" Target="embeddings/oleObject157.bin"/><Relationship Id="rId353" Type="http://schemas.openxmlformats.org/officeDocument/2006/relationships/image" Target="media/image168.wmf"/><Relationship Id="rId374" Type="http://schemas.openxmlformats.org/officeDocument/2006/relationships/image" Target="media/image181.wmf"/><Relationship Id="rId395" Type="http://schemas.openxmlformats.org/officeDocument/2006/relationships/oleObject" Target="embeddings/oleObject186.bin"/><Relationship Id="rId409" Type="http://schemas.openxmlformats.org/officeDocument/2006/relationships/oleObject" Target="embeddings/oleObject193.bin"/><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99.bin"/><Relationship Id="rId234" Type="http://schemas.openxmlformats.org/officeDocument/2006/relationships/image" Target="media/image109.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0.bin"/><Relationship Id="rId276" Type="http://schemas.openxmlformats.org/officeDocument/2006/relationships/oleObject" Target="embeddings/oleObject127.bin"/><Relationship Id="rId297" Type="http://schemas.openxmlformats.org/officeDocument/2006/relationships/oleObject" Target="embeddings/oleObject139.bin"/><Relationship Id="rId441" Type="http://schemas.openxmlformats.org/officeDocument/2006/relationships/oleObject" Target="embeddings/oleObject209.bin"/><Relationship Id="rId462" Type="http://schemas.openxmlformats.org/officeDocument/2006/relationships/image" Target="media/image224.wmf"/><Relationship Id="rId483" Type="http://schemas.openxmlformats.org/officeDocument/2006/relationships/oleObject" Target="embeddings/oleObject231.bin"/><Relationship Id="rId518" Type="http://schemas.openxmlformats.org/officeDocument/2006/relationships/image" Target="media/image252.wmf"/><Relationship Id="rId539" Type="http://schemas.openxmlformats.org/officeDocument/2006/relationships/image" Target="media/image263.png"/><Relationship Id="rId40" Type="http://schemas.openxmlformats.org/officeDocument/2006/relationships/oleObject" Target="embeddings/oleObject14.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image" Target="media/image70.wmf"/><Relationship Id="rId178" Type="http://schemas.openxmlformats.org/officeDocument/2006/relationships/image" Target="media/image81.wmf"/><Relationship Id="rId301" Type="http://schemas.openxmlformats.org/officeDocument/2006/relationships/oleObject" Target="embeddings/oleObject141.bin"/><Relationship Id="rId322" Type="http://schemas.openxmlformats.org/officeDocument/2006/relationships/image" Target="media/image153.wmf"/><Relationship Id="rId343" Type="http://schemas.openxmlformats.org/officeDocument/2006/relationships/image" Target="media/image163.wmf"/><Relationship Id="rId364" Type="http://schemas.openxmlformats.org/officeDocument/2006/relationships/image" Target="media/image176.wmf"/><Relationship Id="rId550" Type="http://schemas.openxmlformats.org/officeDocument/2006/relationships/header" Target="header4.xml"/><Relationship Id="rId61" Type="http://schemas.openxmlformats.org/officeDocument/2006/relationships/oleObject" Target="embeddings/oleObject23.bin"/><Relationship Id="rId82" Type="http://schemas.openxmlformats.org/officeDocument/2006/relationships/image" Target="media/image33.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1.bin"/><Relationship Id="rId19" Type="http://schemas.openxmlformats.org/officeDocument/2006/relationships/image" Target="media/image3.png"/><Relationship Id="rId224" Type="http://schemas.openxmlformats.org/officeDocument/2006/relationships/image" Target="media/image104.wmf"/><Relationship Id="rId245" Type="http://schemas.openxmlformats.org/officeDocument/2006/relationships/oleObject" Target="embeddings/oleObject115.bin"/><Relationship Id="rId266" Type="http://schemas.openxmlformats.org/officeDocument/2006/relationships/image" Target="media/image126.wmf"/><Relationship Id="rId287" Type="http://schemas.openxmlformats.org/officeDocument/2006/relationships/image" Target="media/image136.wmf"/><Relationship Id="rId410" Type="http://schemas.openxmlformats.org/officeDocument/2006/relationships/image" Target="media/image199.wmf"/><Relationship Id="rId431" Type="http://schemas.openxmlformats.org/officeDocument/2006/relationships/oleObject" Target="embeddings/oleObject204.bin"/><Relationship Id="rId452" Type="http://schemas.openxmlformats.org/officeDocument/2006/relationships/image" Target="media/image219.wmf"/><Relationship Id="rId473" Type="http://schemas.openxmlformats.org/officeDocument/2006/relationships/oleObject" Target="embeddings/oleObject226.bin"/><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54.bin"/><Relationship Id="rId30" Type="http://schemas.openxmlformats.org/officeDocument/2006/relationships/image" Target="media/image8.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5.wmf"/><Relationship Id="rId168" Type="http://schemas.openxmlformats.org/officeDocument/2006/relationships/image" Target="media/image76.wmf"/><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oleObject" Target="embeddings/oleObject168.bin"/><Relationship Id="rId540" Type="http://schemas.openxmlformats.org/officeDocument/2006/relationships/image" Target="media/image264.png"/><Relationship Id="rId51" Type="http://schemas.openxmlformats.org/officeDocument/2006/relationships/image" Target="media/image16.wmf"/><Relationship Id="rId72" Type="http://schemas.openxmlformats.org/officeDocument/2006/relationships/image" Target="media/image28.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76.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0.bin"/><Relationship Id="rId256" Type="http://schemas.openxmlformats.org/officeDocument/2006/relationships/image" Target="media/image120.emf"/><Relationship Id="rId277" Type="http://schemas.openxmlformats.org/officeDocument/2006/relationships/image" Target="media/image132.wmf"/><Relationship Id="rId298" Type="http://schemas.openxmlformats.org/officeDocument/2006/relationships/image" Target="media/image141.wmf"/><Relationship Id="rId400" Type="http://schemas.openxmlformats.org/officeDocument/2006/relationships/image" Target="media/image194.wmf"/><Relationship Id="rId421" Type="http://schemas.openxmlformats.org/officeDocument/2006/relationships/oleObject" Target="embeddings/oleObject199.bin"/><Relationship Id="rId442" Type="http://schemas.openxmlformats.org/officeDocument/2006/relationships/image" Target="media/image215.wmf"/><Relationship Id="rId463" Type="http://schemas.openxmlformats.org/officeDocument/2006/relationships/oleObject" Target="embeddings/oleObject221.bin"/><Relationship Id="rId484" Type="http://schemas.openxmlformats.org/officeDocument/2006/relationships/image" Target="media/image235.wmf"/><Relationship Id="rId519" Type="http://schemas.openxmlformats.org/officeDocument/2006/relationships/oleObject" Target="embeddings/oleObject249.bin"/><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oleObject" Target="embeddings/oleObject72.bin"/><Relationship Id="rId302" Type="http://schemas.openxmlformats.org/officeDocument/2006/relationships/image" Target="media/image143.wmf"/><Relationship Id="rId323" Type="http://schemas.openxmlformats.org/officeDocument/2006/relationships/oleObject" Target="embeddings/oleObject152.bin"/><Relationship Id="rId344" Type="http://schemas.openxmlformats.org/officeDocument/2006/relationships/oleObject" Target="embeddings/oleObject163.bin"/><Relationship Id="rId530" Type="http://schemas.openxmlformats.org/officeDocument/2006/relationships/image" Target="media/image258.wmf"/><Relationship Id="rId20" Type="http://schemas.openxmlformats.org/officeDocument/2006/relationships/image" Target="media/image4.wmf"/><Relationship Id="rId41" Type="http://schemas.openxmlformats.org/officeDocument/2006/relationships/image" Target="media/image11.wmf"/><Relationship Id="rId62" Type="http://schemas.openxmlformats.org/officeDocument/2006/relationships/image" Target="media/image23.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71.bin"/><Relationship Id="rId386" Type="http://schemas.openxmlformats.org/officeDocument/2006/relationships/image" Target="media/image187.wmf"/><Relationship Id="rId551" Type="http://schemas.openxmlformats.org/officeDocument/2006/relationships/header" Target="header5.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5.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oleObject" Target="embeddings/oleObject134.bin"/><Relationship Id="rId411" Type="http://schemas.openxmlformats.org/officeDocument/2006/relationships/oleObject" Target="embeddings/oleObject194.bin"/><Relationship Id="rId432" Type="http://schemas.openxmlformats.org/officeDocument/2006/relationships/image" Target="media/image210.wmf"/><Relationship Id="rId453" Type="http://schemas.openxmlformats.org/officeDocument/2006/relationships/oleObject" Target="embeddings/oleObject216.bin"/><Relationship Id="rId474" Type="http://schemas.openxmlformats.org/officeDocument/2006/relationships/image" Target="media/image230.wmf"/><Relationship Id="rId509" Type="http://schemas.openxmlformats.org/officeDocument/2006/relationships/oleObject" Target="embeddings/oleObject244.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47.bin"/><Relationship Id="rId495" Type="http://schemas.openxmlformats.org/officeDocument/2006/relationships/oleObject" Target="embeddings/oleObject237.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image" Target="media/image169.wmf"/><Relationship Id="rId376" Type="http://schemas.openxmlformats.org/officeDocument/2006/relationships/image" Target="media/image182.wmf"/><Relationship Id="rId397" Type="http://schemas.openxmlformats.org/officeDocument/2006/relationships/oleObject" Target="embeddings/oleObject187.bin"/><Relationship Id="rId520" Type="http://schemas.openxmlformats.org/officeDocument/2006/relationships/image" Target="media/image253.wmf"/><Relationship Id="rId541" Type="http://schemas.openxmlformats.org/officeDocument/2006/relationships/image" Target="media/image265.png"/><Relationship Id="rId4" Type="http://schemas.microsoft.com/office/2007/relationships/stylesWithEffects" Target="stylesWithEffects.xml"/><Relationship Id="rId180" Type="http://schemas.openxmlformats.org/officeDocument/2006/relationships/image" Target="media/image82.wmf"/><Relationship Id="rId215" Type="http://schemas.openxmlformats.org/officeDocument/2006/relationships/oleObject" Target="embeddings/oleObject100.bin"/><Relationship Id="rId236" Type="http://schemas.openxmlformats.org/officeDocument/2006/relationships/image" Target="media/image110.wmf"/><Relationship Id="rId257" Type="http://schemas.openxmlformats.org/officeDocument/2006/relationships/image" Target="media/image121.emf"/><Relationship Id="rId278" Type="http://schemas.openxmlformats.org/officeDocument/2006/relationships/oleObject" Target="embeddings/oleObject128.bin"/><Relationship Id="rId401" Type="http://schemas.openxmlformats.org/officeDocument/2006/relationships/oleObject" Target="embeddings/oleObject189.bin"/><Relationship Id="rId422" Type="http://schemas.openxmlformats.org/officeDocument/2006/relationships/image" Target="media/image205.wmf"/><Relationship Id="rId443" Type="http://schemas.openxmlformats.org/officeDocument/2006/relationships/oleObject" Target="embeddings/oleObject210.bin"/><Relationship Id="rId464" Type="http://schemas.openxmlformats.org/officeDocument/2006/relationships/image" Target="media/image225.wmf"/><Relationship Id="rId303" Type="http://schemas.openxmlformats.org/officeDocument/2006/relationships/oleObject" Target="embeddings/oleObject142.bin"/><Relationship Id="rId485" Type="http://schemas.openxmlformats.org/officeDocument/2006/relationships/oleObject" Target="embeddings/oleObject232.bin"/><Relationship Id="rId42" Type="http://schemas.openxmlformats.org/officeDocument/2006/relationships/oleObject" Target="embeddings/oleObject15.bin"/><Relationship Id="rId84" Type="http://schemas.openxmlformats.org/officeDocument/2006/relationships/image" Target="media/image34.wmf"/><Relationship Id="rId138" Type="http://schemas.openxmlformats.org/officeDocument/2006/relationships/oleObject" Target="embeddings/oleObject62.bin"/><Relationship Id="rId345" Type="http://schemas.openxmlformats.org/officeDocument/2006/relationships/image" Target="media/image164.wmf"/><Relationship Id="rId387" Type="http://schemas.openxmlformats.org/officeDocument/2006/relationships/oleObject" Target="embeddings/oleObject182.bin"/><Relationship Id="rId510" Type="http://schemas.openxmlformats.org/officeDocument/2006/relationships/image" Target="media/image248.wmf"/><Relationship Id="rId552" Type="http://schemas.openxmlformats.org/officeDocument/2006/relationships/footer" Target="footer4.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0.wmf"/><Relationship Id="rId107" Type="http://schemas.openxmlformats.org/officeDocument/2006/relationships/image" Target="media/image45.wmf"/><Relationship Id="rId289" Type="http://schemas.openxmlformats.org/officeDocument/2006/relationships/image" Target="media/image137.wmf"/><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6.wmf"/><Relationship Id="rId314" Type="http://schemas.openxmlformats.org/officeDocument/2006/relationships/image" Target="media/image149.wmf"/><Relationship Id="rId356" Type="http://schemas.openxmlformats.org/officeDocument/2006/relationships/oleObject" Target="embeddings/oleObject169.bin"/><Relationship Id="rId398" Type="http://schemas.openxmlformats.org/officeDocument/2006/relationships/image" Target="media/image193.wmf"/><Relationship Id="rId521" Type="http://schemas.openxmlformats.org/officeDocument/2006/relationships/oleObject" Target="embeddings/oleObject250.bin"/><Relationship Id="rId95" Type="http://schemas.openxmlformats.org/officeDocument/2006/relationships/oleObject" Target="embeddings/oleObject40.bin"/><Relationship Id="rId160" Type="http://schemas.openxmlformats.org/officeDocument/2006/relationships/oleObject" Target="embeddings/oleObject73.bin"/><Relationship Id="rId216" Type="http://schemas.openxmlformats.org/officeDocument/2006/relationships/image" Target="media/image100.wmf"/><Relationship Id="rId423" Type="http://schemas.openxmlformats.org/officeDocument/2006/relationships/oleObject" Target="embeddings/oleObject200.bin"/><Relationship Id="rId258" Type="http://schemas.openxmlformats.org/officeDocument/2006/relationships/image" Target="media/image122.emf"/><Relationship Id="rId465" Type="http://schemas.openxmlformats.org/officeDocument/2006/relationships/oleObject" Target="embeddings/oleObject222.bin"/><Relationship Id="rId22" Type="http://schemas.openxmlformats.org/officeDocument/2006/relationships/image" Target="media/image5.wmf"/><Relationship Id="rId64" Type="http://schemas.openxmlformats.org/officeDocument/2006/relationships/image" Target="media/image24.wmf"/><Relationship Id="rId118" Type="http://schemas.openxmlformats.org/officeDocument/2006/relationships/oleObject" Target="embeddings/oleObject52.bin"/><Relationship Id="rId325" Type="http://schemas.openxmlformats.org/officeDocument/2006/relationships/oleObject" Target="embeddings/oleObject153.bin"/><Relationship Id="rId367" Type="http://schemas.openxmlformats.org/officeDocument/2006/relationships/oleObject" Target="embeddings/oleObject172.bin"/><Relationship Id="rId532" Type="http://schemas.openxmlformats.org/officeDocument/2006/relationships/image" Target="media/image259.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4.bin"/><Relationship Id="rId434" Type="http://schemas.openxmlformats.org/officeDocument/2006/relationships/image" Target="media/image211.wmf"/><Relationship Id="rId476" Type="http://schemas.openxmlformats.org/officeDocument/2006/relationships/image" Target="media/image231.wmf"/><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oleObject" Target="embeddings/oleObject129.bin"/><Relationship Id="rId336" Type="http://schemas.openxmlformats.org/officeDocument/2006/relationships/oleObject" Target="embeddings/oleObject159.bin"/><Relationship Id="rId501" Type="http://schemas.openxmlformats.org/officeDocument/2006/relationships/oleObject" Target="embeddings/oleObject240.bin"/><Relationship Id="rId543" Type="http://schemas.openxmlformats.org/officeDocument/2006/relationships/image" Target="media/image267.png"/><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image" Target="media/image83.wmf"/><Relationship Id="rId378" Type="http://schemas.openxmlformats.org/officeDocument/2006/relationships/image" Target="media/image183.wmf"/><Relationship Id="rId403" Type="http://schemas.openxmlformats.org/officeDocument/2006/relationships/oleObject" Target="embeddings/oleObject190.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11.bin"/><Relationship Id="rId487" Type="http://schemas.openxmlformats.org/officeDocument/2006/relationships/oleObject" Target="embeddings/oleObject233.bin"/><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65.wmf"/><Relationship Id="rId512" Type="http://schemas.openxmlformats.org/officeDocument/2006/relationships/image" Target="media/image249.wmf"/><Relationship Id="rId44" Type="http://schemas.openxmlformats.org/officeDocument/2006/relationships/oleObject" Target="embeddings/oleObject16.bin"/><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oleObject" Target="embeddings/oleObject183.bin"/><Relationship Id="rId554" Type="http://schemas.openxmlformats.org/officeDocument/2006/relationships/header" Target="header6.xml"/><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1.wmf"/><Relationship Id="rId456" Type="http://schemas.openxmlformats.org/officeDocument/2006/relationships/image" Target="media/image221.wmf"/><Relationship Id="rId498" Type="http://schemas.openxmlformats.org/officeDocument/2006/relationships/image" Target="media/image242.wmf"/><Relationship Id="rId13" Type="http://schemas.openxmlformats.org/officeDocument/2006/relationships/image" Target="media/image1.jpeg"/><Relationship Id="rId109" Type="http://schemas.openxmlformats.org/officeDocument/2006/relationships/image" Target="media/image46.wmf"/><Relationship Id="rId260" Type="http://schemas.openxmlformats.org/officeDocument/2006/relationships/footer" Target="footer3.xml"/><Relationship Id="rId316" Type="http://schemas.openxmlformats.org/officeDocument/2006/relationships/image" Target="media/image150.wmf"/><Relationship Id="rId523" Type="http://schemas.openxmlformats.org/officeDocument/2006/relationships/oleObject" Target="embeddings/oleObject251.bin"/><Relationship Id="rId55" Type="http://schemas.openxmlformats.org/officeDocument/2006/relationships/image" Target="media/image19.jpeg"/><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image" Target="media/image171.png"/><Relationship Id="rId162" Type="http://schemas.openxmlformats.org/officeDocument/2006/relationships/oleObject" Target="embeddings/oleObject74.bin"/><Relationship Id="rId218" Type="http://schemas.openxmlformats.org/officeDocument/2006/relationships/image" Target="media/image101.wmf"/><Relationship Id="rId425" Type="http://schemas.openxmlformats.org/officeDocument/2006/relationships/oleObject" Target="embeddings/oleObject201.bin"/><Relationship Id="rId467" Type="http://schemas.openxmlformats.org/officeDocument/2006/relationships/oleObject" Target="embeddings/oleObject223.bin"/><Relationship Id="rId271" Type="http://schemas.openxmlformats.org/officeDocument/2006/relationships/oleObject" Target="embeddings/oleObject125.bin"/><Relationship Id="rId24" Type="http://schemas.openxmlformats.org/officeDocument/2006/relationships/image" Target="media/image6.wmf"/><Relationship Id="rId66" Type="http://schemas.openxmlformats.org/officeDocument/2006/relationships/image" Target="media/image25.wmf"/><Relationship Id="rId131" Type="http://schemas.openxmlformats.org/officeDocument/2006/relationships/image" Target="media/image57.wmf"/><Relationship Id="rId327" Type="http://schemas.openxmlformats.org/officeDocument/2006/relationships/image" Target="media/image155.wmf"/><Relationship Id="rId369" Type="http://schemas.openxmlformats.org/officeDocument/2006/relationships/oleObject" Target="embeddings/oleObject173.bin"/><Relationship Id="rId534" Type="http://schemas.openxmlformats.org/officeDocument/2006/relationships/image" Target="media/image260.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4.wmf"/><Relationship Id="rId436" Type="http://schemas.openxmlformats.org/officeDocument/2006/relationships/image" Target="media/image212.wmf"/><Relationship Id="rId240" Type="http://schemas.openxmlformats.org/officeDocument/2006/relationships/image" Target="media/image112.wmf"/><Relationship Id="rId478" Type="http://schemas.openxmlformats.org/officeDocument/2006/relationships/image" Target="media/image232.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oleObject" Target="embeddings/oleObject130.bin"/><Relationship Id="rId338" Type="http://schemas.openxmlformats.org/officeDocument/2006/relationships/oleObject" Target="embeddings/oleObject160.bin"/><Relationship Id="rId503" Type="http://schemas.openxmlformats.org/officeDocument/2006/relationships/oleObject" Target="embeddings/oleObject241.bin"/><Relationship Id="rId545" Type="http://schemas.openxmlformats.org/officeDocument/2006/relationships/image" Target="media/image269.png"/><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4.wmf"/><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oleObject" Target="embeddings/oleObject213.bin"/><Relationship Id="rId251" Type="http://schemas.openxmlformats.org/officeDocument/2006/relationships/oleObject" Target="embeddings/oleObject118.bin"/><Relationship Id="rId489" Type="http://schemas.openxmlformats.org/officeDocument/2006/relationships/oleObject" Target="embeddings/oleObject234.bin"/><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66.wmf"/><Relationship Id="rId514" Type="http://schemas.openxmlformats.org/officeDocument/2006/relationships/image" Target="media/image250.wmf"/><Relationship Id="rId556" Type="http://schemas.openxmlformats.org/officeDocument/2006/relationships/fontTable" Target="fontTable.xml"/><Relationship Id="rId88" Type="http://schemas.openxmlformats.org/officeDocument/2006/relationships/image" Target="media/image36.wmf"/><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3.png"/><Relationship Id="rId416" Type="http://schemas.openxmlformats.org/officeDocument/2006/relationships/image" Target="media/image202.wmf"/><Relationship Id="rId220" Type="http://schemas.openxmlformats.org/officeDocument/2006/relationships/image" Target="media/image102.wmf"/><Relationship Id="rId458" Type="http://schemas.openxmlformats.org/officeDocument/2006/relationships/image" Target="media/image2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562EA0-5FE8-436E-B419-9A015AA24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8</TotalTime>
  <Pages>87</Pages>
  <Words>13338</Words>
  <Characters>76031</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mtran146</dc:creator>
  <cp:lastModifiedBy>Windows User</cp:lastModifiedBy>
  <cp:revision>87</cp:revision>
  <dcterms:created xsi:type="dcterms:W3CDTF">2017-05-08T02:21:00Z</dcterms:created>
  <dcterms:modified xsi:type="dcterms:W3CDTF">2017-05-1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